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notesSlides/notesSlide1.xml" ContentType="application/vnd.openxmlformats-officedocument.presentationml.notesSlide+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272" r:id="rId2"/>
    <p:sldId id="271" r:id="rId3"/>
    <p:sldId id="260" r:id="rId4"/>
    <p:sldId id="265" r:id="rId5"/>
    <p:sldId id="261" r:id="rId6"/>
    <p:sldId id="262" r:id="rId7"/>
    <p:sldId id="264" r:id="rId8"/>
    <p:sldId id="273" r:id="rId9"/>
    <p:sldId id="266" r:id="rId10"/>
    <p:sldId id="263" r:id="rId11"/>
    <p:sldId id="267" r:id="rId12"/>
    <p:sldId id="276" r:id="rId13"/>
    <p:sldId id="295" r:id="rId14"/>
    <p:sldId id="293" r:id="rId15"/>
    <p:sldId id="268" r:id="rId16"/>
    <p:sldId id="767" r:id="rId17"/>
    <p:sldId id="277" r:id="rId18"/>
    <p:sldId id="766" r:id="rId19"/>
    <p:sldId id="270" r:id="rId20"/>
    <p:sldId id="768" r:id="rId21"/>
    <p:sldId id="765" r:id="rId22"/>
    <p:sldId id="769" r:id="rId23"/>
    <p:sldId id="770" r:id="rId24"/>
    <p:sldId id="774" r:id="rId25"/>
    <p:sldId id="775" r:id="rId26"/>
    <p:sldId id="776" r:id="rId27"/>
    <p:sldId id="777" r:id="rId28"/>
    <p:sldId id="778" r:id="rId29"/>
    <p:sldId id="779" r:id="rId30"/>
    <p:sldId id="780" r:id="rId31"/>
    <p:sldId id="771" r:id="rId32"/>
    <p:sldId id="781" r:id="rId33"/>
    <p:sldId id="772" r:id="rId34"/>
    <p:sldId id="773" r:id="rId35"/>
    <p:sldId id="319" r:id="rId36"/>
    <p:sldId id="278" r:id="rId37"/>
    <p:sldId id="279" r:id="rId38"/>
    <p:sldId id="280" r:id="rId39"/>
    <p:sldId id="318" r:id="rId40"/>
    <p:sldId id="333" r:id="rId41"/>
    <p:sldId id="320" r:id="rId42"/>
    <p:sldId id="322" r:id="rId43"/>
    <p:sldId id="323" r:id="rId44"/>
    <p:sldId id="324" r:id="rId45"/>
    <p:sldId id="325" r:id="rId46"/>
    <p:sldId id="340" r:id="rId47"/>
    <p:sldId id="341" r:id="rId48"/>
    <p:sldId id="326" r:id="rId49"/>
    <p:sldId id="327" r:id="rId50"/>
    <p:sldId id="286" r:id="rId51"/>
    <p:sldId id="289" r:id="rId52"/>
    <p:sldId id="764" r:id="rId53"/>
    <p:sldId id="292" r:id="rId54"/>
    <p:sldId id="755" r:id="rId55"/>
    <p:sldId id="760" r:id="rId56"/>
    <p:sldId id="761" r:id="rId57"/>
    <p:sldId id="762" r:id="rId58"/>
    <p:sldId id="763" r:id="rId59"/>
    <p:sldId id="298" r:id="rId60"/>
    <p:sldId id="301" r:id="rId61"/>
    <p:sldId id="752" r:id="rId62"/>
    <p:sldId id="753" r:id="rId63"/>
    <p:sldId id="751" r:id="rId64"/>
    <p:sldId id="746" r:id="rId6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28" y="7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50.wmf"/></Relationships>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2T09:40:37.925"/>
    </inkml:context>
    <inkml:brush xml:id="br0">
      <inkml:brushProperty name="width" value="0.05292" units="cm"/>
      <inkml:brushProperty name="height" value="0.05292" units="cm"/>
      <inkml:brushProperty name="color" value="#002060"/>
    </inkml:brush>
  </inkml:definitions>
  <inkml:trace contextRef="#ctx0" brushRef="#br0">7268 4390,'0'-24,"0"48,-25 1,25 0,0 0,-25 0,25-1,-25 26,1 0,24-26,-25 1,25 0,0 0,-25 0,25-1,0 1,0 0,0-50,0 0,0 1,25-1,-25 0,25-25,-25 1,24 24,-24 0,25-49,0 49,-25 0,0 0,25 1,-25-1,25 25,-1 25,-24-1,25-24,-25 25,25-25,-25 25,25 0,0 24,-25-24,49 0,-49 0,25 0,-25-1,25-24,-25 25,25 0,-25 0,24-25,-24 25</inkml:trace>
  <inkml:trace contextRef="#ctx0" brushRef="#br0" timeOffset="875.74">7268 4539,'0'-25,"0"1,0 48,0 1,0 0,0 0,0 0,0-1,0 1,0 0,0 0,25 0,-25-1,0 1,0 0,0 25,24-25,-24 24,0-24,0 0,0 0,0-1,0 51,0-50,0 24,0 1,0-1,0 1,25 24,-25 1,0-50,0 74,0-74,0 74,25-74,-25 49,0-24,0-1,25-24,-25 74,0-74,0 25,25-1,-25 1,0 49,0-49,0-1,24 1,-24 0,0-1,0 1,0 24,0-24,25 49,-25-49,25-1,-25 75,0-74,0 0,25 49,-25-50,0 1,25 49,-25-49,0-1,24 1,-24 0,0-1,0 50,25 25,-25-24,0-51,0 26,0-26,0 1,0 0,0-1,25 26,-25-26,0 1,0-1,0 1,25 24,-25-24,0 0,0-1,0-24,0 25,0-26,0 26,0-25,0 25,0-26,0 1,0 25,0-25,0 24,0-24,0 0,0 24,0-24,0 0,0 0,0 24,0-24,0 0,0 0,25-25,-25 25,0-1,0 1,24 0,-24 0,0 0,25-25,-25 24,0 1,25-25,-25 25,0 0</inkml:trace>
  <inkml:trace contextRef="#ctx0" brushRef="#br0" timeOffset="1946.3">7813 9897,'0'-25,"25"25,0 0,0 0,0 0,-1 0,1-25,0 25,0 0,25 0,-26 0,1-24,0 24,25 0,-26 0,1 0,50-25,-51 25,26 0,49-25,-49 25,-1 0,1-25,0 25,-1 0,26-25,24 25,-25-24,-24 24,24 0,-24-25,24 25,1 0,-26 0,26-25,-1 25,1 0,-1-25,0 25,1 0,-1-25,25 25,-24-24,24 24,-24-25,24 25,-25 0,25-25,1 25,-26-25,25 25,-24 0,24-25,0 25,-25 0,1 0,24 0,-24 0,24 0,-25 0,1-24,24 24,-25 0,25 0,-24-25,-1 25,25 0,1-25,-26 25,25-25,-24 25,24-25,-25 25,26 0,-26-24,25 24,-24 0,-1 0,25-25,-24 25,-1 0,1 0,-1-25,0 25,1 0,-1 0,1-25,-1 25,0 0,1 0,-1-25,1 25,-1 0,-24 0,24 0,1-24,-1 24,-24 0,24 0,-24 0,-1 0,26 0,-26 0,1 0,-1 0,1 0,0 0,-1 0,1 0,-1 0,1 0,0 0,-26 0,26 0,-25 0,0-25,0 25,24 0,-24 0,0 0,0 0,-50-25,0 25,0 0,0 0,1-25,48 25,-24 25,25-25,0 0,0 0,-25 25,25-25,-25 25,24-1,1 1,-25 0,0 0,0 0,0-1,0 1,0 0,0 0,-25-25,1 25</inkml:trace>
  <inkml:trace contextRef="#ctx0" brushRef="#br0" timeOffset="2975.42">5606 6176,'-25'25,"0"-25,50 0,0 0,0-25,-1 25,1 0,50-24,-51-1,1 25,25-25,0 0,-26 25,26-25,-25 25,0 0,-25-24,24 24</inkml:trace>
  <inkml:trace contextRef="#ctx0" brushRef="#br0" timeOffset="3168.05">5854 6077,'-25'0,"25"25,-25-25,25 25,0 0,0-1,0 1,0 0,0 0,0 0,0 24,25-24,-25 25,25-26,0 26,0 24,-1-24,-24-25,50 49,-50-24</inkml:trace>
  <inkml:trace contextRef="#ctx0" brushRef="#br0" timeOffset="4076.64">12923 10294,'-25'25,"1"-25,73-25,-123 75,49-50,0 24,0 1,25 0,0 0,25-25,-25 25,25-1,0-24,0 25,-1-25,1 25,0 0,0-25,24 49,-24-49,-25 25,25 0,-25 0,0 0,0-1,-25 1,0-25,1 25,-1-25,0 25,0-25,-24 25,24-25,0 0,-25 0,26 24,-1-24,0 0,0 0,0-24,25-1</inkml:trace>
  <inkml:trace contextRef="#ctx0" brushRef="#br0" timeOffset="5107.39">9351 5531,'0'-24,"0"48,0 1,0 0,0 0,0 0,0-1,0 1,0 25,0-25,25-1,-25 1,0 25,0 24,25-49,-25 25,0 49,0-49,25-1,-25 75,0-74,25 24,-1 50,-24-49,0-26,25 26,-25-1,25 50,0-49,-25-1,25-24,-1 74,-24-75,25-24,-25 25,25-26,-25 26,25-25,-25 0,25-25</inkml:trace>
  <inkml:trace contextRef="#ctx0" brushRef="#br0" timeOffset="6187.37">9351 5482,'25'0,"0"-25,0 25,0 0,-1 0,1 0,0 0,25 0,-26 0,1-25,0 25,49 0,-49 0,0 0,25 0,-1 0,26-25,-26 25,1 0,0-24,-1 24,50 0,-24-25,-26 25,1 0,74-25,-74 25,74-25,-50 25,50 0,-74-25,24 25,-24 0,-1 0,75 0,-74-24,74 24,-74 0,74 0,-75 0,1-25,24 25,25 0,25 0,-74 0,0-25,-1 25,1 0,49 0,-49-25,-1 25,51 0,-51 0,26-25,-26 25,-24 0,25 0,-1 0,-24 0,49-24,-24 24,-25 0,0 0,24-25,-49 50,0-1,0 1,0 0,0 0,0 0,25 24,-25 1,25-25,-25 24,25 1,-25-25,0 49,24 25,1-49,-25 24,25 50,0-74,0 24,0 100,-25-100,24 1,-24 24,25 50,0-75,-25 1,25-1,0-24,-1 49,-24-49,25-26</inkml:trace>
  <inkml:trace contextRef="#ctx0" brushRef="#br0" timeOffset="7267.81">9847 7590,'0'25,"25"-25,0 0,0 0,0 0,-1-25,1 25,0 0,0 0,0 0,24 0,26 0,-26 0,-24 0,25 0,-1 0,-24 0,25 0,-1 0,1 0,0 0,-1 0,1 0,-1 0,1 0,0 0,24 0,-24 0,-1 0,26 0,-26 0,1-25,24 25,1 0,-26 0,26 0,-26-24,26 24,-26 0,1 0,24 0,-24 0,0-25,-1 25,-24 0,25 0,-1 0,-24 0,25 0,-1 0,-24 0,25 0,-25 0,24-25,1 25,-25 0,24 0,1 0,-1-25,-24 25,25 0,-25 0,24 0,-24 0,25 0,-26 0,1-25,0 25,0 0,24 0,-24 0,0 0,0 0,0-24,24 24,-24 0,0 0,0-25,24 25,-24 0,0 0,0-25,0 25,-1 0,1 0,0-25,0 25,0 0,-25-25,24 25,-24-24,0-1,0 0,-24 25</inkml:trace>
  <inkml:trace contextRef="#ctx0" brushRef="#br0" timeOffset="7721.56">11956 7342,'0'-25,"0"50,0 0,-25 0,25 0,-25-1,0 1,1 0,-1 49,0-49,0 0,25 0,-25 0,25-1,0 1,0 0,0 0,25 0,0-1,25-24,-26 0,1 25,50-25,-26-25,-24 25,25 0,-1 0</inkml:trace>
  <inkml:trace contextRef="#ctx0" brushRef="#br0" timeOffset="8619.77">9277 6251,'25'0,"-25"-25,0 50,0 0,-25-1,25 1,-25 0,25 0,-25 0,25-1,-24 1,24 0,0 0,-25 0,25-1,0 1,0 0,0-50,0 0,0 1,25 24,-25-25,24 0,-24 0,25 0,-25 1,25-1,-25 0,25 25,0 0,-25 25,24-25,-24 25,0-1,25 1,0 0,-25 0,25 0,0-1,-1 1,1-25,0 25</inkml:trace>
  <inkml:trace contextRef="#ctx0" brushRef="#br0" timeOffset="9069.73">10220 5135,'0'0,"-25"0,50 0,-1 0,1-25,0 25,0 0,0 0,-1 0,1 0,0 0,25 0,-26 25,1-25,25 0,-25 0,-1 0,1 24,0 1,-25 0,0 0,0 0,-25-1,0 1,1 50,-1-51,0 26,0-25,0 24,1-24,24 0</inkml:trace>
  <inkml:trace contextRef="#ctx0" brushRef="#br0" timeOffset="9880.04">13097 6028,'0'24,"0"1,0 0,25-25,-25 25,0 0,24-1,-24 1,0 0,25 0,-25 0,25-1,-25 1,25-25,0 0,-25-25,25 25,-25-24,24-1,1 0,0 0,0 0,0-49,-1 49,1 0,25-49,-25 49,-1 0</inkml:trace>
  <inkml:trace contextRef="#ctx0" brushRef="#br0" timeOffset="14206.77">8086 8086,'25'0,"-25"-24,25-1,0 0,-25 0,25 25,-25-25,24 25,-24-25,25 1,-25-1,25 25,-25-25,25 0,-25 0,25 25,-25-24,24 24,-24-25,0 0,25 25,-25-25,25 0,-25 1,25 24,-25-25,0 0,25 25,-25-25,0 0,24 25,-24-24,0-1,0 0,25 25,-25-25,0 0,25 25,-25-24,0-1,25 0,-25 0,25 0,-25 1,24-1,-24 0,25 0,-25 0,0 1,25 24,-25-25,0 0,25 0,-25 0,0 1,0-1,0 0,25 25,-25-25,0 0,24 1,-24-1,0 0,0 0,25 0,-25 0,0 1,25 24,-25-25,0 0,25 25,-25-25,0 0,25 25,-25-24,0-1,0 0,24 25,-24-25,0 0,25 1,-25-1,25 0,-25 0,0 0,25 25,-25-24,0-1,25 0,-25 0,24 0,-24 1,25-1,-25 0,0 0,25 25,-25-25,0 1,25-1,-25 0,0 0,0 0,25 25,-25-24,0-1,25 0,-25 0,0 0,24 25,-24-24,0-1,25 0,-25 0,0 0,25 25,-25-25,25 1,-25-1,0 0,25 25,-25-25,0 0,24 1,-24-1,0 0,25 0,-25 0,0 1,25 24,-25-25,0 0,25 25,-25-25,0 0,25 25,-25-24,0-1,0 0,24 25,-24-25,0 0,25 25,-25-24,0-1,0 0,0 0,25 25,-25-25,0 1,0-1,25 0,-25 0,0 0,0 1,0-1,25 0,-25 0,0 0,24 1,-24-1,0 0,25 0,-25 0,0 0,0 1,25-1,-25 0,0 0,0-24,25 24,-25 0,0 0,0 0,0 1,0-26,25 25,-25 0,0 1,0-1,24 0,-24-25,0 26,25-1,-25 0,25 0,-25 0,0 1,0-1,25 0,-25 0,0-24,25 24,-25 0,0-25,24 26,-24-51,25 50,-25 1,25-26,-25 25,25 0,-25 0,25-24,-25 24,0 0,24 0,-24 1,25-26,-25 25,0 0,25 1,0-1,-25 0,25-25,-25 26,24-1,-24 0,25 0,0 0,-25 1,0-1,25 0,0 0,-25 0,25 1,-25-1,24 0,-24 0,0 0,25 1,-25-1,25 0,-25 0,25 0,-25 1,25 24,-25-25,0 0,0 0,24 25</inkml:trace>
  <inkml:trace contextRef="#ctx0" brushRef="#br0" timeOffset="14459.93">10344 2480,'0'0,"24"0,1-24,-25-1,25 0,0 0,0 0,-1 1,1 24,-25-25,25 25,-25-25,25 25,0 0,-1 0,1 0,0 0,0 0,0-25,-1 25,1 0,0 0,0 0,0-25,-1 25,125-24</inkml:trace>
  <inkml:trace contextRef="#ctx0" brushRef="#br0" timeOffset="16630.87">11137 2208,'0'0,"50"0,-25 0,0 0,-1 24,1-24,0 0,0 25,0-25,-1 25,1-25,0 0,0 0,0 25,-1-25,1 0,0 0,-25 25,25-25,0 0,-25 24,24-24,1 0,-25 25,25 0,0-25,-25 25,25-25,-1 0,1 25,0-25,0 0,0 0,-25 24,24-24,1 0,0 25,0-25,0 25,-1 0,1-25,-25 25,25-25,0 24,0-24,-25 25,24-25,-24 25,25 0,-25 0,25-25,-25 25,0-1,25-24,-25 25,0 0,25-25,-25 25,0 0,25-25,-25 24,0 1,24-25,-24 25,25-25,-25 25,0 0,0-1,25 1,-25 0,0 0,25-25,-25 25,0-1,0 1,25-25,-25 25,0 0,0 0,24-1,-24 1,0 0,25 0,-25 0,0-1,0 1,25-25,-25 25,0 0,0 0,25-25,-25 24,0 1,0 0,0 0,25-25,-25 25,0-1,0 1,0 0,0 0,24 0,-24 0,0-1,25 1,-25 0,0 0,25 0,-25-1,0 1,25-25,-25 25,0 0,25-25,-25 25,0-1,24 1,-24 0,0 0,0 0,25-1,-25 1,0 0,25 0,-25 0,0-1,25-24,-25 25,0 0,0 0,25-25,-25 25,0-1,24-24,-24 25,0 0,25-25,-25 25,0 0,0-1,25-24,-25 25,0 0,0 0,25 0,-25-1,25 1,-25 0,24 0,-24 0,0-1,25-24,-25 25,0 0,25-25,-25 25,0 0,25-25,-25 25,0-1,25-24,-25 25,0 0,0 0,24 0,-24-1,0 1,25 0,-25 0,25-25,-25 25,0-1,25-24,-25 25,25-25,-25 25,0 0,24-25,-24 25,0-1,25-24,-25 25,25-25,-25 25,25 0,0 0,-25-1,0 1,25-25,-25 25,0 0,24-25,-24 25,0-1,25 1,-25 0,25 0,-25 0,25-25,-25 24,25 1,-25 0,24-25,-24 25,25 0,-25-1,25 1,-25 0,25-25,-25 25,0 0,25 0,-1-1,1 1,0 0,0 0,-25 0,25-25,-25 24,24-24,1 50,0-25,-25 0,25-25,-25 24,25 1,-1-25,-24 25,25 0,0 0,0-1,0 1,-1-25,-24 25,25-25,25 50,-50-26,25-24,-1 25,-24 0,50 0,-50 0,25-1,0-24,-25 25,24 0,1-25,-25 25,25 0,0-25,0 24,-1 1,1-25,0 25,0-25,0 25,0-25,-25 25,24-1,1-24,0 25,0 0,0-25,-25 25,24 0,1-25,0 25,-25-1,25-24,0 25,-1 0,1-25,-25 25,25 0,0-25,0 24,-1 1,1 0,0-25,0 25,0 0,-1-25,1 24,0 1,0-25,0 25,-1 0,1-25,0 25,0-25,0 24,-1 1,1-25,0 25,0 0,0-25,-1 0,-24 25,25-25,0 24,0-24,0 0,-25 25,25-25,-1 0,-24 25,25-25,0 0,0 0,0 25,-1-25,1 0,0 0,-25 25,25-25,0 0</inkml:trace>
  <inkml:trace contextRef="#ctx0" brushRef="#br0" timeOffset="20073.84">8731 5159,'-25'0,"25"25,0 0,0 0,25 0,-25-1,0 1,25 0,-25 0,0 0,25-1,-25 1,0 0,0 0,0 0</inkml:trace>
  <inkml:trace contextRef="#ctx0" brushRef="#br0" timeOffset="21492.34">13221 4490,'-25'0,"25"-25,25 25,-25-25,25 25,0 0,-1 0,1 0,-25-25,25 25,0 0,0 0,-1 25,-24 0,25-25,-25 25,0-1,0 1,-25 0,25 0,0 0,-24-1,-1 1,25 25,-25-25,0-1,25 1,-25 0,1 0,24 0,0-50,24 25,1 0,0-25,0 25,0 0,49-25,-49 0,0 25,-1 0,26-24,0 24,-1 0,-24-25,0 25,0 0,-1 0,1 0,0 0</inkml:trace>
  <inkml:trace contextRef="#ctx0" brushRef="#br0" timeOffset="204245.75">9748 7590,'-25'0,"1"0,-1 0,0 0,0 0,0 0,1 0,-1 0,0 0,0 0,0 0,1 0,-1 25,0-25,0 0,0 0,1 0,-1 25,-25-25,25 0,1 0,-1 0,25 25,-50-25,25 0,1 0,-1 0,0 0,0 0,0 0,0 0,1 0,-1 0,0 0,0 0,0 0,1 0,-1 24,0-24,0 0,0 0,1 0,-1 0,0 0,0 0,0 0,25 25,-24-25,-1 0,0 0,0 0,0 0,25-25,0 50,0 0,0-50,0 0,25 25,-25-24,-25 24,25 24,0 1,25-25,-25-25,25 25,-25-24,25 24,-25-25,0 0,-25 25</inkml:trace>
  <inkml:trace contextRef="#ctx0" brushRef="#br0" timeOffset="205656.47">8334 7764,'25'-25,"-25"0,0 50,0 0,0-50,25 25,-25-25,25 25,-25-25,0 1,0 48,-25-24</inkml:trace>
  <inkml:trace contextRef="#ctx0" brushRef="#br0" timeOffset="207612.41">8508 7689,'-25'0,"25"-24,0-1,0 0,0 0,-25 25,25-25,0 1,0-1,0 0,-24 25,24-25,0 0,0 1,0-1,0 0,0 0,0 0,0 1,0-1,0 0,0 0,0 0,0 1,0-1,0 0,0 0,0 0,0 1,0-1,0 0,-25 25,25-25,0 0,0 1,0-1,0 0,0 0,-25 0,25 0,0 1,0-1,0 0,0 0,0 0,0 1,0-1,0 0,0 0,0 0,0 1,0-1,0 0,0 0,0 0,-25 25,25-24,0-1,0 0,0 0,0 0,0 1,0-1,0 0,0 0,0 0,0 1,0-1,0 0,-25 25,25-25,-24 25,24 25,-25-25,25 25,0 0,0-1,0 1,0 0,0 0,25-25,-25-25,0 0,24 0,-24 1,0-1,0 0,0 0,0 0,-24 25,-1 25,0 0,25 0,0 0,25-25,-25-25,25 0,-25 0,0 0,0 1</inkml:trace>
  <inkml:trace contextRef="#ctx0" brushRef="#br0" timeOffset="208924.61">8235 6077,'25'-25,"0"25,-25-24,25 24,-1 0,-24-25,25 25,0 0,-25-25,25 25,0-25,-1 25,-24-25,25 25,-25-24,25 24,0-25,0 25,-25-25,24 25,1-25,0 25,0-25,0 25,-1 0,-24-25,25 25,0 0,-25-24,25 24,0 0,-25-25,24 25,-24-25,25 25,0-25,0 25,-25-25,25 25,-1-24,1 24,0 0,-25-25,25 25,0 0,0-25,-1 25,-24-25,25 25,0-25,0 1,0 24,-1 0,-24-25,25 25,-25-25</inkml:trace>
  <inkml:trace contextRef="#ctx0" brushRef="#br0" timeOffset="209562.46">8657 5655,'-25'0,"50"0,0 0,-1-24,1 24,0 0,0 0,0 0,-1 0,1 0,-25 24,0 1,0 0,0 0,0 0,0-1,-25 26,1-25,-1 25,0-1,0-24,25 0</inkml:trace>
  <inkml:trace contextRef="#ctx0" brushRef="#br0" timeOffset="210268.41">7541 6102,'0'0</inkml:trace>
  <inkml:trace contextRef="#ctx0" brushRef="#br0" timeOffset="210416.41">7590 6127,'-25'0,"1"0</inkml:trace>
  <inkml:trace contextRef="#ctx0" brushRef="#br0" timeOffset="210546.8">7739 6127,'0'0,"25"0</inkml:trace>
  <inkml:trace contextRef="#ctx0" brushRef="#br0" timeOffset="210673.26">7987 6127</inkml:trace>
  <inkml:trace contextRef="#ctx0" brushRef="#br0" timeOffset="210800.25">8136 6102</inkml:trace>
  <inkml:trace contextRef="#ctx0" brushRef="#br0" timeOffset="210932.28">8260 6077</inkml:trace>
  <inkml:trace contextRef="#ctx0" brushRef="#br0" timeOffset="213466.5">8334 4316,'0'25,"0"0,25-1,-25 1,0 0,0 0,25-25,-25 25,0-1,0 1,0 0,0 0,25-25,-25 49,0-24,0 0,25 0,-25 24,0-24,0 0,0 0,0 0,0 0,24-1,-24 26,0-25,0 0,0-1,0 1,25 25,-25-25,0-1,0 26,0-25,0 0,0-1,25-24,-25 25,0 0,0 0,0 0,0-50,0 0,-25 25,25-25,-25 25,25-25,-24 25,24-24,-25 24,25-25,0 50,0-1,0 1,25 0,-25 0,24 0,-24-1,25-24,-25 25,25-25,0-25,-25 1,25-1,-25 0,24 0,-24 0,0 1,0-1</inkml:trace>
  <inkml:trace contextRef="#ctx0" brushRef="#br0" timeOffset="-161378.8799">13122 5159,'0'-24,"24"24,1-25,0 0,0 0,0 25,-25-25,25 25,-25-24,24 24,-24-25,25 25,-25-25,25 25,-25-25,25 25,0-25,-1 1,1 24,-25-25,25 25,-25-25,25 25,0 0,-25-25,24 25,-24-25,25 25,0-25,0 1,0-1,-1 25,-24-25,25 25,-25-25,25 25,0-25,0 1,-1-1,1 25,-25-25,25 0,0 25,-25-25,49 25,-49-24,25 24,-25-25,25 25,0-25,0 0,-1 25,-24-25,25 25,-25-24,25 24,0-25,0 0,-25 0,24 25,-24-25,25 25,0-24,0-1,0 0,-25 0,24 25,-24-25,25 1,-25-1,25 25,-25-25,25 25,-25-25,25 25,-25-25,25 25,-25-24,24 24,-24-25,0 0,0 0,0 50,-24-25,24 25,0 0,0-1,-25-24,25 25,25-25,-25-25,24 25,-24-24,0-1,25 25,-25-25,0 0,-25 25,1 0,24 25,-25 0,25 0,-25-25,25 24,0 1,25-25,-25-25,25 25,-25-24,24-1,-24 0,-24 25,-1 25,0-25,25 25,-25-1,0 1,25 0,0 0,25-25,-25-25,25 25,0-25,0 25,-25-25,24 25,-24-24,0-1,-24 25,-1 0,0 0,0 25,0-25,0 0,25 24,-24-24</inkml:trace>
  <inkml:trace contextRef="#ctx0" brushRef="#br0" timeOffset="-160937.31">14337 4018,'0'25,"25"-25,-25-25,25 25,-25-24,0-1,-25 25,0 25,0-1,0-24,-24 25,24 0,25 0,-25-25,25 25,25-25,0 0,-25-25,25 25,-1 0,51-50,-50 50,-25-25,25 1,-1-1,-24 0,-24 25,-1 25,0-25,0 25,0-25,25 24</inkml:trace>
  <inkml:trace contextRef="#ctx0" brushRef="#br0" timeOffset="-157608.91">8359 6028,'25'0,"-25"-25,25 25,0 0,-25-25,24 25,1 0,-25-25,0 50,-25-25,1 25,-1-25,25 25,-25-25,0 0,25 24,-25-24,25 25,-24-25,24-25,24 25,1-24,0 24,-25-25,25 25,0-25,-1 0,1 25,0-25,0 25,0-24,-1 24,1-25,0 25,-25-25,25 25,0 0,-50 25,0-25,0 0,25 25,-25-25,1 0,-1 24,0-24,50 0,-25-24,25 24,-1 0,-24-25,25 25,0-25,0 25,0-25,-1 0,1 25,0-25,0 25,0 0,-25-24,24 24,1-25,25 25,-50-25,25 25,-1 0,1-25,0 25,-25-25,25 25,-25-24,25 24,-25-25,25 25,-1 0,-24-25,25 25</inkml:trace>
  <inkml:trace contextRef="#ctx0" brushRef="#br0" timeOffset="-156460.75">8062 5606,'0'-25,"-25"25,25-25,0 50,0 0,0 0,0-1,25-24,-25 25,0 0,0 0,0 0,0-1,24-24,-24 25,0 0,0 0,0 0,0 0,0-1,25-24,-25 25,0 0,0 0</inkml:trace>
  <inkml:trace contextRef="#ctx0" brushRef="#br0" timeOffset="-155904.12">8012 5011,'0'-25,"25"25,0 0,-1 0,-24 25,25-1,-25 1,0 0,0 0,0 0,0-1,-25 1,25 0,-24 0</inkml:trace>
  <inkml:trace contextRef="#ctx0" brushRef="#br0" timeOffset="-154180.05">14213 3547,'0'0,"0"-25,0 0,25 25,0-24,-1 24,1 0,0 0,0 0,0 0,-25 24,0 1,0 0,0 0,0 0,-25-1,0 1,0-25,25 25,-25-25,1 25,24 0,-25-25,25 25,0-1,25-24,-25 25,24-25,1 0,0 0,0 0,0-25,0 25,-1 0,26 0,-25 0,0 0,24-24</inkml:trace>
  <inkml:trace contextRef="#ctx0" brushRef="#br0" timeOffset="-153887.99">14560 3125,'0'-24,"0"-1,25 25,-25-25,25 25,0 0,0 0,-1 25,1-25,0 25,0-25,-25 24,25 1,-25 0,0 0,0 0,0 24,-25-24,0 0,0-25,0 25,-24 24,24-49,0 25,-24 0</inkml:trace>
  <inkml:trace contextRef="#ctx0" brushRef="#br0" timeOffset="-152989.04">14709 1215,'-25'0,"25"-24,0 48,0 1,25 0,-25 0,0 0,0-1,25 1,-25 0,0 25,0-26,25 1,-25 0,0 0,0 0,0-1,25 1,-25 0,0 0,0 0,0 0,24-25</inkml:trace>
  <inkml:trace contextRef="#ctx0" brushRef="#br0" timeOffset="-152627.19">14957 868,'0'-25,"25"25,0 0,0 0,-25 25,24-25,-24 25,0 0,0 0,0-1,-24 1,24 0,-25-25,25 25,-25-25,0 25,-24-1,24 1</inkml:trace>
  <inkml:trace contextRef="#ctx0" brushRef="#br0" timeOffset="-151935.4499">15478 1439,'25'0,"0"0,0 24,-1-24,1 0,0 0,0 0,0 0,-1 0,26 0,-25 0</inkml:trace>
  <inkml:trace contextRef="#ctx0" brushRef="#br0" timeOffset="-151609.8">16098 1215,'0'-24,"0"48,0 1,0 0,0 0,0 0,0-1,25 26,-25-25,0 0,25-1,-25 1,0 0,25 0,-25 0,0-1,0 1,0 0,0 0,0 0,24-25,-24 25</inkml:trace>
  <inkml:trace contextRef="#ctx0" brushRef="#br0" timeOffset="-150885.22">16594 1439,'25'0,"0"0,0 0,0 0,-1 0,1 0,0 24,0-24,0 0,24 0,-24 0,0 0</inkml:trace>
  <inkml:trace contextRef="#ctx0" brushRef="#br0" timeOffset="-150440.3299">17115 1315,'-25'0,"25"-25,0 0,25 25,0 0,0 0,0 0,-1 0,1 0,0 0,-25 25,25-25,0 25,-25-1,0 1,0 0,-25 0,25 0,-25-1,0 1,0 0,1 0,-1 0,0-25,25 24,-25-24,0 25,25 0,25-25,0-25,0 25,0 0,24 0,-24 0</inkml:trace>
  <inkml:trace contextRef="#ctx0" brushRef="#br0" timeOffset="-150099.22">17711 1364,'24'0,"1"0,0 0,0 0,0 0,-1 0,1 0,0 0</inkml:trace>
  <inkml:trace contextRef="#ctx0" brushRef="#br0" timeOffset="-149688.15">18157 1290,'-25'0,"50"0,-25-25,25 25,0 0,-1 0,1 0,-25 25,25-25,0 0,-25 25,25-25,-25 24,0 1,0 0,0 0,0 0,-25-1,25 1,-25 0,0-25,25 25,-25 0,1-25,24 24,-25-24,25 25,-25-25,50 0,0 0,-1 0,1 0,0 0,25 0,-26 0,51 0,-26 0,-24-25</inkml:trace>
  <inkml:trace contextRef="#ctx0" brushRef="#br0" timeOffset="-149421.07">18504 918,'0'0,"0"-25,25 25,0 25,0 0,0-1,-25 1,24 0,1 0,-25 0,0-1,25 1</inkml:trace>
  <inkml:trace contextRef="#ctx0" brushRef="#br0" timeOffset="-148924.02">17338 1662,'0'25,"25"-25,0 0,0 0,-25 25,25-25,-1 0,1 0,25 0,0 0,-26 0,26 0</inkml:trace>
  <inkml:trace contextRef="#ctx0" brushRef="#br0" timeOffset="-147965.68">17264 1687,'0'0,"25"0,0 0,-1 0,26 0,-25 0,0 0,-1 0,1 0</inkml:trace>
  <inkml:trace contextRef="#ctx0" brushRef="#br0" timeOffset="-145210.8499">13469 3473,'0'-25,"25"50,-25-1,0 1,0 0,0 0,25 0,-25 49,0-49,0 25,0-26,0 51,0-1,-25-49,25 0,0 0,0-1,0-48,-25-1,25 0,0 0,-25 25,25-25,0 1,0-1,-25 0,25 50,0 0,0-1,0 1,0 0,0 0,0 0,0-1,0 1,25-25,0 25,0-25,0 0,-1-25,1 0,0 1,0-1,-25 0,0 0,0 0,0 1,0-1</inkml:trace>
  <inkml:trace contextRef="#ctx0" brushRef="#br0" timeOffset="-138266.59">7838 3200,'0'-25,"-25"25,25-25,0 0,0 50,0 0,0 0,25 0,-25-1,0 1,0 50,0-26,0-24,0 49,0-24,0-25,-25 24,25 1,-24 0,24-25,0-1,0 1,24-25,1-25,0 25,25 0,-26-24,1 24,50 0,-26 0,-24-25,25 25,-25 0</inkml:trace>
  <inkml:trace contextRef="#ctx0" brushRef="#br0" timeOffset="-137100.3899">13915 2530,'0'-25,"0"0,0 1,0 48,0 1,25 0,-25 0,0 0,0-1,0 1,0 0,0 0,0 0,25 0,-25-1,0 1,0 0,25 0,-25 0,25-25,-1-25,1 25,0-25,-25 0,25 25,0-25,-1 1,-24-1,25 0,0 25,0-25,-25 0,25 0,-1 1,1-1,-25 0,25 25</inkml:trace>
  <inkml:trace contextRef="#ctx0" brushRef="#br0" timeOffset="-136144.51">10071 3572,'0'-25,"0"50,0 0,0-1,0 1,0 0,0 0,0 0,0 0,0 24,0-24,-25 25,25-26,0 1,0 0,0 0,0 0,0-1,25-24,0 0,-1 0,1-24,0 24,0 0,0 0,49-25,-24 25</inkml:trace>
  <inkml:trace contextRef="#ctx0" brushRef="#br0" timeOffset="-135943.41">10492 3795,'-24'0,"48"0,1 0,0 0,0 0,24 0,1-25,-25 25,0 0,-1 0</inkml:trace>
  <inkml:trace contextRef="#ctx0" brushRef="#br0" timeOffset="-135739.22">10616 3696,'0'0,"-24"0,24 25,0 0,0-1,0 1,0 0,24 0,-24 0,0-1,0 1,0 0,25 0,-25 0</inkml:trace>
  <inkml:trace contextRef="#ctx0" brushRef="#br0" timeOffset="-135423.25">10815 3696,'0'-25,"25"25,-25 25,0 0,0 0,24-1,-24 1,0 0,0 0,25 0,-25-1,0 1,25 0,-25 0,25 0,-25-50,25 0,-25 0,0 0,24 1,-24-1,0 0,25 0,-25 0,0 1,25-26,-25 25,25 0,-25 0,0 1,25 24,-25-25,0 0</inkml:trace>
  <inkml:trace contextRef="#ctx0" brushRef="#br0" timeOffset="-131929.02">14436 4043,'0'25,"0"0,0 0,0-50,0 0,0 0,0 50,0 0,0 0,0-1,25-24,-25-24,25-1,-25 0,0 0,-25 25,0 25,25 0,0 0,0-1,25-24,0 0,0-24,-25-1,25 25,-25-25,0 0,0 0,-25 25,0 0,25 25,-25-25,25 25,0 0,0 0,25-25,0-25,-25 0,0 0,0 0,-25 25,25 25</inkml:trace>
  <inkml:trace contextRef="#ctx0" brushRef="#br0" timeOffset="-121593.52">14412 4192,'24'0,"-24"-25,25 25,0 0,-25 25,-25 0,25 0,0-1,0 1,0 0,0 0,0 0,0-1,0 1,0 0,0 0,0 0,0-1,0 1,0 0,0 0,0 0,0-1,0 1,0 0,0 0,0 0,0-1,0 1,0 0,0 0,0 0,0 0,0-1,0 1,0 0,0 0,0 0,0-1,0 1,0 0,0 0,0 0,0-1,0 1,0 0,0 0,0 0,0-1,0 1,0 0,0 0,0 0,0-1,0 1,-25 0,25 0,0 0,0-1,0 1,0 0,0 0,0 0,0-1,0 1,0 0,0 0,0 0,0-1,0 1,0 0,0 0,0 0,0 0,0-1,0 1,0 0,0 0,0 0,25-25,-25 24,0 1,0 0,25-25,-25 25,0 0,0-1,25-24,-25 25,0 0,0 0,0 0,25-25,-25 24,0 1,0 0,0 0,0 0,24-25,-24 24,0 1,0 0,0 0,0 0,25-25,-25 24,0 1,0 0,0 0,0 0,0-1,0 1,0 0,0 0,0 0,25-25,-25 24,0 1,0 0,0 0,25-25,-25 25,0 0,0-1,0 1,0 0,0 0,0 0,25-25,-25 24,0 1,24-25,-24-25,0 50,0-50,25 25,-25-24,0 48,0 1,0 0,0-50,0 50,25-25,-25-25,-25 25,25 25,25-25,0-25,-50 25,0 0,0 0,25 25,25-25,0 0,0 0,-25-25,0 0,-25 25,25 25,-25-25</inkml:trace>
  <inkml:trace contextRef="#ctx0" brushRef="#br0" timeOffset="-111969.81">14808 7392,'-24'-25,"-1"0,25 0,-25 25,25-24,-25 24,25-25,-25 25,25-25,0 0,-24 25</inkml:trace>
  <inkml:trace contextRef="#ctx0" brushRef="#br0" timeOffset="-111151.78">14808 7119,'25'0,"-25"-25,-25 25,25 25,25-25,-25-25</inkml:trace>
  <inkml:trace contextRef="#ctx0" brushRef="#br0" timeOffset="-110930.84">14833 7045,'25'0,"0"0,0 0,-1 0</inkml:trace>
  <inkml:trace contextRef="#ctx0" brushRef="#br0" timeOffset="-110621.9">15007 7045,'198'-50,"-173"50,-248 50,496-100,-249 50,1-25,0 25,0 0,0-25,24 25,-24 0,0-24,0 24,0 0,-25-25,0 0,-25 25,0 0,0 0,0 0,50 0,0 0,0 0,0 0,-1 25,1-25,0 0,-25 25,0-1,-25-24,25 25,-25-25,1 0,-1 25</inkml:trace>
  <inkml:trace contextRef="#ctx0" brushRef="#br0" timeOffset="-109983.68">16694 6772,'0'-25,"-25"25,25-25,-25 25,0-25,0 25,1 0,-1 0,0 0,0 0,25 25,-25-25,25 25,0 0,25-25,0 24,0 1,-25 0,25 0,-1-25,1 25,0 0,0-1,0-24,-25 25,0 0,-25-25,0 25,0-25,0 0,1 0,-1 0,0 0,0 0,0 0,25-25</inkml:trace>
  <inkml:trace contextRef="#ctx0" brushRef="#br0" timeOffset="-109487.51">17115 6945,'0'0,"-25"0,1 0,-1 0,0-24,0 24,0 0,25 24,25-24,0 0,0 0,0 0,-1 0,-24 25,25-25,-25 25,0 0,0 0,0-50,25 25,0-25,0 25,-1-25,1 0,-25 1,25-1,0 0,-25 0,25 25,-1-25,1-24,-25 24,25 0,-25 0,25 0,-25 1,0-1,25 0,-25 0,0 0,0 50,0 0,-25-25,25 25,-25 0,25-1,-25 1,25 0,0 0,0 0,0-1,0 1,0 0,25 0,-25 0,25 0,-25-1,25-24,-25 25,24 0,1-25,0 25</inkml:trace>
  <inkml:trace contextRef="#ctx0" brushRef="#br0" timeOffset="-109315.22">17338 6796,'0'0,"-24"0,24-24,24-1,1 25,0 0,0 25,0-25,-1 0</inkml:trace>
  <inkml:trace contextRef="#ctx0" brushRef="#br0" timeOffset="-108510.01">17661 6772,'-25'0,"25"24,0 1,0 0,0 0,0 0,0 0,25-25,-25 24,0 1,25 0,0 49,-1-74,-24 25,25-25,0 0,0 0,0 0,-1 0,-24-25,0 1,0-1,0 0,0 0,0 0,0 1,-24 24,24-25,0 0,0 50,24-25,-24 25,0-1,0 1,25-25,-25 25,25-25,-25 25,25-25,0 0,-1 0,1 0,0 0,-25-25,25 25,-25-25,25 25,-25-25,0 1,0-1,-25 25,50 0,-1 0,-24 25,0-1,25-24,-25 25,0 0,0 0,25-25,-25 25</inkml:trace>
  <inkml:trace contextRef="#ctx0" brushRef="#br0" timeOffset="-108113.81">18355 6995,'0'-25,"-24"25,-1 0,0 0,0 0,25 25,0 0,0 0,25-25,0 0,-25 24,25-24,-1 0,1 0,0 0,-25-24,25 24,-25-25,25 25,-25-25,0 0,24 25,-24-25,0 1,0-1,0 0,0 0,0 0,0 0,0 1,0 48,0 1,0 0,0 0,0 0,0 0,0-1,0 1,0 0,25 0,-25 0,50 24,-25-24</inkml:trace>
  <inkml:trace contextRef="#ctx0" brushRef="#br0" timeOffset="-107834.26">18554 7020,'0'0,"0"-25,25 25,0 0,-1 0,1 0,0 25,0-25,0 0,-1 0,1 0,0 0,0 0,-25-25,0 0,-50 25,25-25,1 25,-1 0,0 0,25 25,-25-25,25 25,0 0,25-25,0 25</inkml:trace>
  <inkml:trace contextRef="#ctx0" brushRef="#br0" timeOffset="-107606.98">19075 6896,'0'0,"0"-25,-25 25,25 25,-25-25,25 25,-25-25,25 24,0 1,-24 0,24 0,0 0,0-1,24-24,1 25,0 0,0-25,0 0,-1 25,1-25</inkml:trace>
  <inkml:trace contextRef="#ctx0" brushRef="#br0" timeOffset="-106155.2899">16743 7392,'25'-25,"-25"50,0 0,25-1,-25 1,0 0,0 0,0 0,0-1,0 1,0 0,25-25,-1 0,-24 25,25-25,0 0,-25-25,25 25,0 0,-25-25,24 0,-24 1,0-1,0 0,0 0,25 25,-25-25,25 25,0 0,0 0,-1 0,1 0,0 0,0 0,0 0,-1 0,-24 25,-24 0,-1-25,25 25,-25-25,25 25,0-1,25 1,0-25,-25-25,24 25,1 0,-25-24,25 24,-25-25,25 25,-25 25,25-25,-1 0,1 0,0 24,0-24,0 0,-1-24,1 24,0 0,-25-25,25 25,-25-25,0 0,0 0,0 1,-25 24,25 24,0 1,0 0,0 0,0 0,0-1,0 1,0 0,0 0,0 0,0-1,0 1,25-25,-25 25,0-50,25 0,-25 1,0-1,0 0,0 0,25 0,-25 1,0-1,0 50,24-25,-24 24,25-24</inkml:trace>
  <inkml:trace contextRef="#ctx0" brushRef="#br0" timeOffset="-104687.78">14709 7119,'0'25,"0"0,0-1,25-24,-25 25,0 0,0 0,0 0,25-25,-25 24,0 1,0 0,0 0,0 0,25-25</inkml:trace>
  <inkml:trace contextRef="#ctx0" brushRef="#br0" timeOffset="-99947.53">14709 7863,'0'0,"0"-25,25 25,0 0,0 0,-1 0,1 25,25-25,-25 25,-1-25,-24 25,25-25,-25 24,0 1,0 0,0 0,-25 0,1 0,-1-1,-25 1,1-25,24 25,0-25,0 0,0 25,1-25,-1 0,0 0,0 0</inkml:trace>
  <inkml:trace contextRef="#ctx0" brushRef="#br0" timeOffset="-99645.18">15180 7888,'0'-25,"-24"25,-1 0,0 0,25 25,-25-25,25 25,-25-25,25 24,-24 1,-1 0,25 0,0 0,0 0,-25-1,25 1,0 0,0 0,0 24,25-49,-25 25,49-25,1 25,-25-25,0 0</inkml:trace>
  <inkml:trace contextRef="#ctx0" brushRef="#br0" timeOffset="-91250.14">14784 7342,'-25'0,"0"0,0 0,0 0,1 0,-1 0,0 0,0 25,0-25,1 0,-1 0,0 0,0 0,0 0,1 0,-1 0,0 0,0 0,0 0,0 0,1 0,-1 0,0 0,0 0,0 0,1 0,-1 0,0 0,0 0,0 0,1 0,-1 0,0 0,0-25,0 25,1 0,-1 0,0 0,0 0,0 0,1 0,-1 0,0 0,0 0,0-25,1 25,-1 0,0 0,0 0,0 0,1 0,-1 0,0 0,0 0,0 0,1 0,-1 0,0 0,0 0,0 0,1 0,-1 0,0 0,0 0,0 25,0-25,1 0,-1 0,25 25</inkml:trace>
  <inkml:trace contextRef="#ctx0" brushRef="#br0" timeOffset="-19846.43">14188 5779,'0'-24,"-25"24,50 0,0 0,0 0,0 0,-1 0,1 0,50 0,-26 0,-24 0,25 0,24 0,-24 0,74-25,-50 25,-24 0,99-25,-75 25,0 0,1 0,49-25,-50 25,-24 0,24-25,-24 25,-25 0,49-24,-49 24,0 0,-25-25,-25 25,0 0,0 0,1-25,-1 25,0 0,25 25,25-25,0 0,-1 25,1-25,0 0,0 24,0-24,-1 0,-24 25,25-25,0 25,-25 0,0 0,-25-1,0 1,-24 0,24-25,-25 25,1 0,-1-25,25 0,1 0</inkml:trace>
  <inkml:trace contextRef="#ctx0" brushRef="#br0" timeOffset="-18956.45">16793 5035,'0'-24,"-25"24,25-25,0 50,0-1,0 1,0 25,0-25,0-1,0 1,0 25,0 24,0-49,0 25,0-1,0-24,0 49,0-49,0 25,0-25,0-1,0-48,0-1,25 0,-25 0,25 0,-1-24,-24-1,25 25,-25-49,25 49,-25 0,25 1,-25-1,25 25,-25-25,24 25,-24 25,0 0,25-25,-25 24,25 1,-25 25,0-25,25-1,-25 26,25-25,-25 24,0-24,24 0,-24 0,25 24,-25-24,25 0,0-25,-25-25,25 25,-25-25,0 1,24-1,-24-25,25 25,-25-24,25-1,-25 1,25-1,-25 0,0 1,0-1,0 1,25-1,-25 0,0 1,0 24,0 0,0 0,0 1,0-1</inkml:trace>
  <inkml:trace contextRef="#ctx0" brushRef="#br0" timeOffset="-18002.35">17487 5531,'25'0,"0"0,0 0,-25-24,25 24,-1 0,1 0,0 0,0 0,0 0,-1 0,1 0,0 0,0 0,0 0,-1 0,-24-25</inkml:trace>
  <inkml:trace contextRef="#ctx0" brushRef="#br0" timeOffset="-17751.6">17711 5482,'0'25,"0"-1,0 1,0 0,24 0,-24 0,0-1,0 26,0-25,0 24,0-24,0 0,0 25,-24-25,24-1,0 1,0 0,0 0,-25 0,25-1,0 1</inkml:trace>
  <inkml:trace contextRef="#ctx0" brushRef="#br0" timeOffset="-15467.71">10716 4713,'0'-25,"0"0,0 0,0 1,0 48,0 1,0 0,0 0,0 0,24 24,-24-24,0 0,25 49,-25-49,0 25,0 24,0-49,0 25,0-26,0 26,0-25,0 24,0-24,0 50,0-51,0 1,0 0,0 0,0 0,-25-25,1 0,24-25,-25 0,25 0,-25 0,25 1,0-1,0 0,0 50,25 0,0-1,-1-24,-24 25,25-25,0 0,0 25,0-25,-1 0,1 0,0-25,0 25,0-25</inkml:trace>
  <inkml:trace contextRef="#ctx0" brushRef="#br0" timeOffset="-13461.59">11485 3497,'0'-24,"0"-1,0 0,-25 0,0 25,0 0,0 0,1 25,-1 0,0-25,0 25,25-1,-25 1,1 0,-1 49,25-49,-25 0,25 25,0-25,0 24,0-24,0 0,0 49,0-49,50 0,-26 0,1-25,0 24,25-24,-26 0,1-24,25 24,-25-25,24 0,-24 0,0 0,0 1,24-1,-49-25,25 25,0-24,-25-26,0 50,0-24,0 24,0-25,-25 26,25-1,-25 0,0 0,25 0,-24 25,24-24,-25 24</inkml:trace>
  <inkml:trace contextRef="#ctx0" brushRef="#br0" timeOffset="-13211.39">11485 3597,'0'0,"-25"0,25 24,0 1,25 0,-25 0,24 0,-24 0,0-1,25 1,-25 0,0 0,25 24,-25-24,25 25,-25-25,25-1,-1 26,-24-25,50 24,-25-24</inkml:trace>
  <inkml:trace contextRef="#ctx0" brushRef="#br0" timeOffset="-12776.4499">11832 4018,'0'-24,"0"48,-25-24,25 25,0 0,0 0,0 0,0-1,0 1,0 0,0 0,25-25,0 0,-25-25,24 25,-24-25,0 0,25 25,0-49,-25 24,0 50,25-25,-25 25,25-25,-25 24,24 1,1-25,0 0</inkml:trace>
  <inkml:trace contextRef="#ctx0" brushRef="#br0" timeOffset="-12648.9">12030 3944,'-25'-25,"1"25,24-25,24 25</inkml:trace>
  <inkml:trace contextRef="#ctx0" brushRef="#br0" timeOffset="-11578.99">11038 6921,'0'-25,"-25"25,25-25,0 50,0 0,0-1,0 1,0 0,25 49,-25-49,0 25,0-25,0 74,0-74,0 24,0 1,0-25,0-1,0 26,25-25,-25 0,0-1,0 1,0 0,-25-50,0 0,0 25,25-24,-24 24,-1 0,0 0,25 24,0 1,0 0,0 0,0 0,25-25,-25 24,25-24,-1 0,1 0,0 0,-25-24,25 24,0-25,-1 0,-24 0,0 0</inkml:trace>
  <inkml:trace contextRef="#ctx0" brushRef="#br0" timeOffset="-11115.41">11013 8161,'0'-25,"-25"0,25 0,-24 50,24 0,-25-25,25 25,-25 0,25-1,0 1,-25 25,25-25,0 49,0-49,0 0,0 24,0-24,25 0,0 0,0-25,24 0,-24 0,0-25,0 0,24 0,-24 0,0 1,25-26,-50 25,0 0,0 1,0-1,0 0,0 0,-25-24,25 24,-25 25,25-25,-25 25,25-25,-25 25,0 0</inkml:trace>
  <inkml:trace contextRef="#ctx0" brushRef="#br0" timeOffset="-10900.4599">11013 8310,'0'0,"-25"0,25 24,0 1,0 0,25-25,-25 25,0 0,25-1,-25 1,0 0,25-25,-25 25,25 24,-1-49,1 25,0-25</inkml:trace>
  <inkml:trace contextRef="#ctx0" brushRef="#br0" timeOffset="-10178.34">11385 8607,'-24'0,"24"25,-25-25,25 25,0 0,0-1,0 1,25 0,-1-25,1 0,0 0,-25-25,0 0,-25 25,25-24,-25 24,25-25,25 0,0 25,0-25,-25 0,25 25,-1 0,1-24,-25 48,0 1,0 0,-25 0,25 0,25-25,0 0,-25-25,25 25,0-50,-1 50,-24-25,25 1,-25 48,-25 1,25 0,-24 0,24 0,0-1,0 1,24-25,1 0,0 0,0-25,0 25,-25-24,24 24,-24-25,25 0,0 0,-25 0,0 1,0-1,0 0,0 0,0 50,-25 0,25 0,0-1,0 1,0 0,0 0,0 0,25-25</inkml:trace>
  <inkml:trace contextRef="#ctx0" brushRef="#br0" timeOffset="-10032.43">11757 8582,'0'0,"-24"0,48 0,1 0,0-24,0 24,24 0</inkml:trace>
  <inkml:trace contextRef="#ctx0" brushRef="#br0" timeOffset="-8997.07">15379 3249,'-25'0,"25"25,25-50,0 25,0 0,-1-24,1 24,0 0,25-25,-26 25,26 0,-25-25,24 25,1 0,-25-25,24 25,-24 0,25 0,-25 0,-1 0,1 0,0-25,0 25,0 0</inkml:trace>
  <inkml:trace contextRef="#ctx0" brushRef="#br0" timeOffset="-8768.05">15652 3175,'0'0,"-25"0,25 25,0 0,0-1,0 1,0 0,25 0,-25 0,25-1,-25 1,0 25,24-25,-24 24,0-24,25 25,-25-26,0 26,0-25,25 0,-25 24,0-24,0 0,0 25,0-26,0 1</inkml:trace>
  <inkml:trace contextRef="#ctx0" brushRef="#br0" timeOffset="-8428.3599">16024 3671,'0'0,"0"25,0 0,0 0,0-1,0 1,0 0,0 0,25 0,-25-1,0 1,0 0,0 0,0 0,24-1,-24 1,25 0</inkml:trace>
  <inkml:trace contextRef="#ctx0" brushRef="#br0" timeOffset="-8107.6">16049 3919,'-25'0,"25"-25,25 25,-1 0,1 0,0 0,-25-24,25 24,0 0,-1-25,1 0,0 25,-25-25,25 0,-25 1,0-1,0 0,0 0,0 0,0 0,0 50,-25 0,25 0,0 0,0 0,0-1,0 1,0 50,0-51,0 1,0 50,25-26,0 26,-25-51</inkml:trace>
  <inkml:trace contextRef="#ctx0" brushRef="#br0" timeOffset="-7095.94">20216 6697,'-25'0,"25"25,25-25,0 0,-25-25,24 25,1 0,0 0,0 0,0 0,-1 0,1 0,25-25,-25 25,24 0</inkml:trace>
  <inkml:trace contextRef="#ctx0" brushRef="#br0" timeOffset="-6900.17">20414 6648,'0'0,"0"24,0 1,-25-25,25 25,0 0,0 0,0-1,0 1,0 0,0 0,0 25,0-26,0 1,0 25,0-25,0-1,0 26,0-25,0 0,0-1</inkml:trace>
  <inkml:trace contextRef="#ctx0" brushRef="#br0" timeOffset="-6623.29">20613 7094,'0'-25,"0"50,0 0,0 0,-25 0,25-1,-25 1,25 0,0 0,0 0,-25-25,25 24,0 1,0 0,25 0,0-25,0 0,-1 0,1 0,0 0,25 0,-1 0,-24 0</inkml:trace>
</inkml:ink>
</file>

<file path=ppt/ink/ink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2T10:08:25.886"/>
    </inkml:context>
    <inkml:brush xml:id="br0">
      <inkml:brushProperty name="width" value="0.05292" units="cm"/>
      <inkml:brushProperty name="height" value="0.05292" units="cm"/>
      <inkml:brushProperty name="color" value="#002060"/>
    </inkml:brush>
  </inkml:definitions>
  <inkml:trace contextRef="#ctx0" brushRef="#br0">6474 4118,'0'0,"0"-25,0 0,-25 25,25 25,0 0,-25-25,25 24,0 1,-24 0,24 0,-25 24,25-24,-25 0,25 0,-25 0,25-1,0 1,-25-25,25 25,0 0,0-50,0 0,25 25,-25-25,25 1,-25-1,25 0,-25 0,25 0,-25 1,24-1,-24 0,25 0,-25 0,25 1,0 24,0 0,-25 24,24-24,-24 25,25-25,-25 25,25 0,0 0,-25-1,25-24,-25 25,24 0</inkml:trace>
  <inkml:trace contextRef="#ctx0" brushRef="#br0" timeOffset="944.44">6449 4142,'0'25,"0"0,0 0,0 0,0-1,25-24,-25 25,0 0,25 0,-25 0,25-1,-25 1,0 0,24 0,-24 24,25-24,-25 0,0 25,25-1,-25 1,25-1,0 26,-25-1,24-24,-24 24,25 1,0 24,-25-74,25 24,-25 1,25 49,-25-49,24 49,1-49,-25-1,25 50,0-49,0 0,-25-1,25 1,-25 0,24 74,1-25,0 25,0-25,-25 25,25-25,-25-49,0-1,24 26,-24-25,0 49,25-25,-25-24,0-1,0 1,25 0,-25-1,0 1,25 49,-25-49,25 24,-25-24,0-1,0 1,24 49,-24-49,0-1,0 26,0-26,0 51,0-76,0 76,0-76,0 26,25 24,-25-49,0 0,0 25,0-26,0 26,0 0,0-26,0 26,0 49,0-74,0 74,0-49,0 24,-25-24,25-25,0 49,0-24,0-25,0 24,0-24,0 0,0 24,0-24,0 0,0 25,0-26,0 1,0 0,0 0,0 0,0-1,0 1,0 0,0 0,0 24,0-24,0 0,0 0,0 0,0-1,0 1</inkml:trace>
  <inkml:trace contextRef="#ctx0" brushRef="#br0" timeOffset="2716.65">7317 10021,'25'0,"0"0,0-25,24 25,-24 0,0 0,25-25,-26 25,26 0,24 0,-49-24,0 24,25 0,24-25,-24 25,-26 0,76-25,-51 25,1 0,24-25,26 25,-51-25,26 25,-26-24,75 24,-49-25,-26 25,100-25,-75 25,-24-25,25 25,-1 0,75-25,24 1,-98-1,-1 25,1 0,24-25,-25 25,25-25,75 0,-99 25,24 0,74-24,-73 24,-26-25,124 25,-98-25,-26 25,25 0,1-25,-26 25,25 0,0 0,75-25,-75 25,0 0,1 0,-26 0,25 0,1-24,-1 24,0 0,75 0,-75-25,74 25,-73 0,-1 0,0-25,75 25,-75 0,-25 0,26 0,73-25,-74 25,75 0,-100 0,26 0,-26-25,25 25,-24 0,-1 0,1 0,24 0,-25-24,1 24,73 0,-73 0,-1-25,1 25,74 0,-100-25,26 25,49 0,-75 0,1-25,-1 25,51 0,-26-25,-24 25,24 0,-49 0,0 0,24-24,-24 24,0 0,0 0,-1-25,1 25,-25-25,-25 0,1 25,-1 0,0 0,0-25,0 25,1 0,-1 0,50 0,-1 25,1-25,0 0,0 0,0 25,24-25,-24 25,0-25,0 25,-25-1,25-24,-1 25,-24 0,0 0,0 0,-24-25,24 24</inkml:trace>
  <inkml:trace contextRef="#ctx0" brushRef="#br0" timeOffset="3503.16">4738 6350,'-25'-25,"25"0,0 1,25 24,-1 0,1-25,25 25,24-25,-49 25,25-25,-1 25,-24-25,50 1,-26 24,1-25,-1 25,-24 0,0 0,0 0</inkml:trace>
  <inkml:trace contextRef="#ctx0" brushRef="#br0" timeOffset="3704.09">5110 6276,'0'0,"0"24,-25-24,0 0,0 0,25 25,0 0,0 0,0 0,0-1,0 1,0 0,0 0,25 24,-25-24,0 0,25 25,0-1,-25-24,25 25,-1-1,-24 1,25 0,0-1</inkml:trace>
  <inkml:trace contextRef="#ctx0" brushRef="#br0" timeOffset="4839.29">12874 10567,'-25'0,"25"-25,-25 25,0 0,0 0,-24 0,24 25,-25-25,26 25,-26-1,25 1,25 0,0 0,0 0,0-1,25-24,0 25,0 0,24 0,1 0,-1 24,-24-24,0 0,0 0,0-1,-25 1,24 0,-24 25,-24-26,-1-24,25 25,-25-25,0 25,0-25,-24 0,24 25,-25-25,-24 0,49 0,-49-25,24-25</inkml:trace>
  <inkml:trace contextRef="#ctx0" brushRef="#br0" timeOffset="5853.96">9376 5283,'-25'0,"25"25,0 0,0 0,0 0,0-1,0 1,0 25,25 24,-25-49,25 49,0 26,-25-1,25-49,-1 74,1 0,0 24,0-73,0 49,-1 25,1-1,0-48,0 49,0-1,-25-73,24 74,-24-1,0-73,25-26,-25 51,0-26,25-49,-25 0</inkml:trace>
  <inkml:trace contextRef="#ctx0" brushRef="#br0" timeOffset="6656.86">9748 7863,'-25'0,"50"25,0-25,0 0,0 0,-1 0,1 0,0 0,25 0,-1 0,1 0,0 0,-26 0,51-25,-26 25,1 0,-25 0,49 0,-24 0,24 0,-24-25,-25 25,74 0,-50-25,1 25,24 0,-24 0,-25-24,24 24,1 0,49 0,-24 0,-26 0,51-25,-51 25,50-25,-24 25,-26 0,51-25,-51 25,50-25,-24 25,-26 0,1-24,0 24,49 0,-25-25,26 0,-51 25,1 0,49 0,-25-25,-24 25,0 0,-1-25,26 25,-1-24,-24 24,24 0,-24-25,-1 25,26 0,-26-25,26 25,-1 0,-24-25,-25 25,24 0,-24 0,25-25,-1 25,1-24,-25 24,-1 0,1-25,-25 0,-25 25</inkml:trace>
  <inkml:trace contextRef="#ctx0" brushRef="#br0" timeOffset="7241.01">11931 7491,'0'0,"-25"0,25 25,25-25,0 0,0 25,-1-25,26 0,-25 24,0-24,-1 0,26 25,0 0,-25-25,-1 25,1 24,-25-24,0 25,0-1,0-24,-25 0,1 25,-26-1,0-24,25 0,1 0,-1 0,0-1,-25 1,26-25</inkml:trace>
  <inkml:trace contextRef="#ctx0" brushRef="#br0" timeOffset="8628.3699">9401 5259,'25'0,"0"0,-1 0,1 0,0 0,0 0,0 0,-1 0,51 0,-50 0,-1 0,1-25,0 25,25 0,-26 0,26 0,-25 0,24 0,1 0,0 0,-25 0,24 0,1 0,24 0,-24-25,-1 25,1 0,0 0,24 0,-24 0,-1-25,26 25,-26 0,1 0,24 0,-24-25,-1 25,26 0,-26 0,1 0,0 0,-1 0,1 0,0 0,-1 0,1-24,-1 24,1 0,0 0,-1 0,1 0,-1-25,1 25,0 0,-26 0,26 0,0-25,-1 25,1 0,-1 0,-24 0,25-25,-25 25,24 0,1 0,-25 0,24 0,-24 0,0-25,25 25,-26 0,1 0,25 0,-25 0,24 0,1-24,-25 24,-1 0,1 0,0 0,0 0,-25-25,25 25,-1 0</inkml:trace>
  <inkml:trace contextRef="#ctx0" brushRef="#br0" timeOffset="9269.06">12874 4936,'0'25,"24"-25,-24 25,0 0,25-1,-25 1,25 0,0 25,-25-1,25-24,-25 0,24 49,-24-24,25 24,0-49,-25 25,25 24,-25 0,25 1,-1-1,-24-49,25 50,0-26,0 26,0-26,0-24,-1 49,1-24,0 24,0-49,-25 0,25 49,-1-24,1 0,0-1,-25 1,25-25,-25-1,25 26,-25 0,24-26,-24 1,25 25,-25-25,0 0,0 24,0 1,0-25,0-1,0 1,0 0,0 0,0 0,0-1,0 1,0 25,0-1,0-24,0 0,0 0,0 0,0-1,0 1,0 0,0 0,25 0,-25-1,0 1,0 0,25-25,-25 25,0-50</inkml:trace>
  <inkml:trace contextRef="#ctx0" brushRef="#br0" timeOffset="9921.6">13295 6028,'0'-25,"0"0,-24 25,24 25,-25 0,0-1,0 26,0 0,0-26,1 26,-1 0,0-1,25-24,0 0,25-50,0 0,24-24,-24-1,25 0,-25 1,24-1,-24 1,0 24,0 0,-1 25,1 0,0 0,-25 25,25 0,-25-1,25 26,-25-25,0 0,24 24,1 1,0-1,-25-24</inkml:trace>
  <inkml:trace contextRef="#ctx0" brushRef="#br0" timeOffset="10932.73">13915 8037,'0'0,"0"-25,0 50,0 0,0-1,0 1,0 0,0 0,0 24,25 1,-25-25,0 24,0-24,25 0,-25 0,0 0,0 24,0-24,0 0</inkml:trace>
  <inkml:trace contextRef="#ctx0" brushRef="#br0" timeOffset="11824.4499">13122 4465,'0'0,"0"-25,0 0,0 0,0 1,0-1,24 25,-24-25,25 25,0 0,-25-25,25 25,0 0,0 0,-1 0,1 0,0 0,0 0,-25 25,25-25,-25 25,0 0,0-1,0 1,0 0,0 0,-25 0,25-1,-25 1,0 0,25 0,-25-25,25 25,-24-25,24 24,-25 1,25 0,25-25,-1 0,1 0,-25-25,75 25,-51 0,1-25,50 1,24 24,-25-25,-24 0</inkml:trace>
  <inkml:trace contextRef="#ctx0" brushRef="#br0" timeOffset="12957.44">8359 4887,'25'0,"-25"-25,25 25,-25-25,25 25,24-25,-24 0,0 25,0 0,-1-25,51 25,-50 0,-25 25,24-25,-24 25,0 0,0 0,-24 24,-1-24,0 0,-25 0,26-25,48 0,1 25,0-25,25 0,-1 24,-24 1,0-25,0 25,-25 0,0 0,-25-1,0 1,-25 0,26-25,-51 25,26 0,-1-25,0 24,26-24,-1 0,0 0</inkml:trace>
  <inkml:trace contextRef="#ctx0" brushRef="#br0" timeOffset="13816.6">9426 8458,'0'0,"-25"0,25 25,-25-25,0 25,25 0,-24-25,-1 25,0-1,25 1,-25 0,0-25,25 25,-24 0,24-1,-25-24,25 25,-25-25,25 25,0 0,25-25,0 0,-1-25,1 25,0 0,0 0,0-25,-1 25,26 0,-25 0,0-25,-1 25,26 0,-25-24,0 24,-1 0,1 0,0 0,0 0,-25-25,25 25,-1 0</inkml:trace>
  <inkml:trace contextRef="#ctx0" brushRef="#br0" timeOffset="14020.84">9401 8508,'0'0,"0"-25,-25 25,25 25,0 0,0 0,0-1,0 26,0-25,0 0,0 24,0-24,25 0,-25 24,0-24,25 50,-25-51,0 26,25-25</inkml:trace>
  <inkml:trace contextRef="#ctx0" brushRef="#br0" timeOffset="14934.13">11534 4961,'0'0,"0"25,0 0,0-1,-25 1,1 0,-1 0,0 0,0 24,-24-24,49 0,-50 24,25-24,0 0,25 0,-24 24,24-24,0 0,0 0,24 0,26-1,0 1,24 0,-24-25,24 25,-24-25,49 25</inkml:trace>
  <inkml:trace contextRef="#ctx0" brushRef="#br0" timeOffset="16402">9351 6424,'0'25,"25"-25,-25 25,25 0,-25 0,25-1,0 26,-25-25,24 24,1 1,0-25,-25 0,0-1,25-24,-25 50,25-25,-25-50,24 0,-24 0,25 1,0-26,-25 25,25 0,24-49,-24 49,25-24,-25-1,-1 25,1 0,0 1,0 24,-25-25</inkml:trace>
  <inkml:trace contextRef="#ctx0" brushRef="#br0" timeOffset="18304.68">7665 8582,'0'-24,"24"24,-24-25</inkml:trace>
  <inkml:trace contextRef="#ctx0" brushRef="#br0" timeOffset="23871.99">7689 8508,'25'0,"-25"-25,25 25,0 0,-25-25,25 25,-25-24,24 24,-24-25,25 25,-25-25,25 25,-25-25,25 25,0-25,-25 1,24 24,-24-25,25 0,0 0,-25 0,25 25,-25-24,25 24,0-25,-25 0,24 0,1 0,-25 1,25 24,-25-25,25 25,-25-50,25 50,-25-25,24 0,1 1,-25-1,25 25,-25-25,25 0,-25 0,25 1,-25-1,24 25,-24-25,25 0,-25 0,25 1,-25-1,25 0,-25 0,25 25,-25-25,0 1,24 24,-24-25,25 0,-25 0,25 25,-25-25,0 1,25 24,-25-25,0 0,25 25,-25-25,0 0,24 25,-24-24,0-1,25 25,-25-25,0 0,25 25,-25-25,0 1,0-1,25 25,-25-25,0 0,0 0,25 25,-25-24,0-1,0 0,24 0,-24 0,0 1,0-1,0 0,25 25,-25-25,0 0,0 0,25 25,-25-24,0-1,0 0,0 0,25 0,-25 1,0-1,25 0,-25 0,0 0,24 1,-24-1,0 0,0 0,0 0,25 25,-25-24,0-1,0 0,0 0,0 0,25 25,-25-24,0-1,25 0,-25 0,0 0,25 25,-25-24,0-1,24 0,-24 0,0 0,25 25,-25-24,0-1,25 25,-25-25,0 0,0 0,25 25,-25-24,0-1,0 0,0 0,25 25,-25-25,0 0,0 1,25 24,-25-25,0 0,0 0,0 0,24 25,-24-24,0-1,25 25,-25-25,0 0,25 25,-25-25,0 1,0-1,25 25,-25-25,0 0,25 0,-25 1,0-1,24 25,-24-25,0 0,25 25,-25-25,0 1,25 24,-25-25,0 0,25 0,-25 0,25 1,-25-1,0 0,0 0,24 25,-24-25,0 1,0-1,25 25,-25-25,0 0,25 0,-25 1,0-1,25 0,-25 0,0 0,25 0,-25 1,24-1,-24 0,0 0,25 0,-25 1,0-1,25 0,-25 0,0 0,0 1,25 24,-25-25,0 0,25 0,-25 0,0 1,24 24,-24-25,0 0,0 0,25 25,-25-25,0 1,0-1,0 0,25 25,-25-25,0 0,25 1,-25-1,0 0,25 25,-25-25,0 0,0 1,24 24,-24-25,0 0,25 25,-25-25,25 0,-25 1,0-1,25 25,-25-25,0 0,25 25,-25-25,24 25,-24-24,25-1,-25 0,25 25,-25-25,25 25,-25-25,25 25,-25-25,0 1,24 24,-24-25,25 25,0-25,0 25,-25-25,25 25,-25-25,25 25,-25-24,24 24,-24-25,25 25,-25-25,25 0,-25 0,25 25,-25-24,25 24,-25-25,24 25,-24-25,25 25,0 0,-25-25,25 25,0-25,-1 25,-24-24,25 24,0 0,-25-25,25 25,0 0,-1 0,1 0,0 0,0 0,0 0,-25 25,24-25,1 0,0 0,-25 24,25-24,0 0,-25 25,24-25,1 0,-25 25,25-25,0 0,-25 25,25-25,-1 0,-24 25,25-25,0 0,0 24,0-24,-25 25,24-25,-24 25,25-25,-25 25,25-25,0 25,0-1,-1-24,-24 25,25-25,0 25,0-25,-25 25,25-25,0 25,-1-25,-24 24,25-24,-25 25,25-25,0 0,-25 25,25-25,-25 25,24-25,1 0,-25 25,25-25,0 25,0-25,-1 24,1 1,0 0,0 0,0 0,-1-1,1-24,-25 25,25-25,-25 25,25-25,0 0,-25 25,24 0,1-25,-25 24,25-24,-25 25,25-25,-25 25,25-25,-25 25,24-25,-24 25,25-25,-25 24,25-24,-25 25,25-25,-25 25,25-25,-1 25,-24 0,25-25,-25 24,25-24,-25 25,25-25,-25 25,25-25,-25 25,24-25,-24 25,25-25,0 24,0-24,-25 25,25-25,-25 25,25-25,-25 25,24-25,-24 25,25-25,-25 24,25-24,-25 25,25-25,-25 25,25-25,-25 25,24 0,-24-1,25-24,-25 25,25-25,-25 25,25-25,-25 25,0 0,25-25,-25 24,24 1,-24 0,25-25,0 0,-25 25,25-25,-25 25,25-25,-25 25,24-1,1 1,-25 0,25-25,-25 25,25-25,-25 25,25-25,-25 24,24 1,-24 0,25-25,-25 25,25-25,-25 25,25-1,-25 1,25-25,-25 25,24 0,-24 0,25-25,-25 24,25-24,-25 25,25-25,-25 25,25-25,-25 25,0 0,24-25,-24 24,25-24,-25 25,25-25,-25 25,25 0,0 0,-1-25,-24 24,25-24,-25 25,25-25,-25 25,25-25,-25 25,25-25,-25 25,25-25,-25 24,24-24,1 25,0-25,0 25,-25 0,25-25,-1 25,1-1,0-24,0 25,-25 0,25-25,-25 25,24-25,1 25,0 0,0-25,-25 24,25-24,-1 25,1-25,-25 25,25-25,-25 25,25-25,0 25,-1-25,-24 24,25-24,0 25,0-25,-25 25,49-25,-24 25,0 0,0-1,0 1,-1 0,1-25,-25 25,25-25,0 25,0-25,-25 24,24-24,1 25,0 0,0-25,0 25,-1 0,1-25,0 0,-25 24,25-24,-25 25,25-25,0 25,-1 0,1 0,0-1,0-24,0 25,-1 0,1 0,0-25,0 25,0-1,-1-24,1 25,0 0,0-25,-25 25,25-25,-25 25,24-25,1 24,0-24,0 25,0-25,-25 25,24-25,1 25,0 0,0-25,-25 25,25-25,-1 24,1 1,0-25,-25 25,25-25,0 25,-1-25,-24 25,25-25,0 24,0 1,0-25,-25 25,24-25,1 25,0-25,-25 25,25-25,-25 24,25-24,0 25,-1 0,1-25,-25 25,25-25,0 25,0-25,-1 24,1 1,0-25,0 0,-25 25,25-25,-1 0,1 25,0-25,0 0,0 25,-1-25,1 0,0 0,0 24,0-24,-1 0,1 25,0-25,0 0,0 25,-1-25,1 0,0 25,0-25,0 0,-1 0,1 0,0 25,0-25,0 0,-1 0,1 0,0 0,0 0,0 0,0 0,-1 0,1 24,0-24,0 0,-25-24</inkml:trace>
  <inkml:trace contextRef="#ctx0" brushRef="#br0" timeOffset="27810.36">11782 7367,'0'25,"25"-25,0 0,0 0,-1 0,1 25,25-25,-25 24,-1-24,1 0,0 25,0-25,0 25,24-25,-49 25,25-25,0 25,0-25,0 0,-1 24,1-24,0 0,-25 25</inkml:trace>
  <inkml:trace contextRef="#ctx0" brushRef="#br0" timeOffset="29189.05">11733 4663,'-25'0,"25"25,-25 0,25 0,-25-25,25 24,-25-24,1 50,24-25,-25 0,0 24,-25 1</inkml:trace>
  <inkml:trace contextRef="#ctx0" brushRef="#br0" timeOffset="30561.67">11410 5358,'-25'0,"1"0,24 25,0-1,24-24,1 25,0 0,0-25,0 25,24 0,-24-25,25 24,-26-24,26 25,0 0,-26 0,1-25,0 25</inkml:trace>
  <inkml:trace contextRef="#ctx0" brushRef="#br0" timeOffset="68226.37">5011 15503,'0'-25,"0"50,-25-25,0 25,0 0,0-1,-24 26,24-25,-50 24,26 26,24-50,-25 24,26-49,-26 50,25-25,25-1,25-24,0 0,0 0,-1 0,51 0,-50-24,74 24,-25-25,-24 25,0 0,-1-25,50 25,-74 0,0 0,49 0,-49 0,0 0</inkml:trace>
  <inkml:trace contextRef="#ctx0" brushRef="#br0" timeOffset="68494.67">4961 15677,'0'-25,"0"50,0-1,0 1,0 0,0 0,25-25,-25 25,0 24,0-24,0 0,25 0,-25-1,0 1,0 0,0 25,0-26,0 1,0 0,0 0,0 0,24-1,-24 1,0 0</inkml:trace>
  <inkml:trace contextRef="#ctx0" brushRef="#br0" timeOffset="69190.59">6176 15528,'0'-25,"0"0,0 50,-24-25,24 25,0 0,0-1,-25 26,25 0,0-26,0 1,0 50,-25-1,25-24,0-1,0 1,0-1,25 1,0-25,-1 0,1-25,0 0,0 0,0-25,-1 25,1-25,0 0,-25 0,0 50,0 0,0 0,25-25,-25 25,25-25,-1 24,1-24,-25-24,25-1,-25 0,0 0,0 0,0 1,-25 24,25-25,-25 25,1 0</inkml:trace>
  <inkml:trace contextRef="#ctx0" brushRef="#br0" timeOffset="69459.83">5804 15949,'0'-24,"25"24,0 0,0 0,0-25,-1 25,1 0,25-25,-1 0,1 25,24-25,-24 1,0-1,-26 25,1-25,0 25,0 0</inkml:trace>
  <inkml:trace contextRef="#ctx0" brushRef="#br0" timeOffset="69856.84">7293 15528,'-25'0,"25"25,0-1,25 1,-25 0,0 0,24 49,-24-49,25 74,-25-24,0-26,25 26,-25 24,0-74,0 24,0 1,0-1,0 1</inkml:trace>
  <inkml:trace contextRef="#ctx0" brushRef="#br0" timeOffset="73374.28">11435 16421,'0'25,"25"-25,0 0,-1 0,1 0,0 0,0 0,24 0,1 0,-25 0,0 0,-1 0,26 0,0 0,-1 0,-24 0,0 0,24 0,-24 0,50 0,-26-25,1 25,-25 0,24 0,26 25,-50-25,-1 0,1 0,25 0,-1 0,26 0,-26 0,-24 0,50 0,-1 0,0 0,1 0,-1 0,-24 0,-25 0,49 0,-49 0,49 0,-24 0,-25 0,0 0,24 0,-24 0,25-25,-26 25,1 0,0 0,0 0</inkml:trace>
  <inkml:trace contextRef="#ctx0" brushRef="#br0" timeOffset="73802.66">13543 15751,'0'0,"-24"0,24-25,0 50,0 0,0 0,0-1,0 26,24 0,-24 24,0-24,0 24,0-24,0 49,0 0,25 25,-25-25,0 25,25-24,-25-51,0-24,25 25,-25 24,25-49,-25 24,0 1,24-25,-24 0</inkml:trace>
  <inkml:trace contextRef="#ctx0" brushRef="#br0" timeOffset="74563.4299">13543 15825,'25'0,"0"0,0 0,0 0,-1 0,51-24,-50 24,-1 0,26 0,0 0,49 0,25-25,-50 25,50 0,0-25,25 25,-74 0,-1 0,75 0,0-25,-75 25,50 0,-74 0,49 0,-49 0,-1 0,1 0,-25 0,49 0,-24 0,-26 0,1-25,0 25,0 0,0 0,-25-24,0 48,0 1,0 0,0 0,0 49,0-24,0 49,0 0,0-49,0 24,0-24,24 74,-24-74,0 74,25-50,-25-24,25 24,-25 0,25-24,-25-25,25-25,-25 25,0-1</inkml:trace>
  <inkml:trace contextRef="#ctx0" brushRef="#br0" timeOffset="75261.56">13444 17165,'-25'0,"50"0,0 0,0 0,0 0,-1 0,1 0,0-25,25 25,-26 0,26 0,-25 0,24 0,26 0,-26 0,1 0,24-25,1 25,-1 0,1 0,-1-25,25 25,-24 0,24 0,-25-24,26 24,-26 0,0-25,1 25,-1 0,1 0,-1 0,0 0,-24 0,0-25,-1 25,1 0,0 0,-1 0,-24 0,0 0,24-25,-24 25,0 0,0 0,0 0,-1 0,1-25,0 25,0 0,-25-24</inkml:trace>
  <inkml:trace contextRef="#ctx0" brushRef="#br0" timeOffset="75971.5">13866 16297,'0'24,"25"1,-1-25,1 0,-25-25,25 25,0 0,0 0,-1-24,-24-1,-24 25,-1 0,0 25,0-25,0 0,25 24,-24-24,24 25,-25 0,25 0,0 0,0 0,0-1,0 1,0 0,0 0,25-25,-1 25,1-25,-25 24,25-24,25 0,-26 0,1 0,0 0,0-24</inkml:trace>
  <inkml:trace contextRef="#ctx0" brushRef="#br0" timeOffset="77129.98">14263 16297,'0'0,"0"-25,0 50,24-25,-24 24,0 1,0 0,0 25,0-25,0 24,0-24,25 25,-25-26,25 1,-25 0,25-25,0 0,-25-25,25 25,-25-25,0 1,0-1,0 0,0 0,0 0,24 25,1-24,0-1,0 25,0-25,24 0,-24 25,0-25,0 25,-1 0,-48 0,-1 25,25 0,-25-25,25 25,0 0,0-1,0 1,0 0,25-25,0 0,-25-25,24 25,1-25,0 1,-25-1,0 0,0 0,0 0,0 50,0 0,0 0,25 0,0-25,-25 24,24-24,1-24,0-1,0 0,0 0,-25 0,0 0,0 1,0-26,0 25,0 0,0 50,0 0,0 0,0 24,24 1,-24-25,0 0,25 49,-25 1,25-51,0 76,-25-76,25 26,-25-25,24 0,-24 24,0-74,0 1,-24-26,-1 0,25 1,-25-26,0 1,25 24,0 26,0-26,0 25,0-49,25 24,0 25,-25 0,49 1,-24 24,0 0,0 0,-25 24,25-24,-25 25,0 0,0 0,-25 0,0-1,0 1,0-25,-24 25</inkml:trace>
  <inkml:trace contextRef="#ctx0" brushRef="#br0" timeOffset="77778.15">15776 16446,'0'0,"0"24,-25-24,50 0,0 0,-1 0,1 0,0 0,49 0,1-24,-26 24,75 0,-74-25,24 25,75 0,-74-25,-1 25,25 0,75-25,-100 25,26 0,-1-25,-25 25,1 0,24-25,-25 25,1 0,49-24,-50 24,-24-25,24 0,-24 25,-25 0,24-25,-24 25,-25-25,25 1</inkml:trace>
  <inkml:trace contextRef="#ctx0" brushRef="#br0" timeOffset="78829.7">12055 16966,'0'25,"-25"-25,0 25,25 0,-49 0,24-1,0 1,-24 50,24-51,-50 26,26 0,24-26,0 1,0 0,1 0,-1-25,25 25,25-25,-1-25,1 25,0 0,0-25,24 25,-24 0,0-25,49 0,-24 25,24-49,-49 49,50-25,-51 25,1-25,0 25,0 0,-25-25,25 25</inkml:trace>
  <inkml:trace contextRef="#ctx0" brushRef="#br0" timeOffset="79078.82">11931 17041,'0'-25,"-25"25,25 25,0 0,-25-1,25 1,0 0,0 25,0-26,0 26,0 0,0-1,0 1,0-1,0 1,0 0,0-1,0 26,0-26,0 1,0 0,0-1</inkml:trace>
  <inkml:trace contextRef="#ctx0" brushRef="#br0" timeOffset="79783.89">17512 16892,'0'-25,"0"0,0 50,0 0,0 0,0 0,0 49,0-24,0 49,0 0,0 0,25-49,-25-1,25 26,-25-50,0 24</inkml:trace>
  <inkml:trace contextRef="#ctx0" brushRef="#br0" timeOffset="82192.06">9723 7863,'0'25,"-24"-25,24 25,-25-1,25 1,0 0,0 0,0 0,25-25,-1-25,-24 0,0 0,0 0,0 1,0-1,-24 25,-1 0,0 25,0-25,25 24,-25 1,25 0,0 0,0 0,0 0,25-25,0 0,0 0,-25-25,25 0,-1 25,1-25,-25 0,0 0,0 1,0-1,0 0,-25 25,1 0,-1 0,0 25,0 0,25-1,0 26,-25-50,25 25,0 0,0 0,0-1,25-24,0 0,0 0,-25-24,25-1,-1 0,1 0,-25-25,0 26,0-1,0 0,0 0,-25 25,1 25,-1 0,25 0,-25-1,25 1,-25 0,25 0,0 0,25 0,0-25,0 0,-1 0,1-50,0 50,-25-25,25 0,-25 0,0 1,0-1,0 0,-25 25,0 0,0 0,1 25,-1 24,0-49,25 50,-25-50,25 25,0 0,0 0,25-25,0 0,24-25,-24 0,0 0,0 0,0 0,-25 1,0-1,-25 25,0 0,0 0,0 25,-24-1</inkml:trace>
  <inkml:trace contextRef="#ctx0" brushRef="#br0" timeOffset="93875.15">9302 5159,'0'25,"0"0,0 0,0 0,-25-25,25 24,0 1,0 0,0 0,0 0,25-25,-25 24,0 1,0 0,0 0,0 0,0-1,0 1,0 0,0 0,0 0,0-1,25-24,-25 25,0 0,0 0,0 0,0-1,0 1,0 0,0 0,0 0,0 0,0-1,0 1,0 0,24 0,-24 0,0-1,0 1,0 0,0 0,0 0,0-1,0 1,0 0,0 0,0 0,0-1,0 1,-24 0,24-50</inkml:trace>
  <inkml:trace contextRef="#ctx0" brushRef="#br0" timeOffset="96737.65">9426 4663,'0'25,"0"0,0 0,0-1,0 1,0 0,0 0,0 0,0 0,-25-1,25 1,0 0,0 0,0 0,0-1,-25 1,25 0,0 0,0 0,0-1,0 1,-25-25,25 25,0 0,0 0,0-1,0 1,0 0,0 0,0 0,0-1,-24-24,24 25,0 0,0 0,0 0,0-1,0 1,-25 0,25 0,0 0,0-1,0 1,-25-25,25 25,0 0,0 0,0-1,0 1,0 0,0 0,0 0,0 0,-25-1,25 1,0 0,0 0,0 0,0-1,0 1,0 0,0 0,-25-25,25 25,0-1,0 1,0 0,0 0,0 0,0-1,0 1,0 0,0 0,0 0,0-1,0 1,0 0,0 0,0 0,0-1,0 1,0 0,-24 0,24 0,0-1,0 1,0 0,-25 0,25 0,0-1,0 1,0 0,0 0,0 0,0 0,0-1,0 1,-25 0,25 0,0 0,0-1,0 1,-25-25,25 25,0 0,0 0,0-1,0 1,0 0,-25 0,25 0,0-1,0 1,-24-25,24 25,0 0,0 0,0-1,0 1,-25 0,25 0,0 0,0-1,0 1,0 0,0 0,0 0,-25-1,25 1,0 0,0 0,0 0,0-1,0 1,-25 0,25 0,0 0,0-1,0 1,0 0,0 0,0 0,0 0,0-1,0 1,0 0,0 0,0 0,-25-25,25 24,0 1,0 0,0 0,0 0,0-1,0 1,0 0,-25-25,25 25,0 0,0-1,0 1,0 0,-24-25,24 25,0 0,0-1,0 1,-25-25,25 25,0 0,-25 0,25-1,0 1,-25 0,25 0,0 0,-25-1,25 1,0 0,0 0,-24 0,24-1,-25 1,25 0,-25 0,25 0,-25 0,25-1,-25 1,25 0,-24 0,24 0,-25-25,25 24,-25 1,0 0,25 0,-25-25,25 25,-24-1,-1 1,25 0,-25 0,0 0,25-1,-25 1,25 0,-24-25,-1 25,25 0,-25-1,25 1,-25-25,0 25,25 0,-24-25,24 25,-25-1,0-24,25 25,-25-25</inkml:trace>
  <inkml:trace contextRef="#ctx0" brushRef="#br0" timeOffset="98785.33">8161 8012,'0'0,"0"50,0-1,0-24,0 0,0 0,0-50,0 0,-25 25,25-25,-25 0,25 1,-25 24,25-25,-24 25,-1 25,0-1,25 1,0 25,-25-25,25 24,0-24,0 25,0 24,0-49,0 0,25-1,0 1,0-25,-1 0,1-25,25-24,-25-1,-1 1,1-51,25 1,-50 25,25 24,-25 0,0 1,0-1,0 1,-25-26,25 50,-25 1,0 24,0 0,1 0,-1 24,-25 26,25 0,25-1,-24-24,-1 25,25 24,0-24,0-25,0 24,25-24,-1-25,26 0,-25-25,24 0,-24-24,0 24,49-74,-49 24,0 26,0-1,-25 0,25 1,-1-50,-24 49,0 0,0-49,0 74,-24 1,24-1,-25 0,0 25,25 25,0 0,-25-1,25 1,-25 0,25 0,0 24,0-24,0 0,0 0,0 0,0-1,25 1,0-25,0 0,0-25,-1 1,1-1,0 0,25-49,-26 24,1 0,0-49,0 74,-25-74,0 74,0-49,0 49,-25 0,25 1,-25-1,0 0,1 50,-1-25,25 25,-25-1,25 1,-25 25,25-25,0-1,0 1,0 0,25-25,0 0,0 0,-1-50,1 1,0 24,0 0,0-24,-1-26,-24 25,25 26,-25-1,0 0,0-25,0 26,-25-1,25 0,-24 0,-1 0,0 25,0 0,0 0,25 25,-24-25,24 25,-25 25,25-26,0 1,0 0,0 0,25-25,-1 0,1 0,-25-25,25 0,0 0,0 1,-1-51,-24 50,25-24,-25 24,0-25,25 26,-25-26,0 25,0 0,-25 25,25-24,-25 24,1 24,24 1,-25 25,0-25,25-1,0 1,0 0,0 0,25-25,0 0,-25-25,49-25,-24 26,0-1,0-25,-1 1,1 24,-25-25,25 1,0-26,-25 50,0 1,0-1,0-25,-25 25,0 1,0-1,1 25,-1 0,0 0</inkml:trace>
  <inkml:trace contextRef="#ctx0" brushRef="#br0" timeOffset="102353.85">19025 4787,'25'0,"0"0,-25-25,0 1,0-1,0 0,0 0,0 0,0 1,0-1,0 0,0 0,0 0,0 1,0-1,0 0,0 0,0 0,0 1,0-1,0 0,0 0,0 0,0 1,0-1,0 0,0 0,0 0,0 1,-25-26,25 25,0 0,0 1,0-26,0 25,0-24,0 24,0 0,0 0,0 0,0-24,-25-1,25 25,0-24,0 24,0-25,0 25,0 1,0-26,0 25,0 0,0-24,-25-1,25 25,0-24,0-1,0 1,0 24,0-25,0 1,0-1,0 25,0 0,0 1,0-26,0 25,0 0,0 1,0-26,0-25,0 51,0-1,0 0,0 0,0 0,0-24,0 24,0 0,0 0,0 1,0-1,0-25,0 1,0 24,0-25,0 1,0-1,0 25,25-24,-25 24,0 0,0 0,0-24,0-1,0 25,0 0,25 1,-25-1,0 0,0-25,0 1,0-1,0 0,0 26,25-1,-25 0,0-49,0 49,25-50,-25 51,24-26,-24 0,0 26,25-1,-25 0,0 0,0 0,25 1,-25-26,0 25,25 0,-25 1,0-1,25 0,-25 0,24 0,-24 1,25 24,-25-25,25 25,-25-25,25 25,-25-25,25 25,-1 0,-24-25,25 25,0 0,0 0,0 0,-25-24,24 24,-24 24,25-24,0 0,-25 25,50-25,-25 0,-25 25,49-25,-24 0,0 25,0-25,-1 0,1 25,0-1,0 1,0-25,-25 25,24-25,1 25,-25 0,25-25,-25 24,25-24,-25 25,25 0,-25 0,24 0,1-1,-25 1,25 0,0-25,-25 25,25 0,-25-1,24 1,-24 0,0 0,25-25,-25 49,25-49,-25 50,25-50,0 25,-25 0,24-1,-24 1,25 25,0-50,-25 25,25 24,-25-24,25 0,-25 0,24-1,-24 1,0 25,25-25,-25 24,25-24,-25 0,0 0,0 0,25-1,-25 1,0 0,25 0,-25 0,0-1,24-24,-24 50,25-50,-25 50,25-26,0 26,0 0,-1-26,1 26,-25-25,50 49,-25-49,-25 0,49 24,-24-24,0 25,0-1,0-24,-25 0,24 0,1 0,25 24,-25-24,-25 0,49 25,1 24,-25-24,24-1,-24 1,25-1,-26 1,26 0,-25-26,49 51,-49-50,-25-1,25 1,0 0,-1 0,1 0,0-1,0 1,24 25,1-1,-25-24,0 0,0 0,24 25,-24-26,0-24,0 25,49 25,-49-25,0-1,74 26,-74-25,24-25,1 25,-1-1,26 1,-50-25,24 0,26 0,-51 0,1 0,0 0,-25-25,25 1,0-1</inkml:trace>
  <inkml:trace contextRef="#ctx0" brushRef="#br0" timeOffset="104881.68">19000 2406,'0'-25,"25"25,0 0,-25 25,0 0,0 0,25-25,-25 24,0 1,0 0,0 0,0 0,0-1,0 1,0 0,0 0,0 0,0 0,25-25,-25 24,0 1,0 0,0 0,0 0,0-1,0 1,0 0,0 0,0 0,0-1,0 1,0 0,0 0,0 0,0-1,0 1,0 0,0 0,0 0,0-1,0 1,0 0,0 0,0 0,0-1,0 1,0 0,0 0,0 0,0-1,0 1,0 0,0 0,0 0,0-1,0 1,0 0,0 0,0 0,0 0,0-1,24-24,-24 25,0 0,0 0,0 0,25-25,-25 24,0 1,0 0,0-50,0 0,0 50,0 0,25-25,0-25,-25 0,0 1,0-1,0 50,25-25,-25-25</inkml:trace>
  <inkml:trace contextRef="#ctx0" brushRef="#br0" timeOffset="106321.9">9748 8037</inkml:trace>
  <inkml:trace contextRef="#ctx0" brushRef="#br0" timeOffset="112106.13">9103 8012,'0'0,"-24"0,24-25,-25 0,0 25,25 25,-25-25,25 25,-25-25,25 25,0 0,0-50,25 25,-25-25,25 25,-25-25,25 0,-25 0,0 1,0 48,-25-24,25 25,0 0,0 0,0 0,25-50,0 0,-1 25,-24-25,25 25,-25-25,-25 50,1-25,24 25,-25-25,25 25,0-50,25 25,-25-25,24 25,-24-25,25 1,-50 24,1 24,-1 1,25 0,-25-25,25 25,0 0,0-50,25 25,-25 25,-25-25,25 25,0-50,0 0</inkml:trace>
  <inkml:trace contextRef="#ctx0" brushRef="#br0" timeOffset="115987.04">11534 16446,'0'-25,"0"0,-25 25,25-25,-24 25,-1 0,0 0,0 25,0 0,25 0,-24-1,24 1,0 0,0 0,0 0,24-1,1-24,0 0,0 0,-25-24,25 24,-25-25,24 25,-24-25,0 0,0 0,0 1,0-1,-24 25,-1 0,0 25,0-25,25 24,-25 1,1 0,24 0,0 0,24-25,1 0,-25-25,25 25,0-25,0 25,-25-25,24 25,-24-25,0 1,-24 24,-1 24,0-24,25 25,0 0,0 0,25-25,-25-25,25 25,-1-25,1 0,-25 1,0-1,-25 25,1 0,-1 0,0 0,0 0</inkml:trace>
  <inkml:trace contextRef="#ctx0" brushRef="#br0" timeOffset="129495.15">13791 7541,'0'-25,"0"0,0 0,-24 50,-1-25,25 25,-25 0,0-25,25 24,0 1,25-50,0 25,0-24,-1-1,1 0,-25 0,0 0,-25 25,25 25,-24-25</inkml:trace>
  <inkml:trace contextRef="#ctx0" brushRef="#br0" timeOffset="131490.27">18058 16297,'0'0,"0"-25,-25 25,25-25,0 0,0 50,-25-25,25 25,-25-25,25 25,-24-1,24 1,24-25,-24-25,25 25,0-24,0 24,-25-25,0 0,0 0,-25 25,0 25,0-25,1 25,-26 0,50-1,-25-24,25 25,0 0,25-25,0 0,0 0,-25-25,24 25,1-25,-25 1,0-1,-25 25,1 0,-1 0,0 25,0-25,0 24,25 1,25-25,0 0,0 0,0 0,-1-25,1 25,0-24,0-1,-25 0,0 0,-25 25,0 0,0 0,1 25,-1 0,0-25,25 25,-25-1,0-24,25 25,0 0,25-25,0 0,0 0,0 0,-1 0,1-25,0 25,0-25,-25 1,0-1,0 0,-25 0,0 25,0 0,-24 0,24 25,0-25,0 25,25 0,0-1,0 1,25-25,0 25,0-25,0 0,24-25,1 0,-25 25,-1-24,1-1,-25 0,0 0,-25 25,1-25,-1 25,0 0,0 25,-24-25,49 25,-50 0,50 0,0-1,25 1,0-25,-1 0,1 0,25 0,-1-25,-24 1,0 24,-25-25,-25 0,0 25,1 0,-51 0,1 0,49 0</inkml:trace>
  <inkml:trace contextRef="#ctx0" brushRef="#br0" timeOffset="211555.5">11559 8905,'0'25,"0"-1,0-48,0-1,0 0,0 0,0 0,0 1,0-1,0 0,0 0,0 0,0 1,0-1,0 0,0 0,0 0,0 1,0-26,0 25,0 0,0 1,0-1,0 0,0 0,0 0,0 1,0-1,0 0,0 0,0 0,0 1,0-1,0 0,0 0,-25 25,25-25,0 1,0-1,0 0,-25 25,25 25,-24-25,-1 25,0-1,0 1,0 25,1-25,24-1,-25 1,25 0,0 0,-25-25,25 25,0-50,25 25,0-25,-1 0,1 0,0-24,0-1,0 25,-1 1,-24-1,25 0,-25 0,25 25,-25 25,0 0,25 0,0 24,-25-24,0 0,24 0,1 24,-25-24,25 0,-25 0,0 24,25-49,-25 25,0 0,25-25</inkml:trace>
  <inkml:trace contextRef="#ctx0" brushRef="#br0" timeOffset="212474.51">12278 8558,'0'-25,"0"0,-24 0,-1 25,0 0,0 0,25 25,-25-25,0 25,1-25,24 25,-25-1,25 1,-25 0,25 0,0 0,-25-1,25 26,0-25,0 24,0-24,0 0,50 25,-50-26,25-24,-25 25,24-25,-24 25,25-25,0 0,25 0,-25 0,-1 0,1 0,25-25,-25 25,24-25,-24-24,0 49,-25-50,25-24,-25 49,0-49,0 24,0 0,0 26,0-1,-25-25,25 25,-25 1,-25-1,26 0,-1 25,0 0,25 25</inkml:trace>
  <inkml:trace contextRef="#ctx0" brushRef="#br0" timeOffset="212939.77">12303 8806,'0'-25,"25"25,0 0,-25 25,25-25,-25 24,24-24,1 25,-25 0,50 25,-25-26,-1 1,-24 0,25-25,0 25,0 0,0 0,-1-1,1-24,-25 25,25-25</inkml:trace>
  <inkml:trace contextRef="#ctx0" brushRef="#br0" timeOffset="213244.6">12824 8731,'0'25,"0"0,0 0,0-1,25 1,-25 0,0 25,0-26,25 26,-25-25,0 0</inkml:trace>
  <inkml:trace contextRef="#ctx0" brushRef="#br0" timeOffset="213643.97">12948 8880,'0'-25,"25"25,0 0,-1-25,1 25,-25-24,25-1,-25 0,0 0,0 0,0 1,0-1,0 50,25-1,-25 1,0 0,0 0,25 24,-25 1,0 0,0-26,0 1,0 0,24 25,-24-25,0-1,0 1,0 0,0 0,25 0,-25-1</inkml:trace>
  <inkml:trace contextRef="#ctx0" brushRef="#br0" timeOffset="214441.97">12898 8930,'25'0,"0"0,0 0,0 0,24-25,-24 25,0 0,0 0</inkml:trace>
  <inkml:trace contextRef="#ctx0" brushRef="#br0" timeOffset="-214610.4499">12874 8731,'0'25,"0"0,0 0,0-1,0 1,0 0,0 0,0 0,0 24,0 1,0-25,-25 24,25-24,0 0</inkml:trace>
  <inkml:trace contextRef="#ctx0" brushRef="#br0" timeOffset="-212435.3">13667 7417,'0'24,"0"1,-24-25,24 25,0 0,24-25,1 0,0-25,0 0,-25 0,0 1,-25 24,0 0,0 0,1 24,-1-24,25 25,-25-25,25 25,0 0,25-25,0 0,-1 0,26 0,-25 0,0-25,-1 25,1-25,-25 0,-25 25,25-24,-49 24,24 0,0 24,0-24,25 25,25-25</inkml:trace>
  <inkml:trace contextRef="#ctx0" brushRef="#br0" timeOffset="-202586.44">13146 8954,'0'-24,"0"-1,-24 25,-1 0,25-25,-25 25,0 0,25 25,-25-25,25 25,-24-1,24 1,-25 0,25 0,0 0,25-25,-1 0,1 0,0 0,-25-25,25 0,0 0,-1 0,-24 1,0-1,0-25,0 25,0-24,-24 24,-26 25,0 25,26 0,-1-25,-25 49,25 1,1-1,24 1,0-25,24 0,1 0,0-25,25 0,-1 0,1-25,-25 25,-1-25,1-25,0 25,-25 1,0-26,-25 25,0 0,1 25,-1 0,-25 25,50 0,-49 0,24 0,25-1,0 1,0 0,25-25,-1 0,1-25,0 25,0 0,24-49,-24 24,0 25,0-50,-25 25,0 1,0-1,-25 0,-25 25,26 25,-1-25,-25 49,25-24,-24 25,24-1,25-24,0 0,0 0,50 0,-26 0,26-25,-25 0,0 0,24-25,1 0,-25 25,0-25,-1 0,-73 25,24 0,-25 25,25 0,1 0,-1 0,25-1,0 1,0 0,25-25,24 0,-24 0,25-25,-25 25,-50 0,0 25,0-25,0 0,25-25,0 0,0 1</inkml:trace>
  <inkml:trace contextRef="#ctx0" brushRef="#br0" timeOffset="-202050.37">13543 8830,'0'-24,"0"-1,0 0,0 50,0 0,0-1,-24 1,24 0,0 0,0 0,0 24,-25 1,25-25,0 0,0-1,0 1,0 0,0 0,-25-25,25 25,25-25,0 0,-1 0,-24-25,50 25,-25 0,0 0,-1-25,51 25,-26-25,1 25,-25 0,49-25,-24 25,-25 0</inkml:trace>
  <inkml:trace contextRef="#ctx0" brushRef="#br0" timeOffset="-194451.9499">12824 5135,'0'-25,"25"25,0 0,-25-25,24 25,-24 25,-24-25,24 25,0-1,0 1,24-25,-24-25,25 25,-25-24,0-1,0 0,0 0,25 25,-25-25,0 1,-25 24,25 24,-25-24,25 25,0 0,-24 0,24 0,0-1,24-24,1 0,0 0,-25-24,0-1,25 25,-25-25,0 0,-25 25,0 0,25 25,-25-25,25 25,0 0,0-1,25-24,0-24,-25-1,25 25,-25-25,-25 25,0 0,25 25,-25-25,25 25,25-25</inkml:trace>
  <inkml:trace contextRef="#ctx0" brushRef="#br0" timeOffset="-190958.4">18033 16247,'0'25</inkml:trace>
  <inkml:trace contextRef="#ctx0" brushRef="#br0" timeOffset="-188254.63">13767 7441,'0'-24,"24"24,-24 24,25-24</inkml:trace>
  <inkml:trace contextRef="#ctx0" brushRef="#br0" timeOffset="-187669.17">14337 7689,'0'-24,"0"-1,25 25,0 0,0 25,-1-25,-24 24,25 1,0 0,0 25,-25-26,0 1,-25 25,0-50,0 49,-24-24,24 0,0-25,-25 25,1 0,24-25,-25 0</inkml:trace>
  <inkml:trace contextRef="#ctx0" brushRef="#br0" timeOffset="-187345.29">14684 7739,'0'0,"0"-25,-24 25,-1 25,0 0,25 0,-50-1,26 1,-1 25,25-1,0-24,0 0,0 0,25 0,-1-25,1 0,0 25,25-25,24 0,-49 0,0 0</inkml:trace>
  <inkml:trace contextRef="#ctx0" brushRef="#br0" timeOffset="-180454.7">13469 18083,'0'0,"0"-25,0 0,25 25,-25-25,0 0,25 25,-1 0,1 0,0 25,0 0,-25 0,25 0,-25-1,0 1,0 0,0 0,0 0,0-1,0 1,-25-25,25-25,0 1,0-1,0 0,0 0,0 0,25 1,-25-1,24 0,-24 0,25 25,0 0,-25 25,25 0,-25 0,0-1,25 1,-25 0,0 0,0 0,24-1,-24 1,0 0,25-25,-25 25</inkml:trace>
  <inkml:trace contextRef="#ctx0" brushRef="#br0" timeOffset="-180190.75">14089 18083,'0'0,"-25"0,0 0,1 24,24 1,-25-25,25 25,-25 0,25 0,0-1,25 1,0-25,-25 25,24-25,1 0,0 0,0 0,-25-25,25 25,-25-25,0 1,-25-1,0 0,0 25,0-25,1 25,-1 0</inkml:trace>
  <inkml:trace contextRef="#ctx0" brushRef="#br0" timeOffset="-179642.07">14536 18033,'0'-25,"-25"25,25-25,0 50,25-25,-25 25,0 0,24 0,-24-1,0 1,25 0,-25 0,25 24,-25-24,0 0,25 0,-25 0,25-1,-25 1,24 0,-24 0,0 0,25-1,-25 1,25-25,-25 25,-25-25,25-25,0 0,-25 25,25-24,0-1,-24 0,24 0,0 0,-25 1,25-26,-25 0,25 26,-25-51,0 50,25 1,0-1,0 0,-24-25,24 26,0-1,24 0,1 25,0 0,0 0,-25 25,25-25,-25 25,0-1,0 1,0 0,-25 0,25 0,0-1,-25 1,0 0,25 0,-25 0,25-1,-24-24</inkml:trace>
  <inkml:trace contextRef="#ctx0" brushRef="#br0" timeOffset="-177865.18">14808 18405,'-24'0,"48"-25,-24 0,25 25,-25-24,25 24,-25-25,25 0,-25 0,0 0,25 25,-25-24,0-1,0 0,0 0,0 0,0 1,0-1,0 0,24 25,1 25,0-25,-25 25,25-1,0 1,-25 0,0 0,24 0,-24-1,25 1,0-25,0 0,0 0,-1 0,-24-25,25 25,0 0,-25-24,25 24,0-25,-25 0,0 50,-25-25,0 25,25-1,-25-24,25 25,25-25,-25 25,25-25,0 0,-25-25,24 25,-24-25,0 1,0-1,-24 25,24-25,24 0,-24 0,25 1,0-1,-25 0,25 25,-25-25,25 0,-25 1,25-1,-25 0,0-25,0 26,0-1,0 0,0 0,0 0,0 1,-25 24,25 24,0 1,0 0,25 0,-25 0,0-1,0 1,0 0,0 0,24-25,-24 25,0-1,0 26,0-25,0 0,0-1,25 1,-25 0,0 0,0 24,0-24,25-25,-25 25,0 0,0 0,25-25,0-25,-1 25,1-25,0 25,-25-25,25 25,-25-25,25 25,-25-24,0-1,0 0,0 0,-25 25,25-25,0 50,0 0,0 0,25-25,-1 25,1-50,0 25,-25-25,25 0,-25 0,25 1,-25-1,0 0,0 0,0 0,0-24,0 24,0 0,0 0,0-24,0 24,0 0,-25 25,25 25,0 0,0 0,-25-25,25 24,0 1,25 0,-25 0,0 0,25 24,-25-24,24 0,-24 0,0-1,25 1,-25 0,25 0,0 0,0-1,-1-24,-24 25,25-25,0 0,0 0,0 0,-1-25,26 1,-25-1,-25 0,25 0,-25 0,0 1,0-1,-25 0,25 50,-25-25,25 25,-25-25,25 24,0 1,0 0,0 0,25-25,0 0,0 0,-1 0,1 0,0 0,0 25,0-25,-1 0,1 24,0-24,0 0</inkml:trace>
  <inkml:trace contextRef="#ctx0" brushRef="#br0" timeOffset="-175868.2">18107 16148,'25'0,"0"0,-25-25,0 0,0 0,0 1,-25 24,25-25,0 0,0 0,0 0,0 1,0-1,0 0,0 0,0 0,0 1,0-26,0 0,0 1,0 24,0 0,-25 0,25-24,0 24,0 0,0 0,0-24,0-1,0 25,0-49,0 49,25-25,-25 26,0-26,0 0,0 26,0-1,0-50,0 51,0-1,0 0,-25-25,25 26,0-1,0 0,-24 0,24 0,0 1,0-1</inkml:trace>
  <inkml:trace contextRef="#ctx0" brushRef="#br0" timeOffset="-174798.02">16991 12402,'0'25,"0"0,0 0,0 0,0-1,0 51,0-26,0 26,0-50,0 24,0 26,0-1,0-49,25 74,-25-25,0 26,25 24,-25-25,0 25,25-25,-25 0,24-49,-24 0,0 49,0-74,0 99,0-75,0 1,25-25,-25-1,0 1,0 0,0 25,0-25,0-1,25-24,-25-24,25 24,0 0,-1 0,1 0,0 0,0 24,0-24,-1 0,1 0,25 0,-25 25,-1-25,51 0,-1 0,26 0,-26 0,50 0,-74 0,-1 0,75 0,0-25,-25 25,-49 0,49 0,-49 0,0 0,-26 0,51 0,-50-24,-1 24,1 0</inkml:trace>
  <inkml:trace contextRef="#ctx0" brushRef="#br0" timeOffset="-173985.05">17016 12278,'25'0,"0"0,-1 0,1 0,0-24,0 24,0 0,24 0,-24 0,25 0,-26 0,26-25,0 25,-1 0,1 0,0 0,-1 0,1-25,-1 25,1 0,0 0,-1 0,-24 0,25 0,-26 0,1-25,25 25,-25 0,-1 0,1 0,0 0,0 0,0 0,-25 25,24-25,-24 25,25-25,-25 25,25-1,-25 1,25 0,-25 0,25 0,-25-1,24 1,-24 25,25-25,-25 24,25 1,-25-1,25 1,-25 24,25-24,-25 24,24 1,-24-1,25 1,-25 24,0-25,25 26,-25-26,0 25,0-24,0 24,0-25,0 1,0-1,0-24,25 24,-25-24,0-1,0 1,0-1,0-24,0 25,0-25,0 0,0-1,0 1,-25 0,25 0,0-50</inkml:trace>
  <inkml:trace contextRef="#ctx0" brushRef="#br0" timeOffset="-171926">17760 13271,'25'0,"0"0,0 0,-25-25,24 25,1 0,0 0,0 0,0 0,-1 0,1 0,0 0,25 0,-26 0,26 0,-25 0,24 0,-24 0,25 0,-1 0,-24 0,25 0,-1 0,-24 0,25 0,-25 0,0-25,24 25,-24 0,0 0,0 0,-1 0,1 0,-25-25,0 0,25 0,-25 1,0-1,0 0,-25 25,0 0,1 0,-1 0,0 0,0 25,0-25,1 25,-1-1,25 1,0 0,0 0,0 0,0 0,0 24,0-24,49 25,1-26,0-24,-1 25,1-25,-1 0,1-25,24 25,-24-24,-25-1,49-25,-49 25,0 1,-25-1,0 0,-25 0,0 25,0 0,1 0,24 25,-25-25,25 25,0 0,-25-1,25 1,-25 0,25 25,0-26,0 1,0 0,25-25,0 0,-25-25,25 25,-25-25,24 25,-24-24,25-1,-25 0,25 0,-25 0,25 25,0 0,-1 25,-24 0,25 0,-25 0,0-1,0 1,0 0,0 0,0 0,0-1,0-48,0-1,0 0,0 0,0 0,0 1,0-1,0 0,25 25,-25-25,25 25,-25-25,25 50,-25 0,0 0,0 0,0-1,24-24,-24-24,0-1,25 25,0-25,-25 0,25 25,0-25,-1 25,-24 25,25 0,-25 0,25 0,0-25,-25 24,25-24,0 0,-25-24,24 24,-24-25,25 0,-25 0,25 25,-25-25,0 1,25-1,-25 0,0 0,0 0,0 0,0 1,0 48,0 1,0 0,0 25,0-25,0 49,0-49,0 24,0 26,0-26,25 1,-25 24,24-24,-24-25,25 24,-25-24,0 0,0-50,0 0,-25 25,25-24,-24-26,24 25,-25 0,25-49,-25 0,25 49,0-25,0 1,0-1,25-24,0 49,-25 0,24 25,1 0,0 0,-25 25,25-25,-25 49,0-24,0 0,-25 0,0 0,0-1,1 1,-1-25,0 25,0 0</inkml:trace>
  <inkml:trace contextRef="#ctx0" brushRef="#br0" timeOffset="-170893.53">19918 13568,'0'0,"0"-25,0 1,0-1,0 0,0 0,0 0,0 1,0-1,0 0,0 0,0 0,0 1,0-1,0 0,25 25,0 0,-25 25,25-25,-1 25,1-1,-25 1,0 0,25 0,-25 0,0-1,0 1,0 0,25-25,-25 25,25-25,-25 25,24-25,1 0,0-25,0 25,0-25,-1 0,-24 0,0 1,0-1,0 0,0 0,0 0,0 1,-24 24,-1 0,25 24,0 1,-25 0,25 0,0 0,0-1,25-24,0-24,-1-1,-24 0,25 0,0 25,-25-25,25 1,-25-1,25 25,-1 0,-24 25,0-1,0 1,25-25,-25 50,0-25,0-1,0 1,0 0,25-25,-25-25,25 0,-25 1,0-1,25-25,-25 25,0 1,0-1,0 0,0 50,24 0,1-1,-25 1,25-25,-25 25,0 25,0-26,0 1,-25-25,25 25</inkml:trace>
  <inkml:trace contextRef="#ctx0" brushRef="#br0" timeOffset="-170454.22">20662 13370,'0'-25,"-25"25,25 25,-24-25,24 25,0-50,24 25,1-25,0 25,-25-25,25 0,-25 1,0 48,25-24,0 0,-25-24,24-1,1 25,-25-25,25 25,0 0,-25 25,25-25,-25 25,24-1,1 1,0 0,-25 0</inkml:trace>
  <inkml:trace contextRef="#ctx0" brushRef="#br0" timeOffset="-170343.19">21084 13271,'-25'0</inkml:trace>
  <inkml:trace contextRef="#ctx0" brushRef="#br0" timeOffset="-167005.8799">17537 12229,'0'25,"0"-50,0 0,0 0,0 0,-25 0,25 1,0-26,-25-24,25 24,-25-49,25 49,-24 1,24-1,0-74,-25 50,25-50,0-25,0 74,0 1,-25-50,25 0,0 25,-25 49,25 25,0 0,0 1,0 48,0 1</inkml:trace>
  <inkml:trace contextRef="#ctx0" brushRef="#br0" timeOffset="-166533.71">17462 11385,'-24'0,"24"25,-25 0,0-25,25 25,-50 0,26 24,-1-24,25 0,-25-25,25 25,-25-25,25-25,25 0,0 0,0-24,-1-1,1 0,0 26,0-1,-25 0,25 25,-1 0,1 0,-25 25,0 0,25-25,-25 49,25-24,-25 0,50 24,-26 1,1-25,50 49</inkml:trace>
  <inkml:trace contextRef="#ctx0" brushRef="#br0" timeOffset="-157450.15">13643 7466,'0'-25,"0"1,24 24,1 0,0 0,0 0,0 0,-1 0,1 0,0 0,0 0,0 0,-1 0,1 0,0 0,0 0,0 0,-1 0,1 0,0 0,0 0,0 0,-1 0,1 0,0 0,0 0,0 0,-1 0,1 0,0 0,0 0,0 0,0 0,-1 0,1 0,-25 24,25-24,0 0,0 0,-1 0,1 0,0 0,0-24,0 24,-1 0,1 0,0 0,0 0,0 0,-1 0,1 0,-25-25,25 25,0 0,0 0,-1 0,1 0,-25-25,25 25,0 0,0 0,-1 0,1 0,0 0,0 0,0 0,-1-25,1 25,0 0,0 0,0 0,-1 0,1 0,0 0,0 0,0 0,0 0,-1 0,1 0,0 0,0 0,-25-25,25 25,-1 0,1 0,0 0,-25-24,25 24,0 0,-25-25,24 25,1 0,-50 0,1 0,-1 0,0 0,0 0,25 25,0-1,0 1,0 0,0 0,25-25,0 0,0 0,-25-25,24 25,-24-25,0 0,0 1,0-1,0 0,-24 25,-1-25,0 25,0 0,25 25,-25 0,25 0,0-1,25 1,-25 0,25-25,0 0,0 0,-1 0,1-25,-25 0,25 1,-25-1,0 0,-25 0,0 25,1 0,-1 0,0 0,0 0,25 25,-25-25,25 25,0 0,0-1,0 1,25 0,0-25,0 0,0 0,-1-25,-24 0,0 1,0-1,0 0,0 0,-24 25,24-25,-25 25,0-24,0 24,25 24,-25-24,25 25,0 0,0 0,0 0,0-1,25-24,0 0,0 0,0 0,-1 0,-24-24,0-1,25 25,-25-25,0 0,-25 25,1 0,-1 0,0 0,0 25,0-25,1 25,24 0,0-1,24-24,1 0,0 0,-25-24,25 24,-25-25,-25 25,0 0</inkml:trace>
  <inkml:trace contextRef="#ctx0" brushRef="#br0" timeOffset="-135675.26">15726 7293,'0'24</inkml:trace>
  <inkml:trace contextRef="#ctx0" brushRef="#br0" timeOffset="-129272.28">19323 12055,'-25'0,"25"-25,-25 25,0 0,25-25,-24 25,-1 0,0 0,0 0,0 0,1 0,-1 0,0 25,0 0,0 0,1 24,-1-24,0 25,0-50,25 50,0-26,0 1,0 0,0 0,0 0,25-1,0 1,0 0,-1 0,1-25,0 0,25 25,-1-25,-24 0,74 0</inkml:trace>
  <inkml:trace contextRef="#ctx0" brushRef="#br0" timeOffset="-127913">19546 12328,'-25'0,"25"-25,-25 25,1 0,24 25,-25-25,25 25,0 0,0-1,0 1,0 0,25 0,-1 0,1-1,0-24,-25 25,25-25,-25-25,-25 25,25-24,-25-1,25 0,-25 0,25 0,0 1,0-1,25 0,-25 0,25 25,0-25,25 1,-26 24,1 0,0 0,0 0,0 0,-25 24,24 1,-24 0,0 0,0 0,0-1,0 1,0 0,0-50,25 0,-25 1,25 24,-25-50,25 50,0-25,-1 25,-24 25,0 0,0 0,0-1,0-48,0-1,25 25,0-25,-25 0,25 0,0 1,-1-1,1 25,0 0,0 25,-25-1,0 1,25 25,-25-25,24-25,-24 24,25-24,0 0,0 0,0-24,-1-1,-24 0,0 0,25 0,-25 1,0-1,0 0,25-25,-25 1,0 24,0 0,0 0,0 50,0 0,0 24,25 1,0 0,-25 24,24 25,-24-49,25-25,-25 24,25 51,-25-26,0-49,25 24,-25-24,0 25,0-25,0-50,-25 0,25-25,-25 1,25 24,0 0,0-49,0-1,0 1,0 24,25 26,-25-26,25 25,-25 0,25 1,-1-1,-24 0,25 25,0 25,0-25,-25 25,0-1,0 1,-25 0,0 0,0-25,1 25,-1-25,0 0,0 24,0-24,25 25</inkml:trace>
  <inkml:trace contextRef="#ctx0" brushRef="#br0" timeOffset="-126565.32">20588 12526,'25'-24,"-1"24,1-25,0 0,-25 0,25 0,0 1,-25-1,25-25,-25 25,24 1,-24-1,0 0,0 0,0 0,-24 0,-1 25,0 0,0 25,0-25,25 25,0 0,25 0,0-25,0 25,0-25,-1 0,1 0,0 0,0 0,0 0,-25 24,-25-24,25 25,0 0,-25 0,25 0,0-1,0 1,-25 0,25 0,0 0,0-1,25-24,0 0,0 0,-25-24,24 24,1-25,0 25,0-25,-25 0,25 0,-1 25,-24-24,25-1,0 0,-25 0,0 0,0 1,0-1,0 0,0 0,-25 25,25 25,-25-25,25 25,-24-25,24 25,0-1,0 1,0 0,0 0,0 0,0-1,0 1,0 0,0 0,24-25,1 0,-25 25,25-25,-25-25,50 25,-26-25,1 0,0 0,-25 1,25 24,-25-50,0 0,0 26,0-1,-25 25,25-25,-25 25,25 25,25 0,0-1,0 1,-25 0,24-25,-24 25,25 0,0-1,-25 1,0 0,25-25,-25-25,25 0,-1 1,-24-1,0 0,0 0,0 0,0 1,0-1,0 0,0 0,0 50,25-25,0 50,0-26,0 1,-1 0,-24 0,25-25,-25 25,0-1,-25 1,1-25,-1 0,25-25,-25 25,0 0</inkml:trace>
  <inkml:trace contextRef="#ctx0" brushRef="#br0" timeOffset="-126184.88">21679 12303,'0'-25,"0"1,-25 24,25 24,-24-24,24 25,-25 0,25 0,0 0,0-1,25-24,-1 0,1 0,0-24,0 24,0-25,0 0,-1 25,-24-25,25 25,-25-25,0 50,25 0,-25 0,25-25,0 25</inkml:trace>
  <inkml:trace contextRef="#ctx0" brushRef="#br0" timeOffset="-126065.46">22200 12254,'0'0,"0"-25,-25 25,25-25</inkml:trace>
  <inkml:trace contextRef="#ctx0" brushRef="#br0" timeOffset="-124343.18">18281 10567,'0'-25,"0"0,25 25,-25-25,25 25,-1 0,1 0,0 0,-25 25,0 0,0 0,0 0,-25-1,0 1,25 0,-24-25,-1 25,0 0,0-1,25 1,25-25,0 0,24-25,-24 25,25 0,-25 0,-1 0,1 0,0-24,25 24,-25 0,-1 0,1 0</inkml:trace>
  <inkml:trace contextRef="#ctx0" brushRef="#br0" timeOffset="-118168.13">15751 7193,'0'-24,"0"48,0-48,0-1,0 0,0 0,0 0,0 1,-25 24,25-25,0 0,0 0,-25 25,25-25,0 1,0-1,0 0,0 0,0 0,-24 25,24-25,0 1,-25-1,25 0,0 0,-25 25,25-25,0 1,0-1,-25 0,25 0,0 0,-25 25,25-24,0-1,0 0,0 0,0 0,-24 25,24-24,0-1,0 0,0 0,0 0,-25 1,25-1,0 0,0 0,0 0,-25 25,25-24,0-1,0 0,0 0,-25 25,25-25,0 1,0-1,0 0,-25 25,25-25,0 0,0 1,0-1,-24 25,24-25,0 0,-25 25,25-25,0 0,-25 25,25-24,0-1,0 0,-25 25,25-25,0 0,0 1,0-1,-25 0,25 0,0 0,-25 1,25-1,0 0,0 0,-24 25,24-25,0 1,0-1,0 0,0 0,-25 25,25-25,0 1,0-1,0 0,0 0,0 0,0 1,0-1,0 0,0 0,0 0,0 1,0-1,0 0,0 0,0 0,0 1,-25 24,25-25,0 0,0 0,0 0,-25 25,25-25,0 1,0-1,-25 25,25-25,0 50,0 0,0-1,0 1,0 0,0 0,0 0,0-50,0 0,0 0,0 0,-24 25,-1 0,25 25,25-25,-1 0,-24-25,0 1,-24 24,24-25,-25 25,25 25,-25-25,25 24,0 1,0 0,0 0,25-25,0 0,-1 0,1 0,-25-25,0 0,0 0,0 1,0-1,0 50,0-1,-25 1,25 0,25-25,0 0,-25-25,0 0,0 1,0-1,0 0,0 50,-25-25,25 25,0-1,0 1,0 0,25-25,0 0,0 0,-25-25,24 25,-24-25,0 1,-24 24,-1 0,0 0,0 0</inkml:trace>
  <inkml:trace contextRef="#ctx0" brushRef="#br0" timeOffset="-116389.86">13370 5035</inkml:trace>
  <inkml:trace contextRef="#ctx0" brushRef="#br0" timeOffset="-116238.21">13717 4986</inkml:trace>
  <inkml:trace contextRef="#ctx0" brushRef="#br0" timeOffset="-116086.64">13990 4936</inkml:trace>
  <inkml:trace contextRef="#ctx0" brushRef="#br0" timeOffset="-115954.08">14213 4862</inkml:trace>
  <inkml:trace contextRef="#ctx0" brushRef="#br0" timeOffset="-115817.22">14560 4812</inkml:trace>
  <inkml:trace contextRef="#ctx0" brushRef="#br0" timeOffset="-115682.06">14808 4812,'0'25</inkml:trace>
  <inkml:trace contextRef="#ctx0" brushRef="#br0" timeOffset="-89666.47">14957 4762</inkml:trace>
  <inkml:trace contextRef="#ctx0" brushRef="#br0" timeOffset="-89241.52">14263 4837,'-25'-25</inkml:trace>
  <inkml:trace contextRef="#ctx0" brushRef="#br0" timeOffset="-88826.52">13444 4986,'0'0,"-49"0,24 0</inkml:trace>
  <inkml:trace contextRef="#ctx0" brushRef="#br0" timeOffset="-88684.85">13047 4986,'0'0,"-25"0</inkml:trace>
  <inkml:trace contextRef="#ctx0" brushRef="#br0" timeOffset="-52202.05">14808 3671,'0'-25,"0"50,-24-25,24 25,-25-25,25 25,-25 0,25-1,0 1,25-25,-25-25,25 25,-25-24,0-1,0 0,-25 50,0 0,0-25,25 24,0 1,25-25,0 0,0-25,-1 25,-24-24,25-1,-25 0,0 0,-25 25</inkml:trace>
  <inkml:trace contextRef="#ctx0" brushRef="#br0" timeOffset="-51074.67">14883 3795,'0'25,"0"0,0 0,0-1,0 1,0 0,0 0,0 0,0-1,0 1,0 0,0 0,0 0,0-1,0 1,25-25,-25 25,0 0,0 0,0-1,0 1,0 0,0 0,0 0,0-1,0 1,0 0,0 0,0 0,24-1,-24 1,0 0,0 0,0 0,25-25,-25 24,0 1,25 0,-25 0,0 0,0-1,25 1,-25 0,0 0,0 0,0 0,0-1,0 1,0 0,0 0,0 0,25-25</inkml:trace>
  <inkml:trace contextRef="#ctx0" brushRef="#br0" timeOffset="-49265">14709 3770,'0'25,"-25"-25,25 25,-24-25,24 25,-25-25,25 25,-25-1,0 1,0 0,1-25,24 25,-25 0,0-1,0 1,0 0,1 0,-1 0,0-1,0-24,25 25,-25-25,25 25,-25-25,25 25,-24-25,24 25,-25-25,25 24,-25-24,25 25,-25-25,0 0,25 25,-24-25,24 25,-25-25,0 0,0 25,0-25,25 24,-24-24,-1 0,25 25,-25-25,0 0,25 25,-25-25,1 0,24 25,-25-25,0 0,25 25,-25-25,0 0,1 0,24 24,-25-24,0 0,25 25,-25-25,25 25,-25-25,25 25,-24-25,-1 0,25 25,-25-25,0 24,0-24,25 25,-24-25,24 25,-25-25,0 25,0-25,25 25,-25-25,1 24,-1-24,0 25,0-25,25 25,-25-25,1 25,-1-25,0 25,0-25,0 25,0-1,1-24,-1 25,0-25,25 25,-25-25,0 25,1-25,24 25,-25-25,0 24,0-24,0 25,1-25,-1 25,0-25,0 25,0-25,1 25,-1-25,25 24,-25-24,25 25,-25-25</inkml:trace>
  <inkml:trace contextRef="#ctx0" brushRef="#br0" timeOffset="-48486.46">14163 4068,'25'0,"-25"-25,0 50,0 0,-25-25,25 25,-24-1,24 1,-25 0,0 0,0 0,25-1,-25 26,-24-25,49 0,0-1,-25-24,25 25,0 0,25-25,0-25,24 25,-24-25,0 25,24-24</inkml:trace>
  <inkml:trace contextRef="#ctx0" brushRef="#br0" timeOffset="-47330.82">14759 3894,'25'0,"-25"-24,24-1,-73 74,123-123,-49 49,-25 0,25 25,-25-24,25-1,-1 25,-24-25,25 0,0 25,-25-25,25 25,-25-25,25 25,-25 25,0 0,0 0,0 0,24 0,-24-1,0 1,0 0,0 0,25 0,-25-1,0 1,0 0,25 0,-25 0,0-1,0 1,0 25,0-25,0-1,0 1,0 0,0 0,0 0,0-1,0 1,0 0,0 0,0 0,0-1,0 1,0 0,0 0,0 0,-25-1,25 1,0 0,0 0,0 0,0-1,0 1,0 0,0 0,0 0,0-1,0 1,0 0,0 0,0 0,0 0,0-1,0 1,25 0</inkml:trace>
  <inkml:trace contextRef="#ctx0" brushRef="#br0" timeOffset="-46317.96">15379 5655,'0'-24,"0"48,-25-24,25 25,-25 0,0 25,1-26,-1 26,0-25,0 25,0-26,25 1,-24-25,24 50,0-25,24-50,1 0,0 0,0 0,0 1,-1-1,-24 0,25-25,0 25,0-24,0 24,-25 0,25 0,-1 25,1 0,-25 25,25 0,0 0,0 0,-1 24,1 1,0-25,0 0,-25-1,25 1,-25 0,24 25,-24-26,0 1</inkml:trace>
  <inkml:trace contextRef="#ctx0" brushRef="#br0" timeOffset="-44996.89">14932 3795,'0'-25,"25"1,0 24,-25-25,25 25,-50 0,25 25,-25-25,0 24,25 1,-24-25,-1 25,25 0,-25 0,25-1,0 1,25-25,0 0,-25-25,24 25,1-24,0-1,0 0,0 0,-25 0,24 1,-24-1,0 0,0 0,0 0,0 0,-24 25,-1 0,0 0,0 25,0-25,1 25,-1-25,0 25,0 0,0 0,25-1,0 1,0 0,25 0,0-25,0 0,0 0,-1 0,1 0,0-25,0 25,0-25,-1 25,-24-25,25 25,-25-24,0-1,-25 25,1 0,-1 0,0 0,0 0,0 0,1 0,-1 0,0 0,0 0,0 25</inkml:trace>
  <inkml:trace contextRef="#ctx0" brushRef="#br0" timeOffset="-41511">15081 4812,'0'25,"25"-25,0 0,-25-25,-25 25,0 25,0-25,1 0,24 25,24-25,1-25</inkml:trace>
  <inkml:trace contextRef="#ctx0" brushRef="#br0" timeOffset="-33510.2599">14039 4118,'25'0,"-25"-25,0 50,0-1,0 1,0 0,0 0,-25 0,25-1,0 1,-24 0,24 0,0 0,0-1,0 1,0 0,0 0,24-25,1 0,0 0,0 0,0 0,-1 0,1-25,0 25,25 0,-1-25</inkml:trace>
  <inkml:trace contextRef="#ctx0" brushRef="#br0" timeOffset="-30582.22">17090 10567,'-24'0,"-1"0,0 0,0 0,0 25,1-25,-1 0,0 0,0 0,0 0,1 0,-1 0,0 0,0 0,0 0,1 0,-1 0,0 0,0 0,0 0,-24 24,24-24,0 0,0 0,1 0,-1 25,0-25,0 0,0 0,0 0,1 0,-1 25,0-25,0 0,0 0,1 0,-1 0,0 0,0 0,0 0,50 0</inkml:trace>
  <inkml:trace contextRef="#ctx0" brushRef="#br0" timeOffset="-27376.05">11137 11534,'0'-25,"0"1,0-1,25 25,-25-25,0 0,25 25,-25 25,0 0,0 0,25-1,-25 26,25 0,-25-26,0 51,0-50,0 49,24 0,-24-49,0 50,0-26,0-24,0 0,0 24,0-24,0 25,0-25,0 0,25-25,0 0,0 0,0 0,24 0,-24 0,25 0,24 0,0 0,-24 0,0 0,49 0,0 0,0-25,-24 25,49-25,0 0,-75 0,26 25,-26 0,75-25,0 25,-24 0,-26 0,0-24,1 24,-50 0,24 0,-24 0,25 0,-1 0,1-25,-25 25,0-25</inkml:trace>
  <inkml:trace contextRef="#ctx0" brushRef="#br0" timeOffset="-26270.77">11509 11410,'50'0,"-25"-25,24 25,1 0,0 0,-26 0,51-24,-1 24,25 0,-49 0,49-25,25 25,-74-25,49 25,-24 0,49-25,-75 25,75 0,0-25,0 25,-74 0,74 0,-74 0,98-24,-48 24,-1 0,25-25,-25 25,-49 0,98-25,-73 25,-26 0,51 0,-51 0,51 0,-26 0,-24 0,-1 0,26 0,-51 0,1 0,0 0,0 0,0 0,-25-25,0 0,0 0,-25 25,25 25,0 0,0 0,0 0,0 49,0-49,0 49,0-49,0 50,0-26,0 26,0-51,-25 26,25-25,0 0,-25 24,0 1,1-1,-1-49,0 25,25 0,-74 0,49 0,-25-25,1 24,24-24,-50 0,26 25,24-25,-25 0,1 0,-26 25,-24-25,-25 25,-25-25,0 25,1-25,73 24,-49-24,25 0,49 0</inkml:trace>
  <inkml:trace contextRef="#ctx0" brushRef="#br0" timeOffset="-25536.24">12105 11559,'0'-25,"-25"25,0 25,0-25,0 0,25 25,-24-25,-1 0,0 25,0-1,0-24,25 25,0 0,-24-25,24 25,0 0,0-1,0 1,0 0,24-25,-24 25,25 0,0-25,0 0,0 24,-1-24,1 0,0 0,0 0,24 0,-24-24,0 24,0 0,0 0,0-25,-1 25</inkml:trace>
  <inkml:trace contextRef="#ctx0" brushRef="#br0" timeOffset="-24976.39">12427 11708,'-25'0,"1"0,-1 0,0 25,0-1,0 1,25 0,-24 0,24 0,0-1,24-24,-24-24,25 24,-25-25,25 25,-25-25,25 0,0 0,-25 1,24 24,1 0,-25 24,0 1,0 0,0 0,0 0,0-1,0 1,0-50,0 1,25 24,-25-25,25 0,0 0,-1 0,1 25,0 0,0 0,-25 25,0 0,0 0,0 0,25-1,-25 1,0 0,24 0</inkml:trace>
  <inkml:trace contextRef="#ctx0" brushRef="#br0" timeOffset="-23371.22">12849 11534,'0'25,"0"0,0 0,0-1,0 1,0 0,25 0,-50-25,0 25,0-25,0 24,1 1,24 0,-25 0,25 0,0-1,25-24,-25-24,24 24,1 0,0-25,-25 0,25 25,-25-25,0 50,0 0,-25-25,25 25,0-1,25-24,0 0,-1 0,1-24,0 24,-25-25,25 25,-25-25,25 0,-25 0,24 1,-24-1,0 0,-24 25,-1-25,0 50,0-25,25 25,0 0,0-1,0 1,0 0,0 0,0 0,25-25,0 0,-25 24,25-24,-1-24,1 24,-25-25,25 0,-25 0,25 25,-25-25,25 25,-25-24,24 24,-24 24,0 1,25-25,-25 25,0 0,0 0,25-25,0 0,0-25,0 25,-25-25,24 25,-24-25,25-24,-25 24,0 0,0 0,0 0,0 50,25 0,-25 0,0 0,0-1,0 1,0 25,0-25,0-1,25-24,0 0,-25-24,24 24,1 0,-25-25,25 0,0 0,0 25,-25-25,0 1,0-1,0 0,0 0,-25 25,25 25,-25-25,25 25,0 0,0-1,0 1,0 0,25-25,0 0,-1 0,1-25,0 25,0-25,0 1,-1-1,1 0,0 25,-25-25,0 50,0 0,0 0,0-1,0 1,25 0,-25 0,25 0,-1-1,1 1,25 0,-25-25,24 0</inkml:trace>
  <inkml:trace contextRef="#ctx0" brushRef="#br0" timeOffset="-22045.3299">15999 10815,'-25'0,"0"25,1-25,-1 0,0 0,0 0,0 24,1-24,-1 0,0 0,0 0,0 0,1 0,-1 0,0 0,0 0,0 25,1-25,-1 0,0 25,0-25,0 0,1 25,-1-25,0 0,25 25,-25-25,0 0,0 0,1 0,24 24,-25-24,0 0,0 0,0 0,25 25,-24-25,-1 0,0 0,25 25,0 0,0 0,0-1,0 1,0 25,0 0,0-26,-25 1,25 0,0 0,0 0,0-1,0 1,-25-25,1 0,-1 25,-50-25,26 0,24 0,0 0,0 0,1 0,-1 0,0 0</inkml:trace>
  <inkml:trace contextRef="#ctx0" brushRef="#br0" timeOffset="-21585.56">14883 11385,'0'-24,"0"48,0 1,25-25,-1 0,1 0,0 0</inkml:trace>
  <inkml:trace contextRef="#ctx0" brushRef="#br0" timeOffset="-20674.19">15925 10765,'24'0,"1"0,0 0,0-25,0 25,24 0,1 0,-1 0,-24 0,0 0,49 0,-49 0,50 0,-50 0,99 0,-100 0,51 0,-26 0,1 0,-25 0</inkml:trace>
  <inkml:trace contextRef="#ctx0" brushRef="#br0" timeOffset="-18749.8">15751 10790,'25'0,"0"0,-1 0,1-25,0 25,0 0,49 0,-49 0,0 0,0 0,-1 0,1 0,25 0,-25 0,-1 0,26 0,-25 0,0 0,24 0,-24 0,0 0,25 0,-26 0,1 0,0 0,0 0,0 0,-1 0,1 0,0 0,0 0,0 0,-1 0,1 0,0 0,0 0,0 0,-1 0,1 0,0 0,0 0,0 0,-1 0,1 0,0 0,0 0,0 0,-1 0,-24-25,25 25,0 0,0 0,0 0,-1 0,1-24,0 24,0 0,0 0,-25-25,0 0,0 0,24 25,-24-25,0 50,25-25,-25 25,0 0,25 0,-25-1,0 1,25 0,-25 0,0-50,-25 0,0 0,0 1,1 24,-1-25,0 25,0 0,25-25,-25 25,1 0,-1 0,25 25,-25-25,0 0,25-25,0 0,-25 25,1 0,-1 0,0 0,0 0,25 25</inkml:trace>
  <inkml:trace contextRef="#ctx0" brushRef="#br0" timeOffset="-16543.39">11212 11832,'-25'0,"0"0,25 25,-25-25,0 0,1 0,-1 0,0 24,0-24,0 0,1 0,24 25,-25-25,0 0,0 0,0 0,1 0,24 25,-25-25,0 0,0 0,0 0,1 0,-1 0,0 0,0 0,25 25,-25-25,1 0,-1 0,0 0,0 0,0 25,1-25,-1 0,0 0,0 0,0 24,1-24,-1 0,0 0,0 0,0 0,1 0,-1 25,0-25,0 0,0 0,1 0,-1 0,0 0,25 25</inkml:trace>
  <inkml:trace contextRef="#ctx0" brushRef="#br0" timeOffset="-15883.43">10641 11782,'-25'0,"25"25,-24-25,24 25,-25-25,25 25,-25-25,0 24,25 1,-25-25,1 25,24 0,-25 0,25-1,-25-24,25 25,0 0,0 0,25-25,0 0,-1 25,1-25,0 0,0 0,24 0,-24 0,25 0,-1 24,-24-24,25 0,-25 0,-25 25,24-25,-24 25,-24-25</inkml:trace>
  <inkml:trace contextRef="#ctx0" brushRef="#br0" timeOffset="61775.6">12725 5804,'-174'-49,"25"24,-24-50,669 224,-1042-347</inkml:trace>
  <inkml:trace contextRef="#ctx0" brushRef="#br0" timeOffset="64000.53">16321 4961,'0'0,"0"-25,-24 25,-1-25,0 25,0 0,0 0,1 0,-1 0,0 0,0 25,0-25,25 25,-24-25,-1 25,-25 0,25-1,25 1,-24 0,-1 0,25 0,0-1,0 1,0 0,0 0,25-25,-1 0,1 0,0-25,0 25,0-25,-1 0,1 1,0-26,0 25,0-24,-1 49,-24-25,0 0,0 0,0 50,25 0,-25 0,0-1,0 1,25 50,0-26,-25-24,0 0,25 49,-25-24,0-1,0 51,0-26,-25 0,0 1,25-50,-25-1,25 1,-25 0,-24 25,-1-50,25 0,1-25,-1 0,25 0,0 0,0 1,25-1,-1 0,1-25,0 26,25-1,-26 0,1 0</inkml:trace>
  <inkml:trace contextRef="#ctx0" brushRef="#br0" timeOffset="64682.83">16669 5209,'0'-25,"-25"25,0 25,0 0,1-25,24 25,-50 24,50-24,-25 0,-24 0,24 24,25-24,0 0,0 0,25-25,-1-25,1 25,0-50,25 25,-26 1,1-26,0 25,0-24,0 24,-25 0,0 0,0 50,-25-25,25 25,-25 24,25-24,0 0,0 0,0 0,25-1,0-24,24-24,-24 24,25-25,-1-25,1 25,-50 1,49-1,-49 0,0 0,0-24,0 24,0 0,0 50,25-25,-25 25,25-25,0 24,0 26,24-25,-24 0,0-1,-25 26,0-25,0 0,-50-1,1 26,-26-25,26-25,24 0</inkml:trace>
  <inkml:trace contextRef="#ctx0" brushRef="#br0" timeOffset="74955.45">16024 7342,'-25'0,"25"25,0 0,0 0,25-25,-25 24,25-24,-1 0,1 25,0-25,0 0,0 25,-1-25,1 0,25 0,-25 25,49-25,-49 0,25 25,-1-25,1 0,49 0,-49 24,-1-24,50 25,-24-25,-26 0,1 25,24-25,-24 25,0-25,24 25,-24-25,-1 24,1-24,24 25,-49-25,25 25,-1-25,1 25,-25-25,0 0,-1 25,1-25,0 0</inkml:trace>
  <inkml:trace contextRef="#ctx0" brushRef="#br0" timeOffset="79606.69">21878 3894</inkml:trace>
  <inkml:trace contextRef="#ctx0" brushRef="#br0" timeOffset="79732.4299">21977 3944,'0'0,"25"25,0-25,-1 25</inkml:trace>
  <inkml:trace contextRef="#ctx0" brushRef="#br0" timeOffset="79983.48">22250 4093,'496'297,"-992"-594,1042 619,-522-297,1 0,25 0,-1-1,-24 26,25-25,-1 0,1-1,0 1,-1 0,1 0,-1 0,26-1,-26 1,1 0,0 0,24 0,-24 0,-1-1,1 1,-1 0,26-25,-25 25,-1 0,1-1,-1-24,1 25,0 0,-1 0,-24-25,25 25,-1-25,-24 24,0 1,0-25,24 25</inkml:trace>
  <inkml:trace contextRef="#ctx0" brushRef="#br0" timeOffset="80756.58">19348 4713,'0'-25,"0"50,0 0,0 24,0-24,0 0,0 49,0 26,0-51,-25 50,25 1,0-26,-25 25,25-49,0-1,-25 51,25-76,0 51,0-26,0-24,0 0</inkml:trace>
  <inkml:trace contextRef="#ctx0" brushRef="#br0" timeOffset="81407.62">19298 5209,'0'0,"0"-25,0 50,-25-25,0 25,25 0,-24-1,-1 1,25 0,0 0,25-25,-1 0,1 0,0-25,25 0,-50 0,24 25,-24-49,0 24,0 0,-24 25,-1 0,0 0,0 25,0-25,25 25,0 0,25-25,0 0,0 0,0 0,-1 0,1 0</inkml:trace>
  <inkml:trace contextRef="#ctx0" brushRef="#br0" timeOffset="82615.6">19447 5507,'25'0,"-1"0,1 0,0 0,0 0,0 0,0 0,49 24,-49-24,24 0,1 0,-25 25,0-25,24 0,-24 0,25 0,-26 0,1 0,25 0,-25 0,-1 0,1 25,25-25,-25 0,-1 0,1 0,0 0,49 0,-24 25,-25-25,0 0,24 0,1 0,24 0,-49-25,0 25,25 0,-26 0,1 0,0 0,0 0,0 0,24 0,-24 0,0 0,24-25,-24 25,0 0,0 0,24-25,1 25,-25 0,0 0,24 0,-24 0,25 0,-1 0,-24 0,0 0,0 0,-1 0,1 0,0 0,25 0,-26 0,26 0,-25 0,-25-24,25 24,0 0,-1 0,1 0,0 0,-25-25,0 0</inkml:trace>
  <inkml:trace contextRef="#ctx0" brushRef="#br0" timeOffset="83600.45">21382 5457,'0'0,"24"0,1 0,25 0,-25 0,24 0,-24 0,25 0,-26 0,26 0,0 25,-25-25,49 0,-24 0,-26 0,1 0,25 0,-1 0,-24 0,25 0,-25 0,-1-25,1 25,25 0,-25 0,24 0,-24 0,0 0,0 0,-1 0,1 0,0-25,0 25,0 0,-1 0,1 0,0 0,0 0,0 0,-1 0,1 0,0 0,0 0,0 0,0 0,-1 0,1 0,0 0,0 0,0 0,-1 0,1-25,0 25,0 0,0 0,-1 0,1 0,0 0,0 0,0 0,-1 0,1 0,-25-24,25 24,0 0,0 0,-1 0,1 0,0 0,0 0,0 0,-1 0,1-25,0 25,0 0,0-25</inkml:trace>
  <inkml:trace contextRef="#ctx0" brushRef="#br0" timeOffset="84135.45">23564 5259,'0'0,"25"-25,0 25,0 0,0 0,-25-25,24 25,1 0,0-25,0 25,0-25,-1 1,-24-1,-24 25,-1 25,0-25,0 0,0 24,1-24,24 25,-25 0,50 0,-1-25,1 0,0 0,0 0,24 0,-24-25,0 25,0-25,0 0,-25 1,-25 24,25-25,-25 25,0 0,0 25,25-1</inkml:trace>
  <inkml:trace contextRef="#ctx0" brushRef="#br0" timeOffset="84372.51">23664 5234,'24'0,"1"0,0 0,25 0,-26-25,26 25,0 0,-1 0,26-25,-50 25,24 0,-24 0,25 0,-26 0</inkml:trace>
  <inkml:trace contextRef="#ctx0" brushRef="#br0" timeOffset="86335.36">19000 149</inkml:trace>
  <inkml:trace contextRef="#ctx0" brushRef="#br0" timeOffset="86611.66">19298 471,'-25'0,"25"25,0 0</inkml:trace>
  <inkml:trace contextRef="#ctx0" brushRef="#br0" timeOffset="86752.4">19372 744,'-24'25,"24"0</inkml:trace>
  <inkml:trace contextRef="#ctx0" brushRef="#br0" timeOffset="86880.34">19422 967,'0'25,"0"0</inkml:trace>
  <inkml:trace contextRef="#ctx0" brushRef="#br0" timeOffset="87011.28">19496 1215,'-24'25,"24"0,0 0</inkml:trace>
  <inkml:trace contextRef="#ctx0" brushRef="#br0" timeOffset="87143.38">19546 1637,'-25'50,"50"-100,-50 125,25-51</inkml:trace>
  <inkml:trace contextRef="#ctx0" brushRef="#br0" timeOffset="87275.31">19571 2183,'0'0,"0"25,-25-25,25 24,0 1,0 0</inkml:trace>
  <inkml:trace contextRef="#ctx0" brushRef="#br0" timeOffset="87416.62">19645 2778,'0'25,"0"-50,0 75,-24-25,24-1</inkml:trace>
  <inkml:trace contextRef="#ctx0" brushRef="#br0" timeOffset="87547.28">19745 3324,'0'25,"0"-1,0-73,0 123,0-49,-25-25,25 25,0 0,0-1</inkml:trace>
  <inkml:trace contextRef="#ctx0" brushRef="#br0" timeOffset="87677.28">19844 4018,'0'50,"0"-25,0-100,0 175,-25-100,25 24,0 1,0 0,0 0,0 0,0-1</inkml:trace>
  <inkml:trace contextRef="#ctx0" brushRef="#br0" timeOffset="87853.4">19869 4812,'0'124,"0"-99,0-174,0 323,24-149,-24-1,0 1,25 0,-25 0,0 0</inkml:trace>
  <inkml:trace contextRef="#ctx0" brushRef="#br0" timeOffset="88601.03">19695 273,'0'-25,"-25"25,25-25,-25 25,1 0,-1 25,0-25,0 25,0 0,0-25,1 24,-1 1,25 0,-25-25,25 25,0 0,0-1,25-24,-25 25,25-25,-1 0,1 25,25-25,-25 25</inkml:trace>
  <inkml:trace contextRef="#ctx0" brushRef="#br0" timeOffset="89263.86">20290 397,'0'0,"149"0,-75 0,1 25,-1-25,26 0,-26 0,25 24,0-24,-24 0,24 0,-25 25,26-25,-26 0,0 0,26 0,-26 0,1 25,-1-25,0 0,-24 0,24 0,-24 0,0 0,-1 0,-24 0,25 0,-26-25,1 25,0 0,0 0,0 0,-1 0,1 0,-25-25,25 25,0 0,0 0,-1 0,1 0,0 0,0 0,0 0,-25-24,0-1,-25 25,25-25,-25 25,0-25,0 25,1-25,-1 25,0 0,0-24,0 24,1 0,-1 0,25 24,25-24,-1 0,-24 25,25-25,0 0,0 0,0 25,-1-25,1 0,0 25,0-25,0 0,-25 25,24-25,-24 24,25 1,-25 0,-25-25,1 25,-1-25,0 25,0-25,0 25,-24-25</inkml:trace>
  <inkml:trace contextRef="#ctx0" brushRef="#br0" timeOffset="89868.34">20315 322,'-25'0,"0"0,1 0,-1 0,0 0,0 0,-24 0,-1 0,0 25,1-25,-50 0,24 0,-24 0,49 0,26 0,-51 0,50 25</inkml:trace>
  <inkml:trace contextRef="#ctx0" brushRef="#br0" timeOffset="93843.23">24234 5060,'0'25,"0"-50,0 0,25 25,-25-24,0-1,0 0,0 0,0 0,0 1,0-26,0 25,0 0,0 0,0 1,-25-1,25 0,0 0,-25 0,25-24,0 24,-24 0,24 0,0-24,0 24,-25-25,25 26,0-26,0 25,0 0,-25 1,25-26,0 25,0-24,0-1,-25 25,25 0,0 1,0-1,0-25,0 25,0 1,0-26,0 25,0 0,0-49,0 49,0 0,-25-24,25 24,0-25,0 25,0 1,0-26,0-24,0 24,0 25,-24-74,24 49,0 1,0-1,0 1,-25-51,25 51,0-1,0-24,-25 24,25 0,0 1,0 24,0-74,-25 49,25-49,0 0,-25 49,25 25,0-49,0 24,-24 1,24-1,0 25,-25 1,25-1,0 0,0-25,0 26,-25 24,25-50,0 25,0 0,0 0,0 1</inkml:trace>
  <inkml:trace contextRef="#ctx0" brushRef="#br0" timeOffset="94388.09">23961 2828,'-24'-25,"24"0,0 0,0 1,0-1,0 50,-25-1,0 1,0-25,0 25,0 0,-24 0,49-1,-25-24,0 25,25 0,25-25,0-25,0 25,-1-25,76-24,-51 24,-24 25,-25-25,50 0,-25 25,-1 0,1 0,0 0,-25 25,25-25,0 50,-1-25,1 24,0 1,-25-1,25-24</inkml:trace>
  <inkml:trace contextRef="#ctx0" brushRef="#br0" timeOffset="95180.23">20141 2704,'25'-25,"0"25,-25-25,0 50,0 0,-25-25,25 25,-25-25,1 24,24 1,-25 0,-25 0,1 0,49-1,-50 1,50 0,0 0,25 0,0-25,-1 0,1 0,0 0,0 0,0 0,24 0</inkml:trace>
  <inkml:trace contextRef="#ctx0" brushRef="#br0" timeOffset="95827.73">20166 2902,'0'-25,"0"1,25 24,0 0,0 0,24 0,-24 0,25 0,-1 0,1 0,24 0,-24 0,124 0,-100 0,25-25,124 25,-123 0,24 0,0 0,0 0,0 0,0 0,99 0,-99 0,0 0,-25 0,0 0,25 0,-49 0,123 0,-123 0,-1 0,-24 0,74-25,-75 25,1 0,-25 0,24-25,-24 25,25 0,-25-25,-1 1,-24-1,0 0,-24 25,24-25,-25 0,0 25,25-25,-25 25,0 0,1-24,-1 24,0-25,0 25,0 0,1 0,-1-25,0 25,0 0,50 0,0 0,0 0,-1 0,26 25,-25-25,0 0,24 25,26-1,-51-24,1 25,0-25,25 25,-26-25,1 25,25 0,-25-25,-1 25,1-1,0 1,0-25,0 50,-25-25,0-1,-25 1,0-25,-25 25,1-25,-75 50,49-50,1 24</inkml:trace>
  <inkml:trace contextRef="#ctx0" brushRef="#br0" timeOffset="102547.6">15329 4762,'0'-24,"-25"24,1 24,24 1,-25 0,25 0,0 0,0 0,25-25,-1 0,1-25,-25 0,25 25,-25-25,0 0,-25 25,25-25,-25 25,1 0,-1 25,0-25,0 25,25 0,0 0,25 0,0-25,0-25,-1 25,1-25,-25 0,0 0,-25 25,1 0,-1 0,0 25,0-25,25 25,-25 0,25 0,25-25,0 0,0-25,0 25,-25-25,0 0,0 0,-25 25,0 0,0 25,0-25,1 25,-1-25,0 50,25-26,25-24,0 0,-1 0,1-24,0-1,0 25,24-25,-49 0,0 0,-24 25,-1 25,0-25,0 25,0 0,25 0,0-1,25-24,-25-24,25 24,0 0,0-25,-1 0,1 25,0-25,-25 0,-25 25,0 0,1 0,-1 25,0-25,50 0</inkml:trace>
  <inkml:trace contextRef="#ctx0" brushRef="#br0" timeOffset="109027.36">12998 5110,'0'25,"24"-25,1 0,0-25,0 25,0-25,-25 0,-25 25,25 25,-25-25,0 25,25 0,25-50,0 25,-25-25,-25 25,0 0,0 25,1-25,24 25,24-25,1 0,-25-25,25 25,0 0,0-25,-25 0,-25 25,0 25,0-25,25 25,-25-25,25 25,25-25,0-25,0 25,-25-25,25 25,-25-25,-25 25,0 0,0 25,0-25,25 25,0 0,0-50,0 50</inkml:trace>
  <inkml:trace contextRef="#ctx0" brushRef="#br0" timeOffset="111388.1">15081 3671,'0'-25,"0"0,0 1,-25 24,25 24,-24-24,-1 25,25 0,-25 0,50-50,0 25,-25-25,24 25,-24-25,0 1,25-1,-25 0,0 0,0 0,-25 25,1 0,-1 25,0-25,25 25,-25-25,25 25,-25 0,1-1,24 1,0 0,24-25,1 0,0 0,0 0,-25-25,0 0,0 1,0-1,-25 25,25 25</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0-31T15:25:12.285"/>
    </inkml:context>
    <inkml:brush xml:id="br0">
      <inkml:brushProperty name="width" value="0.05292" units="cm"/>
      <inkml:brushProperty name="height" value="0.05292" units="cm"/>
      <inkml:brushProperty name="color" value="#002060"/>
    </inkml:brush>
  </inkml:definitions>
  <inkml:trace contextRef="#ctx0" brushRef="#br0">5656 6052,'0'25,"-25"-25,25 25,0 0,-25 0,25-1,-25 1,25 0,0 0,-24-25,24 25,0-1,-25-24,25 25,0 0,0 0,-25 0,-25 49,249-496,-199 398,25 24,-25-25</inkml:trace>
  <inkml:trace contextRef="#ctx0" brushRef="#br0" timeOffset="526.68">5705 5978,'0'25,"0"0,25-1,0-24,0 25,0-25,-25 25,24-25,-24 25,25-25,0 25,0-25,-25 24,25-24,-25 25,24-25,-24 25,25-25,-25 25,25-25,-25 25,25-25,-25 24,25-24,-25 25,24-25</inkml:trace>
  <inkml:trace contextRef="#ctx0" brushRef="#br0" timeOffset="2658.06">5631 6102,'25'0,"-25"25,0 0,25-25,-25 24,0 1,0 0,0 0,24 0,-24-1,0 1,25-25,-25 25,0 0,0 0,0-1,25-24,-25 25,0 0,0 0,0 0,0-1,0 1,0 0,0 0,0 0,0-1,25-24,-25 25,0 0,0 0,25-25,-25 25,0-1,0 1,0 0,0 0,24-25,-24 25,0 0,0-1,0 1,0 0,0 0,0 0,0-1,25-24,-25 25,0 0,0 0,0 0,0-1,0 1,0 0,0 0,0 0,25-25,-25 24,0 51,0-50,0-1,25-24,-25 25,0 0,0 0,0 0,0-1,0 1,0 0,0 0,0 0,0-1,0 1,0 0,0 0,0 0,0-1,25-24,-25 25,0 0,0 0,0 0,0-1,0 1,0 0,0 0,0 0,0 0,0-1,0 51,0-50,0-1,0 1,0 0,0 0,0 0,0-1,0 1,0 0,0 0,0 0,0-1,0 1,0 0,0 0,0 0,0-1,0 1,0 0,0 0,0 0,0-1,0 1,0 0,0 0,24 0,-24-1,0 1,0 0,0 0,0 0,25 198,-25-198,0 0,0-1,25 1,-25 0,0 0,0 0,0-1,0 1,0 0,0 0,0 0,0-1,0 1,25 0,-25 0,0 0,0-1,0 1,0 0,0 0,0 0,0-1,0 1,0 0,0 0,0 0,0-1,0 1,0 0,0 0,0 0,0-1,25 1,-25 0,0 0,0 0,0 0,0-1,0 1,0 0,0 0,0 0,0-1,0 1,0 0,0 0,0 74,0-74,0 0,0-1,0 1,0 0,0 0,-25 0,25-1,0 1,0 0,0 0,0 0,0-1,-25-24,25 25</inkml:trace>
  <inkml:trace contextRef="#ctx0" brushRef="#br0" timeOffset="5202.22">6003 10716,'0'0,"0"24,25-24,0 0,-1 0,1 0,0 0,0 0,0 0,0 0,-1 0,1 0,0 0,0 0,0 0,-1 0,1-24,0 24,0 0,0 0,-1 0,1 0,0 0,0 0,0 0,-1 0,1 0,0 0,0 0,0 0,-1 0,1 0,0 0,0 0,0 0,-1 0,1 0,0 0,0 0,0 0,-1 0,1 0,0 0,0 0,0 0,-1 0,1 0,0-25,0 25,0 0,0 0,-1 0,1 0,0 0,0 0,0 0,-1 0,1 0,0 0,0 0,0 0,-1 0,200 0,-200 0,1 0,0 0,0 0,0 0,-1 0,1 0,0 0,0 0,0 0,-1 0,1 0,0 0,0 0,0 0,-1 0,1 0,0 0,0 0,0 0,0 0,-1 0,1 0,0 0,0 0,0 0,-1 0,1 0,0 0,0 0,24 0,-24 0,0 0,0 0,0 0,-1 0,1 0,99 0,-99 0,0 0,0 0,24 0,-24 0,0 0,0 0,24 0,-24 0,0 0,0 0,-1 0,26 0,-25 0,0-25,-1 25,1 0,25 0,-25 0,0 0,-1 0,1 0,25 0,-25 0,-1 0,1 0,0 0,25 0,-26 0,1 0,0 0,25 0,-26 0,1 0,0 0,25 0,-26 0,1 0,25 0,-25 0,-1 0,1 0,25 0,-25 0,24 0,-24 0,0 0,0 0,24 0,-24 0,0 0,25 0,-26 0,1 0,0 0,25 0,-26 0,1 0,25 0,-25 0,-1 0,26 0,-25 0,0 0,24 0,-24 0,0 0,24 0,-24 0,0 0,25 0,-26 0,1 0,25-25,-25 25,-1 0,26 0,-25 0,0 0,-1 0,26 0,-25 0,0 0,24 0,-24 0,0 0,0 0,24 0,-24 0,0 0,0 0,0 0,-1 0,1 0,0 0,0 0,24 0,-24 0,0 0,0 0,0 0,-1 0,1 0,0 0,49-25,-49 25,0 0,0 0,24 0,1 0,-25 0,0 0,-1 0,1 0,0 0,0 0,0 0,-1 0,1 0,0 0,0 0,0 0,0 0,-1 0,1 0,0 0,74 0,-74 0,0 0,0 0,-1 0,1 0,0 0,0 0,0 0,-25-24,24 24,1 0,0 0,0 0,-25-25,0 0,-25 25,25-25,-25 25,0 0,1 0,24-25,-100 1,51-1,24 25,0-25,0 25,1 0,-1-25,0 25,0 0,0 0,50 0,0 0,-25 25,25-25,0 0,-1 0,1 25,0-25,0 0,0 0,-1 0,1 25,0-25,0 0,0 0,-1 24,1-24,0 0,-25 50,25-50,-25 25,0 0,0-1,-25-24,25 25,-25 0,0 0,25 0,-24-25,24 24,-25-24,0 25,0 0,0-25,1 25,-1-25,25 25,-25-25,0 0,25 24,-25-24</inkml:trace>
  <inkml:trace contextRef="#ctx0" brushRef="#br0" timeOffset="6458.33">3622 8186,'-25'0,"0"0,25 24,25-24,-25-24,25 24,0 0,-1 0,1 0,0 0,0 0,0 0,-1 0,1 0,0-25,0 25,0 0,24 0,-24 0,0-25,0 25,24 0,-24 0,0 0,0-25,0 25,-1 0,1 0,0 0,0 0</inkml:trace>
  <inkml:trace contextRef="#ctx0" brushRef="#br0" timeOffset="6998.07">4044 8186,'0'24,"24"-24,-24 25,25 0,-25 0,25 0,-25-1,25 1,-25 0,0 0,25 0,-25-1,0 1,24 0,-24 0,0 0,0-1,25 1,-25 0,0 0,0 0,0-1</inkml:trace>
  <inkml:trace contextRef="#ctx0" brushRef="#br0" timeOffset="9098.2">10220 11361,'0'-25,"-25"25,0 0,0 0,1 0,-1 0,0 0,0 0,0 0,1 0,-1 0,25 25,-25-25,0 0,0 0,25 24,-24-24,-1 0,25 25,-25-25,0 25,25 0,0 0,-25-25,25 24,0 1,25-25,-25 25,25-25,0 0,0 25,123-25,-123 0,0 0,0 0,0 0,-1 0,1 0,0 0,0 0,0 0,-1 0,1 0,0 0,-25 25,25-25,0 0,0 24,-1-24,-24 25,25-25,0 25,-25 0,25-25,-25 25,25-25,-25 24,0 1,0 0,0 0,-25-25,0 25,0-1,0-24,1 25,-1-25,0 0,0 25,0-25,0 0,1 0,-1 0,0 25,0-25,-24 0,24 0,0 0,0 0,0 0,1 0,-1 0,0 0,25-25,-25 25,0 0,1 0,-1 0,0 0,25-25</inkml:trace>
  <inkml:trace contextRef="#ctx0" brushRef="#br0" timeOffset="21112.56">7467 4316,'-25'0,"0"0,0 0,25 25,-25-25,1 0,-1 0,25 25,-25-25,25 24,-25-24,25 25,-25-25,25 25,0 0,-24-25,24 25,0-1,-25-24,25 25,0 0,0 0,0 0,0-1,0 1,0 0,0 0,25-25,-25 25,24-1,-24 1,0 0,25-25,-25 25,25-25,-25 25,25-25,0 25,-1-25,-24 24,25-24,0 0,-25 25,25-25,0 0,-1 0,1-25,0 25</inkml:trace>
  <inkml:trace contextRef="#ctx0" brushRef="#br0" timeOffset="21631.12">7764 4564,'-25'0,"25"-25,0 50,0 0,0 0,0-1,0 1,0 0,0 0,0 0,25-25,-25 24,25 1,0-25,0 0,-1 0,1 0,-25-25,25 25</inkml:trace>
  <inkml:trace contextRef="#ctx0" brushRef="#br0" timeOffset="23119.96">8136 4341,'0'25,"25"-1,-25 1,0 0,0 0,25-25,-25 25,0-1,0 1,25-25,-25 25,0 0,0-50,-25 25,0 0,0 0,0 0,1 25,-1 0,25-1,-25-24,25 25,0 0,0 0,0 0,0-1,25-24,0 0,-1-24,1 24,0 0,-25-25,25 25,-25-25,25 0,-25 0,0 1,0 48,0 1,0 0,0 0,25-25,-25 25,24-25,1 0,-25 24,25-24,0 0,-25-24,25 24,-1 0,1-25,0 25,-25-25,25 25,-25-25,25 25,-25-25,24 25,-24-24,0-1,0 0,0 0,0 0,-24 25,24-24,0 48,-25-24,25 25,0 0,0 0,0 0,0-1,0 1,0 0,25-25,-25 25,24-25,1 0,0 0,0 0,0 0,-1 0,1 0,0 0</inkml:trace>
  <inkml:trace contextRef="#ctx0" brushRef="#br0" timeOffset="24100.98">8955 4465,'-25'0,"0"0,0 25,1-25,-1 24,0-24,25 25,-25-25,25 25,-25-25,25 25,0 0,-24-1,24 1,0 0,24-25,-24-25,25 25,0 0,-25-25,25 25,-25-24,25-1,-25 0,0 0,0 0,0 50,24 0,-24 0,25 0,0-25,-25 24,25-24,0 0,-1 0,1 0,0-24,0 24,0-25,-1 0,-24 0,25 25,-25-25,25 25,-25-24,0-1,25 25,-25-25,0 0,0 0,25 1,-25-1,0 0,0 0,0 0,-25 25,25-24,-25 24,25-25,0 0,-25 25,25-25,0 50,-25 0,25 0,0-1,0 1,0 0,0 0,25 0,-25-1,0 1,0 0,25 0,-25 0,0-1,25 1,-25 0,25-25,-25 25,24 0,1-1,0-24,0 0,0 0,0 0,-1 0,1 0,0 0,0 0,-25-24,25 24</inkml:trace>
  <inkml:trace contextRef="#ctx0" brushRef="#br0" timeOffset="24809">7814 4490,'0'-25</inkml:trace>
  <inkml:trace contextRef="#ctx0" brushRef="#br0" timeOffset="26239.95">10021 4614,'-24'0,"24"24,-25-24,25-24,0-1,0 0,25 25,-25-25,0 0,0 1,24 24,-24-25,0 0,0 0,0 0,0 1,0-1,-24 25,-1 0,0 0,0 0,0 0,25 25,-24-25,48 24,1-24,0 0,0 0,0 0,-1 0,-24 25,25-25,0 0,0 0,-25 25,25-25,-25 25,0 0,0-1,24-24,-24 25,0 0,0 0,25-25,0 0,0 0,0 0,-1 0,1-25,0 25,-25-25,25 25,0-25,-25 1,25 24,-25-25,0 0,0 0,-25 25,25-25,-25 25,0 0,25 25,-25-25,25 25,0 0,0 0,0-1,0 1,0 0,0 0,0 0,25-25,0 0,0 0,0 0,-1 0,1 0,0 0,0-25,0 25,-1 0,1-25</inkml:trace>
  <inkml:trace contextRef="#ctx0" brushRef="#br0" timeOffset="27611.98">10567 4167,'0'0,"0"25,0 0,0 0,0-1,25 1,-25 0,0 0,0 0,0-1,0 1,0 0,0 0,0 0,0-1,0 1,0 0,0 0,0 0,0-1,0 1,0 0,0 0,0 0,0-1,0 1,0 0,0 0,0 0,0 0,0-1,25 1,-25 0,25-25,-25 25,0-50,24 25,-24-25,0 0,0 1,0-1,0 0,0 0,0 0,0 0,0 1,0-1,0 0,0 0,0 0,0 1,0-1,0 0,-24 25,24-25,-25 0,25 50,0 0,0 0,0 0,25-25,-1 0,1 0,0 0,0-25,0 25,-25-25,24 25,-24-25,25 25,-25-25,0 1,0-1,25 25,-25-25,0 0,0 0,-25 25,25-24,-25 24,25 24,25 1,0-25,-25 25,0 0,25-25,-25 25,0-1,25 1,-25 0,0 0,24-25,1 0,0 0,0 0,-25-25,25 25,-25-25,0 0,24 1,-24-1,0 0,0 0,0 50,0 0,0 0,25-25,-25 24,0 1,25 0,0-25,-25 25,25-25,-1 0,1 0,0 0,0 0,0-25,-1 0</inkml:trace>
  <inkml:trace contextRef="#ctx0" brushRef="#br0" timeOffset="29520.93">11435 4366,'-24'0,"-1"0,0 0,25 24,-25 1,0 0,25 0,0 0,25-25,0 0,0 0,-25-25,25 25,-1-25,-24 0,0 0,0 50,0 0,25-25,-25 25,25 0,-25-1,25 1,0 0,-25 0,24 0,-24-1,0 1,25-25,-25 25,0 0,0 0,0-1,0 1,0 0,0 0,0 0,-25-25,1 0,-1 0,0 0,25-25,-25 25,0-25,25 0,0 0,0 1,0-1,25 25,-25-25,25 0,0 25,-25-25,25 25,-25-24,24 24,-24-25,25 0,-25 0,0 0,25 25,-25-24,0-1,0 0,25 0,-25 0,0 1,25 24,-25-25,0 50,0-1,-25-24,25 25,0 0,0 0,0 0,25-25,-25 24,24-24,-24 25,25-25,0 0,0 0,0 0,-25-25,24 25,1 0,0-24,0 24,0 0,-25-25,24 25,1-25,0 0,-25 0,0 1,0-1,-25 25,0 0,25 25,0-1,0 1,25-25,-25 25,25 0,0 0,-25-1,25-24,-25 25,0 0,24-25,1 0,0 0,0 0,0 0</inkml:trace>
  <inkml:trace contextRef="#ctx0" brushRef="#br0" timeOffset="30272.89">12328 4366,'-25'0,"1"0,-1 0,0 0,0 24,0 1,1 0,24 0,0 0,0-1,24-24,1-24,0 24,0 0,-25-25,25 25,-1 0,-24-25,0 0,0 50,0 0,25-25,-25 25,0-1,25-24,0 25,0-25,-1 0,1 0,0 0,-25-25,25 25,-25-24,0-1,25 0,-25 0,0 0,0 1,0-1,0 0,0 0,0 0,-25 1,25-1,0 0,-25 0,25 0,0 1,0-1,0 0,0 50,0 0,0-1,0 1,0 0,25 0,-25 0,25-1,-25 1,0 0,0 0,25-25,-25 25,0-1,24 1,-24 0,0 0,25-25,-25 25,25-25,-25 24,25-24,0 0,-1 0</inkml:trace>
  <inkml:trace contextRef="#ctx0" brushRef="#br0" timeOffset="31307.91">12403 4291,'0'25,"24"-25,1 0,0 0,0 0,0 0,0-25,-1 25,1 0,0 0,0 0,0 0,-1 0,1-25,0 25,0 0,0 0,-25 25,0 0,0 0,0 0,0-1,0 1,24 0,1-25,0 0,0 0,0 0,-1 0,-24-25,25 25,0-25,-25 1,0-1,0 0,0 0,0 0,0 50,-25-25,25 25,-25-25,25 25,0 0,0-1,0 1,0 0,25-25,0 0,0 0,0 0,-25-25,24 25,-24-25,0 1,0-1,25 25,-25-25,25 25,-25 25,0 0,25-25,-25 24,0 1,0 0,0-50,0 0,0 1,0-1,25 25,-1 0,-24-25,25 25,0 0,0 0,-25 25,25-25,-1 0,-24 25,25-1,0-24,-25 25,25-25,-25 25,25-25,-25 25</inkml:trace>
  <inkml:trace contextRef="#ctx0" brushRef="#br0" timeOffset="32964.33">13990 4341,'-25'0,"1"25,-1-25,0 0,25 24,-25-24,25 25,-25-25,25 25,0 0,-24-25,24 25,0-1,24 1,1-25,0 0,0 0,0-25,-1 25,1 0,0-24,0 24,0 0,-1-25,1 25,-25-25,25 25,-25-25,0 0,0 1,-25 24,0 0,25 24,0 1,25-25,0 25,0-25,0 25,-1-25,1 25,0-25,0 24,-50-24,0 0,25 25,-25-25,1 0,-1 0,0 0,0 0,0-25</inkml:trace>
  <inkml:trace contextRef="#ctx0" brushRef="#br0" timeOffset="33929.25">15230 4167,'0'-25,"-24"25,-1 0,0 0,0 0,25 25,-25-25,1 0,-1 0,25 25,-25-25,0 0,0 25,1 0,-1-25,25 24,-25-24,0 25,25 0,0 0,0 0,0-1,0 1,25-25,0 25,0-25,-1 0,1 0,0 0,0 0,0 0,-1 0,1 0,0 0,0 0,0 0,-1 0,1 0,0 0,0-25,0 25</inkml:trace>
  <inkml:trace contextRef="#ctx0" brushRef="#br0" timeOffset="34651.83">15528 4291,'0'0,"-25"0,0 25,1-25,-1 25,0 0,0-25,25 24,0 1,0 0,25-25,0 0,0 0,-1 0,1-25,0 25,0 0,0 0,-25-25,24 25,-24-24,0-1,0 0,-24 25,24-25,-25 25,0 25,25 0,0 0,0-1,25-24,-25 25,25-25,-1 0,1 0,0 0,0 0,0 0,0-25,-25 1,24 24,-24-25,0 0,25 25,-25-25,0 0,25 25,-25 25,25-25,0 25,-1 0,1 0,0-25,0 24,0-24,-1 0,1 0</inkml:trace>
  <inkml:trace contextRef="#ctx0" brushRef="#br0" timeOffset="35092.08">15999 4242,'0'0,"0"24,0 1,25-25,-25 25,0 0,25 0,-25-1,25 1,-25 0,0-50,0 0,0 1,0-1,25 25,-25-25,24 25,-24-25,25 25,0 0,0 0,0 0,-25 25,24-25,1 25,0-25,-25 25,25-25,-25 24,25 1,-1-25,1 0,0 0</inkml:trace>
  <inkml:trace contextRef="#ctx0" brushRef="#br0" timeOffset="35727.88">16595 4242,'0'0,"-25"0,0 24,0-24,0 0,25 25,-24-25,-1 0,25 25,-25-25,25 25,0 0,25-1,0-24,-1 0,1-24,0 24,0 0,0 0,-25-25,24 25,-24-25,0 50,25-25,0 0,0-25,0 25,-25-25,25 25,-1-25,-24 1,25 24,-25-25,0 0,0 0,0 0,0 1,0-1,-25 0,25 0,-24 0,24 1,0-1,-25 25,25 25,0-1,0 1,0 0,0 0,0 0,25-25,-25 24,0 1,24 0,-24 0,25 0,-25-1,0 1,25-25,-25 25,25 0,0 0,-1-1,1-24,0 0,0 0,0 0,-1 0</inkml:trace>
  <inkml:trace contextRef="#ctx0" brushRef="#br0" timeOffset="35964.78">16644 4167,'0'0,"25"0,0 0,0 0,0 0,-1 0,1 0,0 0</inkml:trace>
  <inkml:trace contextRef="#ctx0" brushRef="#br0" timeOffset="36944.7599">17612 4093,'0'0,"-25"0,0 0,0 0,0 0,1 25,-1-25,0 24,0 1,0-25,25 25,-24-25,24 25,-25 0,25-1,0 1,0 0,0 0,25-25,-1 0,1 0,0 0,0 0,0-25,-1 25,1 0,0-25,0 25,0-25,-1 25,1-24,-25-1,-25 25,25 25,-24-25,24 24,0 1,0 0,24-25,1 0,99-25,-99 25,0-25,0 25,-25-24,25 24,-25-25,0 0,0 0,0 0,0 1,0-1,-25 25,25 25,-25-25,25 24,0 1,0 0,0 0,0 0,0-1,25 1,-25 0,25 0,-1 0,-24-1,0 1,0 0,25 0,-25 0,0-1,0 1,-25-25,1 0,-1-25,0 25,0-24,25-1,0 0,25 0</inkml:trace>
  <inkml:trace contextRef="#ctx0" brushRef="#br0" timeOffset="38227.78">18306 4142,'-25'0,"1"0,-1 0,0 0,0 0,0 0,1 0,24 25,-25-25,25 25,-25-25,25 25,0 0,25-1,-25 1,25 0,-1-25,1 25,0-25,0 0,0 0,-1 0,1 0,0 0,0 0,0 0,-1 0,1 0,-25-25,25 25,0 0,0-25,-1 0,1 1,-25-1,25 0,-25 0,0 0,0 1,0-1,0-25,0 25,0 1,0-1,0 0,0 0,0 0,-25 1,25-1,0 0,0 0,-25 25,25-25,0 1,0 48,0 1,0 0,-24-25,24 25,0 0,0-1,0 1,0 0,0 25,0-26,0 1,0 0,0 0,0 0,0-1,0 1,0 0,0 0,0 0,0-1,24-24,-24 25,25-25,-25 25,25-25,0 0,0 0,-1 0,1 0,0-25,0 25,0 0,-1-25,1 1,0-1,-25 0,0 0,0 0,0 1,0-1,0 0,-25 25,0 0,25 25,-24-25,24 25,0-1,0 1,0 0,0 0,0 0,0-1,24-24,-24 25,25-25,0 0,0 25,0-25,0 0,-1 0,1 0,0 25,25-25,-26 0,1 0,0 0</inkml:trace>
  <inkml:trace contextRef="#ctx0" brushRef="#br0" timeOffset="39159.92">19596 4018,'0'-24,"-25"24,0 0,1 0,24 24,-25-24,25 25,0 0,-25-25,25 25,0 0,0-1,0 1,0 0,25 0,0 0,-1-25,1 0,0 0,0 0,0 0,-1 0,-24-25,25 25,-25-25,25 25,-25-25,25 25,-25-25,0 1,25 24,-25-25,24 25,-24 25,25-25,-25 24,25 1,-25 0,0 0,0-50,25 25,-25-25,0 0,25 25,-25-24,25 24,-25-25,24 25,1 0,0 0,0 0,-25 25,25-25,-25 24,24-24,-24 25,25 0,-25 0,0 0,25-25</inkml:trace>
  <inkml:trace contextRef="#ctx0" brushRef="#br0" timeOffset="39315.64">19819 3845,'0'0,"-25"-25,1 25,24-25</inkml:trace>
  <inkml:trace contextRef="#ctx0" brushRef="#br0" timeOffset="40214.65">20613 4266,'0'-24,"25"-1,-25 0,0 0,0 0,0 1,0-1,0 0,0 0,0 0,-25 1,25-1,-25 25,25-25,0 0,-25 25,50 25,0-25,0 25,0-25,-25 25,24-25,-24 24,25-24,-25 25,0 0,25-25,-25 25,0 0,25-25,-25 24,0 1,25-25,-25 25,24-25,-24 25,25-25,0 0,0 25,0-25,0-25,-1 25,1 0,-25-25,25 25,0 0,-25-25,25 0,-25 1,0-1,0 0,0 0,0 0,0 1,-25 24,0 24,0 1,25 0,0 0,0 0,0-1,0 1,25 0,0-25,0 0,-1 25,1-25,0 0,0 0,0 0</inkml:trace>
  <inkml:trace contextRef="#ctx0" brushRef="#br0" timeOffset="41666.01">21283 4043,'0'0,"0"-25,0 1,25 24,-25 24,0 1,24 0,-24 0,0 0,0-1,0 1,25 0,-25 0,0 0,25-25,-25 24,25-24,0 0,-1 0,1 0,0-24,0 24,-25-25,25 25,-25-25,24 0,-24 0,0 1,0-1,0 0,0 0,0 0,0 1,0 48,0 1,0 0,25-25,-25 25,25-25,-25 25,25-25,0 0,-1 0,1 0,0 0,0 0,0 0,-1 0,1 0,-25-25,25 25,-25-25,0 0,0 0,0 1,0-1,-25 0,0 25,25 25,-24-25,24 25,-25-25,25 24,0 1,0 0,0 0,0 0,0-1,0 1,25 0,-1-25,1 0,0 0,0 0,0-25,-1 25,1-25,0 1,0 24,-25-25,0 0,25 0,-25 0,0 1,0-1,0 0,25 0,-25 50,0 0,0 0,0-1,0 1,0 0,0 0,0 0,0-1,24-24,1 0,0-24,0-1,0 25,-25-25,0 0,24 25,-24-25,0 1,25-1,-25 0,0 0,25 25,0 25,-25 0,25-25,-25 25,0-1,24-24,-24 25,0 0,0 0,0 0,0-1,0 1,25-25,0 0,0 0,0 0,-25-25,24 25,1 0,0-24,0-1,0 0,-25 0,24 0,-24 1,0-1,0 0,0 0,-24 25,-1 0,0 25,0 0,0 0,25-1,0 1,-24-25,24 25,0 0,0 0,0-1,24 1,1-25,0 25,0-25,0 25,-1-25,1 0,0 0,0 0,0 0,-1 0,1 0,0 0</inkml:trace>
  <inkml:trace contextRef="#ctx0" brushRef="#br0" timeOffset="41969.7199">22548 3597,'0'24,"25"-24,-1 0,1 25,25 0,-25-25,-1 25,1 0,0 0,25-1,-26 1,26 0,-25 0,0 0,24 24,-24-24,0 25,0-26,0 1,-25 25,24-25,-24-1,0 1,0 25,0-25,0-1,0 1,0 0,-24 0,-1 0,0-1,0 1</inkml:trace>
  <inkml:trace contextRef="#ctx0" brushRef="#br0" timeOffset="42136.68">23242 4440,'-24'0,"-1"0</inkml:trace>
  <inkml:trace contextRef="#ctx0" brushRef="#br0" timeOffset="46288.06">10617 9327,'-25'0,"25"-25,0 0,0 0,0 0,0 1,0-1,0 0,-25 0,25 0,0 1,0-1,0 0,0 0,0 0,0 0,0 1,0-1,0 0,0 0,-25 25,25-25,0 1,0-1,0 0,0 0,0 0,0 1,0-1,0 0,0 0,0 0,0 1,0-1,0 0,0 0,0 0,0 1,0-1,0 0,0 0,0 0,0 1,25 24,-25-25,0 0,0 0,0 0,0 1,0-1,0 0,0 0,0 0,0 1,0-1,0 0,0 0,0 0,0 0,0 1,0-1,0 0,0 0,0 0,0 1,0-1,0 0,0 0,0 0,0 1,0-1,0 0,0 0,-25 25,25-25,0 1,0-1,0 0,0 0,0 0,0 1,0-1,0 0,0 0,0 0,0 1,0-1,0 0,0 0</inkml:trace>
  <inkml:trace contextRef="#ctx0" brushRef="#br0" timeOffset="47212.07">10642 7888,'0'-25,"-25"25,0 25,0-25,25 25,-25-25,1 24,-1-24,25 25,-25 0,0 0,0 0,1 0,-1-25,0 24,0 1,25 0,-25-25,0 25,25 0,25-50,0 25,-25-25,25 25,-25-25,25 25,0-25,-25 1,24 24,-24-25,25 0,0 25,-25-25,25 0,0 0,-25 1,0-1,24 25,-24-25,25 25,-25-25,25 25,-25 25,25 0,0 0,-1-1,-24 1,25-25,0 25,-25 0,25-25,-25 25,25 0,-1-1,1 1,0 0,-25 0,25-25,0 0</inkml:trace>
  <inkml:trace contextRef="#ctx0" brushRef="#br0" timeOffset="48213.95">11063 8806,'0'24,"0"1,0 0,0 0,0 0,0-1,0 1,0 0,0 0,0 0,25 0,-25-1,0 1,25-25</inkml:trace>
  <inkml:trace contextRef="#ctx0" brushRef="#br0" timeOffset="49267.91">10790 6796,'0'-24,"0"-1,25 25,-25-25,25 25,0 0,-25-25,25 25,-1 0,1 0,0 0,0 0,0 0,-1 25,-24 0,0 0,0-1,0 1,-24 0,-1 0,0 0,0-25,25 25,25-25,0 0,-25-25,25 25,-1 0,1 0,0 0,0-25,0 25,-1 0,1 0,0 0,-25-25,25 25,0 0,-1 0</inkml:trace>
  <inkml:trace contextRef="#ctx0" brushRef="#br0" timeOffset="51161.68">10418 7367,'-24'0,"-1"0,0 0,0 0,0 0,0 0,1 0,-1 0,0 0,0 0,0-25,1 25,-1 0,0 0,0 0,0 0,1 0,-1 0,0 0,0 0,0 0,1 0,-1 0,0 0,0 0,0 0,1 0,-1 0,0 0,0 0,0 0,1 0,-1 0,0 0,0 0,0 0,1 0,-1 0,0 0,0 0,0 0,1 0,-1 0,0 0,0 0,0 0,0 0,1 0,-1 0,0 0,0 0,0 0,1 0,-1 0,0 0,0-25,0 25,1 0,-1 0,0 0,0 0,0 0,25 25,-24-25,-1 0,0 0,0 0,0 0,1 0,-1 0,0 0,25 25,-25-25,0 0,1 0,-1 0</inkml:trace>
  <inkml:trace contextRef="#ctx0" brushRef="#br0" timeOffset="51837.35">9476 7144,'-25'25,"0"-25,0 24,1 1,-1-25,25 25,-25-25,0 25,0-25,0 25,1-25,-1 24,0-24,0 25,0-25,25 25,-24-25,-1 25,25 0,-25-25,25 24,0 1,25-25,0 0,-1 25,1-25,0 0,0 0,0 0,-1 0,1 0,0 0,25 0,-25 0,-1 0,1 0,0 0,0 0,0 0,-1 0,1 0,0 0,0 0,0 0</inkml:trace>
  <inkml:trace contextRef="#ctx0" brushRef="#br0" timeOffset="53054.01">8632 7367,'-24'0,"-1"0,0 0,25 25,-25-25,0 0,1 0,-1 0,0 0,0 0,0 0,1 0,-1 0,0 0,0 25,0-25,1 0,-1 0,0 0,0 0,0 0,0 0,1 0,-1 0,0 0,0 0,0 0,1 0,-1 0,0 0,0 0,25-25,-25 25,1 0,-1 0,0 0,0 25,0-25,1 0,-1 0,0 0,0 0,0 0,1 0,-1 0,0 0,0 0,0 0</inkml:trace>
  <inkml:trace contextRef="#ctx0" brushRef="#br0" timeOffset="53849.59">7219 6772,'0'0,"0"-25,24 25,1-25,0 25,0 0,0 0,-1-25,1 25,0 0,0 0,0 0,-1 0,1 0,0 0,0 0,-25 25,0 0,0 0,0-1,-25-24,0 0,25 25,-25-25,1 25,-1-25,0 0,0 25,0-25,50 0,0 25,0-25,0 0,-1 0,-24 25,0-1,0 1,-24-25,24 25,-25-25,0 25,0-25,-24 25,24-25,0 24,0-24,-24 0,24 25,0-25,-25 0,25 0,1 0,-1 0,0 25,0-25</inkml:trace>
  <inkml:trace contextRef="#ctx0" brushRef="#br0" timeOffset="54961.52">7541 7491,'0'25,"0"0,0-1,0 1,0 0,0 0,0 0,25-1,-25 1,0 0,0 0,0 0,0-1,0 1,25 0,-25 0,0 0,0-1,0 1,0 0,0 0,0 0,0 0,0-1,0 1,0 0,0 0,0 0,0-1,0 1,0 0,0 0,0 0,0-1,0 1,0 0,0 0,0 0,0-1,0 1,0 0,0 0,0 0,0-1,0 1,0 0,0 0,-25 0,25-1,0 1,0 0,0 0,0 0,0-1,0 1,0 0,0 0,0 0,0-1,0 1,0 0,-25 0,25 0,0 0,0-1,0 1,-25-25,25-25</inkml:trace>
  <inkml:trace contextRef="#ctx0" brushRef="#br0" timeOffset="55777.71">7392 8359,'0'25,"0"0,0 0,25-25,-25 24,25 1,-25 0,25 0,-1 0,-24-1,25-24,-25 25,0 0,25-25,-25 25,25-25,0-25,-1 0,1 0,0 25,-25-24,25 24,0-25,-1 0,1 0,0 25,0-25,0 1,-1-1,1 25,0-25,0 0,0 25,-1-25,1 1,-25-1</inkml:trace>
  <inkml:trace contextRef="#ctx0" brushRef="#br0" timeOffset="58334.25">7566 9178,'25'0,"-1"0,1 0,0 0,0 0,0 0,-1 0,1 0,0 0,0 0,0 0,-1 0,1 0,0 0,0 0,24 0,-24 0,0 0,0 0,0 0,-1 0,26 0,-25 0,0 0,0 0,-1 0,1 0,0 0,25 0,-26 0,1 0,0 0,0-25,0 25,-1 0,1 0,0 0,0 0,0 0,-1 0,1 0,0 0,0 0,0 0,-1 0,1 0,0 0,0 0,0 0,-1 0,1 0,0 0,0 0,0 0,-1 0,1 0,0 25,0-25,0 0,-1 0,1 0,0 0,0 0,0 0,-1 0,1 0,0-25,0 25,0 0,0 0,-1 0,1 0,0 0,0 0,0 0,-1 0,1 0,0 0,0 0,0 0,-1 0,1 0,0 0,0 0,0 0,-1 0,1 0,-25 25,25-25,0 0,0 0,-1 0,1 0,0 0,0 0,0 0,-1 0,1 0,0 0,0 0,-25-25,25 25,-1 0,1 0,0 0,0 0,0 0,-1 0,1 0,0 0,0 0,-25 25,25-25,0 0,-25-25,24 25,1 0,0 0,0 0</inkml:trace>
  <inkml:trace contextRef="#ctx0" brushRef="#br0" timeOffset="59218.47">8856 9029,'0'25,"24"-25,1 0,0 0,0 25,0-25,-1 0,1 0,0 0,0 0,0 0,-1 24,1-24,0 0,0 0,-25 25,0 0,0 0,-25 0,25-1,-25 1,0 0,1 0,-1 0,0-1,0-24,0 25,25 0,-24 0,-1-25,0 25,0-25,0 24</inkml:trace>
  <inkml:trace contextRef="#ctx0" brushRef="#br0" timeOffset="60089.78">6747 9500,'0'-25,"0"50,0 0,0 0,0 0,0-1,-25 1,25 0,-24 0,24 0,-25-25,25 24,-25-24,25 25,0 0,-25-25,0 25,25 0,25-50,0 25,0 0,0-25,-1 25,1 0,0-25,0 25,0 0,-1 0,26-25,-25 25,0-24,-1 24,26 0,-25-25,0 25,-1 0,1-25,0 25,0 0,0-25,0 25,-1 0</inkml:trace>
  <inkml:trace contextRef="#ctx0" brushRef="#br0" timeOffset="60593.68">6921 9550,'0'25,"0"-1,0 1,0 0,0 0,0 0,0-1,0 1,0 0,0 0,0 0,0-1,0 1,0 0,0 0,0 0,0-1,0 1,0 0,0 0</inkml:trace>
  <inkml:trace contextRef="#ctx0" brushRef="#br0" timeOffset="63126.5">9649 10492,'-24'0,"24"-24,0-1,0 0,0 0,0 0,0 1,0-1,0 0,0 0,0 0,0 1,0-1,0 0,0 0,0 0,0 1,0-1,0 0,0 0,0 0,-25 0,25-24,0 24,0 0,0 0,0-24,0 24,0-25,-25 26,25-1,0-25,0 25,0 1,0-26,0 25,0 0,0 1,0-1,-25 0,25 0,0 0,0 1,0-1,0 0,0 0,0 0,0 1,0-1,0 0,0 0,0 0,0 1,0-1,-25 25,25-25,0 0,0 0,-24 25,24-25,0 1,0-1,-25 25,25-25,0 0,0 0,0 1,0-1,0 0,-25 25,0 0,25 25,-25 0,1-1,-1 1,0 0,25 0,-25-25,25 25,-25-25,25 24,25-48,0 24,-25-25,25 25,-25-25,25 25,-25-25,24 25,-24-25,25 25,-25-24,25-1,-25 0,25 25,-25-25,25 50,-25 0,24-25,-24 25,0-1,25 1,0 0,-25 0,0 0,25-25,0 24,-1 1,-24 0</inkml:trace>
  <inkml:trace contextRef="#ctx0" brushRef="#br0" timeOffset="65210.71">8955 7888,'0'-25,"0"0,0 0,0 1,0-1,0 0,0 0,0 0,-25 1,25-1,0 0,0 0,0 0,0 1,0-1,0-25,0 25,0 1,0-26,0 25,0 0,0-24,0 24,0-25,0 26,0-26,0 25,0-24,0 24,0-25,0 25,0-24,0 24,0 0,0-25,0 26,0-1,0-25,0 25,0 1,0-1,0 0,0 0,0 0,0 1,0-1,0 0,0 0,0 0,0 1,0-1,0 0,0 0,0 0,0 1,0-1,0 0,0 0,0 0,0 1,0-1,0 0,0 0,0 0,25 25,-25-24,0-1,0 50,-25-1,0-24,25 25,-25-25,1 25,-1 0,0 0,0-1,0 1,1-25,-1 25,25 0,-25-25,25 25,0-1,0-48,0-1,25 25,-25-25,25 25,-1-25,1 0,0 25,-25-24,25-1,0 25,-25-25,24 25,1-25,0 0,0 1,0 24,-1 0,-24-25,25 25,-25-25,25 25,-25 25,25-25,-25 25,25-25,49 74,-74-49,25-25,0 25,-25-1,24 1,1-25,-25 25,25 0,0 0,0-1,0 1,-1-25,-24 25</inkml:trace>
  <inkml:trace contextRef="#ctx0" brushRef="#br0" timeOffset="69145.4299">6797 9525,'0'0,"25"0,-25-25,24 0,-24 1,25 24,-25-25,0 0,25 25,-25 25,25 0,-25-1,0 1,25 0,-25 0</inkml:trace>
  <inkml:trace contextRef="#ctx0" brushRef="#br0" timeOffset="86165.07">11212 9624,'-25'0,"0"0,1 0,-1 0,25 25,-25-25,0 25,0-25,25 25,-24-25,24 24,-25-24,25 25,-25 0,25 0,0 0,-25-25,25 24,0 1,0 0,0 0,0 0,0-1,0 1,25-25,-25 25,25-25,-25 25,25-25,-1 0,-24 25,25-25,0 0,0 0,0 0,-1 0,1 0,0 0,0-25</inkml:trace>
  <inkml:trace contextRef="#ctx0" brushRef="#br0" timeOffset="86952.12">11510 9748,'-25'0,"0"0,25 25,0 0,0 0,0-1,0 1,0 0,0 0,25-25,0 0,0 0,-25-25,24 25,-24-25,25 25,-25-25,25 25,-25-24,25 24,0 0,-1 0,1 24,0 1,-25-50,0 1,0-1,25 25,0-25,-1 0,1 25,-25-25,25 25,0 0,0 0,-1 25,1-25,-25 25,25 0,-25 0,25-25,-25 24,0-48</inkml:trace>
  <inkml:trace contextRef="#ctx0" brushRef="#br0" timeOffset="87129.4">11609 9599,'0'0,"-25"0</inkml:trace>
  <inkml:trace contextRef="#ctx0" brushRef="#br0" timeOffset="87793.14">12229 9500,'0'-25,"25"25,-25 25,0 0,0 0,0 0,0-1,0 1,0 0,0 0,0 0,0-1,0 1,0 0,0 0,0 0,0-1,25-24,-1 0,-24-24,25 24,0 0,-25-25,25 25,-25-25,25 25,-25-25,0 50,24 0,-24 0,25-1,0-24,0 0,0 0,0 0,-1 0,-24-24,25 24,-25-25,0 0,0 0,-25 25,1 0,-1-25,0 25,0 0,0 0</inkml:trace>
  <inkml:trace contextRef="#ctx0" brushRef="#br0" timeOffset="88029.2">12055 9624,'25'0,"0"0,0 0,0 0,-1-25,1 25,0 0,25 0,-26-24,1 24</inkml:trace>
  <inkml:trace contextRef="#ctx0" brushRef="#br0" timeOffset="89393.11">13395 9624,'-25'0,"0"0,25 25,-25-25,1 25,-1-25,25 25,-25-25,25 24,-25-24,25 25,-25 0,25 0,0 0,0-1,25-24,-25-24,25 24,0 0,0-25,-1 0,1 25,-25-25,25 25,-25-25,25 1,-25-1,0 50,0-1,0 1,25 0,-1 0,1-25,0 0,0 0,0 0,0 0,-25-25,24 25,1-25,0 0,0 1,0-1,-25 0,24 0,-24 0,0 1,0-1,0 0,0 0,0 0,0 1,0-1,0 0,-24 0,24 0,0 1,-25 24,25 24,0 1,0 0,0 0,0 0,0-1,0 1,0 0,0 0,0 0,25-1,-25 1,0 0,24 0,-24 0,25-25,-25 24,25-24,-25 25,25-25,0 0,-1 0</inkml:trace>
  <inkml:trace contextRef="#ctx0" brushRef="#br0" timeOffset="89585.55">13593 9599,'0'0,"-24"0,48 0,1 0,0-24,0 24,0 0,-1 0,1-25,0 25</inkml:trace>
  <inkml:trace contextRef="#ctx0" brushRef="#br0" timeOffset="90109.09">14213 9723,'-24'0,"48"0,-24-24,25 24,0-25,0 0,-25 0,25 25,-25-25,0 1,0-1,0 0,0 0,0 0,0 1,0-1,0 0,0 0,0 0,0 1,0-1,0 0,-25 0,25 0,0 1,-25 24,25-25,0 50,0-1,0 1,-25-25,25 25,0 0,0 0,0-1,0 1,0 0,0 0,0 0,0-1,25 1,-25 0,0 0,25 0,-25-1,25 1,-25 0,24-25,-24 25,25-25,0 25,0-25,0 0,-1 24</inkml:trace>
  <inkml:trace contextRef="#ctx0" brushRef="#br0" timeOffset="90888.6">14660 9525,'0'0,"-25"0,0 25,25 0,-24-1,24 1,0 0,0 0,0 0,24-25,-24 24,25-24,0 0,-25 25,25-25,0 0,-1 0,-24-25,25 25,0 0,-25-24,0-1,0 0,-25 25,25-25,-25 25,1-25,-1 25,0 0,25-24,0-1,25 25,0 0,-25-25,24 25,-24-25,25 25,0 0,0 0,0 0,-1 0,-24 25,0 0,0 0,25-1,-25 1,25-25,0 0,0 0,-1-25,1 25,-25-24,25 24,-25-25,25 25,-25-25,0 0,25 25,-25-25,0 50,0 0,24 0,-24 0,25-25,-25 24,25 1,0-25,0 0,-1 0,-24-25,25 25,-25-24,25 24,-25-25,25 0,0 0,-25 0,0 1,0-1,0 0,0 0,0 0,0 1,-25-1</inkml:trace>
  <inkml:trace contextRef="#ctx0" brushRef="#br0" timeOffset="91444.09">15776 9203,'-25'0,"25"-25,0 50,0-1,0 1,0 0,0 0,0 0,0-1,0 1,0 0,0 0,0 0,0-1,0 26,0-25,25 0,-25-1,0 1,0 0,0 0,25-25,0 0</inkml:trace>
  <inkml:trace contextRef="#ctx0" brushRef="#br0" timeOffset="91677.98">15503 9475,'25'0,"0"0,0 0,-1 0,1 0,0 0,0 0,0 0,0-24,-1 24,1 0</inkml:trace>
  <inkml:trace contextRef="#ctx0" brushRef="#br0" timeOffset="92089.17">15875 9451,'0'0,"25"0,0 0,0 0,-25-25,25 25,-1 0,-24-25,25 25,-25-25,-25 0,1 25,-1 0,0 0,25 25,-25-25,0 25,25 0,-24-25,24 25,0-1,0 1,0 0,0 0,24-25,1 0,0 25,0-25,0 0,-1 0,1 0,0 0,0 0,0 0,-1 0,1 0,0 0,-25-25,25 25</inkml:trace>
  <inkml:trace contextRef="#ctx0" brushRef="#br0" timeOffset="93092.9">16173 9401,'25'25,"-25"0,25-25,-25 24,0 1,0 0,0 0,24 0,-24-1,0-48,0-1,0 0,0 0,0 0,25 25,-25-24,25 24,0 0,0 0,-25 24,24-24,-24 25,0-50,25 25,-25-24,0 48,25-24,0 0,0 0,-1 0,1 0,0-24,0-1,0 0,-1 25,-24-25,25 0,-25 1,0-1,25 0,-25 0,0 0,0 50,0 0,0 0,0 0,0 24,0-24,0 0,0 24,0-24,25 25,-25-25,0-1,0 26,25-25,-25 0,25-25,-25 24,0 1,24 0,-24-50,0 0,0 1,0-1,-24 0,24 0,0 0,-25 25,25-24,0-1,0 0,0 0,0 0,0 1,0-1,0 0,0 0,0 0,25 1,-1 24,1-25,0 25,0 0,0 25,-1-1,-24 1,0 0,0 0,0 0,0-1,-24-24,-1 25,25 0,-25-25,0 25,0 0,1-25,-1 24,0-24</inkml:trace>
  <inkml:trace contextRef="#ctx0" brushRef="#br0" timeOffset="93421.03">16669 8855,'0'0,"25"0,0 0,0 0,-1 0,1 0,25 0,-25 0,24 0,1 25,-1-25,1 25,0-25,-1 25,1-1,-25 1,24 0,1 25,-25-25,-1-1,26 26,-25-25,-25 24,25 1,-25 0,0-1,0 1,0-1,0 1,-25 0,0-1,-25 1,26-25,-1 24,-25-24,1 25,24-26,-25 1,1 0,24-25,-25 25,1-25,-1 25,0-25,1 0,-1 0</inkml:trace>
  <inkml:trace contextRef="#ctx0" brushRef="#br0" timeOffset="104475.6">11634 5804,'0'25,"-25"-25,25 25,-25 0,25 0,-25-25,25 24,0 1,-24-25,24 25,0 0,0 0,24-25,-24 24,25-24,0 0,0 0,0 0,-1 0,1-24,-25-1,0 0,0 0,0 0,-25 25,1-24,-1 24,25-25,-25 0,25 0,0 0,25 25,0-25,-1 25,-24-24,25 24,0 0,0 0,-25-25,25 25,-1 0,1 0,-25 25,0-1,0 1,25 0,0 74,0-74,-25 0,24-25,-24 25,25 0,0-25,-25-25,25 25,-25-25,25 25,-25-25,24 0,-24 1,0-1,25 25,-25-25,0 0,0 0,0 0,0 1,0 48,0 1,0 0,0 0,0 0,25 0,0-1,0 1,-1-25,-24-25,25 25,-25-24,0-1,25 0,-25 0,0 0,0 0,0 1,0-1,0 0,0 0,0 0,0 1,0-1,0 0,0 50,0 0,0-1,0 1,0 0,25 0,-25 0,25-1,-25 1,24-25,-24 25,25 0,0 0,0 0,-25-1,25-24,-1 0,1 0</inkml:trace>
  <inkml:trace contextRef="#ctx0" brushRef="#br0" timeOffset="105547.51">13023 5655,'-75'25,"51"-25,-1 0,25 25,-25-25,0 25,0 0,1-1,24 1,-25-25,25 25,0 0,0 0,0 0,0-1,25-24,-1 0,1 0,0-24,0-1,0 25,-1-25,1 0,0 0,-25 0,0 1,0-1,0 50,0-1,25 1,0 0,-1-25,-24 25,25-25,0 0,0 0,0 0,-1 0,1 0,0 0,0 0,-25-25,0 0,25 25,-25-25,0 1,0-1,24 0,-24 0,0 0,0 1,0-1,0 0,0 0,0 0,0 1,0-1,0 0,-24 0,24 0,0 1,-25 24,25 24,0 1,0 0,0 0,0 0,0-1,0 1,0 0,25 0,-25 0,24-1,-24 1,25-25,-25 25,0 0,25-25,-25 25,25-25,-25 24,25-24,-1 25,1-25,0 0,-25-25,25 25,0 0</inkml:trace>
  <inkml:trace contextRef="#ctx0" brushRef="#br0" timeOffset="105750.9">13172 5631,'24'0,"1"0,0 0,0 0,0 0,-1 0,1-25,25 25,-25 0,-1 0,26 0,-25-25</inkml:trace>
  <inkml:trace contextRef="#ctx0" brushRef="#br0" timeOffset="106390.82">12105 5705,'25'0,"0"0,-1 0,1 0,0-25,0 25,0 0,-1 0</inkml:trace>
  <inkml:trace contextRef="#ctx0" brushRef="#br0" timeOffset="107850.64">13866 5507,'0'24,"0"1,25 0,0 0,-25 0,0-1,0 1,0 0,25 0,-25 0,0-1,0 1,0 0,0 0,0 0,0 0,0-1,0 1,0 0,0 0,0 0,0-50,0 0,0 0,0 0,0 1,0-1,0 0,0 0,24 25,-24-25,25 25,-25 25,25-25,-25 25,25 0,-25 0,25-25,-25 24,24-24,1 0,0 0,0 0,-25-24,25 24,-25-25,24 0,-24 0,0 0,0 0,0 1,-24 24,24 24,0 1,24-25,-24 25,25-25,-25 25,25-25,-25 25,25-25,0 0,-1 0,1 0,0 0</inkml:trace>
  <inkml:trace contextRef="#ctx0" brushRef="#br0" timeOffset="108019">14461 5581,'0'25</inkml:trace>
  <inkml:trace contextRef="#ctx0" brushRef="#br0" timeOffset="108562.97">14610 5631,'-24'24,"-1"-24,0 25,0 0,0 0,0 0,25-1,0 1,0 0,25-25,0 0,0-25,0 25,0 0,-25-25,24 25,-24-24,25-1,-25 0,0 50,0 0,25-25,-25 24,25 1,-25 0,0 0,0 0,25 0,-25-1,0 1,0 0,0 0,0 0,0-1,0 1,-25-25,25 25,-25-25,0 0,0 0,1-25,-1 25,0-25,0 25,25-24,0-1,0 0,0 0,25 0,0 1</inkml:trace>
  <inkml:trace contextRef="#ctx0" brushRef="#br0" timeOffset="109030.78">14784 5457,'0'0,"0"25,0 0,25-1,-25 1,0 0,0 0,0 0,0-1,0 1,0 0,0 0,0 0,0-1,-25 1,25 0,0-50,0 0,0 1,0-1,0 0,25 0,0 25,-1 0,1 0,-25 25,25-25,-25 25,25-25,-25 25,25-1,-1 1,1 0,-25 0,25-25,-25 25,25-25,0 25</inkml:trace>
  <inkml:trace contextRef="#ctx0" brushRef="#br0" timeOffset="109325.92">15255 5407,'0'25,"0"0,0 0,0 0,0-1,0 1,0 0,0 0,0 0,25-1,-25 1,0 0,0 0,25 0,-25-1,0 1,0 0,25 0</inkml:trace>
  <inkml:trace contextRef="#ctx0" brushRef="#br0" timeOffset="109507.29">15082 5655,'24'0,"1"0,0 0,0 0</inkml:trace>
  <inkml:trace contextRef="#ctx0" brushRef="#br0" timeOffset="109959.81">15578 5655,'24'0,"1"0,0 0,0 0,-25-24,25 24,-25-25,0 0,-25 25,0 0,0 25,0-25,1 0,24 25,-25-25,25 24,-25-24,25 25,-25-25,25 25,0 0,0 0,0-1,0 1,0 0,25-25,0 0,0 0,-1 0,1 0,0 0,0 0,0-25,0 25,-1 0</inkml:trace>
  <inkml:trace contextRef="#ctx0" brushRef="#br0" timeOffset="111014.17">15875 5606,'0'25,"0"-1,0 1,25 0,-25 0,0 0,0-1,0 1,25-25,-25 25,0 0,0-50,0 0,0 0,0 1,0-1,0 0,25 25,-25-25,25 25,-25-25,24 25,-24 25,25-25,0 0,-25 25,25-25,0 0,-1 0,1 0,-25 25,25-25,0 0,0 0,-1-25,1 25,0-25,0 0,-25 1,25-1,-25 0,0 0,0 0,0 1,-25 24,25 24,0 1,0 0,0 0,0 0,0-1,0 1,0 0,0 0,25 0,-25-1,0 1,0 0,0 0,24 0,-24 0,0-1,0-48,0-1,0 0,0 0,0 0,0 0,0 1,0-1,0 0,0 0,0 0,0 1,0-1,25 0,-25 0,25 25,-25-25,25 25,-25 25,25-25,-25 25,0 0,0 0,0-1,-25-24,0 25,0-25,0 0,1 0,-1 25,0-25,0 0</inkml:trace>
  <inkml:trace contextRef="#ctx0" brushRef="#br0" timeOffset="111190.98">16768 5655</inkml:trace>
  <inkml:trace contextRef="#ctx0" brushRef="#br0" timeOffset="113336.93">10394 9252,'-25'0,"50"0,-25-25,24 25,1 0,0 0,0-24,0 24,-1 0,-24-25,25 25,0 0,-25-25,25 25,-25-25,25 25</inkml:trace>
  <inkml:trace contextRef="#ctx0" brushRef="#br0" timeOffset="134350.79">17885 11385,'24'0,"1"0,0 0,0 0,0 0,-1 0,1 0,0 0,0 0,0 0,-1-24,1 24,0 0,0 0,0 0,-1 0,1 0,0 0,0 0,0 0,-1 0,1 0,0 0,0 0,0 0,-1 0,1 0,0 0,0 0,0 0,-1 0,1 0,-25-25,25 25,0 0,0 0,-1 0,1 0,0 0,0 0,0 0</inkml:trace>
  <inkml:trace contextRef="#ctx0" brushRef="#br0" timeOffset="134902.43">18827 11112,'0'0,"0"-24,0-1,-25 25,25 25,0-1,0 1,0 0,25 0,-25 0,0 0,0-1,0 1,25-25,-25 25,0 0,0 0,25-1,-25 1,0 0,25-25,-25 25,0 0,0-1,0 1,24 0,-24 0,0 0,0-1,0 1,0 0,0 0,25-25,-25 25</inkml:trace>
  <inkml:trace contextRef="#ctx0" brushRef="#br0" timeOffset="135906.59">18902 10964,'24'0,"1"0,0 0,0 0,0 0,-1 0,1 0,0 0,0 0,24 0,-24 0,0 0,0-25,0 25,24 0,-24 0,25 0,-26 0,26-25,0 25,-26 0,26 0,0 0,-1 0,1-25,-1 25,1 0,0 0,-1 0,1-25,0 25,-1 0,1 0,-1 0,1 0,0-24,-1 24,1 0,-1 0,1 0,-25 0,24 0,1 0,-25-25,0 25,24 0,-24 0,0 0,24 0,-24 0,0 0,0 0,0 0,0 0,-25-25,0 50,0 0,24-25,-24 24,0 1,0 0,25-25,-25 25,0 24,0-24,25 0,0 0,-25 24,25-24,-25 25,24-25,-24 0,25 24,-25-24,25 0,0 0,-25-1,25 1,-25 0,24 0,1-25,-25 25,25-1,-25 1,25 0,0 0</inkml:trace>
  <inkml:trace contextRef="#ctx0" brushRef="#br0" timeOffset="136686.24">19050 11733,'0'0,"100"0,-51 0,-24 0,0-25,24 25,1 0,-25 0,24 0,1 0,0 0,-1 0,1 0,24 0,-24 0,-1-25,1 25,0 0,24 0,-24 0,-1 0,1 0,24 0,-24 0,0-25,24 25,-24 0,-1 0,1 0,-1 0,1-25,0 25,-1 0,-24 0,25 0,-1-24,-24 24,25 0,-25 0,-1 0,26-25,-25 25,0 0,-1 0,1 0</inkml:trace>
  <inkml:trace contextRef="#ctx0" brushRef="#br0" timeOffset="137594.37">19249 11385,'25'0,"-1"0,1 0,-25-24,25 24,-25-25,0 0,-25 25,0 0,1 0,-1 0,25 25,-25-25,0 25,0-1,25 1,-24-25,24 25,0 0,0 0,0-1,24-24,1 0,0 0,0 25,0-25,-1 0,1 0,0 0,-25-25,25 25,0 0,-1 0,1 0,0 0,0-24,0 24,-1 0</inkml:trace>
  <inkml:trace contextRef="#ctx0" brushRef="#br0" timeOffset="139069.69">19472 11311,'0'-25,"25"25,0 0,-1 0,-24 25,25-25,-25 25,0 0,0-1,0 1,0 0,0 0,0 0,0-1,0 1,0 0,25-25,0 0,-25-25,25 25,-25-25,0 1,24 24,-24-25,0 0,0 0,0 0,0 1,25 24,-25-25,25 25,0 0,0-25,-1 25,1 0,0-25,0 25,0 0,0 0,-1 0,1 0,-25-25,25 25,0 0,-25 25,-25-25,0 25,0 0,25 0,-24-25,24 24,0 1,0 0,24-25,1 0,0-25,0 25,-25-25,25 1,-25-1,0 0,0 0,-25 25,25 25,0 0,0 0,25-25,-1 0,1 0,0-25,-25 0,25 25,-25-25,0 0,0 1,0 48,0 1,0 0,0 0,0 0,25-1,-25 1,24 0,-24 0,0 0,0-1,25 1,-25 0,25 0,-25 0,0-1,0 1,0 0,0-50,0 0,0 1,0-1,0 0,0 0,-25 0,25 1,0-1,0 0,0 0,0 0,0 1,0-1,0 0,0 0,0 0,0 1,0-1,0 0,25 25,-25-25,25 25,-25-25,25 25,-1 0,1 0,0 0,0 0,0 0,-25 25,24-25,1 25,-25 0,0 0,0-1,0 1,0 0,-25 0,1 0,-1-1,0-24,0 25,0-25,1 0,-1 25,0-25,0 0,0 0,1 0,-1 0</inkml:trace>
  <inkml:trace contextRef="#ctx0" brushRef="#br0" timeOffset="140016.3499">21035 11212,'0'0,"25"0,-1 0,1 0,0 0,0 0,0 0,-1 0,26 0,-25 0,24 0,1 0,0-25,-1 25,1 0,-1 0,1 0,0 0,-1 0,1 0,24 0,-24 0,-1 0,1 0,-25 0,25-25,-1 25,-24 0,25 0,-26 0,1 0,25 0,-25 0,-1 0,1 0,0-25,0 25</inkml:trace>
  <inkml:trace contextRef="#ctx0" brushRef="#br0" timeOffset="141040.12">18009 11385,'-25'0,"25"25,-25-25,0 0,0 0,1 0,-1 0,25 25,-25-25,0 0,0 0,1 0,-1 0,-25 0,25 0,0 0,1 0,-26 0,25 0,0 0,-24 0,24 0,0 0,-24 0,24 0,0 0,0 0,0 0,1-25,-1 25,0 0,0 0,0 0</inkml:trace>
  <inkml:trace contextRef="#ctx0" brushRef="#br0" timeOffset="141688.3799">17736 11212,'25'0,"-1"0,1 0,0 0,0 25,-25-1,0 1,0 0,0 0,-25 0,25-1,-25 1,0 0,25 0,-24 0,-1-1,0 1,0 0,25 0,-25-25,25 25,-25-25,25 24,-24-24</inkml:trace>
  <inkml:trace contextRef="#ctx0" brushRef="#br0" timeOffset="142448.81">18306 12005,'-25'0,"25"25,-24 0,24 0,-25-25,25 25,-25-25,25 24,-25 1,0 0,1-25,24 25,-25 0,0 0,0-1,0-24,1 25,-1-25,25 25,-25-25,25 25,-25-25,25 25,25-25,-25-25,25 25,0 0,-1 0,1 0,0 0,0-25,0 25,-1 0,1 0,25 0,-25 0,-1-25,1 25,0 0,0 0,0-25,-1 25,1 0,0 0,0 0,-25-24,25 24</inkml:trace>
  <inkml:trace contextRef="#ctx0" brushRef="#br0" timeOffset="142680.91">18257 12129,'-25'0,"25"25,0 0,0 0,0 0,0 0,0-1,25 1,-25 0,0 25,0-26,24 1,-24 25,0-25,0 24,0-24,0 25,0-1,0-24,0 0,0 24,0-24,0 0,0 0,0 0,0-1,0 1,0 0</inkml:trace>
  <inkml:trace contextRef="#ctx0" brushRef="#br0" timeOffset="143345.3499">21878 12030,'-25'0,"25"-25,0 50,0 0,0 0,0 0,0-1,0 1,0 0,0 0,0 0,0 0,0-1,0 1,0 0,0 0,0 0,25-25,-25 24,0 1</inkml:trace>
  <inkml:trace contextRef="#ctx0" brushRef="#br0" timeOffset="144160.31">21432 11162,'-25'0,"50"0,-1 0,1 0,0 0,0 0,0 0,-1 0,1 0,0 0,0 0,0 0,-1 0,1 0,0 25,0-25,-25 25,0 0,0-1,0 1,-25 0,0 0,0 0,1-1,-1 1,0 0,0 0,0 0,1-1,-1-24,0 25,0-25,25 25,-25 0,25 0</inkml:trace>
  <inkml:trace contextRef="#ctx0" brushRef="#br0" timeOffset="145146.43">21332 10864,'0'25,"-24"-25,24 25,0 0,24-25,1 25,0-25,-25 24,25-24,0 25,-1-25,1 0,0 25,0 0,0-25,-1 25,1-25,0 24,0 1,0-25,-25 25,0 0</inkml:trace>
  <inkml:trace contextRef="#ctx0" brushRef="#br0" timeOffset="145711.07">22622 11063,'0'-25,"-25"25,1 0,-1 0</inkml:trace>
  <inkml:trace contextRef="#ctx0" brushRef="#br0" timeOffset="146354.76">22473 11038,'0'-25,"0"0,-24 1,24-1,0 0,0 0,0 0,-25 1,25-1,0 0,0 0,0 0,-25 25,25-24,0-1,0 0,-25 0,25 0,0 1,0-1,0 0,0 0,0 0,0 1,0-1,0 0,0-25,0 26,0-1,0 0,0-25,0 26,0-1,0-25,0 25,0 1,0-1,0 0,-25 0,25 0,0 0,-24 1,24-1,0 0,0 0,0 0,-25 1,25-1,0 0,0 0,0 0,0 1,0-1,0 0,-25 0,25 0,0 1,0-1,0 0,-25 0,25 0,0 1</inkml:trace>
  <inkml:trace contextRef="#ctx0" brushRef="#br0" timeOffset="148222.14">21556 8359,'0'25,"0"0,0 0,0-1,0 1,0 0,0 0,0 0,0-1,0 1,0 0,0 0,0 0,0-1,0 1,0 0,0 0,0 0,0-1,0 1,0 0,0 0,0 0,-25-1,25 1,0 0,0 0,0 0,0 0,0-1,0 1,0 0,-25 0,25 0,0-1,0 1,0 0,0 0,0 0,0-1,0 1,0 0,0 0,0 0,0-1,25-24,-25 25,25-25,-1 0,1 0,0 0,0 0,0 0,-1 0,1 0,0 0,0 0,0 0,-1 0,1 0,0 0,0 0,0 0,-1 0,1 0,0 0,-25-25,50 25,-25 0,-1 0,1 0,0 0,0 0,0 0,-1 0,1 0,25 0,-25 0,-1 0,1 0,25 0,-25 0,-1 0,1 0,25 0,-25 0,-1 0,1 0,25 0,-25-24,-1 24,1 0,25 0,-25 0,24 0,-24 0,0 0,24 0,-24 0,0 0,0 0,0 0,0 0,-1 0,1-25</inkml:trace>
  <inkml:trace contextRef="#ctx0" brushRef="#br0" timeOffset="149381.31">21704 8285,'25'0,"0"0,0 0,0 0,-1 0,1 0,25 0,-25 0,-1 0,26-25,0 25,-25 0,24 0,1 0,-25 0,24 0,1-25,-1 25,1 0,0 0,-26 0,26 0,0 0,-26 0,26 0,-25 0,0 0,-1 0,1 0,0 0,0 0,0 0,-25 25,-25-25,25 25,0 0,0-1,0 1,0 0,0 0,0 0,0-1,0 1,0 0,0 0,0 24,0-24,0 0,0 25,0-26,0 26,0-25,0 24,0-24,0 0,0 25,0-26,0 1,0 0,0 0,0 0,0 0,0-1,25 1,-25 0,0 0,0 0,0-1,0 1,0 0,24 0,-24 0,0-1,0 1,0 0,0 0,0 0,25-1,-25 1,0 0</inkml:trace>
  <inkml:trace contextRef="#ctx0" brushRef="#br0" timeOffset="150576.2">19646 8706,'-25'0,"0"0,0 25,0-25,1 0,-1 25,0-25,0 25,0-25,25 25,-24-25,24 24,-25-24,25 25,0 0,0 0,0 0,0-1,0 1,0 0,0 0,0 0,0 0,25-25,-25 24,24-24,-24 25,25-25,0 0,0 0,0 0,-1 0,1 0,0 0,0 0,0 0,-1 0,-24-25,25 25,0 0</inkml:trace>
  <inkml:trace contextRef="#ctx0" brushRef="#br0" timeOffset="152252.54">19894 8930,'-25'24,"25"1,0 0,0 0,0 0,0 0,0-1,25-24,-25 25,25-25,-1 0,1 0,-25-25,0 1,-25 24,25-25,-24 25,-1 0,25-25,-25 25,0 0,25-25,0 0,-25 25,25-25,0 1,25 24,0 0,0-25,0 25,-1 0,1 0,0 0,0 0,0 0,-1 0,-24 25,25-1,-25 1,0 0,0 0,0 0,0 0,0-1,0-48,0-1,0 0,0 0,25 25,-25-25,0 0,25 25,0-24,-1 48,-24 1,0 0,0 0,0-50,0 0,25 25,-25-25,25 25,-25-24,25 24,-25-25,25 25,-1 0,1 0,-25 25,25-25,-25 24,25 1,0-25,-25 25,24-25,1-25,-25 0,25 25,-25-24,0-1,0 0,0 0,0 0,0 1,25-1,-25 0,0 0,0 50,0 0,25 0,-25-1,0 1,24 0,-24 0,0 0,25-1,-25 1,0 0,25 0,-25 0,0 0,0-1,0 1,25 0,-25 0,0 0,0-1,0 1,0 0,0 0,0 0,0-1,0 1,0 0,0-50,0 0,-25 25,25-24,0-1,0 0,-25 0,25 0,0 1,0-1,0 0,-25 25,25-25,0 0,0 1,0-1,0 0,0 0,0 0,25 25,-25-25,25 25,0 0,0 0,-25 25,0 0,0 0,0 0,-25-25,25 25,-25-25,25 24</inkml:trace>
  <inkml:trace contextRef="#ctx0" brushRef="#br0" timeOffset="153728.29">20737 9103,'25'0,"-25"-24,25 24,-1-25,-24 0,25 0,-25 0,25 0,-25 1,0-1,0 0,0 0,0 0,0 1,-25 24,25 24,25-24,-25 25,25-25,0 0,-25 25,25-25,-25 25,0 0,0-1,0 1,0 0,0 0,24-25,-24 25,25-25,0-25,-25 0,25 25,-25-25,25 0,-25 1,24 24,-24-25,0 0,0 0,0 50,-24-25,24 25,0 0,0-1,0 1,0 0,0 0,0 0,0 0,24-25,-24-25,25 25,0 0,-25-25,25 25,-25-25,25 25,-25-25,24 25,-24-25,25 1,-25-1,0 0,0 0,0 0,0 1,0 48,25 1,0-25,-25 25,25 0,-25 0,0-1,24-24,-24 25,0 0,0 0,0 0,0-50,0 0,25 0,-25 0,0 1,0-1,0 0,0 0,0 0,0 50,25-25,-25 25,25-25,0 25,-1 0,1-1,0-24,-25 25,25-25,-25 25,0 0,-25-25,0 0,0 0,1 0,-1 0</inkml:trace>
  <inkml:trace contextRef="#ctx0" brushRef="#br0" timeOffset="154668.01">21853 8806,'-25'0,"25"24,-24-24,-1 25,0-25,25 25,-25-25,25 25,0 0,-25-25,25 24,-24 1,24 0,0 0,0 0,0 0,24-25,1-25,0 0,-25 0,25 25,-25-25,0 0,0 1,0-1,0 0,-25 0,0 25,25 25,0 0,0 0,0-1,0 1,25-25,0 0,-25-25,25 25,-1-24,1-1,-25 0,0 0,25 25,-25-25,25 1,-25-1,25 25,-1 0,1 25,0-25,-25 24,25-24,-25 25,25-25,-25 25,25-25,-25 25,24-25,1 25,0-25,-25 24,25-24,0 0,-1 0</inkml:trace>
  <inkml:trace contextRef="#ctx0" brushRef="#br0" timeOffset="154832.47">22275 8731,'0'0,"0"-25</inkml:trace>
  <inkml:trace contextRef="#ctx0" brushRef="#br0" timeOffset="157658.43">22374 10269,'-25'0,"1"0,-1 25,0 0,25 0,-25-25,25 24,-25-24,25 25,-24-25,24 25,0-50,24 0,-24 1,25 24,-25-25,25 25,-25-25,25 25,-25-25,25 0,-1 1,-24-1,25 25,-25-25,25 25,-25-25,0 50,25-25,-25 25,25-25,-25 25,24-1,1 1,0-25,-25 25,25-25,-25 25,25 0,-1-1,1 1,-25 0</inkml:trace>
  <inkml:trace contextRef="#ctx0" brushRef="#br0" timeOffset="159086.13">22077 8260,'24'0,"-24"-25,0 0,25 25,-25-24,0-1,0 0,25 25,-25-25,0 0,0 1,0-1,25 0,-25 0,0 0,0 0,25 1,-25-1,0 0,24 25,-24-25,0 0,25 1,-25-26,0 25,25 0,-25 1,0-1,0 0,25 0,-25 0,0 1,25-1,-25 0,24 0,-24 0,0 1,25-1,-25 0,25 25,-25-25,0 0,25 1,-25-1,0 0,25 0,-25 0,0 1,24 24,-24-25,0 0,25 0,-25 0,25 1,-25-1,0 0,0 0,0 0,0 1,0-1,0 0,0 50</inkml:trace>
  <inkml:trace contextRef="#ctx0" brushRef="#br0" timeOffset="162783.1">22250 8161,'0'25,"-25"-25,25 24,-24-24,24 25,24-25,-24-25,25 25,-25-24,0-1,0 0,0 0,0 0,0 1,0-1,0 0,0 0,0 0,0 0,0 1,0-1,0 0,0 0,0 0,0 1,0-1,0 0,0 0,0 0,0 1,25-1,-25 0,0 0,0 0,0 1,0-1,0 0,0 0,0 0,0 1,0-1,0 0,0 0,0 0,0 1,0-1,0 0,0 0,0 0,0 1,0-1,0 0,0 0,0 0,0 1,0-1,0 0,0 0,0 0,-25 1,25-1,0 0,0 0,0 0,0 0,-25 1,25-1</inkml:trace>
  <inkml:trace contextRef="#ctx0" brushRef="#br0" timeOffset="163205.8499">22126 7392,'0'0</inkml:trace>
  <inkml:trace contextRef="#ctx0" brushRef="#br0" timeOffset="163645.37">22126 7392,'-49'49,"24"-24,25 0,-25-25,25 25,-25 0,0-1,0-24,25 25,-24 0,-1 0,0 0,25-50,25 25,-25-25,25 25,-25-25,24 25,-24-25,25 1,0-1,0 0,0 0,-25 0,25 25,-1-24,1-1,0 25,-25-25,25 25,0-25,-1 25,1 0,0-25,0 25,0 0,-1 25,1-25,0 25,0-25,0 25,-1 0,1-1,0 1,0 0,0-25,-25 25,24-25,-24 25,25-25,0 0,-25 24,25-24,-25-24</inkml:trace>
  <inkml:trace contextRef="#ctx0" brushRef="#br0" timeOffset="164586.04">23168 6846,'0'-25,"0"0,25 1,0 24,-25-25,24 25,1 0,0-25,0 25,0 0,-1 0,1 0,0 0,0 0,0 0,-25 25,24-25,-24 25,25-1,-25 1,0 0,0 0,-25 0,1 0,-1-25,0 24,0 1,0 0,1 0,-1 0,-25-1,25 1,1-25,-1 25,0-25,25 25,-25-25,50 0,0 0,0 0,-1 0,1-25,0 25,25 0,-26 0,1-25,25 25,-25 0,-1 0,26-25,-25 25,0 0,24-24,-24 24,0 0,24-25,-24 25,0 0,0-25,0 25,-1 0,1 0,-25-25,25 25</inkml:trace>
  <inkml:trace contextRef="#ctx0" brushRef="#br0" timeOffset="165723.51">22002 6846,'-25'0,"0"0,1 0,-1 0,0 0,0 0,0 0,1 0,-1 0,0 0,0 0,25 25,-25-25,1 0,-1 0,0 0,0 0,0 0,1 0,-1 0,0 0,0 0,0 0,1 0,-1 0,0 25,-25-25,26 0,-1 0,0 0,0 0,0 0,1 0,-1 0,0 0,0 0,0 0,1 0,-1 0,0 0,0 0,0 0,1 0,-1 0,0 0,25 25,-25-25,0 0,0 0,1 0,-1 0,0 0,0 0,0 0,1 0,-1 0,0 0,0 0,0 0,1 0,-1 0,0 0,0 0,0 0,1 24,-1-24</inkml:trace>
  <inkml:trace contextRef="#ctx0" brushRef="#br0" timeOffset="165821.65">20365 6945,'-50'0,"50"25</inkml:trace>
  <inkml:trace contextRef="#ctx0" brushRef="#br0" timeOffset="168146.17">19001 6722,'0'0,"0"-25,0 50,0 0,0 0,0-1,0 1,0 0,0 0,25 0,-25 0,0-1,0 1,0 0,0 0,0 0,24-1,-24 1,0 0,0 0,0 24,0-24,0 0,0 0,0 0,0-1,0 1,0 0,0 0,0 0,0-1,0 1,0 0,0 0,-24-25,24 25,0-1</inkml:trace>
  <inkml:trace contextRef="#ctx0" brushRef="#br0" timeOffset="169017.94">19274 6598,'0'0,"49"0,-24 0,0 0,0 0,-1 0,26 0,-25 0,0 0,24 0,-24 0,25 0,-26 0,26-25,-25 25,0 0,24 0,-24 0,0 0,25 0,-26 0,1 0,0 0,0 0,0 0,-1-25,1 25,0 0,0 0,0 0,-1 0,1 0,0 25,0-25,0 0,-25 25,0 0,0 0,0-1,0 1,0 0,0 0,0 0,0-1,0 1,0 0,0 25,0-25,0-1,0 26,0 0,0-26,0 26,0 0,0-26,0 26,0-25,0 24,24-24,-24 0,0 0,0 0,25-25,-25 24,0 1,0 0,25-25,-25 25</inkml:trace>
  <inkml:trace contextRef="#ctx0" brushRef="#br0" timeOffset="169436.34">19174 7516,'25'0,"0"0,0 0,0 0,24 0,-24 0,0 0,24 0,1 0,0 0,-1 0,1 0,-1 0,26-25,-26 25,1 0,25 0,-26 0,26 0,-26-25,1 25,24 0,-24 0,-1 0,26-25,-26 25,1 0,-25 0,24 0,1-24,-25 24,0 0,-1 0,1 0,0-25</inkml:trace>
  <inkml:trace contextRef="#ctx0" brushRef="#br0" timeOffset="169911.87">19050 6747,'0'0,"-24"0,24 25,-25-25,0 0,0 0</inkml:trace>
  <inkml:trace contextRef="#ctx0" brushRef="#br0" timeOffset="171310.97">19075 6052,'0'-24,"-25"24,1 0,-1 0,0 0,0 0,0 0,1 0,24 24,-25-24,0 0,0 0,0 25,0-25,25 25,-24-25,-1 25,25 0,-25-25,25 24,-25-24,25 25,0 0,0 0,0 0,0-1,25 1,0-25,-25 25,25-25,-1 25,1-25,0 0,0 0,-25 25,25-25,0 0,-1 0,1 0,0 0,0-25,0 25,-1 0,1 0,0 0,0-25</inkml:trace>
  <inkml:trace contextRef="#ctx0" brushRef="#br0" timeOffset="172184.27">19174 6176,'0'0,"0"25,0 0,-24 0,24 0,0-1,0 1,0 0,0 0,24-25,-24 25,25-25,0 0,-25-25,25 25,-25-25,25 25,-25-25,24 0,-24 1,25-1,-25 0,25 25,-25-25,25 0,-25 1,25 24,-25-25,24 25,1 0,0 25,-25-1,25 1,-25 0,0 0,0 0,0-1,0-48,-25-1,25 0,0 0,0 0,0 1,25 24,-25-25,25 25,-1 0,1 0,0 25,0-25,-25 24,25-24,-1 25,-24 0,25-25,-25 25,25-25,-25 25</inkml:trace>
  <inkml:trace contextRef="#ctx0" brushRef="#br0" timeOffset="173066.44">19919 5904,'0'0,"0"24,24-24,-24 25,25-25,-25 25,25-25,-25 25,0 0,-25-25,0 24,1 1,-1-25,0 25,0-25,25 25,-25-25,0 25,1-25,24 24,-25-24,25 25,0 0,25-25,-1-25,1 25,-25-25,25 25,0-24,-25-1,25 25,-25-25,0 0,25 25,-25 25,0 0,24 0,-24-1,25-24,0 25,0-25,0 0,-1 0,1 0,0 0,0 0,-25-25,25 25,-1 0,1-24,0-1,0 0,-25 0,25 25,-25-25,0 1,0-1,-25 0,0 25,25 25,-25-25,25 25,-25-25,25 24,0 1,0 0,0 0,0 0,0-1,25 1,0-25,0 0,-25 25,25-25,-1-25,1 25,0 0,0 0,0-25</inkml:trace>
  <inkml:trace contextRef="#ctx0" brushRef="#br0" timeOffset="173929.93">20489 6102,'0'0,"0"25,0 0,0-1,0 1,0 0,0-50,0 0,0 1,0-1,0 0,0 0,0 0,25 25,-25-24,25 24,-1 0,-24 24,25-24,-25 25,25 0,-25 0,25 0,0-25,-1 0,-24-25,25 25,-25-25,25 25,-25-25,25 25,-25-25,25 1,-25-1,0 0,0 0,-25 25,25 25,0 0,0 0,25-25,-1 24,1-24,-25 25,25-25,-25 25,25-25,0 25,-25 0,-25-25,25 24,-25-24,0 0,0 0,1 0,-1 0,25-24</inkml:trace>
  <inkml:trace contextRef="#ctx0" brushRef="#br0" timeOffset="174506.87">20985 5978,'-25'25,"25"0,0-1,0 1,0 0,0 0,0 0,25-25,-25-25,25 25,-25-25,25 25,-25-25,0 0,0 1,0-1,-25 25,25-25,-25 25,25-25,25 0,0 25,0-24,-1-1,1 0,0 25,-25-25,25 25,0-25,-1 25,1 0,-25 25,0 0,0 0,0 0,25-25,-25 24,25 1,0-25,-25 25,24-25,1 25,0-25</inkml:trace>
  <inkml:trace contextRef="#ctx0" brushRef="#br0" timeOffset="174617.13">21605 5928</inkml:trace>
  <inkml:trace contextRef="#ctx0" brushRef="#br0" timeOffset="175321.52">18852 7094,'0'0</inkml:trace>
  <inkml:trace contextRef="#ctx0" brushRef="#br0" timeOffset="175753.97">18852 7094,'-99'0,"74"0,0 0,0 25,0-25,1 0,-1 0,0 0,0 0,0 0,-24 0,24 25,0-25,0 0,-24 0,24 0,0 0,-24 0,24 0,0 25,-25-25,26 0,-1 0,0 0,-25 0,26 0,-1 0,0 0,0 24,-24-24,24 0,0 0,0 0,0 0,-24 0,24 0,0 0,0 0,-24 0,24 0,0 0,-25 0,26 0,-1 0,-25 0,25 0,1 0,-1 0,0 0,-25 0,26 0,-1 0,0-24,0 24,0 0,1 0,-1 0,0 0,0 0,25 24,-25-24,1 0,-1 0,25 25</inkml:trace>
  <inkml:trace contextRef="#ctx0" brushRef="#br0" timeOffset="176449.68">17066 7243,'0'25,"0"0,0-1,0 1,0 0,0 0,0 0,25-1,-25 1,0 0,0 0,0 0,0-1,0 1,0 0,0 0,0 0,25-1,-25 1,0 0,0 0,0 0,0-1,24 1,-24 0,0 0,0 0,25-1,-25 1,0 0,0 0,0 0,0 0,0-1,0 1,0 0,0 0,0 0,0-1,0 1,0 0,0 0,0 0,-25-1,25 1,0 0,-24-25,24 25,0 0,0-1,0 1,0 0,0 0,0 0,0-1</inkml:trace>
  <inkml:trace contextRef="#ctx0" brushRef="#br0" timeOffset="176814.24">16942 8186,'-25'-25,"25"0,0 0,0 0,0 50,25 0,-25 0,25-25,-25 25,0-1,25-24,-25 25,24-25,1 25,-25 0,25-25,-25 25,25-25,0 0,-1 24,1-24,0 0,-25-24,25 24,0-25,-1 25,1-25,0 0,0 25,0-25,-1 1,1-1,0 0,0 0,0 25,24-25,-24 1</inkml:trace>
  <inkml:trace contextRef="#ctx0" brushRef="#br0" timeOffset="177761.9">16793 8607,'0'25,"25"-25,0 0,0 0,-1 0,1 0,0 0,25 0,-26-25,1 25,0 0,25 0,-26 0,26-25,-25 25,0 0,24 0,-24 0,25-24,-26 24,1 0,25 0,-25-25,-1 25,1 0,0 0</inkml:trace>
  <inkml:trace contextRef="#ctx0" brushRef="#br0" timeOffset="178534.13">16992 8632,'0'0,"0"25,0 0,0-1,0 1,0 0,0 0,0 0,0 24,24-24,-24 0,0 24,0-24,0 25,0 0,0-26,0 26,0 0,0-1,-24 1,24-1,0 1,0 0,0-1,0 1,0-1,0 1,0-25,0 24,0-24,0 0,0 0,0 0,0-1,0 1,0 0,0 0,0 0,0-1,0 1,24-50,1 25,0 0,0 0,0 0,-1-24,1 24,0 0,0 0,24 0,-24 0,0-25,0 25,0 0,-1 0,1 0,0-25,0 25,0 0,-1 0,1-25,0 25,0-25,0 25,-25-24,0-1,0 0,0 0,0 0,0 1,0-1,0 0,0-25,0 26,0-26,0 0,0 1,0-1,0 1,0-1,0 0,0 1,0-1,0 1,-25-1,25 0,0 1,0 24,0-25,0 25,-25 1,25-1,0 0,0 0</inkml:trace>
  <inkml:trace contextRef="#ctx0" brushRef="#br0" timeOffset="179301.81">17835 9252,'25'0,"0"0,-25-25,24 25,1-24,-25-1,25 25,-25-25,0 0,0 0,-25 25,0 0,1 25,-1 0,25 0,0 0,0-1,0 1,0 0,0 0,0 0,25-25,-1 24,1-24,0 0,0 0,0-24,-1 24,1 0,0-25,0 0,0 25,-25-25,24 0,1 1,-25-1,0 0,0 0,-25 0,1 25</inkml:trace>
  <inkml:trace contextRef="#ctx0" brushRef="#br0" timeOffset="179561.91">18281 9029,'0'25,"-24"-25,-1 0,25 25,-25-25,0 24,25 1,-25-25,25 25,0 0,0 0,0-1,0 1,25-25,0 0,0 0,0 0,-1 0,1 0,0 0,0 0</inkml:trace>
  <inkml:trace contextRef="#ctx0" brushRef="#br0" timeOffset="180049.8499">18405 9103,'0'0,"0"25,0 0,0 0,-24-25,24 25,0-1,0 1,0 0,0 0,0 0,0-1,0 1,0 0,0 0,0 0,0-1,0 1,0 0,0 0,0-50,0 0,0 0,0 1,0-1,0 0,0 0,0 0,0 1,0-1,0 0,0 0,0 0,0 1,0-1,0 0,0 0,0 0,24 25,-24-24,25 24,0 0,0 0,0 24,-1-24,-24 25,0 0,0 0,-24 0,-1-1,0-24,25 25,-25-25</inkml:trace>
  <inkml:trace contextRef="#ctx0" brushRef="#br0" timeOffset="180602.06">18703 9079,'-25'0,"0"24,1-24,-1 25,0 0,0 0,25 0,0-1,0 1,25-25,0 0,-25-25,25 25,-1-24,1-1,0 25,-25-25,0 0,25 25,-25 25,25-25,-1 0,1 0,-25-25,25 25,-25-25,25 25,-25-24,0-1,25 25,-25 25,25-25,-25 24</inkml:trace>
  <inkml:trace contextRef="#ctx0" brushRef="#br0" timeOffset="181588.84">17413 9996,'0'0,"-25"0,25-25,0 50,0 0,0 0,0 0,0 0,0-1,0 1,0 0,0 0,0 0,0 24,0-24,0 0,0 24,25-24,-25 25,0-25,0 24,0 1,0-25,0 24,0-24,0 25,0-26,0 26,0 0,0-26,0 26,0 0,0-26,0 26,-25 0,25-26,0 26,-24-25,24 25,0-26,0 26,0-25,0 0,0-1,0 1,0 0,0 0,0 0,24-25,-24 24,0 1,0 0</inkml:trace>
  <inkml:trace contextRef="#ctx0" brushRef="#br0" timeOffset="184997.91">5953 12700,'0'25,"-24"0,24-1,0 1,-25 0,25 0,0 0,0-1,-25 1,25 0,0 0,-25 0,25-1,0 1,0 0,0 0,-25-25,25 25,0-1,0 1,-24-25,24 25,0 0,0-50,0 0,0 0,0 1,0-1,0 0,0 0,0 0,0 1,24-1,-24 0,0 0,0 0,25 1,-25-1,0 0,0 0,0 0,0 1,25-1,-25 0,0 0,0 0,0 1,0 48,25 1,0 0,-25 0,0 0,24-1,1 1,0 0,-25 0,25-25,-25 25,25-1,-1 1,-24 0,25-25,-25 25,25 0,0-25,-25 24</inkml:trace>
  <inkml:trace contextRef="#ctx0" brushRef="#br0" timeOffset="186126.04">5904 12799,'0'25,"0"0,25-25,-25 25,0-1,0 1,24-25,-24 25,0 0,0 0,25-1,-25 1,0 0,0 0,0 0,25-1,-25 1,0 0,0 0,0 0,0 0,25-1,-25 1,0 0,0 0,0 0,0-1,0 1,25 0,-25 0,0 0,0-1,0 1,0 0,0 0,0 0,24-1,-24 1,0 0,0 0,0 0,0-1,0 1,0 0,25 0,-25 0,0-1,0 1,0 0,0 0,0 0,0-1,0 1,0 0,0 0,0 0,0-1,0 1,0 0,0 25,0-26,0 1,0 0,0 0,0 0,0 24,0-24,0 0,0 0,0 24,0-24,0 0,0 25,0-26,0 1,0 25,0-25,0 24,0-24,25 25,-25-26,0 1,0 25,0-25,0-1,0 26,25-25,-25 24,0-24,0 0,0 25,25-26,-25 125,25-99,-25-25,0 24,0 1,24-25,-24 24,0 1,0 0,25-1,-25 1,0-1,25 75,-25-99,25 25,-25-25,0 24,0-24,25 25,-25-26,0 26,0-25,0 0,24 24,-24-24,0 0,0 0,0 24,25-24,-25 0,0 0,0 0,0 24,0-24,0 0,0 0,0-1,0 1,0 0,0 0,0 0,0-1,0 1,25-25</inkml:trace>
  <inkml:trace contextRef="#ctx0" brushRef="#br0" timeOffset="187873.76">6474 16942,'25'0,"-25"24,25-24,0 0,-25 25,25-25,-1 0,1 0,0 0,0 0,0 0,-1 0,1 0,0 0,0 0,0 0,-1 0,1 0,0 0,0-25,0 25,-1 0,1 0,0 0,0 0,0 0,-1 0,1 0,0 0,0 0,0 0,0 0,-1 0,1 0,0 0,0 0,0 0,24 0,-24 0,0 0,24 0,199 0,-223 0,25 0,-25 0,-1-24,26 24,-25 0,0 0,-1 0,26 0,-25 0,0 0,24-25,-24 25,25 0,-25 0,-1 0,26 0,-25-25,24 25,-24 0,25 0,-25-25,24 25,-24 0,0 0,0 0,24 0,-24 0,0 0,0 0,-1 0,26 0,-25 0,0 0,-1 0,1 0,25 0,-25 0,-1 0,1-25,25 25,-25 0,-1 0,1 0,25 0,-25 0,-1 0,26-24,-25 24,0 0,0 0,24 0,-24 0,0 0,0 0,24-25,-24 25,0 0,24 0,-24 0,25 0,-25 0,24 0,-24-25,25 25,-1 0,-24 0,25 0,-1-25,-24 25,25 0,-1 0,-24 0,25-25,-1 25,1 0,-25 0,24-24,1 24,0 0,-1 0,-24 0,25 0,-1-25,1 25,-1 0,1 0,0 0,-1 0,1 0,-1 0,1-25,-25 25,24 0,1 0,0 0,-1 0,1 0,0 0,-1 0,1-25,-1 25,26 0,-26 0,1 0,0 0,-1 0,1 0,-1 0,1 0,0 0,-1 0,1 0,24-25,-24 25,-1 0,1 0,0 0,-1 0,1 0,0 0,-1 0,1 0,-1 0,1 0,0 0,-1 0,26 0,-26-24,1 24,-1 0,1 0,0 0,-1 0,1-25,24 25,-24 0,-1 0,1 0,0 0,-1 0,1 0,0 0,-1 0,1 0,-1 0,1 0,0 0,-26 0,26 0,0 0,-1 25,1-25,-1 0,1 0,0 0,-26 0,26 0,0 0,-26 0,26 0,0 0,-25 0,24 0,-24 0,25 0,-26 0,26 0,-25 0,24 0,-24 0,25 0,-25 0,24 0,-24 0,0 0,0 0,-1 0,26-25,-25 25,0 0,-1 0,1 0,0 0,0 0,0 0,-1-25,1 25,0 0,-25-25,0 0,-25 25,25-24,-25 24,1 0,-1-25,0 25,0 0,0-25,1 25,-1 0,0 0,0-25,0 25,1 0,-1 0,25-25,-25 25,50 0,0 0,-1 0,1 0,0 0,0 0,0 0,-1 25,1-25,0 0,-25 25,25-25,-25 25,0 0,0-1,0 1,0 0,-25 0,0-25,25 25,-25-1,1-24,-1 0,0 25,0-25,0 0</inkml:trace>
  <inkml:trace contextRef="#ctx0" brushRef="#br0" timeOffset="189222.31">3423 14461,'0'-25,"25"25,0 0,0 0,0 0,-1 0,1-24,0 24,0 0,0-25,24 25,-24 0,0-25,24 25,-24-25,25 0,-1 25,-24-25,25 25,0-24,-26-1,26 25,-25-25,24 25,-24 0,0-25,0 25,0 0,-1 0</inkml:trace>
  <inkml:trace contextRef="#ctx0" brushRef="#br0" timeOffset="189569.74">4019 14263,'0'0,"0"24,-25-24,25 25,0 0,0 0,25-25,-25 25,0 24,25-24,-25 0,24 25,-24-26,25 26,-25-25,25 24,-25 1,25 0,-25-26,25 26,-25 0,24-26,-24 1,0 25,25-25,-25-1,0 1,0 0,0 0,0 0</inkml:trace>
  <inkml:trace contextRef="#ctx0" brushRef="#br0" timeOffset="190658.34">11237 17363,'0'0,"0"-25,0 1,0-1,-25 25,0 0,25 25,-25-25,1 24,-1 1,0 0,0 0,25 0,-25-25,25 24,-24 1,24 0,0 0,0 0,0 0,24-25,1 0,-25 24,25-24,0 0,0 0,-1 0,1 25,0-25,0 0,0 0,-1 0,1 25,0-25,0 25,0-25,-25 25,25-25,-25 24,0 1,0 0,0 0,-25 0,25-1,-25-24,0 25,0 0,0 0,-24-25,24 25,0-25,-24 24,24-24,-25 0,25 25,-24-25,24 0,-25 0,26 0,-1 0,0 0,0-25</inkml:trace>
  <inkml:trace contextRef="#ctx0" brushRef="#br0" timeOffset="195537.3799">7467 15652,'24'0,"-24"-25,25 25,-25-25,25 25,-25-25,25 1,0-1,-25 0,24 25,-24-25,25 25,-25-25,25 1,-25-1,25 25,-25-25,25 25,-25-25,24 0,1 0,-25 1,25-1,0 0,-25 0,25 25,-25-25,0 1,24 24,-24-25,25 0,-25 0,25 0,-25 1,25-1,-25 0,0 0,0 0,25 1,-25-1,24 0,-24 0,25 0,-25 1,0-1,0 0,25 0,-25 0,25 1,-25-1,0 0,25 25,-25-25,0 0,24 1,-24-1,0 0,25 0,-25 0,25 25,-25-24,0-1,0 0,25 0,-25 0,0 0,25 25,-25-24,0-1,0 0,0 0,25 0,-25 1,0-1,24 0,-24 0,25 0,-25 1,25 24,-25-25,0 0,25 25,-25-25,25 0,-25 1,0-1,24 0,-24 0,0 0,0 1,25-1,-25 0,0 0,0 0,0 1,0-1,0 0,25 0,-25 0,0 1,25-1,-25 0,0 0,0 0,25 1,-25-1,0 0,24 0,-24 0,25 1,-25-1,25 0,-25 0,0 0,25 25,-25-25,0 1,25 24,-25-25,0 0,24 25,-24-25,0 0,25 1,-25-1,25 25,-25-25,0 0,25 0,-25 1,25 24,-25-25,24 0,-24 0,0 0,25 25,-25-24,25 24,-25-25,25 0,-25 0,25 0,-1 1,-24-1,25 0,-25 0,0 0,25 25,-25-24,25 24,-25-25,0 0,25 25,-1-25,1 25,-25-25,25 25,-25-24,25 24,0 0,-25-25,24 25,1 0,0 0,-25-25,25 25,0 0,-1-25,1 25,0 0,0-25,0 25,0 0,-1 0,-24-24,25 24,0 0,0 0,0 0,-25-25,24 25,1 0,0 0,0 0,0 0,-1 0,1 0,0 0,0 0,0 0,-1 0,1 25,0-25,0 0,0 0,-25 24,24-24,1 0,0 0,-25 25,25-25,0 0,-25 25,24-25,1 25,0-25,-25 25,25-25,-25 24,25-24,-25 25,24-25,-24 25,25-25,-25 25,25-25,-25 25,25-25,-25 24,25 1,-1 0,-24 0,25-25,-25 25,25-25,-25 24,25 1,-25 0,25 0,0 0,-25-1,24-24,-24 25,25 0,0 0,-25 0,25-25,-25 24,25-24,-25 25,24-25,-24 25,25-25,-25 25,25-25,-25 25,25-25,-25 24,25-24,-25 25,24-25,-24 25,25-25,-25 25,25-25,0 25,-25-1,25-24,-25 25,24 0,1-25,-25 25,25-25,0 25,0 0,-1-1,1 1,0 0,0 0,0-25,-25 25,24-25,-24 24,25-24,0 0,-25 25,25-25,0 25,-1 0,1-25,-25 25,25-25,0 24,0 1,-1 0,1 0,-25 0,25-25,25 49,-25-24,-1-25,-24 25,25-25,-25 25,25-25,0 24,0-24,-25 25,24-25,1 25,0 0,0-25,-25 25,25-25,-1 24,1-24,-25 25,25-25,-25 25,25-25,0 25,-1-25,-24 25,25-25,0 24,0 1,0-25,-25 25,24-25,1 0,-25 25,50 0,-25-25,-1 24,1-24,0 25,0-25,0 25,-1-25,1 0,-25 25,25-25,0 25,0-25,-1 24,1-24,50 25,-51 0,1-25,0 25,0-25,0 0,0 25,-1-25,1 25,0-25,0 0,0 24,-1-24,1 0,0 25,0-25,0 0,-25 25,24-25,1 0,-25 25,25-25,0 0,-25 25,25-25,-1 0,1 24,0-24,0 0,0 25,-1-25,1 0,0 25,0-25,0 0,-1 0,1 0,-25 25,25-25,0 0,0 25,-1-25,1 0,0 0,0 24,0-24,-1 0,1 25,0-25,0 0,0 25,0-25,-1 0,1 0,0 25,0-25,0 25,-1-25,1 0,0 24,0-24,0 25,24-25,-24 0,0 25,0-25,-1 0,26 25,-25-25,0 25,-1-25,26 24,-25-24,0 0,-1 25,26-25,-25 25,0-25,24 25,-24-25,0 25,24-25,-24 24,0-24,25 25,-25-25,-1 25,26-25,-25 25,24-25,51 25,-76-1,1-24,25 0,-25 25,-1-25,1 0,0 0,0 25,49-25,-74 25</inkml:trace>
  <inkml:trace contextRef="#ctx0" brushRef="#br0" timeOffset="199043.03">8980 15304,'-25'0,"25"25,-25-25,0 0,25 25,25-25,0 0,0 0,-1 0,1 0,0 0,0 0,0 0,-1 0,1-25,0 25,0 0,0 0,-1 0,1 0,0 0,0 0,0 0,0 0,-1 0,1 0,-25-25,25 25,0 0,0 0,-1 0,1 0,0 0,0 0,0 0,-1 0,1 0,-25-24,25 24,0 0,0 0,-1 0,1 0,0 0,0 0,0-25,-1 25,1 0,0 0,0 0,0 0,-1 0,1-25,0 25,0 0,0 0,-1 0,1 0,0 0,0 0,0-25,-1 25,1 0,0 0,0-25,0 25,0 0,-1 0,1 0,0 0,0 0,0 0,-1 0,1 0,0-24,0 24,0 0,-1 0,1 0,0 0,0 0,0 0,-1 0,1 0,-25 24,25-24,0 0,0 0,-1 0,1 0,0 0,0 0,0 0,-1 0,1 0,0 0,0 0,0 0,-1 0,-24-24</inkml:trace>
  <inkml:trace contextRef="#ctx0" brushRef="#br0" timeOffset="199757.47">9922 15056,'-25'0,"25"25,25-25,0 0,0 0,0 0,-1 0,1 0,0 0,0 0,0 0,-1 0,1 0,0 0,0 0,-25 25,0 0,0 0,0-1,0 1,-25-25,25 25,-25-25,25 25,-25 0,1-25,24 24,-25 1,0-25,25 25,-25-25,25 25,-25-25,1 25</inkml:trace>
  <inkml:trace contextRef="#ctx0" brushRef="#br0" timeOffset="200569.6">9798 15825,'25'0,"-25"-24</inkml:trace>
  <inkml:trace contextRef="#ctx0" brushRef="#br0" timeOffset="201309.96">8707 15850,'0'25,"0"0,0 0,-25-1,25 1,-25 0,0 0,25 0,-24-1,24 1,-25-25,25 25,-25-25,25 25,0 0,-25-25,50 0,0 0,0 0,-1 0,1 0,0 0,0 0,0-25,-1 25,1 0,-25-25,25 25,0 0,-25-25,25 25,-25-25,24 25,1 0,-25-24,25 24</inkml:trace>
  <inkml:trace contextRef="#ctx0" brushRef="#br0" timeOffset="201633.3">8732 15949,'-25'0,"25"25,0 0,0 0,0 0,0-1,0 1,0 0,0 0,0 0,0 24,0-24,0 0,0 0,0-1,0 1,0 0,25-25,-25 25,0 0</inkml:trace>
  <inkml:trace contextRef="#ctx0" brushRef="#br0" timeOffset="202205.56">11435 15602,'0'25,"0"0,0 0,0-1,0 1,0 0,0 0,0 0,0-1,0 1,25 0,-25 0,25 0,-25-1,0 1,0 0,25 0,-25 0,0-1</inkml:trace>
  <inkml:trace contextRef="#ctx0" brushRef="#br0" timeOffset="203633.63">11162 15156,'0'-25,"0"0,0 0,0 0,0 1,0-1,0 0,0 0,0 0,0 1,0-1,0 0,0 0,0 0,0 1,0-1,0 0,0 0,0 0,-24 1,24-1,0 0,0 0,0 0,0 1,-25-1,25 0,0 0,-25 25,25-25,0 1,0-1,-25 0,25 0,0 0,0 0,-25 25,25-24,0-1,0 0,-24 0,24 0,0 1,0-1,0 0,0 0,0 0,0 1,0-1,0 0,0 0,0 0,0 1,0-1,0 0,0 0,0 0,0 1,0-1,0 0,0 0,-25 0,25 1,0-1,0 0,0 0,0 0,-25 25,25-24,0-1</inkml:trace>
  <inkml:trace contextRef="#ctx0" brushRef="#br0" timeOffset="204414.23">10964 13717,'0'-25,"0"0,0 1,-25-1,25 0,0 0,0 0,0 1,0-1,0 0,0 0,0 0,0 1,0-1,0 0,0 0,0 0,0 1,0-1,0 0</inkml:trace>
  <inkml:trace contextRef="#ctx0" brushRef="#br0" timeOffset="205610.04">11014 14039,'0'25,"-25"-25,0 0,25 25,-25-25,25 25,-25 0,1-1,-1 1,25 0,-25 0,0 0,25-1,-25-24,25 25,0 0,-24 0,24 0,0 0,0-1,0-48,0-1,24 25,-24-25,25 0,0 0,0 0,-25 1,25 24,-25-25,24 0,-24 0,25 0,0 1,-25-1,25 25,0 25,-1-1,1 1,-25 0,25-25,0 25,0 0,-25-1,24-24,-24 25,25-25,-25 25,25-25,-25 25,25-25,-25 25,25-25</inkml:trace>
  <inkml:trace contextRef="#ctx0" brushRef="#br0" timeOffset="206733.96">11063 12774,'0'-24,"25"24,-25-25,25 25,-25-25,25 25,-25-25,24 25,1 0,0 0,-25 25,0 0,0 0,0-1,0 1,0 0,0 0,0 0,-25-1,25 1,0 0,-25 0,25 0,0-1,0 1,25-25,0 0,0-25,0 25,-1-24,26 24,-25 0,0-25,0 25,-1-25,1 25,25-25,-25 25,-1-25</inkml:trace>
  <inkml:trace contextRef="#ctx0" brushRef="#br0" timeOffset="208542.13">10815 13295,'-25'0,"1"0,24 25,-25-25,0 0,0 0,0 0,1 0,-1 0,0 0,0 0,0 0,1 0,-1 0,0 0,0 0,0 25,1-25,-1 0,0 0,0 0,0 0,0 25,1-25,-1 0,0 0,0 0,0 25,1-25,-1 0,0 0,0 0,25 24,-25-24,1 0,-1 0,0 0,0 0,0 25,1-25,-1 0,0 0,0 0,0 25,1-25,-1 0,0 0,0 0,0 25,1-25,-1 0,0 0,0 0,0 0,1 25,-1-25,0 0,0 0,0 0,1 24,-1-24,0 0,0 0,0 0,0 25,1-25,-1 0,0 0,0 0,0 25,1-25,-1 0,0 0,0 0,0 0,1 0,-1 0,0 0,0-25,0 25,25-25,-24 25,-1 0,0 0,0 0,0 0,1 0,-1 0,0 0,0 0,25 25,-25-25,1 0,-1 0,0 0,0 0,0 0</inkml:trace>
  <inkml:trace contextRef="#ctx0" brushRef="#br0" timeOffset="210289.24">9575 13370,'0'-25,"-25"25,0 0,25 25,-24-25,24 25,-25-25,25 24,-25-24,25 25,-25-25,25 25,-25-25,25 25,-24-25,24 25,0-50,0 50,24-25,-24 24,25-24,-25 25,25-25,0 25,0 0,-1-25,-24 25,25-25,-25 24,25-24,0 25,0-25,-1 25,1-25,0 25,0-25</inkml:trace>
  <inkml:trace contextRef="#ctx0" brushRef="#br0" timeOffset="212213.5">7913 12923,'0'-25,"0"1,0-1,0 0,0 0,0 0,25 25,-25-24,25-1,-1 0,-24 0,25 25,0-25,0 25,0-24,-1 24,1 0,0 0,-25 24,0 1,0 0,0 0,0 0,0-1,-25 1,25 0,-25 0,1 0,24-1,-25-24,25 25,-25-25,0 25,25-50,25 25,0 0,0 0,-1-25,1 25,0 0,0 0,0 0,0 0,-25 25,0 0,0 0,-25-25,0 25,0-25,0 24,0-24,1 25,-1-25,0 25,0-25,0 0,1 0,-1 25</inkml:trace>
  <inkml:trace contextRef="#ctx0" brushRef="#br0" timeOffset="213738.37">8608 13593,'0'-25,"-25"25,25-25,0 50,25-25,-25 25,0 0,24-25,-24 25,0-1,25-24,-25 25,0 0,0 0,25-25,-25 25,0-1,25 1,-25 0,0 0,25-25,-25 25,0-1,0 1,24 0,-24 0,0 0,25-1,-25 1,0 0,25 0,-25 0,0-1,0 1,0 0,0 0,25 0,-25-1,0 1,0 0,0 0,0 0,25 0,-25-1,0 1,0 0,0 0,0 0,0-1,0 1,0 0,0 0,0 0,0-1,0 1,0 0,24-25,-24 25,0 0,0-1,0 1,0 0,0 0,0 0,0-50,0 0,-24 25,24-25,0 0,-25 25,25-24,0-1,0 0,-25 25,25-25,0 0,0 1,0-1,0 0,0 0</inkml:trace>
  <inkml:trace contextRef="#ctx0" brushRef="#br0" timeOffset="-214531.15">8558 13692,'25'0,"-25"-25,0 1,0-1,0 50,25-25,-25 24,0 1,0 0,24 0,-24 0,0-1,0 1,25 0,-25 0,0 0,0-1,0 1,0 0,0 0,25 0,-25-1,0 1,0 0,0 25,0-26,0 1,0 0,0 0,25 0,-25-1,0 1,0 0,0 0,0 0,0 0,0-1,25-24,-25 25,0 0,0 0,24-25,-24 25,0-1,0 1,0 0,25-25,-25 25,0 0,0-1,0 1,0 0,0 0,25-25,-25 25,0-1,0 1,0 0,0 0,0 0,0-1,0 1,0 0,0 0,0 0,25-1,-25 1,0 0,25 0,-25 0,0-1,0 1,0 0,0 0,0 0,0-1,0 1,0 0,0 0,0 0,0 0,0-1,0 1,0-50,0 1</inkml:trace>
  <inkml:trace contextRef="#ctx0" brushRef="#br0" timeOffset="-214018.8299">8508 14660,'0'-25,"0"0,0 50,25-25,0 0,-25 25,25-1,0 1,-25 0,24 0,1 0,-25-1,25-24,-25 25,25-25,-25-25,25 25,-25-24,24 24,-24-25,25 25,0-25,-25 0,25 0,0 25,-1-24,1-1,0 0,0 0,0 25,-1-25,1 1,0-1</inkml:trace>
  <inkml:trace contextRef="#ctx0" brushRef="#br0" timeOffset="-211454.8299">14908 13990,'25'-25,"0"25,-1-25,1 25,0 0,0 0,-25-25,25 25,-25 25,0 0,0 0,0 0,0-1,0 1,0 0,0 0,0 0,0-1,-25 1,25 0,0 0,0 0,0-1,0 1,0 0,0 0,0 0,0 0,25-1,-1-24,1 0,0 0,-25-24,25 24,0-25,-1 25,-24-25,25 0,-25 0,25 0,-25 1,0-1,0 0,0 50,0 0,0-1,0 1,0 0,0 0,0 0,25-25,-25 25,25-1,-1-24,1 0,0 0,0 0,0-24,-1 24,-24-25,25 0,-25 0,0 0,0 0,0 1,0-1,0 0,0 50,0 0,0-1,0 1,25-25,-25 25,25-25,0 0,-1 0,-24-25,25 25,-25-25,25 25,-25-24,0-1,25 25,-25-25,0 0,0 0,0 1,0-1,0 0,0 0,0 0,0 1,0-1,0 0,0 50,0 0,0-1,0 1,0 0,0 0,0 0,0 24,0-24,0 0,0 0,0 24,0-24,0 0,25 0,-25 0,0-1,0 1,0-50,0 1,0-1,0 0,0 0,25 25,-25-25,24 0,-24 1,25 24,-25-25,25 25,0 0,0 25,-25-1,0 1,0 0,24 0,-24 0,25 0,0-1,0-24</inkml:trace>
  <inkml:trace contextRef="#ctx0" brushRef="#br0" timeOffset="-210759.3599">16223 14188,'-25'0,"0"0,0 0,0 0,1 25,-1 0,0-25,0 25,25-1,-25-24,1 25,24 0,0 0,0 0,0 0,0-1,24-24,1 0,0-24,0 24,0-25,-1 0,-24 0,25 25,-25-25,0 0,0 1,0-1,0 0,0 50,0 0,0-1,0 1,0 0,0 0,25 0,0 0,-25-1,25-24,-25 25,24-25,1 0,0 0,0 0,-25-25,25 25,-25-24,24-1,-24 0,0 0,0 0,25 0,-25 1,0-1,0 0,0 0,0 0,0 1,0-1,0 0,0 0,-25 25,25 25,0 0,0 0,0-1,0 1,0 0,0 0,0 0,0-1,0 1,0 0,25 0,-25 0,0 0,0-1,25-24,-25 25,25 0,0 0,-1-50</inkml:trace>
  <inkml:trace contextRef="#ctx0" brushRef="#br0" timeOffset="-210563.18">16223 14213,'0'25,"24"-25,1-25,0 25,0 0,0-25,24 25</inkml:trace>
  <inkml:trace contextRef="#ctx0" brushRef="#br0" timeOffset="-209466.47">17388 14089,'-24'0,"-1"0,0 0,25 25,-25-25,0 25,1-25,24 24,-25 1,0 0,25 0,-25-25,25 25,0-1,0 1,0 0,0 0,0 0,0 0,25-25,0 0,0 0,-25-25,24 25,1 0,0-25,0 25,-25-25,25 25,-1-25,-24 0,25 25,-25-24,25 24,-25-25,0 0,0 0,0 0,-25 1,0 24,1 0,24 24,0 1,0 0,0 0,0 0,0-1,24 1,-24 0,25-25,0 25,0-25,0 0,-1 0,-24-25,25 25,0-25,0 0,0 1,-1-1,-24 0,25 0,0 0,-25 1,25 24,-25-25,25 25,0 0,-1 25,-24-1,25 1,-25 0,25-25,-25 25,0 0,25-25,-25 24,0 1,25-25,-1 0,51-25,-50 25,-25-24,24 24,-24-25,25 25,-25-25,25 0,-25 0,0 1,0-1,0 0,0 0,0 0,0 1,0 48,-25 1,25 0,0 0,0 0,0-1,0 1,0 0,25 0,0-25,-25 25,25-25,-1 0,1 0,0 0,0 0,0 0,-1 0</inkml:trace>
  <inkml:trace contextRef="#ctx0" brushRef="#br0" timeOffset="-208914.4499">19050 13915,'0'25,"0"0,0 0,0 0,0-1,0 1,0 0,0 0,0 0,25-1,-25 1,25 0,-25 0,0 0,25-25,-25 24,25-24,-1 25,1 0,0-25,0 0,0 0,-1 0,1 0,0 0,0 0,0-25,-1 25,-24-25,25 25</inkml:trace>
  <inkml:trace contextRef="#ctx0" brushRef="#br0" timeOffset="-208686.8">18827 14089,'25'-25,"0"25,0 0,-1 0,1-25,0 25,0 0,24 0,-24-24,25 24,-25 0,24 0,-24-25,25 25,-1 0</inkml:trace>
  <inkml:trace contextRef="#ctx0" brushRef="#br0" timeOffset="-208078.4499">19398 13816,'0'25,"0"0,0 0,0-1,0 1,0 0,0 0,0 0,0-1,0 1,0 0,0 0,0 0,0-1,24-24,-24 25,0 0,25-50,0 0,-25 1,25 24,-25-25,25 25,-1 0,1 0,0 0,-25 25,25-25,0 24,-1-24,-24 25,25-25,0 0,0 25,0-25,-1 0,1-25,0 25,0-25,0 25,0-24,-1 24,-24-25,25 25,-25-25,25 25,-25-25,0 0,0 1,-25-1,0 25,1 0,-1 0,0 0,25 25,-25-25,25 24,-25 1,25 0,0 0,0 0,0-1,25 1,0-25,-25 25,25-25,0 25,-1-25,1 0,25 0,-25 0,-1 0,26 0,-25 0,24 0,1 0,-25 0,24-25</inkml:trace>
  <inkml:trace contextRef="#ctx0" brushRef="#br0" timeOffset="-207531.78">21060 13965,'0'25,"0"0,0-1,24 1,-24 0,0 0,0 0,25-1,-25 1,0 0,0 25,0-26,0 1,0 0,25 25,-25-25,0-1,0 1,0 0,0 0,0 0,25-1,-25 1</inkml:trace>
  <inkml:trace contextRef="#ctx0" brushRef="#br0" timeOffset="-207215.4799">21010 13965,'0'-25,"0"0,25 1,0 24,-1-25,1 25,0 0,0 0,0 0,-1 0,1 0,0 25,0-25,0 24,-25 1,0 0,0 0,0 0,0-1,-25-24,25 25,-25 0,0 0,0 0,1-25,-1 24,0-24,0 25,0-25,1 25,-1-25,0 0</inkml:trace>
  <inkml:trace contextRef="#ctx0" brushRef="#br0" timeOffset="-206611.4799">21531 13915,'0'0,"-25"25,0-25,0 0,1 25,-1-25,25 25,-25-25,0 25,0-1,25 1,0 0,0 0,0 0,0-1,0 1,25-25,-25 25,25-25,0 0,-25-25,25 25,-1 0,1-25,0 25,-25-24,25 24,-25-25,25 25,-25-25,0 0,0 0,0 1,0-1,0 0,-25 25,0 0,0 0,0 25,25 0,0-1</inkml:trace>
  <inkml:trace contextRef="#ctx0" brushRef="#br0" timeOffset="-206151.19">21407 14213,'-25'0,"25"25,-25-25,0 25,25-1,25-24,0-24,0-1,0 25,-25-25,24 0,1 0,-25 1,0-1,0 0,0 0,0 0,0 1,0-1,0 50,25-25,0 0,-25 24,25-24,-1 25,-24 0,25 0,-25 0,25-25,-25 24,25 1,0 0,-1-25,1 0,0 0,0-25,0 25</inkml:trace>
  <inkml:trace contextRef="#ctx0" brushRef="#br0" timeOffset="-205751.3299">22101 13940,'-24'0,"-1"0,0-25,0 25,0 25,0-25,1 25,-1-25,0 25,0 0,0-1,1 1,24 0,-25-25,25 25,0 0,0-1,0 1,0 0,25-25,-1 0,1 0,0 0,0 0,0-25,-1 25,-24-25,25 25,0-24,-25-1,25 25,-25-25,25 25,-25-25,0 0,0 1,0 48,25-24,-25 25,24 0,-24 0,25-25,-25 25,25-25,0 24,0-24,-1 25,1-25,0 0,25 0</inkml:trace>
  <inkml:trace contextRef="#ctx0" brushRef="#br0" timeOffset="-205495.19">22573 13891,'0'0,"-25"0,0 0,0 0,0 0,25 24,-24-24,-1 25,0-25,25 25,-25 0,0 0,25-1,0 1,0 0,0 0,0 0,25-1,-25 1,25 0,0-25,0 25,-1-25,1 25,0-25,25 0,-26 0,26 0,-25 0,24 0,-24 0,25 0,-1 0,-24 0,25-25</inkml:trace>
  <inkml:trace contextRef="#ctx0" brushRef="#br0" timeOffset="-205243.2">22870 13543,'0'0,"0"25,0 0,0 0,0 0,0-1,0 1,0 0,0 0,0 0,0 24,0-24,25 0,-25 24,0-24,25 0,-25 0,25 0,-25-1,24 1,1 0,-25 0,25 0,0-1,0-24,-25 25,25-25</inkml:trace>
  <inkml:trace contextRef="#ctx0" brushRef="#br0" timeOffset="-204928.34">22796 13965,'25'-25,"-1"25,1 0,-25-25,25 25,0 0,0 0,-1-24,1 24,0-25,0 25,0 0,0 0,-1-25,1 25,0 0,0 25,0-25,-25 25,24-1,-24 1,25 0,0 0,0-25,-25 25,25-25,-1 24,1-24,0 0</inkml:trace>
  <inkml:trace contextRef="#ctx0" brushRef="#br0" timeOffset="-204766.8799">23366 13742,'0'0,"-24"-25,24 0,24 25</inkml:trace>
  <inkml:trace contextRef="#ctx0" brushRef="#br0" timeOffset="-204439.11">23813 13742,'0'0,"-25"-25,0 25,0 0,1 0,-1 0,25 25,-25-25,0 0,25 25,-25-25,1 0,24 24,-25-24,25 25,-25 0,0 0,25 0,0-1,0 1,0 0,0 0,25 0,-25-1,25-24,0 0,-1 25,1-25,0 0,0 25,0-25,-1 0,26 0,-25 0,24 0,1 0,-25-25,24 25</inkml:trace>
  <inkml:trace contextRef="#ctx0" brushRef="#br0" timeOffset="-203847.52">24284 13767,'-25'0,"1"0,-1 0,0 0,0 0,0 0,1 24,-1-24,0 0,0 25,0-25,0 0,1 25,-1 0,25 0,0-1,25-24,-1 0,1 0,0 0,0 0,0 0,0 0,-1-24,1 24,0-25,0 25,0 0,-25 25,24-25,1 0,0 0,0 0,0 0,-1-25,1 25,0 0,0-25,0 25,-1-25,-24 0,25 25,0-24,0-1,-25 0,25 0,-25 0,0 1,0-1,0 0,0 0,0 0,0 1,0-1,-25 0,25 0,-25 25,25-25,-25 1,25-1,-25 25,1 25,24-1,-25 1,25 0,0 0,-25 0,25-1,0 1,0 25,0-25,0-1,0 1,0 0,25 0,-25 0,25-1,-1 1,1-25,0 25,0-25,0 25,-1-25,26 0,-25 25,24-25,-24 0,25 0,-25 0,24 0</inkml:trace>
  <inkml:trace contextRef="#ctx0" brushRef="#br0" timeOffset="-202279.51">17835 15230,'0'25,"-25"-25,25 25,-25-25,25 24,-24 1,24 0,0 0,-25-25,25 25,0 0,0-1,0 1,0 0,25-25,-1 0,1 0,0 0,-25-25,25 25,0-25,-1 25,1-24,0-1,0 0,0 0,-1 25,1-25,-25 0,25 1,0 24,-25-25,25 0,-25 0,0 0,0 1,0-1,-25 25,0 0,0 0,25 25,-25-25,25 24,25-24,0 0,0 25,0-25,-1 0,1 0,0 25,0-25,0 0,-1 25,1 0,0-25,-25 24,0 1,0 0,-25 0,0 0,1-25,-1 0,0 0,25 25,-25-25,25-25,25 25,-25-25,25 25,0-25,-1 25,-24-25,25 25,0-25,0 25,0-24,-25-1,24 0,1 25,0-25,-25 0,25 1,0-1,-25 0,0 0,0 0,-25 25,0 0,0 25,0 0,25 0,0 0,0-1,25-24,-25 25,25-25,-25 25,25-25,0 25,-1 0,-24-1,25-24,-25 25,0 0,0 0,0 0,-25 0,1-1,-1-24,0 25,0-25,0 0,1 0,-1 25,-25-25,25 0,1 0,-1 0,0 0,0 0,0 0,1-25</inkml:trace>
  <inkml:trace contextRef="#ctx0" brushRef="#br0" timeOffset="-202099.4499">17612 14883,'0'-25,"0"0,0 0,24 25</inkml:trace>
  <inkml:trace contextRef="#ctx0" brushRef="#br0" timeOffset="-200920.18">18777 15180,'-24'0,"24"-24,24 24,-24-25,25 25,0 25,0-25,-25 24,0 1,0 0,0 0,25-25,-25 25,0-1,0 1,0 0,0 0,0 0,0 0,25-1,-25 1,24-25,1-25,0 25,-25-24,25-1,-25 0,25 0,-25 0,0 0,24 1,-24-1,0 0,0 0,0 0,0 1,0 48,0 1,0 0,0 0,0 0,0-1,25-24,-25 25,25-25,0 25,0-25,-1 0,1 0,0 0,0 0,0-25,-1 25,1-25,0 25,25-24,-26 24,1-25,0 0,0 25,0-25,-1 0,1 1,-25-1,0 0,0 0,0 0,-25 1,1 24,-1 0,25 24,-25-24,0 0,25 25,-25 0,1-25,-1 25,25 0,-25-1,0 1,25 0,0 0,0 0,0-1,0 1,25-25,0 0,0 0,-1 0,1 0,0 0,0-25,0 25,-1-24,1 24,0-25,0 25,0-25,24 0,-49 0,25 1,0-1,0 25,-25-25,24 0,-24 0,0 1,0-1,0 0,0 50,25-25,0 25,0-1,0 1,-25 0,25-25,-1 25,1 0,-25-1,25 1,0 0,-25 0,0 0,0-1,0 1,0 0,-25 0,0-25,0 25,1-25,-1 0,0 0,0 0</inkml:trace>
  <inkml:trace contextRef="#ctx0" brushRef="#br0" timeOffset="-200767.66">20092 15106</inkml:trace>
  <inkml:trace contextRef="#ctx0" brushRef="#br0" timeOffset="-197035.5799">11187 14436,'0'0,"25"0,0-24,0 24,-1-25,1 25,0-25,0 0,0 25,0-25,24 0,-24 1,25-1,-1 0,1 0,-1 0,1-24,0 24,-1 0,1 0,24-24,-24 24,-1 0,1 0,0-24,-1 24,26 0,-26 0,1 1,-1-26,1 25,0 0,-1 1,-24-1,25 0,-25 0,24 0,-24 25,0-24,0-1,-25 0,24 25,-24-25,-24 25,-1 0,0 0,0 0,0 0,-24 25,24-25,-25 0,26 25,-26-25,25 25,0-25,-24 0,24 24,0-24,0 0,50 0,0-24,0 24,-1 0,1 0,0 0,0-25,0 25,0 0,-1 0,1 0,0 0,0 0,0 0,-1 0,1 0,-25 25,25-25,-25 24,0 1,0 0,-25 0,0 0,1-25,24 24,-25-24,25 25,-25-25,25 25</inkml:trace>
  <inkml:trace contextRef="#ctx0" brushRef="#br0" timeOffset="-195338.91">13172 13146,'0'25,"0"0,0 0,0 0,0 0,0-1,0 1,24-25,-24 25,0-50,25 25,0 0,-25-25,25 25,0-24,-25-1,24 0,1 0,-25 0,25 0,-25 1,25 24,-25-25,0 0,0 0,0 0,25 1,-25-1,0 0,0 0,-25 25,0 25,25 0,0 0,25-25,0 24,-1-24,1 0,0 25,0-25,0 0,-25 25,25-25,-25 25,0 0,0-1,0 1,0 0,-25-25,25 25,0-50,25 0,-1 0,1 1,-25-1,25 0,-25 0,25 25,-25-25,0 1,0-1,0 0,0 0,-25 25,0 0,25 25,0 0,25-25,0 25,0-25,-1 24,1-24,-25 25,25-25,0 0,0 25,-1-25,-24 25,0 0,0-1,-24-24,24 25,-25-25,0 0,25 25,-25-25,0 0,1 0,-1 0,0 25</inkml:trace>
  <inkml:trace contextRef="#ctx0" brushRef="#br0" timeOffset="-195126.56">12948 12923,'0'0,"25"-25,0 25</inkml:trace>
  <inkml:trace contextRef="#ctx0" brushRef="#br0" timeOffset="-194171.07">13965 12824,'0'-25,"25"25,0 0,0 0,-25 25,25-25,-25 25,24-25,-24 25,0-1,25 1,-25 0,0 0,0 0,25-1,-25 1,0 0,25 0,-25 0,25-25,-25 24,24-24,-24-24,25 24,-25-25,0 0,25 25,-25-25,0 0,0 1,0-1,0 0,0 0,0 0,0 1,-25 24,25 24,25 1,0-25,-25 25,25-25,-1 0,1 0,0 0,0 0,0 0,-1 0,1-25,0 0,0 25,-25-24,25 24,-25-25,25 0,-25 0,0 0,0 1,24-1,-24 0,0 0,0 0,0 1,-24 24,24-25,-25 25,25-25,0 50,-25 0,25-1,0 1,0 0,0 0,0 0,0-1,0 1,25 0,-25 0,25-25,-25 25,24-25,1 0,0 24,0-24,0 0,-1-24,1 24,0 0,0 0,0-25,-1 25</inkml:trace>
  <inkml:trace contextRef="#ctx0" brushRef="#br0" timeOffset="-194003.76">15106 12650,'-24'0,"24"-24</inkml:trace>
  <inkml:trace contextRef="#ctx0" brushRef="#br0" timeOffset="-186243.69">6623 13221,'0'-25,"0"50,0 0,0 0,0-1,0 1,0 0,0 0,0 24,0-24,0 0,-25 25,25-26,0 26,-24-25,24 0,-25-1,25 26,0-25,-25-25,25 25,0-1,-25 1,50-25,0-25,0 25,24-24,-24 24,0 0,0-25,24 25,-24-25,0 25,24 0,-24-25,25 25,-25-25</inkml:trace>
  <inkml:trace contextRef="#ctx0" brushRef="#br0" timeOffset="-185226.8599">12229 12402,'0'25,"0"0,25-25,-25 25,0 0,0-1,25 1,-25 0,0 0,0 0,24-1,-24 1,0 0,25-25,-25 25,25-25,0-25,0 0,-1 0,-24 1,25-1,0 0,0 0,-25 0,25 1,0-1,-25 0,24 0,1 0,-25 1,25-1</inkml:trace>
  <inkml:trace contextRef="#ctx0" brushRef="#br0" timeOffset="-183743.05">8980 12849,'0'25,"0"-1,0 1,0 0,0 0,0 0,0-1,-25 1,25 0,0 0,0 0,25-25,-1 0,1-25,0 25,0 0,0 0,-1 0,1-25,0 25,0 0,0-25</inkml:trace>
  <inkml:trace contextRef="#ctx0" brushRef="#br0" timeOffset="-183352.03">9327 12923,'0'0,"0"-25,25 25,0 0,-1 0,1 0,-25-24,25 24,0 0,0 0,-25-25,24 25,1 0,0-25,0 25</inkml:trace>
  <inkml:trace contextRef="#ctx0" brushRef="#br0" timeOffset="-183023.75">9377 12824,'0'25,"0"0,24-25,-24 24,25 1,-25 0,0 0,0 0,25-25,-25 24,0 1,0 0,25-25,-25 25</inkml:trace>
  <inkml:trace contextRef="#ctx0" brushRef="#br0" timeOffset="-182539.07">9699 12750,'0'24,"25"-24,-25 25,25 0,-25 0,0 0,24-1,-24 1,0 0,0 0,25-25,-25 25,0-1,0 1,0 0,0-50,25 25,-25-25,0 1,0-1,25 25,-25-25,0 0,25 0,-25 1,0-1,24 0,-24 0,0 0,0 1,0-1</inkml:trace>
  <inkml:trace contextRef="#ctx0" brushRef="#br0" timeOffset="100861.78">20489 15131,'-25'0,"25"-25,0 0,0 0,0 1,0-1,25 0,-25 0,25 25,0 0,-1 0,1 25,-25 0,25 0,-25-1,0 1,0 0,0 0,0 0,0-1,0 1,0 0,-25 0,25 0,-25-1,25 1,-24 0,24 0,-25 0,25 0,-25-25,25 24,25-24,0 25,-1-25,1 25,-25 0,25-25,-25 25,25-25,-25 24,25-24</inkml:trace>
  <inkml:trace contextRef="#ctx0" brushRef="#br0" timeOffset="101533.7">20811 16024,'0'-25,"0"0,0 0,0 1,0 48,0 1</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0-31T15:42:09.953"/>
    </inkml:context>
    <inkml:brush xml:id="br0">
      <inkml:brushProperty name="width" value="0.05292" units="cm"/>
      <inkml:brushProperty name="height" value="0.05292" units="cm"/>
      <inkml:brushProperty name="color" value="#0070C0"/>
    </inkml:brush>
  </inkml:definitions>
  <inkml:trace contextRef="#ctx0" brushRef="#br0">5160 4490,'0'24,"-25"-24,25 25,0 0,0 0,0 0,-25-1,25 1,0 0,0 0,0 0,0-1,0 1,0 0,0 0,0 0,0 0,0-1,0 1,0-50,0 1,0-1,0 0,0 0,0 0,0 0,0 1,0-1,25 0,-25 0,0 0,0 1,0-1,0 0,0 0,25 0,-25 1,0-1,0 0,25 25,-25-25,24 25,1 0,-25 25,25-25,0 25,0-25,-25 25,24-25,1 24,0-24,-25 25,25-25,-25 25,25-25,-1 25,-24 0,25-25</inkml:trace>
  <inkml:trace contextRef="#ctx0" brushRef="#br0" timeOffset="788.75">5259 4738,'0'24,"0"1,0 0,25-25,-25 25,0 0,25-25,-25 25,0-1,0 1,24-25,-24 25,0 0</inkml:trace>
  <inkml:trace contextRef="#ctx0" brushRef="#br0" timeOffset="2652.8">5185 4787,'0'0,"0"25,0 0,0 0,24 0,-24-1,0 1,0 0,0 0,0 0,25-1,-25 1,0 0,0 0,25-25,-25 25,0-1,0 1,25-25,-25 25,0 0,0 0,0-1,0 1,25 0,-25 0,0 0,0-1,24 1,-24 0,0 0,0 0,25-1,-25 1,0 0,0 0,0 0,0-1,25-24,-25 25,0 0,0 0,0 0,0-1,25-24,-25 25,0 0,0 0,25 0,-25 0,0-1,0 1,24-25,-24 25,0 0,0 0,0-1,0 1,0 0,25-25,-25 25,0 0,0-1,0 1,0 0,0 0,25 0,-25-1,0 1,0 0,0 0,0 0,0-1,25 1,-25 0,0 0,0 0,0-1,0 1,0 0,0 0,25 0,-25-1,0 1,0 0,0 0,24 0,-24-1,0 1,0 0,0 0,0 0,0 0,25-1,-25 1,0 0,0 0,0 0,0-1,0 1,25 0,-25 0,0 0,0-1,0 1,0 0,0 0,25 0,-25-1,0 1,0 0,0 0,0 0,0-1,25 1,-25 0,0 0,0 0,0-1,0 1,0 0,24 0,-24 0,0-1,0 1,0 0,25 0,-25 0,0 24,0-24,25 0,-25 0,0-1,0 1,0 25,25-25,-25 0,0-1,0 1,0 25,25-25,-25-1,0 1,24 0,-24 0,0 0,25-1,-25 1,0 0,0 0,0 0,25-1,-25 1,0 0,0 0,0 0,0-1,25 1,-25 0,0 0,0 0,0-1,0 1,0 0,25 0,-25 0,0-1,0 1,0 0,0 0,0 0,24-1,-24 1,0 0,25 0,-25 0,0 0,0-1,0 1,0 0,0 0,25 0,-25-1,0 1,0 0,0 0,0 0,0-1,0 26,0-25,0 0,0-1,0 1,0 0,25 25,-25-26,0 1,0 0,0 25,25-26,-25 1,0 0,0 0,0 0,0-1,0 1,0 0,0 0,0 0,0-1,0 1,0 0</inkml:trace>
  <inkml:trace contextRef="#ctx0" brushRef="#br0" timeOffset="7402.57">6053 9599,'-25'0,"25"25,0 0,0 0,0 0,0-1,0 1,0 0,25-25,-25 25,0 0,0-1,0 1,0 0,24-25,-24 25,0 0,0-1,0 1,0 0,0 0,0 0,25 0,-25-1,0 1,0 0,0 0,0 0,0-1,0 1,50 174,-50-175,0 1,25 0,-25 0,0 0,0-1,0 1,0 0,25-25,-25 25,0 0,0-1,24 1,-24 0,0 0,0 0,0-1,25 1,-25 0,0 0,0 0,0-1,0 1,0-50</inkml:trace>
  <inkml:trace contextRef="#ctx0" brushRef="#br0" timeOffset="9397.75">6276 11038,'25'0,"-25"-25,25 25,-1 0,1 0,0 0,-25-25,25 25,0 0,-1 0,1 0,-25-24,25 24,0 0,0-25,-1 25,1 0,0-25,0 25,0 0,-1 0,1-25,0 25,0 0,0 0,-25-25,24 25,1 0,0-24,0 24,0 0,-1-25,1 25,0 0,0 0,0-25,-1 25,1 0,0 0,0 0,0-25,0 25,-1 0,1-25,25 25,-25 0,24-24,-24 24,25 0,-26 0,26-25,-25 25,24-25,1 25,-25 0,248-50,-224 26,1 24,-1 0,-24-25,25 25,24-25,-24 25,0 0,-1-25,1 25,-1 0,1-25,0 25,24 0,-24-24,-1 24,1 0,-1-25,26 25,-26-25,1 25,24-25,-24 25,24 0,-24-25,25 25,-26-24,26 24,-26-25,26 25,-26-25,26 25,-26 0,1-25,24 25,-24 0,24-25,-24 25,-1 0,26-24,-26 24,1-25,0 25,24 0,-24-25,-1 25,1 0,24-25,-24 25,0 0,-1-25,26 25,-26 0,1-24,-1 24,1 0,0 0,-1-25,1 25,-1 0,1 0,0-25,-1 25,1 0,0 0,-1-25,1 25,-25 0,24 0,1-25,-1 25,1 0,0 0,-1 0,-24-25,25 25,-1 0,1 0,-25 0,24 0,1 0,-25-24,24 24,-24 0,25 0,-1 0,1-25,-25 25,24 0,1 0,0 0,-1 0,-24-25,25 25,-1 0,-24 0,25 0,-1 0,1-25,-25 25,24 0,1 0,-1-25,-24 25,25 0,-1 0,1 0,0-24,-1 24,1 0,0 0,-1-25,1 25,-25 0,24-25,1 25,-1 0,1 0,0-25,-1 25,1 0,-25-25,24 25,1 0,-1 0,1-24,-25 24,24 0,1 0,0-25,-26 25,26 0,0 0,-25 0,24-25,-24 25,25 0,-1 0,-24 0,25-25,-26 25,26 0,-25 0,24 0,1-25,-25 25,24 0,-24 0,25 0,-25 0,24-24,-24 24,25 0,-1 0,-24 0,25 0,-26 0,26-25,-25 25,24 0,-24 0,25 0,-25 0,24-25,-24 25,25 0,-25 0,24 0,-24 0,0-25,24 25,-24 0,25 0,-25 0,24 0,-24-25,0 25,24 0,-24 0,25 0,-25-24,24 24,-24 0,25 0,-26-25,26 25,-25 0,24 0,-24-25,25 25,-25 0,24-25,-24 25,0 0,25 0,-26-25,1 25,0 0,0-24,0 24,-1 0,1 0,0 0,0-25,0 25,-1 0,-24-25,-24 0,-1 25,0 0,0 0,0-25,1 25,-1 0,0 0,25-24,25 24,0 0,-1-25,1 25,0 0,0 0,0 0,-1 0,1 0,0 0,-25 25,25-25,-25 24,25-24,-25 25,24 0,-24 0,0 0,0-1,0 1,0 0,0 25,-24-26,24 1,-25 0,0 0,25 0,-25-1,0 1,1 0,-1 0,0 0</inkml:trace>
  <inkml:trace contextRef="#ctx0" brushRef="#br0" timeOffset="10374.4499">2555 7417,'0'0,"25"0,0 0,0 0,-1 0,1 0,0 0,0 0,0 0,24 0,-24-25,0 25,24 0,-24 0,0 0,25-25,-25 25,-1 0,1 0,0 0,0 0,0-25,-1 25,1 0,0 0,0 0</inkml:trace>
  <inkml:trace contextRef="#ctx0" brushRef="#br0" timeOffset="10631.09">2878 7392,'-25'0,"25"25,0-1,0 1,25 0,-25 0,0 0,24 24,-24-24,0 25,25-26,-25 26,0-25,25 24,-25 1,0-25,0 24,25-24,-25 25,25-25,-25 24,25-24,-25 0,24 25,1-26</inkml:trace>
  <inkml:trace contextRef="#ctx0" brushRef="#br0" timeOffset="11862.63">13196 11584,'0'-25,"0"0,-24 25,-1 0,0 0,0 0,25 25,-25-25,1 0,24 25,-25-25,25 25,-25-25,25 24,0 1,0 0,25-25,0 25,-1-25,1 25,0-25,0 0,0 24,-1-24,1 25,0-25,0 25,0-25,-25 25,24-25,1 25,0-25,-25 24,25 1,-25 0,0 0,0 0,-25-25,0 24,0 1,1-25,-1 25,0-25,0 25,0-25,-24 25,24-25,-25 0,26 24,-26-24,25 0,-24 0,24 0,-25 0,25 0,1 0,-1 0,0 0,0 0,0-24,1 24,-1-25</inkml:trace>
  <inkml:trace contextRef="#ctx0" brushRef="#br0" timeOffset="16250.11">7020 8508,'0'0,"25"-25,-25 0,25 1,-25-1,24 25,-24-25,0 0,25 25,-25-25,0 1,25 24,-25-25,25 0,-25 0,25 25,-25-25,0 1,25-1,-25 0,24 25,-24-25,25 0,-25 1,25-1,0 0,-25 0,25 0,-25 0,24 1,-24-1,25-25,0 25,-25 1,25-1,-25 0,25 0,-25 0,24 1,1-1,-25 0,25 0,-25 0,25 1,0-1,-25 0,24 0,-24 0,25 1,-25-1,25 0,-25 0,25 0,-25 1,25-1,-25 0,24 0,-24 0,25 1,-25-1,25 0,-25 0,25-24,0 24,-25 0,24 0,-24-24,25 24,0 0,-25-25,25 25,0 1,-25-1,24 0,1-25,-25 26,25-1,0 0,-25 0,25 0,-25 1,24-1,-24 0,25 0,-25 0,25 1,-25-1,25-25,-25 25,25 1,-25-1,25 0,-25 0,24 0,-24 1,25-26,-25 25,25 0,-25 1,25-1,0 0,-25 0,24 0,-24 1,25-1,-25 0,0 0,25 0,-25 0,0 1,25-1,-25 0,0 0,25 0,-25 1,0-1,24 0,-24 0,25 0,-25 1,0-1,25 0,-25 0,25 0,0 1,-25-1,24 0,-24-25,25 26,-25-1,25 0,0 0,-25 0,25 1,-25-1,24 0,-24 0,25 0,-25-24,25 24,-25 0,25 0,-25 1,25-1,-25 0,24 0,-24 0,25 0,-25-24,25 24,-25 0,25 0,-25 1,25-1,-1 0,-24 0,25 0,-25 1,25-1,0 0,-25 0,25 0,-1 1,-24-1,25 0,0 0,0 0,-25 1,25-1,-25 0,24 0,1 0,-25 1,25-1,-25 0,0 0,25 0,-25 1,25-1,-25 0,0 0,25 0,-25 1,0-1,24 0,-24 0,0 0,25 1,-25-1,0 0,25 0,-25 0,25 0,-25 1,0-1,25 25,-25-25,24 25,-24-25,0 0,25 1,0 24,-25-25,25 0,-25 0,25 25,-25-25,24 1,1-1,0 0,-25 0,25 0,0 1,-25-1,24 0,-24 0,25 25,0-25,-25 1,25-1,-25 0,25 25,-1-25,-24 0,25 1,0-1,-25 0,25 25,-25-25,25 25,-25-25,24 25,-24-24,25 24,0 0,0 0,-25-25,25 25,-1 0,1 0,-25-25,25 25,0 0,0 0,-1 0,1 0,0 0,0 0,0 0,0 0,-1 0,1 0,-25 25,25-25,0 0,0 0,-25 25,24-25,1 24,0-24,0 25,0-25,-1 0,-24 25,25-25,-25 25,25-25,0 0,-25 25,25-25,-25 24,24-24,1 25,0-25,-25 25,25-25,0 0,-25 25,24-25,1 25,0-25,-25 24,25-24,0 0,-25 25,24-25,1 25,0-25,-25 25,25-25,0 25,-1-1,1 1,0-25,-25 25,25-25,-25 25,25-25,-25 25,24-25,1 24,0 1,0 0,0 0,0 0,-1-1,-24 1,25-25,-25 25,25-25,-25 25,25-25,-25 25,25-25,-25 24,24 1,1-25,-25 25,25 0,0 0,0-25,-25 25,24-25,-24 24,25-24,0 25,-25 0,25-25,0 25,-1 0,1-1,0-24,0 25,0 0,-1-25,1 25,-25 0,25-1,0-24,0 25,-1 0,1 0,0 0,0-25,0 24,24 1,-24 0,0 0,0-25,-1 25,1-1,25 1,-25 0,-1 0,1-25,0 25,25-1,-25 1,-1 0,26 0,-25 0,0-25,24 24,-24 1,0 0,24 0,-24 0,0-1,0 1,0 0,24 0,-24 0,0-1,0 1,-1 0,1 0,0 0,25 0,-26-1,1 1,0 0,0 0,0-25,-1 25,1-1,0 1,25 0,-26 0,1 0,0-25,25 24,-25 1,-1 0,1 0,0-25,0 25,0-1,-1 1,1 0,0 0,0-25,0 25,-1-1,1 1,0 0,0-25,0 25,-1 0,1-1,0-24,-25 25,25 0,0 0,-1-25,1 25,0-1,0 1,0 0,-1 0,1 0,0-1,0-24,0 25,-25 0,24-25,1 25,0-25,-25 25,25 0,0-25,-25 24,24 1,1-25,-25 25,25-25,0 25,-25 0,25-25,0 24,-1 1,1 0,0 0,0-25,-25 25,25-1,-1-24,-24 25,25-25,0 25,-25 0,25-25,0 25,-25-1,24-24,1 25,0 0,0 0,0 0,-1-25,-24 24,25 1,0-25,0 25,-25 0,25-25,-1 25,1-1,0-24,0 25,-25 0,25-25,-1 25,1 0,0-25,-25 24,25-24,0 25,-1 0,1-25,25 50,-25-50,-1 24,1-24,0 25,0-25,0 25,-1 0,1-25,0 25,-25 0,25-25,0 24,0 1,-1 0,1 0,0-25,0 25,0-1,-1 1,1-25,0 25,0-25,0 25,-1-25,1 25,0-25,0 0,0 24,-1-24,1 25,0-25,0 25,0-25,-1 0,1 25,0-25,0 25,0-25,-1 24,1-24,0 25,0-25,0 25,-1-25,26 0,-25 25,0-25,-1 0,1 0,0 25,0-25,0 0,0 0,-1 24,26-24,-25 0,0 0,-1 0,1 25,0-25,0 0,0 0,-1 0,1 0,0 0,0 0,0 0,-1 0,1 0,0 0,0 0,0 0,-1 0,1 0,0 0,0 0,0 0,-1 0,1 0,0 0,0 0,0 0,-1 0,1 0,0 0</inkml:trace>
  <inkml:trace contextRef="#ctx0" brushRef="#br0" timeOffset="18990.12">8632 5581</inkml:trace>
  <inkml:trace contextRef="#ctx0" brushRef="#br0" timeOffset="19742.09">8632 5581</inkml:trace>
  <inkml:trace contextRef="#ctx0" brushRef="#br0" timeOffset="21946.19">9252 8359,'0'25,"0"-50,-24 25</inkml:trace>
  <inkml:trace contextRef="#ctx0" brushRef="#br0" timeOffset="22514.62">9079 8582,'0'0,"0"25,-25-25,0 25,25 0,-25-25,25 25,-24-25,24 24,-25 1,0 0,25 0,-25 0,0-25,25 24,-24 1,24 0,-25-25,25 25,0 0,25-25,-1 0,1 0,0-25,0 25,0 0,-1 0,1 0,-25-25,25 25,0 0,0 0,-1-25,1 25,0 0,0-25,0 25,-1 0,-24-24,25 24</inkml:trace>
  <inkml:trace contextRef="#ctx0" brushRef="#br0" timeOffset="22934.87">9104 8657,'-25'0,"25"-25,0 50,0 0,0-1,0 1,0 0,0 0,0 0,25-1,-25 1,0 25,24-25,-24-1,0 1,0 0,25 25,-25-25,25-25,-25 24,0 1,25 0,-25 0,25 0,-25-1,24-24</inkml:trace>
  <inkml:trace contextRef="#ctx0" brushRef="#br0" timeOffset="25994.38">9302 8409,'25'0,"0"0,0 0,-1 0,-24-25,25 25,0 0,0 0,-25-25,25 25,-1 0,1 0,0 0,-25-25,25 25,0 0,-1 0,1 0,-25-24,25 24,0 0,0 0,-1 0,1-25,0 25,0 0,0 0,-1 0,1 0,0 0,0 0,0-25,-1 25,1 0,0 0,0 0,0 0,-1 0,1 0,0 0,0-25,0 25,-1 0,1 0,0 0,0 0,0 0,0 0,-1 0,1 0,0-25,0 25,0 0,24 0,-24 0,0 0,0 0,-1 0,1-24,0 24,0 0,0 0,24 0,-24 0,0-25,0 25,-1 0,26 0,-25 0,0 0,-1-25,1 25,25 0,-25 0,-1 0,1 0,0-25,0 25,24 0,-24 0,0 0,0-25,25 25,-26 0,1 0,0-24,25 24,-26 0,1 0,25 0,-25-25,-1 25,26 0,-25 0,24-25,-24 25,25 0,-25-25,24 25,-24 0,0 0,24-25,-24 25,25 0,-25-25,-1 25,26 0,-25 0,24-24,1 24,-25 0,24 0,1-25,-25 25,25 0,-26 0,26 0,0 0,-26-25,26 25,-25 0,24 0,-24-25,25 25,-1 0,-24 0,25 0,-25-25,24 25,-24 0,25 0,-26 0,1 0,25 0,-25-24,-1 24,1 0,25 0,-25 0,-1 0,26-25,-25 25,25 0,-26 0,1 0,25 0,-25-25,-1 25,1 0,0 0,25 0,-26 0,1-25,0 25,0 0,0 0,24 0,-24-25,0 25,0 0,-1 0,1 0,0-24,0 24,0 0,-1 0,1-25,0 25,0 0,0 0,24-25,-24 25,0 0,0 0,-1-25,1 25,0 0,0 0,-25-25,25 25,0 0,-1 0,1 0,0-24,0 24,0 0,-1 0,1 0,0-25,0 25,0 0,-1 0,1 0,0 0,0 0,-25-25,25 25,-1 0,1 0,0 0,0 0,0 0,-1-25,1 25,0 0,0 0,0 0,-1-25,1 25,0 0,0 0,0 0,-1 0,1-24,0 24,0 0,0 0,-1 0,1 0,0 0,0 0,0 0,-1 0,1 0,0 0,0 0,0 0,0 0,-1 0,1 0,0 0,0-25,0 25,-1 0,1 0,0 0,0 0,0 0,-1 0,1 0,0 0,0 0,0 0,-25-25,24 25,1 0,-25-25,25 25,0 0,0-25</inkml:trace>
  <inkml:trace contextRef="#ctx0" brushRef="#br0" timeOffset="26746.75">12626 7590,'25'0,"0"0,-1 0,-24 25,25-25,0 0,0 0,0 0,-1 0,1 0,0 0,0 0,0 0,-1 0,1 25,0-25,0 0,0 25,-1-25,-24 24,25 1,-25 0,0 0,0 0,0-1,0 1,0 0,-25 25,1-26,-1 1,0 0,0 25,0-25,-24-1,24-24,0 25,0 0,-24 0,24-25,0 25,0-25,-24 24,24-24,0 0</inkml:trace>
  <inkml:trace contextRef="#ctx0" brushRef="#br0" timeOffset="27634.33">16446 6672,'0'0,"-25"0,25 25,0 0,25 0,-25 0,0-1,0 1,0 0,0 0,0 0,0 0,0-1,0 1,0 0,0 0,0 0,0-1,0 1,0 0,0 0,0 0</inkml:trace>
  <inkml:trace contextRef="#ctx0" brushRef="#br0" timeOffset="29018.33">17140 7491,'0'0,"25"0,-25 25,25-25,0 0,0 0,-1 0,1 0,0 0,0 25,0-25,-1 0,1 0,0 0,0 0,0 0,-1 0,-24 24,25-24,0 0,0 0,0 25,-1-25,1 25,0-25,0 0,-25 25,25-25,0 0,-1 25,1-25,0 0,0 0,0 24,-1-24,1 0,0 0,0 0,-25 25,25-25,-1 0,1 0,0 0,0 0,-25 25,25-25,-1 0,1 0,0 0,0 0,0 25,-1-25,1 0,0 0,25 0,-26 25,1-25,0 0,0 0,0 0,24 24,-24-24,0 0,24 0,-24 0,0 25,25-25,-26 0,1 0,25 25,-25-25,24 0,1 0,-25 25,24-25,1 0,0 0,-26 0,26 0,0 25,-26-25,26 0,-25 0,24 0,-24 0,25 24,-1-24,-24 0,0 0,25 0,-26 25,26-25,-25 0,0 0,-1 0,1 0,0 0,0 0,0 0,0 0</inkml:trace>
  <inkml:trace contextRef="#ctx0" brushRef="#br0" timeOffset="33940.68">9476 5135,'25'0,"-1"0</inkml:trace>
  <inkml:trace contextRef="#ctx0" brushRef="#br0" timeOffset="35158.15">9600 4986,'25'0,"-1"0,1 0,0-25,0 25,0 0,-1 0,1 0,0-25,25 25,-26 0,1 0,25-25,-25 25,-1 0,26 0,-25 0,24-24,-24 24,25 0,-25 0,24-25,-24 25,25 0,-25-25,24 25,-24 0,25 0,-26-25,26 25,-25 0,24-25,-24 25,25 0,-25 0,-1 0,26-25,-25 25,0 0,24-24,-24 24,25 0,-26 0,1-25,0 25,25 0,-26 0,1 0,0-25,0 25,0 0,-1 0,1-25,0 25,0 0,0 0,0 0,-1-25,1 25,0 0,0 0,0 0,-1-24,1 24,0 0,0 0,0-25,-1 25,1 0,0 0,0 0,0 0,-1 0,1 0,-25-25,25 25,0 0,0 0,-1 0,1 0,0 0,0 0,0-25,-1 25,1 0,0 0,0 0,0 0,-1 0,1 0,0-25,0 25,0 0,-1 0,1 0,0 0,0 0,-25-24,25 24,-1 0,1 0,0 0,0 0,-50 0</inkml:trace>
  <inkml:trace contextRef="#ctx0" brushRef="#br0" timeOffset="36233.2199">11162 4539,'-24'0,"24"25,-25-25,25 25,-25-25,0 25,0-1,1 1,-1 0,25 0,-25-25,25 25,-25-25,0 24,25 1,-24-25,24 25,-25-25,25 25,0 0,0 0,0-1,25 1,-1-25,1 0,0 25,0-25,24 0,-24 25,0-25,0 0,0 0,24 25,-24-25,0 0,0 0,24 0,-24 0,0 0,0 0,0 0,-1 0,1 0,0 0,0 0,0 0,-1 0,-48 0</inkml:trace>
  <inkml:trace contextRef="#ctx0" brushRef="#br0" timeOffset="38120.21">9277 8409,'-25'0,"1"0,24 25,-25-25,0 0,0 0,25 24,-25-24,1 0,-1 0,25 25,-25-25,0 0,0 0,1 0,24 25,-25-25,0 0,0 0,0 0,1 0,-1 0</inkml:trace>
  <inkml:trace contextRef="#ctx0" brushRef="#br0" timeOffset="40572.64">9674 5085,'-25'0,"1"0,24 25,-25-25,0 0,0 0,0 0,25 25,-24-25,-1 0,0 0,0 0,0 0,1 24,-1-24,0 0,0 0,0 0,0 0,1 0,-1 25,0-25,0 0,0 0,1 0,-1 0,25 25,-25-25,0 0,0 0,1 0,-1 0,0 0,0 0,25 25,-25-25,1 0,-1 0,0 0,0 0,0 0,1 0,-1 25,0-25,0 0,0 0,1 0,-1 0,50 0,-1 0,1 0,0 0,0 0,-50 0,25-25,-25 25,0 0,1 0,24 25,24-25,-24-25,0 0</inkml:trace>
  <inkml:trace contextRef="#ctx0" brushRef="#br0" timeOffset="41433.14">9277 5135</inkml:trace>
  <inkml:trace contextRef="#ctx0" brushRef="#br0" timeOffset="41571.87">9476 5110,'0'0,"25"-25,-1 25,1 0,0 0,0-25,24 25,-24 0,25 0,-25-25,24 25,-24 0,25-24,-26 24,26 0,-25-25,24 25,-24 0,0 0,25-25,-26 25,1 0,0 0,0-25,0 25</inkml:trace>
  <inkml:trace contextRef="#ctx0" brushRef="#br0" timeOffset="41628.32">10245 4936,'-25'0,"0"0,0 25,0-25</inkml:trace>
  <inkml:trace contextRef="#ctx0" brushRef="#br0" timeOffset="47346.04">14883 3125</inkml:trace>
  <inkml:trace contextRef="#ctx0" brushRef="#br0" timeOffset="49405.9">14809 3001,'0'25,"0"0,25-25,-25 25,0 0,24-25,-24 24,25-24,-25 25,25-25,-25 25,0 0,25-25,-25 25,25-25,-25 24,24-24,-24 25,0 0,25 0,-25 0,0-1,25 1,-25 0,25 0,-25 0,0-1,0 1,25-25,-25 25,0 0,0 0,0-1,24 1,-24 0,0 0,0 0,0 0,0-1,0 1,0 0,0 0,0 0,0-1,0 1,0 0,25 0,-25 0,0-1,0 1,0 0,0 0,0 0,0-1,0 1,0 0,25-25,-25 25,0 0,0-1,0 1,25-25,-25 25,0 0,0 0,25-1,-25 1,0 0,0 0,24-25,-24 25,0-1,25 1,-25 0,0 0,25-25,-25 25,0-1,0 1,25-25,-25 25,0 0,0 0,25-1,-25 1,24 0,-24 0,0 0,25-25,-25 25,0-1,0 1,0 0,0 0,25-25,-25 25,0-1,25 1,-25 0,25 0,-25 0,0-1,24-24,-24 25,0 0,25-25,-25 25,0 0,25-1,-25 1,0 0,25 0,-25 0,0-1,25-24,-25 25,0 0,0 0,24-25,-24 25,0-1,25-24,-25 25,0 0,0 0,25 0,-25-1,25 1,-25 0,0 0,25 0,-25-1,25 1,-25 0,24 0,-24 0,25 0,-25-1,0 1,0 0,0 0,25 0,-25-1,0 1,25-25,-25 25,0 0,25 0,-25-1,0 1,0 0,0 0,0 0,0-1,24 1,-24 0,0 0,0 0,0-1,25-24,-25 25,0 0,25-25,-25 25,0 0,0-1,0 1,25-25,-25 25,0 0,0 0,0-1,25-24,-25 25,0 0,0 0,24-25,-24 25,0-1,0 1,25 0,-25 0,0 0,0 0,0-1,0 1,0 0,0 0,0 0,25-1,-25 1,0 0,0 0,0 0,0-1,25-24,-25 25,0 0,0 0,0 0,0-1,0 1,0 0,0 0,0 0,0-1,0 1</inkml:trace>
  <inkml:trace contextRef="#ctx0" brushRef="#br0" timeOffset="50441.63">15528 5110,'-25'0,"0"0,1 25,24-1,-25-24,25 25,-25 0,25 0,-25 0,25-1,-25-24,25 25,0 0,0 0,-24-25,24 25,-25-1,25 1,0 0,-25-25,25 25,0 0,0-50,25 0,-25 0,25 25,-25-25,24 1,-24-1,25 25,-25-25,0 0,25 0,0 1,-25-1,25 0,-25 0,0 0,24 1,1-1,-25 0,25 25,-25-25,25 0,0 25,-25 25,24-25,1 25,0 0,0 0,0-25,-25 24,25 1,-1 0,1 0,0 0,0-1,0-24,-25 25,24-25,-24 25,25-25,-25 25</inkml:trace>
  <inkml:trace contextRef="#ctx0" brushRef="#br0" timeOffset="56343.25">12750 4490,'-25'0,"0"0,25-25,25 25,0 0,-25-25,25 25,0 0,-25-25,24 25,1-25,0 25,-25-24,25 24,0-25,-1 25,-24-25,25 25,0-25,0 0,0 25,-25-24,24 24,-24-25,25 25,-25-25,25 25,0-25,0 0,-1 1,1 24,-25-25,25 25,0-25,0 0,-1 0,1 25,-25-24,25 24,-25-25,25 25,-25-25,25 25,-1-25,1 0,0 1,0 24,-25-25,25 25,0-25,-25 0,24 25,-24-25,25 25,-25-24,25 24,-25-25,25 25,-25-25,25 25,-25-25,24 25,-24-25,25 25,-25-25,25 25,-25-24,25 24,-25-25,25 25,-25-25,24 25,1-25,0 0,0 1,0-1,-1 0,1 25,-25-25,25 25,0-25,0 1,-1-1,1 0,0 0,0 0,-25 1,25 24,-25-25,24 25,1-25,0 0,0 25,0-25,-1 25,-24-24,25 24,0-25,0 25,-25-25,25 25,-25-25,24 25,1-25,-25 1,25 24,0 0,-25-25,25 25,-25-25,25 25,-25-25,24 25,-24-25,25 25,-25-24,25 24,0 0,0 0,-1 0,-24 24,25-24,-25 25,25 0,-25 0,25-25,0 0,-25 25,24-25,-24 24,25-24,-25 25,25 0</inkml:trace>
  <inkml:trace contextRef="#ctx0" brushRef="#br0" timeOffset="57914.24">13569 3597,'0'24,"0"1,0 0,0 0,-25 0,25 0,0-1,0 1,-25 0,25 0,0 0,0-1,0 1,0 0,-25-25,25 25,0 0,0-1,25-24,0 0,0 0,-1-24,1 24,0 0,0-25,0 25,24 0,-24-25,0 25,24-25,-24 25,0 0,25-25,-26 25,1 0,0-24,0 24,0 0,-1 0</inkml:trace>
  <inkml:trace contextRef="#ctx0" brushRef="#br0" timeOffset="74728.28">14809 2332,'0'-25,"0"0,0 0,0 0,25 25,-25-24,24 24,-24-25,25 25,0 0,-25-25,25 25,0 0,-1-25,1 25,0 0,-25 25,25-25,-25 25,0 0,0-1,0 1,0 0,0 0,-25 0,25-1,-25-24,25 25,-25 0,1 0,-1 0,25-1,-25-24,25 25,-25-25,25 25,-25-25,1 25,-1 0,50-25,-1 0,1 0,0 0,25 0,-26-25,26 25,0 0,-26-25,26 25,0 0,-1-25,1 25,-25 0,24-25,1 25,-25 0,24-24,-24 24,0 0,0 0,-1-25,1 25,0 0,0 0,0-25</inkml:trace>
  <inkml:trace contextRef="#ctx0" brushRef="#br0" timeOffset="77359.02">11783 8657,'0'25,"24"-1,1-24,0 0,0 0,0 0,-25-24,0-1,24 25,-24-25,0 0,0 0,-24 1,-1 24,0 0,0 0,0 0,1 24,-1-24,25 25,-25 0,0 0,25 0,-25-1,25 1,0 0,0 0,0 0,0-1,0 1,25 0,-25 0,25-25,-25 25,25-25,0 0,-1 0,1 0,0 0,0 0,0-25,-1 25,1 0,0 0,0-25</inkml:trace>
  <inkml:trace contextRef="#ctx0" brushRef="#br0" timeOffset="78783.25">12105 8706,'0'-24,"0"48,0 1,0 0,0 0,25 0,-25-1,0 1,0 0,0 0,0 0,0-1,0 1,25 0,-25 0,24-25,-24 25,25-25,0-25,0 25,-25-25,25 25,-25-25,24 25,-24-25,25 1,-25-1,0 0,0 0,0 0,0 1,0-1,0 0,-25 25,25-25,25 0,0 25,0 0,0-24,-1 24,1 0,0 0,-25-25,25 25,-25 25,-25-1,25 1,0 0,0 0,-25-25,25 25,0-1,-25 1,25 0,0 0,25-25,0 0,-25-25,25 25,0 0,-25-25,0 0,25 25,-25-24,24 24,-24-25,0 0,0 0,0 0,-24 25,24-24,-25 24,25 24,0 1,0 0,0 0,0 0,25-1,-1-24,1 0,0 0,-25-24,25 24,-25-25,0 0,25 25,-25-25,0 0,0 1,0-1,0 0,0 0,0 50,0 0,0 0,24-1,-24 1,25 0,-25 0,25 0,-25-1,0 1,25 0,-25 0,25 0,-25-1,24 26,-24-25,25 0,-25 0,25-1,-25 1,0 0,25 0,-25 0,0-50,0 0,-25 0,25 0,-25 1,25-1,-25 0,25 0,0 0,0 0,-24 25,24-24,-25-1,25 0,0 0,0 0,0 1,0-1,0 0,25 0,-1 0,1 25,0-24,0 24,0 0,-1 0,1 0,0 0,-25 24,0 1,0 0,0 0,-25 0,0-25,25 24,-24-24,-1 0,25 25,-25-25,0 25,0-25,1 0,24 25,-25-25</inkml:trace>
  <inkml:trace contextRef="#ctx0" brushRef="#br0" timeOffset="79531.31">13147 8682,'0'0,"0"24,-25 1,25 0,0 0,0 0,0-1,0 1,0 0,25-25,0 0,-1 0,1-25,0 0,-25 1,25 24,-25-25,0 0,25 25,-25-25,0 0,0 1,-25 24,25-25,-25 25,0 0,0 0,1 0,48 0,-24-25,75 0,-50 0,-25 1,24 24,-24-25,25 25,-25-25,25 50,-25 0,25-25,-25 24,0 1,25-25,-25 25,24-25,-24 25,0 0,25-25,0 24,0-24</inkml:trace>
  <inkml:trace contextRef="#ctx0" brushRef="#br0" timeOffset="80138.52">13643 8508,'0'0,"0"25,-25 0,0-25,25 24,-24 1,24 0,0 0,0 0,24-25,-24-25,25 25,-25-25,0 0,25 25,-25 25,25 0,0 0,-1-25,-24-25,25 25,-25-25,25 0,-25 0,0 1,25-1,-25 0,0 0,0 0,0 1,0-1,0 0,0 0,0 0,0 50,0 0,0 0,0 0,0-1,0 1,25 0,-25 0,24 0,-24-1,0 1,25 0,0 0,-25 0,25-25,0 0</inkml:trace>
  <inkml:trace contextRef="#ctx0" brushRef="#br0" timeOffset="80592.14">13742 8533,'0'0,"-25"0,25-25,25 25,0 0,0 0,0-25,-1 25,1 0,0 0,-25-25,25 25,0 0,-25-24,0 48,0 1,0 0,0 0,24-25,-24-25,25 25,0-25,-25 0,25 25,0 0,-1 0,1 0,0 0,0 0,0 0,-1 0,1 0,0 0</inkml:trace>
  <inkml:trace contextRef="#ctx0" brushRef="#br0" timeOffset="80731.31">14313 8409</inkml:trace>
  <inkml:trace contextRef="#ctx0" brushRef="#br0" timeOffset="81935.88">16719 4961,'-25'0,"25"25,-25-25,0 0,25 25,-25-25,1 0,-1 24,0 1,0-25,25 25,-25-25,25 25,0 0,-24-1,24 1,-25 0,25 0,0 0,0-1,0 1,0 0,0 0,0 0,25-25,-1 24,1-24,0 0,0 0,0 0,-1 0,1 0,0 0,0-24,0 24,0 0,-1-25,26 25,-25 0,0-25,-1 25,1-25,0 25,0 0</inkml:trace>
  <inkml:trace contextRef="#ctx0" brushRef="#br0" timeOffset="83536.47">17016 5110,'-24'0,"24"25,-25-1,25 1,0 0,0 0,0 0,0-1,25 1,-1-25,1 0,-25 25,25-25,0-25,0 25,-1 0,1-25,0 25,-25-24,25 24,-25-25,0 0,0 0,0 0,-25 25,25-24,-25 24,0 0,1 0,-1 0,0 0,0 0,25-25,25 25,0 0,0-25,-1 25,1 0,0-25,0 25,0 0,-25-25,24 25,1 0,0 0,0 0,0 0,-1 0,-24 25,25-25,0 149,-25-174,0 0,0 1,0-1,0 0,0 0,25 25,-25-25,25 1,-1 24,1 0,-25 24,0 1,0 0,0 0,0-50,0 0,25 0,-25 1,25 24,-25-25,25 25,-1 0,1 25,-25-1,25-24,-25 25,25-25,0 0,-25 25,25-25,-1 0,1-25,0 25,-25-25,0 1,0-1,0 0,0 0,0 0,0 1,0-1,0 0,0 0,0 0,0 0,0 50,0 0,0 0,0 0,25 0,-25-1,25 1,-25 0,24 0,-24 0,25-1,-25 1,25 0,-25 0,25 0,-25-1,25 1,-25 0,0 0,24 0,-24-1,0 1,0 0,25 0,-25 0,0-50,-25 0,25 0,0 0,-24 1,24-1,0 0,-25 0,25 0,0 1,0-1,0 0,0 0,0 0,0 1,0-1,25 25,-25 25,0-1,0 1,0 0,-25 0,0 0,25-1,-25-24</inkml:trace>
  <inkml:trace contextRef="#ctx0" brushRef="#br0" timeOffset="84831.52">18157 5135,'0'-25,"25"25,0-25,0 0,-25 0,25 1,-25-1,0 0,0 0,0 0,0 1,0-1,-25 25,0 0,0 0,25 25,0-1,25-24,0 0,-25 25,25-25,-25 25,24-25,-24 25,0 0,25-25,-25 24,0 1,25 0,0 0,0-25,-1 0,1 0,0 0,-25-25,25 25,0 0,-25-25,24 25,-24-25,25 1,-25-1,0 0,0 0,0 0,-25 1,25-1,-24 25,-1 0,25 25,0-1,0 1,0 0,0 0,0 0,25-1,-1-24,-24 25,25-25,0 0,-25-25,25 25,0 0,-1-24,1-1,0 25,0-25,0 0,-25 0,24 1,-24-1,0 0,0 0,25 25,-25-25,0 0,0 1,-25-1,25 50,-24-25,24 24,0 1,0 0,0 0,24 0,-24 0,25-1,-25 1,0 0,25-25,0 0,-25-25,25 25,-25-25,0 1,25 24,-25-25,0 0,0 0,0 0,0 0,0 1,0 48,0 1,0 0,24-25,-24 25,25-25,-25 25,25-25,-25 25,25-25,-25 24,25-24,-25 25,0 0,0 0,-25 0,0-25,0 0,0 24,1-24,-1 0</inkml:trace>
  <inkml:trace contextRef="#ctx0" brushRef="#br0" timeOffset="85539.75">19224 4713,'0'0,"-25"0,25 25,-25-1,25 1,-24-25,24 25,0 0,0 0,0 0,0-1,0 1,0 0,0 0,24-25,1 0,-25 25,25-25,0-25,0 25,-1-25,1 0,-25 0,0 1,0-1,0 0,-25 0,25 0,-24 25,24-25,-25 25,25-24,-25 24,0 0,0 0,1 0,-1 0,25 24,-25 1,25 0,0 0,25-25,0 0,-1 0,1 0,0-25,0 25,-25-25,25 0,-1 1,1-1,-25 0,25 25,-25-25,25 25,-25-25,25 25,-25-24,24 24,1 0,0 24,-25 1,25 0,-25 0,25-25,-25 25,24-1,1-24,-25 25,25-25,0 25,0-25,-1 0,1 0,0 0,0 0,0 0</inkml:trace>
  <inkml:trace contextRef="#ctx0" brushRef="#br0" timeOffset="85691.7">19844 4663,'0'-25</inkml:trace>
  <inkml:trace contextRef="#ctx0" brushRef="#br0" timeOffset="99559.9">13221 4440,'0'-25</inkml:trace>
  <inkml:trace contextRef="#ctx0" brushRef="#br0" timeOffset="99731.34">13320 4415</inkml:trace>
  <inkml:trace contextRef="#ctx0" brushRef="#br0" timeOffset="99879.28">13420 4390</inkml:trace>
  <inkml:trace contextRef="#ctx0" brushRef="#br0" timeOffset="100049.36">13668 4341,'0'-25</inkml:trace>
  <inkml:trace contextRef="#ctx0" brushRef="#br0" timeOffset="100200.28">13817 4316,'0'-25</inkml:trace>
  <inkml:trace contextRef="#ctx0" brushRef="#br0" timeOffset="100360.57">13990 4266</inkml:trace>
  <inkml:trace contextRef="#ctx0" brushRef="#br0" timeOffset="100523.37">14164 4217,'25'0,"-25"-25,24 25</inkml:trace>
  <inkml:trace contextRef="#ctx0" brushRef="#br0" timeOffset="100672.05">14461 4142,'25'-24</inkml:trace>
  <inkml:trace contextRef="#ctx0" brushRef="#br0" timeOffset="100815.28">14660 4093</inkml:trace>
  <inkml:trace contextRef="#ctx0" brushRef="#br0" timeOffset="100966.78">14858 4043</inkml:trace>
  <inkml:trace contextRef="#ctx0" brushRef="#br0" timeOffset="125310.96">14685 2803,'0'-25,"0"50,-25-25,25 25,0 0,25-25,-25-25,25 25,-25-25,0 0,0 0,-25 25,25 25,-25-25,25 25,-25 0,25 0,0-1,25-24,0-24,0-1,-25 0,0 0,24 25,-24-25,0 1,0 48,-24-24,-1 25,25 0,0 0,0 0,0-1,25-24,-25-24,24 24,1-25,-25 0,0 0,0 50,0 0,-25-25,25 25,0-1,25-24,-25-24,0-1,0 0,0 0,-25 50,25 0,-24-25,24 25,0-1,0 1,24-25,1-25,-25 1,25 24,-25-25,0 0,0 0,0 0,0 1,-25-1,0 25,25 25,-24-1,24 1,-25 0,25 0,0 0,25-25,-25 24,24-24,1 0,0 0,-25-24,0-1,0 0,0 0,0 0,0 1,-25 48,0-24,25 25,-24 0,24 0,0 0,0-1,0 1,24-25,-24-25,25 25,-25-24,0-1,0 0,0 0,-25 25,25 25</inkml:trace>
  <inkml:trace contextRef="#ctx0" brushRef="#br0" timeOffset="129341.93">18802 5655</inkml:trace>
  <inkml:trace contextRef="#ctx0" brushRef="#br0" timeOffset="130299.66">18951 5631,'0'-25,"-25"25,1 25,-1-25,25 24,-25-24,25 25,-25 0,0 0,0 0,25-1,0 1,-24-25,24 25,0 0,24-25,-24 25,25-25,-25 25,25-25,0 0,0 0,0 0,-1-25,1 25,0 0,0 0,0-25,-1 25,26 0,-25-25,0 25,-1-25</inkml:trace>
  <inkml:trace contextRef="#ctx0" brushRef="#br0" timeOffset="131709.84">19323 5680,'-25'0,"1"0,-1 0,0 0,25 25,-25-25,25 25,0 0,0-1,0 1,0 0,0 0,25-25,-25 25,25-25,-25-25,0 0,0 0,0 0,0 1,0-1,0 0,0 0,25 25,-25-25,24 25,1 0,-25-24,25 24,0 24,0-24,-25 25,24-25,-24 25,0 0,0 0,25-25,-25 24,0 1,0-50,0 1,0-1,0 0,25 0,-25 0,25 25,0 0,-25 25,0 0,0 0,0 0,0-50,24 25,-24-25,0 0,25 25,-25-25,25 1,-25-1,25 25,-25-25,25 25,-1 0,-24 25,0 0,25-25,-25 24,25 1,-25 0,25 0,0-25,-1 0,-24-25,25 25,-25-25,0 0,0 1,0-1,0 0,0 0,0 0,0 1,0-1,0 0,0 0,0 50,0 0,0 0,25-1,-25 1,0 25,25-25,-25-1,0 1,25 0,-25 0,25 0,-25 24,0-24,24-25,-24 25,0 0,25 0,-25-1,0 1,25-25,-25 25,-25-50,0 25,25-25,0 1,-24 24,24-25,0 0,-25 25,25-25,0 0,0 0,0 1,0-1,0 0,0 0,0 0,0 1,0-1,25 0,-25 0,24 0,1 1,-25-1,25 25,0 0,-25 25,0-1,0 1,0 0,0 0,0 0,-25-1,0 1,0 0,25 0,-24-25,-1 25,-50 24,50-49</inkml:trace>
  <inkml:trace contextRef="#ctx0" brushRef="#br0" timeOffset="133290.72">20043 5804,'24'0,"-24"-25,25 25,-25-24,25 24,-25-25,25 25,-25-25,25 0,-25 0,24 25,-24-24,0-1,0 0,25 0,-25 0,0 1,0-1,0 0,0 0,-25 25,1 0,24 25,0 0,24 0,1-25,0 24,0 1,-25 0,25 0,-1 0,1-1,0-24,0 0,0 0,-1 0,-24-24,25 24,0-25,-25 0,25 0,-25 0,0 1,0-1,0 0,0 0,0 0,0 1,-25 24,25-25,-25 25,0 0,25 25,-24-25,24 24,-25-24,25 25,0 0,0 0,0 0,25-25,-25 24,0 1,0 0,24-25,-24 25,25-25,-25 25,25-25,0 0,0 0,-1-25,1 25,-25-25,25 25,0-25,0 0,-1 1,-24-1,25 0,-25 0,0 0,0 1,0-1,0 0,0 0,0 0,-25 25,1 0,24 25,0 0,0 0,0 0,0-1,24-24,-24 25,0 0,25-25,-25 25,25-25,0 0,0 0,-1-25,1 25,-25-25,25 25,-25-25,25 25,-25-24,0-1,25 25,-25-25,0 0,0 0,0 1,-25 24,25 24,0 1,25 0,0 0,-25 0,24-25,-24 24,0 1,25-25,-25 25,0 0,0 0,0-1,-25-24,1 0,24 25,-25-25,0 0,0 0,0 0,0 0,25-25</inkml:trace>
  <inkml:trace contextRef="#ctx0" brushRef="#br0" timeOffset="134260.21">21233 4986,'0'0,"0"-25,0 0,0 50,0 0,0 0,0-1,0 1,0 0,0 0,-25 0,25-1,0 1,0 0,0 0,0 0,0-1,0 1,0 0,0 0,0 0,25-1,0 1,0-25,-25 25,25-25,-1 0,1 0,0 0,-25-25,25 25,0-25,-1 25,1-24,0-1,-25 0,0 0,0 0,0 1,-25 24,0 0,1 0,-1 24,0 1,25 0,0 0,0 0,0-1,25-24,0 0,-25 25,24-25,1 0,0 0,0-25,-25 1,0-1,-25 25,25-25,-25 25,25-25,-25 25</inkml:trace>
  <inkml:trace contextRef="#ctx0" brushRef="#br0" timeOffset="134467.2">21084 5159,'0'-24,"25"24,0 0,0-25,0 25,-1 0,1 0,0-25,0 25,24 0,-24 0,25-25,-25 25</inkml:trace>
  <inkml:trace contextRef="#ctx0" brushRef="#br0" timeOffset="135462.27">21853 4837,'0'0,"0"25,0 0,-25-25,25 24,0 1,0 0,0 0,-24-25,24 25,0-1,0 1,0 0,0 0,0 0,0-1,0 1,0 0,24 0,-24 0,25-25,0 0,-25 24,25-24,0 0,-25-24,24 24,1 0,0-25,-25 0,0 0,25 25,-25-25,0 1,0-1,0 0,0 0,0 0,0 1,0-1,0 0,0 0,-25 0,25 1,0-1,-25 25,25-25,0 0,0 50,0 0,0 0,0-1,0 1,0 0,0 0,0 0,0-1,0 1,0 0,0 0,25-25,-25-25,25 25,0 0,0 0,-1 25,1 0,0-25,-25 24,25-24,0 0,-1 0,1 0,0 0,0 0,-25-24,0-1,25 25,-25-25,0 0,0 0,0 1,0-1,-25 25,0 25,0-25,25 24,-25 1,25 0,0 0,0 0,0-1,25 1,0-25,0 0,0 0,-1 0,1 0,0-25</inkml:trace>
  <inkml:trace contextRef="#ctx0" brushRef="#br0" timeOffset="135663.81">21804 5159,'-25'0,"50"0,-1 0,1-24,0 24,0 0,0-25,-1 25,26 0,-25 0,0-25,24 25,-24 0,0 0</inkml:trace>
  <inkml:trace contextRef="#ctx0" brushRef="#br0" timeOffset="137295.22">20340 6176,'-25'0,"25"25,0 0,-24 0,24 0,0-1,-25 1,25 0,-25 0,25 0,0-1,0 1,0 0,25-25,0 0,-1 0,1-25,0 25,0-25,0 25,-1-24,1 24,0-25,0 0,0 25,-1-25,-24 0,25 25,0-24,-25-1,25 25,-25-25,0 0,0 0,-25 25,0 0,0 0,1 25,24 0,0 0,0 0,24-1,1-24,-25 25,25-25,0 25,-25 0,0 0,-25-1,0-24,0 0,1 0,-1 0,0 0,0 0</inkml:trace>
  <inkml:trace contextRef="#ctx0" brushRef="#br0" timeOffset="137462.78">20241 6077,'25'0,"-25"-25,25 25,-25-24,24 24,1 0</inkml:trace>
  <inkml:trace contextRef="#ctx0" brushRef="#br0" timeOffset="138442.81">20886 6077,'0'25,"0"0,-25-25,25 25,0-1,-25 1,25 0,0 0,0 0,0-1,0 1,25 0,0-25,0 0,-25-25,25 25,-25-25,0 1,0-1,0 0,-25 25,0-25,0 25,0 0,0 0,1 0,48 0,1 0,0-25,0 25,0 0,0-24,-1 24,1-25,0 0,0 25,-25-25,25 25,-25-25,24 25,-24-24,0-1,25 25,-25-25,0 0,0 0,0 1,0 48,0 1,0 0,0 0,0 0,0-1,0 1,0 0,0 0,0 24,0-24,0 0,0 0,0 0,0-1,0 1,0 0,0 0,0 0,0-1,0-48,0-1,0 0,0 0,0 0,0 1,0-1,0 0,25 0,0 0,0 25,-25-24,24 24,1 0,0 24,-25 1,0 0,-25 0,0 0,25-1,-24-24,-1 25,0 0,0-25,25 25,-25-25,1 0,-1 25</inkml:trace>
  <inkml:trace contextRef="#ctx0" brushRef="#br0" timeOffset="139166.43">21456 6127,'-24'25,"-1"-25,0 24,0 1,0 0,1 0,24 0,-25-1,25 1,0 0,0 0,25-25,-1 0,1 0,-25-25,25 25,-25-25,25 25,0-25,-1 1,-24-1,0 0,25 25,-25-25,0 0,0 1,0-1,-25 25,1 0,24 25,-25-1,25 1,-25-25,25 25,0 0,0 0,0-1,25-24,0 0,-1 0,1 0,0-24,0 24,-25-25,25 25,-25-25,24 25,-24-25,25 0,0 1,-25-1,25 25,-25-25,25 0,-25 0,24 25,-24-24,25 24,0 0,-25 24,0 1,0 0,25 0,-25 0,25-1,-25 1,24-25,-24 25,25-25,-25 25,25-25,0 0,0 0,-1 0,1 0,0 0,0 0</inkml:trace>
  <inkml:trace contextRef="#ctx0" brushRef="#br0" timeOffset="148580.44">16123 7317,'0'0,"25"0,0 0,0-24,0 24,-25-25,24 25,1 0,-25-25,25 25,-25-25,-25 25,0 0,1 0,-1 0,0 0,0 0,0 0,25 25,-24 0,24 0,0-1,24 1,1-25,0 0,0-25,0 25,-25-24,24-1,-24 0,0 0,-24 25,-1 0,25 25,-25-25,0 25,0 0,25-1,0 1,-24-25,24 25,0 0,0 0,24-25,1 0,0-25,-25 0,0 0,0 0,0 1,-25 24,0 0,1 0,24 24,-25-24,0 25,25 0,0 0,0 0,25-25,0 0,-1 0,-24-25,25 0,-25 0,0 0,0 1,0-1,-25 25,1 0,-1 25,25-1,0 1,0 0,0 0,25 0,-1-25,-24-25,25 25,-25-25,25 0,-25 0,0 1,0-1,0 0,-25 0,0 25,25-25,-24 25,24 25,-25-25,0 0,25 25,-25 0,25 0,0-1,0 1,25 0,0-25,0 0,-1 0,-24-25,25 25,-25-25,0 1,0-1,0 0,-25 25,25-25,-24 25,-1 0,0 0,25 25,-25-25,25 25,-25-25,25 25,0-1,0 1,0 0,25-25,0 0,0 0,-25-25,0 0,0 1,0-1,0 0,0 0,0 0,0 1,-25 24,25 24,0 1,0 0,-25 0,25 0,0-1,25-24,-25 25,25-25,0 0,-1 0,-24-25,25 25,-25-24,0-1,0 0,0 0,0 0,0 1,-25-1,1 50,-1-25,25 24,-25-24,25 25,0 0,0 0,0 0,25-25,0 0,-1 0,-24-25,25 25,-25-25,0 0,0 0,0 1,0-1,-25 25,1 25,-1-25</inkml:trace>
  <inkml:trace contextRef="#ctx0" brushRef="#br0" timeOffset="154452.94">17413 7144,'0'0,"25"0,25 25,-26-25,26 0,0 0,-26 0,26 0,-25 0,25 0</inkml:trace>
  <inkml:trace contextRef="#ctx0" brushRef="#br0" timeOffset="154800.57">17909 7144,'199'-50,"-398"100,472-100,-248 50,-25-25,25 25,0 0,-1-24,1 24,0-25,0 25,-25-25,0 0,-25 25,0 0,0 0,1 0,-1 0,0 0,0 25,0-25,1 0,-1 0,0 0,50 0,0 0,-1 25,-24 0,0-1,0 1,0 0,0 0,-24-25,24 25</inkml:trace>
  <inkml:trace contextRef="#ctx0" brushRef="#br0" timeOffset="156124.51">18678 6697,'0'25,"0"0,0 0,25-1,-25 1,0 0,25-25,-25 25,0 0,0 0,25-25,-25 24,0 1,0 0,0 0,0 0,24-25,-24 24,-24-24,-1 0,0 0,0 25,0-25,25 25,-24-25,24 25,-25 0,25-1,0 1,0 0,0 0,0 0,25-25,-1 0,-24-25,25 25,-25-25,0 0,25 25,-25-25,0 1,0-1,0 0,0 0,0 0,0 50,0 0,25-25,-25 25,0 0,25-25,-25 24,0 1,24-25,1 25,0-25,0 0,-25-25,25 25,-25-25,0 1,25 24,-25-25,0 0,0 0,0 0,0 1,0-1,0 0,-25 25,25 25,0 0,25-1,-25 1,24 0,-24 0,25 0,0-25,-25 24,25-24,0 0,-25-24</inkml:trace>
  <inkml:trace contextRef="#ctx0" brushRef="#br0" timeOffset="156721.51">19125 7094,'0'25,"25"-25,-25 25,24-25,1 0,0 0,0 0,-25-25,0 0,0 0,0 1,0-1,0 0,0 0,0 50,0 0,25 0,-25-1,24 1,-24 0,0 0,25 0,-25-1,25 1,-25 0,0 0,25 0,-25-1,0 1,0 0,0 0,0 0,-25-25,0 0,0-25,1 25,24-25,0 0,0 0,0 1,0-1,24 0,1 0,0 25</inkml:trace>
  <inkml:trace contextRef="#ctx0" brushRef="#br0" timeOffset="157264.59">19596 7293,'0'-25,"25"25,0-25,-1 25,-24-25,0 0,25 25,-25-24,25 24,-25-25,0 0,0 0,0 0,-25 25,0 25,25 0,25-25,0 0,0 0,-25 25,25-25,-1 0,1 25,0-25,0 0,-25 24,25-24,-25 25,0 0,-25-25,0 0,0 0,0 0,1 0</inkml:trace>
  <inkml:trace contextRef="#ctx0" brushRef="#br0" timeOffset="158049.04">20191 7045,'0'0,"0"24,-24-24,-1 0,25 25,-25-25,0 25,0-25,25 25,-24 0,-1-1,25 1,0 0,0 0,0 0,25-25,-1 0,-24-25,25 25,-25-25,25 0,-25 0,0 1,0-1,0 50,25-25,-25 24,25 1,-1-25,1 25,0-25,0 0,0 0,-1-25,1 25,0 0,-25-25,25 25,-25-24,25 24,-25-25,0 0,24 25,-24-25,0 0,0 1,0-1,-24 0,-1 0,25 0,0 1,-25 24,25-25,-25 25,25 25,0-1,0 1,0 0,25 0,-25 0,25-1,-25 1,25 0,-25 0,24-25,-24 25,25-25,0 24,0-24,0 0,-1 0,-24-24</inkml:trace>
  <inkml:trace contextRef="#ctx0" brushRef="#br0" timeOffset="158268.57">20241 7045,'25'0,"-25"-25,25 25,-1 0,1-25,0 25,0 0,0 0,-1-25,1 25</inkml:trace>
  <inkml:trace contextRef="#ctx0" brushRef="#br0" timeOffset="159040.04">20663 6945,'0'0,"-25"0,25 25,0 0,0 0,0 0,0-1,0 1,0 0,0 0,25-25,-25 25,24-25,1 0,0 0,0-25,0 0,-25 0,0 0,0 1,0-1,0 0,0 50,0 0,0-1,0 1,0 0,24-25,1 25,0-25,0 0,0 0,-25-25,25 25,-1 0,1-25,0 25,-25-25,0 1,0-1,0 0,0 0,0 0,-25 25,25-24,0 48,0 1,25-25,-25 25,25 0,-25 0,0-1,25 1,-1-25,-24 25,25-25,0 0,0 0</inkml:trace>
  <inkml:trace contextRef="#ctx0" brushRef="#br0" timeOffset="159701.67">21332 6945,'0'0,"-24"0,-1 0,0 0,0 25,0-25,1 25,-1-25,25 25,-25-25,25 25,-25-25,25 24,0 1,25-25,0 0,0 0,-1 0,-24-25,25 25,-25-24,25 24,-25-25,0 50,25-25,0 0,-25 24,24-24,1 0,0 0,0 0,0 0,-25-24,24 24,1-25,-25 0,0 0,25 25,-25-25,0 1,0-1,0 0,0 0,-25 0,25 0,-25 1,25-1,0 0,0 50,0 0,0-1,0 1,0 0,0 0,25-25,-25 25,0 0,0-1,25 1,-25 0,25-25,-25 25,25-25,-1 0,1 0</inkml:trace>
  <inkml:trace contextRef="#ctx0" brushRef="#br0" timeOffset="159876.49">21332 6821,'25'0,"0"0,0 0</inkml:trace>
  <inkml:trace contextRef="#ctx0" brushRef="#br0" timeOffset="166764.81">21729 6896,'25'0,"0"0,0 0,-25-25,24 25,1-25,-25 0,0 0,-25 25,1 0,24 25,-25-25,25 25,0 0,-25 0,25 0,0-1,0 1,0 0,25 0,0-25,-1 0,1 0,0 0,0 0,0 0,-1-25,1 25,0 0,-25-25,25 25</inkml:trace>
  <inkml:trace contextRef="#ctx0" brushRef="#br0" timeOffset="167296.51">21977 6648,'0'-25,"0"50,0-1,25 1,0 0,0 0,-25 0,0-1,0 1,-25 0,25 0,-25-25,25 25,0 0,0-1,-25-24,25 25,0 0,0 0,25-25,0-25,0 25,0-25,-1 25,-24-25,25 1,-25-1,0 50,0-1,0 1,0 0,25-25,0 0,0 0,-1 0,1 0,0 0</inkml:trace>
  <inkml:trace contextRef="#ctx0" brushRef="#br0" timeOffset="168796.87">22647 6697,'25'0,"0"0,-25 25,0 0,24-25,-24 25,0-1,0 1,0 0,25 0,-25 0,25 0,0-1,0 1,-1-25,1 0,0 0,0 0,0 0,-25-25,24 1,-24-1,0 0,0 0,0 0,0 0,0 1,25 24,-25-25,25 25,-25-25,25 25,0-25,0 25,-25-25,24 25,1-24,0 24,0 0,-25-25,0 50,-25-1,25 1,-25-25,25 25,0 0,-25-25,25 25,0-1,0 1,0 0,25-25,-25-25,25 25,-25-25,25 25,-25-24,0-1,0 0,0 0,0 50,25-25,-25 25,24-25,1 0,0 0,0 0,-25-25,25 25,-1 0,-24-25,25 0,-25 1,0-1,0 0,0 0,0 50,0 0,0 0,0-1,0 1,25 0,-25 0,25 0,-25-1,25 1,-25 0,24 0,-24 0,0 0,25 24,-25-24,25 0,-25 0,0-1,0 1,25-25,-25 25,25 0,-25 0,0-50,-25 25,25-25,-25 0,25 0,-25 25,25-24,-25-1,1 0,24 0,-25 0,25 1,0-1,-25 0,25 0,0 0,0 0,0 1,0-1,0 0,25 0,-25 0,25 25,-25-24,24 24,-24-25,25 25,0 0,0 0,0 0,-25 25,24-1,-24 1,0 0,0 0,-24 0,-1-1,0-24,25 25,-25-25,0 25</inkml:trace>
  <inkml:trace contextRef="#ctx0" brushRef="#br0" timeOffset="169564.2">23738 6623,'0'25,"-24"-25,24 24,0 1,-25-25,25 25,0 0,0 0,0-1,25-24,-25 25,24-25,-24 25,25-25,0 0,0 0,-25-25,25 25,-1-25,-24 1,25 24,-25-25,0 0,0 0,0 0,-25 25,25-24,-24 24,-1-25,0 25,0 0,0 0,1 0,-1 0,0 0,0 0,25 25,0-1,0 1,25-25,0 0,0 0,-1 0,1 0,0 0,0-25,0 25,-25-24,24-1,-24 0,0 0,25 25,-25-25,0 1,25 24,-25-25,0 0,25 25,0-25,-1 25,1 0,0 0,0 25,0-25,-25 25,25-25,-25 25,24-1,1 1,-25 0,25-25,-25 25,25-25,-25 25,25-25,-1 24,1-24,0 0</inkml:trace>
  <inkml:trace contextRef="#ctx0" brushRef="#br0" timeOffset="169732.47">24458 6524,'0'-25,"0"0</inkml:trace>
  <inkml:trace contextRef="#ctx0" brushRef="#br0" timeOffset="176653.12">7789 4638,'0'-24,"-25"24,25-25,0 0,25 25,-25-25,25 25,-25-25,25 25,-1-24,1 24,-25-25,25 25,0 0,0 0,-1-25,1 25,0 0,-25 25,25-25,-25 25,0-1,0 1,0 0,0 0,0 0,-25-25,25 24,-25-24,25 25,0 0,-25-25,50 0,0 0,0 0,0 0,-25-25,24 25,1 0,0 0,0 0,0 0,0 0,-1 0,1 25,-25 0,0 0,0-1,0 1,-25 0,1 0,-1-25,0 25,0 0,0-1,0-24,1 25,-1-25,0 25,0-25,0 25,1-25,-1 0,0 0,25 25,-25-25,25-25</inkml:trace>
  <inkml:trace contextRef="#ctx0" brushRef="#br0" timeOffset="179224.79">5061 14709,'0'0,"-25"0,0-25,0 25,0 0,0 0,1 0,24-24,0-1,0 0,0 0,24 25,-24-25,25 25,-25-24,25 24,0-25,-25 0,25 25,0-25,-1 0,1 25,0-24,0-1,0 25,-1-25,1 25,0 0,0 0,0 0,-1 25,1 0,-25-1,0 1,0 0,0 0,0 0,0 24,0-24,-25 0,25 0,-24-1,24 1,-25 0,0 0,0-25,25 25,25-25,0-25,0 25,-1 0,1 0,0 0,0 0,0 0,-1 0,1 25,-25-1,0 1,-25-25,25 25,-24 0,-1 0,0-1,0 1,0 0,1-25,-1 25,0 0,0-25,0 24,1-24,-1 0,0 0,0 0,25-24,25 24,-25-25,0 0</inkml:trace>
  <inkml:trace contextRef="#ctx0" brushRef="#br0" timeOffset="179988.37">6474 14213,'0'-25,"0"0,-24 25,24-24,0 48,0 1,-25 0,25 0,0 0,0 24,0-24,0 25,0-25,0 24,0 1,0-25,25 24,-25-24,24 25,-24-26,25 1,0 0,0 0,0 0,-1-1,1-24,0 25,0-25,0 0,-1-25,1 25,0 0,0-24,0 24,-1-25,-24 0,25 25,-25-25,25 0,-25 1,0-1,-25 25,0 25,25-1,-24-24,24 25,0-50,0 1,-25 24</inkml:trace>
  <inkml:trace contextRef="#ctx0" brushRef="#br0" timeOffset="180240.77">6276 14585,'-25'0,"50"0,-25-25,25 25,0-24,-1 24,1-25,25 0,-25 0,24 0,-24 1,25-1,-1 0,1 0,-25 0,24 0</inkml:trace>
  <inkml:trace contextRef="#ctx0" brushRef="#br0" timeOffset="180664.15">7690 13915,'0'0,"0"25,-25-25,25 25,-25-25,25 25,-25 0,25-1,-24 1,-1-25,25 25,-25 0,25 0,-25-1,25 1,-25 0,1 0,24 0,0-1,24-24,1 0,0 0,0 0,0-24,24 24,-24-25,0 0,24 25,-24-25,25 0,-25 1,24-1,1 0,-1 25,-24-25,25 0,-25 1,24 24,-24-25,0 0,25 25,-50-25,24 25,1 0,-25-25</inkml:trace>
  <inkml:trace contextRef="#ctx0" brushRef="#br0" timeOffset="180920.66">7690 13940,'25'25,"-25"0,0 0,24-1,-24 1,0 0,25 0,-25 0,25 24,-25-24,0 0,25 0,-25 24,0-24,25 0,-25 0,0 0,24 24,-24-24,0 0,0 0</inkml:trace>
  <inkml:trace contextRef="#ctx0" brushRef="#br0" timeOffset="182376.21">9575 14139,'-25'0,"0"0,1 0,24 24,0 1,-25-25,25 25,0 0,0 0,0-1,0 1,0 0,0 0,0 0,0 0,0-1,25 1,-1 0,1-25,0 0,0-25,0 25,-1-25,-24 1,25 24,0-25,-25 0,25 0,0 25,-25-25,24 0,-24 1,25-1,-25 0,0 0,0 0,0 1,0-1,-25 25,25 25,0-1,25-24,-25 25,25-25,0 0,-25 25,25-25,-1 0,1 0,-25 25,25-25,0 0,0 25,-25-1,-25 1,0 0,0-25,0 25,1-25,-1 25,0-25,0 25,0-25</inkml:trace>
  <inkml:trace contextRef="#ctx0" brushRef="#br0" timeOffset="182531.24">9525 13891,'0'0</inkml:trace>
  <inkml:trace contextRef="#ctx0" brushRef="#br0" timeOffset="184016.51">11286 13915,'0'0,"-24"0,24 25,-25-25,0 25,25 0,-25-25,25 25,-25-25,25 24,-24 1,24 0,0 0,-25 0,25-1,0 1,0 0,0 0,0 0,25-25,-1 0,1-25,0 25,-25-25,25 25,-25-25,25 25,-25-25,24 1,-24-1,0 0,25 25,-25-25,0 0,0 1,-25-1,1 25,24 25,0-1,0 1,0 0,24 0,-24 0,25-1,0-24,-25 25,25-25,0 0,-25-25,25 25,-25-24,24 24,-24-25,25 25,-25-25,0 0,25 25,-25-25,25 25,-25-24,25 24,-25-25,24 25,1 0,-25-25,0 50,25-25,-25 25,25-1,-25 1,0 0,25 0,-25-50,0 0,0 0,24 25,-24-24,25-1,-25 0,25 25,-25-25,25 25,0 0,-1 0,1 0,0 0,-25 25,25-25,-25 25,0 0,25-25,-25 24,24 1,1-25,-25 25</inkml:trace>
  <inkml:trace contextRef="#ctx0" brushRef="#br0" timeOffset="184700.11">12676 13841,'0'0,"24"0,-24 25,25-25,0 0,0 0,0 0,-1 0,1-25,0 25,0 0,-25-25,25 25,-1 0,-24-25,25 25,-25-24,0-1,-25 25,1 0,-1 0,25 25,-25-25,0 0,25 24,-25 1,1-25,24 25,-25 0,0 0,25-1,0 1,0 0,0 0,25 0,0-1,-1-24,1 0,0 0,0 0,0 0,-1 0,1-24,25 24,-25-25,-1 25,1-25,0 0,0 25,0-25,-1 1,1 24,0-25,0 0,-25 0,25 25,-25-25,0 1,0-1,-25 25,0 0,0 0,0 0,1 0,-1 0,0 25,0-25</inkml:trace>
  <inkml:trace contextRef="#ctx0" brushRef="#br0" timeOffset="185412.25">13370 13618,'-25'0,"25"25,-25-25,1 24,-1-24,25 25,-25 0,0 0,25 0,0-1,0 1,0 0,25 0,0 0,0-25,-1 24,1-24,0 0,0 0,0 0,-1 0,1 0,0-24,0 24,0-25,0 0,-1 25,-24-25,25 25,-25-25,0 1,25 24,-25-25,0 0,0 0,0 0,0 1,0-1,0 0,-25 0,25 50,0 0,0 0,25-1,-25 1,25 0,-25 25,25-26,-25 1,24 0,1 0,0 24,-25-24,25 0,0 25,-25-26,24 1,-24 0,25 0,-25 0,25-1,-25 1,0 0,0-50,-25 0,0 1,25-1,-24 25,24-25,-25 0,25 0,-25 25,25-24,-25-1,25 0,-25 0,25 0,0 1,0-1,0 0,0 0,0 0,0 1,0-1,25 25,-25-25,25 25,0-25,0 25,-1 0,1 0,0 0,-25 25,0 0,0 0,-25-25,0 24,1 1,-1 0,0 0,0 0,0-1</inkml:trace>
  <inkml:trace contextRef="#ctx0" brushRef="#br0" timeOffset="186636.04">14114 13643,'-25'-25,"1"25,-1 0,0 0,0 25,0-1,1 1,24 0,-25 0,25 0,0-1,0 1,0 0,0 0,0 0,25-25,-1 0,1 0,-25-25,25 25,-25-25,25 25,-25-25,25 25,-25-25,0 1,24 24,-24-25,0 0,0 0,0 50,0 0,0 0,25-25,-25 24,25-24,-25 25,25-25,-25 25,25-25,-25 25,24-25,-24-25,0 0,25 25,-25-25,25 1,-25-1,0 0,25 25,-25-25,25 25,-25-25,24 1,-24 48,0 1,25-25,-25 25,0 0,0 0,0-1,25-24,-25-24,0-1,25 25,-25-25,0 0,25 25,-25-25,24 1,-24-1,25 25,-25-25,25 25,-25-25,25 25,0 25,-25 0,25-25,-25 25,0-1,24-24,-24 25,25-25,0 0,0 0,0 0,-25-25,24 25,-24-24,25 24,-25-25,25 0,-25 0,25 0,-25 1,0-1,0 0,0 0,0 0,0 50,0 0,0 0,25-25,-25 25,24-1,1 1,0 0,-25 0,25-25,-25 25,0-1,-25 1,0 0,0-25,1 25,-1-25,0 0,0 0</inkml:trace>
  <inkml:trace contextRef="#ctx0" brushRef="#br0" timeOffset="187420.15">15007 13494,'0'0,"0"-25,0 50,0 0,0-1,0 1,0 0,0 0,25-25,-25 25,25-25,-25 24,25-24,-25 25,24-25,1 0,0 0,0 0,0-25,-1 25,-24-24,25 24,0 0,-25-25,25 0,0 0,-1 0,-24 1,0-1,0 0,0 0,-24 25,-1 0,0 25,0 0,25 0,0-1,0 1,0-50,25 25,0 0,-25-24,25 24,-25-25,24 25,1 0,-25-25,25 25,0 0,0 25,-25 0,0-1,0 1,0-50,0 1,24 24,-24-25,25 25,-25-25,25 0,0 25,0 0,-25-25,24 25,1 0,0 0,-25 25,25-25,0 0,-25 25,25-25,-1 0,-24 25,25-25,0 0,0 0,-25-25</inkml:trace>
  <inkml:trace contextRef="#ctx0" brushRef="#br0" timeOffset="187576.11">15082 13072,'0'0,"0"-25</inkml:trace>
  <inkml:trace contextRef="#ctx0" brushRef="#br0" timeOffset="188660.09">16719 13469,'25'0,"-1"0,1-25,-25 0,25 1,-25-1,0 0,0 0,0 0,0 1,0-1,0 0,0 0,0 0,0 0,0 1,0-1,-25 25,25-25,-25 0,25 0,0 1,-24-1,24 0,0 50,0 0,0-1,0 1,24 0,-24 0,0 24,25-24,0 25,-25 0,25-26,-25 26,25 0,-25-26,24 26,1-25,-25 24,25-24,-25 0,25 0,-25 0,0-1,25 1,-25 0,0-50,-25 0,25 1,0-1,-25 0,0 0,25 0,0 1,0-26,0 25,0 0,0 1,0-1,0-25,0 25,0 1,25-1,0 0,0 0,-1 0,1 0,0 25,0 0,0-24,-1 24,1 24,-25 1,0 0,0 0,-25-25,25 25,-24-25,-1 25,25-1,-25-24,0 25,0-25,1 25,24 0,-25-25,0 0,25 25,0-1</inkml:trace>
  <inkml:trace contextRef="#ctx0" brushRef="#br0" timeOffset="190612.57">17264 13395,'0'-25,"0"0,0 0,25 25,-25-25,0 1,0-1,0 0,25 0,-25 0,0 0,0 1,0-1,25 25,-25-25,25 25,-1 0,1 0,0 0,-25 25,25-25,-25 25,25-1,-25 1,0 0,0 0,0 0,24 0,-24-1,25-24,0 0,0 0,0 0,-1-24,1-1,0 25,-25-25,25 25,-25-25,0 0,25 25,-25-25,0 1,0-1,0 0,-25 25,25 25,0 0,0-1,0 1,0 0,0 0,25-25,-25-25,0 0,0 0,0 1,-25-1,25 0,25 0,0 0,-1 25,1-24,0 24,0-25,0 25,-1-25,1 25,0-25,0 25,0 0,-25 25,0 0,0 0,0-1,0 1,0 0,0 0,0 0,24-25,1 0,0 24,0-24,0-24,-1 24,1 0,0-25,0 25,-25-25,25 25,-25-25,24 25,1-25,-25 1,25-1,-25 0,0 0,0 0,0 1,-25 24,25-25,-25 25,1 25,-1-25,25 24,-25-24,25 25,-25 0,25 0,-25 0,25-1,0 1,0 0,0 0,25-25,0 0,0 0,0 0,-1-25,1 25,0-25,-25 0,25 25,-25-24,25 24,-25-25,0 0,0 0,0 0,0 1,0-1,0 0,0 0,0 50,-25-25,0 0,0 0,25 25,0 0,0-1,25-24,-25 25,25-25,0 25,-1-25,1 0,0 25,0-25,0 25,-1-25,-24 24,25-24,-25 25,0 0,0 0,-25-25,1 0,-1 0,25-25,0 0,0 0,0 1,25 24,-25-25,0 0,0 0,24 25,-24-25,0 1,0-1,25 25,-25-25,0 0,0 0,0 50,0 0,25 0,0 0,0-25,-25 24,24-24,-24 25,25-25,0 25,0-25,-25 25,0 0,0-1,-25-24,0 0,25 25,-25-25,1 0,-1 0,0 25,0-25,25-25</inkml:trace>
  <inkml:trace contextRef="#ctx0" brushRef="#br0" timeOffset="190775.74">19001 12799,'0'-25,"-25"25,25-24</inkml:trace>
  <inkml:trace contextRef="#ctx0" brushRef="#br0" timeOffset="204815.52">10691 3820,'-25'0,"1"0,-1 0,0 0,25 25,-25-25,0 0,25 25,-24-25,24 24,-25-24,25 25,-25-25,25 25,-25 0,0 0,1-1,24 1,0 0,0 0,-25 0,25-1,0 1,0 0,0 0,25-25,-25 25,24-1,1-24,-25 25,25-25,0 25,0-25,-1 0,1 0,0 0,0 0,0 0,-1 0,1 0,0 0,0-25,0 25,-1 0,1-25</inkml:trace>
  <inkml:trace contextRef="#ctx0" brushRef="#br0" timeOffset="205624.61">10914 4018,'-24'0,"24"25,-25-25,25 25,0 0,0 0,0-1,0 1,25-25,-25 25,24-25,1 0,-25 25,25-25,-25-25,0 0,0 0,0 1,0-1,0 0,25 0,-25 0,0 1,25 24,-25-25,24 25,1 25,-25-1,25 1,-25 0,0 0,25 0,-25-1,0 1,0-50,0 1,0-1,0 0,25 25,-25-25,0 0,24 1,-24-1,25 25,-25-25,25 25,-25-25,25 25,-25-25,25 25,-1 0,1 0,-25 25,25-25,0 0,-25 25,25-25,-25 25,25 0,-1-1,-24 1,25-25,-25 25,0 0,25-25,0 0,-25 25,25-25</inkml:trace>
  <inkml:trace contextRef="#ctx0" brushRef="#br0" timeOffset="206479.81">11683 3522,'0'25,"0"0,0 0,25-25,-25 24,25 1,-25 0,25 0,-25 0,25 0,-25-1,0 1,0 0,0 0,0 0,0-1,0 1,0 0,-25 0,0 0,25-1,0 1,-25 0,25 0,0 0,0-1,0 1,25-25,0-25,0 25,-25-24,24-1,1 0,-25 0,0 0,25 1,-25-1,0 0,0 0,-25 25,25 25,0 0,0 0,25-25,0 24,0 1,-1-25,1 0,0 0,0 0,0-25,-1 25,-24-24,25 24,0-25,0 0,-25 0,25 0,-25 1,0-1,0 0,0 0,0 0,0 1,0-1,-25 25,0 0,0 0,25 25,0-1,0 1,0 0,0 0,0 0,0-1,25-24,-25 25,25-25,0 0,-25 25,24-25,1 0,0 0,0 0,0 0,-1 0,1-25,0 25</inkml:trace>
  <inkml:trace contextRef="#ctx0" brushRef="#br0" timeOffset="207183.54">12378 3721,'0'0,"0"25,25-25,-25 24,0 1,0 0,24-25,-24 25,0 0,0-1,25-24,-25 25,0-50,0 1,0-1,25 25,-25-25,0 0,0 0,25 1,-25-1,0 0,25 25,-25 25,25 0,-1-25,-24 24,25-24,0 0,0 0,-25-24,25 24,-1-25,1 0,0 0,0 0,-25 0,0 1,0-1,0 0,-25 25,0 0,25 25,25 0,0-25,0 0,-25 24,24-24,1 25,0-25,-25 25,25-25,-25 25,0 0,0 0,-25-25,0 0,25 24,-25-24</inkml:trace>
  <inkml:trace contextRef="#ctx0" brushRef="#br0" timeOffset="207939.87">13072 3423,'0'25,"-24"-25,24 25,0-1,0 1,0 0,0 0,0 0,24-1,1 1,0-25,0 0,0 0,-1 0,-24-25,25 25,-25-24,25 24,-25-25,25 25,-25-25,0 0,0 0,-25 25,25-24,-25 24,0-25,1 25,-1-25,0 25,0 0,0 0,1 25,-1-25,0 0,25 25,-25-1,50-24,0 0,0 0,-1 0,-24-24,25 24,0-25,-25 0,25 25,-25-25,25 25,-25-25,24 1,1-1,-25 0,25 25,-25-25,25 25,-25 25,0 0,25-25,-25 25,24-1,1-24,-25 25,25-25,-25 25,25-25,0 0,-1 0,1 0,0-25,0 25,0-25</inkml:trace>
  <inkml:trace contextRef="#ctx0" brushRef="#br0" timeOffset="208115.9">13767 3150</inkml:trace>
  <inkml:trace contextRef="#ctx0" brushRef="#br0" timeOffset="-187562.3199">10046 15379,'0'-25,"0"50,25-25,0 0,-25-25,25 25,-1 0,1 0,0 0,0-25,0 25,-1 0,1 0,0 0,-25-25,25 25,0 0,0 0,-1 0,1 0,-25-24,25 24,0 0,0 0,-1-25,1 25,0 0,0 0,0 0,-1 0,-24-25,25 25,0 0,0 0,0 0,-1 0,1-25,0 25,0 0,0 0,-1 0,1-25,0 25,0 0,0 0,-1-24,1 24,0 0,0-25,0 25,-1 0,1 0,0-25,0 25,0 0,-1-25,1 25,0 0,0 0,0-25,0 25,-1 0,1 0,0-24,0 24,0 0,-1 0,1 0,25 0,-25-25,-1 25,1 0,0 0,0 0,24 0,-24 0,0 0,0 0,0 0,-1 0,1 0,0 0,0 0,0 0,-25 25,24-25,1 0,0 0,0 0,0 24,-1-24,-24 25,0 0,0 0,0 0,-24-25,24 24,0 1,-25 0,25 0,0 0,-25-25,25 24,-25 1,25 0,-25-25,25 25,-24-25,24 25,-25 0,0-1,25 1,-25-25,0 25,1-25,-1 25,0-25,25 25,-25-25,0 24,1-24,-1 25,0-25,0 25,0-25,1 25,-1-25,25 25,-25-25,0 24,0-24,25 25,-24-25,-1 25,0-25,25 25,-25-25,0 0,25 25,-24-25,-1 0,25 24,-25-24,0 0,25 25,-25-25,0 25,1-25,-1 25,0 0,0-25,25 24,-25-24,1 0,24 25,-25-25,0 25,0-25,25 25,-25-25,1 0,-1 25,0-25,0 24,0 1,1-25,-1 0,25 25,-25-25,0 25,0-25,25 25,-24-25,24 24,-25-24,25 25,-25-25,25 25,0 0,0 0,0-1,25-24,-25 25,25-25,-25 25,24-25,1 0,0 0,0 25,0-25,-1 0,1 0,0 0,0 0,0 0,-1-25,1 25,0 0,0 0,0 0,-1 0,1-25,0 25,0 0,0 0,-1-25,1 25,0 0,0-24,0 24,0 0,-1-25,1 25,0 0,25 0,-26-25,1 25,0 0,0 0,0-25,-1 25,1 0,0 0,0 0,0 0,-1 0,1 0,0 0,0 0,0 0,-1 0,1-25,0 25,0 0,0 0,-1 0,1 0,0 0,0 0,0 0,-1 0,1 0,-25 25,25-25,0 0,0 0,-1 25,1-25,0 25,-25 0,0-1,0 1,0 0,0 0,-25 0,25 0,-25-25,25 24,-24-24,24 25,-25-25,25 25,-25-25,0 25,0-25,25 25,-24-25,-1 24,0-24,0 0,25 25,-25-25,1 0,24 25,-25-25,0 0,25 25,-25-25,0 25,1-25,-1 24,0 1,0-25,0 0,1 25,-1 0,0-25,0 0,0 25,1-25,-1 24,0-24,0 25,0-25,1 0,-1 25,0 0,0-25,0 0,25 25,-24-25,-1 24,0-24,0 25,0-25,0 25,1-25,-1 25,0 0,0-25,25 24,-25-24,25 25,-24-25,-1 25,25 0,-25-25,25 25,0-1,0 1,0 0,25-25,-25 25,25 0,-1-1,1-24,0 0,0 0,0 25,-1-25,1 0,0 0,0-25,0 25,0 0,-1 0,1 0,0-24,0 24,0 0,-1-25,26 25,-25-25,0 25,24-25,-24 25,25-25,-26 25,1 0,25-24,-25 24,-1-25,26 25,-25 0,0 0,-1-25,26 25,-25 0,0 0,-1 0,1-25,0 25,0 0,0 0,-1 0,1 0,0 0,0 0,0 0,-1 0,-24-25,25 25,0 0,0 0,0 25,0-25,-1 0,1 25,0-25,-25 25,25-25,-25 25,0-1,0 1,0 0,0 0,-25 0,25-1,-25-24,25 25,-25-25,25 25,-24-25,-1 25,0-25,0 25,0-25,0 24,1-24,-1 25,0-25,0 25,0-25,1 25,-1-25,0 25,0-25,0 25,1-25,-1 24,0-24,0 25,0-25,1 25,-1-25,0 0,0 25,0 0,1-25,-1 24,0-24,0 25,0 0,1-25,-1 0,0 25,0-25,25 25,-25-1,1-24,-1 0,25 25,-25-25,25 25,-25-25,25 25,-25 0,1-25,24 24,0 1,0 0,0 0,0 0,0-1,24-24,-24 25,25 0,0-25,124 25,-124-25,24 0,-24 0,0 0,0 0,-1-25,26 25,-25 0,0 0,24-25,-24 25,25-25,-1 25,1-24,-1 24,51-50,-51 50,1-25,24 25,-24-25,24 1,-24 24,24-25,-24 0,24 0,-24 25,24-25,1 1,-26 24,26-25,-1 0,-24 25,24-25,-24 25,0-25,-1 25,1-24,-25 24,24 0,-24-25,25 25,-26 0,1-25,0 25,0 0,-25-25</inkml:trace>
  <inkml:trace contextRef="#ctx0" brushRef="#br0" timeOffset="-182151.19">10096 15056,'0'-24,"25"24,-1 0,1 0,-25-25,25 25,0 0,0 0,-1-25,1 25,0 0,0-25,0 25,0 0,-1-25,1 25,0 0,0 0,0 0,-25-24,24 24,1 0,0 0,0 0,0 0,-1-25,1 25,0 0,0 0,0 0,-1 0,1-25,0 25,0 0,0 0,-1 0,1-25,0 25,0 0,0 0,-1 0,1 0,0-25,0 25,0 0,-1 0,1 0,0-24,0 24,0 0,-1 0,1 0,0 0,0-25,0 25,0 0,-1 0,1 0,0 0,0 0,0 0,-25-25,24 25,1 0,0 0,0 0,0 0,-1 0,1 0,0 0,0 0,0 0,-1 0,-24-25,25 25,0 0,0 0,0 0,-1 0,1 0,0 0,0 0,0 0,-1 0,1 0,0-25,0 25,0 0,-1 0,1 0,0 0,0 0,-25-24,25 24,-1 0,1 0,0 0,0 0,0 0,-1 0,1 0,0 0,0 0,0 0,0 0,-1 0,1 0,0 0,0 0,0 0,-25 24,24-24,1 0,-25 25,25-25,-25 25,25-25,-25 25,25 0,-25-1,24 1,-24 0,0 0,0 0,0-1,0 1,-24 0,-1 0,0 0,0-1,0 1,25 0,-24-25,24 25,-25-25,25 25,-25-25,25 24,-25 1,0 0,25 0,-24-25,24 25,-25-25,0 24,0-24,25 25,-25-25,0 0,25 25,-24-25,-1 0,0 25,0-25,0 0,1 25,-1-25,0 0,25 25,-25-25,0 0,25 24,-24-24,24 25,-25-25,25 25,-25-25,25 25,-25-25,0 0,25 25,-24-25,24 24,-25-24,25 25,-25-25,0 0,25 25,-25-25,25 25,-24-25,-1 25,0-25,25 24,-25 1,0-25,25 25,-24-25,24 25,-25-25,25 25,-25-25,25 24,-25-24,0 0,25 25,-24-25,-1 25,0-25,25 25,-25-25,25 25,-25-25,25 24,0 1,0 0,25-25,0 0,0-25,0 25,-1 0,1-25,0 25,0 0,0 0,-25-24,24 24,1 0,0 0,0-25,0 25,-1 0,1 0,-25-25,25 25,0 0,0 0,-1 0,1 0,0-25,0 25,0 0,-1 0,1 0,0 0,0 0,0 0,-1 0,1 0,0-25,0 25,0 0,-1 0,1 0,0 0,0 0,0 0,0 0,-1 0,1 0,0 0,-25 25,25-25,0 0,-1 0,1 0,-25 25,25-25,0 25,0 0,-1-1,1 1,-25 0,25-25,-25 25,25-25,-25 25,0-1,0 1,0 0,0 0,0 0,-25-25,25 24,0 1,-25-25,25 25,-25-25,25 25,-24-25,-1 25,0-25,25 24,-25-24,0 25,1 0,-1-25,25 25,-25-25,0 0,25 25,-25-25,1 25,-1-25,0 24,0-24,25 25,-25-25,25 25,-25-25,1 0,24 25,-25-25,25 25,-25-25,0 0,25 24,-25-24,25 25,-24-25,24 25,-25-25,25 25,-25-25,0 25,0-1,1-24,24 25,-25-25,25 25,0 0,0 0,0-1,25-24,-1 0,1 0,0 0,0 0,0-24,-1 24,1 0,0 0,-25-25,25 25,0 0,-25-25,24 25,1 0,-25-25,25 25,0-25,0 25,0 0,-25-24,24 24,1 0,0 0,-25-25,25 25,0 0,-1 0,1 0,0 0,-25-25,25 25,0 0,-1 0,1 0,0-25,0 25,0 0,-1 0,1 25,0-25,0 0,0 0,-25 25,24-25,1 0,0 25,0-25,0 24,-25 1,24-25,-24 25,25-25,-25 25,0 0,0-1,0 1,0 0,0 0,0 0,-25-25,25 24,-24 1,-1 0,25 0,-25-25,25 25,-25-25,25 24,-25-24,25 25,-24-25,-1 25,0-25,25 25,-25-25,0 0,25 25,-24-25,-1 0,25 24,-25-24,0 25,0-25,25 25,-24-25,-1 25,0-25,25 25,-25-25,0 24,1-24,24 25,-25-25,25 25,-25-25,25 25,-25 0,25-1,-25-24,25 25,0 0,-24-25,24 25,0 0,0 0,0-1,24-24,1 0,0 0,0 0,0 0,-1 0,1-24,0 24,0 0,0 0,-1-25,1 25,0 0,0 0,0 0,-1-25,1 25,0 0,0 0,0-25,-1 25,1 0,0-25,25 25,-26 0,1-25,0 25,0 0,24-24,-24 24,0-25,0 25,24 0,-24 0,0-25,0 25,0 0,0 0,-1 0,1 0,0-25,0 25,0 0,-1 0,1-25,0 25,0 0,-25-24,25 24</inkml:trace>
  <inkml:trace contextRef="#ctx0" brushRef="#br0" timeOffset="-180826.66">9277 15453,'0'0,"25"0,0 0,0 0,0 0,24-24,-24 24,0 0,0-25,-1 25,26 0,-25-25,0 25,24 0,-24-25,0 25,24-25,-24 25,0-25,0 25,0-24,-1 24,1-25,0 25,0-25,-25 0,-25 0,0 25,0 0,1 0,-1 0,0 0,0 0,0 0,1 0,-1 25,0-25,0 0,0 0,1 0,24 25,24-50,1 25,0 0,0 0,0 0,-1 0,1-25,25 25,-25 0,-1 0,1 0,0 0,0 25,-25 0,0 0,0 0,-25-25,25 24,-25 1,0-25,25 25,-24-25,24 25,-25 0,25 0</inkml:trace>
  <inkml:trace contextRef="#ctx0" brushRef="#br0" timeOffset="-179482.31">13544 17686,'0'-25,"25"25,-1 0,-24-25,25 25,0 0,0 0,0-25,-1 25,1 0,0-24,0 24,24 0,-24-25,0 25,25-25,-26 25,26-25,0 25,-26-25,26 0,-25 25,24-24,-24-1,25 25,-25-25,-1 0,26 25,-25-25,0 1,-1 24,-24-25,25 0,0 25,-25-25,-25 0,0 25,1 0,-1 0,0 0,25 25,-25-25,0 0,1 25,48-25,1 0,0 0,0-25,0 25,-1 0,1 0,0 0,0 0,0 0,0 25,-1-25,-24 25,0 0,-24-25,24 24,0 1,-25-25,0 25,0 0,0-25,0 25,1-25,24 24,-25-24,25 25</inkml:trace>
  <inkml:trace contextRef="#ctx0" brushRef="#br0" timeOffset="-176557.55">7764 3373,'0'25,"25"-25,-25 25,25 0,-25 0,25-25,-25 24,24 1,-24 0,25 0,-25 0,25-25,-25 24,25 1,-25 0,0 0,25 0,-25 0,24-1,1 1,-25 0,25 0,-25 24,25-24,-25 0,25 25,-25-26,24 1,-24 25,25-25,-25-1,25 1,-25 0,25 0,-25 24,25-24,-25 0,25 0,-25 0,0-1,24 1,-24 0,25-25,-25 25,25 0,-25-1,25 1,-25 0,25 0,-25 0,24-25,-24 24,0 1,25-25,-25 25,0 0,0 0,25-25,-25 24,0 1,25 0,-25 0,0 0,25-25,-25 25,24-1,-24 1,25-25,-25 25,0 0,-25-25,1-25,-1 25,0-25,0 0,0 25,1-24,-1 24,25-25,-25 25,25 25,0-1,25 1,0-25,-25 25,24-25,1 0,0 0,-25 25,25-25,0 0,-1 0,-24-25,25 25,0 0,-25-25,25 25,0-25,-25 1,24 24,-24-25</inkml:trace>
  <inkml:trace contextRef="#ctx0" brushRef="#br0" timeOffset="-175549.78">6251 3001,'25'0,"-25"-24,25 24,-25-25,25 25,-25-25,0 0,24 25,-24-25,25 1,-25-1,25 0,-25 0,0 0,0 1,0-1,0 0,-25 25,0 0,1 0,-1 0,0 0,25 25,-25-25,25 25,25-25,0 0,0 0,-1 0,26 0,-25 0,0 0,24 0,-24 24,25-24,-26 0,1 0,0 0,0 0,0 25,-1-25,1 0,-25 25,25-25,-25 25,0 0,-25-1,0-24,1 0,24 25,-25-25,0 0,0 25,0-25,1 25,-1-25,0 0</inkml:trace>
  <inkml:trace contextRef="#ctx0" brushRef="#br0" timeOffset="-174792.73">6946 2629,'0'-25,"-25"25,25 25,-25 0,25 0,0 0,0 0,0-1,0 1,25-25,-25-25,25 25,-1-24,-24-1,0 0,25 25,-25-25,0 0,0 0,0 50,0 0,0 0,0 0,0 0,25-25,-25 24,25-24,-25 25,25 0,-1-25,1 0,0 0,0 0,-25-25,25 0,-25 1,0-1,0 0,0 0,0 0,0 0,0 1,-25-1,25 0,0 0,-25 0,25 1,-25-1,25 0,-25 0,25 0,-24 25,24-24,0 48,0 1,24 0,1 0,-25 0,25-25,-25 24,25 1,0 0,0 0,-25 0,24-25,1 24,-25 1,25-25,0 0,-25 25,25-25,-1 0,-24 25,25-25,0 0,0-25</inkml:trace>
  <inkml:trace contextRef="#ctx0" brushRef="#br0" timeOffset="-174592.96">6970 2654,'0'0,"25"0,-25-25,25 25,0 0,0-25,-1 25,1-24,0 24,0-25,0 0,24 25</inkml:trace>
  <inkml:trace contextRef="#ctx0" brushRef="#br0" timeOffset="-173908.91">7392 2431,'0'25,"0"-1,0 1,0 0,0 0,25 0,0-1,0 1,-1 0,1-25,-25 25,25-25,0 0,0 0,-1 0,-24-25,25 0,-25 0,0 1,0-1,0 0,0 0,0 0,-25 25,25-24,-24 24,24-25,-25 0,25 50,0 0,0-1,25-24,-25 25,0 0,24-25,-24 25,25-25,-25 25,25-25,0 24,0-24,-1 0,-24-24,25 24,-25-25,0 0,0 0,0 0,0 1,0-1,0 0,0 0,25 0,-25 1,25 24,0 24,-1 1,-24 0,25-25,-25 25,25 0,0-25,-25 24,25-24</inkml:trace>
  <inkml:trace contextRef="#ctx0" brushRef="#br0" timeOffset="-173041.87">8136 2208,'0'0,"-25"0,25 24,-24-24,24 25,-25 0,25 0,0 0,0-1,0 1,0 0,25-25,-1 0,-24-25,25 25,-25-25,0 1,25 48,0-24,0 0,0 0,-1 0,1 0,0 0,-25-24,25 24,0-25,-1 0,-24 0,25 25,-25-25,25 1,-25-1,0 0,0 0,0 0,0 1,0-1,0 0,0 0,0 0,0 1,0-1,0 0,0 0,0 0,-25 25,25-24,-25-1,25 0,-24 25,24 25,0 0,0-1,0 1,0 0,0 0,24 0,-24-1,25 1,-25 0,25 0,0 0,0-1,-1 1,-24 0,25-25,0 25,0 0,0-25,-1 0,1 0,0 0,0 0,0 0,-1-25,1 0,-25 0,0 0,0 1,0-1,0 0,0 0,0 0,-25 1,25-1,-24 25,24-25,-25 25,25 25,0 0,0-1,0 1,0 0,0 0,25 0,-1-25,-24 24,25 1,0-25,0 25,0-25,-1 0,1-25,0 25,0 0,0-25,-1 25,-24-24</inkml:trace>
  <inkml:trace contextRef="#ctx0" brushRef="#br0" timeOffset="-172840.9499">8136 2034,'0'25,"25"-50,0 25,0 0,24-25,-24 25,0-25,25 25,-1-24,1 24,-1-25,1 25</inkml:trace>
  <inkml:trace contextRef="#ctx0" brushRef="#br0" timeOffset="-172449.66">8980 1687,'0'25,"0"-1,24 1,-24 0,0 0,0 0,0-1,0 1,0 0,0 25,0-26,0 1,0 0,0 0,0 0,0-1,0-48,0-1,0 0,0 0,25 25,-25 25,25-25,0 0,0 0,-1 0,1 0,25 0,-25-25</inkml:trace>
  <inkml:trace contextRef="#ctx0" brushRef="#br0" timeOffset="-171585.34">9550 1885,'25'0,"-25"-25,25 25,-25-24,0-1,0 0,0 0,25 0,-25 1,0-1,0 0,0 0,0 0,0-24,0 24,0 0,-25 0,25-24,0 24,-25 0,25 0,-25-24,25 24,0 0,-25 0,1 0,24 1,-25 24,0 0,25 24,0 1,0 0,0 0,0 0,0-1,0 1,25 0,-25 0,25 0,-25 24,0-24,24 0,-24 0,25 24,-25-24,25 0,-25 0,25 0,0-1,-25 1,24 0,1-25,0 25,0-25,0 0,-1 0,-24-25,25 25,0-25,0 0,-25 1,0-1,0 0,0 0,0 0,0 0,0 1,25 24,-25 24,24-24,1 25,0-25,0 25,0-25,-1 0,1 0,0 0,0-25,0 25,-1 0,1-25,0 25</inkml:trace>
  <inkml:trace contextRef="#ctx0" brushRef="#br0" timeOffset="-171449.72">10046 1389,'-25'0,"25"-25,-24 25</inkml:trace>
  <inkml:trace contextRef="#ctx0" brushRef="#br0" timeOffset="-170384.87">10170 1414,'0'0,"-25"0,25 25,0-1,-24 1,24 0,0 0,0 0,0-1,0 1,0 0,24-25,-24 25,25-25,-25-25,25 25,-25-25,0 0,0 1,0-1,0 0,0 0,0 0,0 1,0-1,0 50,25-25,-25 24,0 1,25-25,-25 25,0 0,0 0,24-1,-24 1,0 0,25 0,-25 0,0 0,25-25,-25 24,0 1,0 0,25-25,-25 25,25-25,0-25,-25 0,24 0,-24 1,0-1,0 0,0 0,0 0,0 0,0 1,0-1,0 0,0 0,0 0,0 1,0-1,-24 25,24 25,24-25,-24 24,25 1,-25 0,25-25,-25 25,25-25,-25 25,25-25,-1 0,1 0,0 0,-25-25,25 0,-25 0,0 0,0 1,0-1,0 0,0 0,0 0,0 50,0 0,0 0,0 0,25-25,-25 24,24-24,-24 25,25-25,-25 25,25-25,0 0,0-25,-25 0,0 1,0-1,0 0,0 0,0 0,0 1,0 48,24-24,1 25,0 0,0-25,0 25,-1-25,1 0,0 0,-25-25,25 25,0 0,-1 0</inkml:trace>
  <inkml:trace contextRef="#ctx0" brushRef="#br0" timeOffset="-170109.61">10939 1141,'0'-25,"0"0,25 25,0 0,0 0,-25 25,24-25,1 25,0-25,-25 25,25-25,-25 25,25-25,-1 0</inkml:trace>
  <inkml:trace contextRef="#ctx0" brushRef="#br0" timeOffset="-168917.15">8707 5383,'0'-25,"-25"50,0-25,25 24,-25-24,25 25,-24 0,24 0,0 0,-25-25,25 24,0 1,0 0,0 0,-25 0,25-1,0 1,0 0,-25 0,25 0,0-1,0 1,0 0,0 0,-25-25,25 25,0 0,0-1,-24-24,24 25,0 0,0 0,-25-25,25 25,0-1,-25-24,25 25,0 0,-25 0,25 0,0-50</inkml:trace>
  <inkml:trace contextRef="#ctx0" brushRef="#br0" timeOffset="-167517.5">8558 5531,'0'25,"0"0,-25-25,25 25,-25-25,25 25,0-1,-24 1,24 0,0 0,0 0,0-1,0 1,-25-25,25 25,0 0,0 0,-25 0,25-1,0 1,0 0,0 0,-25 0,25-1,0 1,0 0,0 0,-25 0,25-1,0 1,0 0,0 0,0 0,-24-1,24 1,0 0,0 0,0 0,0-1,0 1,0 0,-25 0,25 0,0-1,0 1,0 0,0 0,0 0,0-1,0 1,0 0,0 0,0 0,0-1,0 1,0 0,0 0,0 0,0 0,0-1,25-24,-25 25,0 0,0 0,0 0,0-1,0 1,0 0,0 0,0 0,0-1,0 1,0 0,0 0,0 0,0-1,0 1,0 0,0 0,0 0,0-1,0 1,0 0,0 0,0 0,0-1,0 1,0 0,0 0,0 0,0-1,0 1,0 0,0 0,0 0,0-1,0 1,0 0,0 0,0 0,0-1,0 1,0 0,0 0,0 0,0 0,0-1,0 1,0 0,0 0,0 0,0-1,0 1,0 0,0 0,0 0,0-1,0 1,0 0,0 0,0 0,-25-1,25 1,0 0,0 0,0 0,0-1,-25 1,25 0,0 0,0 0,0-1,0 1,0 0,0 0,0 0,0-1,0 1,-25 0,25 0,0 0,-25-1,25 1,0 0,-24 0,24 0,0 0,0-1,-25-24,25 25,0 0,0 0,-25-25,25 25,0-1,-25 1,25 0,0 0,-25 0,25-1,-25 1,25 0,-24-25,24 25,0 0,-25-1,25 1,-25 0,25 0,0 0,-25-25,25 24,0 1,-25 0,25 0,-24 0,24-1,-25-24,25 25,0 0,-25-25,25 25,-25 0,25-1,-25-24,25 25,-24 0,-1 0,25 0,-25-1,0-24,25 25,-25 0,1 0,-1 0,25 0,-25-1,0-24,0 25,1 0,-1 0,0 0,-25-1,26-24,-1 25,0 0,0 0,0-25,1 25,-1-1,0-24,0 25,0-25,1 0</inkml:trace>
  <inkml:trace contextRef="#ctx0" brushRef="#br0" timeOffset="-166821.1">7268 7516,'-25'0,"1"0,-1 25,25-1,0 1,0 0,-25 0,25 0,0-1,0 1,0 0,0 0,25 0,0-1,-1-24,1-24,0 24,-25-25,25 0,0 0,-1 0,1 1,-25-1,25-25,0 25,0 1,-25-1,24-25,1 25,-25 1,25 24,-25-25,0 50,-25-25,25 24,-25 1,25 0,-24 0,24 0,-25-1,25 1,0 0,0 0,0 0,25-25,-25-25,24 25,-24-25,25 25,-25-25,25 0,-25 1,0-1,25 25,-25-25,0 0,0 0</inkml:trace>
  <inkml:trace contextRef="#ctx0" brushRef="#br0" timeOffset="-164429.54">8583 5333,'0'25,"0"0,25-1,-25 1,0 0,0 0,24-25,-24 25,0-1,0 1,25 0,-25 0,0 0,0-1,25-24,-25 25,0 0,0 0,25-25,-25 25,0-1,0 1,0 0,25 0,-25 0,0 0,0-1,24-24,-24 25,0 0,0 0,0 0,0-1,25-24,-25 25,0 0,0 0,0 0,0-1,25-24,-25 25,0 0,0 0,25 0,-25-1,0 1,0 0,25 0,-25 0,0-1,0 1,24 0,-24 0,0 0,0-1,25-24,-25 25,0 0,0 0,25-25,-25 25,0-1,0 1,0 0,25 0,-25 0,0-1,0 1,0 0,0 0,25 0,-25 0,0-1,0 1,0 0,0 0,24-25,-24 25,0-1,0 1,0 0,25 0,-25 0,0-1,0 1,0 0,25 0,-25 0,0-1,0 1,0 0,25 0,-25 0,0-1,0 1,0 0,25-25,-25 25,0 0,0-1,0 1,0 0,0 0,0 0,0-1,24 1,-24 0,0 0,0 0,25-1,-25 1,25 0,-25 0,0 0,0-1,0 1,25 0,-25 0,0 0,0 0,0-1,0 1,0 0,0 0,0 0,0-1,0 1,0 0,0 0,0 0,25-1,-25 1,0 0,0 0,0 0,0-1,0 1,0 0,0-50</inkml:trace>
  <inkml:trace contextRef="#ctx0" brushRef="#br0" timeOffset="-164094.69">9153 8434,'0'24,"0"1,0-50</inkml:trace>
  <inkml:trace contextRef="#ctx0" brushRef="#br0" timeOffset="-163221.55">8756 6722,'0'25,"25"-25,0 25,-25-1,25 1,0 0,-25 0,24 0,-24 0,25-1,-25 1,25 0,0-25,-25 25,25 0,-25-1,24-24,-24 25,25 0,0-25,-25-25,0 0,25 1,-25-1,0 0,25 0,-25 0,24-24,1 24,-25 0,25-25,0 26,0-26,-25 25,24-24,1 24,0 0,0-25,-25 26,25-1,0-50</inkml:trace>
  <inkml:trace contextRef="#ctx0" brushRef="#br0" timeOffset="-159389.3499">16371 14412,'-24'0,"24"24,-25-24,0 0,0 25,25 0,-25-25,1 25,-1 0,0-1,0 1,25 0,-25 0,25 0,-24-1,24 1,0 0,0 0,0 0,0-1,0 1,0 0,0 0,0 0,24-1,-24 1,25 0,0 0,0 0,0-1,-1-24,1 25,0-25,25 25,-26-25,26 0,0 0,-26 0,26 0,0 0,-1-25</inkml:trace>
  <inkml:trace contextRef="#ctx0" brushRef="#br0" timeOffset="-158605.75">16843 14461,'0'0,"25"0,-1 0,1-25,0 25,0 0,24-24,-24 24,0-25,25 25,-26-25,1 25,25-25,-25 25,-1-25,26 25,-25 0,0-25,-1 25,1 0</inkml:trace>
  <inkml:trace contextRef="#ctx0" brushRef="#br0" timeOffset="-158321.97">17165 14412,'0'24,"0"1,0 0,25-25,-25 25,0 24,0-24,0 0,25 0,-25 0,0-1,0 1,0 0,0 0,0 24,0-24,0 0,0 0,0 0,0-1,0 1,25-25</inkml:trace>
  <inkml:trace contextRef="#ctx0" brushRef="#br0" timeOffset="-157497.0799">17339 14387,'0'25,"0"-1,0 1,0 0,0 0,0 0,0-1,0 1,25 0,-25 0,0 0,0-1,0 1,0 0,0 0,0 0,0-1,0 1,0 0,0 0,0 0,0-1,0-48,0-1,0 0,0 0,0 0,0 1,24-1,-24 0,25 25,-25-25,25 25,-25-25,25 25,-25 25,0 0,25 0,-25 0,0-1,24-24,-24 25,0 0,25-25,0 25,0-25,-25-25,25 25,-1 0,-24-25,25 25,0-25,0 1,-25-1,25 25,-25-25,25 25,-25-25,0 0,0 1,0-1,-25 25,25 25,0-1,25 1,-25 0,0 0,24 0,-24-1,25 1,-25 0,25-25,-25 25,25-25,0 0,-25 25</inkml:trace>
  <inkml:trace contextRef="#ctx0" brushRef="#br0" timeOffset="-156878.22">18058 14709,'0'25,"-25"-25,25 25,0 0,0-1,0 1,0 0,25 0,0-25,-25 25,25-25,0 0,-1 0,1 0,0 0,-25-25,0 0,0 0,-25 0,0 25,1-24,-1 24,0 0,0 0,0 0,25-25,-24 25,24 25,24-25,1 0,0-25,0 25,0-25,-1 25,1-25,-25 0,25 25,-25-24,25 24,-25-25,25 0,-25 0,0 0,24 25,-24-24,0-1,0 0,0 0,0 0,0 1,0-1,0 0,0 50,0 0,0-1,0 1,0 0,25 0,-25 0,0-1,0 1,0 0,25 25,0-26,-25 1,25 0,-25 0,24 0,1-25,-25 24,25 1,0-25,0 25,-1-25,1 0,0 0,0 0</inkml:trace>
  <inkml:trace contextRef="#ctx0" brushRef="#br0" timeOffset="-156681.6">18182 14684,'0'0,"-25"0,25-24,25 24,0-25,0 25,0 0,-1-25,1 25,0 0,0-25,24 25,-24 0,25-25,-25 25</inkml:trace>
  <inkml:trace contextRef="#ctx0" brushRef="#br0" timeOffset="-156449.79">18678 14412,'0'0,"0"-25,-25 25,25 25,0-1,0 1,0 0,25-25,-25 25,25 0,-25-1,0 1,25 0,-25 0,0 0,25-1,-25 1,0 0,24 0,-24 0,25-1,-25 1,25-25,-25 25,25 0,-25 0,25-1</inkml:trace>
  <inkml:trace contextRef="#ctx0" brushRef="#br0" timeOffset="-156257.43">18480 14759,'0'0,"-25"0,25-25,0 0,25 25,0-25,-1 25,1-24,25 24,-25-25,-1 25,26-25</inkml:trace>
  <inkml:trace contextRef="#ctx0" brushRef="#br0" timeOffset="-155573.5799">19050 14759,'25'0,"0"-25,0 25,-25-25,25 25,-1-25,-24 1,25-1,-25 0,0 0,0 0,0 1,0-1,0 0,0 0,0 0,0 1,-25 24,25-25,-24 0,24 0,-25 0,25 0,-25 25,25-24,-25 24,25-25,0 50,-25-1,25 1,0 0,0 0,0 0,0 0,0-1,0 1,0 25,0-25,0-1,0 1,0 0,0 25,0-26,0 1,25 0,-25 0,0 0,25-1,-25 1,25 0,-25 0,25 0,-1-25,1 24,0-24,0 0,0 0,-1 0,1 0,0 0,0-24,0 24,-25-25,24 25,1-25,0 25,-25-25,25 25,-25-25,0 1,0-1,0 0,0 0,-25 0,25 1,0-1,-25 25,0 0,25 25,0-1,0 1,0 0,0 0,25-25,0 0,-25 25,25-25,0 0,-1 0,-24-25,25 25,0 0</inkml:trace>
  <inkml:trace contextRef="#ctx0" brushRef="#br0" timeOffset="-155413.9">19522 14461,'-25'0,"0"0,25-25</inkml:trace>
  <inkml:trace contextRef="#ctx0" brushRef="#br0" timeOffset="-154565.12">19646 14585,'0'-25,"24"25,-24 25,0 0,0 0,0 0,0-1,25-24,-25 25,0 0,0 0,25 0,-25-1,0 1,25-25,-25-25,25 25,-25-24,0-1,24 25,-24-25,25 0,-25 0,0 1,25 24,-25-25,25 0,0 25,-25 25,25-25,-1 0,1 0,0 0,-25-25,25 25,0-25,-1 25,-24-25,0 1,0 48,-24-24,-1 25,0-25,25 25,-25-25,25 25,-25-25,25 25,0-50,25 0,0 25,-25-25,25 25,-25-25,25 25,-25-24,24 24,1-25,0 25,0 0,-25 25,25-25,-25 24,24-24,-24 25,25 0,0 0,-25 0,25-1,-25 26,25-25,-1 0,-24 24,25-24,-25 25,25-1,-25-24,0 25,0-26,0 1,0 0,0 0,0 0,-25-25,0 0,1 0,-1 0,25-25,-25 25,25-25,-25 25,25-25,0 0,0 1,0-1,0 0,0 0,0 0,0 1,25-1,0 0,0 0,-1 25,1-25,0 25</inkml:trace>
  <inkml:trace contextRef="#ctx0" brushRef="#br0" timeOffset="-153970.1">17761 15949,'0'-24,"-25"-1,25 0,-25 0,25 0,25 50,0 0,-25 0,24-25,-24 25,25 24,0-24,-25 0,25 0,-25 24,25-24,-25 25,24-26,-24 1,25 25,-25-25,25-1,-25 1,25-25,0 25</inkml:trace>
  <inkml:trace contextRef="#ctx0" brushRef="#br0" timeOffset="-153681.91">17810 15875,'0'0,"0"-25,25 0,0 1,-25-1,25 0,-1 0,1 0,0 1,0 24,-25-25,25 25,-1 0,1 0,-25 25,0-1,0 1,-25 0,25 0,-24 0,-1-1,0 1,0 25,0-25,1-1,-1 1,25 0,-25 0,0 0</inkml:trace>
  <inkml:trace contextRef="#ctx0" brushRef="#br0" timeOffset="-153269.69">18133 16197,'0'-24,"24"-1,1 0,-25 0,25 25,-25-25,25 1,-25-1,25 25,-25-25,0 0,0 0,0 1,0-1,0 0,-25 25,25-25,25 25,-1 0,1 25,0 0,0 0,-25-1,25 1,-25 0,24-25,-24 25</inkml:trace>
  <inkml:trace contextRef="#ctx0" brushRef="#br0" timeOffset="-151893.4799">18753 15825,'-25'-49,"0"49,25 25,-25-25,25 24,-25-24,25 25,-24 0,24 0,0 0,0-1,0 1,0 0,0 0,0 0,0-1,0 1,24-25,-24 25,25-25,0 0,0 0,-25-25,25 25,-25-25,0 1,0-1,-25 25,25-25,-25 25,25-25,-25 25,25-25,-25 25,25-24,0-1,-24 25,24-25,0 0,24 0,1 1,0 24,0-25,0 25,-1-25,1 25,0 0,0-25,0 25,0-25,-1 25,1-24,0 24,0-25,0 25,-1 0,-24 25,-24-1,24 1,0 0,-25 0,25 0,0-1,0 1,-25 0,25 0,0 0,0-1,0 1,25-25,0 25,-1-25,1 0,0 0,0-25,0 25,-1 0,1-25,0 25,0-24,0-1,-1 0,1 25,-25-25,25 0,0 25,-25-24,0-1,25 25,-25-25,0 0,0 0,-25 25,25-24,-25 24,0 0,0 0,1 0,24 24,-25-24,0 25,25 0,-25 0,25 0,-25-1,25 1,0 0,0 0,0 0,0-1,25 1,0 0,0-25,0 25,-1-25,1-25,0 25,0 0,0 0,-1-25,1 25,0-25,-25 1,25 24,0-25,-1 0,1 25,-25-25,25 0,-25 1,25 24,-25-25,0 0,0 0,0 0,0 1,0-1,0 0,-25 25,0 0,25 25,0 0,0-1,0 1,0 0,0 0,0 0,0-1,0 1,0 0,0 0,0 0,0-1,0 1,0 0,0 0,-25 0,25-1,-24-24,48-24,1-1,0 0,0 25,-25-25,25 0,-1 25,1-24,-25-1,25 0,0 0,0 0,-1 1,1-1,0 0,0 0,-25 0,25 1,0-1,-25 0,24 0,-24 0,0 1,-24 24,-1 0,0 24,0 1,25 0,0 0,0 0,0-1,25 1,-25 0,25-25,-25 25,25 0,-1-1,-24 1,0 0,0 0,-24 0,-1-1,0-24,25 25,-25-25,0 0,0 0,1-25</inkml:trace>
  <inkml:trace contextRef="#ctx0" brushRef="#br0" timeOffset="-151429.96">20067 15280,'25'0,"0"0,-25 24,25-24,0 0,-1 25,1-25,0 25,0-25,24 25,-24 0,0 0,25-1,-26 1,1 25,0-25,0 24,-25-24,25 25,-25-1,0 26,0-26,-25 1,0-1,0 26,0-26,-24 1,24 0,-99 49,99-74,-24-1,24-24,-25 25,1-25,24 25,-25-25,25 0,-24 0,24 0,0 0,25-25</inkml:trace>
  <inkml:trace contextRef="#ctx0" brushRef="#br0" timeOffset="-151245.51">20886 15602,'0'-25,"-25"25,25-24,-25 24</inkml:trace>
  <inkml:trace contextRef="#ctx0" brushRef="#br0" timeOffset="-132183.4799">9029 7367</inkml:trace>
  <inkml:trace contextRef="#ctx0" brushRef="#br0" timeOffset="-132104.3">9029 7367</inkml:trace>
  <inkml:trace contextRef="#ctx0" brushRef="#br0" timeOffset="-132092.3">9029 7367</inkml:trace>
  <inkml:trace contextRef="#ctx0" brushRef="#br0" timeOffset="-132016.6">9029 7367</inkml:trace>
  <inkml:trace contextRef="#ctx0" brushRef="#br0" timeOffset="-131932.51">9029 7367</inkml:trace>
  <inkml:trace contextRef="#ctx0" brushRef="#br0" timeOffset="-127861.4">8583 5407,'0'25,"0"0,0 0,0 0,0-1,0 1,0 0,0 0,0 0,0-1,25-24,-25 25,0 0,0 0,0 0,24-25,-24 24,25-24,-25 25,0 0,25-25,-25 25,25-25,-25 25,0 0,25-25,-25 24,0 1,24-25,-24 25,25 0,-25 0,0-1,0 1,25-25,-25 25,0 0,25 0,-25-1,0 1,0 0,25-25,-25 25,0 0,0-1,24-24,-24 25,0 0,25 0,-25 0,0-1,25-24,-25 25,0 0,0 0,0 0,25-25,-25 24,0 1,0 0,25-25,-25 25,0 0,24-25,-24 24,0 1,25-25,-25 25,0 0,25-25,-25 25,25-1,-25 1,25-25,-25 25,24-25,-24 25,0 0,25-25,-25 25,25-1,-25 1,0 0,25-25,-25 25,25 0,-25-1,0 1,24-25,-24 25,25-25,-25 25,0 0,25-1,-25 1,25-25,-25 25,0 0,25-25,-25 25,25-25,-25 24,24-24,-24 25,25-25,-25 25,25-25,-25 25,25-25,-25 25,25-25,-25 24,24-24,-24 25,25-25,-25 25,25-25,0 25,0-25,-25 25,24-25,-24 24,25-24,-25 25,25-25,-25 25,25-25,0 0,-25 25,24-25,-24 25,25-25,-25 24,25-24,0 0,-25 25,25-25,-25 25,24-25,-24 25,25-25,-25 25,25-1,-25 1,25-25,-25 25,25-25,-25 25,24-25,-24 25,25-25,-25 24,25 1,-25 0,25-25,-25 25,25-25,-25 25,24-25,-24 25,25-25,-25 24,25-24,0 25,0-25,-25 25,24-25,1 25,0-25,-25 25,25-25,-25 24,25-24,-25 25,25-25,-1 0,-24 25,25-25,-25-25,-25 25,1 0,24 25,0 0,0 0,0-50,0 0,24 25,-24-25,0 0,0 1,0 48,-24-24,24 25,-25-25,25 25,0 0,-25-25,25 25,0-1,0 1,0-50,25 25,-25-24,25-1,-25 0,0 0,0 0,-25 25,0 0,25 25,-25-25,0 0,25 25</inkml:trace>
  <inkml:trace contextRef="#ctx0" brushRef="#br0" timeOffset="-127402.24">10319 8756,'0'25,"-25"0,25-1,-25 1,25 0,-24 0,24 0,0-1,-25-24,25 25,0 0,-25-25,25 25,0 0,0 0,0-1,25-24,0 0,-1-24,1 24,0-25,0 25,0-25,0 25,-1-25,1 0,0 25,0-25,0 25,-1-24,1-1,0 25,0-25,0 25,-1-25,1 25</inkml:trace>
  <inkml:trace contextRef="#ctx0" brushRef="#br0" timeOffset="-127157.25">10294 8830,'0'25,"0"0,25-25,-25 25,25-25,0 25,-25-1,25 1,-1 0,-24 0,25 0,0 0,0-1,-25 26,25-25,-1 0,-24 24,25-24,-25 0,25 0,0-1</inkml:trace>
  <inkml:trace contextRef="#ctx0" brushRef="#br0" timeOffset="-126498.13">10046 7491,'-25'0,"1"0,-1 25,0-25,25 25,-25-1,25 1,0 0,0 0,0 0,0-1,0 1,25 0,0 0,0-25,-1 0,1 25,0-25,0 0,0 0,-1 0,1-25,0 25,0 0,-25-25</inkml:trace>
  <inkml:trace contextRef="#ctx0" brushRef="#br0" timeOffset="-126202.23">10220 7541,'0'0,"25"0,24 0,-24-25,0 25,0-25,0 0,-1 25,1-25,0 25,0-24</inkml:trace>
  <inkml:trace contextRef="#ctx0" brushRef="#br0" timeOffset="-125782.24">10666 7169,'-24'0,"24"24,24-24,-24 25,25 0,-25 0,25-25,-25 25,25-25,-25 24,25-24,-25 25,24-25,1 25,0-25,0 0,0 0,-1 0,1 0,0 0,-25-25,25 25</inkml:trace>
  <inkml:trace contextRef="#ctx0" brushRef="#br0" timeOffset="-125590.04">10617 6995,'0'-25,"-25"25,25-25,25 25,0 0,-1 0,-24-24</inkml:trace>
  <inkml:trace contextRef="#ctx0" brushRef="#br0" timeOffset="-124557.24">11038 7342,'25'0,"-25"-25,25 25,-25-24,0-1,0 0,0 0,0 0,0 1,0-1,-25 0,0 0,1 0,-1 25,0 0,50 0,0 0,-25 25,24-25,1 0,0 0,-25 25,25-25,0 25,-25 0,24-25,1 24,0 1,0-25,-25-25,0 1,25 24,-25-25,0 0,0 0,0 0,0 1,0-1,0 0,0 0,24 25,1 0,-25 25,25-25,-25 25,25-25,0 25,0-1,-1-24,1 0,0 0,0-24,-25-1,25 25,-25-25,24 0,-24 0,0 1,0-1,0 0,0 0,-24 25,-1 0,25 25,0 0,0 0,0-1,0 1,0 0,25-25,-1 25,1-25,0 0,0 0,0 0,-1 0,1-25</inkml:trace>
  <inkml:trace contextRef="#ctx0" brushRef="#br0" timeOffset="-123338.3">11609 6896,'0'-25,"0"0,25 25,0 25,-25 0,24-25,-24 25,0-1,25-24,-25 25,25 0,-25 0,25-25,-25 25,25-25,-1 24,1-24,-25-24,0-1,25 25,-25-25,0 0,0 0,0 1,0-1,0 0,0 0,0 0,0 0,0 50,0 0,25 0,0 0,-1-25,1 25,0-25,0 0,-25-25,25 25,-25-25,24 25,-24-25,0 0,0 0,0 1,-24-1,-1 25,0 0,25 25,0-1,0 1,0 0,25 0,-25 0,25-25,-1 0,1 0,-25-25,25 0,-25 0,0 0,0 1,0-1,0 0,25 25,-25 25,0 0,25-25,-25 24,24-24,1 25,0-25,0 0,0 0,-1 0,-24-25,25 25,-25-24,25 24,-25-25,25 0,-25 0,0 0,0 1,0-1,-25 0,25 50,0 0,25-1,-25 1,25-25,-1 25,-24 0,25-25,-25 25,0-1,-25-24,1 25,-1-25,0 0</inkml:trace>
  <inkml:trace contextRef="#ctx0" brushRef="#br0" timeOffset="-123086.57">12452 6573,'0'0,"0"25,0 0,25-25,0 25,-25-1,25-24,-25 25,25-25,-1 25,1-25,0 0,-25-25,25 25,0 0,-1-25</inkml:trace>
  <inkml:trace contextRef="#ctx0" brushRef="#br0" timeOffset="-122950.07">12552 6474,'-25'-25,"50"50,-75-50,50 0,-25 25,25-24</inkml:trace>
  <inkml:trace contextRef="#ctx0" brushRef="#br0" timeOffset="-121965.74">12502 6350,'0'25,"25"-25,-25 25,25-1,-25 1,24-25,-24 25,0 0,25 0,-25-1,25-24,-25 25,25 0,-25 0,25-25,-25 25,0-50,0 0,24 25,1 0,0 0,-25 25,0 0,0-1,0 1,0 0,0-50,0 0,25 25,-25-24,25-1,-25 0,24 0,-24 0,0 1,0-1,0 0,0 0,0 0,0 1,0-1,0-74,0 74,-24 25,24-25,0 0,0 50,0 0,24 0,-24-1,0 1,25 0,-25 0,0 0,25-25,-25 24,0 1,25-25,-25 25,25 0,-1 0,1-25,-25 24,25-24,0 0,-25-24,25 24,-25-25,24 25,-24-25,25 0,-25 0,0 1,0-1,0 0,0 0,-25 0,25 1,-24-1,-1 0,25 50,0 0,-25-25,25 24,0 1,0 0,0 0,0 0,0-1,25 1,0 0,-1-25,1 0,0 0,0 0,0 0,-1 0,1-25,0 25,0 0,0-25,-1 25,1-24,0 24,0-25</inkml:trace>
  <inkml:trace contextRef="#ctx0" brushRef="#br0" timeOffset="-121486.13">12279 6400</inkml:trace>
  <inkml:trace contextRef="#ctx0" brushRef="#br0" timeOffset="-100213.2899">18703 9823,'0'-25,"0"50,0-1,0 1,0 0,0 0,0 0,0 24,0-24,0 25,25-1,-25 1,0 0,25-1,-25 1,24-1,-24 1,0 0,0-1,25-24,-25 25,0-26,25 26,-25-25,0 0,0-1,0 1,0 0,25 0,-25 0,0-1,25-24,-25-24</inkml:trace>
  <inkml:trace contextRef="#ctx0" brushRef="#br0" timeOffset="-99450.33">18728 10096,'0'0,"-25"0,25-25,0 0,-25 25,25-25,0 0,0 0,0 1,0-1,25 0,-25 0,25 0,0 1,-1 24,1-25,0 0,0 0,25 25,-26-25,1 25,25-24,-25 24,-1 0,1 0,25 0,-25 0,-1 24,1 1,0 0,-25 0,0 0,0-1,0 1,0 0,0 0,0 24,-25-24,25 0,-25 0,1 0,-1 0,0-1,0 1,0 0,1-25,-1 25,0 0,0-25,0 0,1 0,24-25,24 0,1 25,0 0,0 25,0-25,-1 25,-24-1,25 1,-25 0,25 0,-25 0,25 24,-25-24,25 0,-25 0,0-1,24 1,1 0,0 0,0-25,0 0,-1 0,1-25,0 0,0 25,-25-25,25 1,-25-1,24 25,-24-25,25 0,-25 0,0 1,0-1,0 0,0 0,-25 0,1 25,-1 0,0 25,25 0,0 0,0 0,0-1,0 1,0 0,0 0,0 0,0-1,0 1,25 0,-25 0,25-25,-1 25,-24-1,25-24,0 0,0 25,0-25,-1 0,1 0,0 0,0 0,0 0,-1 0</inkml:trace>
  <inkml:trace contextRef="#ctx0" brushRef="#br0" timeOffset="-97638.16">19646 10319,'0'-25,"0"0,24 25,-24 25,25-25,0 25,-25 0,25-1,-25 1,25 0,-25 0,0 0,0-1,0 1,0 0,24 0,-24 0,0-1,0 1,25-25,-25 25,25-25,-25-25,25 25,-25-25,25 25,-25-24,25-1,-25 0,0 0,0 0,24 1,-24-1,0 0,0 0,0 0,0 1,25-1,-25 50,0-1,0 1,0 0,25-25,-25 25,25-25,-25 25,25-1,-1 1,1-25,0 0,0 0,0 0,-1-25,1 25,0-24,0-1,0 0,-1 0,1 0,-25 1,0-1,0 0,0 0,0 0,0 1,0-1,-25 25,1 0,-1 0,0 25,25-1,-25-24,25 25,0 0,0 0,-25 0,25-1,0 1,0 0,0 0,0 0,0-1,0 1,25 0,0 0,0-25,-25 25,25-25,-1 0,1 0,-25-25,25 25,0-25,0 25,-25-25,24 25,-24-25,25 25,-25-24,25 24,-25-25,0 0,25 0,-25 0,0 1,25-1,-25 0,0 0,0 0,0 1,0-1,0 0,-25 25,25-25,-25 25,25-25,0 50,0 0,0 0,25 0,-25-1,25-24,-25 25,0 0,24 0,-24 0,0-1,25 1,-25 0,0 0,25-25,-25 25,0-1,25-24,0 25,-1-25,1 0,-25-25,25 25,0 0,-25-24,25-1,-1 0,1 25,-25-25,25 0,-25 1,25-1,-25 0,0 0,0 0,25 25,-25-24,0-1,0 0,0 0,0 0,-25 25,25 25,-25-25,25 25,0 0,0 0,25-25,-25 24,25-24,0 25,-1-25,-24 25,25-25,-25 25,25-25,0 25,-25-1,25 1,-25 0,0 0,0 0,0-1,0 1,-25-25,0 25,0-25,50 0,0-25,0 25,-1-25,1 25,0-24,0 24,0-25,-1 0,1 0,0 25,0-25,0 1,-25-1,24 25,1-25,-25 0,25 25,-25-25,25 1,-25-1,0 0,-25 25,0 0,0 0,1 0,24 25,-25-25,0 25,0-1,0-24,25 25,-24 0,24 0,-25 0,25-1,0 1,0 0,0 0,25 0,-1-25,1 0,0 0,0 24,0-24,-1 0,26 0,-25-24,24 24,1 0,-25 0,24 0,1 0,-25 0</inkml:trace>
  <inkml:trace contextRef="#ctx0" brushRef="#br0" timeOffset="-96909.88">19869 11857,'0'-25,"25"0,-25 0,25 0,-25-24,24 24,-24 0,25 0,-25 1,0-1,0 0,0 0,0 0,0 1,0-1,0 0,0 0,0 0,25 50,0-25,-25 25,25-25,-25 25,24-25,1 25,-25-1,25 1,-25 0,25-25,-25 25,25 0,-25-1,24 1,-24 0,0 0,25 0,0-25,0 0,0 0,-1 0,1 0,0 0,0-25,0 25</inkml:trace>
  <inkml:trace contextRef="#ctx0" brushRef="#br0" timeOffset="-96542.23">20588 11534,'-74'-74,"148"148,-173-148,74 74,0 0,1 25,-1-25,0 0,0 24,0 1,25 0,0 0,0 0,0-1,25-24,0 0,0 0,0 0,-1-24,1 24,0-25,0 0,0 25,-25-25,0 0,24 1,-24 48,0 1,25 0,0 0,-25 0,25-25,0 24,-1-24,1 25,0-25,0 25,0-25</inkml:trace>
  <inkml:trace contextRef="#ctx0" brushRef="#br0" timeOffset="-96126.72">20811 11559,'-24'-50,"48"100,-48-75,48 50,-24 0,0 0,0-1,0 1,25-25,-25-25,0 1,25-1,-25 0,25 0,-25 0,25 25,-25-24,25-1,-1 0,1 0,0 25,0 0,0 0,-1 0,-24 25,25-25,-25 25,0 0,25-25,-25 24,0 1,25-25,-25 25,0 0,25-25,-25 25,24-25,-24 24,25 1,0 0,0-25</inkml:trace>
  <inkml:trace contextRef="#ctx0" brushRef="#br0" timeOffset="-95898.25">21233 11237,'0'0,"0"-25,0 0,0 50,0 0,0-1,25 1,0 0,-25 0,0 0,25-1,-25 26,0-25,24 0,-24-1,0 26,25-25,-25 0,0-1,25 1,-25 0,0 0</inkml:trace>
  <inkml:trace contextRef="#ctx0" brushRef="#br0" timeOffset="-94906.2099">21655 11385,'0'0,"-25"0,0 0,0 25,1-25,-1 0,25 25,-25-25,0 0,25 25,-25-25,25 25,0-1,0 1,0 0,0 0,25-25,0 25,0-25,0 0,-1 0,1 0,0 0,0 0,0-25,-1 25,1-25,0 0,0 25,-25-25,25 1,-25-1,0 0,0 0,0 0,0 1,-25 48,25 1,0 0,0 0,0 0,0-1,0 1,0 0,25 0,-1-25,-24 25,25-25,0 24,0-24,0-24,-25-1,0 0,24 0,-24 0,25 25,-25-24,25 24,-25-25,25 0,0 25,-25-25,25 25,-25 25,0 0,24-25,-24 25,25-1,0-24,0 0,0 0,-1 0,1 0,0 25,0-25,0 0,-1 0,1 0,0 0,0-25,0 25,-1 0,-24-24,25 24,0-25,0 25,0-25,-25 0,24 25,-24-25,0 1,25 24,-25-25,0 0,0 0,0 0,-25 25,1 0,24-24,-25 24,0 0,0 0,25 24,0 1,-25 0,25 0,0 0,0-1,0 1,25-25,-25 25,25-25,0 0,-25 25,25-25,-1 0,1 0,-25-25,25 25,0 0,0 0,-25-25,24 25,1 0,-25-25,25 25</inkml:trace>
  <inkml:trace contextRef="#ctx0" brushRef="#br0" timeOffset="-94777.19">22399 11088,'-99'-50,"99"25,99 100,-223-150,99 50,25 1,25 24</inkml:trace>
  <inkml:trace contextRef="#ctx0" brushRef="#br0" timeOffset="-94189.5">21828 12328,'0'0,"-24"-25,-1 25,0 0,0 0,0 0,1 0,-1 0,0 25,0-25,0 25,1-25,-1 0,25 25,-25-1,0 1,0 0,1-25,24 50,-25-26,25 1,-25 0,25 0,0 0,0-1,0 1,0 0,25 0,0-25,-1 25,1-25,0 0,0 0,0 0,24 0,1 0,-1 0,1-25,0 25</inkml:trace>
  <inkml:trace contextRef="#ctx0" brushRef="#br0" timeOffset="-93670.45">22126 12378,'0'0,"-25"0,1 0,-1 0,25 24,-25-24,25 25,-25 0,25 0,0 0,0-1,0 1,0 0,25-25,0 25,0-25,-1 0,1 0,0 0,0-25,0 0,-1 25,1-25,-25 1,25 24,0-25,-25 0,25 0,-25 0,0 1,0-1,0 0,0 0,0 0,-25 25,25 25,0 0,25 0,-25 0,24-1,-24 26,25-25,-25 24,25 1,-25 0,25-1,-25 1,0-25,0 24,0 1,0-1,0-24,0 25,0-25,0-1,0 1,0 0,0 0,-25-25,25 25,-25-25,0 0,1 0,-1 0,0-25,0 25,0-25,1 0,24 0,0 1,0-1,0 0,0 0,0 0,24-24,1 24,0 0</inkml:trace>
  <inkml:trace contextRef="#ctx0" brushRef="#br0" timeOffset="-92874.69">22771 12278,'0'0,"-25"0,0-24,1 24,-1 0,25 24,0 1,-25 0,25 0,0 0,0-1,0 1,0 0,0 0,0 0,0-1,0 1,25-25,-25 25,25-25,-1 0,1 0,0 0,0 0,0 0,-1-25,1 25,25-25,-25 25,-1-24,1-1,0 0,0 0,-25 0,25 1,0-1,-25 0,24 0,-24 0,0 1,0-1,0-25,0 25,0 0,0-24,0 24,0 0,0-24,-24 24,24 0,-25 0,25-24,-25 24,25 0,-25 25,0 25,25 0,0-1,0 1,0 0,0 0,0 24,0-24,0 0,0 25,0-26,25 1,-25 25,0-25,25 0,-25 24,25-24,0 0,-25 0,24-1,1 1,-25 0,25 0,0-25,0 25,-1-25,1 0,0 0,0 0,0 0,-1 0,1 0,0-25,0 25,0-25,-1 25,1-25,-25 0,25 1,0 24,0-25,-25 0,24 0,-24 0,0 1,0-1,0 0,0 0,0 0,-24 25,24-25,-25 25,0 0,0 0,0 25,1 0,24 0,-25-25,25 25,0 0,-25-25,25 24,0 1,0 0,25-25,-25 25,25-25,-1 0,1 0,-25 25,25-25,25 0,-26 0,1 0,25-25,-25 25,24 0</inkml:trace>
  <inkml:trace contextRef="#ctx0" brushRef="#br0" timeOffset="-92734.22">24061 12129,'-25'0,"25"-24,-25 24,25-25,-25 25</inkml:trace>
</inkml:ink>
</file>

<file path=ppt/ink/ink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2T10:19:55.340"/>
    </inkml:context>
    <inkml:brush xml:id="br0">
      <inkml:brushProperty name="width" value="0.05292" units="cm"/>
      <inkml:brushProperty name="height" value="0.05292" units="cm"/>
      <inkml:brushProperty name="color" value="#002060"/>
    </inkml:brush>
  </inkml:definitions>
  <inkml:trace contextRef="#ctx0" brushRef="#br0">14635 2853,'-25'0,"25"24,0 1,0 0,0 0,0 0,0-50,25 25,-25-25,25 25,-25-25,0 0,24 1,-24-1,0 0,0 50,-24 0,24-1,0 1,24-25,1 0,0 0,-25-25,25 1,-25-1,-25 25,25 25,-25-25,25 24,-25 1,25 0,25-25,0 0,-25-25,25 25,-25-25,25 25,-25-24,-25 24,25 24</inkml:trace>
  <inkml:trace contextRef="#ctx0" brushRef="#br0" timeOffset="1331.99">16371 1463</inkml:trace>
  <inkml:trace contextRef="#ctx0" brushRef="#br0" timeOffset="1748.56">16421 1439,'0'-25,"0"0,-25 25,0 0,0 0,0 25,1-25,24 25,-25-25,0 49,0-24,25 25,-49 24,49-24,-25-1,25 26,0-26,-25 1,25 0,0-26,25 26,0-25,-1 24,1-24,0 0,0-25,24 25,-24-25,0 25,25-25,-25 0,-1 0,26 0,-25-25</inkml:trace>
  <inkml:trace contextRef="#ctx0" brushRef="#br0" timeOffset="2106.84">16594 1463,'0'25,"0"0,25 0,-25 0,0-1,0 26,0 0,25 24,-25-49,0 25,25-26</inkml:trace>
  <inkml:trace contextRef="#ctx0" brushRef="#br0" timeOffset="2523.98">16644 1811,'-25'0,"25"-25,25 25,0 0,0-25,-1 25,1-25,0 25,0-24,0 24,-25-25,24 25,-24-25,25 0,-25 0,0 0,0 1,0-1,0 0,0 0,0 0,0 1,0-1,0 0,0 50,0 0,0-1,0 1,0 0,0 0,0 0,0-1,0 26,0-25,0 0,0 0,25-1,-25 1,0 0,0 0,0 0,0-1,0 1,25 0,-25 0,0 0,25-25,-25 24,24-24,1 0</inkml:trace>
  <inkml:trace contextRef="#ctx0" brushRef="#br0" timeOffset="2789.84">17115 1687,'0'25,"0"-1,0 1,0 0,25 0,0-25,0 25,-1-25,1 0,0 0,0 0</inkml:trace>
  <inkml:trace contextRef="#ctx0" brushRef="#br0" timeOffset="2915.95">17214 1563</inkml:trace>
  <inkml:trace contextRef="#ctx0" brushRef="#br0" timeOffset="3448.76">17462 1563,'0'0,"0"24,-24-24,-1 0,25 25,-25-25,25 25,-25 25,25-25,0-1,0 1,0 0,0 0,25-25,0 0,0 0,-25-25,24 0,-24 0,0 1,0-1,0 0,0 0,0 50,25-25,-25 25,25 0,0 24,0-24,0 25,-1-1,1 1,-25-1,0 1,0-25,0 0,-25-1,1-24,-26 0,25-24,0 24,25-25,0 0,0 0,25 0,0 25</inkml:trace>
  <inkml:trace contextRef="#ctx0" brushRef="#br0" timeOffset="3874">17735 1364,'0'25,"0"0,0 0,0-1,0 1,0 0,0 0,0 24,0-24,0 0,0 25,0-25,0-1,25 1,-25 0,0 0,0 0,0-1,0-48,0-1,0 0,25 25,-25-25,25 25,0-25,-1 25,-24 25,25-25,-25 25,25-25,-25 25,0 0,25-25,-25 24,25 1,-1 0,1-25</inkml:trace>
  <inkml:trace contextRef="#ctx0" brushRef="#br0" timeOffset="4422.63">18380 1587,'-25'-24,"1"24,24 24,0 1,0 25,0-25,24 24,-24 1,0 49,0-49,0-1,0 1,0 0,25-1,-25-24,0 0,0 0</inkml:trace>
  <inkml:trace contextRef="#ctx0" brushRef="#br0" timeOffset="4697.95">18355 1538,'25'0,"0"0,0 0,0 0,-1 25,-24-1,0 1,0 0,0 0,-24 0,24 0,-25-25,25 24,-25 1,25 0,-25-25,25 25,-25-25,25 25</inkml:trace>
  <inkml:trace contextRef="#ctx0" brushRef="#br0" timeOffset="5851.9699">18579 1935,'0'25,"0"-50,25 25,-1-25,1 0,0 0,-25 1,25-1,-25-25,0 25,0 1,0-1,0-25,0 25,-25 0,50 50,0-25,-25 25,24 0,1-25,0 25,0 24,-25-24,0 0,25 0,-25 0,0 24,24-24,1-25,0-25,0 0,-25 1,25 24,-25-25,0 0,0 0,0 0,0 1,0-1,0 0,-25 25,25 25,0 0,0-1,-25 1,25 0,0 0,0 0,25-25,0 0,-25 24,24-24,1-24,0 24,0-25,0 25,-1-25,1 0,0 0,-25 1,25 24,0-25,-1 0,1 0,0 25,0 25,-25 0,0 0,0-1,0 1,-25 0,25 0,-25-25,25 25,0-50,0 0,25 0,0 0,-25-24,25 24,-25 0,0-25,24 26,-24-1,0 0,0 50,25-25,-25 25,25-1,0 26,0-25,-1 0,1 0,0-1,0 1,-25 0,0 0,-25-25,0 0,0 0,1 0,-1 0,25-25</inkml:trace>
  <inkml:trace contextRef="#ctx0" brushRef="#br0" timeOffset="6470.64">19670 1587,'0'0,"-25"25,25 0,0 0,0 0,-24-25,24 25,0 24,0-24,24 0,1-25,0 0,0 0,-25-25,25 25,-1-50,1 26,0-1,-25 0,0 0,0 0,0 50,0 0,0 0,0 0,0-1,25 1,0 0,24-25,-24-25,0 25,0-25,-1 25,1-24,0 24,-25-25,25 0,0 0,-25 0,0 0,0 1,0-1,0 0,-25 25,0 0,25 25,-25-25,25 25,0-1,-25-24,25 25,0 0,0 0,0 0,0 0,0-1,25-24,0 25,0-25,0 0,-1-25,1 25,0 0,0 0,0 0,-1-24,1 24,0 0</inkml:trace>
  <inkml:trace contextRef="#ctx0" brushRef="#br0" timeOffset="7808.46">20117 1786,'24'-25,"1"25,0 0,0 0,0 0,-25 25,24-25,1 25,0 49,-25-49,0 25,-50 24,1 0,24-49</inkml:trace>
  <inkml:trace contextRef="#ctx0" brushRef="#br0" timeOffset="9448.89">16966 2530,'0'-25,"0"0,0 1,0-1,25 25,-25-25,25 25,0 0,-25 25,0 0,0-1,0 26,0 0,0-1,0 1,25 0,-1-1,1-24,-25 0,25-25,0 0,0 0,-1 0,1 0,0-25,0 0,-25-24,0 24,0 0,0-25,0 25,0 1,0-1,0 0,0 0,25 25,-1-25,1 25,0 0,25-24,-26 24,1 0,0-25,0 25,0 0,-25 25,-25-1,25 1,-25-25,0 50,0-25,25-1,-24 1,24 0,0 0,24-25,1 0,-25-25,25 25,0-25,-25 0,50-24,-50 24,0 0,0 0,0 50,0 0,0 0,0 0,0-1,0 1,24-25,1 0,-25 25,25-25,0-25,0 25,-1-25,1 1,-25-1,0 0,0 0,0-24,0 24,0 0,0 0,-25 25,25 25,0 0,0 0,0-1,0 1,0 25,25-1,0 1,0 0,0 24,-25 1,24-26,1 1,-25-25,0-1,0 1,-25-50,25 1,-24 24,-1-25,0-25,25 25,-50-24,50 24,-24-25,24 26,0-51,0 50,0 0,0 1,24-1,1 0,0 0,0 25,0 0,-25 25,0 0,0 0,0-1,-25 1,0 0,25 0,-25-25,25 25</inkml:trace>
  <inkml:trace contextRef="#ctx0" brushRef="#br0" timeOffset="10049.9">18157 2530,'-25'0,"0"0,1 0,-1 0,25 25,-25-25,0 25,0-1,25 1,0 0,0 0,25-25,0 0,0 0,0 0,-1-25,1 25,-25-25,25 0,-25 1,0-1,0 0,0 0,-25 0,0 25,25 25,-24-25,24 25,-25 0,25 0,25-1,-1-24,1 0,0-24,0 24,0-25,-1 25,-24-25,25 25,-25-25,25 0,-25 1,25-1,-25 50,0-1,0 26,0-25,0 0,0-1,0 1,25 0,-1-25,26 0,0 0</inkml:trace>
  <inkml:trace contextRef="#ctx0" brushRef="#br0" timeOffset="10921.53">18852 2679,'0'0,"0"-25,0 0,24 25,-24-25,0 1,0-1,0 0,0 0,0 0,0 1,25 24,-25 24,25 1,0-25,0 25,-1 0,1 0,-25-1,25-24,-25 25,25 0,0-25,-1 0,1 0,0-25,0 0,0 1,-1-1,-24 0,0-25,0 1,0 24,0 0,-24 0,24 50,-25 0,25 0,0 0,0-1,25-24,-25 25,24-25,1 25,50-25,-51 0</inkml:trace>
  <inkml:trace contextRef="#ctx0" brushRef="#br0" timeOffset="11208.9499">19521 2431,'-25'-25,"1"25,-1 0,25-25,-25 25,0 0,0 0,1 0,-1 0,25 25,0 0,25-25,-1 25,1-1,0 1,0 0,0 0,-1 24,-24-24,0 25,0-25,0 0,0-1,-24 1,-1 0,0-25,0-25,25 0,25 25</inkml:trace>
  <inkml:trace contextRef="#ctx0" brushRef="#br0" timeOffset="11412.84">19745 2356,'0'0,"-25"0,0 0,25 25,0 0,-25-25,25 25,0 0,0-1,0 1,0 0,0 0,25-25,0 0,0 25,-1-25,1 0</inkml:trace>
  <inkml:trace contextRef="#ctx0" brushRef="#br0" timeOffset="11908.84">19918 2356,'-25'0,"25"25,0 0,0 25,0-26,0 1,0 0,0 0,0-50,25 25,-25-25,25 25,-25-25,25 25,-25-24,0 48,0 1,25-25,-1 0,-24-25,25 25,-25-24,25-1,0 25,-25-25,25 25,-1 0,1 25,0 0,0-1,0-24,-25 25,49 0,-49 0,25 0,0-1,0 1,-1 0,1-25</inkml:trace>
  <inkml:trace contextRef="#ctx0" brushRef="#br0" timeOffset="12439.49">20017 992,'0'0,"0"25,25-25,-25 25,25 0,0-25,0 49,-1-49,26 50,24 24,1-24,-50-1,49 51,0 24,-24 0,0-50,99 621</inkml:trace>
  <inkml:trace contextRef="#ctx0" brushRef="#br0" timeOffset="12557.71">20687 2704,'0'0,"-25"49,0 26,1-26,-1 26,-25-26,25 1,-24-25,-1 24,25-24,-24 0,-1 0,1 0,24-1,-25-24,25 25,1-25,-1 0,0 0</inkml:trace>
  <inkml:trace contextRef="#ctx0" brushRef="#br0" timeOffset="12774.8599">21059 2753,'0'-24</inkml:trace>
  <inkml:trace contextRef="#ctx0" brushRef="#br0" timeOffset="15982.94">20737 2282,'0'-25,"-25"25,25 25,25 0,-25 24,25 1,-25-25,0 24,0 51,0-1,-25-25,-25 1,0 24,1-25,-26 1,51-50</inkml:trace>
  <inkml:trace contextRef="#ctx0" brushRef="#br0" timeOffset="32010.31">12725 4564,'0'-25,"-25"25,25-25,0 50,0 0,-25-25,25 50,-25-26,25 1,0 0,25-25,0 0,-25-25,25 0,-25 1,0-1,0 0,0 0,0 0,0 1,0-1,-25 25,0 0,0 0,1 49,-1-24,25 25,0-25,0-1,0 1,25-25,-1 0,1-25,0 1,0-1,0 25,-25-50,0 25,0 1,-25 24,0 24,0 1,25 0,0 0,25 0,0-25,0-25,-1 0,1 0,0 0,0-24,0 24,-25-49,0 49,0 0,-25 25,0 0,0 25,0 0,1-1,-1 1</inkml:trace>
  <inkml:trace contextRef="#ctx0" brushRef="#br0" timeOffset="39919.51">12824 4415,'-25'0,"0"0,1 0,-1 0,0 0,0 0,25-25,-25 25,1 0,-1 0,0 25</inkml:trace>
  <inkml:trace contextRef="#ctx0" brushRef="#br0" timeOffset="43775.45">12774 4440,'-24'0,"-1"0,0 0,0 0,0 0,1 0,-1 0,0 0,25 25,-25-25,0 0,1 0,-1 0,0 25,0-25,0 0,1 0,-1 0,0 24,0-24,0 0,1 0,-1 0,0 25,-25-25,1 0,24 25,0-25,0 0,0 0,1 25,-1-25,0 0,0 25,0-25,1 0,-1 24,0-24,0 0,0 25,1-25,-1 0,0 25,0-25,0 0,1 25,-1-25,0 0,25 25,-25-25,0 0,1 0,-1 24,0-24,0 0,0 0,1 0,24 25,-25-25,0 0,0 0,0 25,1-25,-1 0,0 0,25 25,-25-25,0 0,0 0,1 25,-1-25,0 0,0 0,0 0,1 0,-1 25,0-25,0 0,0 0,1 0,-1 24,0-24,0 0,0 0,1 0,-1 25,0-25,0 0,0 0,1 25,-1-25,0 0,0 0,25 25,-25-25,1 0,-1 0,0 25,0-25,0 0,1 24,-1-24,0 0,0 0,0 25,1-25,-1 0,0 0,0 0,0 0,1 0,-1 0,25 25,-25-25,0 0,0 0,0 0,25 25,-24-25,-1 0,0 0,0 0,0 25,1-25,-1 0,0 0,0 0,25 24,-25-24,1 0,-1 0,0 25,0-25,0 0,1 0,-1 0,0 0,25 25,-25-25,0 0,1 0,-1 0,0 0,0 0,0 0,1 0,-1 0,0 0,0 0,0 0,1 0,-1 0,25 25,-25-25,0 0,0 0,1 0,-1 0,0 0,25 25,-25-25,0 0,0 0,1 0,-1 0,0 0,0 0,25 24,-25-24,1 0,-1 0,0 0,0 0,0 0,1 0,-1 0,0 25,0-25,25 25,-25-25,1 0,24-25,-25 25,50 0,-25-25,0 50,0 0,0 0,0 0,24-25,1 0,-25-25,25 25,-25-25,0 0,0 0,-25 25,25-24,-25 24,1 24,24 1,-25-25,25 25,0 0,0 0,0-1,25-24,-1 0,1 0,-25-24,25-1,0 25,-25-25,25 0,-25 0,0 1,0-1,-25 0,25 0,-25 25,25-25,-25 50,0-25,25 25,-24-25,24 25,-25 0,25-1,0 1,0 0,25 0,-1 0,1-25,0 0,0 0,0-25,-25 0,24 0,-24 0,0 1,0-1,-24 25,24-25,-25 25,0 0,0 0,0 0,25 25,-24-25,24 25,-25-1,25 1,0 0,0 0,0 0,25-25,-25 24,24-24,1 0,0-24,0-1,-25 0,0 0,0 0,0 1,-25 24,0 0,25 24,-25-24,1 50,-1-25,25 0,0-1,0 1,25 0,-1-25,1 0,0-25,0 0,0 25,-1-24,1-1,-25 0,25 25,-25-25,0 0,-25 25,0 0,1 0,-1 0,25 25,-25-25,25 25</inkml:trace>
  <inkml:trace contextRef="#ctx0" brushRef="#br0" timeOffset="51515.33">10765 4837,'-25'0,"25"-25,-24 25,24-25,0 0,0 1,-25 24,25-25,0 0,-25 25,25-25,0 0,-25 25,25-24,0-1,-25 25,25-25,0 0,0 0,0 1,-24 24,24-25,-25 0,25 0,-25 25,25-25,-25 1,0-1,25 0,-24 25,24-25,0 0,-25 25,25-24,0-1,0 0,-25 0,25 0,0 1,0-1,-25 0,25 0,0 0,0 1,0-1,0 0,-25 0,25 0,0 1,0-26,0 25,-24 0,24-24,0 24,-25 0,25 0,0 0,0 1,0-26,-25 50,25-25,0-24,0 24,0 0,0-25,0 26,0-1,-25-25,25 25,0 1,0-1,0-25,0 1,0 24,0 0,0 0,0 0,0 1,0-1,0 0,0 0,0 0,0 1,0-1,0 0,0 0,0 0,0 1,0-26,0 25,0 0,0 0,0 1,0-1,0 0,0 0,-25 0,25 1,0-1,0 0,0 0,-24 25,-1 0,0 25,0-25,-24 50,24-50,0 24,-50 26,51-25,-26 24,25-24,0-25,1 50,-26 0,25-26,0 1,25 0,0-50,25 25,25-49,-25-1,-1 50,1-50,0 25,0 1,0-1,-1 0,26-49,0 24,-25 50,-1-25,1 25,0 0,0 0,0 25,24 0,-24 0,25 24,-26-24,1 0,25 24,-25 1,-1 0,1-25,-25-1,25 1,0 0,-25 0,0 0</inkml:trace>
  <inkml:trace contextRef="#ctx0" brushRef="#br0" timeOffset="53999.75">12502 9947,'-25'0,"25"-25,0 0,0 0,0 0,-25 25,25-24,0-1,0 0,-25 25,25-25,0 0,0 1,-25 24,25-25,0-25,0 25,-24 1,24-1,0 0,-25 25,25-25,0 0,0-24,-25 24,25 0,0 0,0 1,-25-1,25 0,0-25,-25 26,25-1,0 0,0 0,-24 25,24-25,0 1,-25-1,25 0,0 0,-25 25,25-25,0-24,-25 49,25-25,0 0,0 0,-25 0,25 1,0-26,0 25,0 0,0 1,0-1,-25 0,25-49,0 49,0 0,0 0,0 0,-24 25,24-49,0 24,0 0,0 0,-25 1,25-1,0 0,0 0,0 0,0 1,0-1,0 0,0 0,0 0,0 1,-25 24,25 24,-25 1,25 0,-25-25,25 25,0 0,-24-25,24 24,0 1,-25-25,25 25,-25-25,25 25,0 0,-25-1,25 1,0 0,0-50,25 25,-25-25,25 1,-25-1,25 25,-25-25,24-25,1 26,-25-1,25-25,-25 25,25 1,-25-1,25 0,-25 50,24-25,-24 25,25-1,-25 1,25 0,-25 0,0 0,25-1,-25 1,25-25,-25 50,25-25,-25-1,24-24,-24 25</inkml:trace>
  <inkml:trace contextRef="#ctx0" brushRef="#br0" timeOffset="54926.21">14312 8830,'-25'-24,"1"24,-1-25,0 25,0-25,-24 25,24 0,0 0,0 0,0 25,1 0,24-1,-25 1,25 25,-25-1,25 1,0 0,0 24,0-49,25 0,24 24,1-24,-25-25,49 25,-24-25,-1-25,1 0,0 1,-1-26,1 0,-50 1,25-1,-25-24,0 24,-25 0,0 26,0-51,1 50,-26-24,25 24,-25 25,26 0</inkml:trace>
  <inkml:trace contextRef="#ctx0" brushRef="#br0" timeOffset="55238.17">14139 8979,'24'0,"-24"25,25-25,-25 25,25 0,0-25,0 49,-1 1,1-50,0 25,0 24,0 26,0-26,-1-24,-24 0,25 0,0 0,0-1,0-24</inkml:trace>
  <inkml:trace contextRef="#ctx0" brushRef="#br0" timeOffset="55765.25">14684 9004,'0'25,"0"0,0 0,0-1,0 1,0 0,0 0,0 0,25-1,-25 1,0 0,0 0,0 0,25-1,-25 1,0 0,0 0,0-50,25 25,0 0,-1 0,1 0,-25-25,25 25,0 0,0 0,-1-25,1 25,25 0,-25 0,-1-24,1 24,0 0,0-25,0 25,-1 0,-24-25</inkml:trace>
  <inkml:trace contextRef="#ctx0" brushRef="#br0" timeOffset="57203.95">11063 1761,'-25'0,"25"-25,-25 25,25-24,-25 24,25-25,-24 25,-1 0,0 0,0 0,0 0,1 25,-1-1,0 26,0-25,0 0,1 24,24 50,-25-49,25 24,25 1,-1-1,-24-49,50 49,0-24,-1-25,26 0,-1-25,0-25,1 0,-1-25,26-74,-51 50,1 0,-50-1,0 1,-25-1,-25 26,1-26,-1 51,-24-26,24 50,25 0,0 0,25 25</inkml:trace>
  <inkml:trace contextRef="#ctx0" brushRef="#br0" timeOffset="57550.7">11088 2208,'0'-25,"24"25,-24 25,25-25,0 49,0 26,0-51,0 26,-25-25,24 24,1 1,0-25,0 0,0-1,-1-24,1 0,0 0,0 0,0 0</inkml:trace>
  <inkml:trace contextRef="#ctx0" brushRef="#br0" timeOffset="57871.27">11683 2282,'-25'0,"25"-25,-25 25,25-25,0 50,0 0,25 0,-25 0,25-1,-25 1,25 0,-25 0,25 0,-25-1,24 1,1 0,-25 0,25-25,-25 25,25-25</inkml:trace>
  <inkml:trace contextRef="#ctx0" brushRef="#br0" timeOffset="58218.78">11782 2480,'0'0,"0"-24,-25 24,50 0,0-25,0 25,0-25,-1 25,1-25,0 0,0 1,0-1,-25 0,0 0,0 0,0 1,0-1,0 0,0 0,0 0,0 1,-25-1,25 0,0 0,-25 25,25-25,0 50,0 0,0 0,0 0,25-1,-25 1,25 0,-25 25,24-26,-24 26,25-25,0 24,-25-24,25 25,0-1,-25-24,24 25,-24-25,25 24,-25-24,25 0,0 0,-25 0</inkml:trace>
  <inkml:trace contextRef="#ctx0" brushRef="#br0" timeOffset="67940.64">12874 4390,'-25'0,"0"0,25 25,-25-25,0 0,1 0,24 25,-25-25,0 0,0 0,0 0,1 0,-1 25,0-25,0 0,0 0,25 25,-24-25,-1 0,25 24,-25-24,0 0,0 0,1 0,24 25,-25-25,0 0,0 0,25 25,-25-25,1 0,-1 0,0 0,25 25,-25-25,0 0,0 0,1 0,-1 25,0-25,0 0,0 24,1-24,-1 0,0 0,25 25,-25-25,0 0,1 0,-1 0,0 0,0 25,0-25,1 0,-1 0,0 0,0 0,0 0,25 25,-24-25,-1 0,0 0,0 0,0 0,1 0,-1 0,25 25,-25-25,0 0,0 0,1 0,-1 0,25 24,-25-24,0 0,0 0,25 25,-24-25,-1 0,0 0,0 0,25 25,-25-25,0 0,1 0,-1 0,0 0,0 0,0 0,25 25,-24-25,-1 0,0 0,0 0,25 25,-25-25,1 0,-1 0,25 25,-25-25,0 0,0 0,25 24,-24-24,-1 0,0 0,0 0,25 25,-25-25,1 0,-1 0,25 25,-25-25,0 0,0 0,1 0,-1 25,0-25,0 0,0 0,1 25,-1-25,0 0,0 0,25 24,-25-24,1 0,-1 0,25 25,-25-25,0 0,0 0,25 25,-24-25,-1 0,0 0,0 25,0-25,0 0,1 0,24 25,-25-25,0 0,0 0,0 24,1-24,-1 0,0 0,25 25,-25-25,0 0,1 25,-1-25,0 0,0 0,0 25,1-25,-1 0,0 0,0 0,0 25,1-25,-1 0,0 0,0 24,0-24,1 0,-1 0,0 0,0 25,0-25,1 0,-1 0,25 25,-25-25,0 0,0 0,1 0,24 25,-25-25,0 0,0 25,0-25,0 0,25-25,-24 25,24-25,-25 25,25-25,0 50</inkml:trace>
  <inkml:trace contextRef="#ctx0" brushRef="#br0" timeOffset="80819.67">14660 2902,'-25'0,"25"25,-25-25,25 25,-25-25,25 25,-25-25,1 0,24 24</inkml:trace>
  <inkml:trace contextRef="#ctx0" brushRef="#br0" timeOffset="82125.17">13816 3572,'-25'25,"1"-25</inkml:trace>
  <inkml:trace contextRef="#ctx0" brushRef="#br0" timeOffset="82169.68">13717 3621</inkml:trace>
  <inkml:trace contextRef="#ctx0" brushRef="#br0" timeOffset="82754.65">13370 3919,'-25'0,"25"25,-25 0,25 0,-25-25,25 24,-24-24,24 25,0 0,-25-25,25 25,-25-25,25 25,-25-25,25 24,-25-24,25 25,-25-25,25 25,-24-25,48 0,-24-25,25 25,0 0,0-25,-25 1,25 24,0-25</inkml:trace>
  <inkml:trace contextRef="#ctx0" brushRef="#br0" timeOffset="82960.95">13469 3919,'0'0,"25"0,0-25,-1 25,1-24,-25-1,25 25,0-25,0 25,-25-25,24 0,1 25,0-24,0-1,0 0,-1 0,1 0,0 0,0 1,0-1,-1 0,1 0,0 0,-25 1,25 24,-25-25,25 25,-25-25,24 25,-24-25,25 0</inkml:trace>
  <inkml:trace contextRef="#ctx0" brushRef="#br0" timeOffset="84446.82">13667 3770,'0'0,"-24"0,24 25,-25-25,25 25,-25-25,25 25,-25-25,25 25,-25-1,1-24,-1 25,0-25,25 25,-25-25,25 25,-25-25,25 25,-24-25,-1 24,0 1,25 0,-25-25,25 25,-25-25,25 25,-24-25,-1 24,0-24,25 25,-25 0,0-25,25 25,0 0,-25-25,25 24,-24-24,24 25,-25-25,0 0,25 25,-25-25,25 25,-25-25,25 25,-24-25,24 24,-25-24,25 25,0-50,25 25,-25-24,24 24,1-25,0 0,0 0,0 0,-1-24,26 24,-25-25,25 26,-26-1,26-25,-25 50,0-49,-1 24,1 25,0-25,25-25,-26 26,1-1,0 0,0 0,0 0,-1 1,-24-1,25 0,0 25,0-25,0 0,-1 0,1 25,0-24,0 24,0-25,-25 0,24 25,1-25,0 0,0 25,-25-24,25-1,-1 25,1-25,0 0,-25 0,25 25,0-24,-1 24</inkml:trace>
  <inkml:trace contextRef="#ctx0" brushRef="#br0" timeOffset="87087.32">12849 4514,'-25'0,"25"25,-25-25,0 25,-24-25,-1 25,-24 0,24-1,-24-24,-1 25,26 0,24-25,-25 25,26-25</inkml:trace>
  <inkml:trace contextRef="#ctx0" brushRef="#br0" timeOffset="88202.95">10418 2704,'-25'0,"25"-25,-25 25,1 0,24-25,-25 25,25-25,0 0,-25 25,25-24,0-1,-25 25,25-25,25 50,0-25,0 25,24-25,1 24,24 1,-49 0,25-25,-1 25,1 0,-1-25,-24 0</inkml:trace>
  <inkml:trace contextRef="#ctx0" brushRef="#br0" timeOffset="93689.72">12378 1761,'-25'-25,"25"1,0-1,-25 0,25 0,-25 25,25-25,0 0,-25 1,1 24,-1-25,0 0,0 0,0 25,-24-25,-26 1,26-1,-26 0,-49 0,75 0,-26 1,26-1,-26 0,26 25,-26-25,26 0,24 25,-25 0,1 0,-1 0,0 0,25 0,-24 25,24-25,-25 0,26 25,-51-25,75 25,-25-25,-24 0,-1 25,25-1,-24-24,24 25,-25 25,26-25,-26 24,25-24,-24 25,24-1,0-24,-25 25,26 49,-1-49,0-1,-25 26,50-26,-24 1,24 24,0-49,0 49,0 26,0-51,0 26,24-26,1 1,0-1,0 1,-25 0,25-25,-1 24,1-24,0 25,0 24,0-24,24-1,-24 1,0-25,24 24,-24-24,25 25,-25-50,24 24,1 1,-1 0,26-25,-50 25,24-25,26 25,-26-1,26-24,-26 25,26-25,-1 0,-24 0,24 0,1 0,-26-25,26 25,-26-24,26-1,-1 0,0-25,-24 50,24-49,26 24,-75 0,49-24,0 24,1-50,-50 51,24-26,-24 0,0 26,0-1,-1-25,1-24,0 24,0 25,0-24,-25-1,24-49,1 24,-25 26,0-50,0 49,0 0,-25-24,25 49,-24-24,24-1,-25 0,0 26,-49-51,49 26,0 24,-25 0,26 0,-26 0,0 0,1 1,-1-1,-49 25,49 0,1-25</inkml:trace>
  <inkml:trace contextRef="#ctx0" brushRef="#br0" timeOffset="96683.75">12601 4366,'-25'0,"25"24,-25-24,0 0,1 0,24 25,-25-25,0 0,0 0,25 25,-25-25,1 25,-1-25,0 0,0 0,0 0,1 0,24 25,-25-25,0 0,0 0,0 0,0 0,25 24,-24-24,-1 0,0 25,0-25,0 0,1 0,24 25,-25-25,0 0,0 0,0 0,1 0,-1 25,0-25,0 0,0 0,1 25,-1-25,0 0,0 0,0 24,1-24,-1 0,0 25,0-25,0 0,1 25,-1-25,0 25,0-25,0 0,1 0,-1 25,0-25,0 24,0-24,1 25,-1-25,0 25,0-25,0 25,0-25,1 0,-1 25,0-25,0 0,0 25,1-25,-1 0,0 0,25 24,-25-24,0 0,1 0,-1 0,0 0,25 25,-25-25,0 0,1 0,-1 0,0 0,0 25,0-25,1 0,-1 0,0 0,25 25,-25-25,0 0,1 0,-1 0,0 25,0-25,0 0,1 0,-1 0,25 24,-25-24,0 0,0 0,25 25,-24-25,-1 0,0 0,0 0,25 25,-25-25,1 0,-1 0,0 25,0-25,0 0,0 0,1 25,-1-25,0 0,0 0,0 24,1-24,-1 0,0 0,0 0,0 0,25 25,-24-25,-1 0,0 0,0 0,25 25,-25-25,1 0,-1 0,0 0,0 0,0 0,25 25,-24-25,-1 0,0 0,0 0,-24 25,24-25,0 0,0 0,0 24,1-24,-1 0,0 0,0 0,0 0,1 25,-1-25,0 0,0 0,0 25,0-25,1 0,-1 25,0-25,0 0,0 0,1 25,-1-25,0 0,0 0,25 24,-25-24,1 0,24 25,-25-25,50 0</inkml:trace>
  <inkml:trace contextRef="#ctx0" brushRef="#br0" timeOffset="104783.76">397 74,'0'0,"0"-24,25 24,-1 0</inkml:trace>
  <inkml:trace contextRef="#ctx0" brushRef="#br0" timeOffset="107741.98">10195 5333,'0'25,"0"0,0-1,0 1,0 0,0 25,25-1,-25-24,0 49,0-49,0 25,-25-25,25 24,0-24,0 0,25-25,-1-25,1 25,0 0,25-25,24 0</inkml:trace>
  <inkml:trace contextRef="#ctx0" brushRef="#br0" timeOffset="107992.76">10641 5556,'0'-25,"0"1,25 24,0 0,0-25,-1 0,26 25,24-25,-24 0,-25 25</inkml:trace>
  <inkml:trace contextRef="#ctx0" brushRef="#br0" timeOffset="108243.89">10840 5333,'-25'0,"25"25,0-50,0 50,0 0,25-1,-25 26,24 0,-24-26,25 26,-25-25,25 0,-25 24,25-24,-25 0,25 0</inkml:trace>
  <inkml:trace contextRef="#ctx0" brushRef="#br0" timeOffset="108571.3">11212 5333,'0'0,"0"-25,0 50,25 0,-25 0,24-1,-24 26,25 0,0 24,0-24,0-1,-1-49,-24 25,0-50,0 0,25-24,-25-1,0-24,25 49,-25-49,25 24,-25-24,25-1,-25 50,24 1</inkml:trace>
  <inkml:trace contextRef="#ctx0" brushRef="#br0" timeOffset="137846.1">12328 5457,'0'-25,"25"25,0 0,-1-25,1 25,0 0,25 0,-26 0,26 25,-25 0,0 0,-25 0,0-1,-25 1,0 25,0-50,0 25,1-25,-26 24,0-24,26 25</inkml:trace>
  <inkml:trace contextRef="#ctx0" brushRef="#br0" timeOffset="138186">12725 5358,'0'-25,"-25"50,0-25,0 25,1-1,24 1,-25-25,25 25,-25 0,25 24,0-24,0 0,25 0,0 0,-1-25,26 24,0-24,-26 0</inkml:trace>
  <inkml:trace contextRef="#ctx0" brushRef="#br0" timeOffset="138691.47">12948 5482,'0'25,"25"-25,0-25,-1 25,1 0,0-25,0 25,0 0,-1-25</inkml:trace>
  <inkml:trace contextRef="#ctx0" brushRef="#br0" timeOffset="138892.24">12948 5581,'0'25,"25"-50,0 25,-1 0,1 0,0 0,0 0,0-25</inkml:trace>
  <inkml:trace contextRef="#ctx0" brushRef="#br0" timeOffset="147855.69">13469 5333,'-25'0,"25"-25,-25 25,25 25,-24-25,24 25,-25-25,25 25,-25 24,0-24,25 0,-25 0,25-1,0 1,0 0,25 0,0-25,0 25,0-1,24-24,-24 0,0 0,49-24,-49 24,0-25,0-25,-1 25,-24-24,0-1,0 25,0 1,-24-1,-1 0,0 0,0 25</inkml:trace>
  <inkml:trace contextRef="#ctx0" brushRef="#br0" timeOffset="150064.29">13221 5531,'0'-24,"25"24,-25 24,0 1,0 0,0-50,25 25,-1-25,-24 1,25-1,-25 0,0 0,0 0,0 1,-25 24,1 24,-1 1,0 0,25 0,-25-25,25 25,0-1,0 1,25-25,0 0,-25-25,25 1,-1-1,-24 0,0 0,25 25,-25-25,0 1,0 48,-25 1,25 0,-24 0,24 24,0-24,24 0,1-25,0 0,49 0,-49-25,25 25,-25-25,-1 1,-24-1,0 0,0 0,-24 25,-1 0,0 0,-25 25,26 0,-1 24,25-24,0 0,25-25,-1 0,26-25,0 0,-26 25,-24-24,25-1,-50 25,1 0,-1 25,0-25,-25 24,1 1,24 0,25 0,50-25,-26 0,26-25,24 0,-49 25,50-25,-26 1,1-1,-25 0,-25 0,0 0,-25 25,-50 0,-24 25,0-25,49 50,1-25,24-1,25 1,0 0,50 0,-1-25,26-25,-51 25,26-25,-25 0,-25 1,-25-1,0 25,0-25,-49 25,49 0,0 0</inkml:trace>
  <inkml:trace contextRef="#ctx0" brushRef="#br0" timeOffset="150498.63">13891 5159,'0'-24,"-25"24,25-25,0 50,0-1,25 26,-25-25,24 24,1 75,-25-74,25 74,-25-25,0-24,0-26,0 1,0-25,0 0,0-1</inkml:trace>
  <inkml:trace contextRef="#ctx0" brushRef="#br0" timeOffset="151664.31">12774 4366,'-24'24,"48"-48,-48 73,24-24,-25 0,25 24,-25-49,25 50,0-25,0 0,0-1,25-24,0-24,-1-1,1 0,0-25,-25 26,25-1,-25 0,0 0,0 0,0 1,0-1,-50 25,25 0,1 0,-26 0,50 25,-25-25,-24 24,49 1,0 0,0 0,24-25,1 0,0 0,25 0,-26-25,26 25,0-25,-26 0,1 1,-25-1,-25 25,25-25,-49 25,-1 0,25 25,1-25,-26 25</inkml:trace>
  <inkml:trace contextRef="#ctx0" brushRef="#br0" timeOffset="155179.37">7392 5928,'0'-24,"25"24,-1-25,1 25,0 0,0 0,0 0,24 25,-24-1,0 1,-25 0,0 0,0 0,-50 49,25-49,-24 24,-1-24,25 0,1-25</inkml:trace>
  <inkml:trace contextRef="#ctx0" brushRef="#br0" timeOffset="155487.81">7789 5854,'0'-25,"-25"25,0 0,25 25,-25 0,0 0,25-1,-24 1,24 0,-25 0,25 0,0-1,0 1,0 0,0 0,25-25,-1 25,1-25,0 0,0 0,0 0,-1 0</inkml:trace>
  <inkml:trace contextRef="#ctx0" brushRef="#br0" timeOffset="155751.71">7962 5928,'-25'0,"50"0,0 0,0 0,0 0,0 0,24-24,1 24,-25 0</inkml:trace>
  <inkml:trace contextRef="#ctx0" brushRef="#br0" timeOffset="156058.41">7863 6102,'25'0,"0"0,-1 0,1 0,25-25,-25 25,0 0,-25-25</inkml:trace>
  <inkml:trace contextRef="#ctx0" brushRef="#br0" timeOffset="157123.69">8359 5804,'0'-25,"0"1,0 48,-25-24,25 25,-24-25,-1 25,0 0,0 25,0-26,25 1,-24 25,24-25,0 24,0-24,0 0,24-25,1 25,0-25,0-25,24 0,-24-25,0 26,0-26,-25 0,0 26,-25-26,25 25,-25 0</inkml:trace>
  <inkml:trace contextRef="#ctx0" brushRef="#br0" timeOffset="158062.04">8706 5358,'0'-25,"-24"25,-1 25</inkml:trace>
  <inkml:trace contextRef="#ctx0" brushRef="#br0" timeOffset="164136.59">8582 5432,'0'-25</inkml:trace>
  <inkml:trace contextRef="#ctx0" brushRef="#br0" timeOffset="31960.31">10368 8285,'25'0,"0"0,0-25,-25 0,25 25,-25-25,0 1,0-1,0 50,-25-25,0 24,0 1,0 0,25 0,0 0,0-1,0 1,25-25,0-25,0 1,0 24,-1-25,-24 0,0 0,0 0,-24 50,-1-25,25 25,-25-25,0 25,25 0,-25-25,25 24,-24-24,24 25,0 0,24-25,1 0,-25-25,25 25,0-25,0 25,-25-24,0-1,0 0,-25 50,0-25,0 0,25 25,-25-25,1 24,48-48,-24-1,0 50,0-1</inkml:trace>
  <inkml:trace contextRef="#ctx0" brushRef="#br0" timeOffset="34236.7199">10468 8186,'-25'0,"50"0,-25-25,24 25,1 0,0 0,0 0,0 0,-1 0,1 0,0 0,0 0,0 0,-1 0,1 0,0 0,0 25,0-25,-1 0,1 0,-25-25,25 25,0 0,0 0,-1 0,1 0,0 0,0 0,0 0,-1 0,1 0,0 0,0 0,0 0,0 0,-1 0,1 0,0 0,0 0,0 0,-1 0,1 0,0 0,0-25,0 25,-1 0,1 0,0 0,0 0,0 0,-1 0,1-25,0 25,0 0,0 0,-1 0,1 0,0 0,-25-25,25 25,0 0,-1 0,1 0,0-24,0 24,0 0,-1 0,1 0,-25-25,25 25,0 0,0 0,-1 0,26-25,-25 25,0 0,0 0,24-25,-24 25,0 0,24-25,-24 25,0 0,0 0,0-25,24 25,-24 0,0 0,0 0,-1 0,1-24,0 24,0 0,0 0,24 0,-24 0,0 0,0-25,-1 25,26 0,-25 0,24 0,-24 0,0 0,0 0,0 0,24-25,-24 25,50-25,-51 25,51 0,-26-25,1 25,24-24,-24 24,24 0,-24-25,-25 25,0 0,-1 0,1-25</inkml:trace>
  <inkml:trace contextRef="#ctx0" brushRef="#br0" timeOffset="34917.81">12353 7466,'-25'0,"0"0,25 25,25-25,0 0,-25 25,25-25,-1 0,1 25,0-25,0 24,0-24,24 0,-24 25,0-25,24 25,1-25,-25 25,24-25,1 0,-25 25,24-25,1 24,-25-24,24 0,1 25,-25-25,0 0,24 25,-24-25,0 0,0 25,0-25,-25 25,0-1,0 1,-25 0,0 0,25 0,-25-1,-25 1,26 0,-1 0,-25 25,1-26,-1 1,0 25,26-25,-26-1,0 26,1-25,-1 0,1-1,-1 1,25 0,-24 0,24 0,0-1,-25 1,26 0,-1-25,0 25,25 0,-25-25,0 24</inkml:trace>
  <inkml:trace contextRef="#ctx0" brushRef="#br0" timeOffset="41643.57">13072 7764,'25'0,"0"0,-1 0,1 0,0 0,0-25,0 25,0 0,-1 0,1 0,0 0,0 0,0 0,-1 0,1 0,25 0,-25 0,-1 0,26 0,-25 0,0 0,24 0,-24-25,0 25,24 0,-24 0,0 0,0 0,24 0,-24-25,0 25,0 0,0 0,-1 0,26-24,-25 24,24 0,1 0,-25 0,24-25,-24 25,0 0,0 0,0 0,24 0,-24 0,0 0,0 0,0 0,-1 0,1 0,0 0,0 0,0-25,-1 25,1 0,0 0,0 0,0 0,-1 0,1 0,0 0,0 0,24 0,-24 0,0 0,0 0,0 0,-1 0,1 0,0-25,0 25,0 0,24 0,-24-25,0 25,0 0,-1 0,1-24,0 24,0 0,0-25,0 25,-1 0,1-25,0 25,25 0,-26-25,1 25,0 0,0 0,0 0,-1-25,1 25,0 0,0 0,0 0,-1 0,26-24,-25 24,0 0,-1 0,1 0,0 0,0 0,-25-25,25 25,-1 0,1 0,0 0,-25-25,25 25,0 0,-25-25,0 0,0 1,0-1,-25 25,0 0,0 0,25 25,-25-25,1 24,24 1,0 0,0 0,24-25,1 0,0 0,0 0,0 0,-25-25,24 25,-24-25,0 0,0 1,-24 24,24-25,-25 25,0 0,0 0,0 0,1 25,-1-1,0-24,25 25,-25-25,25 25,0 0,25-25,-25 25,25-25,0 0,-1 0,1 0,0-25,0 25,-25-25,25 25,-25-25,0 0,0 1,-25 24,0 0,0 0,-24 0,24 24,0 1,25 0,0 0,25 0,0-25,-1 0,1 0,0 0,-25-25,25 25,0-25,-1 0,-24 0,0 1,0-1,0 0,-24 25,-1-25,-25 25,25 25,1-25,-1 0,25 25,-25-25,0 25,25-1,0 1,0 0,0 0,0 0,25-25,0 0,0 24,-1-24,1-24,0 24,0-25,-25 0,0 0,0 0,0 1,-25 24,0 0,0 0,-24 0,49 24,-25-24,0 25,0 0,25 0,0 0,25-25,-25 24,25-24,0 0,0 0,-1 0,1 0,-25-24,25 24,-25-50,0 25,0 0,-25 25,0 0,1 0,-1 25,0-25,0 25,25 0,0 0,25-25,0 24,0-24,24 0,-24 0,0-24,0 24,-25-25,24 25,-24-25,0 0,0 0,0 1,-24 24,-1-25,0 25,25 25,0-1,0 1,0 0,0 0,-25-25,25 25,25-25,0 0,-25-25,25 25,-25-25,0 0,0 0,0 1,-25 24,0 0,0 24,0-24,1 25,24 0,0 0,0 0,24-25,1 24,0-24,0 0,0-24,-1 24,1-25,-25 0,0 0,0 0,0 1,-25 24,1 0,-1 0,25 24,0 1</inkml:trace>
  <inkml:trace contextRef="#ctx0" brushRef="#br0" timeOffset="43891.33">16197 7342,'0'25,"0"0,0-50,-24 25,-1 25,25 0,0-1,0-48,0-1,0 0,0 0,0 0,25 25,-25-24,24 24,-24-25,0 0,0 0,25 25,-25-25,0 1,0-1,0 0,0 0,0 0,0 1,0-1,0 0,0 0,0 0,25 1,-25-1,0 0,0 0,0 0,-25 25,25-25,0 1,0-1,0 0,-25 25,25-25,0 0,0 1,0-1,-24 25,24-25,0 0,0 0,-25 25,25-24,0-1,0 0,-25 25,25-25,0 0,0 1,0-1,0 0,-25 25,25-25,0 0,-25 25,50 0</inkml:trace>
  <inkml:trace contextRef="#ctx0" brushRef="#br0" timeOffset="47255.84">16123 7218,'0'-25,"-25"25,25-24,-25-1,25 0,0 0,0 0,-24 1,24-1,0-25,0 25,0 1,-25-1,25 0,0 0,0 0,0 0,-25 1,25-1,0 0,0 0,0 0,0 1,0-1,0 0,0 0,0 0,0 1,-25 24,25-25,0 0,0 0,-25 0,25-24,-24 24,24 0,0 0,0 1,-25-1,25 0,0 0,0 0,-25 1,25-1,0 0,-25 25,25-25,0 0,0 1,-25-1,25 0,0 0,0 0,-24 1,24-26,0 25,0 0,-25 0,25 1,0-1,0 0,0 0,-25 0,25 1,0-1,0 0,0 0,0 0,-25 25,25-24,0-1,0 0,0 0,-25 0,25-24,0 24,0 0,0 0,-24 1,24-1,0 0,0 0,0 0,0 1,0-1,0 0,-25 0,25 0,0 1,0-1,0 0,-25 25,25-25,0 0,0 1,-25 24,25-25,0 0,0 0,0 0,-25 0,25 1,0-1,-24 0,24 0,0 0,0 1,0-1,-25 0,25 0,0 0,0 1,0-1,-25 0,25 0,0 0,0 1,0-1,0 0,-25 0,25 0,0 1,0-1,0 0,-25 0,25 0,0 1,0-1,0 0,-24 0,24-24,0 24,-25-25,25 25,0 1,0-1,0 0,-25 0,25 0,0 1,0-1,-25 0,25 0,0 0,0 0,0 1,-25 24,25-25,0 0,0 0,0 0,0 1,-25 24,25-25,0 0,0 0,0 0,0 1,-24 24,24-25,0 0,0 0,-25 0,25 1,0-1,0 0,0 0,0 0,-25 1,25-26,0 25,0 0,0 1,0-1,-25 0,25 0,0 0,0 1,0-1,0 0,0 0,0 0,0 1,0-1,0 0,0 0,0 0,0 0,0 1,0-1,0 0,0 0,0 0,0 1,-25 24,25-25,0 0,0 0,0 0,-24 25,-1 0,25-24,-25 24,0 0,0 0,25 24,-24-24,-1 25,0-25,25 25,-25 0,0 24,25 1,0-25,0 24,0-24,0 0,0 0,25 0,-25 0,25-25,25 24,-1 1,-24-25,0 0,74 25,-74-50,0 25,24-25,-24 1,0-26,0 0,-25 1,0 24,-25-25,0 25,0 25,0 0,1 0,-26 25,0 0,1 25,-1-1,50-24,-25 25,25-25,0-1,0 1,0 0,25-25,0 0,25-25,-26 0,26 1,-50-1,25 0,0-25,-1 1,-24 24,0-25,-24 25,-1 25,0 0,-25 0,1 25,-50 25,74-25,0-1,-25 26,50-25,0 0,0 0,25-1,0-24,25 0,24-24,-24 24,-1-50,1 25,-25 0,-25-24,-25 24,0 25,-49 0,24 25,-49 24,74-49,0 25,0 0,25 0,25 0,25-25,-25 0,24 0,-24-25,0 0,24 25,-49-25,0 0,-24 0</inkml:trace>
  <inkml:trace contextRef="#ctx0" brushRef="#br0" timeOffset="48096.11">14858 1786,'-25'0,"50"0,-50-25,0 25,25-25,0 1,0-1,25 0,0 0,-25 0,50 0,-26 25,1-24,25 24,-25 0,24 24,-24 1,0 0,-25 50,0-51,0 1,-25 50,-25 24,1-50,-1 26,1-26,-1 1,25-25,25 0,0-50,25 25,0-25,49 0,25 0,50-24,-25 24,-24 0,-51 0,1 25</inkml:trace>
  <inkml:trace contextRef="#ctx0" brushRef="#br0" timeOffset="74721.1">9004 298,'0'-25,"0"0,-25 25,25-25,0 0,0 1,0-1,0 0,0 0,-25 25,25 25,0 0,0 0,0-1,25 26,-25-25,0 24,0-24,25 50,-25-51,25 1,-25 25,25-25,-25 0,25 24,-1 1,-24-25,25 49,-25-49,0 24,0-24,0-50,0 1,0-1,0 0,0 0,0 0,0 1,0-1,0-25,0 25,25 1,-25-1,25 0,0 0,24 0,-24 25,0 0,-25 25,25-25,-25 25,49 0,-49 0,25-1,-25 1,25 0,-25 0,25 0,-1-1,1 1,0-25,0 0,0-25,-1 1,1 24,0-25,0 0,0 0,-1-24,1 24,-25-25,0 25,0 0,-25 25,1 25,-1 0,0 0,0 25,25-26,0 1,0 0,25-25,-25 25,25 0,0-25,24-25,1 0,-25 25,-25-25,24 25,-24-25,25 1,-25-1,0 0,-25 0,1 25,24-25,-25 25,0 0,50 0,0 0,-1-25,1 25,0-24,25-1,-26 0,-24 0,50-24,-50 24,25-25,-25 25,0 1,0-1,0-25,0 1,0 24,0 0</inkml:trace>
  <inkml:trace contextRef="#ctx0" brushRef="#br0" timeOffset="74844.89">10046 0,'-25'0,"-25"422,50-398,25 1,-25 0,25 0,-25 0,25 0,0-25,0 24,-1-24,1 0,0 0,0 0,0 0,-1-24</inkml:trace>
  <inkml:trace contextRef="#ctx0" brushRef="#br0" timeOffset="75054.72">9674 347,'0'0,"-25"0,50 0,-25-25,25 25,24 0,-24-24,25 24,-26-25,51 25,-26-25,1 0,0 25,24-25,-24 25,-1-24,26 24,-50-25,24 25</inkml:trace>
  <inkml:trace contextRef="#ctx0" brushRef="#br0" timeOffset="76483.56">11906 10418,'-25'-25,"25"0,-24 25,24-24,-25 24,0 0,0 24,-24 26,-1 0,0-1,26 26,-1-51,0 1,0 50,25-51,-25 26,25-25,0 24,25-24,0 0,0 0,24 0,1-25,49 24,-49-24,49-24</inkml:trace>
  <inkml:trace contextRef="#ctx0" brushRef="#br0" timeOffset="77074.27">12427 10641,'0'0,"-25"0,25-25,-24 25,-1 0,0 0,0 25,0-25,1 25,24 0,-25-25,0 25,25-1,0 1,-25 0,25 0,0 0,0-1,0 1,25 0,0 0,0 0,-1-25,1 0,0 0,0 0,0-25,-1 25,1-25,-25 0,25 25,0-25,-25 1,0-1,0 0,0 0,0 0,-25 25,25-24,-25 24,25-25,-25 25,1 0,-1 0,0 0,25 25,-25-25,25 24,0 1,25-25,-25 25,25-25,0 0,-1 25,1-25,0 0,0 0,0 0,-1 0,1-25,0 25,25 0,-26-25,1 25,0-25,0 1,0-1,-1 0,1 0,-25 0,25 1,-25-26,25 25,-25-24,0 24,0-25,0 1,0-1,0 25,0-24,0 24,0-25,-25 25,25 1,-25 24,25-25,-25 25,1 0,-1 25,0-1,25 1,0 0,-25 25,25-26,0 26,0-25,0 24,0-24,0 25,25-25,-25 24,50 1,-50-25,49 49,-24-49,25 0,-26-1,51 1,-50-25,24 25</inkml:trace>
  <inkml:trace contextRef="#ctx0" brushRef="#br0" timeOffset="77850.33">13444 10195,'0'-25,"-25"25,25 25,0 0,0-1,0 1,0 0,-24 25,-1 24,0-49,25 0,-50 49,1 0,-26-24,26 49,-1-74,50 0,0 0,0-1,25-24,0 0,-1-24,26-1,0-25,24 1,-49 24,0-25,-25 25,0 1,0 48,-25 26,0-50,25 50,0-26,0 1,0 0,0 0,25-25,0 0,0 0,-1 0,1 0,0 0,0-25,0 25,-1-25,1 0,0 1,0-1,0 0,-25 0,24 0,-24 1,0-1,0 0,0 0,0 0,0 1,0-1,-24 25,-1 0,0 0,25 25,-25-25,25 24,-25 1,25 0,-24 0,24 0,0-1,0 1,0 0,0 0,24 0,1-1,0-24,0 0,0-24,-1 24,1 0,25-25,-25 0,-1 25,1-25,0 0,0 1,0-1,-1 0,1 25,0-25,0 0,0 25,-25-24,24 24,-24 24,25-24,-25 25,0 0,0 0,0 0,25-1,0 1,0 0</inkml:trace>
  <inkml:trace contextRef="#ctx0" brushRef="#br0" timeOffset="77996.87">14635 10492,'0'-24,"0"-1,0 0,0 0,0 0,-25 1</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0-31T15:48:44.576"/>
    </inkml:context>
    <inkml:brush xml:id="br0">
      <inkml:brushProperty name="width" value="0.05292" units="cm"/>
      <inkml:brushProperty name="height" value="0.05292" units="cm"/>
      <inkml:brushProperty name="color" value="#0070C0"/>
    </inkml:brush>
  </inkml:definitions>
  <inkml:trace contextRef="#ctx0" brushRef="#br0">7243 2406,'0'0,"-24"0,24 25,0 0,-25-25,25 24,0 1,0 0,0 0,0 0,0 24,0-24,0 0,0 25,0-1,0-24,0 25,-25-1,25 1,0 24,0-24,0-1,0 1,0 24,0-24,0 24,0-24,0 0,0-1,0 1,0 24,0-49,0 25,0-1,0 1,0-25,0 0,0 24,25-49,-25 25,0 0,0 0,0-1,25-24,-25 25</inkml:trace>
  <inkml:trace contextRef="#ctx0" brushRef="#br0" timeOffset="764.3299">7219 4043,'24'0,"1"0,0 0,0 0,0 0,-1 0,1-25,25 25,-25 0,-1 0,26 0,-25 0,24 0,1 0,0 0,-1 0,1 0,24-24,-24 24,24 0,1-25,-1 25,1 0,-1 0,25-25,-24 25,-1 0,0-25,1 25,24 0,-49 0,24 0,0-25,1 25,-26 0,26-24,-26 24,1 0,0 0,-1 0,1-25,-25 25,24 0,-24 0,0 0,0-25,0 25,-1 0,1 0,0 0,-25-25,25 25,-25-25,0 1,0-1,0 0,0 0,0 0,0-24,0 24,0-25,0 1,0-1,0 0,0 1,0-1,0 1,0-1,0-24,0 24,0 0,0 1,25-1,-25 25,0-24,0 24,0 0,0 0,0 1,0-1,0 0,0 0,24 50</inkml:trace>
  <inkml:trace contextRef="#ctx0" brushRef="#br0" timeOffset="3268.9">8508 3919,'0'25,"0"0,0 0,0-1,25-24,-25 25,0 0,25 0,-25 0,0-1,25 1,-25 25,0-25,25-1,-25 26,0 0,24-1,-24 1,25-1,-25 1,0 0,25 24,-25-24,25 24,-25-24,0 24,25-24,-25-1,0 1,0 0,24-1,-24 1,0-1,25-24,-25 25,0-25,0-1,0 1,25 0,-25 0,0 0,0-1,0 1,0-50,0 1,0-1,0 0</inkml:trace>
  <inkml:trace contextRef="#ctx0" brushRef="#br0" timeOffset="3880.3">8608 4514,'0'0,"-25"0,25 25,-25-25,25 25,0 0,-25-25,25 49,-25-24,1 0,24 25,-25-26,0 26,0-25,25 0,-25 24,1-24,24 0,-25 0,25 0,-25-1,25 1,0-50,25 25,-25-24,25 24,-1-25,-24 0,25 0,0 0,0-24,0 24,-1 0,-24 0,25 0,0 1,0-1,-25 0,25-25,-1 26,1-1,-25 0,25 0,0 25,0-25,-1 1,1 24,0 24,0-24,0 25,-1 0,-24 0,25 0,0-1,-25 1,25 0,0 0,-1 0,-24-1,25 1,-25 0,25 0,-25 0,25 0,0-1,-25 1,24-25,-24 25,25 0,-25 0,25-25</inkml:trace>
  <inkml:trace contextRef="#ctx0" brushRef="#br0" timeOffset="4277.14">9699 4142,'0'0,"-25"0,0 25,1 0,-1 0,25 0,-25-1,0 1,25 25,0-25,0-1,0 1,0 25,0-25,0-1,0 1,0 0,25 0,0 0,0-25,-1 24,1-24,0 0,0 0,0 0,-1 0,1 0,0-24,0 24,24-25,-24 0,0 0,-25 0,25 1,0-1,-1 0,-24 0,25 25,-25-25,0 1,0-1,0 0,0 0,0 0,-25 1,1-1,-1 0,0 0,0 25,0-25,1 1,-1 24,0 0,0 0</inkml:trace>
  <inkml:trace contextRef="#ctx0" brushRef="#br0" timeOffset="4524.82">9674 4316,'0'25,"0"0,0-1,25 1,-25 0,25 0,0 0,-25-1,24 1,-24 0,25 0,0 0,0-1,0 1,-25 0,24 0,1 0,0-1,0-24,0 25,-1 0,1-25,0 25,0-25,0 25,-1-25,1 0,0 0,0 0</inkml:trace>
  <inkml:trace contextRef="#ctx0" brushRef="#br0" timeOffset="4764.49">10319 4440,'0'25,"0"0,0-1,0 1,0 0,0 0,0 0,0-1,0 1,0 0,0 25,0-26,0 1,25 0,-25 0,25 0,0 0</inkml:trace>
  <inkml:trace contextRef="#ctx0" brushRef="#br0" timeOffset="5096.6">10394 4762,'0'-24,"24"24,-24-25,25 25,0-25,0 0,0 25,-1-25,-24 1,25-1,0 25,-25-25,25 0,-25 0,25 25,-25-24,0-1,0 50,0-1,0 1,0 0,0 0,0 0,0 24,24-24,-24 25,0-1,0-24,0 25,25-1,-25-24,0 25,25-1,-25-24</inkml:trace>
  <inkml:trace contextRef="#ctx0" brushRef="#br0" timeOffset="6196.52">9079 5904,'-25'0,"25"-25,-25 25,0 0,25-25,-24 25,-1 0,0 0,0 0,0 0,1 0,-1 0,0 0,-25 25,26-25,-1 25,-25-25,25 24,-24-24,24 25,-25 0,26 0,-26 0,0-1,1 1,24 0,-25 0,1 24,-1-24,0 25,26-1,-26 1,0 0,26-1,-26 1,25-1,-24 1,24 0,0-1,0 1,0-1,25 26,-24-25,24-1,-25 1,25 24,0-24,0-1,0 1,0 0,0-1,0 1,25-1,-25 1,24 0,-24-26,25 26,0 0,0-26,24 1,-24 25,25-25,-25-1,24 1,1 0,-1 0,1 0,0-25,-1 24,1 1,0-25,24 0,-24 25,-1-25,26 0,-26 0,1 0,24 0,-24-25,24 25,-24 0,-1-25,26 1,-26 24,1-25,24 0,-24 0,0 0,24 1,-24-1,-1 0,1-25,0 26,-1-26,1 25,-25-24,24 24,1-25,-1 25,-24-24,25-1,-25 1,-1-1,1 0,0 1,0-26,0 26,-1-1,-24 1,0-26,0 25,0-24,0 24,0 1,0-26,0 26,0-1,-24-24,24 24,-25 1,0-1,0 0,25 1,-25 24,1-25,-26 26,25-26,0 25,-24-24,24 24,-25 0,1 0,24 0,-25 25,-24-25,24 25,1 0,-1 0,1 0,24 0,-25 0,25 25,-24-25,24 25,0 0</inkml:trace>
  <inkml:trace contextRef="#ctx0" brushRef="#br0" timeOffset="8008.72">8608 7417,'24'0,"1"0,0 0,0 0,0 0,-1 0,1 0,0 0,0-25,0 25,-1 0,1 0,0-25,0 25,0-25,-1 25,1 0,0-25,0 25,0-24,-1-1,1 0,0 25,0-25,0 0,-1 1,1-1,0 0,-25 0,25 0,0 1,-25-1,25 0,-25 0,24 0,-24-24,25 24,-25 0,0 0,0-24,0 24,0 0,0 0,0 0,0-24,0 24,-25 0,25 0,-24 1,24-1,0 0,-25 25,25-25,0 0,-25 1,0-1,0 25,25-25,-25 25,1 0,24 25,-25-25,0 25,0-1,0-24,25 25,-24 0,-1-25,0 25,25 0,-25-25,25 24,-25-24,25 25,-24-25,24-25,24 25,1-24,-25-1,25 25,-25-25,25 25,-25-25,25 0,-1 1,1 24,-25-25,25 25,0 0,0 25,-1-25,-24 24,25-24,0 25,0 0,0 0,0-25,-25 25,24-25,1 24,0 1,0-25</inkml:trace>
  <inkml:trace contextRef="#ctx0" brushRef="#br0" timeOffset="8740.8599">9203 8062,'-25'0,"0"-25,0 25,25 25,0-1,0 1,0 0,25 25,-25-26,0 26,25 0,-25-1,25 1,-25 24,0 1,0-1,25 0,-25 1,0 24,0-25,24 26,-24-26,0 25,0-24,0-1,25 1,-25-1,0-24,0 24,25-24,-25-1,0-24,0 0,0 24,0-24,0 0,0 0,0-50,0 0,0 0,0 1</inkml:trace>
  <inkml:trace contextRef="#ctx0" brushRef="#br0" timeOffset="9284.8699">9178 8706,'0'-24,"-25"24,0 24,1 1,-1 0,0 0,0 0,25-1,-25 1,1 25,-1-25,0-1,0 1,0 25,1-25,24 0,-25-1,0 1,25 0,0 0,-25-25,25 25,25-50,0 0,-25 0,25 25,-1-25,1 1,0-1,-25 0,25 0,0-25,-1 26,1-1,-25 0,25 0,0 0,-25 1,25-1,-25 0,24 0,1 0,0 25,-25 25,25-25,-25 25,25 0,-25 0,24-1,-24 26,25-25,0 0,-25 24,25-24,-25 25,25-25,0 24,-1-24,-24 0,25 0,0-1,-25 1,25 0,0 0,-1 0,1-1,0-24,0 0</inkml:trace>
  <inkml:trace contextRef="#ctx0" brushRef="#br0" timeOffset="9720.4499">10071 8508,'0'-25,"-25"25,0 0,1 25,24 0,-25 24,25-24,0 0,-25 25,25-26,0 26,0-25,0 24,0 1,25-25,0 24,-25-24,24 25,1-25,0 0,0-1,0-24,24 25,-24-25,0 0,24 0,-24 0,0 0,0-25,25 25,-26-24,1-1,0 0,0 0,0 0,24 0,-49 1,25-26,0 25,0 0,-25-24,0 24,0 0,0-24,0 24,0-25,-25 25,0 1,0-26,0 25,1 25,-1-25,0 1,-25 24,26 0,-26 0,25 0,-25 0,26 0,-1 24,0-24,0 0,0 25,1-25,-1 25</inkml:trace>
  <inkml:trace contextRef="#ctx0" brushRef="#br0" timeOffset="9964.73">10121 8607,'24'0,"1"0,0 0,-25 25,25-25,0 25,-1-25,-24 25,25-1,0-24,0 25,0 0,0 25,-1-26,1 1,0 0,0 25,0-26,-1 1,1 0,25 25,-25-25,-1-1,1 1,0 0,0 0,0 0,-1-25,1 24,0-24,0 0</inkml:trace>
  <inkml:trace contextRef="#ctx0" brushRef="#br0" timeOffset="10309.56">11088 8657,'25'0,"-25"25,0-1,0 1,0 0,0 0,0 24,0-24,0 0,0 0,0 0,-25-1,25 1,0 0,0 0,0 0,0 0,0-1,25-24,0 0,-1 0,1 0,0 0,0 0,0-24,24 24,-24-25,25 25,-1-25,-24 25,25-25,-1 25,1-25,0 0,-26 25,26-24,-25-1,24 25,-24-25,0 25,0-25,0 25,-1 0,-24-25,25 25</inkml:trace>
  <inkml:trace contextRef="#ctx0" brushRef="#br0" timeOffset="11788.12">7392 10021,'-25'0,"50"0,0 0,0 0,0 0,24 0,-24 0,25 0,24 0,-24 0,24-25,0 25,1 0,-1-25,25 25,-24-24,24 24,0-25,1 25,-1-25,0 0,0 25,0-25,1 1,-26 24,25-25,-24 25,-1-25,1 0,-26 25,26-25,-26 25,1-24,-1 24,-24-25,0 25,25 0,-26-25,1 25,-50 0,1 0,-1 25,0-25,0 0,0 25,1-25</inkml:trace>
  <inkml:trace contextRef="#ctx0" brushRef="#br0" timeOffset="12204.27">7491 10220,'0'0,"0"-25,25 50,0-1,0 1,-25 0,25 0,-1 24,-24-24,25 25,0-25,-25 24,25 1,-25-1,25 1,-25 0,0 24,24-24,-24-1,0 1,0-1,0-24,25 25,-25-25,25 24,-25-24,0 0,25-25</inkml:trace>
  <inkml:trace contextRef="#ctx0" brushRef="#br0" timeOffset="12981.3699">9947 9872,'0'0,"0"-25,25 25,0 0,-1-24,1 24,0 0,0-25,0 25,-1 0,-24-25,25 25,-25-25,25 25,-25 25,25-25,-25 25,25 0,-25-1,0 1,24 0,-24 25,25-1,-25 1,25 0,-25-1,25 1,-25 24,25-24,-25 24,25-24,-25-1,24 26,-24-26,0 1,25-25,-25 24,25-24,-25 0,0 0,0 0,0-1,25 1,-25 0,-25-50</inkml:trace>
  <inkml:trace contextRef="#ctx0" brushRef="#br0" timeOffset="14477.08">10493 6598,'0'0,"0"-25,0 0,25 25,-25-24,0-1,24 25,-24 25,-24-1,-1 1,0 0,0-25,0 25,25 0,-24-1,-1 1,0 0,0 0,0-25,0 25,25-1,-24-24,24 25,-25-25,25 25,0 0,0 0,0 0,0-1,25 1,-1 0,1-25,-25 25,25-25,0 25,0-25,0 24,-1-24,1 0,0 0,0 25,0-25,-1 0,1 0,0 0,0 0,0 0</inkml:trace>
  <inkml:trace contextRef="#ctx0" brushRef="#br0" timeOffset="14784.07">10468 6846,'0'-25,"25"25,0 0,-1-25,1 25,0 0,0 0,24 0,1-24,0 24,-1 0,1 0,-1-25,26 25,-26 0,26-25,-1 25,1 0,-1-25,-24 25,24 0,1-25,-1 25,0-24,-24 24,24 0,-24-25,0 25,24 0,-49-25,24 25,1 0,-25 0,0 0,-1-25,1 25,0 0</inkml:trace>
  <inkml:trace contextRef="#ctx0" brushRef="#br0" timeOffset="15471.67">12328 6102,'0'-25,"0"0,0 50,25-25,-25 25,0 0,25 0,-25-1,0 26,25-25,-25 0,0 24,24 1,-24-25,0 24,0-24,25 25,-25-26,0 26,0-25,25 0,-25-1,25 1,-25 0,0-50,25 0,-25 1,0-1,0 0,0 0,0 0,0 1,0-1,0 0,0 0,0 0,0 1,25-1,-25 0,24 25,1 0,0 25,0-25,-25 25,25-1,-1 1,1 0,0 0,0 0,0-1,-1 1,-24 0,25 0,0 0,0-25,0 24,-1-24,1 0,0 0,0 0,0 0,-1-24,1 24,0-25,0 0,-25 0,0 0,0-24,0 24,0 0,0-24,0 24,0-25,0 25,-25-24,25-1,-25 25,25-24,-25 24,25-25,0 26,0-26,-24 25,24 0,0 1,0-1,0 0,0 0,0 0,0 0,0 50</inkml:trace>
  <inkml:trace contextRef="#ctx0" brushRef="#br0" timeOffset="15920.48">13693 6350,'0'0,"-25"0,0 0,0 0,25 25,-25 0,25-1,-24-24,24 25,0 0,-25 0,25 0,0-1,0 1,0 0,0 0,0 0,0-1,0 1,25 0,-1-25,1 25,0 0,0-25,0 24,-1-24,26 0,-25 0,0 25,24-25,-24 0,25-25,-26 25,26 0,-25-24,0 24,24 0,-24-25,0 25,0-25,-1 25,1 0,0-25,0 25,-25-25,25 25</inkml:trace>
  <inkml:trace contextRef="#ctx0" brushRef="#br0" timeOffset="19768.09">16843 7541,'25'0</inkml:trace>
  <inkml:trace contextRef="#ctx0" brushRef="#br0" timeOffset="22075.57">17140 7516,'0'-25,"0"0,0 0,0 1,0-1,0 0,0 0,0 0,0 1,0-1,0 0,0 0,0 0,0 1,0-1,0 0,0 0,0 0,0 1,0-1,0 0,0 0,0 0,0 1,0-1,0 0,0 0,0 0,0 0,0 1,0-1,0 0,0 0,0 0,0 1,-24-1,24 0,0 0,0 0,0 1,0-1,0 0,-25-25,25 26,0-1,0 0,0 0,-25 0,25 1,0-1,0-25,0 25,0 1,0-1,0 0,-25 0,25 0,0 1,0-1,0 0,0 0,0 0,0 1,0-1,0 0,0-25,0 25,0 1,0-1,0 0,0 0,0 0,0 1,0-26,0 25,0 0,0 1,0-26,0 25,0 0,0-24,0 24,0 0,0-24,0 24,25 0,-25-25,0 26,25-1,-25-25,0 25,25 1,-25-26,0 25,24 0,-24-24,25-1,-25 25,0-24,25-1,-25 0,0 1,25-1,-25 1,0-1,0 0,25 1,-25-1,0 1,0-26,0 26,24-1,-24 0,0-24,25 24,-25-24,0 24,0 1,25-1,-25-24,25 24,-25 0,0 26,25-26,-25 0,24 1,-24-1,0 1,25-1,-25 0,25 1,0-1,-25 1,25 24,-25-25,24 1,-24 24,0-25,0 25,25-24,-25 24,0 0,0-25,0 26,0-26,0 25,0 0,25 1,-25-1,0-25,0 25,25 1,-25-1,0 0,25 0,-25 0,0 1,0-1,24 25,-24-25,25 0,-25 0,25 25,-25-24,0-1,25 0,-25 0,25 25,0 0,-25-25,24 25,1 0,-25-24,25 24,0 0,0 0,-1 0,1 0,0 0,0 0,-25 24,25-24,-1 0,1 0,-25 25,25-25,0 0,0 0,-25 25,24-25,1 0,0 0,-25 25,25-25,0 0,-25 25,24-25,1 24,0-24,-25 25,25-25,0 25,-1-25,-24 25,25-25,0 25,0-1,0-24,-1 25,1-25,-25 25,25-25,0 25,0 0,-1-25,-24 24,25 1,0-25,0 25,-25 0,25-25,-1 25,1-1,0 1,0 0,0 0,0-25,-25 25,24-1,1-24,-25 25,25-25,0 25,-25 0,25-25,-1 25,-24 0,25-25,0 24,0-24,-25 25,25-25,-1 25,1-25,0 25,0 0,0-25,-1 24,1-24,-25 25,25-25,0 0,0 25,-1-25,1 25,0 0,0-25,0 24,-1 1,1-25,0 25,0 0,0 0,-1-1,1 1,-25 0,25-25,-25 25,25-25,-25 25,25-25,-25 24,24 1,1 0,0-25,-25 25,25 0,0-25,-25 24,25 1,-1 0,1-25,0 25,-25 0,25-1,0 1,-1-25,1 25,0 0,0 0,-25-1,25 1,-1 0,26 0,-25 0,0 0,-1-1,1 1,0 0,0 0,0 0,-1-1,1 26,0-25,0 0,0-1,-1 26,1-25,0 0,0-1,24 26,-24-25,0 0,0-1,0 1,-1 25,1-25,0-1,0 1,0 0,0 0,-1 24,1-24,0 0,0 25,0-26,-1 1,1 0,0 25,25-26,-26 1,1 0,0 0,0 25,0-26,-1 1,1 0,0 0,0 0,0-1,-1 1,1 0,0 0,0 0,0-25,-1 24,1 1,-25 0,25 0,0-25,0 25,-1-1,1 1,0 0,0-25,-25 25,25 0,-1-25,1 24,-25 1,25 0,0-25,0 25,-1 0,1-1,0 1,0-25,0 25,0 0,24-25,-24 25,0-1,24 1,-24-25,25 25,-1 0,1-25,-25 25,24-1,1 1,0-25,-1 25,1 0,24-25,-24 25,-1 0,1-25,0 24,24 1,-24 0,-1-25,26 25,-26 0,26-1,-26 1,26 0,-26-25,1 25,0 0,-1-1,1-24,-1 25,-24 0,0-25,25 0,-26 0,1 25,0-25,0 0,0 0,-1 0,1 0,0 0,-25-25</inkml:trace>
  <inkml:trace contextRef="#ctx0" brushRef="#br0" timeOffset="26478">17314 3994,'0'24,"0"1,-25-25,25 25,0 0,0 0,-25-25,25 24,0 1,-24 0,-1 0,25 0,-25-25,25 24,0 1,0 0,0 0,0 0,0-1,0 1,0 0,0 0,0 0,-25-25,25 24,0 1,0 0,0 0,0 0,-25-25,25 24,0 1,0 0,0 0,-24 0,24-1,0 1,0 0,0 0,0 0,0 0,0-1,0 1,0 0,0 0,0 0,-25-25,25 24,0 1,0 0,0 0,0 0,0-1,0 1,25-25,-25 25,0 0,0 0,0-1,0 1,24-25,-24 25,0 0,25 0,-25-1,0 1,25-25,-25 25,0 0,0 0,25-25,-25 24,25 1,-25 0,24-25,-24 25,0 0,25-1,-25 1,25 0,-25 0,25-25,-25 25,0-1,25-24,-25 25,24-25,-24 25,0 0,25-25,-25 25,25-25,-25 25,25-1,0 1,-25 0,0 0,24-25,-24 25,25-1,-25 1,0 0,25-25,-25 25,0 0,25-1,-25 1,25 0,-25 0,24-25,-24 25,25-25,-25 24,25 1,-25 0,25-25,-25 25,0 0,25-25,-25 24,0 1,25-25</inkml:trace>
  <inkml:trace contextRef="#ctx0" brushRef="#br0" timeOffset="28233.89">17785 6722,'0'25,"0"0,-24-25,24 24,-25-24,25 25,-25-25,25 25,-25 0,0 0,25 0,-25-1,1 1,24 0,-25 0,25 0,-25-1,0 1,25 0,0 0,-25 0,50-25,0 0,0-25,0 25,-1-25,1 25,0 0,0 0,0 0,0-25,-1 25,1 0,0-25,0 25,0 0,-1 0,-24-24,25 24,0 0,0 0,-25-25,25 25</inkml:trace>
  <inkml:trace contextRef="#ctx0" brushRef="#br0" timeOffset="28528.89">17785 6846,'0'25,"0"0,-24-25,24 25,0-1,0 1,0 0,0 0,0 0,0-1,0 26,0-25,0 0,0-1,0 26,0-25,0 0,0-1,0 1,0 0,24-25,-24 25,0 0</inkml:trace>
  <inkml:trace contextRef="#ctx0" brushRef="#br0" timeOffset="31082.16">17885 6598,'0'-25,"24"0,1 25,0 0,0 0,0-24,-1 24,1 0,0 0,0-25,0 25,-1 0,1 0,0-25,0 25,0 0,-1 0,26-25,-25 25,0 0,-1-25,1 25,0 0,0 0,24-24,-24 24,0 0,0 0,24-25,-24 25,0 0,25-25,-26 25,1 0,0 0,25-25,-25 25,24 0,-24 0,25-25,396-49,-396 74,-26-25,1 25,25 0,-25 0,-1-25,1 25,25 0,-25 0,-1 0,1-24,0 24,25 0,-25 0,-1 0,1 0,0-25,0 25,0 0,-1 0,1 0,0 0,0 0,0 0,-1 0,1 0,0-25,0 25,0 0,-1 0,1 0,0 0,0 0,0 0,-1 0,1 0,0-25,0 25,0 0,-1 0,1 0,0 0,0 0,0 0,-1 0,1 0,0 0,0 0,0 0,-1-25,1 25,0 0,0 0,0 0,0 0,-1 0,1 0,0 0,0-24,0 24,-1 0,1 0,0 0,0 0,0 0,-1 0,1 0,0 0,0 0,0-25,-1 25,1 0,0 0,0 0,0 0,-1 0,1 0,0 0,0 0,0-25,-1 25,26 0,-25 0,0 0,-1 0,1 0,0 0,0 0,24 0,-24 0,0 0,0 0,0 0,-1 0,1-25,0 25,0 0,0 0,0 0,-1 0,1 0,0-25,0 25,0 0,-1-24,1 24,0 0,0-25,0 25,-1 0,1 0,0 0,0 0,-25-25,25 25,-1 0,1 0,0 0,0 0,0 0,-25-25,0 0,-25 25,25-25,-25 25,0 0,0 0,1 0,-1 0,25 25,0 0,25-25,-1 0,1 0,-25-25,25 25,0 0,-25-25,25 25,-25-24,-25-1,0 25,0 0,0 0</inkml:trace>
  <inkml:trace contextRef="#ctx0" brushRef="#br0" timeOffset="32435">22994 5407,'0'-24,"0"-1,0 50,0-1,0 1,0 0,0 0,25 0,-25-1,0 1,25 0,-25 0,0 0,0-1,0 1,25 0,-25 0,0 0,0-1</inkml:trace>
  <inkml:trace contextRef="#ctx0" brushRef="#br0" timeOffset="34327.21">20241 7169,'0'-25,"0"0,0 0,0 0,0 1,0-1,0-99,0 74,0 25,0-49,0 24,0 1,0-1,0 0,0 1,0 24,25-49,-25 24,0 0,0 1,0-1,0 1,0-1,0 0,0 1,0-1,0 1,0-1,0 0,0 1,0-1,0 25,0-24,0-1,0 25,0-24,0 24,-25 0,25 0,0 0,0 1,0-1,0 0,-25 0,25 0,0 1,-25 24,25 24,-24 1,-1 0,25 0,-25 0,25-1,-25-24,0 25,25 0,0 0,-24 0,24-1,0 1,0 0,0 0,-25-25,25 25,0-1,25-48,-25-1,24 25,-24-25,25 25,0-25,-25 0,25 25,0-24,-25-1,24 0,1 0,0 0,-25 1,25 24,-25-25,25 25,-1 0,1 0,-25 25,0-1,25-24,-25 25,25 0,-25 25,0-26,25 1,-25 0,24 0,-24 24,25-24,-25 0,25 25,0-26,-25 1</inkml:trace>
  <inkml:trace contextRef="#ctx0" brushRef="#br0" timeOffset="34966.7199">19398 5978,'-25'0,"25"-25,-25 25,25-25,0 1,0-1,0 50,25-25,-25 24,25-24,-1 25,1 0,0-25,0 25,0-25,-1 0,-24 25,25-25,0 0,-25 24,25-24,0 25,-1 0,-24 0,0 0,0-1,0 1,0 0,0 0,-24 24,24-24,-25 0,0 25,0-26,0 1,25 0,-49 25,24-26,0 1,0 0,1 0,-1 0,25-1,-25 1,0 0</inkml:trace>
  <inkml:trace contextRef="#ctx0" brushRef="#br0" timeOffset="35542.83">20067 7615,'0'-25,"0"0,0 1,-24 48,-1-24,25 25,-25 0,0-25,0 25,25 0,-24-1,-1 1,0 0,0 25,25-26,-25 1,0 25,25-25,-24-1,24 26,0-25,0 0,0 0,0-1,0 1,24 0,1 0,0-25,0 25,0-25,0 0,-1-25,26 25,-25 0,0-25,24 0,-24 25,0-25,24 1,-24-1,0 0,0 0,0 0,-1 0,1 1,0-1,-25-25,0 25,0 1,0-26,0 25,0 0,0-24,0 24,-25 0,0 25,1-25,-1 1,-25 24,25-25,-24 25,24 0,0-25,-24 25,24 0,0 0</inkml:trace>
  <inkml:trace contextRef="#ctx0" brushRef="#br0" timeOffset="35809.49">20018 7689,'0'0,"25"0,-25 25,24-25,-24 25,25-25,0 25,-25 0,25-25,0 24,-1 1,1 0,-25 0,25 0,0-1,-25 1,25 0,-1 0,-24 0,25 0,-25-1,25 1,-25 0,25 0,-25 0,25-25,-25 24,24-24,-24 25,25 0</inkml:trace>
  <inkml:trace contextRef="#ctx0" brushRef="#br0" timeOffset="36082.2599">20663 7888,'0'0,"24"0,1 25,-25-1,0 1,0 0,0 0,0 0,0 0,-25-1,25 1,0 0,0 0,0 0,25-25,0 0,0 0,0 0,-1 0,1-25,0 25,25 0,-1-25,-24 0</inkml:trace>
  <inkml:trace contextRef="#ctx0" brushRef="#br0" timeOffset="37634.15">22349 5779,'-24'0,"-1"-24,25-1,0 0,0 0,-25 25,25-25,0 1,0-1,0 0,0 0,0 0,0 1,-25 24,25-25,0 0,0 0,0 0,0 1,0-1,0 0,0 0,-25 25,25-25,0 1,-24-1,24 0,0 0,0 0,0 1,0-1,-25 25,25-25,0 0,0 0,0 1,0-1,0 0,0 0,0 0,0 1,0-1,0 0,0 0,0 0,0 0,0 1,0-1,0 0,0 0,0 0,0 1,0-1,0 0,0 0,0 0,0 1,0-1,0 0,0 0,0 0,0 1,0-1,0 0,0 0,0 0,0 1,0-1,0 0,0 0,0 0,0 1,0-1,0-25,0 25,0 1,-25-1,25-25,0 25,0-24,-25 24,25 0,0-24,-25 24,25-25,0 25,0 0,-24 1,24-26,-25 25,25 0,0 1,0-26,0 25,-25 0,25-24,0 24,0 0,-25-24,25 24,0-25,0 25,0 1,0-26,0 25,0-24,0 24,0-25,0 25,0 1,0-1,0 0,0 0,-25 0,25 1,0-1,0 0,0 0,0 0,-25 0,25 1,0-1,0 0,-24 25,24-25,0 0</inkml:trace>
  <inkml:trace contextRef="#ctx0" brushRef="#br0" timeOffset="39142.06">21928 2480,'-25'0,"25"25,-25-25,25 25,-25-25,25 25,0 0,-25-25,1 24,24 1,-25-25,0 25,0-25,25 25,-25-25,1 0,24 25,-25-25,0 25,0-1,0-24,25 25,-24-25,24 25,-25-25,25 25,-25-25,0 25,0-25,1 24,-1-24,25 25,-25-25,25 25,-25-25,25 25,-25-25,1 25,24-1,-25-24,0 25,0 0,0 0,1 0,-1-1,0-24,25 25,-25-25,25 25,-25-25,25 25,-24-25,24 25,-25-25,25 24,-25 1,0-25,25 25,-25-25,25 25,-24-25,24 25,-25-25,25 24,-25-24,0 25,0-25,25 25,-25-25,1 25,-1-25,25 25,-25-25,25 24,-25-24,0 25,1-25,24 25,-25-25,0 0,25 25,-25-25,0 25,1-25,24 24,-25-24,0 25,0-25,25 25,-25-25,1 25,-1-25,25 25,-25-25,0 0,25 25,-25-25,1 0,-1 0,25 24,-25-24,0 0,0 0,1 0</inkml:trace>
  <inkml:trace contextRef="#ctx0" brushRef="#br0" timeOffset="40337.61">22548 1836,'-25'0,"25"-25,0 0,25 25,0 0,-25-25,24 25,1 0,-25 25,25-25,-25 25,0 0,0-1,0 1,-25 0,0 0,25 0,-24-1,-1-24,0 25,25 0,-25 0,0 0,1-25,24 24,-25-24,0 25,25 0,-25-25,25 25,-25-25,25 25,25-25,0 0,0 0,0 0,-1 0,1 0,0 0,0 0,24-25,-24 25,0 0,25 0,-26 0,1-25,25 25,-25 0,24 0,-24 0,0 0,0-25,-1 25,1 0</inkml:trace>
  <inkml:trace contextRef="#ctx0" brushRef="#br0" timeOffset="43570">17165 4738,'25'0,"-25"-25,25 25,0 0,-1 0,-24-25,25 25,0-25,0 25,0 0,-25-25,24 25,1 0,0 0,-25-24,25 24,0 0,-1 0,-24-25,25 25,0 0,0-25,0 25,-1 0,1-25,0 25,0 0,0 0,0 0,-25-25,24 25,1 0,0 0,0 0,0 0,-25-24,24 24,1 0,0 0,0 0,0-25,-1 25,1 0,0 0,0 0,0 0,-1-25,1 25,0 0,0 0,0 0,-1-25,1 25,0 0,0 0,0 0,-1 0,1-25,0 25,0 0,0 0,-1 0,1 0,0-24,0 24,0 0,-1 0,1 0,0 0,0-25,0 25,-1 0,1 0,0 0,0 0,-25-25,25 25,0 0,-1 0,1 0,0-25,0 25,0 0,-1 0,1 0,-25-25,25 25,0 0,0 0,-1 0,1-24,0 24,0 0,0 0,-25-25,24 25,1 0,0 0,0 0,-25-25,25 25,-1 0,1 0,0-25,0 25,0-25,-1 25,1 0,0 0,0-24,0 24,-1-25,1 25,0 0,0 0,-25-25,25 25,-1 0,1 0,0 0,-25-25,25 25,0 0,0 0,-1-25,1 25,0 0,0 0,0-24,-1 24,1 0,0 0,0 0,0-25,-1 25,1 0,0 0,0 0,0 0,-1 0,1 0,-25-25,25 25,0 0,-25-25,0 0,0 1,0-1,0 0,0 0,0 0,-25 1</inkml:trace>
  <inkml:trace contextRef="#ctx0" brushRef="#br0" timeOffset="44134.3">18827 4118,'0'24,"0"1,0 0,-25 0,0 0,1-1,24 1,-25 0,0 0,0 0,0-1,1 1,-1-25,25 25,-25 0,0 0,0-1,25 1,0 0,0 0,25-25,0 25,0-25,0 24,-1-24,26 0,-25 0,0 0,-1 25,1-25,25 0,-25 0,24 0,-24-25,25 25,-25 0,24 0</inkml:trace>
  <inkml:trace contextRef="#ctx0" brushRef="#br0" timeOffset="44926.51">20439 3746,'0'24,"0"1,0 0,-24-25,24 25,-25 0,0-1,0 1,0-25,25 25,-24 0,-1-25,25 25,-25-25,0 24,0 1,25 0,-24-25,24 25,0-50,0 0,0 0,-25 25,0 25</inkml:trace>
  <inkml:trace contextRef="#ctx0" brushRef="#br0" timeOffset="46308.71">17240 5854,'0'-25,"0"50,24-25,-24 25,25-25,-25 25,25-25,0 24,0 1,-1-25,-24 25,25-25,0 0,-25 25,25-25,0 0,-1 0,1 0,0-25,0 25,-25-25,25 0,-25 1,24 24,-24-25,25 0,0 0,-25 0,0 0,0 1</inkml:trace>
  <inkml:trace contextRef="#ctx0" brushRef="#br0" timeOffset="48673.88">16471 4142,'0'-24,"24"24,-24-25,25 25,-25-25,25 25,0 0,-25-25,25 25,-1-25,1 25,-25-24,25 24,-25-25,25 25,-25 25,25-25,-25 24,0 1,0 0,25-25,-25 25,0 0,0-1,-25 1,25 0,-25-25,25 25,-25-25,25 25,-25-25,25 24,-25-24,25 25,-24-25,24-25,24 25,1 0,0-24,0 24,0 0,0 0,-1 0,1 0,0 0,0 0,0 0,-1 0,1 0,-25 24,25-24,0 25,0 0,-25 0,0 0,-25-1,0 1,0-25,0 25,1 0,-1-25,0 0,0 25,0-25,-24 24,24-24,0 0,0 0,0 25,1-25,-1 0,0 0,0 0,0 0,1 0,-1 0,0 0</inkml:trace>
  <inkml:trace contextRef="#ctx0" brushRef="#br0" timeOffset="53777.85">18926 5110,'-24'0,"24"-25,0 0,0 0,0 1,-25-1,25 0,0 0,0 0,0-24,-25 24,25 0,0-25,0 1,0-1,0 25,0-24,-25-1,25-24,0 24,0 1,0-1,0 0,0-24,0 24,0-24,0 0,0 24,25-24,-25 24,0-24,0 24,0 0,0 1,0-1,0 25,0-24,0 24,-25 0,25 0,0 0,0 1,-25 24,25-25,0 50,-25-1,1 1,24 0,-25 0,25 24,-25-24,0 0,25 25,-25-26,25 1,-24 0,24 25,-25-25,25-1,-25 1,25 0,-25 0,25 0,0-1,0 1,0 0,0-50,0 0,0 1,25 24,-25-25,25 0,-25 0,25-24,-25 24,24 0,-24 0,0 0,25 0,-25 1,25-1,-25 0,0 0,25 0,-25 1,25 24,-1 24,1 1,-25 0,25 0,0-25,0 25,0-1,-25 1,24 0,1 0,0 0,0 0,0-1,-1 1,1 0,0 0,0 0,0-25,-25 24,24-24</inkml:trace>
  <inkml:trace contextRef="#ctx0" brushRef="#br0" timeOffset="54281.51">19373 2828,'-25'0,"0"0,0 25,1-1,24 1,0 0,0 0,-25 0,25-1,0 1,0 0,0 0,0 0,0-1,0 1,0 0,25 0,-1 0,1-1,0-24,-25 25,25-25,0 0,-1 0,1 0,0 0,0 0,0 0,-1-25,1 1,0-1,0 0,-25 0,25 0,-25 1,24-1,-24 0,0 0,0 0,0 1,0-1,0 0,0 0,-24 0,24 1,-25 24,0-25,25 0,-25 25,0-25</inkml:trace>
  <inkml:trace contextRef="#ctx0" brushRef="#br0" timeOffset="54553.67">19571 3026,'0'0,"0"25,0 0,25-25,-25 25,25-1,0 1,-1 0,-24 0,25-25,-25 25,25-1,0-24,-25 25,25 0,-1-25,-24 25,25 0,0-25,-25 24,25-24,0 25,0-25,-25 25</inkml:trace>
  <inkml:trace contextRef="#ctx0" brushRef="#br0" timeOffset="54837.99">20117 2803,'0'25,"0"0,0-1,0 1,25-25,-25 25,25 0,-25 0,24-25,-24 24,25 1,-25 0,25 0,-25 0,0-1,25-24</inkml:trace>
  <inkml:trace contextRef="#ctx0" brushRef="#br0" timeOffset="55209.6">20142 3101,'0'0,"25"0,-25-25,24 25,1-25,-25 0,25 25,0-25,0 25,-25-24,24-1,1 25,-25-25,25 25,-25-25,25 0,-25 1,0-1,0 0,0 0,25 50,-25 0,24-25,-24 25,25-25,-25 24,25-24,0 25,0-25,-1 0,1 0,0 0,0 0,0 0,24 0,-24 0,0 0,0 0</inkml:trace>
  <inkml:trace contextRef="#ctx0" brushRef="#br0" timeOffset="55801.68">20092 2778,'0'-25,"0"50,0 0,0 0,0 0,0-1,0 1,0 0,0 0,25 0,-25-1,0 1,25 0,-25 0,0 0,0-1,25 1,-25 0,24 0,-24 0</inkml:trace>
  <inkml:trace contextRef="#ctx0" brushRef="#br0" timeOffset="56225.73">20340 2927,'0'0,"0"-25,25 25,0 0,0 0,-25-25,24 25,1 0,-25-24,25 24,-25-25,25 25,-25-25,0 0,25 25,-25-25,0 1,0-1,0 50,0-1,0 1,0 0,0 0,24 0,-24-1,0 1,25-25,-25 25,25 0,-25 0,0-1,25 1,0 0,-25 0,0 0</inkml:trace>
  <inkml:trace contextRef="#ctx0" brushRef="#br0" timeOffset="57321.82">16198 1910,'0'0,"-25"0,0 0,25 25,-25-25,25 25,-24-1,24 1,0 0,-25 0,25 0,-25-1,0 26,25-25,-25 24,1 1,-1-25,25 24,-25-24,25 0,-25 0,25 0,0-1,0-48,0-1,25 25,-25-25,25 0,0 0,-25-24,24 24,-24 0,25 0,0 1,-25-1,25-25,0 25,-25 1,24-1,1 0,0 0,-25 0,25 1,0-1,-1 0,-24 0,25 0,0 25,-25-24,25 24,0 24,-25 1,24 0,-24 0,25-25,-25 25,25-25,-25 24,25 1,0 0,-1 0,1 0,0-1</inkml:trace>
  <inkml:trace contextRef="#ctx0" brushRef="#br0" timeOffset="58193.53">16247 2208,'-24'0,"24"24,0 1,0 0,0 0,0 0,0-1,0 1,0 0,0 0,24 0,-24-1,0 1,0 0,25 0,-25 0,0-1,0 1,25 0,-25 25,0-25,0-1,0 1,0 25,0-25,0 24,0-24,0 25,0-1,0 1,0-1,0 1,0-25,0 24,0 1,0 0,25-26,-25 26,0 0,0-1,0 1,0-25,0 24,0 1,25 0,-25-1,0 26,0-26,0 1,0 24,0-24,0-1,0 26,0-26,0 26,0-26,0 26,0-26,0 26,0-1,0-24,0-1,0 26,0-25,0-1,0 1,24-25,-24 24,0 1,0-25,0 24,25-24,-25 25,25-1,-25-24,0 25,25-1,-25 1,0-1,25 1,-25 0,0-1,0 1,24-1,-24 1,0 0,0-1,0 1,25 0,-25-26,0 26,0 0,25-26,-25 26,0 0,0-26,25 1,-25 25,0-25,25 24,-25-24,0 25,0-26,0 1,0 25,0-25,24 24,-24-24,0 0,0 24,0-24,0 0,0 25,25-25,-25 24,0-24,0 25,0-26,0 26,25-25,-25 0,0-1,0 1,0 0,0 0,0 0,0-1,0 1,25 0,-25 0,0 0,0-1,0 1,0 0,0 0,25-25,-25 25,0-1,0 1,0 0,0 0,0 0,0-1,0 1,0 0,0 0,0 0,0-1,0 1,0 0,-25 0,25 0,0-1,0 1</inkml:trace>
  <inkml:trace contextRef="#ctx0" brushRef="#br0" timeOffset="59705.53">16669 7913,'25'0,"0"0,0 0,-1 0,1 0,0 0,0-25,0 25,-1 0,1 0,0 0,0 0,0 0,-1 0,1 0,0 0,0 0,0 0,-1 0,1 0,0 0,0 0,0 0,24 0,-24 0,0 0,0 0,-1 0,1 0,25 0,-25 0,-1 0,26 0,-25-25,0 25,24 0,-24 0,25 0,-25 0,24 0,-24 0,25 0,-26 0,26 0,0 0,-26-25,26 25,0 0,-1 0,1 0,-1-25,-24 25,25 0,24 0,-24-24,-1 24,1 0,0 0,-1 0,1-25,-1 25,26 0,-25 0,-1-25,26 25,-26-25,26 25,-26 0,26-25,-1 1,0 24,1-25,-1 25,1-25,-1 25,0-25,1 25,-1-25,1 1,-1 24,1 0,-1-25,25 25,-24-25,-1 25,0-25,1 25,-1 0,1-25,-1 25,1-24,24 24,-25 0,1-25,24 25,-25-25,1 25,24 0,-25 0,1 0,-1 0,25 0,-24 0,-1 0,1 0,-1 0,0-25,1 25,-26 0,26 0,-1 0,-24 0,24 0,-24-25,-1 25,26 0,-26 0,1 0,0 0,-1-24,1 24,0 0,-1 0,-24-25,25 25,-1 0,-24-25,25 25,-26 0,26-25,-25 25,0 0,-1 0,1 0,-25-25,25 25,0 0,0 0,-1 0,1 0,0 0,0 0,0 0,-1 0,-24-24,25 24,0 0,0 0,0 0,-1 0,1 0,0 0,0-25,0 25,-1 0,1 0,0 0,0 0,0 0,0 0,-1 0,1 0,-25-25,-25 25,1 0,-1-25,0 25,0 0,0 0,0 0,-24 0,24-25,-25 25,1 0,24 0,-25 0,26 0,-1-24,0 24,25 24,25-24,0 25,-1-25,1 0,0 0,0 0,24 0,-24 0,0 0,25 0,-26 0,1-25,25 25,-25 0,0 0,-1 0,1 0,25 25,-25-25,-1 0,1 0,0 0,-25 25,25-25,-25 25,0 0,-25-1,0-24,25 25,-25 0,-24-25,24 25,-25-25,26 25,-26-25,0 24,1-24,-1 25,-24-25</inkml:trace>
  <inkml:trace contextRef="#ctx0" brushRef="#br0" timeOffset="60590.52">15404 4862,'25'0,"0"0,-1 0,1 0,0 0,0 0,24-25,-24 25,0 0,25 0,-25 0,-1-25,26 25,-25 0,24-25,-24 25,0 0,0 0,0 0,-1 0,1-25,0 25,0 0,-25-24</inkml:trace>
  <inkml:trace contextRef="#ctx0" brushRef="#br0" timeOffset="60797.9">15851 4713,'-25'0,"25"25,0-1,0 1,25 0,-25 0,0 0,0 0,24 24,-24-24,25 0,-25 24,0-24,25 25,-25-1,25-24,-25 25,0-1,0 1,25 0</inkml:trace>
  <inkml:trace contextRef="#ctx0" brushRef="#br0" timeOffset="61684.4">21134 8235,'-25'25,"0"-25,1 0,-1 0,-25 25,25-25,1 25,-1-25,0 24,0-24,25 25,-25-25,25 25,0 0,25 0,0-1,0-24,0 25,24-25,-24 25,0-25,0 25,24 0,-24-25,0 24,0 1,-1-25,-24 25,25 0,-25 0,-25-25,1 0,24 24,-25-24,0 0,-25 25,26-25,-1 0,-25 25,25-25,-24 0,24 0,0 0,-25 0,26 0,-1 0,0 0</inkml:trace>
  <inkml:trace contextRef="#ctx0" brushRef="#br0" timeOffset="61849.6">21556 8409,'0'-25</inkml:trace>
</inkml:ink>
</file>

<file path=ppt/ink/ink1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3T09:58:28.019"/>
    </inkml:context>
    <inkml:brush xml:id="br0">
      <inkml:brushProperty name="width" value="0.05292" units="cm"/>
      <inkml:brushProperty name="height" value="0.05292" units="cm"/>
      <inkml:brushProperty name="color" value="#0070C0"/>
    </inkml:brush>
  </inkml:definitions>
  <inkml:trace contextRef="#ctx0" brushRef="#br0">9401 6623,'0'-25,"0"0,0 0,-25 25,25-24,0-1,-25 25,25-25,0 0,-24 25,24-25,-25 25,25-24,-25 24,0-25,0 25,25-25,-24 25,-1 0,0 0,0 0,0 0,1 0,-1 0,0 0,0 0,0 0,0 0,1 0,-1 0,0 25,0-25,25 25,-25-25,1 0,-1 24,0-24,25 25,-25-25,25 25,-25-25,25 25,-24-25,24 25,-25-25,25 24</inkml:trace>
  <inkml:trace contextRef="#ctx0" brushRef="#br0" timeOffset="344.35">8806 6226,'24'-25,"-24"0,0 1,0-1,-24 25,-1 0,25 25,-25-1,0 1,0 0,-24 25,24-1,0-24,0 25,1-1,24-24,-25 0,0 24,0 1,25-25,-25 0,25-1,0 1,0 0,25 0,0-25,-25 25,25-25,0 0,-1 0,1 0,0 0,0 0,0 0,-1-25,26 25,-25 0,0-25,24 25,-24 0,25-25,-26 25,1 0</inkml:trace>
  <inkml:trace contextRef="#ctx0" brushRef="#br0" timeOffset="6722.48">10840 6276,'0'-25,"0"0,-25 50,25 0,-25-25,25 24,-25 1,25 0,-25 25,-24-1,24 1,-25-25,26 24,-1-24,0 0,0 24,0-24,1 0,24 0,-25 0,0-1,0 1,25 0,-25 25,1-50,24 25,-25-1,25 1,0 0,0 0,25-25,-1 25,1-25,0 0,0 0,0 24,-1-24,1 0,-25 25,25-25,0 0,0 25,24-25,-24 0,25 25</inkml:trace>
</inkml:ink>
</file>

<file path=ppt/ink/ink1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2T15:00:06.314"/>
    </inkml:context>
    <inkml:brush xml:id="br0">
      <inkml:brushProperty name="width" value="0.05292" units="cm"/>
      <inkml:brushProperty name="height" value="0.05292" units="cm"/>
      <inkml:brushProperty name="color" value="#0070C0"/>
    </inkml:brush>
  </inkml:definitions>
  <inkml:trace contextRef="#ctx0" brushRef="#br0">2580 4341,'0'-25,"0"50,-25-25,25 25,-25-25,1 24,24 1,-25-25,25 25,-25-25,25 25,-25-25,25 25,-25-25,25 24,-24 1,24 0,-25-25,25 25,-25 0,25-1,-25 1,25 0,-25 0,25 0,-24-1,24 1,0 0,0-50,0 0,24 25,-24-24,0-1,25 0,0 0,-25 0,0 1,25-1,-25 0,25 0,-25 0,24 1,-24-1,25 0,-25 0,25 0,0 1,-25-1,25 25,-1 0,1 25,0-1,0 1,-25 0,25 0,-1-25,-24 25,25-1,0 1,-25 0,25 0,0 0,-1-1,-24 1,25 0,0 0,0 0,-25-1</inkml:trace>
  <inkml:trace contextRef="#ctx0" brushRef="#br0" timeOffset="1499.78">2456 4415,'-25'25,"25"0,0 0,0-1,0 1,0 0,0 0,0 0,0-1,0 1,-25-25,25 25,0 0,0 0,0-1,0 1,0 0,0 0,0 0,0 0,0-1,0 1,0 0,0 0,0 0,0-1,0 1,0 0,0 0,0 0,0-1,0 1,0 0,0 0,0 0,0-1,0 1,0 0,0 0,0 0,0-1,0 1,0 0,0 0,0 0,0-1,0 1,0 0,-24-25,24 25,0 0,-25-1,25 1,0 0,0 0,0 0,-25-1,25 1,0 0,0 0,-25-25,25 25,0 0,0-1,0 1,0 0,0 0,0 0,-25-1,25 1,0 0,0 0,0 0,0-1,-24 1,24 0,0 0,0 0,-25-1,25 1,0 0,0 0,0 0,-25-1,25 1,0 0,0 0,0 0,0-1,0 1,0 0,-25 0,25 0,0-1,0 1,0 0,0 0,0 0,-25-1,25 1,0 0,0 0,0 0,-24-25,24 25,0-1,0 1,0 0,0 0,0 0,-25-1,25 1,0 0,0 0,-25 0,25-1,0 1,0 0,0 0,0 0,0-1,-25 1,25 0,0 0,0 0,0-1,0 1,0 0,0 0,0 0,-25-25,25 24,0-48</inkml:trace>
  <inkml:trace contextRef="#ctx0" brushRef="#br0" timeOffset="4035.86">2183 6276</inkml:trace>
  <inkml:trace contextRef="#ctx0" brushRef="#br0" timeOffset="4999.91">2183 6350,'0'25,"25"0,0-1,-25 1,25-25,-25 25,24-25,-24 25,0 0,0-1,25-24,-25 25,0 0,0 0,0 0,0-1,0 1,0 0,0 0,0 0,0-1,0 1,0 0,0 0,0 0,0 0,0-1,0 1,0 0,0 0,0 0,0-1,0 1,0 0,0 0,0 0,0-1,0 1,0 0,0 0,0 0,0-1,0 1,0 0,0 0,0 0,0-1,0 1,0 0,0 0,0 0,0-1,0 1,0 0,0 0,0 0,0-1,0 1,0 0,0 25,0-26,0 1,0 0,0 0,0 0,0-1,0 1,0 25,0-25,0 0,0-1,0 1,0 0,0 0,0 0,0-1,0 1,0 0,0 0,0 0,0-1,0 1,0 0,0 0,0 0,0-1,0 1,0 0,0 0,0 0,0-1,0 1,0 0,0 0,0 0,0-1,0 1,0 0,0 0,0 0,0-1,0 1,0 0,0 0,0 0,0-1,0 1,0 0,0 0,0 0,0 0,0-1,0 1,0 0,0 0,0 0,0-1,0 1,0 0,0 0,0 0,0-1,0 1,0 0,0 0,0 0,0-1</inkml:trace>
  <inkml:trace contextRef="#ctx0" brushRef="#br0" timeOffset="6588.09">2382 9475,'0'0,"-25"0,25 25,25-25,-1 0,1 0,-25 25,25-25,0 0,0 0,-1 0,1 0,0 0,0 0,0 0,-1 25,1-25,0 0,0 0,0 0,-1 0,1 0,0 0,0 0,24 0,-24 0,0 0,0 0,0 0,24 0,-24 25,0-25,0 0,0 0,24 0,-24 0,0 0,0 0,24 0,-24 0,0 0,0 24,24-24,-24 0,0 0,0 0,-1 0,26 0,-25 0,0 0,-1 0,26 0,-25 0,0 0,-1 0,26 0,-25-24,0 24,24 0,-24 0,0 0,25 0,-26 0,1 0,0 0,25 0,-26 0,1 0,0 0,0 0,24 0,-24 0,0 0,0 0,0 0,24 0,-24 0,0 0,0-25,24 25,-24 0,0 0,24 0,-24 0,0 0,0 0,24 0,-24 0,0 0,0 0,24 0,-24 0,0 0,25 0,-25 0,-1 0,1 0,25 0,-25 0,-1 0,1 0,0-25,25 25,-26 0,1 0,0 0,25 0,-26 0,26 0,-25-25,0 25,24 0,-24 0,25 0,-26-25,26 25,-25 0,24 0,1 0,-25 0,24 0,-24 0,25-24,-25 24,24 0,-24 0,25 0,-25 0,24 0,-24 0,25 0,-26 0,26 0,-25 0,24-25,1 25,-25 0,24 0,-24 0,25 0,-25 0,24 0,-24 0,25 0,-26-25,26 25,0 0,-26 0,26 0,-25 0,24-25,-24 25,25 0,0 0,-26 0,26 0,-25 0,24 0,1 0,-25 0,24-25,-24 25,25 0,-25 0,24 0,-24 0,25 0,-26 0,1 0,25 0,-25 0,24 0,-24 0,25 0,-26 0,26 0,-25 0,24 0,-24 0,25 0,-25 0,24 0,-24 0,25 0,-25 0,24 0,-24 0,25 0,-26 0,1 0,25 0,-25 0,-1 0,1 0,25 0,-25 0,-1 25,1-25,25 0,-25 0,-1 0,1 0,0 0,25 0,-26 0,1 0,0 0,0 0,0 0,-1 0,1 0,0 0,0 0,0 0,-1 0,1 0,0 0,0 0,0 0,0 25,-1-25,1 0,0 0,0 0,0 0,-1 0,1 0,0 0,-25-25,25 25,0 0,-1 0,-24-25,25 25,-25-24,0-1,0 0,-25 0,1 25,24-25,-25 25,0-24,0 24,0-25,1 25,24 25,24-25,1 0,0 24,0-24,0 0,-1 25,1 0,0-25,-25 25,25-25,0 25,-25-1,24 1,-24 0,0 0,0 0,0-1,0 1,-24 0,-1 0,0 0,0-25,0 24</inkml:trace>
  <inkml:trace contextRef="#ctx0" brushRef="#br0" timeOffset="7731.96">323 5978,'0'-25,"-25"25,25-25,25 25,0 0,-25-24,24 24,1 0,0 0,0 0,0-25,-1 25,26 0,-25 0,24-25,-24 25,25 0,-1 0,-24 0,25-25,0 25,-26 0,26 0,-25 0,0 0,24 0,-24 0,0 0,0 0,-1 0,-24 25,25-25,-25-25</inkml:trace>
  <inkml:trace contextRef="#ctx0" brushRef="#br0" timeOffset="8028.58">670 5904,'0'-25,"0"0,25 25,-25 25,0 0,0-1,25 1,-25 0,0 0,0 24,0-24,24 25,-24-1,0 1,0 24,0-24,25 24,-25-24,0 24,0 1</inkml:trace>
  <inkml:trace contextRef="#ctx0" brushRef="#br0" timeOffset="9108.29">5457 10939,'0'-25,"0"0,0 0,0 1,0-1,-24 25,-1-25,0 25,0 0,0 0,1 0,-1 25,0-25,0 25,0-25,1 24,-1-24,25 25,-25 0,25 0,-25 0,25-1,0 1,0 0,0 0,0 0,25-1,-25 1,25-25,-25 25,25-25,-25 25,24-25,1 25,0-25,0 25,0-25,-1 0,-24 24,25-24,0 0,0 25,0-25,-25 25,24-25,-24 25,0 0,0-1,-24-24,-1 25,0-25,0 25,0-25,1 0,-26 0,25 0,0 0,-24 0,24 0,0 0,-24 0</inkml:trace>
  <inkml:trace contextRef="#ctx0" brushRef="#br0" timeOffset="13068.34">3076 8310,'25'0,"0"0,-25-25,25 25,-1 0,-24-25,25 25,0 0,-25-25,25 25,0 0,-25-25,24 25,1-24,0-1,0 0,0 25,-25-25,24 25,1 0,-25-25,25 25,0-24,0 24,-25-25,24 25,1-25,-25 0,25 25,0-25,-25 0,25 25,-1-24,-24-1,25 25,0-25,-25 0,25 25,-25-25,25 1,-1-1,-24 0,25 25,-25-25,25 0,0 1,-25-1,25 25,-25-25,24 0,-24 0,25 25,-25-24,25-1,0 0,0 0,-25 0,25 1,-25-1,24 25,1-25,-25 0,25 0,0 1,0-1,-25 0,24 0,1 0,-25 1,25-1,-25 0,25 0,-25 0,25 1,-25-1,24 0,-24 0,25 0,-25 1,25-1,-25 0,25 25,-25-25,25 0,-25 0,0 1,24 24,-24-25,25 0,-25 0,25 25,-25-25,25 1,-25-1,25 0,-25 0,24 0,-24 1,25-1,-25 0,25 0,0 0,-25 1,25-1,-1 0,-24 0,25 0,-25 1,25-1,0 0,-25 0,25 0,-25 1,24-1,-24 0,25 0,-25 0,0 1,0-1,25 25,-25-25,0 0,25 25,-25-25,0 1,25 24,-25-25,24 0,-24 0,25 25,-25-25,0 0,25 1,-25-1,25 25,-25-25,25 0,-25 0,0 1,25-1,-25 0,0 0,24 25,-24-25,0 1,25-1,-25 0,25 0,-25 0,0 1,25-1,-25 0,25 0,-25 0,0 1,24-1,-24 0,0 0,25 0,-25 1,25-1,-25 0,25 0,-25 0,0 1,25-1,-25 0,24 0,-24 0,0 1,25-1,-25 0,25 0,-25 0,0 0,25 25,-25-24,25-1,-25 0,0 0,24 25,1-25,-25 1,25-1,-25 0,25 0,-25 0,25 25,-1-24,-24-1,25 0,-25 0,25 0,0 1,-25-1,25 0,-25 0,24 0,-24 1,25-1,0 0,-25 0,25 0,0 1,-25-1,24 25,-24-25,25 25,-25-25,25 0,0 1,-25-1,25 25,-25-25,24 0,1 0,0 1,-25-1,25 25,-25-25,25 25,-25-25,0 0,24 25,-24-24,25 24,-25-25,25 25,-25-25,25 25,-25-25,0 0,25 25,-25-25,25 25,-25-24,24 24,1-25,0 0,0 25,-25-25,25 25,-25-25,24 25,1-24,0-1,0 25,-25-25,25 25,-25-25,24 25,1 0,-25-25,25 1,0 24,-25-25,25 25,-25-25,24 0,-24 0,25 25,-25-24,25 24,-25-25,25 25,-25-25,0 0,25 25,-1 0,1 0,0 0,0 0,0 0,-1 0,1 0,0 0,0 0,0 25,-1-25,1 0,0 25,0-25,0 0,-1 0,1 25,0-25,0 24,0-24,0 25,-1-25,1 0,-25 25,25-25,0 25,0-25,-1 25,1-1,0-24,0 25,0-25,-25 25,24-25,1 0,-25 25,25-25,0 25,0-25,-1 24,1-24,-25 25,25-25,0 25,0-25,-25 25,24-25,-24 25,25-25,-25 24,25-24,-25 25,25-25,-25 25,25-25,-1 25,-24 0,25-25,0 25,-25-1,25-24,0 25,-1 0,1 0,0 0,0-1,0 1,-1-25,-24 25,25-25,-25 25,25-25,-25 25,25-1,0 1,0 0,-1 0,1 0,0-25,-25 24,25-24,-25 25,25 0,-1 0,-24 0,25-25,-25 24,25-24,-25 25,25 0,-25 0,25-25,-25 25,24-25,-24 24,25 1,-25 0,25 0,-25 0,25-1,-25 1,0 0,25-25,-25 25,0 0,0-1,24-24,-24 25,0 0,25 0,-25 0,0-1,0 1,25-25,-25 25,0 0,0 0,25 0,-25-1,25-24,-25 25,0 0,24-25,-24 25,0 0,25-25,-25 24,25 1,-25 0,25 0,-25 0,0-1,0 1,25 0,-25 0,0 0,24-1,-24 1,0 0,0 0,25 0,-25-1,0 1,25-25,-25 25,0 0,0 0,25-25,-25 24,25 1,-25 0,24 0,-24 0,0-1,25 1,-25 0,0 0,25-25,-25 25,0-1,0 1,25 0,-25 0,0 0,25-25,-25 25,0-1,24 1,1 0,-25 0,0 0,25-1,-25 1,0 0,0 0,0 0,0-1,25 1,-25 0,0 0,0 0,0-1,25 1,-25 0,0 0,0 0,0-1,24-24,-24 25,0 0,25 0,-25 0,0-1,25-24,-25 25,0 0,0 0,25 0,-25-1,0 1,0 0,0 0,0 0,25-1,-25 1,0 0,25 0,-25 0,24 0,-24-1,0 1,25-25,-25 25,0 0,25-25,-25 25,25-1,-25 1,25-25,-25 25,24 0,-24 0,25-25,-25 24,25 1,-25 0,25-25,-25 25,25-25,-25 25,24-1,1 1,0 0,0 0,-25 0,25-25,-1 24,1 1,0 0,0-25,-25 25,25 0,-1-25,-24 24,25-24,0 25,0 0,0 0,-1 0,1-1,0-24,0 25,0 0,-1-25,-24 25,25 0,0-1,25-24,-26 25,1 0,0 0,0-25,0 25,0-1,-1 1,1 0,0 0,0 0,24 0,-24-1,0-24,25 25,-26 0,1 0,25 0,-25-1,-1 1,1-25,0 25,0 0,24-25,-49 25,25-25,0 24,0 1,0-25,-1 25,1 0,0-25,-25 25</inkml:trace>
  <inkml:trace contextRef="#ctx0" brushRef="#br0" timeOffset="15627.3">4242 7367,'0'0,"25"0,0 0,-1 0,1 0,0 0,0 0,0 0,-1 0,1 0,0 0,-25 25,25-25,0 0,-1 0,1 0,0 0,0 0,0 0,-1 0,1 0,-25 25,25-25,0 0,0 0,-1 0,1 0,0 0,0 24,0-24,-1 0,1 0,0 0,0 0,0 0,0 25,-1-25,1 0,0 0,0 0,0 0,-1 0,1 25,0-25,0 0,0 0,-1 0,1 25,0-25,0 0,0 0,-1 0,1 0,0 25,0-25,0 0,-1 0,1 0,0 0,0 0,0 0,-1 0,1 24,0-24,0 0,0 0,-1 0,1 0,0 0,0 25,0-25,-1 0,1 0,0 0,25 0,-26 25,1-25,0 0,0 0,0 0,0 0,-1 0,1 25,0-25,0 0,0 0,-1 0,1 0,0 0,0 25,0-25,-1 0,1 0,0 0,0 0,0 0,-1 0,1 24,0-24,0 0,0 0,-1 0,1 0,0 0,0 0,0 25,-1-25,1 0,0 0,0 0,0 0,-1 0,1 0,0 0,0 0,0 0,-1 0,1 0,0 0,0 0,0 0,0 0,-1 0,1 0,0 0,0 0,0 0,-1 0,1 0,0 0,0 0,0 0,-1 0,1 0,0 0,0 0,0 0,-1 0,1 0,0 0,0 0,0 0,-1 0,1 0,0 0,0 0,0 0,-1 0,1 0,0 0,0 0,0-25,-1 25,1 0,0 0,0 0,0 0,-1 0,1 0,0 0,0 0,0 0,0 0,-1 0,1 0,0 0,0 0,0 0,-1 0,1 0,0 0,0 0,0 0,-1 0,1 0,0 0,0 0,0 0,-1 0,1 0,0 0,0 0,0 0,-1 0,1 0,0 0,0 0,0 0,-1 0,1 0,0 0,0 0,0 0,-1 0,1 0,0 0,0 0,0 0,-1 0,1 0,0 0,0 0,0 0,-1-24,1 24,0 0,0 0,0 0,0 0,-1 0,1 0,0-25,0 25,0 0,-1 0,1-25,0 25,0 0,0 0,-1 0,1 0,-25-25,25 25,0 0,0 0,-1 0,1 0,0 0,0 0,0 0,-1 0,1 0,0 0,0 0,0 0,-1 0,1 0,0 0,0 0,0 0,-1 0,-24-25</inkml:trace>
  <inkml:trace contextRef="#ctx0" brushRef="#br0" timeOffset="16525.86">6946 7417,'24'24,"1"1,0-25,0 25,0-25,-1 25,1-25,0 0,0 25,0-25,0 0,24 24,-24-24,0 0,0 0,-1 25,1-25,0 0,0 0,-25 25,25-25,-25 25,-25 0,0-1,0 1,0 0,1 0,-1 0,0-1,0 1,0 0,-24 0,24 0,-25-1,1 26,-1-25,25 0,-24 0,-1-1,25 1,-24-25,24 25,-25 0,25-25,1 25,-1-25,0 0,0 24,0-24</inkml:trace>
  <inkml:trace contextRef="#ctx0" brushRef="#br0" timeOffset="17800.74">9724 7565</inkml:trace>
  <inkml:trace contextRef="#ctx0" brushRef="#br0" timeOffset="18486">9749 7565,'0'25,"0"0,0 0,0 0,24-25,-24 24,25-24,-25 25,25-25,0 0,0-25,-1 25,1 0,0-24,0 24,24-25,-24 0,0 0,0 25,-25-25,25 1,-1 24,-24-25,0 0,0 0,0 0,0 1,-24-1,-1 25,0 0,0 0,0 25,1-25,-1 24,0 1,25 0,0 0,-25-25,25 25,0-1,0 1,25-25,-50 0,0 25,1-25,-1 0,50 0,-1 0,-24-25,-24 25,-1 0</inkml:trace>
  <inkml:trace contextRef="#ctx0" brushRef="#br0" timeOffset="19669.7">6003 8359,'-25'25,"25"0,0 0,25-25,0 0,-25-25,25 0,-25 0,0 0,0 1,-25 24,0 0,25 24,-25-24,25 25,-25-25,25 25,-24-25,24 25,-25 0,0-1,25 1,-25 0,25 0,-25 0,25-1,0 1,0 0,0 0,0 0,0-1,0 1,0 0,0 0,0 0,25-25,0 0,-25 24,25-24,0 0,-1-24,1 24,0 0,0 0,0-25</inkml:trace>
  <inkml:trace contextRef="#ctx0" brushRef="#br0" timeOffset="21273.7">6152 8483,'0'-25,"0"1,25 24,0 0,-25-25,24 25,-24 25,0-1,0 1,0 0,0 0,0 0,0-1,0 1,0 0,0 0,0 0,0-1,0 1,0 0,0 0,25-25,-25 25,25-1,0-24,0 25,-1-25,-24-25,25 25,0-24,0 24,-25-25,25 25,-25-25,24 25,-24-25,25 25,-25-25,0 1,0-1,0 0,0 0,0 0,-25 1,50 24,0-25,0 25,0 0,-1 0,1 0,0 0,0 0,0 0,-1-25,1 25,0 0,0 0,0 0,-50 25,0-25,25 25,-25-25,25 24,-25 1,1 0,24 0,-25 0,25-1,0 1,25-25,-1 0,-24-25,25 25,-25-24,25 24,-25-25,25 25,-25-25,0 0,0 0,0 1,0-1,0 0,0 50,0 0,0-1,25 1,-25 0,24-25,-24 25,25 0,0-25,-25 24,25-24,0 0,-1 0,1 0,0-24,-25-1,25 25,-25-25,0 0,0 0,0 1,0-1,0 0,0 0,0 0,0 50,0 0,0 0,0 0,0-1,0 1,0 0,0 0,0 0,0-1,25-24,-25 25,0 0,0 0,0 0,0-1,0 1,0 0,0 0,24-25,-24 25,0-50,0 0,0 0,-24 0,24 1,0-1,0 0,0 0,0 0,0 1,0-1,0 0,0 0,0 0,0 1,0-1,0 0,0 0,0 0,0 1,0-1,24 25,1 0,0 0,-25 25,25-25,0 24,-25 1,25 0,-25 0,0 0,-25-25,25 24,-25-24,25 25,-25-25,0 25,0-25,1 0,-1 0</inkml:trace>
  <inkml:trace contextRef="#ctx0" brushRef="#br0" timeOffset="22046.28">7343 8558,'-25'0,"0"0,25 24,-25-24,25 25,0 0,-25-25,25 25,0 0,0-1,0 1,0 0,25-25,-25 25,25-25,0 0,0 0,-1 0,-24-25,25 25,-25-25,25 25,-25-25,25 1,-25-1,0 0,0 0,0 0,0 1,0-1,-25 25,25-25,-25 25,0 0,1 0,-1 25,25 0,0-1,0 1,25-25,-25 25,24 0,1-25,0 0,0 0,0-25,-1 0,-24 0,25 1,-25-1,25 0,-25 0,25 0,-25 1,25 24,-1 0,-24 24,25-24,-25 25,0 0,0 0,25 0,-25-1,0 1,25 0,-25 0,0 0,25-25,-25 24,24-24,1 0</inkml:trace>
  <inkml:trace contextRef="#ctx0" brushRef="#br0" timeOffset="22761.4">7938 8533,'0'-25,"-25"50,0 0,0-1,25 1,-24 0,24 0,0 0,0-1,24-24,1 0,-25-24,25 24,0-25,-25 0,25 25,-25-25,0 0,0 1,0-1,0 0,0 50,24 0,-24-1,25-24,-25 25,25 0,-25 0,25-25,0 25,-1-25,1 0,-25-25,25 25,-25-25,0 0,0 0,0 1,0-1,0 0,0 0,0 0,0 1,0-1,0 0,0 0,0 0,0 1,0-1,0 0,-25 25,25 25,0 0,0-1,0 1,25 0,-25 0,0 0,0-1,0 1,25 0,-25 0,0 0,0-1,25 1,-25 0,0 0,0 0,0-1,0 1,25-25,-25 25,24-25,1 0,0 0,-25-25,25 25</inkml:trace>
  <inkml:trace contextRef="#ctx0" brushRef="#br0" timeOffset="22981.69">8136 8508,'-25'0,"50"0,0 0,0 0,0-25,0 25,-1 0,1 0,0 0,0-25,0 25</inkml:trace>
  <inkml:trace contextRef="#ctx0" brushRef="#br0" timeOffset="23746.68">8558 8434,'0'24,"-25"-24,25 25,0 0,0 0,0 0,0-1,0 1,0 0,0 0,0 0,0-1,25 1,0 0,0-25,-1 0,1 0,0 0,-25-25,25 25,-25-25,0 1,0-1,0 0,0 0,0 0,0 1,0-1,0 0,-25 25,25-25,-25 25,25-25,-25 25,1 0,-1 0,0 0,0 0,25 25,-25-25,25 25,0 0,0 0,0-1,0 1,25-25,0 25,0-25,0 0,-1 0,1 0,-25-25,25 25,0 0,-25-25,25 1,-1 24,1-25,0 0,0 0,-25 0,25 25,-25-24,0-1,0 0,0 0,0 0,-25 25,0 0,25-24,-25 24,25 24,0 1,25-25,0 25,0-25,-25 25,24 0,-24-1,25 1,-25 0,0 0,0 0,25-1,-25 1,0 0,25 0,-25 0,0-1,25-24,-25 25,24 0,1 0,0-25,0 25,0-25,-1 0,1 0</inkml:trace>
  <inkml:trace contextRef="#ctx0" brushRef="#br0" timeOffset="31548.23">10046 7590,'-25'0,"25"-25,0 1,25 24,-25-25,25 25,-25-25,25 25,-25-25,0 0,25 25,-25-24,0-1,24 25,-24-25,0 0,25 25,-25-25,0 1,25 24,-25-25,0 0,0 0,0 0,0 1,0-1,0 0,0 0,0 0,25 25,-25-24,0-1,0 0,0 50</inkml:trace>
  <inkml:trace contextRef="#ctx0" brushRef="#br0" timeOffset="33516.65">10071 7491,'0'-25,"0"0,25 25,-25-24,25 24,-25-25,0 0,24 25,-24-25,0 0,25 1,-25-1,25 0,-25 0,0 0,0 1,0-1,0 0,0 0,0 0,0 1,0-1,0 0,0 0,0 0,0 1,0-1,0 0,0 0,0 0,0 0,0 1,0-1,0 0,0 0,0 0,0 1,0-1,0 0,0 0,0 0,0 1,0-1,0 0,0 0,0 0,0 1,0-1,0 0,0 0,0 0,0 1,0-1,0 0,0 0,0 0,0 1,0-1,0 0,0 0,0 0,0 1,0-1,0 0,25 25,-25-25,0 0,0 1,0-1,0 0,0 0,0 0,0 0,25 25,-25-24,0-1,0 0,0 0,0 0,0 1,0-1,0 0,0 0,0 0,0 1,0-1,0 0,0 0,0 0,0 1,0-1,0 0,0 0,0 0,0 1,0-1,0 0,0 0,0 0,0 1,0-1,0 0,0 0,0 0,0 1,0-1,0 0,0 0,0 0,0 1,0-1,0 0,0 0,0 0,0 0,0 1,0-1,24 25,-24-25,0 0,0 0,0 1,0-1,0 0,0 0,0 0,0 1,0-1,0 0,0 0,0 0,0 1,0-1,0 0,0 0,0 0,0 50</inkml:trace>
  <inkml:trace contextRef="#ctx0" brushRef="#br0" timeOffset="34584.04">10220 5879,'0'-25,"0"0,0 0,-25 50,0-25,25 25,-25-25,25 25,-24-25,-1 25,0-25,25 24,-25-24,0 25,1-25,24 25,-25-25,0 25,25 0,-25-25,25 24,0-48,0-1,25 25,-25-25,25 25,-25-25,25 25,-25-25,24 1,1 24,-25-25,25 0,0 0,-25 0,25 25,-25-25,24 1,-24-1,25 25,0 0,-25 25,25-25,0 24,-1-24,-24 25,25-25,0 25,0 0,0 0,0-25,-1 25,-24-1,25 1,0-25,0 25,0 0,-1-25,1 25,0-25,0 24,0 1,-1-25,-24 25,25-25,-25 25,0-50</inkml:trace>
  <inkml:trace contextRef="#ctx0" brushRef="#br0" timeOffset="35660.53">11435 5705,'0'-25,"0"0,-24 25,-1 0,0 0,0 25,0-25,0 0,25 25,-24-25,-1 0,25 25,-25-25,0 0,25 25,-25-25,1 24,24 1,-25-25,0 25,25 0,-25 0,25 0,0-1,0 1,0 0,0 0,0 0,0-1,25 1,0-25,0 25,-1-25,1 0,-25 25,25-25,0 0,0 0,-1 0,1 0,0 0,0 0,0-25,0 25,-1 0,1 0,0 0,0-25,0 25,-1 0,1 0</inkml:trace>
  <inkml:trace contextRef="#ctx0" brushRef="#br0" timeOffset="37343.49">11683 5879,'0'-25,"-24"25,-1 0,25 25,-25-25,25 25,-25-1,25 1,0 0,0 0,0 0,25-1,0-24,0 0,-1-24,1 24,0 0,0 0,-25-25,25 25,-25-25,24 25,-24-25,0 0,0 1,0-1,-24 25,24-25,-25 25,0 0,0-25,25 0,25 25,0 0,-25-25,25 25,-1 0,1 0,0 0,0 0,0 0,-1 0,-24 25,25-25,-25 25,25-25,-25 25,0 0,0 0,0-1,0 1,0 0,0-50,0 0,0 1,0-1,25 25,-25-25,25 25,-25-25,24 0,1 25,0 0,0 0,-25 25,25 0,-25 0,0 0,0-1,0-48,0-1,0 0,24 25,-24-25,0 0,25 25,-25-25,25 1,-25-1,25 25,0 0,-1 0,-24 25,25-25,-25 24,0 1,25-25,-25 25,25 0,0 0,-1 0,1-1,0-24,0 0,0 0,-25-24,25 24,-25-25,0 0,24 25,-24-25,0 0,0 0,0 1,0-1,0 0,0 0,0 0,0 1,0-1,0 0,0 0,0 0,0 1,25 24,-25 24,0 1,25 0,-25 0,0 0,25-1,-25 1,0 0,0 0,25 0,-25-1,0 1,0 25,0-25,24 0,-24-1,0 1,0 0,0 0,0 0,0-1,0 1,0 0,0 0,0 0,0-1,0 1,0-50,0 1,0-1,0 0,0 0,0 0,0 1,0-1,0 0,0 0,0 0,0 1,0-1,0 0,0 0,0 0,0 0,0 1,25-1,-25 0,0 0,25 0,0 1,-25-1,25 25,-1 0,1 0,0 0,-25 25,0-1,25-24,-25 25,0 0,0 0,0 0,-25-25,0 24,0-24,25 25,-24-25,-1 0,0 0,25 25,-25-25</inkml:trace>
  <inkml:trace contextRef="#ctx0" brushRef="#br0" timeOffset="38887.47">12899 5978,'25'0,"-25"-25,24 25,1-25,0 25,-25-24,25 24,-25-25,25 25,-25-25,24 25,-24-25,0 0,25 0,0 1,-25-1,0 0,25 0,-25 0,0 1,0-1,0 0,0 0,0 0,0 1,0 48,0 1,-25-25,25 25,0 0,0 0,25-25,0 0,-25 24,24-24,-24 25,0 0,0 0,0 0,0-1,0 1,25 0,0 0,0-25,0 0,-1 0,1 0,0-25,0 0,0 25,-1-25,-24 1,25 24,-25-25,25 25,-25-25,25 0,-25 0,25 1,-25-1,25 0,-25 0,0 0,0 1,0 48,-25 1,25 0,-25-25,25 25,-25 0,25-1,0 1,-25 0,25 0,0 0,0-1,0 1,25-25,0 0,0 0,0-25,-1 25,1-24,0 24,-25-25,25 25,0-25,-1 25,1-25,-25 0,25 25,0-24,-25-1,25 0,-1 25,-24-25,0 0,0 1,0-1,0 0,-24 25,24-25,-25 25,0 0,25 25,-25-25,25 25,0 0,0-1,25 1,0 0,0 0,-1 0,1-1,-25 1,0 0,0 0,0 0,0-1,0 1,-25-25,25 25,-24-25,24-25,24 25,1 0,-25-25,25 25,0-24,0 24,-1-25,1 25,0-25,0 25,0-25,-25 0,24 25,1-24,0-1,0 0,-25 0,25 25,-25-25,24 1,-24-1,0 0,0 0,0 0,-24 25,24 25,0 0,0 0,0 0,24-1,-24 1,0 0,25 0,-25 0,0-1,0 1,0 0,-25 0,25 0,-24-25,-1 24,0-24,0 25,0-25,1 0,-1 0,25-25</inkml:trace>
  <inkml:trace contextRef="#ctx0" brushRef="#br0" timeOffset="39611.91">14536 5507,'25'-25,"-50"50,0-25,25 24,-25 1,25 0,-25-25,25 25,-24 0,24-1,0 1,-25-25,25 25,0 0,0 0,0-1,25-24,-1 0,1 0,0-24,0 24,0-25,0 0,-1 0,-24 0,25 1,-25-1,0 0,0 0,0 0,0 1,-25 24,1-25,24 0,-25 25,25-25,-25 25,25-25,-25 25,0 0,0 0,1 25,24 0,0 0,0 0,24-1,1 1,0-25,0 0,0 0,0-25,-1 25,1-24,0 24,-25-25,25 25,0-25,-1 25,-24-25,25 25,0-25,-25 1,25 24,0-25,-25 0,24 25,-24 25,0 0,25-1,-25 1,0 0,0 0,0 0,25-1,-25 1,25 0,0 0,-25 0,24-25,-24 24,25-24,0 25,0-25,0 0,-1 0,1 0,0 0,0 0,0 0,-25-25</inkml:trace>
  <inkml:trace contextRef="#ctx0" brushRef="#br0" timeOffset="41445.81">10096 4390,'0'25,"25"-25,-1 0,1 0,-25-25,25 25,0 0,0-24,-1 24,-24-25,25 25,0-25,-25 0,-25 25,0 0,1 0,-1 25,25 0,25-25,-1 0,1 0,-25-25,25 25,-25-25,-25 25,0 0,1 0,24 25,-25-25,0 0,25 25,25-25,-25-25,-25 25,0 0,0 25</inkml:trace>
  <inkml:trace contextRef="#ctx0" brushRef="#br0" timeOffset="43198.31">10245 4390,'0'25,"-25"-25,25 25,0 0,-25-25,25 25,-25-25,25 24,-25-24,25 25,-24-25,24 25,-25-25,25 25,-25-25,25 25,-25-25,25 24,-25-24,25 25,-24-25,24 25,-25-25,0 25,0 0,0-25,25 24,-24-24,-1 0,25 25,-25-25,0 0,25 25,-25-25,25 25,-24-25,-1 0,25 25,-25-25,0 0,25 25,-25-25,25 24,-24-24,-1 0,25 25,-25-25,0 0,0 25,1-25,24 25,-25-25,0 25,0-25,0 0,25 24,-24-24,-1 0,25 25,-25-25,0 25,0-25,25 25,-25-25,1 0,24 25,-25-25,0 24,0-24,0 25,1-25,24 25,-25-25,0 0,25 25,-25-25,0 0,25 25,-24-25,-1 0,25 24,-25-24,0 0,0 0,25 25,-24-25</inkml:trace>
  <inkml:trace contextRef="#ctx0" brushRef="#br0" timeOffset="44237.46">8930 5308,'-25'0,"0"0</inkml:trace>
  <inkml:trace contextRef="#ctx0" brushRef="#br0" timeOffset="48043.63">5234 5283,'25'0,"0"0,0 0,-1 0,1 0,0 0,0 0,0 0,-1 0,1 0,0 0,0 0,0 0,-1 0,1 0,-25-24,25 24,0 0,0 0,-1 0,1 0,0 0,0 0,0 0,-25 24,24-24,1 0,0 0,0 0,0 0,-1 0,1 0,0-24,0 24,0 0,-1 0,1 0,0 0,0 0,-25 24,25-24,0 0,-1 0,1 0,0 0,0 0,0 0,-1 0,1 0,0 0,0 0,0 0,-1 0,1 0,0 0,0 0,-25-24,25 24,-1 0,1 0,0 0,0 0,0 0,-25-25,24 25,1 0,0 0,0 0,0 0,-1 0,1 0,-25-25,25 25,0 0,0 0,-1 0,1 0,0 0,0 0,0 0,-1 0,1 0,0 0,0 0,0 0,0 0,-1-25,1 25,0 0,0 0,0 0,-1 0,1 0,0 0,0 0,0 0,-1-25,1 25,0 0,0 0,0 0,-1 0,1 0,0 0,0 0,0 0,-1 0,1 0,0 0,0 0,0 0,-1 0,1 0,0 0,0 0,0 0,-1 0,1 0,0 0,0 0,0 0,-1 0,1 0,-25-24,25 24,0 0,0 0,0 0,-1 24,1-24,0 0,0 0,0 0,-1 0,1 0,0 0,0 0,0 0,-1 0,1 0,0 0,0 0,-25 25,25-25,-1 0,1 0,0 0,0 0,0 0,-1 0,1 0,-25 25,25-25,0 0,0 0,-1 0,-24 25,25-25,0 0,0 0,0 0,-25 25,24-25,1 0,0 0</inkml:trace>
  <inkml:trace contextRef="#ctx0" brushRef="#br0" timeOffset="50505.7199">6896 4514,'0'-24,"-25"24,0 0,1 0,-1 0,0 0,0 0,25 24,-25-24,1 25,-1-25,25 25,-25-25,25 25,-25-25,25 25,-25-25,25 24,-24-24,24 25,-25-25,25 25,0 0,0 0,0-1,0 1,0 0,25-25,-25 25,24-25,1 0,0 0,0 0,0 0,-1 0,1 0,0 0,0 0,0 0,-1-25,1 25,0 0,0 0,-25-25,25 25,-1 0,1 0,0-25</inkml:trace>
  <inkml:trace contextRef="#ctx0" brushRef="#br0" timeOffset="51317.58">7169 4663,'-25'-25,"0"25,25 25,-25-25,25 25,-24-25,24 25,0 0,-25-25,0 0,25 24,0 1,0 0,0 0,0 0,25-25,0 0,-1 0,-24-25,0 0,25 25,-25-25,0 0,0 1,0-1,25 25,-25-25,25 25,-25 25,25-25,-25 25,25-1,-25 1,0 0,0 0,0-50,0 0,0 0,0 1,24-1,-24 0,25 25,0-25,0 25,0 0,-1 0,1 0,-25 25,25-25,0 0,0 25,-1-25,1 25,0-25,-25 24,25-24</inkml:trace>
  <inkml:trace contextRef="#ctx0" brushRef="#br0" timeOffset="51925.2">7690 4638,'0'0,"0"25,-25-25,25 25,-25-25,25 25,-25-25,1 0,24 25,24-25,-24-25,25 25,-25-25,25 25,-25-25,25 25,-25-25,0 50,0 0,0 0,25 0,-1-1,1-24,0 0,0 0,0 0,-1 0</inkml:trace>
  <inkml:trace contextRef="#ctx0" brushRef="#br0" timeOffset="52409.41">7665 4366,'0'-25,"-25"25,25 25,0-1,-25-24</inkml:trace>
  <inkml:trace contextRef="#ctx0" brushRef="#br0" timeOffset="52584.87">7640 4266</inkml:trace>
  <inkml:trace contextRef="#ctx0" brushRef="#br0" timeOffset="53537.1">7640 4316,'0'25,"0"0,0-1,0 1,25 0,-25 0,0 0,0-1,25 1,-25 0,0 0,0 0,25-1,-25 1,0 0,0-50,0 0,0 1,-25 24,0 0,0 0,25 24,-25-24,25 25,-24-25,24 25,-25-25,25 25,0 0,0-1,0 1,25-25,-1 0,1 0,0-25,0 1,-25-1,25 25,-25-25,0 0,0 0,0 1,0 48,0 1,0 0,0 0,24 0,1-25,-25 24,25-24,0 0,0-24,-1 24,1 0,-25-25,25 25,0 0,-25-25,25 25,-1-25,1 0,0 1,-25-1,0 0,0 0,0 0,-25 25,0 0,25 25,-24-25,24 25,0 0,0 0,0-1,0 1,0 0,0 0,24-25,-24 25,25-25,0 0,0 0,0 0,-1 0,1 0,0-25,0 25,0 0,-25-25,25 25</inkml:trace>
  <inkml:trace contextRef="#ctx0" brushRef="#br0" timeOffset="54288.93">8236 4514,'0'25,"24"0,-24 0,0 0,0-1,0 1,0 0,0 0,0 0,0-50,0 0,25 0,-25 0,0 1,25 24,-25-25,25 25,-25-25,25 50,-1-25,-24 25,25-25,0 24,0-24,0 0,-1 0,1 0,-25-24,25 24,0 0,-25-25,25 25,-1-25,1 0,0 0,0 1,-25-1,-25 25,0 0,0 0,1 25,-1-25,0 24,0-24,0 0,25 25,25-25,0 25,0-25,0 0,-1 25,1-25,0 0,0 25,0-25,-1 0,-24 24,25-24,-25 25,-25-25,1 0,-1 0</inkml:trace>
  <inkml:trace contextRef="#ctx0" brushRef="#br0" timeOffset="55081.28">9029 4440,'-25'0,"25"25,-24-25,24 25,0-1,0 1,-25-25,25 25,0 0,0 0,0-1,0 1,25-25,-1 0,1 0,-25-25,25 25,-25-24,25 24,-25-25,25 0,-25 0,0 0,0 1,0-1,-25 25,25-25,-25 25,0 0,0 0,1 0,-1 0,0 0,25 25,-25-25,25 25,0-1,25-24,0 25,0-25,-1 0,1 0,0 0,0 0,-25-25,25 25,-1 0,1-24,0 24,0-25,0 25,-1-25,1 0,-25 0,25 25,-25-24,0-1,0 50,25-1,-25 1,0 0,25-25,-25 25,25 0,-1-25,-24 24,25-24,-25 25,25-25,0 0,0 0,-1 0,1 0,0 0,0 0</inkml:trace>
  <inkml:trace contextRef="#ctx0" brushRef="#br0" timeOffset="55221.4">9749 4415,'-25'0</inkml:trace>
  <inkml:trace contextRef="#ctx0" brushRef="#br0" timeOffset="58485.3">5234 5234,'0'-25,"0"0,0 50,-25-25,25 25,-24-25,24 25,-25-25,25 24,0 1,0 0,0 0,25-25,-1-25,1 0,0 0,-25 1,25 24,-25-25,0 0,0 0,-25 25,0 25,0-25,1 25,24 0,-25-25,25 24,0 1,0 0,25 0,-1-25,1 0,0 0,-25-25,25 25,0-25,-1 25,-24-25,0 1,-24 48</inkml:trace>
  <inkml:trace contextRef="#ctx0" brushRef="#br0" timeOffset="59241.81">5333 5383</inkml:trace>
  <inkml:trace contextRef="#ctx0" brushRef="#br0" timeOffset="62848.15">5333 5383,'0'24,"0"1,-24-25,24 25,0 0,0 0,0-1,0 1,0 0,0 0,0 0,0-1,24-24,-24 25,0 0,0 0,0 0,0-1,0 1,0 0,0 0,0 0,0 0,0-1,0 1,0 0,0 0,0 0,0-1,0 1,0 0,0 0,0 0,0-1,0 1,0 0,0 0,0 0,0-1,25 1,-25 0,0 0,0 0,0-1,0 1,0 0,0 0,0 0,25-25,-25 24,0 1,0 0,0 0,25-25,-25 25,0-1,0 1,0 0,0 0,25-25,-25 25,0-1,0 1,0 0,0 0,0 0,0 0,24-25,-24 24,0 1,0 0,0 0,25-25,-25 25,0-1,0 1,0 0,25-25,-25 25,0 0,25-1,-25 1,0 0,0 0,25-25,-25 25,0-1,24-24,-24 25,0 0,25-25,-25 25,0 0,25-25,-25 24,0 1,25-25,-25 25,0 0,25-25,-25 25,0-1,0 1,24-25,-24-25,-24 25,24 25,0 0,0 0,0 0,24-25,1 0,0 0,0-25,0 25,-25-25,24 25,-24-25,0 0,0 1,0-1,-24 25,-1 0,0 0,0 0,25 25,-25-25,1 0,-1 24,25 1,-25-25,25 25,-25 0,25 0,0-1,25-24,0 0,-25-24,25 24,-25-25,0 0,0 0,24 25,-24-25,0 50,-24-25,24 25,0 0,-25-25,25 25,25-25,-25-25,0 0,-25 25</inkml:trace>
  <inkml:trace contextRef="#ctx0" brushRef="#br0" timeOffset="63849.18">5160 6325,'25'0,"-25"25,24-25,-24 25,25 0,-25-1,25-24,-25 25,0 0,25 0,0 0,-25-1,24-24,-24 25,25 0,0-25,-25 25,25-25,-25-25,0 0,0 0,0 1,0-1,25 0,-25 0,24 0,-24 1,25-26,-25 25,25 0,0-24,-25 24,25 0,-1-24</inkml:trace>
  <inkml:trace contextRef="#ctx0" brushRef="#br0" timeOffset="64694.5">6003 6152,'0'0,"25"0,0 0,-25-25,24 25,-24-25,0 0,25 0,-25 1,0-1,-25 25,1 0,-1 0,0 0,25 25,-25-25,25 24,-25-24,25 25,-24-25,24 25,0 0,0 0,-25-1,25 1,0 0,0 0,0 0,0-1,0 1,0 0,25 0,-1-25,1 0,0 0,0 0,0 0,-1 0,1-25,0 0,0 25,0-25,0 25,-1-24,1-1,0 0,0 0,0 0,-1 25,1-24,-25-1,25 0,-25 0,0 0,0 1,-25-1,0 25,25-25,-24 25,-1 0,0 0</inkml:trace>
  <inkml:trace contextRef="#ctx0" brushRef="#br0" timeOffset="65025.18">6425 6003,'-25'0,"0"0,25 25,-25-25,25 24,-24-24,24 25,0 0,-25 0,25 0,0-1,0 1,0 0,0 0,25 0,-1-25,-24 24,25-24,0 0,0 0,0 0,-1-24,1 24</inkml:trace>
  <inkml:trace contextRef="#ctx0" brushRef="#br0" timeOffset="65292.54">6598 6077,'0'0,"0"25,0 0,0 0,0-1,0 1,0 0,0 0,0 0,0-1,0 26,0-25,0 0,0-1,0 1,0 0,0 0,0 0,0-1,25-24,-25 25,0 0</inkml:trace>
  <inkml:trace contextRef="#ctx0" brushRef="#br0" timeOffset="65601.16">6549 6052,'0'-24,"0"-1,0 0,25 25,-1 0,-24-25,25 25,0 0,0 0,-25 25,25-25,-1 25,-24 0,25-1,-25 1,0 0,0 0,0 0,-25-1,1 1,-1-25,25 25,-25-25,0 0</inkml:trace>
  <inkml:trace contextRef="#ctx0" brushRef="#br0" timeOffset="66097.92">6921 6028,'0'-25,"-25"25,25 25,-25-25,0 24,25 1,-24-25,24 25,0 0,0 0,0-1,0 1,0 0,24-50,1 0,-25 1,25 24,-25-25,25 25,-25-25,0 0,0 0,0 50,25 0,-1 0,1 0,0-25,0 24,0-24,-1 0</inkml:trace>
  <inkml:trace contextRef="#ctx0" brushRef="#br0" timeOffset="66509.4">7119 6003,'0'-25,"-25"25,50 0,-25 25,0 0,0-1,25-24,-25 25,0 0,0 0,0 0,0-50,0 0,0 0,0 0,25 25,-25-24,0-1,25 25,-25-25,25 25,-1 25,1-25,-25 25,25-25,-25 24,25-24,-25 25,25-25,-25 25,24-25,-24 25</inkml:trace>
  <inkml:trace contextRef="#ctx0" brushRef="#br0" timeOffset="67578.18">7491 5804,'0'0,"0"25,0 0,25-25,-25 25,0 0,25-25,-25 24,0 1,-25 0,0 0,1 0,-1-1,0 1,25 0,-25-25,25 25,0 0,0-1,0-48,25 24,-25-25,25 25,0-25,-1 0,1 25,-25-25,25 1,-25-1,0 0,0 50,0 0,0-1,25 1,-25 0,25-25,-1 0,1 0,0 0,0 0,-25-25,25 25,-1 0,-24-25,25 25,-25-24,25 24,-25-25,25 0,-25 0,0 0,0 1,0-1,0 0,-25 25,25 25,0 0,-25-25,25 24,0 1,0 0,0 0,0 0,0-1,0 1,25-25,-25 25,25-25,0-25,-1 25,1-25,0 1,0-1,-25 0,25 25,-25-25,0 0,24 1,-24-1,0 0,25 25,0 25,-25 0,0-1,0 1,0 0,0 0,25 0,0-25,-25 24,24-24,1 25,0-25,0-25</inkml:trace>
  <inkml:trace contextRef="#ctx0" brushRef="#br0" timeOffset="67729.38">8558 5829,'-25'0</inkml:trace>
  <inkml:trace contextRef="#ctx0" brushRef="#br0" timeOffset="72300.9299">8037 8186</inkml:trace>
  <inkml:trace contextRef="#ctx0" brushRef="#br0" timeOffset="75161.64">8037 8334,'0'-24,"0"-1,0 0,-25 25,25-25,0 0,0 1,0-1,0 0,-25 0,25 0,0 1,0-1,0 0,0 0,0 0,0 0,0 1,0-1,0 0,0 0,0-24,0 24,0 0,0 0,0-24,-24 24,24 0,0 0,0 0,0 1,0-1,0 0,-25 0,25 0,0 1,0-1,-25 25,25-25,0 0,0 0,-25 25,0 0,25 25,-24-25,24 25,-25-25,0 25,25 0,-25-1,0-24,25 25,-24 0,-1-25,25 25,-25-25,25 25,-25-25,25 24,0-48,25 24,0-25,-25 0,25 25,-25-25,24 0,1 1,0-1,-25 0,25 0,-25 0,25 25,-25-24,0-1,24 25,-24 25,25-25,-25 24,25-24,0 25,-25 0,25 0,-1 0,1-1,0 1,0 0,24 0,-24 0,0-1,0 1,0-25,24 25,-24 0,0 0,0-1,0-24</inkml:trace>
  <inkml:trace contextRef="#ctx0" brushRef="#br0" timeOffset="76189.59">9104 7987,'-25'0,"0"0,25 25,-25-25,25 25,-25-25,1 25,24-1,0 1,-25-25,25 25,0 0,-25 0,25-1,0 1,0 0,0 0,0 0,0-1,0 1,0 0,25 0,0-25,-25 25,24-25,1 0,0 0,0 0,0 0,-25-25,24 25,1 0,-25-25,25 25,0 0,-25-25,25 0,-25 1,0-1,0 0,0 0,0 0,0 1,0-1,0 0,0 0,0 0,0 1,0-1,-25 0,0 0,0 25,0-25,1 25,-1 0,25 25</inkml:trace>
  <inkml:trace contextRef="#ctx0" brushRef="#br0" timeOffset="76585.03">9079 8210,'-25'0,"25"25,25-25,-25 25,25-25,-1 25,1 0,0-1,0 1,-25 0,25-25,-25 25,24-25,-24 25,25-25,-25 24,25-24,-25 25,25-25,0 0,-25 25,25-25,-1 0,-24 25,25-25</inkml:trace>
  <inkml:trace contextRef="#ctx0" brushRef="#br0" timeOffset="77006.05">9600 8359,'0'25,"0"0,0 0,0-1,0 1,25 0,-25 0,0 0,0-1,0 1,0 0,0 0,-25 0,25-1,0 1,-25-25,25 25,0 0,25-25,0 0,-1 0,26 0,-25-25,0 25,24 0,-24-25,25 25</inkml:trace>
  <inkml:trace contextRef="#ctx0" brushRef="#br0" timeOffset="78801.25">7268 5556,'0'-25,"25"25,-25-24,0-1,25 25,-25-25,0 0,25 0,-25 1,0-1,0 0,24 0,-24 0,0 1,0-1,0 0,0-25,0 26,0-26,0 25,0-24,0-1,0 0,25-24,-25 24,25 1,-25-26,0 26,25-1,-25 0,0 1,25-1,-25 1,0 24,0-25,0 25,0-24,0 24,0 0,0 0,0 1,0-1,0 0,-25 0,25 0,0 1,0-1,-25 25,25-25,0 0,-25 25,25 25,0 0,0 0,-25-25,1 24,24 1,-25-25,25 25,-25 0,0-25,0 25,25-1,-24 1,-1 0,0-25,25 25,-25-25,25 25,-25-1,50-24,-25-24,25 24,0-25,0 25,-1-25,1 0,0 0,0 25,0-24,-1-1,1 0,25 0,-25 25,-1-25,1 1,0 24,0-25,0 25,-1-25,1 25,0 0,-25 25,25-25,-25 25,25-1,-1 1,-24 0,25 0,0 0,-25-1,25 26,0-25,-1 0,-24 24,25-24,0 0,0 0,-25-1,25 1,-1-25,1 25,0 0</inkml:trace>
  <inkml:trace contextRef="#ctx0" brushRef="#br0" timeOffset="79637.38">8583 2952,'-25'0,"25"25,-25-25,0 24,1 1,24 0,-25-25,25 25,-25 0,25-1,-25 1,0 0,25 0,0 0,0-1,-24-24,24 25,0 0,0 0,0 0,24-1,1-24,-25 25,25 0,0-25,0 25,-1-25,1 0,0 25,0-25,0 0,-1 0,1 0,0 0,25 0,-26-25,1 25,0 0,0-25,24 25,-24-25,0 0,0 25,0-24,-1-1,1 0,0 0,-25 0,25 1,-25-1,0 0,25 0,-25 0,0 1,0-1,0 0,0 0,0 0,-25 1,0-1,25 0,-25 25,0-25,1 25,24-25,-25 25,0 0,0 0,0 0,1 0,24 25,-25-25,0 0,25 25,-25-25</inkml:trace>
  <inkml:trace contextRef="#ctx0" brushRef="#br0" timeOffset="80009.6">8583 3373,'0'-24,"25"24,-1 0,1 0,-25 24,25-24,0 0,0 25,-1-25,1 0,-25 25,25-25,0 25,0 0,-1-25,1 24,-25 1,25-25,-25 25,25 0,0-25,-25 25,24-1,1-24,-25 25,25-25,-25 25,25-25,0 0,-1 0,1 0</inkml:trace>
  <inkml:trace contextRef="#ctx0" brushRef="#br0" timeOffset="80377.5">9352 3349,'-25'0,"50"24,-25 1,25-25,-25 25,0 0,24-25,-24 25,0-1,0 1,0 0,25-25,-25 25,0 0,0-1,0 1,0 0,25 0,-25 0,0 0</inkml:trace>
  <inkml:trace contextRef="#ctx0" brushRef="#br0" timeOffset="80805.13">9327 3572,'0'0,"0"-25,25 0,0 25,-1-25,1 25,0 0,-25-24,25 24,0-25,-1 25,1-25,0 0,0 25,-25-25,25 25,-25-24,24 24,-24-25,0 0,0 0,0 0,0 1,0 48,0 1,0 0,0 0,0 0,0-1,25 1,-25 0,25 0,-25 0,25-25,-25 24,25 1,-25 0,24 0,-24 0,25-25,0 24,-25 1,25 0,0 0,-25 0,24-25,-24 25,25-25,-25 24</inkml:trace>
  <inkml:trace contextRef="#ctx0" brushRef="#br0" timeOffset="84499.36">17885 3448,'-25'25,"0"-25,25 24,-25-24,25 25,-25-25,1 25,24 0,-25-25,0 25,0-1,25 1,-25 0,0 0,1 0,24 0,-25-1,0 26,0-25,25 0,-25-1,1 1,24 0,-25 0,25 0,-25-1,25 1,0 0,0 0,0-50,0 0,25 25,-25-25,25 1,-1-1,-24 0,25 0,0 0,0 1,0-1,-1-25,1 25,0 1,-25-1,25-25,0 25,0 0,-1 1,1-1,0 0,0 0,-25 0,25 25,-1 0,1 0,-25 25,25-25,-25 25,25 0,-25 0,25-25,-1 49,-24-24,25 0,0 0,0 0,0 24,-1-24,1 0,0 0,0-1,0 26,-25-25,24 0,1-25,0 24,-25 1</inkml:trace>
  <inkml:trace contextRef="#ctx0" brushRef="#br0" timeOffset="85558.88">17909 3721,'-24'0,"24"25,0-1,0 1,0 0,0 0,0 0,0-1,0 1,0 0,24-25,-24 25,0 0,0-1,0 1,0 0,25 0,-25 0,0-1,0 1,0 0,0 0,0 0,0-1,0 1,0 0,0 0,0 0,0-1,-25 1,25 0,0 0,0 0,0-1,0 1,0 0,-24 0,24 0,0 24,0-24,0 0,0 24,0-24,0 0,-25 25,25-25,0-1,0 26,0-25,0 0,0 24,0-24,0 25,0-26,0 26,0-25,0 24,0 1,0-25,0 24,0 1,-25 0,25-1,0 1,0-1,0 1,0-25,-25 24,25 1,0 0,0-1,0 1,-25 0,25-1,0 1,-24 24,24-24,0 24,-25-24,25 24,0-24,0 24,-25-24,25-1,0 26,0-26,0 26,0-25,0 24,0-24,-25 24,25 0,-25 1,25-26,-25 26,25-1,0 1,-24-26,24 26,-25-1,25-24,0 24,0-24,-25 24,25-24,0-1,0 1,0 0,0-1,0 1,0-25,0-1,0 26,0-25,0 0,0 24,0-24,-25 0,25 0,0 24,0-24,0 25,0-26,0 1,-25 25,25-25,0-1,0 1,-24 0,24 0,0 0,0-1,0 1</inkml:trace>
  <inkml:trace contextRef="#ctx0" brushRef="#br0" timeOffset="87319.61">17512 8855,'0'0,"25"0,0 0,-25 25,25-25,0 0,-1 0,1 0,0 0,0 0,0 0,24 0,-24 0,0 0,0 0,0 0,24 0,-24 0,25 0,-26 0,26 0,-25 0,24-25,1 25,0 0,-1 0,1 0,-25 0,24 0,1 0,-25-25,24 25,1 0,-25 0,-1 0,26 0,-25 25,0-25,-1 0,26 0,-25 0,0 0,0 0,-1 0,1 0,25 0,-25 0,-1 0,1-25,25 25,-25 0,-1 0,1 0,0 0,25 0,-26 0,1 0,0 0,0 0,0 0,-1 0,1 0,0 0,0 0,0 0,-1 0,1 0,0 0,-25 25,50-25,-26 0,1 0,0 0,0 0,24 0,-24 0,0 0,25 0,-25 0,-1 0,26 0,-25 0,0 0,24 0,-24 25,0-25,0 0,24 0,-24 0,0 0,24 0,-24 0,25 0,-25 0,24 0,-24 0,25 0,-1 0,1 0,-1 0,-24 0,25 0,-1 0,1 0,0 0,-1 0,1 0,0 0,-1 0,1 0,-1 0,1 0,-25 0,24 0,1 0,0 0,-1 0,1 0,-25 0,24 0,1 0,-1 0,26 0,-26 0,1 0,0 0,-1 0,1 0,-25 0,24 0,1 25,-25-25,24 0,-24 0,0 0,25 0,-26 25,26-25,-25 0,24 0,-24 0,25 24,-1-24,-24 0,25 0,-1 0,1 0,-25 0,24 25,1-25,0 0,-1 0,-24 0,25 0,-1 0,-24 0,25 0,-25 0,24 0,-24 0,25 0,-1 0,-24 0,25 0,-1 0,-24 0,25 0,-1 0,1 0,-1 25,1-25,0 0,-1 0,1 0,-1 0,1 0,-25 0,25 0,-1-25,-24 25,25 0,-26 0,1 0,0 0,0 0,0 0,-1 0,-24-25,25 25,0 0,-25-24,0-1,-25 25,25-25,-25 25,25-25,-24 25,-1-25,0 25,0 0,0-24,1 24,-1 0,0 0,0-25,0 25,1 0,-1 0,0 0,0 0,25 25,25-1,0-24,0 25,-1-25,1 25,0 0,0-25,0 25,-1-1,1-24,0 25,0 0,0-25,-25 25,24 0,-24 0,25-25,-25 24,0 1,0 0,0 0,-25 0,1-25,24 24,-25-24,0 0</inkml:trace>
  <inkml:trace contextRef="#ctx0" brushRef="#br0" timeOffset="91743.35">18331 7714,'25'0,"0"-25,-1 25,-24-24,25 24,0 0,-25-25,25 25,0 0,-25-25,24 25,1 0,-25-25,25 25,-25-25,25 1,0-1,-1 0,-24 0,25 25,-25-25,25 1,0-1,-25 0,25 0,-1 0,-24 1,25-1,0 0,0 0,-25 0,25 25,-25-24,25-1,-1 0,-24 0,25 0,0 1,-25-1,25 0,-25 0,25 0,-1 1,-24-1,25 0,-25 0,0 0,25 0,-25 1,25-1,-25 0,0 0,25 0,-25 1,24-1,-24 0,25 25,-25-25,25 0,-25 1,0-1,25 0,-25 0,0 0,0 1,25-1,-25 0,0 0,24 0,-24 1,0-1,25 0,-25 0,0 0,0 1,25-1,-25 0,0 0,25 0,-25 1,25 24,-25-25,0 0,24 25,-24-25,0 0,25 25,-25-24,0-1,25 0,-25 0,0 0,25 0,-25 1,25-1,-25 0,0 0,24 0,-24 1,0-1,0 0,25 0,-25 0,0 1,25-1,-25 0,0 0,0 0,0 1,25 24,-25-25,0 0,0 0,25 0,-25 1,24-1,-24 0,0 0,25 0,0 1,-25-1,25 0,-25-25,25 26,-25-1,24 0,1 0,-25 0,25-24,-25 24,25 0,-25 0,25-24,-25 24,25 0,-25 0,0-24,24 24,-24 0,25 0,-25 0,0 1,0-1,25 0,-25 0,25 0,-25 1,0-1,0 0,25 0,-25 0,24 1,-24-1,0 0,25 0,-25 0,25 1,-25-1,25 0,-25 0,25 0,-25 1,24-1,-24 0,25 25,-25-25,0 0,0 1,25 24,-25-25,25 0,-25 0,25 25,-25-25,24 1,-24-1,25 0,-25 0,25 25,0-25,0 0,-25 1,24 24,-24-25,25 0,0 0,-25 0,25 25,-25-24,25 24,-25-25,24 0,1 0,-25 0,25 25,-25-24,25 24,-25-25,25 0,-25 0,24 0,-24 1,25 24,-25-25,25 25,0 0,0 0,-1 0,1 0,0 0,0 0,0 0,0 0,-1 0,-24 25,25-25,0 0,0 0,0 0,-1 24,1-24,0 0,-25 25,25-25,0 25,-1-25,-24 25,25-25,0 25,0-1,0 1,-1-25,-24 25,25-25,-25 25,25-25,-25 25,25-25,-25 24,25 1,-25 0,24-25,-24 25,25-25,-25 25,25-1,-25 1,25 0,-25 0,25-25,-25 25,24-25,-24 25,0-1,25-24,-25 25,0 0,25-25,-25 25,0 0,25-25,-25 24,0 1,25 0,-1 0,-24 0,0-1,25-24,-25 25,0 0,0 0,25-25,-25 25,0-1,25-24,-25 25,0 0,25-25,-25 25,24 0,1-25,-25 24,25 1,0 0,0 0,-1 0,-24-1,25-24,-25 25,25 0,0 0,0 0,-25-1,25-24,-25 25,24 0,1 0,-25 0,25-1,-25 1,25-25,-25 25,0 0,25-25,-25 25,24-25,-24 24,25 1,-25 0,25 0,-25 0,25-25,-25 25,0-1,0 1,0 0,0 0,25-25,-25 25,0-1,0 1,0 0,24-25,-24 25,0 0,0-1,0 1,25-25,-25 25,0 0,0 0,25-1,-25 1,0 0,0 0,25-25,-25 25,0-1,0 1,25-25,-25 25,0 0,0 0,0-1,0 1,24 0,-24 0,0 0,25-1,0 1,-25 0,0 0,25 0,-25-1,25-24,-25 25,24 0,-24 0,25 0,-25 0,0-1,0 1,25 0,-25 0,0 0,25-1,-25 1,0 0,25-25,-25 25,24-25,-24 25,0-1,25-24,-25 25,25-25,-25 25,25 0,0 0,-1-1,1-24,-25 25,25 0,0 0,-25 0,25-25,-25 24,24-24,-24 25,25 0,0 0,-25 0,25-25,-25 24,25-24,-25 25,25 0,-25 0,24-25,-24 25,25-25,-25 24,25 1,0 0,0 0,-25 0,24-25,-24 24,25 1,-25 0,25-25,-25 25,0 0,25-25,-25 25,0-1,25 1,-1 0,-24 0,25 0,0-1,0 1,-25 0,25 0,-1 0,-24-1,25 1,-25 0,25-25,0 25,-25 0,25-1,-1-24,1 25,0 0,0-25,-25 25,25 0,-1-25,1 24,0 1,25-25,-26 25,1 0,0 0,0-25,0 24,24 1,-24 0,0 0,0 0,24-1,-24-24,0 25,0 0,0 0,-1-25,1 25,0-25,0 24,0 1,-1-25,1 0,-25 25</inkml:trace>
  <inkml:trace contextRef="#ctx0" brushRef="#br0" timeOffset="93514.98">19745 5234,'25'0,"-1"0,1 0,0 0,0 0,0 0,0 0,-1 0,1 0,0 0,0-25,0 25,-1 0,26 0,-25 0,0 0,-1 0,1 0,25 0,-25 0,-1 0,1 0,0 0,0 0,0 0,-1 0,1 0,0 0,0 0,0 0,-1 0,1 0,0 0,0 0,0 0,-1 0,1 0,0 0,0 0,0 0,-1 0,1 0,0 0,0 0,0 0,0 0,-1 0,1 0,0 0,0 0,0 0,-1 0,1 0,0 0,0-25,0 25,-1 0,1 0,0 0,0 0,0 0,-1 0,1 0,0 0,0 0,0 0,-1 0,1 0,0 0,0 0,0 0,-1 0,1 0,0 0,0 0,0 0,-1 0,1 0,0 0,0 0,0 0,-1 0,1 0,0 0,0 0,0 0,-1 0,1 0,0 0,0 0,0 0,0 0,-1 0,1 0,0 0,0 0,0 0,-1 0,1 0,0 0,0 0,0 0</inkml:trace>
  <inkml:trace contextRef="#ctx0" brushRef="#br0" timeOffset="94503.8">20712 5011,'0'24,"25"-24,0 0,-25 25,25-25,-1 25,1-25,0 25,0-25,0 0,-25 25,25-25,-1 24,1-24,-25 25,25-25,-25 25,0 0,-25 0,0-1,25 1,-24 0,-1 0,0 0,0-1,0 1,0 0,1 0,-1 24,0-24,0 0,0 0,25 0</inkml:trace>
  <inkml:trace contextRef="#ctx0" brushRef="#br0" timeOffset="96374.87">20241 4465,'0'25,"0"-1,0 1,0 0,0 0,0 0,0-1,0 1,0 0,0 0,0 0,0-1,25-24,-25 25,0 0,0 0,25 0,-25 0,0-1</inkml:trace>
  <inkml:trace contextRef="#ctx0" brushRef="#br0" timeOffset="97074.77">20266 4390,'0'0,"0"-24,25 24,-25-25,24 25,1 0,0-25,0 25,0 0,-1 25,1-25,0 0,-25 25,25-25,-25 24,0 1,0 0,0 0,0 0,-25-25,25 24,-25-24,0 25,1-25,24 25,-25-25,25 25,-25-25,0 0,50 0,0 0,0 0,-1 0,1 0,0 25,0-25,0 0,-1 24,1-24,-25 25,0 0,0 0,0 0,-25-1,1-24,-1 25,0-25,0 25,0-25,1 0,-1 25,0-25,0 0,0 0,1 0</inkml:trace>
  <inkml:trace contextRef="#ctx0" brushRef="#br0" timeOffset="98751.32">20811 4564,'-24'0,"-1"0,0 0,25 25,-25-25,25 25,-25-1,1-24,24 25,0 0,-25-25,25 25,0 0,0-1,0 1,0 0,25-25,-1 0,1 25,0-25,0 0,0-25,-1 25,-24-25,25 25,-25-25,25 25,-25-24,0-1,0 0,0 0,0 0,-25 1,0 24,25-25,-24 25,-1 0,0-25,0 25,0 0,1 0,24 25,24-25,1 0,0 25,0-25,0 0,-1 0,1 0,0-25,0 25,0 0,0 0,-25-25,0 50,0 0,0-1,24 1,-24 0,25 0,-25 0,25-25,-25 24,25-24,-25 25,25-25,-1-25,1 25,-25-24,0-1,25 25,-25-25,0 0,25 0,-25 1,0-1,0 0,0 0,0 0,0 1,0-1,0 0,0 0,0 0,0 1,0-1,0 0,-25 0,25 0,0 1,-25 24,25-25,0 50,0-1,0 1,0 0,-25-25,25 25,0 0,0-1,0 1,0 0,0 0,0 0,0-1,0 1,0 0,0 0,0 0,0-1,25 1,-25 0,25-25,-25 25,25-25,0 25,-1-25,1 0,0 0,-25-25,25 25,0 0,-1 0,-24-25,0 0,25 25,-25-25,0 1,25-1,-25 0,0 0,0 0,0 50,-25 0,25 0,0 0,0-1,0 1,0 0,0 0,25-25,0 0,0 0,-25-25,24 25,1-25,0 25,-25-25,25 25,-25-24,25 24,-25-25,24 0,-24 0,25 25,-25 25,25-25,-25 25,0 0,25-25,-25 24,25-24,-25 25,24-25,-24 25,25-25,0 0,0 0,0 0,-1-25,1 0</inkml:trace>
  <inkml:trace contextRef="#ctx0" brushRef="#br0" timeOffset="100849.03">21357 4564,'0'-25,"25"25,0 0,0 0,-25 25,0 0,0 0,0-1,-25-24,25 25</inkml:trace>
  <inkml:trace contextRef="#ctx0" brushRef="#br0" timeOffset="101865.19">22325 5209,'24'0,"1"0,-25-25,-25 25</inkml:trace>
  <inkml:trace contextRef="#ctx0" brushRef="#br0" timeOffset="102876.73">22449 5184,'0'-25,"24"25</inkml:trace>
  <inkml:trace contextRef="#ctx0" brushRef="#br0" timeOffset="103053.15">22473 5159,'25'0</inkml:trace>
  <inkml:trace contextRef="#ctx0" brushRef="#br0" timeOffset="104057.28">22449 5159,'24'0,"-24"-24,25 24,0 0,-25-25,25 25,0-25,-1 0,1 25,-25-25,25 25,-25-24,25 24,-25-25,25 25,-1-25,1 25,0-25,0 25,-25-25,25 25,-1-24,1-1,0 0,0 25,-25-25,25 25,-25-25,24 25,1 0,-25-25,25 25,-25-24,25 24,0-25,0 25,-25-25,0 0,24 25,1-25,0 25,-25-24,25 24,-25-25,25 25,-1 0</inkml:trace>
  <inkml:trace contextRef="#ctx0" brushRef="#br0" timeOffset="104114.87">23242 4589</inkml:trace>
  <inkml:trace contextRef="#ctx0" brushRef="#br0" timeOffset="105539.69">22746 4936,'0'0</inkml:trace>
  <inkml:trace contextRef="#ctx0" brushRef="#br0" timeOffset="105696.72">22771 4911,'50'-49,"-100"98,124-98,-49 49,-25-25,25 25,0 0,-25-25,25 25,-1 0,-24-25</inkml:trace>
  <inkml:trace contextRef="#ctx0" brushRef="#br0" timeOffset="106493.09">22573 5060,'24'0,"-24"-25,25 25,0 0,0 0,-25-24,25 24,-1 0,-24-25,25 25,0-25,0 25,0-25,-1 25,-24-25,25 25,0 0,-25-24,25 24,-25-25,25 25,-1 0,-24-25,25 25,0-25,0 25,0-25,0 25,-25-25,24 25,1-24,0 24,0 0,-25-25,25 25,-25-25,24 25,1-25,0 25,-25-25,25 25,0-24,-1 24,-24-25,25 25,0-25,0 25,-25-25,25 25,-25-25,24 25,-24-24,25 24,0-25,0 25,-25-25,25 25,-25-25,24 25,1 0,-25-25,25 25</inkml:trace>
  <inkml:trace contextRef="#ctx0" brushRef="#br0" timeOffset="107341.64">23019 4638,'25'25,"0"-25,0 0,-25-25,24 25,1 0,0 0,0 0,-25 25,0 0,0 0,0 0,0-1,0 1,0 0,-25 0,25 0,-25 0,25-1,-25 1,25 0,-24 0</inkml:trace>
  <inkml:trace contextRef="#ctx0" brushRef="#br0" timeOffset="108164.65">23639 4366,'-25'24,"25"1,0 0,0 0,25-25,-25-25,25 25,0 0,-25-25,0 0,-25 25,0 0,25 25,-25-25,1 0,24 25,0 0,24-25,1 0,-25-25,0 0</inkml:trace>
  <inkml:trace contextRef="#ctx0" brushRef="#br0" timeOffset="110440.6">23689 4465,'0'0,"0"25,0-1,0 1,0 0,0 0,0 0,0-1,0 1,0 0,-25-25,25 25,0 0,0-1,-25 1,25 0,0 0,0 0,-25-25,25 25,0-1,0 1,0 0,0 0,0 0,0-1,0 1,0 0,0 0,25 0,-25-1,0 1,0 0,0 0,0 0,0-1,0 1,0 0,25 0,-25 0,0-1,0 1,0 0,-25 0,25 0,-25-1,25 1,0 0,-24-25,24 25,0 0,-25-25,25 24,0 1,0 0,-25 0,25 0,0-1,0 1,0 0,-25-25,25 25,0 0,-25 0,25-1,0 1,0 0,0 0,0 0,-24-1,24 1,0 0,0 0,0 0,0-1,0 1,0 0,0 0,0 0,0-1,0 1,0 0,0 0,0 0,0-1,0 1,0 0,0 0,0 0,0-1,0 1,0 0,0 0,0 0,0-1,0 1,0 0,0 0,0 0,0-1,0 1,0 0,0 0,0 0,0 0,0-1,0 1,0 0,0 0,0 0,0-1,0 1,24-25,-24 25,0 0,0 0,0-1,0 1,25-25,0 0,-25-25,0 1,25 24,-25-25,0 0,0 0,0 0,-25 25,0 0,0 0,25 25,0 0,0 0,25-25,-25-25,25 25,-25-25,25 25,-25-25,-25 25,0 0,0 0,25 25,0 0,0 0,0 0,0-50,0 0,-24 25,-1-25</inkml:trace>
  <inkml:trace contextRef="#ctx0" brushRef="#br0" timeOffset="111312.8">23714 5631,'24'0,"1"0,0 0,-25-25,25 25,0 0,-1 0,1 0,0 0,0 0,0 0,-1 0,1-25,0 25,0 0,25 0,-26 0,1 0,0 0,0 0,0 0,-1 0,1 0,0 0</inkml:trace>
  <inkml:trace contextRef="#ctx0" brushRef="#br0" timeOffset="111569.24">23937 5606,'25'0,"-1"25,-24-1,25-24,-25 25,0 0,0 0,0 0,0-1,25 1,-25 0,0 0,0 0,0 0,0-1,0 1,0 0,0 0,0 0,0-1,0 1,0 0</inkml:trace>
  <inkml:trace contextRef="#ctx0" brushRef="#br0" timeOffset="112508.77">24185 5879,'0'-25,"0"50,0 0,0-1,-25 1,25 0,0 0,0 0,0-1,0 1,0 0,25 0,0-25,0 0,-1-25,1 25,0 0,-25-25,25 25,-25-25,25 25,-25-24,0-1,0 0,0 0,0 0,0 1,0-1,0 50,0-1,0 1,0 0,0 0,0 0,0-1,0 1,24-25,1 0,0-25,0 25,0-24,-1 24,-24-25,0 0,25 25,-25-25,0 0,0 1,25 24,-25 24,0 1,0 0,0 0,0 0,0-1,25-24,-25 25,25-25,-1 0,1 0,0 0,0 0,0 0,-1 0,1-25</inkml:trace>
  <inkml:trace contextRef="#ctx0" brushRef="#br0" timeOffset="113024.54">24681 5655,'0'25,"0"0,0 0,0 0,0-1,0 1,0 0,0 0,-25 0,25 24,0-24,-25 0,25 0,0 0,0-1,0 1,0 0,0-50,0 0,0 1,0-1,25 25,-25-25,25 25,0 0,-25-25,25 25,-25 25,0 0,0 0,-25-25,25 24,-25-24,0 25,0-25,1 0,24 25,-25-25</inkml:trace>
  <inkml:trace contextRef="#ctx0" brushRef="#br0" timeOffset="113700.4">24929 5804,'0'25,"-25"-25,25 25,-25-25,25 25,-24 0,24-1,0 1,-25 0,25 0,0 0,25-25,-1 0,1-25,0 25,-25-25,25 25,0-25,-25 50,24-25,-24 25,25 0,0-25,0 24,0-24,-1 25,1-25,0 0,0 0,0-25,0 25,-1 0,-24-24,25 24,0 0,-25-25,25 25,-25-25,0 0,0 0,0 1,0 48,-25-24,25 25,-25-25,25 25,-25-25,25 25,0 0,25-1,0-24,0 0,0 0,-1 0</inkml:trace>
  <inkml:trace contextRef="#ctx0" brushRef="#br0" timeOffset="113842.15">25028 5680,'0'0,"-25"0,25-25,0 50,25-25</inkml:trace>
  <inkml:trace contextRef="#ctx0" brushRef="#br0" timeOffset="118379.16">23366 7243,'0'0,"-24"0,-1 0,0 0,0 0,0 0,1 0,-1 0,25 25,-25-25,0 0,0 0,1 0,-1 0,0 0,0 0,0 0,0 0,1 0,-1 0,0 25,0-25,0 0,1 0,-1 0,0 0,25 24,-25-24,0 0,1 0,-1 0,0 0,0 0,25 25,-25-25,1 0,-1 0,0 0,25 25,-25-25,0-25,1 25,-1 0,0 0,0 0,0 0,1 0,-1 0,0 0,0 0,0 0,1 0,-1 0,0 0,0 0,0 0,1 0,-1 0,0 0,0-25,0 25,0 0,1 0,-1 0,0 0,0 0,0 0,25-24,-24 24,-1 0,0 0,0 0,0 0,1 0,-1 0,0 0,0 0,0 0,1 0,24-25,-25 25,0 0,0 0,0 0,1 0,-1 0,25-25,-25 25,0 0,0 0,1 0,-1 0,25-25,-25 25,0 0,0 0,1 0,-1 0,0 0,0 0,0 0,1 0,-1 0,0 0,0 0,0-25,1 25,-1 0,0 0,0 25,0-25,0 0,1 0,-1 0,0 0,0 0,0 0,1 0,-1 0,0 0,0 0,0 0,1 0,-1 0,0 0,0 0,0 0,1 0,-1 0,0 0,25 25,-25-25,0 0,1 0,-1 0,0 0,0 0,0 0,1 0,-1 0,0 0,0 0,0 0,1 0,-1 0,0 0,0 0,0 0,1 0,-1 0,0 0,0 0,0 0,0 0,1 0,-1 0,0 0,0 0,0 0,1 0,-1 0,0 0,0-25,0 25,1 0,-1 0,0 0,0 0,-24 0,24 0,0 0,0 0,0-25,1 25,-1 0,0 0,0 0,0 0,1-24,-1 24,0 0,0 0,0 0,1 0,-1 0,0 0,25 24,-25-24,0 0,1 0,-1 0,0 0,0 0,25 25,-25-25,0 0,1 0</inkml:trace>
  <inkml:trace contextRef="#ctx0" brushRef="#br0" timeOffset="119514.93">21258 7045,'-25'0,"25"24,-25-24,1 25,-1-25,25 25,-25-25,0 25,0 0,1-1,-1-24,0 25,0 0,0-25,1 25,-1 0,0-1,0-24,25 25,-25-25,25 25,25-25,0 0,-25 25,25-25,0 25,-1-25,1 0,0 0,0 24,0-24,-1 0,26 25,-25-25,0 0,-1 0,1 25,0-25,0 0,0 0,-1 25,1-25,0 0,0 0,-25 25</inkml:trace>
  <inkml:trace contextRef="#ctx0" brushRef="#br0" timeOffset="135674.91">23317 5779,'0'-24,"25"24,-25 24,0 1,24 0,-24 0,0 0,25 0,0-1,-25 1,0 0,25-25,-25 25,0 0,25-25,-25 24,0 1,24-25,-24 25,25-50,0 0,0 1,0 24,-1-25,1 0,0 25,0-25,0 0,-1 25,-24-24,25 24,0-25,0 25,0-25</inkml:trace>
  <inkml:trace contextRef="#ctx0" brushRef="#br0" timeOffset="168738.4">23540 7342,'0'-25,"0"1,0-1,0 0,0 0,0 0,-25 50,25 0,-25-25,25 25</inkml:trace>
  <inkml:trace contextRef="#ctx0" brushRef="#br0" timeOffset="170801.91">21556 4887,'0'0,"0"-25,0 50,-25-25,25 24,-25 1,25 0,0 0,-25 0,25 24,0-24,0 0,-25 0,25 24,0-24,-24 0,24 24,0-24,0 25,0-25,0 24,0-24,0 0,0 24,24-24,-24 0,0 0,0 0,0-1,0 1,0 0,0 0,0 0,-24-25,-1 0,0-25,0 0,0 25,25-25,-24 25,-1-25,0 1,25-1,0 50,25-1,0 1,-1 0,26-25,-25 25,0-25,-1 0,26 25,-25-25,24 0,-24 0,0 0,25 0,-26 0,1 0,0-25,0 25,0-25,-25 0,0 0,0 1</inkml:trace>
  <inkml:trace contextRef="#ctx0" brushRef="#br0" timeOffset="171394.47">21382 3696,'-25'0,"0"0,1 25,-1-25,0 25,0-25,25 24,-25-24</inkml:trace>
  <inkml:trace contextRef="#ctx0" brushRef="#br0" timeOffset="171637.84">21084 3919,'-99'199,"198"-398,-198 422,99-198,0 0,25 0,0 0,0-1,-1-24,1 25,0-25,0 0,0 0,-1 0,1 0,0 0,25-25,-26 25,1-24,0-1,0 25,0-25,-1 0,1 0,0 1,0-1,-25 0,0 0,0-24,0 24,0 0,0 0,0-24,-25 24,25 0,-25 0,25 0,-25 25,1-24,-1-1,0 25,0 0,25 25</inkml:trace>
  <inkml:trace contextRef="#ctx0" brushRef="#br0" timeOffset="171950.73">21456 4142,'25'25,"0"0,0-25,-25 25,25-25,-1 25,1-1,0-24,0 25,0-25,-1 0,-24 25,25-25,0 0,0 0</inkml:trace>
  <inkml:trace contextRef="#ctx0" brushRef="#br0" timeOffset="172717.74">21977 4068,'0'0,"0"25,0 0,0-1,0 1,0 0,0 0,0 0,-25-25,25 24,0 1,0 0,0 0,0 0,0-1,0 1,0-50,0 1,0-1,0 0,25 0,-25 0,25 1,0-1,-25 0,25 25,0-25,-1 0,1 25,0-24,0 24,0-25,-1 25,1-25,0 25,-25-25,25 25,-25-25,0 1,25 24,-25-25,0 50,-25-1,25 1,-25 0,25 0,0 0,-25-1,25 1,0 0,0 0,0 0,0 24,0-24,-25 0,25 0,0-1,0 1,0 0,0 0,0 0,25-25,-25 24,25 1</inkml:trace>
  <inkml:trace contextRef="#ctx0" brushRef="#br0" timeOffset="173417.93">21605 4217,'25'0,"-25"-25,-25 25,25-25,0 0,-25 25,25-24,-24 24,-1 0,0 0,0 0,0 0,1 0,-1 0,0 0,0 0,0 0,1 0</inkml:trace>
  <inkml:trace contextRef="#ctx0" brushRef="#br0" timeOffset="174210.09">21159 3845,'0'0,"-50"25,25-1,1-24,-1 25,25 0,-25 0,25 0,-25-25,25 24,-25 1</inkml:trace>
  <inkml:trace contextRef="#ctx0" brushRef="#br0" timeOffset="177027.37">20712 7640</inkml:trace>
  <inkml:trace contextRef="#ctx0" brushRef="#br0" timeOffset="178975.99">20737 7615,'-25'0,"0"0,1 0,-1 0,25 25,-25-25,25 25,-25-25,25 24,-25-24,25 25,-24-25,24 25,0 0,-25-25,25 25,0-1,0 1,0 0,0 0,25-25,-25 25,24-25,1 0,-25 24,25-24,0 0,0 0,-1 0,1 0,0 0,0 0,0 0,-1 0,1 0,0 0,0 0,-25-24,25 24</inkml:trace>
  <inkml:trace contextRef="#ctx0" brushRef="#br0" timeOffset="179891.81">21035 7789,'-25'0,"25"24,-25-24,25 25,-25-25,25 25,0 0,0 0,0-1,0 1,0 0,25 0,0-25,0 0,0 0,-1 0,-24-25,0 0,-24 25,24-25,-25 25,25-24,-25-1,25 0,0 0,25 25,0 0,-25-25,24 25,1 0,0 0,0 0,0 0,-25 25,0 0,0 0,0 0,0-50,0 0,0 0,24 0,1 25,-25-24,25 24,-25-25,25 25,0 0,-1 0,1 0,-25 25,25-25,0 24,-25 1,25 0,-25 0,0 0,0-1,0 1,24 0,-24 0,0 0</inkml:trace>
  <inkml:trace contextRef="#ctx0" brushRef="#br0" timeOffset="181459.87">21729 7615,'0'25,"0"0,0-1,0 1,0 0,0 0,0 0,0-1,0 1,0 0,0 0,0 0,-25-25,1 0,-1 0,0 0,0 0,0 24,1-24,24 25,-25-25,25 25,0 0,0 0,25-25,-25-25,24 25,1 0,-25-25,25 25,-25-25,25 25,-25-25,0 1,25 24,-25-25,0 50,0-1,0 1,0 0,24-25,1 0,0 0,0 0,0 0,-1 0,1-25,0 25,-25-25,25 25,-25-24,25 24,-25-25,0 0,0 0,0 0,0 1,-25 24,25 24,0 1,-25-25,25 25,0 0,0 0,0-1,0 1,0 0,25-25,-25 25,25-25,-1-25,1 0,0 0,0 1,0 24,-25 24,0 1,0 0,0 0,0-50,25 0,-1 0,-24 1,25 24,0-25,-25 50,0-1,0 1,0 0,25-25,0 0,-1 0,1-25,0 25,-25-25,25 25,-25-24,25-1,-25 0,0 0,0 0,0 1,0 48,0 1,24-25,-24 25,25-25,-25 25,25-25,-25 25,0-1,25-24,-25 25,0 0,0 0,-25-25,0 0,0 0,1 0</inkml:trace>
  <inkml:trace contextRef="#ctx0" brushRef="#br0" timeOffset="182020.07">22622 7838,'0'-25,"0"50,-25-25,1 25,-1-25,25 25,-25 0,25-1,0 1,-25-25,25 25,0 0,25-25,-25-25,25 25,0-25,-1 25,-24-25,25 1,-25-1,0 0,0 0,0 0,0 1,0 48,25-24,0 0,0 0,-25 25,24-25,-24 25,25-25,-25 25,25 0,-25-1,25-24,-25 25,25-25,-25 25,24-25,1 0,-25 25,25-25,0 0,0 0,-1 0,1 25,0-25,0 0,0 0</inkml:trace>
  <inkml:trace contextRef="#ctx0" brushRef="#br0" timeOffset="186275.16">21456 7094,'25'0,"-25"25,0 0,0 0,0-1,0 1,0 0,-25 0,25 0,0 24,0-24,0 25,-24-1,24 1,0-1,0 1,0 0,0-1,0 26,0-26,0 1,0-1,0 1,0 0,24-1,-24 1,0-25,0 24,25-24,-25 25,0-25,0-1,0 1,0 0,0 0,0 0,0-1,0 1,0 0,0 0,-25 0,25-1,0 1,0 0,-24-25,24 25,-25-25,25-25,-25 25,0-25,0 25,25-25,-24 25,24-24,-25 24,0-25,0 25,25-25,-25 25,25-25,-24 25,24-25,0 1,-25 24,25-25,-25 25,25-25,0 0,0 50,25 0,-25 0,25-25,-25 24,24 1,1 0,0 0,-25 0,25-1,0-24,-1 25,-24 0,25-25,-25 25,25-25,0 0,-25 25,25-25,-1 0,1 0,-25-25,25 25,0 0,-25-25,25 25,-25-25,24 0,-24 1,0-1,25 0,-25 0,0 0,0 1,25 24,-25-25,0 0</inkml:trace>
  <inkml:trace contextRef="#ctx0" brushRef="#br0" timeOffset="186895.65">21382 9302,'0'-25,"0"0,-25 25,25-25,-25 25,1 25,-1 0,0 0,25 0,-25-1,25 1,-25 0,25 0,0 0,-24-1,24 1,0 0,0 0,0 0,24-1,1-24,-25 25,25-25,0 0,0 0,-1 25,1-25,0 0,0 0,0 0,24 0,-24-25,0 25,0-25,-1 25,1-24,0 24,0-25,-25 0,25 0,-1 0,-24 1,25-26,-25 25,0 0,0-24,0 24,-25 0,1-24,24 24,-25 0,0 0,0 0,-24 1,24 24,0-25,0 0,-24 25,24 0,0 0,0 0,0 0,1 0,24 25,-25-25</inkml:trace>
  <inkml:trace contextRef="#ctx0" brushRef="#br0" timeOffset="187207.79">21332 9277,'25'0,"-25"25,25-25,-25 25,25-25,0 24,-25 1,24-25,-24 25,25 0,-25 0,25-1,0 1,-25 0,25 0,-1 0,1-1,-25 1,25 0,0 0,0 0,-1-1,1 1,0-25,-25 25,25-25,-25 25,25-25,-25 25,24-25</inkml:trace>
  <inkml:trace contextRef="#ctx0" brushRef="#br0" timeOffset="187528.62">22176 9649,'0'0,"0"25,0 0,0-1,0 1,0 0,0 0,0 0,0-1,-25 1,25 0,0 0,0 0,0-1,25-24,0 0,-1 0,26 0,-25 0,0 0,24 0,1 0,-25 0,24 0,1 0,-1 0,1 0,0-24</inkml:trace>
  <inkml:trace contextRef="#ctx0" brushRef="#br0" timeOffset="189179.73">18827 7169,'-25'0,"0"0,1 24,-1 1,0 0,0 0,25 0,-25-25,25 24,25-24,0 0,0 0,-25-24,25-1,-1 0,-24 0,0 0,0 50,0 0,0 0,25-25,-25 25,25-25,-25-25,25 25,-25-25,0 0,0 0,0 1,-25 24</inkml:trace>
  <inkml:trace contextRef="#ctx0" brushRef="#br0" timeOffset="192175.97">18802 7144,'-25'0,"25"-25,-24 25,24-25,0 50,-25-25,25 25,-25-25</inkml:trace>
  <inkml:trace contextRef="#ctx0" brushRef="#br0" timeOffset="194951.8199">18728 7169,'0'-25,"0"0,0 0,0 0,0 1,0-1,0 0,0 0,0 0,0 1,0-1,0 0,25 25,-25-25,0 0,0 0,24 25,-24-24,0-1,25 25,-25-25,0 0,0 0,25 25,-25-24,0-1,0 0,0 0,0 0,25 25,-25-24,0-1,0 0,0 0,25 25,-25-25,0 1,0-1,0 0,0 0,0 0,0 1,0-1,0 0,0 0,0 0,0 1,0-1,0 0,0 0,0 0,0 1,0-1,0 0,0 0,0 0,0 1,0-1,0 0,0 0,0 0,0 0,0 1,0 48,-25-24,25 25,0 0,0 0,0 0,25-25,-25-25,25 0,-25 0,24 25,-24-25,0 1,0-1,0 0,0 0,0 0,0 1,-24 24,-1 0,25 24,-25-24,25 25,-25-25,25 25,0 0,-25-25,25 25,0-50,25 25,-25-25,25 25,-25-25,0 0,-25 25,25 25,0 0,-25-25,25 25,-25 0,50-25,0 0,0 0,-25-25,0 0,-25 25,25 25,-25-25,25 25,-25-25,25 24,0 1,25-25,0 0,0 0,-25-25,25 25,0-24,-1 24,1-25,-25 0,25 25,-25-25,0 0,-25 25,25-24,-25 24,1 24</inkml:trace>
  <inkml:trace contextRef="#ctx0" brushRef="#br0" timeOffset="195979.94">18926 5755,'0'-25,"25"25,0 0,-25-25,25 25,0 0,-25-25,24 25,1 0,-25-25,25 25,0 0,0-24,-1-1,1 25,-25-25,25 25,0 0,-25-25,25 25,-25-25,24 25,1 0,-25-24,25 24,0-25,0 25,-25-25,24 25,1-25,0 25,-25-25,25 25,0-24,-1 24,1-25,0 25,0 0,0-25,-1 25,1 0,-25-25,25 25,0 0,-25-25,25 25,-25-24,24 24,-24-25,25 25,0 0,-25-25,25 25,0-25,0 25,-1-25,1 25,-25-24,25 24</inkml:trace>
  <inkml:trace contextRef="#ctx0" brushRef="#br0" timeOffset="197071.17">17934 6300,'0'0,"0"25,0 0,0 0,0 0,0-1,0 1,0 0,0 0,0 0,0-1,0 1,0 0,0 0,0 0,0-1,0 1,0 0,25 0,-25 0</inkml:trace>
  <inkml:trace contextRef="#ctx0" brushRef="#br0" timeOffset="197419.27">17984 6176,'0'0,"0"-24,25 24,-1 0,1 0,-25-25,25 25,0 0,-25 25,0-1,0 1,0 0,0 0,-25 0,0-1,25 1,-25-25,1 25,24 0,-25-25,25 25,-25-25</inkml:trace>
  <inkml:trace contextRef="#ctx0" brushRef="#br0" timeOffset="198763.65">18232 6325,'0'25,"-25"-25,0 25,25 0,-25-1,25 1,-24-25,24 25,0 0,0 0,0-1,0 1,0 0,24-25,1-25,0 25,-25-25,25 25,-25-24,25 24,-25-25,24 0,-24 0,0 0,0 1,25 24,-25 24,0 1,0 0,0 0,0 0,25-25,0 0,-25-25,25 25,-25-25,24 25,-24-25,25 25,0 0,-25 25,25-25,0 0,-1 0,-24-25,25 25,-25-25,25 25,-25-24,0-1,0 0,0 0,0 50,0 0,0 0,0-1,0 1,0 0,0 0,0 0,0-1,0 1,0 0,0-50,0 0,0 1,0-1,0 0,25 25,-25-25,25 25,-25-25,24 25,-24 25,25-25,-25 25,0 0,0 0,0-1,-25 1,25 0,-24-25,24 25,-25-25</inkml:trace>
  <inkml:trace contextRef="#ctx0" brushRef="#br0" timeOffset="199743.8">19249 5407,'-25'0,"25"25,25 0,0-25,-1 0,1 0,0 0,0 0,0 0,-1 0,1 0,0 0,0 0,0 0,-1 0,1 0,0 0,0 0,0 0,-50 25,0-25,25 25,-25-1,25 1,-25 0,1 0,-1 24,0-24,25 0,-25 0,0 0,25-1,-24 1,-1 0,25 0,-25 0</inkml:trace>
  <inkml:trace contextRef="#ctx0" brushRef="#br0" timeOffset="-202092.6">7715 11559,'-25'0,"0"0,0 0,25 25,0 0,25-25,0 0,-25-25,25 25,-1-25,-24 0,0 0,0 1,-24 24,-1 0,0 0,0 0,25 24,-25-24,1 0,24 25,-25-25,25 25,-25-25,25 25,-25 0,25-1,-25 1,25 0,0 0,0 0,0-1,25 1,0 0,0-25,0 25,-1-25,1 0,0 0,0 0,0 0,-1 0,1 0,0 0,0-25,0 25,-1 0,1 0,0-25,0 25,0 0,-1-25</inkml:trace>
  <inkml:trace contextRef="#ctx0" brushRef="#br0" timeOffset="-200689.77">8161 11509,'0'25,"0"0,0 0,0 0,0-1,0 1,25 0,-25 0,0 0,0-1,0 1,0 0,25-25,-25 25,0 0,25-25,-25-25,24 25,-24-25,25 25,-25-25,0 0,25 25,-25-24,0-1,0 0,0 0,0 0,0 1,0-1,0 0,0 0,25 25,0-25,-1 1,1 24,0 0,0-25,0 25,-1 0,1 0,0-25,0 25,0 0,-1 0,1 0,-25 25,0 0,-25-25,1 24,-1 1,0-25,25 25,-25-25,25 25,0 0,-25-1,50-24,0 0,0 0,0-24,-1 24,-24-25,25 25,0-25,-25 0,25 25,-25-25,0 1,25 24,-25-25,0 50,0-1,0 1,24-25,-24 25,25 0,0-25,0 0,0 0,-1 0,1-25,0 0,0 0,-25 1,0-1,0 0,0 0,0 0,0 1,0-1,0 50,0-1,0 1,25-25,-25 25,24 0,-24 0,25-1,-25 1,25 0,-25 0,25 0,-25-1,25 1,-25 0,24 25,-24-26,0 1,25 0,-25 0,0 0,0-1,0 1,25 0,-25 0,0 0,0-1,0-48,0-1,-25 0,25 0,0 0,0 1,0-26,0 25,0 0,0 1,0-1,0 0,0-25,0 26,0-1,0 0,0 0,0 0,0 1,0-1,0 0,25 0,-25 0,25 25,-25-24,25 24,-1-25,1 25,0 0,0 25,0-1,-25 1,0 0,0 0,0 0,0-1,0 1,-25-25,25 25,-25 0,0-25,25 25,-25-25,1 24,-1 1,0-25,0 0,25 25</inkml:trace>
  <inkml:trace contextRef="#ctx0" brushRef="#br0" timeOffset="-199920.5">9575 11460,'-25'0,"25"25,-25-25,25 24,-24-24,24 25,-25 0,25 0,0 0,0-1,0 1,0 0,25-25,-1 0,-24-25,25 25,0-25,0 1,-25-1,25 25,-25-25,24 25,-24-25,0 0,0 1,0-1,0 0,0 0,0 0,-24 25,-1-24,0 24,25 24,0 1,0 0,25 0,0 0,-1-25,1 0,-25-25,25 25,0-25,0 25,-1-25,1 25,0-25,0 25,-25-24,25 24,-1 0,-24 24,0 1,25 0,-25 0,0 0,0-1,0 1,0 0,25 0,0 0,0-1,-1-24,1 0,0 25</inkml:trace>
  <inkml:trace contextRef="#ctx0" brushRef="#br0" timeOffset="-199233.66">10518 11410,'-25'0,"0"0,0 0,0 0,1 25,-1-25,0 0,0 25,0-25,0 0,25 25,25-25,-25-25,25 25,-25-25,25 25,-25-25,0 50,25-25,-25 25,25-25,-25 25,24-25,1 24,0 1,0-25,0 0,-1 0,1 0,0 0,0 0,-25-25,25 25,-25-24,0-1,0 0,0 0,0 0,0 1,0-1,0 0,0 0,0 0,0 1,0-1,0 0,0 0,0 0,0 0,0 1,0-1,0 0,0 50,0 0,0-1,24 1,-24 0,0 0,25 0,-25 0,0-1,25 1,-25 25,0-25,25-1,-25 1,25 0,-25 0,24-25,-24 25,0-1,25-24,-25 25,25-25,0 0,-25 25,25-25,-1 0</inkml:trace>
  <inkml:trace contextRef="#ctx0" brushRef="#br0" timeOffset="-199009.04">10666 11311,'-24'0,"48"0,-24-25,25 25,0 0,0 0,0 0,-1 0,26 0,-25 0,0 0,-1 0</inkml:trace>
  <inkml:trace contextRef="#ctx0" brushRef="#br0" timeOffset="-198345.37">11088 11286,'-25'0,"25"25,-25-25,25 25,0 0,-24-1,24 1,0 0,0 0,0 0,0-1,24-24,1 0,0 0,0 0,0 0,-25-24,24 24,-24-25,25 25,-25-25,0 0,0 0,0 1,0-1,0 0,-25 25,25-25,-24 0,-1 1,0 24,25-25,-25 25,0 0,25 25,-24-25,24 24,0 1,0 0,0 0,0 0,24-25,1 24,0-24,0 0,0 0,-1 0,-24-24,25 24,0 0,0-25,0 25,-25-25,24 25,1-25,0 25,-25-25,25 25,0 0,-25-24,25 24,-25-25,24 25,-24 25,0-1,0 1,0 0,0 0,0 0,25-25,-25 24,0 1,25 0,0 0,0-25,-1 0,-24 25,25-25,0 0,0 0,0 0,-1 0,1 0</inkml:trace>
  <inkml:trace contextRef="#ctx0" brushRef="#br0" timeOffset="-197289.7">10369 11410,'25'0,"-25"-25,-25 25,0 0,0 0,0 0,0 0,1 0,-1 0,0 0,0 0,0 0,1 0,-1 0,0 25,0-25,0 0,1 25,24 0,-25-25,25 25,0-1,0 1,0 0,25-25,-1 0,-24 25,25-25,0 0,0 0,0 0,-1 0,1 0,0 0,0 0,0 0,-1 0,1 0,0 0,0-25,0 25,-25-25,0 0,25 25,-25-24,0-1,-25 0,25 50,25-25,-1 25,1-1,0-24,-25 25,25-25,0 0,-1 25,1-25,0 0,0 0</inkml:trace>
  <inkml:trace contextRef="#ctx0" brushRef="#br0" timeOffset="-195569.73">11907 11286,'24'0,"1"0,0 0,0-25,0 25,-1 0,1 0,25-24,-25 24,-1 0,1 0,0 0,25-25,-26 25,1 0,0 0,25 0,-26 0,1-25,0 25,0 0,0 0,-25-25,-25 25,0-25,0 25,0 0,1 0,-1 0,0 0,0 0,0-25,1 25,-1 0,0 0,50 0,0 0,-1 0,1 0,0 0,0 0,0 0,-1 0,1 25,0-25,0 0,0 0,0 0,-1 25,1-25,0 25,0 0,-25 0,0-1,0 1,-25-25,0 25,0-25,25 25,-24-25,-1 25,0-25,0 0,0 0,0 24,1-24,-1 0,25 25,-25-25</inkml:trace>
  <inkml:trace contextRef="#ctx0" brushRef="#br0" timeOffset="-187221.18">13271 11187,'0'25,"0"-50,25 25,-25-25,24 25,1-25,0 0,-25 1,25-1,-25 0,0 0,0 0,0 1,25-1,-25-25,0 25,0 1,0-1,24 0,-24-25,0 26,0-1,0 0,0 0,0 0,0 1,0-1,-24 0,24 50,-25 0,25-1,-25 1,25 0,0 0,-25 0,25 24,0-24,0 25,0-26,0 26,0 0,0-1,0-24,0 25,0-1,0 1,0-25,0 24,0-24,0 0,0 0,25 24,-25-24,0 0,0 0,25 0,-25-1,0 1,25 0,-25 0,24 0,1-1,-25 1,25-25,-25 25,25-25,-25-25,0 0,0 1,0-1,0 0,0 0,0 0,0 1,0-1,0 0,0 0,0 0,0 1,0-1,0 0,0 0,0 0,0 1,0-1,-25 25,25-25,-25 25,0-25,1 25,-1 0,25 25,25-25,-1 0,1 0,0-25,0 25,0-25,-25 0,25 25,-25-24,0-1,24 25,-24-25,25 25,-25-25,25 0,0 25,0 0,-25 25,24-25,-24 25,25-25,-25 25,25 0,0-1,-25 1,25-25,-1 25,1 0,0-25,0 0,0 0,-25-25,24 25,1-25,0 0,0 1,-25-1,0 0,25 25,-25-25,0 0,0 1,0-1,-25 25,25 25,-25-1,0 1,25 0,-25 0,25 0,0-1,-24-24,24 25,0 0,0 0,24-25,1 0,0 0,0 25,0-25,-1 0,1 0,0 0,0 0,0 0,-1-25</inkml:trace>
  <inkml:trace contextRef="#ctx0" brushRef="#br0" timeOffset="-186537.78">14437 10939,'-25'0,"25"-25,-25 25,25 25,-25 0,0-1,25 1,-24-25,24 25,0 0,0 0,0-1,0 1,0 0,24-25,1 25,0-25,-25 25,25-25,-25-25,0 0,0 0,0 0,-25 25,25-24,0-1,0 0,-25 25,25-25,0 0,0 1,0-1,25 25,0 0,0 0,-1 25,1-25,-25 24,0 1,25-25,-25 25,25-25,0 0,-25-25,25 25,-25-25,24 25,-24-24,25 24,-25-25,25 25,-25-25,25 25,-25-25,25 25,-1 0,1 25,-25 0,25-25,-25 25,25-1,-25 1,0 0,25-25,-25 25,24-25,-24 25,25-25,-25 24,25-24,0 0,0 25,-1-25,1 0,0 0,0 25</inkml:trace>
  <inkml:trace contextRef="#ctx0" brushRef="#br0" timeOffset="-184996.52">15553 11013,'25'0,"-25"-25,24 25,-24-24,0-1,0 0,-24 25,-1 0,0 25,0-25,0 0,25 25,-24-25,24 24,-25-24,25 25,-25 0,25 0,0 0,0-1,25-24,-25 25,25-25,-1 0,1 25,0-25,0 0,0-25,-1 25,1 0,0-25,0 25,0 0,0-24,-1-1,1 0,0 0,0 0,0 1,-25-1,24 0,-24 0,25 0,-25-24,25 24,-25 0,0 0,0 1,25-1,-25-25,0 25,25 1,-25-1,0 0,0 0,0 50,-25 0,25 0,0-1,-25 1,25 0,0 0,0 0,0-1,0 26,0-25,0 0,0-1,0 1,0 0,0 0,0 0,25-1,-25 1,0 0,0 0,25-25,-1 0,-24 25,25-25,0 0</inkml:trace>
  <inkml:trace contextRef="#ctx0" brushRef="#br0" timeOffset="-184797.02">15727 10790,'0'0,"-25"0,50 0,-1 0,1 0,0 0,0 0,24 0,-24 0,0 25,25-25,-26 0,26 0</inkml:trace>
  <inkml:trace contextRef="#ctx0" brushRef="#br0" timeOffset="-184477.78">16520 10864,'0'0,"-25"0,1 0,-1 0,0 0,0 0,0 0,1 0,24 25,-25-25,25 25,-25 0,0 0,25-1,0 1,-25 0,25 0,0 0,0-1,0 1,25-25,-25 25,25-25,-25 25,25-25,0 0,-25 25,24-25,1 0,0 25,25-25,-26 0,1 0,25 0,-25 24,24-24</inkml:trace>
  <inkml:trace contextRef="#ctx0" brushRef="#br0" timeOffset="-184326.75">17016 11063,'-24'0,"-1"0</inkml:trace>
  <inkml:trace contextRef="#ctx0" brushRef="#br0" timeOffset="-182337.87">7789 13022,'-25'0,"0"0,25-24,-24 24,-1 0,25 24,-25-24,0 0,0 0,1 25,-1-25,0 0,0 25,0-25,1 25,-1-25,0 0,0 25,0-25,1 24,-1 1,25 0,-25 0,25 0,0 0,0-1,25 1,0-25,-25 25,24-25,1 25,0-25,0 25,0-25,-1 0,-24 24,25-24,0 0,0 0,0 0,-1 0,1 0,0 0,0 0,0 0,-1 0,1 0,0 0,0 0</inkml:trace>
  <inkml:trace contextRef="#ctx0" brushRef="#br0" timeOffset="-181054.27">8037 13221,'-25'0,"0"-25,1 25,-1 0,0 0,0 0,0 0,25 25,-24-25,24 25,-25 0,25-1,0 1,0 0,0 0,25-25,-25 25,24-25,-24 24,25-24,0 0,0 0,-25-24,0-1,0 0,0 0,0 0,0 1,25 24,-25-25,24 25,-24-25,25 25,0 0,0 0,0 0,-1 0,-24 25,25-25,0 25,0-1,-25 1,0 0,25 0,-25 0,0-50,0 0,0 0,0 0,25 25,-25-24,24 24,-24-25,25 25,0 0,0 0,-25 25,0-1,25-24,-25 25,0 0,0 0,0-50,24 25,-24-25,25 25,-25-25,25 1,0 24,-25-25,25 25,-1 0,1 0,-25 25,25-1,0 1,-25 0,25-25,-25 25,24-25,-24 25,25-25,-25 24,25-24,0 0,0 0,-1-24,1 24,-25-25,0 0,25 0,-25 0,0 1,0-1,0 0,0 0,0 0,-25 0,25 1,0-1,0 50,0-1,0 1,0 0,25-25,-25 25,0 25,25-26,-25 1,0 0,25 0,-25 0,24-1,-24 1,0 0,25 0,-25 0,0-1,0 1,0 0,25 0,-25 0,0-1,0 1,-25-25,0 0,1-25,-1 1,0-1,25 0,0 0,-25 0,25 1,0-1,0 0,0 0,0 0,25 1,-25-1,25 0,-25 0,25 0,-1 1,-24-1,25 25,-25-25,25 25,0 0,0 0,-25 25,0 0,0-1,0 1,0 0,-25-25,25 25,-25-25,0 25,0-1,1-24,-1 25</inkml:trace>
  <inkml:trace contextRef="#ctx0" brushRef="#br0" timeOffset="-179785.67">9252 13469,'0'0,"-24"0,24-25,24 25,-24-25,25 25,-25-24,0-1,0 0,0 0,0 0,0 1,0-1,0 0,-25 25,50 0,0 25,0-25,0 25,0-25,-25 24,24 1,-24 0,25 0,-25 0,25-1,0-24,-25 25,25-25,-1 25,1-25,0-25,0 25,-25-25,25 25,-25-24,24 24,-24-25,25 0,-25 0,0 0,0 1,0-1,0 0,-25 25,1 25,24 0,-25-25,25 24,0 1,0 0,0 0,0 0,25-25,-25 24,24-24,1 0,0 25,0-25,0 0,-1 0,1-25,0 25,0 0,-25-24,25 24,-25-25,24 25,-24-25,0 0,0 0,0 1,0-1,0 0,0 0,0 50,0 0,0 0,0-1,0 1,0 0,0 0,0 0,0-1,25-24,0 0,-25-24,0-1,25 0,-25 0,25 0,-25 1,0-1,0 0,0 0,0 0,0 50,24-25,1 25,0 0,0-25,-25 25,25-25,-25 24,0 1,0 0,0 0,0 0,0-1,-25-24,0 25,0-25,0 0,1 0,-1 0,0 0,25 25,-25-25</inkml:trace>
  <inkml:trace contextRef="#ctx0" brushRef="#br0" timeOffset="-179237.67">10245 13246,'0'0,"0"25,0-1,0 1,0 0,0 0,24-25,1 0,-25-25,25 25,-25-25,0 0,0 1,0-1,0 0,-25 25,25-25,-25 25,25-25,0 50,0 0,25-25,-25 25,25-25,0 0,0 0,-25-25,25 25,-25-25,24 25,-24-25,25 0,-25 1,25 24,-25-25,25 25,-25 25,0-1,0 1,0 0,0 0,0 0,0 0,0-1,0 1,0 0,25 0,-25 0,24-1,1 1,0 0,0-25,0 0,-1 0,1 0,25 0</inkml:trace>
  <inkml:trace contextRef="#ctx0" brushRef="#br0" timeOffset="-178505.84">11262 13246,'-25'0,"25"25,25-1,-1-24,1 0,0 0,0 0,0 0,0 0,-1 0,1-24,0 24,0 0,0 0,-1 0,1-25,25 25,-25 0,-1 0,1-25,0 25,0-25,0 25,-1-25,1 25,-25-25,0 1,0-1,-25 25,1-25,-1 25,0 0,25 25,25-25,0 25,-1-25,1 24,0-24,0 0,0 25,-1 0,1 0,-25 0,0 0,-25-25,1 24,-1 1,0-25,0 25,0-25,1 0,-1 25,0-25,0 0,0 0,1 0,-1 0</inkml:trace>
  <inkml:trace contextRef="#ctx0" brushRef="#br0" timeOffset="-177344.8599">13122 12774,'0'25,"0"0,0 0,0 0,0-1,0 1,25 0,-25 0,0 0,0-1,0 1,0 25,0-25,0-1,0 1,0 25,0-25,0 0,0-1,0 1,-25 0,25 0,-25-25</inkml:trace>
  <inkml:trace contextRef="#ctx0" brushRef="#br0" timeOffset="-176881.93">12998 12750,'0'-25,"0"0,25 25,0 0,-1 0,1 0,0 0,0 0,0 25,-1-25,1 0,0 25,0-25,-25 24,25-24,-25 25,0 0,0 0,0 0,0-1,-25 1,25 0,-25-25,0 25,0-25,1 25,-26-25,25 24,0-24,1 0,-1 0,0 25,0-25,0 0</inkml:trace>
  <inkml:trace contextRef="#ctx0" brushRef="#br0" timeOffset="-176301.4">13469 12824,'0'-25,"0"50,0 0,0 0,0-1,0 1,0 0,0 0,0 0,0-1,25-24,0 0,0 0,0 0,-1-24,1 24,-25-25,25 25,-25-25,0 0,0 0,0 1,0-1,-25 25,25-25,0 50,25 0,0-1,0 1,-1 0,1 0,0 0,-25-1,0 1,0 0,-25-25,0 0,1 0,-1 0,0 0,0 0,0 0,-24 0</inkml:trace>
  <inkml:trace contextRef="#ctx0" brushRef="#br0" timeOffset="-176121.8299">13494 12526,'0'0,"25"0</inkml:trace>
  <inkml:trace contextRef="#ctx0" brushRef="#br0" timeOffset="-175809.68">13916 12526,'0'25,"25"-25,-25 25,0 0,24 0,-24-1,0 1,0 0,0 0,25 0,-25-1,0 26,0-25,25 0,-25-1,0 1,0 0,0 0,0 0,25-1,-25 1,0 0,25-25,-25 25,24-25,-24 25</inkml:trace>
  <inkml:trace contextRef="#ctx0" brushRef="#br0" timeOffset="-174933.99">13767 12849,'0'0,"25"0,0 0,-1 0,1 0,0 0,0 0,0 0,-1 0,1 0,0 0,0 0,0 0,-1 0,1 0,0 0,0 0,0-25,-1 25,1 0,-25-25,0 50,0 0,0 0,0-1,0 1,0 0,25 0,-25 0,25-25,0 0,-1 0,1 0,0 0,0 0,-25-25,25 25,-25-25,0 0,0 0,0 1,0-1,-25 25,25 25,-25-25,25 24,0 1,0 0,0 0,25-50,0 25,-1 0,1-25,0 25,0 0,0 0,0 0,-25 25,24-50,1 25,-25-25,25 25,0 0,0 0,-1 0,-24 25,25-25,-25 25,25 0,0-25</inkml:trace>
  <inkml:trace contextRef="#ctx0" brushRef="#br0" timeOffset="-174773.99">14362 12526,'0'0,"-25"-24,1 24,48 0,1 0,0 0</inkml:trace>
  <inkml:trace contextRef="#ctx0" brushRef="#br0" timeOffset="-174449.4199">15454 12452,'-25'0,"25"25,-25 0,25-1,0 1,0 0,0 0,0 0,0 24,0-24,0 0,0 0,0-1,0 26,0-25,0 0,0-1,25 1,0 0,-25 0,0 0,24-25</inkml:trace>
  <inkml:trace contextRef="#ctx0" brushRef="#br0" timeOffset="-173821.9499">15082 12725,'0'25,"24"-25,1 24,0-24,0 0,0 0,-1 0,1 0,0 0,25 0,-26 0,1 0,0 0,0 0,0 0,-1 0,-24-24,25 24,0 0,-25-25,0 50,0-1,0 1,25-25,0 0,-1 0,1 0,0 0,-25-25,25 25,0-24,0-1,-25 0,0 0,24 25,-24-25,0 1,25 24,-25 24,25-24,-25 25,0 0,0 0,0 0,0-1,25 1,-25 0,0 0,0 0,0-1,0 1,0 0,0 0,0 0,0-1,0 1,0 0,-25-25,25 25,0 0,-25-25,0 0,1 0,-1 0,25-25,-25 25,0-25,25 0,0 0,0 1,25 24,0-25,0 0</inkml:trace>
  <inkml:trace contextRef="#ctx0" brushRef="#br0" timeOffset="-173529.75">16074 12626,'0'-25,"0"50,0-1,-25 1,25 0,0 0,0 0,-25-1,25 26,0-25,-25 0,25-1,0 1,0 0,0 0,-24 0,24-1,0 1,0 0,0 0,0 0,0-1,0 1</inkml:trace>
  <inkml:trace contextRef="#ctx0" brushRef="#br0" timeOffset="-172957.84">15975 12824,'0'-25,"0"0,0 1,0-1,24 25,1 0,0 0,0 0,0 0,-1 25,1-1,-25 1,0 0,0 0,0 0,0-1,-25-24,1 25,-1 0,0-25,25 25,-25-25,50 0,0 0,-25-25,25 25,-1 0,1 0,0 0,0-25,0 25,-1-25,1 25,0 0,0-24,0 24,-1-25,1 25,-25-25,25 0,0 25,0-25,-25 1,24-1,-24 0,0 0,0 0,0 1,0-1,-24 25,-1 25,0-25,25 24,-25 1,25 0,-25-25,25 25,-24 0,24-1,-25 1,25 0,0 0,0 0,0-1,25-24,-1 0,1 25,0-25,0 0,0 0,24 0,-24 0,0-25,0 25</inkml:trace>
  <inkml:trace contextRef="#ctx0" brushRef="#br0" timeOffset="-172793.8799">16967 12750,'-25'0,"25"-25</inkml:trace>
  <inkml:trace contextRef="#ctx0" brushRef="#br0" timeOffset="-169957.3899">7938 14808,'0'-24,"-25"24,0 0,25-25,-25 25,1-25,24 0,-25 25,0 0,25 25,-25-25,0 0,25 25,-24-25,-1 25,0-1,0-24,25 25,-25 0,1 0,-1-25,0 25,25-1,-25 1,0 0,25 0,0 0,0-1,0 1,0 0,0 0,0 0,25-25,0 24,0-24,0 25,-1-25,26 0,-25 0,0 0,-1 0,26 0,-25 0,0-25,24 25,-24 0,0-24,24 24,-24 0</inkml:trace>
  <inkml:trace contextRef="#ctx0" brushRef="#br0" timeOffset="-169372.62">8236 14932,'0'0,"-25"-24,0 24,0 0,25 24,-25-24,0 0,25 25,-24-25,-1 25,25 0,0 0,-25-25,25 24,0 1,0 0,0 0,25-25,0-25,-1 25,-24-25,25 0,0 1,0 24,0-25,0 25,-25 25,0-1,0 1,0 0,0 0,0 0,0-50,0 0,24 25,-24-25,25 25,-25-25,25 25,-25-24,25 24,-25-25,25 25,-1 0,1 0,0 0,0 0,0 0,-25 25,24-25,-24 24,25-24,-25 25,0 0,25-25,-25 25,0 0,25-1,-25 1,25-25,-25 25,24-25</inkml:trace>
  <inkml:trace contextRef="#ctx0" brushRef="#br0" timeOffset="-168569.27">8905 14734,'0'0,"25"0,-25-25,0 50,25-25,-25 25,0 0,25-25,-25 24,0 1,24 0,-24 0,25 0,-25-1,0 1,-25-25,1 0,24 25,-25-25,0 25,0-25,0 25,1-1,-1-24,0 25,0 0,0 0,25 0,0-1,25-24,0 0,0-24,0 24,-1-25,1 25,0-25,0 0,0 0,-1 1,1 24,-25-25,0 50,0-1,0 1,25 0,-25 0,25-25,0 0,-25 25,24-25,1 0,0-25,0 25,0 0,-25-25,24 25,1-25,0 25,-25-25,25 25,0-24,-25-1,25 25,-25-25,0 0,0 0,0 1,0-1,0 0,-25 25,25 25,-25 0,25-1,-25 1,25 0,0 0,0 0,0-1,0 1,0 0,25-25,-25 25,25-25,0 0,-1 0,1 0,0-25,0 25,0 0,-1 0,-24-25,25 25</inkml:trace>
  <inkml:trace contextRef="#ctx0" brushRef="#br0" timeOffset="-168008.59">9699 14908,'0'-25,"0"50,0-25,0 24,0 1,0 0,0 0,0 0,0-1,0 1,0-50,0 1,0-1,0 0,25 25,-25-25,25 25,-1 0,-24 25,25 0,0 0,0-25,0 24,-1-24,1 0,0 0,0-24,0 24,-1 0,-24-25,25 25,-25-25,25 0,-25 0,0 1,0-1,0 0,-25 0,25 0,-25 25,25-24,0 48,25 1,-25 0,25-25,-25 25,25 0,0-1,-25 1,0 0,24 0,-24 0,-24-1,-1-24,0 0,0 25,0-25,1 0,24-25</inkml:trace>
  <inkml:trace contextRef="#ctx0" brushRef="#br0" timeOffset="-167441.57">10369 14833,'25'0,"-25"25,-25-25,0 0,25 25,-25-25,0 25,25-1,-25-24,25 25,0 0,0 0,0 0,25-25,0 0,0 0,0 0,0-25,-1 25,1-25,0 0,0 0,-25 1,0-1,0 0,0 0,0 0,-25 1,0-1,0 25,1 0,-1 0,0 0,0 0,25 25,-25-25,25 24,0 1,0 0,25-25,0 0,0 0,0 0,-1 0,1 0,0 0,0-25,0 25,-1-25,1 25,0-24,-25-1,25 25,0-25,-1 25,-24-25,25 25,-25-25,25 25,-25-24,25 24,0 0,-1 0,1 24,-25 1,0 0,25 0,-25 0,25-1,-25 1,0 0,25 0,-25 0,24-1,-24 1,25 0,0-25,-25 25,25-25,0 25,-1-25,1 0,0 0,0 0,24 0,-24 0</inkml:trace>
  <inkml:trace contextRef="#ctx0" brushRef="#br0" timeOffset="-166845.8599">11659 14883,'0'0,"-25"0,0 0,0 0,0 0,1 0,-1 0,0 0,25 25,25-25,0 0,-1 0,1 0,0 0,0 0,24-25,-24 25,0 0,25 0,-26 0,26-25,-25 25,24 0,1-25,-25 25,24-25,1 25,-25-24,24 24,-24-25,25 25,-25-25,-1 25,-24-25,25 0,-25 1,-25 24,1-25,-1 25,-25 0,25 0,1 0,-26 0,25 0,0 25,1-25,-1 0,0 0,25 24,0 1,25-25,0 25,-1-25,-24 25,25-25,0 0,-25 25,25-1,0 1,-25 0,24-25,-24 25,0 0,0-1,-24-24,-1 0,25 25,-25-25,0 0,0 0,1 0</inkml:trace>
  <inkml:trace contextRef="#ctx0" brushRef="#br0" timeOffset="-162609.16">15602 14064,'0'-25,"-24"25,-1 0,0 0,0 0,0 0,1 0,-1 0,0 0,0 0,0 0,1 0,-1 0,0 0,0-24,0 24,1 0,-1 0,0 0,0 0,0 0,1 0,-1 0,0 0,0 0,0 0,1 0,-1 0,0-25,0 25,0 0,-24 0,24 0,0 0,0 0,1 0,-1 0,0 0,0 0,0 0,1 0,-1 0,0 0,0 25,0-25,0 0,1 0,-1 0,0 0,0 24,0-24,1 0,24 25,-25-25,0 0,25 25,-25-25,0 25,1-25,24 25,-25-25,25 24,0 1,-25-25,25 25,0 0,-25 0,25-1,0 1,-25 0,25 0,0 0,0 0,0-1,0 1,0 0,0 0,25 0,-25-1,25 1,0 0,0 0,-1 0,1-25,0 24,0-24,0 25,-1-25,1 0,0 25,0-25,0 0,-1 0,1 25,0-25,0 0,0 0,0 25,-1-25,26 0,-25 0,0 24,-1-24,1 0,0 25,0-25,0 0,24 25,-24-25,0 0,0 25,-1-25,1 0,0 25,0-25,0 0,-1 24,1-24,0 0,0 0,-25 25,25-25,-1 25,1-25,0 0,0 25,0-25,-1 25,1-25,-25 24,25-24,0 25,0-25,-25 25,0 0,0 0,0-1,0 1,0 0,-25 0,0-25,25 25,-25-25,0 0,1 0,-1 0,0 24,0-24,0 0,1 0,-1 0,0 0,0 25,0-25,1 0,-1 0,0 0,-25 25,26-25,-1 0,0 0,0 0,-24 0,24 0,0 25,0-25,-24 0,24 0,0 0,0 0,0 0,-24 0,24 0,0 0,0 0,-24 0,24 25,0-25,0 0,0 0,1 0,-1 0,0 0,0 25,0-25,1 0,-1 0,0 24,0-24,0 0,1 25,-1-25,0 25,0-25,0 0,25 25,-24-25,-1 25,0-25,25 24,-25-24,25 25,-25 0,25 0,-24-25,24 25,0-1,0 1,0 0,0 0,0 0,24-25,-24 24,25-24,0 25,0-25,0 25,-1-25,1 25,0 0,0-25,0 0,-25 24,24-24,1 0,0 25,0-25,0 0,-1 25,1-25,0 0,0 25,0-25,24 0,-24 0,0 25,0-25,-1 0,1 0,0 24,25-24,-25 0,-1 25,1-25,0 0,0 25,0-25,-1 0,1 0,25 0,-25 25,-1-25,1 0,0 0,0 0,0 0,-1 25,1-25,0 0,0 0,0 0,-1 24,1-24,0 0,0 0,24 25,-24-25,0 0,0 25,0-25,-1 25,1-25,-25 25,25-1,-25 1,25 0,-25 0,0 0,0 0,-25-25,25 24,-25-24,0 0,1 25,-1-25,0 0,0 0,0 0,1 0,-1 0,0 25,0-25,0 0,1 0,-1 0,-25 0,25 0,1 0,-26 0,25 0,-24 0,-1 25,25-25,-24 0,-1 0,25 0,-24 0,24 0,-25 0,25 0,-24 25,24-25,0 0,-25 0,26 0,-1 24,-25-24,25 0,1 25,-1-25,-25 0,25 0,1 25,-1-25,0 25,0-25,-24 0,24 25,0-25,0 0,0 24,1-24,-1 25,0-25,0 0,25 25,-25-25,1 0,24 25,-25-25,0 25,0-25,25 24,-25-24,25 25,-24-25,-1 25,25 0,-25 0,25-1,0 1,25-25,0 25,-1-25,1 25,0 0,0-25,0 24,-1-24,1 25,0 0,0-25,0 25,-1 0,1-25,0 24,0 1,0 0,-1-25,1 25,25-25,-25 25,-1-1,26-24,-25 0,24 25,1-25,0 25,-1-25,1 0,-1 25,1-25,0 0,24 25,-24-25,-1 24,26-24,-26 25,26-25,-26 25,26-25,-1 25,-24-25,24 25,1-25,-26 25,26-25,-1 24,-24-24,24 0,-24 25,24-25,-24 0,24 0,-24 0,-1 0,1 0,0 0,-26 0,26 0,-25 0,0 0</inkml:trace>
  <inkml:trace contextRef="#ctx0" brushRef="#br0" timeOffset="-161969.9799">15429 13742,'25'0,"-1"25</inkml:trace>
  <inkml:trace contextRef="#ctx0" brushRef="#br0" timeOffset="-158621.8499">15578 13767,'-25'0,"0"0,25 24,-25-24,0 0,1 0,-1 0,0-24,0 24,0 0,1 0,-1 0,0 0,0 0,0 0,1 0,24-25,-25 25,0 0,0 0,0 0,1 0,-1 0,0 0,0 0,0 0,1 0,-1 0,0 0,0 0,0 0,1 0,-1 0,0 0,0-25,0 25,1 0,-1 0,0 0,0 0,0 0,1 0,-1 0,0 0,0 0,0 0,0 0,1 0,24 25,-25-25,0 0,0 0,0 0,1 0,-1 0,0 0,0 25,0-25,1 0,-1 0,0 0,0 0,0 0,1 0,-1 0,0 24,0-24,0 0,1 0,-1 0,0 0,0 0,0 25,1-25,-1 0,0 0,0 0,25 25,-25-25,1 0,-1 0,0 25,0-25,0 0,1 25,-1-25,25 24,-25-24,0 0,25 25,-25-25,25 25,-25-25,1 0,24 25,-25-25,25 25,-25-25,25 24,-25-24,25 25,-25-25,25 25,-24 0,-1-25,25 25,0-1,-25-24,25 25,0 0,0 0,0 0,0-1,0 1,0 0,0 0,0 0,0 0,0-1,25-24,-25 25,25 0,-1-25,-24 25,25-25,-25 25,25-25,0 24,0 1,-1-25,-24 25,25 0,0-25,-25 25,25-25,-25 24,25-24,-25 25,25-25,-1 0,-24 25,25 0,0-25,0 0,-25 25,25-25,-1 0,1 0,0 0,0 24,0-24,-1 0,1 0,0 25,0-25,0 0,-1 0,1 0,0 25,0-25,0 0,-1 0,1 0,-25 25,25-25,0 0,0 0,-25 25,24-25,1 0,0 0,0 24,0-24,-1 0,1 0,0 0,-25 25,25-25,0 0,-1 0,1 0,-25 25,25-25,0 0,0 0,-25 25,25-25,-1 0,1 0,-25 25,25-25,-25 24,25-24,-25 25,0 0,-25 0,0-25,0 0,25 25,-24-25,-1 0,0 0,0 0,0 0,0 0,1 0,-1 0,0 0,0 0,0 0,1 0,-1 0,0 0,0 0,0 0,1 0,-1 0,0 0,0 0,0 0,1 0,-1 0,0 0,0 24,0-24,1 0,-1 0,0 0,0 0,0 25,1-25,-1 0,0 0,0 0,0 0,1 25,-1-25,0 0,0 0,0 0,1 0,-1 0,0 25,0-25,0 0,0 0,1 0,-1 25,0-25,0 0,0 0,1 0,-1 24,0-24,0 0,0 0,1 25,-1-25,0 0,0 0,0 25,1-25,-1 25,0-25,0 0,25 25,-25-25,1 25,24-1,-25-24,25 25,0 0,-25-25,25 25,0 0,0-1,0 1,25 0,-25 0,25-25,-25 25,24-1,-24 1,25 0,0 0,0-25,-25 25,25-25,-1 24,1 1,-25 0,25-25,-25 25,25-25,-25 25,25-25,-1 24,1-24,0 0,0 25,0-25,-1 0,1 0,0 25,0-25,0 0,-1 0,1 25,0-25,0 0,0 25,0-25,-1 0,1 0,0 0,0 24,0-24,-1 0,1 0,0 0,0 0,0 25,-1-25,1 0,0 0,0 0,0 0,-25 25,24-25,1 0,0 0,0 0,0 0,-1 0,-24 25,25-25,0 0,0 0,0 25,-1-25,1 0,0 24,0-24,0 0,-25 25,24-25,1 0,0 0,0 25,0-25,-1 0,1 0,-25 25,0 0,-25-25,1 0,-1 0,0 0,0 0,0 24,1-24,-1 0,0 0,0 0,0 0,1 25,-1-25,0 0,0 0,0 0,1 0,-1 0,0 0,0 25,0-25,1 0,-1 0,0 0,0 0,0 0,1 0,-1 25,0-25,0 0,0 0,1 25,-1-25,0 0,0 0,0 25,1-25,-1 0,0 0,0 24,0-24,0 0,1 25,-1-25,0 25,0-25,0 0,1 25,-1-25,0 25,0-25,0 0,1 24,-1-24,0 25,0-25,0 0,1 25,-1-25,25 25,-25 0,0-25,0 24,1-24,-1 25,25 0,-25 0,0-25,25 25,-25-1,1 1,-1 0,25 0,-25 0,25-1,0 1,0 0,0 0,0 0,0-1,0 1,25-25,-25 25,0 0,25 0,-25-1,0 1,24 0,-24 0,0 0,0-1,25-24,-25 25,0 0,25-25,-25 25,25-25,-25 25,25-1,-25 1,24-25,-24 25,25 0,0-25,-25 25,25-25,-25 25,25-1,-1-24,1 25,0 0,0-25,-25 25,25-25,-1 0,-24 25,25-25,0 24,0-24,-25 25,25-25,-1 0,1 25,0-25,0 0,24 25,-24-25,25 0,-25 0,24 0,1 0,0 0,-1 0,26 0,-26 0,26 0,-1 0,-24 0,24 0,0 0,1 25,-1-25,-24 0,-1 0,1 0,25 0,-26 0,-24 0,25 0,-1-25,1 25,-1 0,1 0,-25-25,24 25,-24 0</inkml:trace>
  <inkml:trace contextRef="#ctx0" brushRef="#br0" timeOffset="-157426.4199">14337 13791,'0'0,"-24"25,-1-25,0 0,0 25,0-25,1 0,-1 0,0 25,0-25,0 25,1-25,-1 0,0 24,0-24,0 25,1-25,-1 25,0-25,0 25,0-25,1 25,-1-25,0 24,25 1,-25-25,0 25,25 0,-24-25,-1 25,25-1,-25-24,25 25,-25-25,25 25,0 0,0 0</inkml:trace>
  <inkml:trace contextRef="#ctx0" brushRef="#br0" timeOffset="-157074.01">13792 13990,'-25'0,"0"0,0 0,25 25,-24-25,-1 24,0 1,0 0,25 0,-25-25,25 25,-24-1,24 1,0 0,-25 0,25 0,0-1,0 1,0 0,0 0,0 0,25-25,-25 25,24-25,1 24,0-24,0 25,0-25,-1 0,1 25</inkml:trace>
  <inkml:trace contextRef="#ctx0" brushRef="#br0" timeOffset="-155493.8799">15280 14114,'0'25,"0"-1,0 1,25 0,-25 0,0 0,0-1,0 1,0 0,0 0,0 0,0 0,0-1,0 1,0 0,0 0,-25 0,0-25,25-25,-25 25,25-25,-24 25,24-25,0 0,0 1,0-1,0 0,0 50,24 0,1-1,0-24,-25 25,25 0,0-25,-25 25,24-25,1 25,0-1,0-24,0 0,-1 0,-24 25,25-25,0 0,0-25,0 25,-25-24,24 24,-24-25,0 0,0 0</inkml:trace>
  <inkml:trace contextRef="#ctx0" brushRef="#br0" timeOffset="-153558.16">14685 14163,'0'0,"25"0,-1 0,1 0,0 0,0 0,0 0</inkml:trace>
  <inkml:trace contextRef="#ctx0" brushRef="#br0" timeOffset="-153214.16">14561 14139,'25'0,"-1"0,1 0,0 0,0 0,0 0,-1 0,1 0,0 0,0 0,0 0,-1 0,1 24,25-24,-25 0,-1 0,1 0,25 0,-25 25,-1-25,26 0,-25 0,0 0,-1 0,1 0,0 0,0 0,0 25,-1-25,1 0</inkml:trace>
  <inkml:trace contextRef="#ctx0" brushRef="#br0" timeOffset="-152878.29">14958 14139,'0'0,"24"0,1 0,0 0,0 0,0 0,-1 0,1 0,0 0,0 0,0 0,-1 0,1 0,0 0,0 0,0 0</inkml:trace>
  <inkml:trace contextRef="#ctx0" brushRef="#br0" timeOffset="-152498.25">15032 14139,'0'0,"50"0,-26 0,26 0,-25 0,24 24,-24-24,25 0,-25 0,24 0,-24 0,0 0,24 0,-24 0,0 0,0 0,0 0,-1 0,-48 0,-1 0,0 0,0 0,0 0,1-24,-1 24,0 0,0 0,0 0,1 0,-1-25,0 25,0 0,0 0,1 0,-1 0</inkml:trace>
  <inkml:trace contextRef="#ctx0" brushRef="#br0" timeOffset="-152210.25">14908 14089,'-74'0,"148"0,-124 0,75 0,0 0,0 0,0 0,-1 0,1 0,25 0,-25 0,-1 0,26 0,-25 0,24 0,-24 0,0 0,25 0,-26 0,1 0,0 0,0 0,0 0,-1 0,-48 0,-1 0,0 0,0 0,0 0,1 0,-1 0,0 0,0 0,0 0,1 0,-26 0</inkml:trace>
  <inkml:trace contextRef="#ctx0" brushRef="#br0" timeOffset="-151922.05">14809 14089,'0'0,"25"0,-1 0,1 0,0 0,0 0,0 0,-1 0,26 0,-25 0,0 0,-1 0,1 0,0 25,0-25,-50 0,0 0,0 0,1 0,-1 0,0 0,-25 0,26 0,-1 0,0 0,-25 0,26 0,-1 0,0 0,0 0,-24-25,24 25,0 0,0 0,0 0,-24 0,24 0,0 0,0 0,0 0</inkml:trace>
  <inkml:trace contextRef="#ctx0" brushRef="#br0" timeOffset="-150954.34">15652 14163,'0'-24,"25"24,0 0,-25 24,25-24,-1 25,1-25,0 25,0-25,0 25,-1 0,1-1,0-24,0 25,0 0,-1-25,1 25,0 0,0 0,0-25,-1 24,1-24,0 25,-25 0,25-25,0 0,-1 25,1-25,0 0,-25 25,25-25,-25-25,25 25,-25-25,0 0,-25 0,25 1,-25 24,25-25,-25 25,0-25,25 0,-24 25,-1-25,25 0,0 50,25-25,-25 25,24-25,1 25,0-25,0 25,0-25,-1 25,1-1,0-24,-25 25,25-25,-25 25,0 0,0 0,-25-1,0-24,0 0,1 25,-1-25,0 0,0 0,0 0</inkml:trace>
  <inkml:trace contextRef="#ctx0" brushRef="#br0" timeOffset="-150058.18">17066 14486,'-25'-25,"0"25,1 0,24-25,-25 25,0 0,0 0,0 0,1 0,-1 25,0-25,25 25,-25-25,25 25,0 0,0-1,25 1,0-25,0 25,-1 0,1-25,0 25,0-25,0 24,-1 1,-24 0,-24-25,-1 0,0 0,0 0,0 0,1 0,-1 0,0 0,0 0,0-25,1 25</inkml:trace>
  <inkml:trace contextRef="#ctx0" brushRef="#br0" timeOffset="-149561.5799">17190 14635,'25'0,"0"0,-1 0,1 0,-25-25,0 0,-25 25,1 0,-1 0,0 0,0 0,0 0,1 0,24 25,-25 0,25 0,0-1,0 1,0 0,25-25,-1 25,1-25,0 25,0-25,0 0,-1 0,1 0,0 0,0 0,0 0,-1 0,1 0,0 0</inkml:trace>
  <inkml:trace contextRef="#ctx0" brushRef="#br0" timeOffset="-149258.25">17636 14660,'-24'0,"24"-25,-25 25,0 0,0 0,0 0,1 25,-1-1,25 1,-25-25,25 25,0 0,0 0,25-1,0-24,-25 25,24-25,1 25,0-25,0 0,0 0,-1 0,1 25,0-25,0 0,25 0</inkml:trace>
  <inkml:trace contextRef="#ctx0" brushRef="#br0" timeOffset="-148693.41">17909 14709,'-24'0,"-1"0,25 25,0 0,-25-25,25 25,0-1,0 1,0 0,25-25,0 0,-1 0,-24-25,25 25,-25-25,25 25,-25-24,0 48,0 1,25-25,-25-25,25 25,-25-24,24 24,1 0,0 0,0 0,0 24,-25 1,0 0,24-25,-24 25,0 0,0-1,0 1,25-25</inkml:trace>
  <inkml:trace contextRef="#ctx0" brushRef="#br0" timeOffset="-148178.68">18455 14560,'0'0,"0"-24,0-1,0 50,0-1,0 1,0 0,0 0,0 0,0-1,-25 1,25 0,-25-25,25 25,-24 0,-1-1,0-24,25 25,-25 0,0-25,1 25,-1 0,0-25,25 24,0 1,25-25,0 0,-1-25,1 25,0-24,0-1,0 0,-25 0,0 0,0 50,0 0,0 0,24 0,-24-1,25-24,0 25,0-25,0 25</inkml:trace>
  <inkml:trace contextRef="#ctx0" brushRef="#br0" timeOffset="-147089.75">18678 14808,'-25'0,"1"0,24 25,-25-25,0 25,25 0,0 0,0-1,25-24,0 0,-1-24,1 24,-25-25,0 0,0 0,0 0,0 1,0-1,0 0,25 25,0 0,0 0,-1 0,-24 25,0 0,0-1,0 1,0 0,25-25,-25-25,25 25,0-25,-25 1,0-1,25 0,-25 0,0 0,0 50,-25 0,25 0,0 0,0-1,0 1,0 0,0 0,25-25,-25 25,25-25,-1-25,1 25,0-25,0 25,-25-25,25 25,-25-25,0 1,0 48,0 1,0 0,0 0,0 0,0-1,24-24,1 25,0-25,0-25,0 25,-25-24,24 24,1-25,-25 0,25 0,-25 0,0 1,0-1,0 0,0 0,0 0,0 50,0 0,0 0,0 0,0-1,0 26,0-25,0 0,0 24,0-24,0 25,-25-26,25 26,0-25,-25 24,25-24,-24 0,24 0,-25 0,25-1,-25-24,25 25,-25-25,0 25,1-25,-1 0,0 0,0 0,25-25,-25 25,1-25,-1 25,25-24,0-1,0 0,25 25,-1-25</inkml:trace>
  <inkml:trace contextRef="#ctx0" brushRef="#br0" timeOffset="-145505.52">19720 14908,'0'0,"0"24,-25-24,25 25,25-25,0 0,0-25,-1 25,1-24,0 24,0-25,0 0,0 0,-1 0,1 1,-25-1,25 0,-25 0,25 0,0 1,-25-1,24 0,-24 0,0 0,0 1,0-1,0 0,0 0,0 0,0 1,0 48,0 1,-24 0,-1 0,25 0,-25 24,25-24,-25 0,25 0,-25 24,25-24,-24 25,-1-26,25 26,-25 0,0-26,0 26,0 0,1-1,-1-24,-25 25,25-1,1-24,24 25,-25-26,0 1,25 25,-25-25,25 0,0-1,0 1,25-25,0 0,0-25,-1 1,1 24,-25-25,25 0,-25 0,25 0,-25 0,0 1,0-1,0-25,0 25,0 1,0-1,0 0,-25 25,25-25,0 0,0 50,0 0,25-25,0 25,-1-25,1 0,0 0,0 0,0 0,24 0,-24 0,0-25,0 25,0-25,-1 25,1-25,0 1,0 24,-25-25,25 0,-1 0,-24 0,25 1,0-26,-25 25,25 0,-25-24,25 24,-25 0,24 0,-24 1,0-26,25 50,-25-25,0 0,0 1,0-1,0 50,0-1,-25 1,25 0,-24-25,24 25,-25 0,25-1,0 1,-25 0,25 0,-25 0,25-1,0 1,-25 25,25-25,-24-1,24 1,0 0,0 0,-25 0,25-1,0 1,0 0,0 0,25-25,-1 0,1 0,0 0,0-25,-25 0,25 25,-25-25,0 1,24 24,-24-25,25 25,-25-25,0 0,0 50,0 0,-25-25,25 25,0-1,0 1,0 0,0 0,0 0,0-1,25-24,-25 25,25-25,0 0,-25 25,25-25,-1 0,-24-25,25 25,-25-25,25 25,-25-24,0-1,0 0,25 0,-25 0,0 1,0-1,0 50,0-1,0 1,0 0,0 0,0 0,0-1,0 1,25 0,-1-25,1 0,0 0,-25-25,25 0,-25 1,0-1,0 0,25 0,-25 0,0 50,0 0,0 0,0 0,0-1,0 1,0 0,24-25,-24 25,25-25,0 0</inkml:trace>
  <inkml:trace contextRef="#ctx0" brushRef="#br0" timeOffset="-145366.5">20911 14858,'-25'0,"25"-25</inkml:trace>
  <inkml:trace contextRef="#ctx0" brushRef="#br0" timeOffset="-145014.13">21010 14883,'0'0,"-25"0,25 25,-25-1,1 1,24 0,0 0,-25 0,25-1,0 1,0 0,0 0,-25-25,25 25,-25-1,0-24,25 25,-25-25,25 25,-24-25,-1 25,25 0,25-25,-1-25,1 25,0 0,0 0,0 0,0 0,-1 0,1 25,0-25,0 0,0 0,-1 24,1-24,0 0</inkml:trace>
  <inkml:trace contextRef="#ctx0" brushRef="#br0" timeOffset="-140310.13">21531 14932,'0'-24,"-25"24,0 0,0 0,1 0,-1 24,0-24,25 25,-25-25,0 0,25 25,-24-25,-1 25,0 0,0-1,0-24,25 25,-24 0,-1-25,25 25,-25 0,0-1,25 1,-25 0,1 0,24 0,-25-1,25 1,0 0,0 0,0 0,0 0,0-1,25 1,-25 0,24 0,1 0,0-1,0 1,0 0,-1-25,1 25,0-25,0 0,0 25,-1-25,26 0,-25 0,0 24</inkml:trace>
  <inkml:trace contextRef="#ctx0" brushRef="#br0" timeOffset="-139662.3499">21878 15007,'-25'0,"0"0,50 0,-25 25,25-25,0 0,0 0,-1 24,1-24,0 0,0 0,0 0,0 25,-1-25,1 0,0 0,0 0,0 25,-1-25,1 0</inkml:trace>
  <inkml:trace contextRef="#ctx0" brushRef="#br0" timeOffset="-139390.52">22077 15032,'0'24,"0"1,0 0,-25-25,25 25,-25 0,25-1,-25-24,25 25,-25 0,25 25,-25-26,1 1,24 0,-25 0,25 0,-25 0,25-1,-25 1,25 0,0 0,-25 0,25-1,0 1,-24-25,24 25</inkml:trace>
  <inkml:trace contextRef="#ctx0" brushRef="#br0" timeOffset="-139022.02">22176 15478,'0'25,"0"0,-25-25,0 25,0-25,25 24,-24-24,-1 25,25 0,0 0,0 0,0-1,25-24,-1 0,1 25,0-25,0 0,0 0,-1 0,1 0,0 25,0-25,0 0,-1 0,1-25,0 25,0 0,0 0</inkml:trace>
  <inkml:trace contextRef="#ctx0" brushRef="#br0" timeOffset="-138590.3799">22523 14932,'0'0,"25"25,0-25,-1 0,-24 25,25-25,0 25,0-25,0 25,-1-25,1 24,0 1,-25 0,25 0,0 0,-1-1,-24 26,0-25,0 24,0-24,0 25,-24-25,24 24,-25-24,0 25,-25-1,26-24,-26 25,25-25,-24 24,-1-24,25 0,-24 0,24-1,-25 1</inkml:trace>
  <inkml:trace contextRef="#ctx0" brushRef="#br0" timeOffset="-137765.37">22027 15056,'0'0,"-25"0,25 25,25-25,0 0,-25 25,25-25,-1 0,1 25,0-25,0 0,0 0,-1 25,1-25,0 0,0 24,0-24</inkml:trace>
  <inkml:trace contextRef="#ctx0" brushRef="#br0" timeOffset="-136442.3599">15627 14039</inkml:trace>
  <inkml:trace contextRef="#ctx0" brushRef="#br0" timeOffset="-135609.18">15652 14064,'0'25,"0"0,25 0,-25-1,0 1,0 0,0 0,25-25,-25 25,0-1,25 1,-25 0,0 0,24 0,-24 0,25-1,0 1,-25 0,0 0,25-25,-25 25,25-1,-25 1,24 0,-24 0,0 0,0-1,0 1,0-50,-24 25,-1 0,25-24,-25 24,0 0,25-25,-25 25,1 0,24-25,-25 25,0 0,25-25,-25 25,25-25,-25 25,50 0,-25 25,25-25,0 25,0-25,-1 25,1-25,0 25,0-25,0 0,-1 24,1-24,0 0,0-24,0 24,-1 0,-24-25,25 25,-25-25,25 25,-25-25,25 0,-25 1,0-1,25 25,-25-25,0 0,24 25</inkml:trace>
  <inkml:trace contextRef="#ctx0" brushRef="#br0" timeOffset="-134073.12">16471 14982,'0'0,"-25"0,25-25,-25 25,0 0,0 0,1 0,24 25,-25-25,0 25,0 0,0-25,25 24,0 1,-24-25,24 25,0 0,-25 0,25-1,0 1,0 0,0 0,25 0,-25-1,24-24,1 25,0-25,0 25,0-25,24 0,-24 0,0 0,24 0,-24 0,25 0,-25 0,-1 0,1-25,25 25,-25-25,0 25,-25-24,24 24,-24-25,0 0,0 0,0 0,0 1,-24 24,24-25,-25 0,25 0,-25 25,25-25,-25 25,25-24,-25 24,0-25</inkml:trace>
  <inkml:trace contextRef="#ctx0" brushRef="#br0" timeOffset="-133782.59">16495 15106,'0'25,"0"0,0-1,0 1,0 0,0 0,25 0,-25-1,25 1,0 0,0 0,-1 0,1 0,0-25,0 24,0 1,0-25,-1 25,1-25,0 25,0-25,24 25,-24-25,0 24</inkml:trace>
  <inkml:trace contextRef="#ctx0" brushRef="#br0" timeOffset="-132846.5">17140 15304,'0'25,"0"0,0 0,0 0,0 0,0-1,0 1,0 0,0 0,-24 0,24-1,0 1,0 0,0 0,0 0,0-1,-25 1,25 0,0 0,0 0,0-1</inkml:trace>
  <inkml:trace contextRef="#ctx0" brushRef="#br0" timeOffset="-130786.77">17116 15577,'0'-24,"24"24,1 24,0-24,0 0,0 0,-1 0,1 0,0 0,0 0,0 0,-1-24,1 24,0 0,0 0,0 0,-1 0,1-25,-25 0,0 0,0 0,0 1,0-1,0 0,-25 25,25 25,25 0,-25-1,0 1,0 0,0 0,0 0,0 24,0-24,0 0,25 0,-25 24,0-24,0 0,0 24,25-24,-25 0,0 0,0 0,0 24,25-24,-25 0,24 0,-24-1</inkml:trace>
  <inkml:trace contextRef="#ctx0" brushRef="#br0" timeOffset="-129582.39">14784 14114,'-25'0,"0"0,25 25,-24-25,-1 0,0 0,0 0,0 0,1 24,-1-24,0 0,0 25,0-25,0 0,1 25,-1-25,25 25,-25-25,25 25,0-1,0 1,25-25</inkml:trace>
  <inkml:trace contextRef="#ctx0" brushRef="#br0" timeOffset="-129370.75">14586 14188,'0'0,"0"-25,-25 25,0 25,0-25,0 25,0-25,1 25,-1 0,0-25,0 0,0 24,1 1,-1-25,25 25</inkml:trace>
  <inkml:trace contextRef="#ctx0" brushRef="#br0" timeOffset="-129166.13">14511 14188,'0'-25,"0"50,-25-50,0 25,1 0,-1 25,0 0,0-25,0 25,1-25,-1 25,0-1,0 1,0-25,1 25,24 0,-25-25,25 25,0 0,0-1,25-24,-1 0</inkml:trace>
  <inkml:trace contextRef="#ctx0" brushRef="#br0" timeOffset="-128982.55">14486 14287,'25'-74,"-50"148,50-198,-50 124,0 0,1 25,-1 0,0-25,25 25,-25 0,0-1,1 1,24 0,-25 0,25 0,0 0,0-1</inkml:trace>
  <inkml:trace contextRef="#ctx0" brushRef="#br0" timeOffset="-128749.78">14437 14312,'0'-25,"-25"25,0 25,25 0,-25-25,25 25,0 0,0 0,0-1,-25 1,25 0,0 0,0 0,0-1,0 1,0 0,0 0,0 0,25-1,0 1,0-25</inkml:trace>
  <inkml:trace contextRef="#ctx0" brushRef="#br0" timeOffset="-128494.54">14337 14610,'0'0,"-24"0,-1 0,0 0,25 25,25 0,0-25,-1 24,1-24,25 0,-25 25,-1-25,26 0,-25 25,25-25,-26 0,26 25,-25-25,24 0,-24 0,25 0,-1 0,-24 0,0 25,25-25,-26 0</inkml:trace>
  <inkml:trace contextRef="#ctx0" brushRef="#br0" timeOffset="-127646.61">14486 14635,'0'0,"-25"0,25 25,25-25,0 0,0 0,0 0,24 24,-24-24,0 0,0 0,24 25,-24-25,0 0,25 0,-26 25,1-25,0 0,0 0,0 0,-1 25,1-25,-50 0,1-25,-1 25,-25 0,25 0,1 0,-1 0,0 0,0-25,0 25,25 25,25-25,0 0,0 0,0 25,-1-25,1 0,0 25,0-25,0 0,-1 24,1-24,0 0,0 25,0-25,-1 25,1-25,0 0,0 25,-25 0,-25-50,0 25,0 0,1 0,24-25,-25 25,50 0,-1 0,1 25,0-25,0 0,-25 25,25-25,-1 0,-24 24,25-24,0 0,-25 25,25-25,-25 25,0 0,-25-25,0 0,0 0,1-25,-1 25,25-25,25 25,-1 0,1 0,0 25,0-25,0 0,-1 25,1-25,0 25,0-25,-25 24,25-24,-25 25,24-25,-24 25,25-25,-25 25,0 0,0-1,-25 1</inkml:trace>
  <inkml:trace contextRef="#ctx0" brushRef="#br0" timeOffset="-126817.52">15255 14982,'25'0,"0"0,0 0,-1 0,1 0,0 25,0-25,0 0,-1 25,1-25,0 24,0-24,-25 25,25-25,-1 25,-24 0,25-25,0 25,-25-1,0 1,0 0,0 0,0 0,0-1,0 1,-25-25,25 25,-25-25,1 0,24 25,-25-25,0 0,25 25,-25-25,0 0,1 0,-1 0,0 0,0 25,0-25,1 0,-1 0,0 0,0 0,0 0,1 0,-1 0,0 0</inkml:trace>
  <inkml:trace contextRef="#ctx0" brushRef="#br0" timeOffset="-125649.86">15379 15304,'-25'0,"1"25,-1-25,0 0,0 0,0 0,1 0,-1 0,-25 0,25 0,-24 25,24-25,-25 0,26 0,-26 0,25 0,0 0,-24 0,24 0,0 0,-24 25,24-25,0 0,0 0,50 0,0 0,0 0,-1 0,1-25,0 25,0 0,24 0,-24 0,25 0,-25 0,24 0,-24 0,25 0,-1-25,-24 25,25 0,-1 0,-24 0,0 0,0 0,-1 0,1 0,-50 25,1-25,-1 0,-25 0,25 0,-24 0,-1 25,25-25,-49 0,24 0,1 0,-1 0,1 25,-1-25,0 0,-24 0,24 0,1 0,-1 0,25 0,-24 0,24 0,-25 0,25 0,1 0,24 25,24-25,1 0,0 0,0 0,0 0,-1 0,26-25,0 25,-25 0,24 0,1 0,-1 0,1 0,-25 0,24 0,1-25,-25 25,0 0,-1 0,1 0,-25 25,0 0,-25-25,1 0,-1 0,-25 24,25-24,-24 0,-1 25,25-25,-24 0,-1 25,1-25,-1 0,0 0,25 25,-24-25,-1 0,1 25,24-25,0 0,0 0,0 0,1 0,24 24,24-24,1 0,0 0,25 0,-26-24,26 24,0 0,-26 0,26-25,0 25,-1 0,1 0,-25-25,24 25,-24 0,25-25,-25 25,-1 0,1 0,-50 0,1 0,-1 0,0 0,0 0,-24 0,24 0,-25 25,1-25,-1 0,0 0,1 25,-1-25,0 0,1 0,24 25,-25-25,1 0,24 24,-25-24,26 0,-1 0,50 0,-1 0,1 0,0-24,25 24,-26 0,1 0,25-25,-25 25,24 0,1-25,-25 25,24 0,-24 0,0-25,25 25,-26 0,1 0,0 0,-50 0,0 0,1 25,-1-25,-25 0,25 25,-24-25,-1 0,0 25,1-25,-1 0,1 24,-1-24,0 0,1 0,-1 25,1-25,-1 0,0 25,26-25,-1 0,0 0,0 0,25 25,25-25,0 0,0-25,-1 25,26 0,-25-25</inkml:trace>
  <inkml:trace contextRef="#ctx0" brushRef="#br0" timeOffset="-125426.49">14362 15503,'0'0,"-25"0,1 0,-1 0,0 0,25 25,-25-25,0 0,1 25,-1-25,25 24,0 1,0 0,0 0,0 0,0-1,25-24</inkml:trace>
  <inkml:trace contextRef="#ctx0" brushRef="#br0" timeOffset="-125175">14387 15528,'0'-25,"-25"0,0 25,1 25,24 0,-25-25,25 25,-25-1,25 1,-25 0,25 0,0 0,0-1,0 1,0 0,0 0,0 0,0-1,0 1,0 0,25-25,0 25,0-25</inkml:trace>
  <inkml:trace contextRef="#ctx0" brushRef="#br0" timeOffset="-124886.32">14337 15577,'0'0,"-24"0,-1 0,25-24,-25 24,0 0,0 0,25 24,-24-24,24 25,0 0,0 0,-25 0,25-1,0 1,0 0,0 0,0 0,25-1,-25 1,24-25,-24 25,25-25,0 25,0 0,0-25,-1 0,1 0,0 0,0 0,0 0</inkml:trace>
  <inkml:trace contextRef="#ctx0" brushRef="#br0" timeOffset="-123382.25">14337 15751,'0'0,"-24"0,24 25,-25-25,0 0,50 0,0 0,-1 25,1-25,0 0,0 0,0 0,-1 0,1 24,0-24,25 0,-25 25,-1-25,26 0,-25 25,24-25,-24 0,25 25,-1-25,-24 0,0 0,25 0,-26 0,1 25,0-25,0 0,-50 0,0 0,0 0,1 0,-1 0,-25 0,25 0,-24 0,24 0,-25 0,1 0,24 0,-25 0,26 0,-26 0,25 0,0 0,0 24,1-24,-1 0,25 25,25-25,-1 25,1-25,0 0,0 25,0-25,24 0,-24 0,25 25,-25-25,24 0,-24 0,0 0,24 24,-24-24,25 0,-25 0,-1 0,1 0,0 0,0 0,0 0,-1 0,-48 0,-1 0,0 0,0 0,0 0,-24 0,24 0,-25 0,26 0,-26 0,25 0,-24 0,24 0,-25 0,25 0,1 0,-1 0,0 0,50 0,0 0,-25 25,24-25,1 0,25 0,-25 0,24 0,-24 25,25-25,-26 0,26 0,0 0,-26 0,26 0,-25 0,0 0,24 25,-24-25,0 0,-50-25,0 25,0 0,1 0,-1 0,0-25,-25 25,26 0,-26 0,0 0,26-25,-1 25,-25 0,25 0,1 0,48 25,1-25,0 0,0 0,24 25,-24-25,25 0,-25 25,24-25,1 0,-1 0,-24 25,25-25,-1 0,-24 0,0 0,0 0,0 24,-1-24,1 0,-50 0,25-24,-24 24,-26 0,25 0,0-25,-24 25,24 0,0 0,-24-25,24 25,0 0,-25 0,26 0,24-25,-25 25,0 0,50 25,0-25,-1 0,1 0,0 0,25 25,-26-25,1 0,25 0,-25 0,-1 0,26 0,-25 0,0 0,-1 0,1 0,0 25,0-25,-50 0,0 0,0 0,1 0,-1 0,0 0,0 0,0 0,50 0,0 0,-25 24,25-24,0 0,-1 0,1 25,0-25,0 25,0-25,-25 25,24 0,-24-1,0 1,-24 0,-1-25,25 25,-25-25,0 0,25 25,-25-25,1 0,-1 0,25 25,-25-25,0 0,0 0,1 0,-1 0,0 24,0-24,0 0,1 0,-1 0,0 25,0-25,0 0,1 0,-1 0,-25 25,25-25,1 0,-26 25,0-25,26 0,-26 0,25 25,-24-25,24 0,-25 24,25-24,0 0,-24 0,24 25</inkml:trace>
  <inkml:trace contextRef="#ctx0" brushRef="#br0" timeOffset="-123122.84">14759 16594,'0'0,"-25"0,1 0,-1 25,0-25,0 0,0 25,1-25,-26 0,25 25,0-25,-24 25,24-25,-25 24,25-24,-24 25,24-25,-25 25,1-25,24 25,-25-25,26 25,-1-25,0 24,0-24,0 0,25 25</inkml:trace>
  <inkml:trace contextRef="#ctx0" brushRef="#br0" timeOffset="-122921.46">14288 16818,'49'0,"-98"0,74 0,-50 0,25 24,-25-24,0 0,-24 25,24-25,0 0,0 25,0-25,-24 25,24-25,0 0,0 25,1-1,24 1,24-25</inkml:trace>
  <inkml:trace contextRef="#ctx0" brushRef="#br0" timeOffset="-122481.98">14437 16818,'-25'0,"0"0,0 0,0 24,-24-24,24 0,0 25,0-25,1 25,-26-25,25 25,0-25,1 0,-1 25,0-25,0 24,0-24,50 0,0 0,0 0,0 0,-1-24,1 24,0 0,0-25,0 0,-1 25,1-25,-50 25,1 0,-1 0,0 25,0-25,0 25,1-25,24 25,-25-25,25 24,0 1,0 0,25-25,-25 25,24-25,-24 25,25-25,-25 24,25-24,-25 25,25-25,-25 25,25 0,-1-25,-24 25,25-25</inkml:trace>
  <inkml:trace contextRef="#ctx0" brushRef="#br0" timeOffset="-122217.57">14288 17066,'-25'0,"0"0,0 0,1 24,24 1,0 0,24-25,1 25,0-25,0 0,0 0,-1 25,1-25,0 0,25 0,-26 0,1 0,0 0,0 0,0 0</inkml:trace>
  <inkml:trace contextRef="#ctx0" brushRef="#br0" timeOffset="-121266.63">14387 17190,'-25'0,"50"0,-75 0,26 0,24 24,24-24,1 25,0-25,25 0,-26 0,1 25,0-25,25 0,-25 0,-1 0,26 0,-25 0,24 0,-24 0,25 25,-25-25,24 0,-24 0,25 0,-26 0,1 0,0 0,0 0,0 0,-1 25,-48-25,-1 0,0 0,0 0,-24 0,24 0,0 0,0 0,-24 0,24 0,0 0,0 0,0 0,1 0,-1 0,50 0,-25 24,24-24,26 0,-25 25,0-25,24 0,-24 25,25-25,-26 0,26 0,0 25,-26-25,26 0,0 0,-26 25,26-25,-25 0,24 0,-24 24,0-24,0 0,0 0,-1 0,1 0,-50 0,1 0,-1 0,0 0,0 0,-24 0,24 0,-25 0,25 0,-24 0,-1 0,25 0,1 0,-26 0,25 0,25 25,-25-25,25 25,25-25,0 25,0-25,0 0,-1 0,1 0,25 0,-25 0,24 0,1 0,-1 0,-24 0,25 0,-1 0,-24 0,25 0,-25 0,24 0,-24 0,0 0,0 0,0 0,-1 0,-48 0,-1 0,0 0,0 0,0 0,-24 0,24 0,0 0,-25 0,26 0,-1 0,0 0,0 0,0 0,25 25,25-25,0 25,0-25,0 0,-1 0,1 0,25 0,-25 0,-1 0,1 0,0 0,0 0,0 0,0 0,-1 0,1 0,0 0,0 0,-50 0,0 0,0 0,1 0,-1 0,0 0,-25 0,25 0,1 0,-1 0,0 0,0 24,0-24,50 25,0-25,0 0,0 0,-1 0,1-25,25 25</inkml:trace>
  <inkml:trace contextRef="#ctx0" brushRef="#br0" timeOffset="-119326.6">15330 13767,'0'-25,"-25"0,25 0,0 0,0 1,0-1,0 0,0 0,0 0,0 1,25-1,-25 0,0 0,0 0,24 25,-24-24</inkml:trace>
  <inkml:trace contextRef="#ctx0" brushRef="#br0" timeOffset="-115094.84">13370 13593,'25'0,"0"0,-1 0,1 0,0 0,0 25,0-25,0 0,-1 0,1 0,0 0,0 0,0 0,-1 0,1 0,0 0,0 0,0 0,-1 0,1 0,0 0,0 0,0 0,-1 0,1 0,0 0,0 0,0 0,24 0,-24 0,0 0,0 0,-1 0,1 0,25 0,-25 0,-1 0,26-25,-25 25,24 0,-24 0,25 0,-25 0,24 0,-24 0,0 0,25 0,-26 0,1 0,0 0,25 0,-26 0,1 0,25 0,-25 0,24 0,-24 0,25 0,-26 0,26 0,-25 0,24 0,-24 0,25 0,-1 0,-24 0,25-25,-25 25,24 0,-24 0,25 0,-26 0,1 0,0 0,25 0,-25 0,-25-25,24 25,1 0,0 0</inkml:trace>
  <inkml:trace contextRef="#ctx0" brushRef="#br0" timeOffset="-114402.78">12998 13692,'25'0,"0"0,-1 25,1-25,0 0,0 0,0 0,-1 0,26 0,-25 0,24 0,1 0,-25 0,24 0,1 0,0-25,-25 25,24 0,-24 0,25 0,-26 0,1 25,25-25,-25 0,-1 0,1 0,0 0,0 0,0 0,-1 0,-24 25</inkml:trace>
  <inkml:trace contextRef="#ctx0" brushRef="#br0" timeOffset="-113957.64">12924 13965,'0'0,"24"0,1 0,0 0,0 0,0 0,-1 0,1 0,25 0,-25 0,24 0,-24 25,25-25,-1 0,-24 0,25 0,-26 0,26 0,0 0,-25 0,-1 0,26 0,-25 0,0 0,-1 0,1 0,0 0</inkml:trace>
  <inkml:trace contextRef="#ctx0" brushRef="#br0" timeOffset="-113630.66">12775 14213,'25'0,"-1"0,1 0,0 0,0 0,0 0,-1 0,1 0,0 0,0 0,0 0,-1 0,1 0</inkml:trace>
  <inkml:trace contextRef="#ctx0" brushRef="#br0" timeOffset="-113318.73">13221 14461,'0'0,"25"0,25 0,-26 0</inkml:trace>
  <inkml:trace contextRef="#ctx0" brushRef="#br0" timeOffset="-112974.35">12676 14759,'0'0,"0"25,24-25,1 0,0 0,0 24,24-24,-24 0,0 0,25 0,-26 0,26 25,-25-25,24 0,-24 0,25 0,-1 0,-24 0,25 0,-25 25,24-25,-24 0,25 0,-26 0,1 0,0 0</inkml:trace>
  <inkml:trace contextRef="#ctx0" brushRef="#br0" timeOffset="-112658.48">13097 15081,'0'0,"25"0,25 0,-26 0,1 0,0 0,25 0,-26 0,26 0,-25 0,24 0,-24 0,0 0,25 0,-25 0,24 0,-24 0,0 25,24-25,-24 0,0 0,0 0,0 0,-1 0,1 0,0 0,0 25</inkml:trace>
  <inkml:trace contextRef="#ctx0" brushRef="#br0" timeOffset="-112358.68">13048 15404,'0'0,"49"0,-24 0,25 0,-26 0,26-25,-25 25,24 0,-24 0,0 0,0 0</inkml:trace>
  <inkml:trace contextRef="#ctx0" brushRef="#br0" timeOffset="-112130.06">12080 15677,'25'0,"0"0</inkml:trace>
  <inkml:trace contextRef="#ctx0" brushRef="#br0" timeOffset="-112027.79">12254 15677,'322'24</inkml:trace>
  <inkml:trace contextRef="#ctx0" brushRef="#br0" timeOffset="-111694.31">11907 16024,'0'0,"24"0,1 0,0 0,0 0,0 0,24 0,-24 0,25 0,-26 0,26 0,0 0,-1 0,1 0,-1 0,1 0,0 0,24 0,-24 0,24 0,-24 0,24 0,-24 0,-1-25,26 25,-26 0,1 0,-25 0,24 0,-24 0,0 0,0 25,0-25</inkml:trace>
  <inkml:trace contextRef="#ctx0" brushRef="#br0" timeOffset="-111330.39">12452 16421,'0'0,"25"0,0-25,25 25,-26 0,1 0,25 0,-25 0,24 0,1 0,-1 0,1 0,-25-25,24 25,1 0,24 0,-24 0,0 0,-1 0,-24 0,25 0,-1 0,1 0,-25 0,24 0,-24 0,0 0,0 0,0 0,-1 0,1 0,0 0,0 0,-25 25</inkml:trace>
  <inkml:trace contextRef="#ctx0" brushRef="#br0" timeOffset="-111026.76">12452 16743,'0'25,"25"-25,0 0,0 0,0 0,-1 0,1 0,0 0,25 0,-26 0,1 0,25 0,-25 0,24 0,-24 0,25 0,-26 0,1 0,25 0,-25 0,24 0,-24 0,0 0,24 0,-24 0,0 0</inkml:trace>
  <inkml:trace contextRef="#ctx0" brushRef="#br0" timeOffset="-110706.54">12403 17190,'0'0,"24"0,26 0,-25 0,0 0,0 0,-1 0</inkml:trace>
  <inkml:trace contextRef="#ctx0" brushRef="#br0" timeOffset="-110442.39">12105 17562,'0'0,"50"0,-26 0,1 0,25 0,-1 0,-24 0,25 0,-1-25,1 25,0 0</inkml:trace>
  <inkml:trace contextRef="#ctx0" brushRef="#br0" timeOffset="-109766.77">14734 17165,'-24'0,"48"25,1-25,0 0,0 0,0 0,-1 0,1 0,25 0,-25 0,-1 0,26 24,0-24,-1 0,1 0,-1 25,1-25,0 0,24 25,-24-25,24 0,0 25,-24-25,25 0,-26 0,26 25,-26-25,26 0,-26 0,1 0,-1 0,1 0,0 0,-1 0,-24 0,25 0,-26 0,1-25,0 25,0 0</inkml:trace>
  <inkml:trace contextRef="#ctx0" brushRef="#br0" timeOffset="-109378.42">16272 16768,'0'0,"50"0,24 0,1 0,-26 25,26-25,-26 0,26 0,-26 0,1 0,24 0,-24 0</inkml:trace>
  <inkml:trace contextRef="#ctx0" brushRef="#br0" timeOffset="-109002.42">16247 16222,'0'0,"25"25,25-25,-1 0,1 0,0 0,-1 0,1 0,-1 0,26 0,-25 0,-1 0,1 0,-1 0,1 0</inkml:trace>
  <inkml:trace contextRef="#ctx0" brushRef="#br0" timeOffset="-108758.69">15082 15925,'0'0</inkml:trace>
  <inkml:trace contextRef="#ctx0" brushRef="#br0" timeOffset="-108606.16">15181 15900,'794'49,"-1588"-98,1662 123,-818-74,24 0,-24 0,24 0,-24 0,-1 0,1 0,-1 0,1 0,0 0,-1-25</inkml:trace>
  <inkml:trace contextRef="#ctx0" brushRef="#br0" timeOffset="-108306.76">15255 15503,'0'0,"25"0,0 25,0-25,24 0,1 0,-25 0,24 25,26-25,-26 0,26 0,-26 0,26 24,-26-24,26 0,-1 0,-24 0,24 0,-24 0,-1 25,1-25,0 0</inkml:trace>
</inkml:ink>
</file>

<file path=ppt/ink/ink1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3T09:38:41.462"/>
    </inkml:context>
    <inkml:brush xml:id="br0">
      <inkml:brushProperty name="width" value="0.05292" units="cm"/>
      <inkml:brushProperty name="height" value="0.05292" units="cm"/>
      <inkml:brushProperty name="color" value="#0070C0"/>
    </inkml:brush>
  </inkml:definitions>
  <inkml:trace contextRef="#ctx0" brushRef="#br0">4018 3299,'0'-25,"0"50,-24-25,24 25,-25-25,25 25,-25-25,25 24,-25 1,25 0,-25-25,25 25,0 0,-24-25,24 24,-25 1,25 0,-25 0,25 0,-25-25,25 24,0 1,-25-25,25 25,-24 0,24 0,-25-25,25-25,25 25,-25-25,0 0,24 0,-24 1,25 24,-25-25,0 0,25 25,-25-25,0 0,25 1,-25-1,25 0,-25 0,24 0,-24 1,25-1,-25 0,25 0,-25 0,0 1,25 24,-25-25,25 25,-25 25,24-25,1 24,0 1,0-25,-25 25,25-25,-1 25,1 0,0-25,-25 24,25-24,-25 25,25-25,-25 25,24-25,-24 25,25-25,-25 25,25-25,-25 24,0 1,25-25,-25-25,-25 25</inkml:trace>
  <inkml:trace contextRef="#ctx0" brushRef="#br0" timeOffset="3642.86">3994 3373,'0'25,"0"0,0 0,0 0,0-1,0 1,0 0,0 0,0 0,0-1,0 1,0 0,0 0,0 0,0 0,0-1,0 1,0 0,24-25,-24 25,0 0,0-1,0 1,0 0,0 0,0 0,25-1,-25 1,0 0,0 0,0 0,0-1,0 1,0 0,25-25,-25 25,0 0,0-1,0 1,0 0,0 0,25 0,-25-1,0 1,0 0,0 0,0 0,25-25,-25 24,0 1,0 0,0 0,0 0,0-1,0 1,24-25,-24 25,0 0,0 0,0-1,0 1,0 0,25 0,-25 0,0 0,0-1,0 1,0 0,0 0,0 0,0-1,25-24,-25 25,0 0,0 0,0 0,0-1,0 1,0 0,0 0,0 0,0-1,0 1,25 0,-25 0,0 0,0-1,0 1,0 0,0 0,0 0,0-1,0 1,0 0,0 0,0 0,25-25,-25 24,0 1,0 0,0 0,0 0,0-1,0 1,0 0,0 0,0 0,0 0,0-1,0 1,0 0,24 0,-24 0,0-1,0 1,0 0,0 0,0 0,0-1,25-24,-25 25,0 0,0 0,0 0,0-1,0 1,0 0,0 0,0 0,0-1,0 1,0 0,0 0,25 0,-25-1,0 1,0 0,0 0,0 0,0-1,0 1,0 0,25-25,-25 25,0 0,0-1,0 1,0 0,0 0,0 0,0 0,0-1,25 1,-25 0,0 0,0 0,0-1,0 1,0 0,0 0,0 0,0-1,0 1,0 0,0 0,0 0,0-1,0 1,0 0,0 0,0 0,0-1,0 1,0 0,0 0,0 0,0-1,0 1,0 0,0 0,0 0,0-1,0 1,0 0,0 0,0 0,0-1,0 1,0 0,0 0,0 0,0-1,0 1,0 0,0 0,0 0,0 0,0-1,0 1,0 0,0 0,0 0,0-1,0 1,0 0,0 0,0 0,0-1,0 1,0 0,0 0,0 0,0-1,0 1,0 0,0 0,0 0,0-1,24 1,-24 0,0 0,0 0,0-1,0 1,0 0,0 0,0 0,0-1,0 1,0 0,0 0,0 0,0-1,0 1,0 0,0 0,0 0,0 0,0-1,0 1,0 0,0 0,0 0,0-1,0 1,0 0,0 0,25 0,-25-1,0 1,0 0,0 0,0 0,0-1,0 1,0 0,0 0,0 0,0-1,0 1,0 0,0 0,0 0,-25-25,25 24,0 1,0 0,0 0</inkml:trace>
  <inkml:trace contextRef="#ctx0" brushRef="#br0" timeOffset="5232.9299">4390 9723,'0'25,"0"0,0 0,0 0,0-1,0 1,0 0,0 0,0 0,0-1,0 1,0 0,0 0,0 0,0 0,0-1,0 1,0 0,0 0,0 0,25-1,-25 1,0 0,0 0,0 0,0-1,0 1,0 0,0 0,0 0,0-1,0 1,0 0,0 0,25-25</inkml:trace>
  <inkml:trace contextRef="#ctx0" brushRef="#br0" timeOffset="7585.96">4514 10592,'0'0,"25"0,0 0,0 0,0 0,-25-25,24 25,1 0,0 0,0 0,0 0,-1 0,1 0,0 0,0 0,0 0,0 0,-1 0,1 0,0 0,0 0,0 0,-1 0,1 0,0 0,0 0,0 0,-1 0,1 0,0 0,0 0,0 0,-1 0,1 0,0 0,0 0,0 0,-1 0,1 0,0 0,0 0,0 0,-1 0,1-25,0 25,0 0,0 0,-1 0,1 0,0 0,0-25,0 25,-1 0,1 0,0 0,0 0,0 0,0 0,-1 0,1 0,0 0,0 0,0 0,-1 0,1 0,0 0,0 0,0 0,-1 0,1 0,0 0,0 0,-25-25,25 25,-1 0,1 0,0 0,0 0,0 0,-1 0,1 0,0 0,0 0,0 0,-1 0,1 0,0 0,0 0,0 0,-1 0,1 0,0 0,0 0,0 0,-1 0,1 0,0 0,0 0,0 0,0 0,-1 0,1 0,0 0,0 0,0 0,-1 0,1 0,0 0,0 0,0 0,-1 0,1 0,0 0,0 0,0 0,-1 0,1 0,0 0,0 0,0 0,-1 0,1 0,0 0,0 0,0 0,-1 0,1 0,25 0,-25 0,-1 0,1 0,0 0,0 0,0 0,-1 0,1 0,0 0,0 0,0 0,-1 0,1 0,25 0,-25 0,0 0,-1 0,1 0,0 0,25 0,-26 0,1 0,0 0,25 0,-26 0,1 0,0 0,25 0,-26 0,1 0,25 0,-25 0,-1 0,26 0,-25 0,24 0,-24 0,0 0,25 0,-26 0,1 0,25 0,-25 0,-1 0,26 0,-25 0,0 0,0 0,24 0,-24 0,0 0,24 0,-24 0,0 0,25 0,-26 0,1 0,25-24,-25 24,-1 0,26 0,-25 0,0 0,24 0,-24 0,0 0,0 0,-1 0,26 0,-25 0,0 0,-1 0,26 0,-25 0,0 0,-1 0,26 0,-25 0,0 0,24 0,-24 0,0 0,25 0,-26 0,1 0,0 0,25 0,-26 0,1 0,25 0,-25 0,-1 0,26 0,-25 0,0 0,24 0,-24 0,0 0,24-25,-24 25,25 0,-1 0,-24 0,25 0,-25 0,24 0,-24-25,25 25,-1 0,-24 0,25 0,-1 0,1 0,-25 0,24 0,1 0,0 0,-1 0,1 0,-1 0,1 0,0 0,-1 0,-24 0,25 0,-1 0,1 0,-1 0,1 0,0 0,-1 0,1 0,0 0,-1 0,1 0,-1 0,1 0,0 0,-1 0,1 0,-1 0,26 0,-26 0,1 0,0 0,-1 0,1 0,24 0,-24 0,-1 0,1 0,0 0,24 0,-24 25,-1-25,1 0,0 0,24 0,-24 0,-1 0,1 0,-1 0,1 0,24 0,-24 0,0 0,-1 0,1 0,-1 0,1 0,0 0,-1 0,1 0,0 0,-1 0,1 0,-1 0,-24 0,25 0,-25 0,24 0,-24 0,25 0,-26 0,1 0,0-25,25 25,-26 0,1 0,0 0,0 0,0-25,-1 25,1 0,-25-25,25 25,0-24,0 24,-25-25,24 25,-24-25,0 0,0 0,-24 1,-1 24,25-25,-25 25,0 0,0-25,1 25,-1 0,0 0,25-25,-25 25,0 0,50 0,-25 25,25-25,0 0,0 0,-25 25,24-25,1 0,-25 25,25-25,-25 24,25-24,-25 25,0 0,0 0,0 0,0-1,0 1,-25 0,0 0,0 0,25-1,-24-24,-1 25,0 0,0-25,-24 25,24 0,0-25,0 24,0 1,1-25</inkml:trace>
  <inkml:trace contextRef="#ctx0" brushRef="#br0" timeOffset="17047.93">1811 5705,'25'0,"-1"0,1-25,0 25,0 0,0-25,-1 25,1 0,0 0,0-24,0 24,-1-25,1 25,0 0,0-25,0 25,-1-25,26 25,-25-25,0 25,-1 0,1 0,0-24,0 24</inkml:trace>
  <inkml:trace contextRef="#ctx0" brushRef="#br0" timeOffset="17399.04">2208 5581,'0'25,"-25"-25,25 25,0-1,0 1,25 0,-25 0,0 0,0-1,24-24,-24 25,0 0,0 0,0 0,0 0,0-1,0 1,25 0,-25 0,0 0,0-1,0 1,25 0,-25 0</inkml:trace>
  <inkml:trace contextRef="#ctx0" brushRef="#br0" timeOffset="19157.82">10294 11361,'0'-25,"0"0,-25 25,25-25,-25 25,1 0,-1 0,0 0,0 0,0 0,1 0,-1 0,0 0,0 0,0 25,0-25,25 25,-24-25,-1 25,0-25,25 24,-25-24,25 25,0 0,0 0,0 0,0-1,25 1,-25 0,25-25,0 25,-1-25,1 25,0-25,0 0,0 24,0-24,-1 25,1-25,0 0,-25 25,25-25,0 25,-25 0,24-25,-24 24,0 1,25 0,-25 0,0 0,0-1,0 1,0 0,-25-25,25 25,-24-25,24 25,-25-25,0 24,0-24,0 0,1 0,-1 0,0 25,0-25,0 0,0 0,1 0,24-25,-25 25,25-24</inkml:trace>
  <inkml:trace contextRef="#ctx0" brushRef="#br0" timeOffset="56378.13">6226 8706,'0'25,"0"-50,0 1,0-1,0 0,-25 25,25-25,0 0,0 1,-25 24,25-25,0 0,0 0,0 0,0 1,0-1,0 0,0 0,0 0,-24 1,24-1,0 0,-25 0,25 0,0 1,-25-1,25 0,0 0,0 0,-25 1,25-1,0 0,0 0,0 0,-25 0,25 1,0-1,0 0,0 0,-24 25,24-25,0 1,0-1,0 0,0 0,0 0,0 1,0-1,0 0,0 0,0 0,0 1,0-1,0 0,0 0,24 0,-24 1,0-1,0 0,0 0,0 0,0 1,0-1,25 25,-25-25,0 0,0 0,0 1,0-1,0 0,25 25,-25-25,0 0,0 1,0-1,25 0,-25 0,0 0,0 1,0-1,0 0,0 0,0 0,0 0,0 1,0-1,0 0,0 0,0 0,0 1,0-1,0 0,0 0,0 0,0 1,0-1,0 0,0 0,0 0,25 1,-25-1,0 0,0 0,0 0,0 1,0-1,0 0,0 0,0 0,0 1,0-1,0 0,0 0,0 0,0 1,0-1,24 0,-24 0,0 0,0 1,0-1,25 0,-25 0,0 0,0 0,25 25,-25-24,0-1,0 0,25 25,-25-25,0 0,0 1,0-1,25 0,-25 0,0 0,24 1,-24-1,0 0,0 0,0 0,0 1,25-1,-25 0,0 0,0 0,25 1,-25-1,0 0,0 0,25 25,-25-25,0 1,0-1,25 0,-25 0,0 0,0 1,0-1,24 0,-24 0,0 0,25 1,-25-1,0 0,0 0,0 0,25 25,-25-25,0 1,0-1,0 0,25 0,-25 0,0 1,0-1,0 0,25 25,-25-25,0 0,0 1,0-1,24 0,-24 0,0 0,0 1,25-1,-25 0,0 0,0 0,25 1,-25-1,0 0,0 0,25 0,-25 1,0-1,0 0,25 0,-25 0,0 1,0-1,24 25,-24-25,0 0,0 0,25 25,-25-24,0-1,0 0,0 0,0 0,25 25,-25-24,0-1,0 0,25 0,-25 0,0 0,25 25,-25-24,0-1,0 0,24 25,-24-25,0 0,0 1,25-1,-25 0,0 0,0 0,25 25,-25-24,25-1,-25 0,25 25,-25-25,25 0,-25 1,24 24,-24-25,0 0,25 25,-25-25,25 25,-25-25,25 25,-25-24,25 24,-25-25,24 25,-24-25,25 25,0 0,0-25,0 25,-1 0,1 0,0 0,0 0,0 0,-25 25,24-25,1 0,0 0,-25 25,25-25,0 0,-1 0,-24 25,25-25,0 0,0 0,-25 24,25-24,-1 0,1 0,0 0,-25 25,25-25,0 0,-25 25,24-25,1 25,0 0,0-25,-25 24,25-24,-1 25,1-25,-25 25,25-25,0 25,0 0,-1-25,1 24,0-24,-25 25,25-25,0 25,0-25,-25 25,24-25,-24 25,25-25,0 24,0 1,0-25,-25 25,24-25,-24 25,25-25,-25 25,25-25,0 24,-25 1,25-25,-25 25,24-25,1 25,0 0,-25 0,25-25,-25 24,25 1,-1 0,-24 0,25-25,-25 25,0-1,25-24,-25 25,0 0,25-25,-25 25,25-25,-25 25,24-1,-24 1,25 0,-25 0,25-25,-25 25,25-1,-25 1,25-25,-25 25,24-25,-24 25,25 0,-25-1,25-24,-25 25,25-25,-25 25,25-25,-25 25,24-25,-24 25,25-1,0 1,-25 0,25-25,-25 25,25-25,-25 25,24-25,-24 24,25-24,-25 25,25 0,0 0,0 0,-25-1,25-24,-25 25,24-25,-24 25,25 0,0 0,0-1,-25 1,25-25,-25 25,24 0,1-25,-25 25,25 0,0-1,-25 1,25-25,-25 25,24 0,1-25,-25 25,25-1,0 1,0-25,-1 25,1 0,0-25,-25 25,25-25,0 24,-1 1,1-25,-25 25,25-25,-25 25,25-25,-25 25,25-25,-1 0,-24 24,25-24,-25 25,25-25,0 25,0 0,-1-25,-24 25,25-25,-25 24,25 1,0 0,0 0,-1-25,-24 25,25-25,-25 24,25-24,0 25,0 0,0-25,-25 25,24-25,1 25,0-1,0 1,0-25,-25 25,24-25,-24 25,25-25,0 25,0-1,0 1,-1 0,1-25,-25 25,25-25,-25 25,25-25,0 25,-1-25,-24 24,25-24,0 25,0-25,-25 25,25-25,-25 25,24-25,1 25,0-1,0-24,0 25,-1 0,1-25,-25 25,25-25,0 25,0-25,-25 24,24-24,-24 25,25-25,-25 25,25-25,-25 25,25-25,-25 25,25-25,-1 24,1 1,0 0,0-25,0 25,-1 0,1-1,0-24,-25 25,25-25,0 25,0 0,-1-25,-24 25,25-1,0-24,-25 25,25-25,0 25,-1 0,1-25,0 25,0-25,-25 24,25-24,-1 0,-24 25,25-25,0 25,0-25,0 25,-1-25,-24 25,25-25,-25 24,25-24,0 0,0 25,-1 0,1-25,0 25,0 0,0-25,-25 25,24-25,-24 24,25 1,0 0,0 0,0 0,-1-25,-24 24,25-24,-25 25,25-25,-25 25,25-25,0 25,-1-25,1 25,0-1,0-24,-25 25,25-25,0 0,-1 25,1 0,0-25,0 0,0 25,-1-25,1 24,0-24,0 0,-25 25,25-25,-1 25,1-25,0 25,0-25,0 25,-1-1,1-24,0 0,-25 25,25-25,0 0,-1 25,1-25,-25 25,25-25,0 0,0 25,-1-1,1-24,0 25,0-25,0 25,-1-25,1 25,0-25,0 25,0-25,-25 24,24-24,1 25,0-25,0 25,0 0,0-25,-1 25,1-25,0 24,0 1,0-25,-1 25,1-25,25 25,-1-25,-24 25,0-25,0 24,0-24,-1 25,1-25,0 25,25-25,-1 25,-24 0,0-25,24 25,-24-25,0 24,0-24,24 25,-24-25,0 25,25-25,-26 0,1 25,0-25,25 25,-26-25,1 24,0-24,25 25,-25-25,-1 25,26-25,-25 25,24-25,-24 0,0 25,25-25,-1 24,-24-24,25 25,-26-25,26 25,-25-25,24 25,1-25,0 25,-26-25,26 24,0-24,-1 25,1-25,-25 25,24-25,1 25,0 0,-26-25,26 24,-25-24,24 25,1-25,-25 25,24-25,-24 25,0-25,0 0,0 25,-1-25,1 0,0 24,0-24,0 0,-25 25,24-25</inkml:trace>
  <inkml:trace contextRef="#ctx0" brushRef="#br0" timeOffset="58130.95">9699 248,'0'0,"-25"0</inkml:trace>
  <inkml:trace contextRef="#ctx0" brushRef="#br0" timeOffset="58435.43">9649 248,'0'0,"-25"0,25 25,0 0,0-1,0 1,0 0,0 0,0 0,0-1,0 1,0 0,0 0,0 0,0 0,0-1,25 1,-25 0,0 0,0 0,0-1,0 1,25 0,-25 0,0 0,0-1,0 1,0-50</inkml:trace>
  <inkml:trace contextRef="#ctx0" brushRef="#br0" timeOffset="59023.45">9624 322,'0'-24,"0"-1,25 0,0 25,-25-25,25 25,-1 0,1-25,0 25,0-24,0 24,-1 0,1 0,0 0,0 0,0 0,-1 0,1 0,-25 24,0 1,0 0,0 0,0 0,0-1,-25 1,1 0,24 0,-25-25,0 25,0-1,0-24,25 25,-24-25,-1 0,0 0,25 25,-25-25,25-25,0 50,25-25,-25 25,25-25,0 25,-1 0,-24-1,25 1,-25 0,25 0,-25 0,25-1,0-24,-25 25,24-25,1 0</inkml:trace>
  <inkml:trace contextRef="#ctx0" brushRef="#br0" timeOffset="59438.89">10145 620,'25'-25,"0"25,-25-24,25 24,-1 0,-24-25,25 25,0-25,0 25,-25-25,-25 25,0 0,0 0,1 0,-1 0,0 25,0-25,0 25,1 0,24-1,0 1,0 0,24 0,1-25,-25 25,25-25,-25 24,25-24,0 0,-1 25,1-25,0 0,0 0,0 0,-1 0,1 0,0 0,0 0,0-25,-1 25,1 0</inkml:trace>
  <inkml:trace contextRef="#ctx0" brushRef="#br0" timeOffset="60555.55">10641 273,'0'-25,"0"0,0 50,0 0,0 0,0-1,0 1,0 0,0 0,0 0,0-1,0 1,0 25,0-25,0 0,25 24,-25-24,0 25,0-1,0-24,0 25,25-1,-25 1,0-1,25 1,-25-25,0 24,24 1,-24-25,25 0,-25-1,0 1,25 0,-25 0,0 0,25-1,-25 1,25-25,-25-25,24 25,-24-24,0-1,0 0,0 0,0 0,0 1,0-1,0 0,0 0,0 0,0 1,-24-1,24 0,-25 25,25-25,0 0,-25 25,0 0,25-24,0 48,25-24,0 0,0 0,-1 0,-24-24,25 24,-25-25,25 25,-25-25,25 0,-25 0,0 1,25 24,-25-25,0 0,0 0,0 0,-25 25,25-24,-25 24,50 0,-25 24,25-24,-1 25,1 0,-25 0,25-25,-25 25,0-1,0 1,25 0,-25 0,0 0,25-25,-1 0,-24-25,25 25,0 0,-25-25,25 25,0-25,0 0,-25 1,0-1,0 0,0 0,0 50,0 0,-25-25,25 25,0-1,0 1,0 0,0 0,25-25,-25 25,24-25,1 0,0 0,-25-25,25 25,0-25,-1 0,1 25</inkml:trace>
  <inkml:trace contextRef="#ctx0" brushRef="#br0" timeOffset="60686.5">11460 620,'0'0,"-25"0,25-25</inkml:trace>
  <inkml:trace contextRef="#ctx0" brushRef="#br0" timeOffset="61678.35">11609 620,'-25'0,"0"0,25 25,-25-25,25 25,-25-25,25 25,-24-25,24 24,0 1,0 0,0 0,0 0,0-1,0 1,24 0,1-25,-25-25,25 25,-25-25,25 25,-25-24,0-1,0 0,0 0,25 50,-25 0,24-25,-24 25,25-1,-25 1,25 0,-25 0,0 0,25-1,-25 1,25 0,-25 0,0 0,0-1,0 1,0 0,0 0,0 0,-25-1,0-24,0 0,25-24,-25 24,25-25,0 0,0 0,25 25,-25-25,25 25,0-24,-25-1,25 25,-1-25,1 25,0-25,0 0,0 1,-1-1,1 0,0 0,0 0,-25 1,0-1,0 0,0 0,-25 25,25-25,-25 25,0 0,1 0,-1 0,0 0,25 25,0 0,-25-25,25 25,0 0,0-1,0 1,0 0,25 0,0-25,-25 25,25-25,-1 0,1 0,0-25,0 25,-25-25,25 25,-25-25,24 25,-24-25,0 1,25-1,-25 0,25 25,-25-25,0 0,25 25,-25 25,0 0,0 0,0 0,25-1,-25 1,0 0,24 0,1-25,0 0</inkml:trace>
  <inkml:trace contextRef="#ctx0" brushRef="#br0" timeOffset="62462.86">12427 695,'-25'0,"1"0,24 24,-25 1,0-25,25 25,-25 0,25 0,-25-25,25 24,0 1,-24-25,24 25,0 0,24 0,1-25,-25-25,25 25,0 0,-25-25,25 25,-1-25,1 0,0 25,-25-24,25 24,-25-25,0 0,25 0,-25 0,0 1,0 48,0 1,0 0,0 0,0 0,24-1,1 1,0 0,0-25,0 25,-1-25,1 0,0 0,-25-25,25 25,0 0,-1-25,-24 0,0 1,25-1,-25 0,0 0,0 0,0 1,0-1,0 0,0 0,-25 0,25-24,0 24,0 0,0 0,-24 0,24 1,0 48,0 1,0 0,0 0,0 0,0 0,0-1,0 1,0 0,24 0,-24 0,0-1,25 1,-25 0,0 0,0 0,25-25,-25 24,25-24,0 0,-1 0,1-24</inkml:trace>
  <inkml:trace contextRef="#ctx0" brushRef="#br0" timeOffset="62726.98">12576 670,'25'0,"0"-25,-1 25,1 0,0 0,0 0,0 0,-1 0,1 0,0-25,0 25,0 0,-1 0</inkml:trace>
  <inkml:trace contextRef="#ctx0" brushRef="#br0" timeOffset="63514.99">13146 620,'-24'0,"-1"0,25 25,-25-25,25 25,-25-25,25 25,0-1,0 1,-25 0,25 0,0 0,0-1,0 1,25 0,0-25,-25 25,25-25,0 0,-1 0,1 0,0 0,0 0,-25-25,25 25,0-25,-1 0,-24 1,25 24,-25-25,0 0,0 0,0 0,-25 1,1-1,24 0,-25 25,0 0,25-25,-25 25,0 0,25-25,-25 25,1 0,24 25,-25-25,0 25,25 0,0 0,0-1,25 1,0-25,-1 0,1 0,0 0,0 0,0 0,0-25,-1 25,1 0,0-24,0 24,0-25,-1 0,-24 0,0 0,0 1,0-1,0 0,25 25,0 0,-25 25,25-25,-25 25,25-1,-25 1,24 0,-24 0,0 0,25-25,-25 24,0 1,25-25,-25 25,25-25,0 0,-1 0,1 0,0 0,0 0,0 0</inkml:trace>
  <inkml:trace contextRef="#ctx0" brushRef="#br0" timeOffset="63666.39">14039 546</inkml:trace>
  <inkml:trace contextRef="#ctx0" brushRef="#br0" timeOffset="104387.4">7342 8111,'0'25,"0"0,-25-25,25 25,0-1,0 1,0 0,25-25,0 0,0 0,-25-25,25 25,-25-25,0 1,0-1,0 0,0 0,-25 25,25-25,-25 25,25 25,-25-25,25 25,-25 0,25 0,0-1,0 1,0 0,0 0,25-25,0-25,0 25,-25-25,25 0,-25 1,0-1,0 0,-25 25,25 25,-25-25,25 25,-25-25,25 24,-25-24,25 25,0 0,0 0,0 0,25-25,0 0,-25-25,25 25,0-25,-25 0,0 0,0 1,-25 24,0 24,0-24,25 25,0 0,-25-25,25 25,0 0,25-25,0-25,0 25,-25-25,25 25,-25-25,0 0,0 1,-25 24,0 0,25 24,-25 1,0 0,25 0,0 0,0-1,25-24,0 0,-25-24,25 24,0-25,-25 0,24 25,-24-25,0 0,-24 25,-1 0,25 25,-25-25,25 25</inkml:trace>
  <inkml:trace contextRef="#ctx0" brushRef="#br0" timeOffset="116735.77">7293 8285,'0'0,"0"-25,0 0,0 0,-25 25,0 0,25 25,-25-25,0 25,25 0,-24-25,24 25,0-1,0 1,24-25,1 0,0 0,-25-25,25 25,-25-24,25 24,-25-25,24 25,-24-25,0 0,0 0,-24 25,-1 0,0 0,25 25,-25-25,25 25,-25-25,25 25,0 0,0-1,0 1,25-25,-25 25,25-25,0 0,0-25,-1 0,-24 1,25 24,-25-25,0 0,0 0,-25 25,1 0,-1 0,25 25,-25-25,25 25,-25 0,25-1,0 1,0 0,25-25,0 0,-25-25,25 25,-25-25,24 25,-24-24,25-1,-25 0,0 0,0 0,-25 25,1 0,-1 0,0 0,0 25,0 0,25 0,-24-25,24 25,0-1,0 1,0 0,24-25,1 0,0 0,-25-25,25 25,-25-25,0 1,25 24,-25-25,0 0,0 0,-25 25,25-25,-25 25,0 0,25 25,-25-25,25 25,-24-25,24 25,-25 0,25-1,25-24,-1 0,1 0,0 0,-25-24,25 24,-25-25,25 25,-25-25,0 0,0 0,-25 25,25 25,-25-25</inkml:trace>
  <inkml:trace contextRef="#ctx0" brushRef="#br0" timeOffset="120723.16">7417 8310,'0'0,"-25"0,50 0,-25-25,24 25,1 0,0 0,-25-25,25 25,0 0,-1 0,1 0,0-25,0 25,0 0,-1 0,1 0,0-25,0 25,0 0,-1 0,1 0,-25-24,25 24,0 0,0 0,-1 0,-24-25,25 25,0 0,0 0,0 0,0 0,-1 0,1 0,0 0,0 0,0 0,-1 0,-24-25,25 25,0 0,0 0,0 0,-1 0,-24-25,25 25,0 0,0 0,0 0,-1 0,-24-25,25 25,0 0,0 0,0 0,-1 0,1 0,0 0,0 0,0 0,-1 0,1 0,0 0,0 0,0 0,-1 0,-24-24,25 24,0 0,0 0,0 0,-1 0,1 0,0 0,0 0,0 0,0 0,-1 0,1 0,0 0,0 0,0 0,-1 0,1 0,0 0,0 0,0 0,-1 0,1 0,0 0,0 0,0 0,-1 0,1 0,0 0,0 0,0 0,-1 0,1 0,0 0,0 0,0 0,-1 0,1 0,0 0,0 0,0 0,-1 0,1 0,0 0,0 0,0 0,-1 0,1 0,0 0,0 0,0 0,0 0,-1 0,1 0,0-25,0 25,0 0,-1 0,1 0,0 0,0 0,0 0,-1 0,1 0,0 0,0 0,0-25,-1 25,1 0,0 0,0 0,0 0,-1 0,1 0,0 0,0 0,0 0,-1 0,1 0,0 0,-25-25,25 25,0 0,-1 0,1 0,0 0,0 0,0 0,-1 0,1 0,0 0,0 0,0 0,-1 0,1 0,0 0,0 0,0-25,0 25,-1 0,1 0,0 0,0 0,0 0,-1 0,1 0,0 0,0 0,0 0,-1 0,1 0,0 0,0 0,0 0,-1 0,1 0,0-25,0 25,0 0,-1 0,1 0,0 0,0 0,0 0,-1 0,1 0,0 0,0 0,0 0,-1 0,1 0,0 0,0 0,0 0,-1 0,1 0,0 0,0 0,0 0,0 0,-1 0,1 0,0 0,0 0,0 0,-1 0,1 0,0 0,0 0,0-24,-1 24,1 0,0 0,0 0,0 0,-1 0,1 0,0 0,0 0,0 0,-1 0,1 0,0 0,0 0,0 0,-1 0,1 0,0 0,0 0,0 0,-1 0,1 0,0 0,0 0,0 0,-1 0,1 0,0 0,0 0,-25-25,25 25,0 0,-1 0,1 0,0 0,0 0,0 0,-1 0,1 0,0 0</inkml:trace>
  <inkml:trace contextRef="#ctx0" brushRef="#br0" timeOffset="121618.07">10592 7838,'-25'0,"25"25,-25-25,50 0,0 0,-1 0,1 0,0 0,0 0,0 0,-1 0,1 0,0 0,0 0,-25 25,25-25,-1 0,1 0,-25 25,0-1,0 1,-25 0,25 0,-24 0,24 0,-25-25,0 24,0 1,25 0,-25-25,1 25,-1 0,0-25,0 24,0-24,1 25,-1-25</inkml:trace>
  <inkml:trace contextRef="#ctx0" brushRef="#br0" timeOffset="123125.73">9971 8384,'0'25,"0"0,0-1,0 1,0 0,0 0,0 0,0-1,25-24,-25 25,0 0,25 0,-25 0,0-1,25 1,-25 0,0 0,0 0,0-1,0 1,25 0,-25 0,0 0,0-1,0 1,25 0,-25 0,0 0,0 0,0-1,0 1,0 0,24 0,-24 0,0-1,0 1,0 0,0 0,25 0,-25-50,-25 25,25-25,-24 0,-1 0,0 1,0-1,25 0,-25 25,25-25,-25 0,1 1,24-1,-25 25,25-25,0 50,25-25,-25 25,24-25,-24 24,25 1,-25 0,25 0,0 0,-25-1,25 1,-25 0,25-25,-25 25,24-25,-24 25,25-1,0 1,0-25,-25-25,25 25,-1-24,1-1,-25 0,25 0,0 0,-25 1,25-1,-25 0,24 0,1 0,-25 1,0-1,25 25,-25-25</inkml:trace>
  <inkml:trace contextRef="#ctx0" brushRef="#br0" timeOffset="170741.74">10145 9178,'-25'0,"25"-25,-24 25,24 25,0 0,-25-1,25 1,0 0,0 0,0 0,0-1,25-24,-1 0,-24-24,25 24,-25-25,25 0,-25 0,0 0,0 1,0-1,0 0,0 0,0 0,-25 50,0-25,25 25,-24 0,24 0,-25-25,25 24,-25 1,25 0,0 0,0 0,0-1,25 1,0-25,-1 0,1 0,-25-25,25 25,-25-24,25 24,-25-25,0 0,0 0,0 0,0 1,0-1,0 0,-25 25,0 0,0 0,1 0,24 25,-25 0,0-25,25 24,-25 1,0 0,25 0,0 0,0-1,25-24,0 0,0 0,0 0,-25-24,24 24,1-25,0 25,-25-25,25 0,0 0,-25 1,0-1,0 0,0 0,0 0,0 1,-25-1,0 25,0 25,0-25,1 24,-1-24,0 25,25 0,-25 0,0 0,25-1,0 1,0 0,0 0,25-25,-25 25,25-25,0 0,0 0,-1 0,1 0,0 0,0-25,0 25,-25-25,24 25,-24-25,0 0,0 1,0-1,0 0,-24 25,-1 0,0 0,0 0,0 0,1 25,-1-25,0 25,0-1,0 1,0 0,25 0,0 0,0-1,25 1,0-25,0 0,0 0,0 0,-1 0,1 0,0-25,0 25,0-24,-1 24,1-25,0 0,0 0,0 0,-25 1,0-1,0 0,-25 25,0 25,0 0,0-25,25 24,-24-24,24 25,0 0,0 0,0 0,0-1,24-24,1 0,0 0,0 0,-25-24,25 24,-1-25,1 0,0 25,-25-25,25 0,0 1,-25-1,0 0,0 0,0 0,-25 1,0 24,25 24,-25-24,0 0,1 25,24 0,-25-25,25 25,-25-25,25 25,0-1,0 1,0 0,0 0,25-25,0 0,-1 0,1 0,0-25,0 25,0-25,-1 0,1 25,0-24,0-1,0 0,-25 0,0 0,0 1,0-1,-25 25,0 0,0 0,0 0,1 0,-1 25,0-25,0 24,-24-24,24 25,0 0,0 0,0-25,1 25,24-1,-25-24,25 25,0 0,25-25,-1-25,1 25,-25-25,25 25,0-24,-25-1,0 0,0 0,-25 25,0 0,0 0,1 0,-1 25,0-25,0 0,0 25,1 0,-1-25,25 24,-25-24,25 25,-25-25,50 0,-25-25,25 25,-25-24,25 24,-25-25,0 0,-25 25,0 0,0 25,0 0,0-1,25 1,25-25,0-25,0 25,0-24,0 24,-1-25,1 0,0 25,-25-25,25 25,-25-25,0 1,-25 48,0-24,0 0,1 25,-1-25,0 25,0-25</inkml:trace>
  <inkml:trace contextRef="#ctx0" brushRef="#br0" timeOffset="171907.19">10021 8434,'0'0,"-25"24,25 1,-25 0,25 0,-24 0,24-1,0 1,-25-25,25 25,-25 0,25 0,-25-1,25 1,-25-25,25 25,0 0,0-50,0 0,25 25,-25-25,0 1,25 24,-25-25,0 0,25 0,-25 0,0 1,25-1,-25 0,0 0,0 0,24 1,-24-1,0 0,0 0,25 25,-25-25,0 1,25 24,-25 24,25 1,0 0,-25 0,25 0,-1-1,-24 1,25-25,-25 25,25 0,0-25,-25 25,25-1,-25 1,24-25,-24 25,25-25,-25 25,25-25,-25 25</inkml:trace>
  <inkml:trace contextRef="#ctx0" brushRef="#br0" timeOffset="173583.7">11435 8359,'-25'0,"25"-25,-25 25,1 0,-1 25,0-25,0 25,0 0,1-25,24 25,-25-1,25 1,-25 0,25 0,0 0,0-1,0 1,0 0,0 0,0 0,0-1,0 1,0 0,25-25,-25 25,25-25,-25 25,24-25,-24 24,25-24,0 0,0 25,0-25,-1 0,1 0,-25-25,25 25,0 0,-25-24,25 24,-25-25,24 25,1-25,-25 0,25 0,0 1,-25-1,25 0,-25 0,24-24,-24 24,0 0,0 0,0 0,0 1,0-1,0 0,0 0,0 0,-24 1,-1 24,25-25,-25 25,0 0,0 0,25 25,-24-25,-1 0,25 24</inkml:trace>
  <inkml:trace contextRef="#ctx0" brushRef="#br0" timeOffset="173995.8199">11485 8682,'0'-25,"0"0,0 0,0 50,24 0,-24 0,0-1,25-24,-25 25,0 0,0 0,25 0,-25-1,0 1,25-25,-25 25,25 0,-1 0,1-1,0-24,0 0</inkml:trace>
  <inkml:trace contextRef="#ctx0" brushRef="#br0" timeOffset="174403.41">11807 8756,'-25'0,"25"-25,0 50,0 0,0 0,0-1,25-24,-25 25,0 0,0 0,0 0,0-1,0 1,0 0,0 0,0 0,25-25,0 0,-1 0,1 0,0 0,0 0,0-25,24 25,-24 0,0 0,24-25,-24 25,25 0,-25 0,0-25,-1 25</inkml:trace>
  <inkml:trace contextRef="#ctx0" brushRef="#br0" timeOffset="186155.47">13444 7838,'0'25,"-25"-25,25 25,0 0,0-1,0 1,25-25,-25-25,25 25,-25-24,0-1,0 0,0 0,0 0,0 1,-25 24,25 24,-25-24,25 25,0 0,0 0,25-25,0 0,0 0,0 0,-25-25,0 0,0 0,0 1,-25 24,0 0,0 0,25 24,0 1,-25 0,25 0,0 0,25-25,0 0,0 0,0 0,-25-25,24 25,-24-25,0 0,0 0,0 1,-24 24,24-25,-25 25,0 25,0-25,25 24,-25-24,25 25,0 0,0 0,0 0,0-1,25-24,0 0,0 0,0 0,-1 0,-24-24,25-1,-25 0,0 0,0 0,-25 25,25-24,-24-1,-1 25,0 0,0 0,25 25,-25-25,25 24,0 1,0 0,0 0,25 0,0-25,-25 24,25-24,-25-24,25 24,-25-25,24 25,-24-25,0 0,0 0,0 1,-24 24,24-25,-25 25,0 0,0 0,0 25,25-1,-24 1,24 0,0 0,0 0,0-1,24-24,1 0,0 0,0 0,-25-24,0-1,25 25,-25-25,0 0,0 0,0 1,-25 24,25-25,-25 25,0 0,25 25,-25-25,1 24,24 1,0 0,0 0,0 0,24-25,1 0,0 0,0 0,0 0,-1-25,-24 0,25 0,-25 0,0 1,-25 24,1 0,24-25,-25 25,25 25</inkml:trace>
  <inkml:trace contextRef="#ctx0" brushRef="#br0" timeOffset="191839.3499">13543 7813,'0'-24,"0"-1,0 0,0 0,0 0,0 1,0-1,-24 25,24-25,0 0,0 0,0 1,-25 24</inkml:trace>
  <inkml:trace contextRef="#ctx0" brushRef="#br0" timeOffset="194725.13">13519 7813,'0'-24,"0"-1,0 0,0 0,-25 0,25 1,0-1,0 0,0 0,-25 25,25-25,0 1,0-1,-25 25,25-25,0 0,0 0,-25 25,25-24,0-1,0 0,-24 25,24-25,0 0,0 1,0-1,0 0,-25 25,25-25,0 0,0 1,-25 24,25-25,0 0,0 0,0 0,0 1,0-1,-25 25,25-25,0 0,0 0,0 1,0-1,-25 0,25 0,0 0,0 0,-24 25,24-24,0-1,0 0,-25 25,25-25,0 0,0 1,-25 24,25-25,-25 0,25 0,-25 25,25-25,0 1,0-1,0 0,0 0,0 0,-25 1,25-1,0 0,0 0,0 0,0 1,0-1,0 0,0 0,0 0,0 1,0-1,0 0,0 0,0 0,0 1,0-1,0 0,0 0,0 0,0 1,0-1,0 0,0 0,-24 25,24-25,0 0,0 1,0-1,-25 0,25 0,0 0,0 1,0-1,-25 25,25-25,0 0,0 0,0 1,0-1,0 0,-25 25,25-25,0 0,0 1,0-1,0 0,-25 25,25-25,0 0,0 1,0-1,0 0,0 0,-24 0,24 1,0-1,0 0,0 0,0 0,-25 1,25-1,0 0,0 0,0 0,0 1,0-1,0 0,-25 0,25 0,0 0,0 1,0-1,0 0,-25 0,25 0,0 1,0-1,0 0,0 0,0 0,0 1,-25-1,25 0,0 0,0 0,-24 25,24-24,0-1,0 0,-25 0,25 0,0 1,-25-1,25 0,0 0,0 0,-25 1,25-1,0 0,0 0,0 0,-25 25,25-24</inkml:trace>
  <inkml:trace contextRef="#ctx0" brushRef="#br0" timeOffset="195728.8799">13022 5407,'0'-24,"0"-1,-24 25,24-25,0 0,-25 50,0 0,25 0,-25-25,25 24,-25 1,1 0,-1 0,25 0,-25-1,0-24,25 25,-25 0,25 0,-24-25,24 25,-25-25,25 24,0 1,0-50,25 25,-25-24,24-1,1 0,0 0,-25 0,25 1,0 24,-25-25,24 0,1 0,-25 0,25 1,-25-1,25 0,-25 0,25 25,-25-25,0 1,24 24,1 0,0 24,0-24,-25 25,25-25,-25 25,24 0,-24 0,25-25,-25 24,25 1,-25 0,25 0,0 0,-25-1,25-24,-25 25,0 0,24 0,1 0,-25-1,0 1,0 0</inkml:trace>
  <inkml:trace contextRef="#ctx0" brushRef="#br0" timeOffset="196405.44">14412 5333,'0'0,"0"-25,-25 25,25-25,-25 25,25-24,-25 24,25 24,-25-24,0 0,1 25,-1-25,0 25,0-25,25 25,-25 0,1-25,24 24,-25-24,25 25,-25 0,0 0,25 0,0-1,0 1,0 0,0 0,25 0,0-1,0-24,-1 25,1-25,0 0,0 0,0 0,-1 0,1 0,0 0,0 0,0 0,0 0,-1-25,1 25,0-24,0 24</inkml:trace>
  <inkml:trace contextRef="#ctx0" brushRef="#br0" timeOffset="198088.94">14635 5407,'0'-24,"-25"24,0 0,25 24,0 1,-25 0,25 0,0 0,0-1,-24 1,24 0,0 0,0 0,0-1,0 1,24-25,1 0,0 0,0 0,0 0,-1 0,-24-25,25 25,0 0,-25-24,25 24,-25-25,25 25,-25-25,24 0,-24 0,0 1,0-1,-24 25,24-25,-25 25,25-25,-25 25,25-25,-25 25,0 0,1 0,-1 0,0 0,0 0,25 25,-25-25,25 25,0 0,0 0,0-1,25-24,0 0,0 0,0 0,-1 0,1 0,0 0,-25-24,25 24,0 0,-1-25,-24 0,25 25,0-25,0 25,0 0,-1 25,-24 0,25-25,-25 25,0-1,0 1,0 0,25 0,-25 0,0-1,0-48,0-1,0 0,0 0,0 0,25 25,-25-24,0-1,25 25,-25-25,0 0,24 25,-24-25,25 25,0 0,-25 25,25-25,-25 25,0 0,0 0,25-1,-25 1,0 0,0 0,0-50,0 0,0 0,0 1,0-1,0 0,24 25,-24-25,25 25,-25-25,25 1,-25-1,25 25,0 0,-25 25,24-25,-24 24,0 1,25-25,-25 25,0 0,25-25,-25 25,25-1,-25 1,25-25,-25 25,25-25,-1 0,-24-25,25 25,-25-25,0 1,0-1,0 0,0 0,0 0,0 1,25-26,-25 25,0 0,0 1,0-1,0 50,0-1,0 1,0 0,0 0,25 0,-25-1,0 1,0 0,0 0,25 0,-25-1,0 1,0 25,24-25,-24-1,0 1,25 0,-25 0,0 0,0-1,25 1,-25 0,0 0,25 0,-25 0,0-1,0-48,0-1,0 0,0 0,0 0,0 0,0 1,0-1,-25 0,25 0,0 0,0 1,0-1,0 0,0 0,0 0,0 1,0-1,0 0,0 0,0 0,25 25,-25-24,25-1,-1 25,-24 25,25-25,-25 24,0 1,0 0,0 0,-25 0,1-1,-1-24,25 25,-25-25,0 25,0 0,1-25,-1 0</inkml:trace>
  <inkml:trace contextRef="#ctx0" brushRef="#br0" timeOffset="199417.11">15776 5655,'0'0,"0"-24,0-1,25 25,-25-25,24 0,-24 0,25 25,-25-24,25-1,-25 0,0 0,0 0,25 25,-25-24,0-1,0 0,0 0,-25 25,0 0,25 25,-25-25,25 25,25-25,-25 25,25-25,0 0,-25 24,25-24,-1 0,1 0,-25-24,25 24,-25 24,0 1,0 0,0 0,0 0,0-1,0 1,25-25,0 0,-1 0,1 0,0-25,0 25,-25-24,25 24,-25-25,24 0,-24 0,25 0,-25 1,0-1,0 0,-25 25,25 25,-24-25,24 25,0-1,-25-24,25 25,0 0,0 0,0 0,0-1,0 1,25-25,-1 0,1 0,0 0,0 0,-25-25,25 25,-1 0,-24-24,25 24,0-25,0 0,0 0,0 0,-25 1,0-1,0 0,0 0,-25 0,0 25,25 25,0 0,0 0,25-25,-25 25,25-25,-25 24,0 1,24-25,-24 25,0 0,0 0,0-1,0 1,0 0,-24-25,24-25,24 0,1 1,0-1,0 25,-25-25,25 0,-1 0,-24 1,25-1,-25 0,25 0,-25 0,0 1,0-1,-25 25,0 0,1 0,24 25,0-1,0 1,24 0,1 0,0 0,0-25,0 24,-25 1,24-25,-24 25,25-25,-25 25,25-25,-25 25,0-1,-25-24,0 0,1 0,-1 0,0 0,0 0,0-24</inkml:trace>
  <inkml:trace contextRef="#ctx0" brushRef="#br0" timeOffset="199758.74">16842 5358,'0'-25,"-24"25,24 25,0 0,0-1,0 1,0 0,0 0,0 0,24-25,-24 24,25-24,0 0,0 0,-25-24,25 24,-1 0,1-25</inkml:trace>
  <inkml:trace contextRef="#ctx0" brushRef="#br0" timeOffset="199907.07">16966 5234,'0'0,"-24"0,-1 0,25-25,0 50</inkml:trace>
  <inkml:trace contextRef="#ctx0" brushRef="#br0" timeOffset="200726.29">17165 5283,'-25'0,"0"0,25 25,-25-25,25 25,-24 0,24 0,0-1,-25 1,25 0,0 0,0 0,25-25,-25 24,24-24,1 0,0 0,0 0,-25-24,25 24,-25-25,0 0,0 0,0 0,0 1,0-1,-25 25,25-25,-25 25,25-25,0 0,25 25,-25-24,25 24,-1 0,1 0,0 0,-25 24,25-24,-25 25,25-25,-25 25,0 0,24 0,-24-1,0 1,0 0,0 0,0-50,0 0,0 0,0 1,0-1,0 0,0 0,0 0,25 25,-25-24,25 24,0 0,0 0,-1 0,1 0,-25 24,25 1,0 0,-25 0,25-25,-25 25,25-25,-25 24,24-24,-24 25,25-25,0 0,0 0,0 0,-1 0,1-25</inkml:trace>
  <inkml:trace contextRef="#ctx0" brushRef="#br0" timeOffset="212327.73">14412 4366,'0'-25,"24"25,1 0,0 0,-25 25,0-1,0 1,0 0,0 0,0 0,0-1,0 1,0 0,0 0,0 0,0-1,25 1,-25 0,25-25,-25 25,24-25,1 0,0 0,-25-25,25 25,-25-25,25 25,-25-25,0 1,0-1,24 0,-24 0,0 0,0 1,0-1,0 0,0 0,0 0,25 25,0 0,0 0,0 0,-1 0,1 0,0 0,0-24,0 24,-1 0,1 0,0 0,-25-25,25 25,-50 0,0 0,25 25,-25-25,25 24,-24-24,24 25,-25 0,25 0,0 0,0-1,25-24,-1 0,-24-24,25 24,0-25,-25 0,25 0,-25 0,0 1,0-1,0 50,0-1,25 1,-25 0,24-25,1 25,0-25,0 0,0 0,-25-25,24 25,1-25,-25 0,0 1,0-1,0 0,0 0,0 0,0 1,-25 24,25 24,0 1,0 0,0 0,0 0,0-1,0 1,0 0,0 0,25-25,-25 25,0-1,25 1,-25 0,0 0,0 0,0-1,25 1,-25 0,0 0,0 0,0-50,0 0,0 0,0 0,0 1,-25-1,25 0,0 0,0 0,0 1,0-1,0 0,0 0,0 0,0 1,0-1,0 0,0 0,0 0,0 1,25 24,-25-25,25 25,-25-25,24 25,1 0,0 0,-25 25,0 0,0-1,-25 1,25 0,-25-25,25 25,-24-25,-1 25,0-25,25 24,-25-24,0 0</inkml:trace>
  <inkml:trace contextRef="#ctx0" brushRef="#br0" timeOffset="213757.05">15503 4266,'-25'0,"25"25,0 0,-25-25,25 25,0 0,0-1,0 1,0 0,0 0,0 0,25-25,0 0,0 0,0 0,-1 0,-24-25,25 25,-25-25,25 25,-25-25,0 0,0 1,0-1,-25 0,25 0,-25 25,1-25,-1 25,0-24,0 24,0 0,1 0,-1 24,25 1,25-25,-1 0,1 0,0 0,0 0,0 0,-1 0,1 0,0-25,0 25,0 0,-25-24,24 24,-24-25,0 0,25 25,-25 25,0 0,0-1,0 1,0 0,0 0,25 0,-25-1,0 1,25-25,0 0,-1 0,1 0,-25-25,25 25,-25-24,25 24,-25-25,0 0,25 25,-25-25,0 0,0 1,0-1,0 0,0 50,0 0,0-1,0 1,0 0,0 0,0 0,24-25,-24 24,25-24,0 0,0 0,0 0,-25-24,24 24,1 0,0-25,0 25,-25-25,25 25,-25-25,24 0,-24 1,0-1,0 0,0 0,-24 25,-1 0,25 25,0 0,25-25,-25 25,24-25,-24 24,25-24,-25 25,25-25,-25 25,25-25,0 25,-25 0,24-25,-24 24,0-48,25 24,0 0,-25-25,25 25</inkml:trace>
  <inkml:trace contextRef="#ctx0" brushRef="#br0" timeOffset="213937.94">16594 4242,'0'0,"0"-25</inkml:trace>
  <inkml:trace contextRef="#ctx0" brushRef="#br0" timeOffset="-212801.43">12774 3820,'0'25,"0"0,0-1,0 1,25-25,-25-25,25 25,-25-24,0-1,0 0,0 0,0 0,-25 25,25 25,-25-25,25 25,-24-25,24 25,-25 0,25-1,0 1,0 0,25-25,-1 0,1-25,-25 0,25 1,-25-1,0 0,0 0,-25 25,0 0,1 25,24 0,0 0,0-1,0 1,0 0,0 0,24-25,1 0,0-25,0 25,-25-25,0 0,0 1,0-1,0 0,0 0,-25 25,0 0,0 25,25 0,-24-25,24 25,0-1,0 1,24-25,1 0,0 0,0 0,-25-25,25 25,-25-24,0-1,0 0,0 0,0 0,0 1,0-1,-25 25,0 0,0 25,0-1,1 1,24 0,0 0,0 0,24-1,1-24,0 0,-25-24,25 24,0 0,-25-25,24 0,-24 0,0 0,-24 25,24-24,-25 24,0 0,0 0,0 0,1 0,-1 24,25 1,25-25</inkml:trace>
  <inkml:trace contextRef="#ctx0" brushRef="#br0" timeOffset="-211665.9199">13469 3225,'0'24,"-25"-24,25 25,0 0,0 0,0 0,0-1,0 1,0 0,0 0,0 0,0-1,25 1,-25 0,0 0,0 0,0-1,0 1,0 0,25-25,-25 25</inkml:trace>
  <inkml:trace contextRef="#ctx0" brushRef="#br0" timeOffset="-211185.7">13444 3473,'0'24,"25"-24,0 0,0 0,-1 0,1-24,0 24,0 0,-25-25,25 25,-25-25,24 25,1-25,-25 0,25 1,-25-1,0 0,0 0,0 0,0 1,0 48,0 1,0 0,0 0,0 0,0-1,0 1,0 0,0 0,0 0,0-1,0 1,25-25,-25 25,0 0,0 0,25-1,-25 1,24-25</inkml:trace>
  <inkml:trace contextRef="#ctx0" brushRef="#br0" timeOffset="-210884.9499">13915 3448,'-24'0,"24"25,-25-25,25 24,0 1,0 0,0 0,0 0,25-1,-1-24,-24 25,25-25,0 0,0-25,0 25</inkml:trace>
  <inkml:trace contextRef="#ctx0" brushRef="#br0" timeOffset="-210720.55">13990 3398,'-25'0,"25"25</inkml:trace>
  <inkml:trace contextRef="#ctx0" brushRef="#br0" timeOffset="-210137.8499">14188 3373,'0'0,"-25"0,25 25,-24-25,-1 0,25 25,-25-25,25 25,0 0,0-1,0 1,0 0,0 0,25-25,0 0,-1 0,1-25,0 25,-25-25,25 25,-25-25,25 1,-25-1,0 0,-25 25,25 25,0 0,0-1,25-24,-25 25,24 0,-24 0,25-25,-25 25,25-1,-25 1,25 0,-25 0,0 0,25-25,-25 25,0-1,0 1,-25 0,0-25,0 0,0-25,1 25,24-25,-25 1,25-1,0 0,0 0,25 25,-25-25,24 25,1-25</inkml:trace>
  <inkml:trace contextRef="#ctx0" brushRef="#br0" timeOffset="-209646.01">14387 3225,'0'24,"0"1,0 0,0 0,0 0,25-1,-25 1,0 0,0 0,0 0,0-1,0 1,0 0,0 0,0 0,0-50,0 0,0 0,24 0,1 1,-25-1,25 25,0 0,0 0,-1 25,-24-1,25-24,-25 25,0 0,25-25,-25 25,0 0,25-25</inkml:trace>
  <inkml:trace contextRef="#ctx0" brushRef="#br0" timeOffset="-209289.5799">15007 3373,'0'25,"0"0,0 0,0 0,0-1,0 1,0 0,0 0,0 0,0-1,25 1,-25 0,0 0,0 0,0 0,24-25,-24 24,0 1</inkml:trace>
  <inkml:trace contextRef="#ctx0" brushRef="#br0" timeOffset="-208981.3599">14932 3423,'0'-25,"0"0,0 1,25-1,0 25,0 0,0 0,-1 0,1 25,0-25,0 24,0-24,-25 25,0 0,0 0,-25 0,0-1,0-24,0 0,25 25</inkml:trace>
  <inkml:trace contextRef="#ctx0" brushRef="#br0" timeOffset="-207721.65">15255 3597,'25'0,"-25"-25,24 25,-24-25,25 25,-25-25,25 0,-25 1,0-1,25 25,-25-25,0 0,0 0,0 1,-25 24,0 0,25 24,25-24,0 0,-25 25,25-25,0 25,-25 0,24-25,-24 25,0-1,0 1,25-25,-25 25,25-25,0 0,0 0,-1-25,1 25,0 0,-25-25,25 25,0-24,-25-1,0 0,0 0,0 0,-25 25,25 25,0 0,-25 0,25 0,0-1,25 1,0-25,-1 0,-24-25,25 25,0 0,-25-24,25 24,-25-25,25 25,-25-25,0 0,0 0,0 1,0-1,-25 25,25 25,0-1,25 1,-25 0,24-25,-24 25,25-25,-25 25,25-25,-25 24,0 1,0 0,0-50,0 0,25 1,-25-1,25 0,-25 0,0 0,0 1,0-1,0 50,0-1,0 1,24-25,-24 25,25 0,-25 0,25-25,-25 24,0 1,-25-25,0 0,1 0,-1 0,0 0</inkml:trace>
  <inkml:trace contextRef="#ctx0" brushRef="#br0" timeOffset="-206921.8599">16098 3373,'0'0,"0"25,-25-25,25 25,0 0,0 0,0-1,0 1,25-25,0 25,0-25,-25-25,25 25,-25-25,24 25,-24-24,0-1,0 0,0 0,0 0,0 50,0 0,0 0,0 0,25-25,0 0,0 0,0 0,-1 0,-24-25,0 0,0 0,0 0,-24 25,24 25,-25-25,25 25,25-25,-1 0,1 0,-25-25,25 25,0 0,0-25,-25 1,25 24,-25-25,0 0,-25 25,0 0,25 25,-25-25,0 0,25 25,0-1,0 1,0 0,0 0,25 0,0-25,-25 24,25-24,0 0,-1 0,1 0,0 0</inkml:trace>
  <inkml:trace contextRef="#ctx0" brushRef="#br0" timeOffset="-206733.8499">16718 3448</inkml:trace>
  <inkml:trace contextRef="#ctx0" brushRef="#br0" timeOffset="-206196.9499">16768 3448,'25'0,"-25"25,0-1,25-24,-25 25,0 0,0 0,0 0,0-1,0 1,-25 0,25 0,-25 0,25 0,-25-1,0 1,1 0</inkml:trace>
  <inkml:trace contextRef="#ctx0" brushRef="#br0" timeOffset="-197355.22">12328 3944,'0'0,"-25"0</inkml:trace>
  <inkml:trace contextRef="#ctx0" brushRef="#br0" timeOffset="-197096.14">11906 4043</inkml:trace>
  <inkml:trace contextRef="#ctx0" brushRef="#br0" timeOffset="-196963.55">11683 4093,'0'0,"-25"0,0 0,1 0,-1 0,0 0</inkml:trace>
  <inkml:trace contextRef="#ctx0" brushRef="#br0" timeOffset="-196818.64">11311 4142,'-25'0,"0"0</inkml:trace>
  <inkml:trace contextRef="#ctx0" brushRef="#br0" timeOffset="-196676.15">11013 4167,'0'0,"-25"0,1 0</inkml:trace>
  <inkml:trace contextRef="#ctx0" brushRef="#br0" timeOffset="-196535.8">10691 4192,'0'0,"-25"25,0-25</inkml:trace>
  <inkml:trace contextRef="#ctx0" brushRef="#br0" timeOffset="-196408.04">10368 4242,'0'0,"-24"0</inkml:trace>
  <inkml:trace contextRef="#ctx0" brushRef="#br0" timeOffset="-196268.29">10046 4291,'-25'0,"0"25</inkml:trace>
  <inkml:trace contextRef="#ctx0" brushRef="#br0" timeOffset="-196138.75">9674 4366,'0'0,"-25"0</inkml:trace>
  <inkml:trace contextRef="#ctx0" brushRef="#br0" timeOffset="-196004.1">9475 4415,'-24'0</inkml:trace>
  <inkml:trace contextRef="#ctx0" brushRef="#br0" timeOffset="-195868.75">9327 4440</inkml:trace>
  <inkml:trace contextRef="#ctx0" brushRef="#br0" timeOffset="-195728.25">9103 4490,'-24'0,"24"24</inkml:trace>
  <inkml:trace contextRef="#ctx0" brushRef="#br0" timeOffset="-195593.04">8880 4539,'0'0</inkml:trace>
  <inkml:trace contextRef="#ctx0" brushRef="#br0" timeOffset="-195171.56">8384 4638</inkml:trace>
  <inkml:trace contextRef="#ctx0" brushRef="#br0" timeOffset="-195027.72">8186 4638,'-25'0</inkml:trace>
  <inkml:trace contextRef="#ctx0" brushRef="#br0" timeOffset="-194887.84">7987 4663,'-25'0</inkml:trace>
  <inkml:trace contextRef="#ctx0" brushRef="#br0" timeOffset="-194759.23">7764 4688,'0'0</inkml:trace>
  <inkml:trace contextRef="#ctx0" brushRef="#br0" timeOffset="-185915.9799">12675 3870,'-25'0,"25"24</inkml:trace>
  <inkml:trace contextRef="#ctx0" brushRef="#br0" timeOffset="-185259.9499">12675 3870,'-25'0,"25"24</inkml:trace>
  <inkml:trace contextRef="#ctx0" brushRef="#br0" timeOffset="-165471.3499">17239 12675,'0'-25,"-25"25,1 0,-1 0,0 0,0 0,0 0,1 0,-1 0,0 0,0 0,0 0,1 0,-1 0,0 0,0 0,0 0,1 0,-1 0,0 0,0 0,0 25,1-25,-1 0,0 0,0 0,0 0,1 0,-1 0,0 0,0 0,0 0,1 0,-1 0,0 0,0 0,0 0,0 0,1 0,-1 0,0 0,0 0,0 0,1 0,-1 0,0 0,0 0,0 0,1 0,-1 0,0 0,0 0,0 0,1 0,-1 25,0-25,0 0,0 0,1 0,-1 0,0 0,0 0,0 25,1-25,-1 0,0 0,0 0,0 0,1 0,-1 25,0-25,-25 0,26 0,-1 0,0 0,0 0,0 0,0 24,1-24,-1 0,0 0,0 0,0 0,-24 25,24-25,0 0,0 25,1-25,-1 0,0 0,0 25,0-25,1 0,-1 25,0-25,0 0,0 0,25 24,-24-24,-1 0,0 25,0-25,0 25,1-25,-1 25,0-25,0 0,25 25,-49-25,24 0,25 24,-25-24,0 0,25 25,-25-25,1 0,-1 25,0 0,0-25,25 25,-25-25,25 24,-25-24,25 25,-24-25,24 25,0 0,0 0,0 0,0-1,0 1,0 0,0 0,0 0,0-1,0 1,24-25,-24 25,0 0,25-25,-25 25,25-25,-25 24,25 1,0 0,0-25,-1 25,1-25,0 0,0 0,0 25,-1-25,1 0,0 0,0 0,0 24,-1-24,1 0,0 0,-25 25,25-25,0 0,-1 0,1 25,0-25,0 0,0 25,-1-25,1 0,0 0,0 0,0 25,-1-25,1 0,0 0,0 24,0-24,-1 0,1 25,25-25,-25 0,-1 0,1 25,0-25,25 0,-25 0,-1 0,26 0,-25 0,0 0,-1 0,26 25,-25-25,0 0,-1 0,1 0,0 0,0 0,0 0,24 25,-24-25,0 0,0 0,-1 0,1 0,0 0,0 0,0 0,-1 0,1 0,25 0,-25 0,-1 0,1 24,0-24,0 0,0 0,-1 0,1 0,0 0,25 0,-25 0,-1 0,1 0,0 0,0 0,0 25,-1-25,26 0,-25 0,0 0,-1 0,1 0,0 25,0-25,0 0,-1 0,1 0,0 0,0 0,0 25,-1-25,1 0,0 0,0 0,0 0,-1 0,1 25,0-25,0 0,0 0,-1 0,1 0,0 0,0 0,-25 24,25-24,-1 0,1 0,0 0,0 0,0 0,-1 25,1-25,0 25,0-25,-25 25,25-25,-25 25,25-25,-25 24,24-24,-24 25,0 0,25-25,-25 25,0 0,25-1,-25 1,0 0,0 0,0 0,0 0,0-1,0 1,0 0,0 0,-25-25,25 25,-25-1,25 1,-24-25,24 25,-25-25,25 25,-25-25,0 25,0-25,0 24,1 1,-1-25,0 25,0-25,0 0,1 25,-1-25,25 25,-25-25,0 0,0 24,1-24,-1 0,0 25,0-25,-24 0,24 0,0 25,0-25,0 0,1 0,-1 0,0 25,0-25,-24 0,-1 0,25 0,0 0,-24 0,24 0,0 0,0 0,1 0,-1 0,-25 0,25 0,1 0,-1 0,0 0,0 0,0 0,-24 0,24 0,0 0,0 0,0 0,-24 0,24 0,0 0,0 0,1 0,-1 0,0 0,0 0,0 0,1 0,-1 0,0 0,0 0,0 0,1 0,-1 0,0 0,0 0,0 0,1 0,-1-25,0 25,0 0,0 0,1 0,-1 0,0 0,0 0,0 0,1-25,-1 25,0 0,0 0,0 0,0 0,1 0,-1 0,0 0,0 0,0 0,1 0,-1 0,0 25,-25-25,26 0,-1 0,0 0,0 0,0 0,1 25,-1-25,0 0,0 0,0 0,1 25,-1-25,0 0,0 0,0 0,1 24,-1-24,0 0,0 25,0-25,1 0,-1 0,0 25,0-25,0 0,1 25,-1-25,0 25,0-25,25 24,-25-24,0 25,1-25,24 25,-25 0,0 0,25-1,-25 1,25 0,0 0,-25-25,25 25,0-1,0 1,0 0,0 0,0 0,0 0,0-1,0 1,0 0,0 0,0 0,25-25,-25 24,25-24,-25 25,25 0,-25 0,25-25,-25 25,24-25,-24 24,25-24,-25 25,25-25,0 25,0 0,0-25,-1 25,1-25,0 24,0-24,0 25,-1-25,1 25,0-25,0 0,0 25,-1-25,1 0,25 0,-25 25,-1-25,26 0,-25 0,24 0,-24 24,0-24,25 0,-1 0,-24 0,25 0,-26 0,26 0,-25 0,24 0,-24 0,0 0,25 0,-25 25,24-25,-24 0,0 0,24 0,-24 0,50 0,-26 25,-24-25,25 0,-26 0,26 0,0 0,-26 0,26 0,-25 0,24 0,-24 0,0 0,25 0,-26 0,1 0,0 0,25 0,-26 0,1 0,0 25,0-25,0 0,24 0,-24 0,0 0,0 0,0 0,-1 0,1 0,25 0,-25 0,-1 0,1 0,0 0,0 0,0 0,-1 0,26 0,-25 0,0 0,-1 0,1 0,0 25,0-25,0 0,-1 0,1 0,0 0,0 24,0-24,-1 0,26 0,-25 0,0 0,-1 25,1-25,0 0,0 0,0 0,-1 25,1-25,0 0,0 0,0 0,0 0,-1 25,1-25,0 0,0 0,0 0,-1 25,1-25,0 0,0 24,0-24,-1 0,-24 25,25-25,0 25,0 0,0 0,-1-1,-24 1,25-25,-25 25,0 0,25 0,-25 0,0-1,0 1,0 0,0 0,0 0,-25-25,25 24,-25 1,25 0,-24 0,-1-25,0 25,0-25,25 24,-25-24,1 0,24 25,-25-25,0 0,0 25,0-25,1 0,-1 25,0-25,0 0,0 25,1-25,-51 0,50 24,0-24,1 0,-26 0,25 0,0 0,1 25,-26-25,25 0,0 0,1 0,-26 0,25 0,0 0,-49 0,49 0,-24 0,24-25,-25 25,25 0,-24 0,24 0,0 0,-24 0,24 0,0 0,-25 0,26 0,-1 0,-25-24,25 24,1 0,-1 0,-25 0,25 0,0 0,1 0,-26 0,25 0,0 0,1 0,-26 0,25 0,0 0,-24 0,24 0,-25 0,26 0,-26 0,0 0,1-25,-1 25,25 0,-24 0,-1 0,1 0,24-25,-25 25,25 0,-24 0,24 0,0 0,-25 0,26 0,-1 0,-25 0,25 0,1 0,-26 25,25-25,-24 0,24 0,0 0,-25 0,26 0,-1 0,0 0,-25 0,26 0,-1 0,0 0,0 0,0 0</inkml:trace>
  <inkml:trace contextRef="#ctx0" brushRef="#br0" timeOffset="-159200.01">16495 12973,'0'0,"-25"0,1 0,-1 0,0 0,50 0,0 0,-1 0,1 0,0 0,0 0,0 0,-1 0,1 25,0-25,0 0,0 0,24 0,-24 0,0 0,0 0,-1 0,1 0,0 0,0 0,0 0,-1 0,1 0,0 0,0 0,0 0,-1 0,1 0,0 0,0 0,0 0,-1 0,-24-25,-24 25,-1 0,0 0,0 0,0 0,25-25,-24 25,-1 0,0 0,0 0,0 0,1 0,-1 0,0 0,0 0,0 0,1 0,-1 0,0 0,0 0,0 0,1 0,-1 0,0 0,0 0,0 0,1 25,-1-25,0 0,0 0,0 0,1 0,-1 0,0 25,0-25,0 0,0 0,1 0,-1 0,0 0,0 0,25 24,-25-24,1 0,-1 0,0 0,0 0,0 0,1 0,-1 0,0 0,25-24,-25 24,0 0,1 0,-1 0,0 0,0 0,0 0,1 0,-1 0,0 24,0-24,0 0,1 0,-1 0,0 0,0 0,0 0,1 0,-1 0,25 25,-25-25,0 0,0 0,1 0,-1 0,25 25,-25-25,0 0,0 0,25 25,-25-25,1 0,24 25,-25-25,0 0,25 24,-25-24,0 0,1 25,-1-25,25 25,-25-25,0 0,0 25,1-25,24 25,-25-25,0 0,25 25,-25-25,25 24,0 1,0 0,0 0,0 0,0-1,25-24,0 25,0-25,-25 25,24-25,1 0,0 25,0-25,0 0,-1 0,1 0,0 0,0 25,0-25,-1 0,1 0,0 0,0 0,0 0,0 0,-1 0,1 0,0 0,0 0,0 0,-1 0,1 0,0 24,0-24,0 0,-1 0,1 0,0 0,0 0,0 25,-1-25,1 0,0 0,0 0,0 0,-1 0,1 0,0 25,0-25,0 0,-1 0,1 0,0 0,0 0,0 0,-1 0,1 0,0 0,0 0,-25 25,25-25,-1 0,1 0,0 0,0 0,0 0,0 0,-25 25,24-25,1 0,0 0,0 0,0 0,-1 24,1-24,0 0,0 0,0 0,-1 0,1 25,0-25,0 0,0 0,-1 25,1-25,0 0,0 0,0 0,-1 25,1-25,0 0,0 0,0 25,-1-25,1 0,0 0,0 0,-25 24,25-24,-1 0,1 0,0 0,0 25,0-25,-1 0,1 0,0 0,-25 25,25-25,0 0,-1 0,-24 25,25-25,0 0,0 0,0 0,-25 25,25-25,-1 0,1 0,-25 24,25-24,0 0,0 25,-1-25,1 0,-25 25,25-25,0 0,0 0,-25 25,24-25,1 0,-25 25,25-25,0 0,-25 24,25-24,-1 0,-24 25,25-25,-25 25,25-25,-25 25,25 0,0-1,-25 1,24-25,-24 25,25-25,-25 25,0 0,25-25,-25 24,25 1,-25 0,25 0,-25 0,0 0,0-1,24-24,-24 25,0 0,0 0,0 0,0-1,0 1,-24-25,24 25,-25 0,0 0,0-1,0 1,1-25,24 25,-25-25,0 25,0-25,25 25,-25-25,1 0,-1 24,0-24,0 25,0-25,1 25,-1-25,25 25,-25-25,0 25,0-25,1 24,-1-24,25 25,-25-25,0 0,25 25,-25-25,1 25,-1-25,0 25,0-25,25 24,-25-24,0 25,1-25,24 25,-25-25,0 0,0 0,25 25,-25-25,1 0,-1 0,0 0,0 25,0-25,1 0,24 24,-25-24,0 0,0 0,25 25,-25-25,1 0,-1 0,0 0,0 0,0 0,1 0,-1 0,0 0,0 25,0-25,1 0,-1 0,25-25,-25 25,0 0,0 0,1 0,-1 0,25-25,-25 25,0 0,0 0,1 0,-1-24,0 24,0 0,0 0,1 0,-1 0,0 0,0 0,0 0,0 0,1 0,-1 0,0 0,0 0,0 0,1 0,-1 0,0 0,0 0,0 0,1 0,-1 0,0 0,0 0,0 0,1 0,-1 0,0 0,0 0,0 0,1 0,-1 0,0 0,0 0,0 0,1 0,-1 0,0 0,0 0,0 0,1 0,-1 0,0 0,0 0,0 0,1 0,-1 0,0 0,0 24,0-24,0 0,1 0,-1 0,0 25,0-25,0 0,25 25,-24-25,-1 0,0 0,25 25,-25-25,0 0,25 25,-24-25,-1 0,25 24,-25-24,25 25,0 0,0 0,-25-25,25 25,0 0,0-1,0 1,0 0,25 0,-25 0,25-25,0 0,-25 24,24-24,1 0,0 0,0 0,0 25,-1-25,1 0,0 0,0 0,0 0,-1 0,1 0,0 0,0 0,0 0,0 0,-1 0,1 0,0 0,0 0,0 0,-1 0,1 0,0 0,0 0,0 0,-1 0,1 0,0 0,0 25,0-25,-1 0,1 0,0 0,0 0,0 0,-1 0,1 0,0 0,0 0,0 0,-1 25,1-25,0 0,0 0,0 0,-1 0,1 0,0 0,0 0,0 0,-1 25,26-25,0 0,-25 0,-1 0,1 0,0 24,0-24,0 0,-1 0,1 0,0 0,0 25,0-25,-1 0,1 0,-25 25,25-25,0 0,0 0,-1 25,1-25,0 0,0 0,0 0,-1 25,1-25,0 0,0 0,0 0,-1 0,1 24,0-24,0 0,0 0,-1 25,1-25,0 0,0 0,0 25,-1-25,1 0,0 0,0 25,0-25,-1 0,1 0,0 0,-25 25,25-25,0 0,0 0,-25 24,24-24,1 0,0 0,-25 25,25-25,0 0,-1 0,1 25,0-25,0 25,0-25,-1 0,1 25,0-25,0 0,-25 24,25-24,-1 0,1 25,0-25,-25 25,25-25,0 0,-25 25,24-25,-24 25,25-25,-25 24,25-24,-25 25,25-25,-25 25,25-25,-25 25,24 0,-24-1,0 1,0 0,0 0,0 0,0 0,0-1,0 1,0 0,0 0,0 0,0-1,0 1,0 0,0 0,0 0,0-1,0 1,0 0,-24-25,24 25,0 0,-25-25,25 24,-25-24,25 25,-25-25,25 25,-25-25,25 25,-24-25,-1 0,25 25,-25-25,0 0,0 24,1-24,-1 0,0 0,0 0,0 25,1-25,-1 0,0 0,0 0,0 0,1 0,-1 0,0 0,-25 0,26 0,-1 0,0 0,0 0,0 0,0 0,-24 0,24 0,0 0,0 0,1 0,-1 0,0 0,0 0,0 0,1 0,-1 0,-25 0,25 0,1 0,-1 0,0 0,0 0,0 0,1 0,-1 0,0 0,0 0,0 0,1 0,-1 0,0 0,0 0,0 0,-24 0,24 0,0 0,0 0,1 0,-26 0,25 0,0 0,-24 0,24 0,0 0,-25 0,26 0,-1 0,0 0,0 0,-24 0,24 0,0 0,0 25,0-25,1 0,-1 0,-25 0,25 0,1 0,-1 0,-25 0,25 0,1 0,-26 0,25 0,0 0,-24 0,24 0,0 0,0 0,1 0,-1 0,-25 0,25 0,1 0,-1 0,0 0,0 0,0 0,-24 0,24 0,-25 0,25 0,1 25,-26-25,25 0,0 0,1 0,-1 0,0 0,0 25,0-25,1 0,-1 0,0 0,0 0,0 0,1 0,-1 0,0 0,0 0,25-25,-25 25</inkml:trace>
  <inkml:trace contextRef="#ctx0" brushRef="#br0" timeOffset="-156276.06">15850 12750,'0'24,"0"1,0-50,0 1,0-1,0 0,0 0,0 0,0 1,-25 24,25-25,0 0,0 0,0 0,0 1,0-1,0 0,0 0,0 0,0 1,0-1,0 0,0 0,0 0,0 1,0-1,0 0,0 0,0 0,-24 25,24-25,0 1,0-1,0 0,0 0,-25 25,25 25,-25-25,25 25,-25-25,25 25,0-1,-25-24,25 25,0 0,-24 0,24 0,0 0,0-1,24-24,-24-24,25 24,-25-25,25 0,-25 0,25 25,-25-25,0 0,25 1,-25-1,24 25,1 25,0-1,0-24,0 25,-1 0,1 0,0-25,-25 25,25-25,-25 25,25-25,-1 24,1-24,-25 25,25-25</inkml:trace>
  <inkml:trace contextRef="#ctx0" brushRef="#br0" timeOffset="-149870.02">12774 3820,'-24'25,"24"0,0-1,-25-24,25 25,-25-25,0 0,25 25,-25 0,1-25,24 25,-25-25,25 24,-25-24,25 25,-25-25,0 25,1 0,-1-25,25 25,-25-25,25 24,-25-24,0 0,25 25,-24 0,-1-25,25 25,-25-25,25 25,-25-25,25 24,-25-24,1 25,-1-25,25 25,-25-25,0 25,0-25,25 25,-25-25,1 0,24 24,-25-24,25 25,-25-25,0 0,25 25,-25-25,1 25,-1-25,25 25,-25-25,25 24,-25-24,25 25,-25-25,25 25,-24-25,24 25,-25-25,0 25,0-1,0 1,25 0,-24-25,-1 25,0-25,25 25,-25-25,25 24,-25-24,25 25,-24-25,24 25,-25-25,25 25,-25-25,0 0,25 25,-25-25,25 25,-24-25,24 24,-25-24,0 25,0 0,0-25,25 25,-24-25,24 25,-25-25,0 0,25 24,-25-24,0 25,1 0,-1-25,25 25,-25 0,0-25,25 24,-25-24,25 25,-25-25,25 25,-24-25,24 25,-25-25,0 25,0-25,25 24,-25-24,1 25,-1 0,0-25,25 25,-25-25,25 25,-25-25,1 24,-1 1,0 0,0-25,25 25,-25-25,25 25,-24-25,24 24,-25-24,25 25,-25-25,25 25,-25-25,25 25,-25-25,25 25,-24-25,-1 0,25 24,-25-24,25 25,-25-25,25 25,-25-25,25 25,-24-25,24 25,-25-25,0 24,0-24,25 25,-25-25,25 25,-24-25,-1 0</inkml:trace>
  <inkml:trace contextRef="#ctx0" brushRef="#br0" timeOffset="-147368.65">15900 11162,'0'-25,"0"0,-25 25,25-24,-25 24,25 24,-25-24,1 25,-1 0,0-25,25 25,-25-25,25 25,-25 0,25-1,0 1,-24 0,24 0,0 0,0-1,0 1,0 0,0 0,24 0,1-1,0 1,0 0,0-25,-1 0,1 0,0 0,0 0,0 0,-1-25,1 25,0-25,0 1,0 24,-1-25,-24 0,25 0,0 0,-25 1,0-1,0 0,0 0,0 0,-25 1,25-1,-25 0,25 0,-24 25,24-25,-25 0,0 1</inkml:trace>
  <inkml:trace contextRef="#ctx0" brushRef="#br0" timeOffset="-147108.3299">15875 11336,'0'25,"25"-1,-25 1,25 0,-25 0,24 0,-24-1,0 1,25-25,-25 25,0 0,25 0,0-1,-25 1,25 0,-25 0,24 0</inkml:trace>
  <inkml:trace contextRef="#ctx0" brushRef="#br0" timeOffset="-146899.3799">16247 11485,'0'-25,"0"0,0 50,0 0,0-1,0 1,0 0,25-25,-25 25</inkml:trace>
  <inkml:trace contextRef="#ctx0" brushRef="#br0" timeOffset="-146556.22">16321 11485,'25'-25,"0"25,0 0,0 0,-25-25,25 25,-25-25,24 25,-24-25,0 50,0 0,0 0,0 0,0-1,0 1,0 0,0 0,0 0,0-1,0 1,0 0,0 0,0 0,0-1,0 1</inkml:trace>
  <inkml:trace contextRef="#ctx0" brushRef="#br0" timeOffset="-144248.8">16123 12452,'-25'0,"0"0,25 25,-24-25,-1 0,0 0,25 25,-25-25,0 0,1 0,-1 0,25 24,-25-24,0 0,0 0,1 0,-1 0,0 0</inkml:trace>
  <inkml:trace contextRef="#ctx0" brushRef="#br0" timeOffset="-143711.3899">15801 12402,'-25'0,"0"25,0 0,0-25,25 25,-24-25,-1 25,0-25,25 24,-25-24,0 25,1-25,24 25,0 0,0 0,24-25,1 0,-25 24,25-24,0 0,0 0,-1 0</inkml:trace>
  <inkml:trace contextRef="#ctx0" brushRef="#br0" timeOffset="-142364.63">16272 12502,'0'0,"-25"24,0-24,0 0,1 0,-1 0,0 0,0 0,0 0,1 0,-1 0</inkml:trace>
  <inkml:trace contextRef="#ctx0" brushRef="#br0" timeOffset="-141176.13">16297 12526,'-25'0,"0"0,0 0,0 0,1 0,-1 0,0 0,0 0,0 0,1 0,-1 0,0 0,0 0,0 0,1 0,-1 0,0 0,0 0,0 0,1 0,-1 0,0 0,0 0,25 25,-25-25,1 0,-1 0,0 0,0 0,0 0,1 0,-1 0,25-25,-25 25,0 0,0 25,1-25,-1 0,0 0,0 0,0 0,25 25,-25-25,1 0,-1 0,25 25,-25-25,0 0,0 0,1 0,-1 25,0-25,0 0,0 24,1-24</inkml:trace>
  <inkml:trace contextRef="#ctx0" brushRef="#br0" timeOffset="-141120.99">14957 12650</inkml:trace>
  <inkml:trace contextRef="#ctx0" brushRef="#br0" timeOffset="-140596.43">15329 12626,'-25'0</inkml:trace>
  <inkml:trace contextRef="#ctx0" brushRef="#br0" timeOffset="-140524.5799">15255 12626,'-124'24,"248"-48,-273 48</inkml:trace>
  <inkml:trace contextRef="#ctx0" brushRef="#br0" timeOffset="-130488.86">16818 12427,'-25'0,"25"25,0-50,0 0,25 25,-25-24,0-1,0 0,0 0,0 0,0 1,0-1,0 0,-25 25,25-25,0 0,0 0,0 1,0-1,0 0,0 0,0 0,0 1,0-1,0 0,0 0,0 0,0 1,-25 24,0 24,0 1,25 0,-24 0,-1 0,25-1,-25 1,25 0,0-50,0 0,25 1,-25-1,25 0,-25 0,0 50,0 0,0 0,0-1,24 1,-24 0,25 0,-25 0,0-1,25 1</inkml:trace>
  <inkml:trace contextRef="#ctx0" brushRef="#br0" timeOffset="-128964.47">15131 13816,'0'25,"0"0,0 0,0-1,0 1,0 0,0 0,-25 0,25-1,0 1,0 0,0 0,-25 0,25-1,0 1,0 0,-25-25,25-25,-24 25,24-25,-25 1,25-1,0 0,-25 0,25 0,0 1,0-1,0 50,0-1,0 1,0 0,25-25,-25 25,25-25,-1 25,1-25,-25 24,25-24</inkml:trace>
  <inkml:trace contextRef="#ctx0" brushRef="#br0" timeOffset="-118819.25">15404 12824,'0'25,"-25"-25,25-25,-25 25,25-25,-25 25,25-25,0 1,-25 24,25-25,0 0,-24 25,24-25,0 0,0 1,0-1,0 0,0 0,0 0,0 1,0-1,0 0,0 0,0 0,0 1,-25-1,25 0,0 0,0-24,0 24,0 0,0 0,0 0,0 0,0 1,0-1,0 0,0 0,0 0,0 1,0-1,0 0,0 0,0 0,0 50,-25-25,25 25,-25-25,25 25,-25-25,25 25,-24-1,24 1,-25-25,0 25,25 0,-25-25,25 25,-25-1,1 1,24 0,0-50,0 0,24 25,-24-24,0-1,0 0,25 0,-25 0,0 1,0-1,0 0,25 0,-25 0,0 1,0 48,0 1,0 0,25 0,-25 0,25-1,-25 1,0 0,24 0,-24 0,0-1,25-24,-25 25,25 0,0 0</inkml:trace>
  <inkml:trace contextRef="#ctx0" brushRef="#br0" timeOffset="-114364.49">2604 12973,'0'0</inkml:trace>
  <inkml:trace contextRef="#ctx0" brushRef="#br0" timeOffset="-113588.47">2604 12973,'25'0,"0"0,0 0,0 0,0 0,-1 0,1 0,0 0,0 0,0 0,24-25,-24 25,0 0,24 0,1-25,-25 25,24 0,1 0,0 0,-26 0,26 0,0 0,-1 0,1 0,-1 0,1 0,24 0,-24-25,0 25,24 0,-24 0,-1 0,26 0,-1 0,-24-24,24 24,-24 0,24 0,1 0,-26 0,26 0,-1 0,-24 0,24 0,-24 0,24 0,-24-25,24 25,-24 0,24 0,-24 0,24 0,-24 0,24-25,-24 25,-1 0,1 0,24 0,-24 0,0-25,-1 25,1 0,-1 0,-24 0,25-25,0 25,-26 0,26 0,-25-24,0 24,-1 0,1 0,0-25,0 25,0 0,-25-25,24 25,-24-25,0 50,0 0,0 0,0-1,0 1,0 0,0 0,0 0,0-1,25-24,-25 25,0 0,0 0,0 0,0-1,25 1,-25 0,0 0,0 0,0 24,25-24,-25 0,0 25,0-26,0 26,0-25,0 24,0 1,0-25,25 24,-25 1,0 0,0-1,0 1,0 24,0-24,24 24,-24-24,0 24,0 1,0 24,0-25,0 1,0-1,0 25,0-24,0-1,25 25,-25-24,0-1,25 25,-25-24,0 24,25-25,-25 1,0 24,25-24,-25-1,0 0,0 1,0-1,24-24,-24 24,0-24,0-1,0 1,25-25</inkml:trace>
  <inkml:trace contextRef="#ctx0" brushRef="#br0" timeOffset="-112658.28">2406 13171,'0'25,"0"0,0 0,0 0,0-1,25 26,-25-25,0 24,0-24,25 25,-25-1,0 26,24-26,-24 26,0-1,0 1,0-1,0 0,25 1,-25 24,0-25,25 1,-25 24,0-24,25 24,-25-25,25 25,-1-24,-24 24,25-25,0 26,-25-1,25-25,-25 26,25-26,0 25,-25 0,24-24,-24-1,25 25,-25-24,25-1,-25-24,25 99,0-100,-25 1</inkml:trace>
  <inkml:trace contextRef="#ctx0" brushRef="#br0" timeOffset="-112186.23">2654 16520,'25'0,"0"0,0 0,-1 0,1 0,25 0,-25 0,-1 0,1 0,25 0,-25 0,24 0,1 0,-25 0,24 0,1 25,-1-25,1 0,24 0,-24 0,0 0,24 0,-24 0,24 0,1 0,-1 0,0 0,1 0,-1-25,1 25,-1-25,0 25,26-25,-26 25,0-24,26 24,-26-25,0 25,26-25,-26 25,1 0,24-25,-25 25,1 0,-1 0,0-25,1 25,-1 0,1-25,-1 25,0-24,-24 24,25-25,-26 25,26-25,-26 0,1 25,-1-25,-24 25,25-24,-25 24,-1 0</inkml:trace>
  <inkml:trace contextRef="#ctx0" brushRef="#br0" timeOffset="-111239.03">2431 13494,'0'0,"25"0,-25 25,24-25,1 0,0 0,0 0,24 0,-24 0,25 0,-25 0,24 0,1-25,0 25,-1 0,26 0,-26-25,26 25,-1-25,0 25,1-25,-1 25,25-24,-24 24,-1-25,26 25,-26-25,0 25,26-25,-26 25,0-25,1 25,24 0,-25 0,1 0,-1-24,1 24,-1 0,0 0,-24 0,25 0,-1 0,-24 0,-1-25,26 25,-26 0,1 0,-1 0,1 0,-25 0,24 0,-24 0,0 0,0-25,0 25,-1 0,1 0,-25-25</inkml:trace>
  <inkml:trace contextRef="#ctx0" brushRef="#br0" timeOffset="-110570.78">2456 14114,'0'0,"24"0,1 0,0 0,0-25,0 25,24 0,-24-25,25 25,-1 0,1-25,24 25,1-24,-26 24,51-25,-26 25,25-25,0 25,1-25,-1 0,25 25,-25-24,25 24,-25-25,25 25,-24 0,-1 0,0-25,0 25,0 0,-24 0,-1-25,1 25,-1 0,1 0,-26 0,1 0,24-25,-49 25,25 0,-1 0,-24 0,0 0,0-24,-1 24,1 0,0 0,0-25</inkml:trace>
  <inkml:trace contextRef="#ctx0" brushRef="#br0" timeOffset="-110075">2853 14536,'0'0,"49"-25,-24 25,49 0,-24-25,24 25,1-25,-1 25,1-25,24 1,0 24,-25-25,51 0,-26 25,0-25,0 0,25 25,-25-25,25 25,-24-24,24 24,0-25,0 25,-25 0,25 0,0 0,0-25,-25 25,0 0,1 0,-1 0,0 0,-24-25,-26 25,26 0,-26-25,1 25,-25 0,-1-24,1 24,0 0</inkml:trace>
  <inkml:trace contextRef="#ctx0" brushRef="#br0" timeOffset="-109846.88">2778 15156,'-25'0</inkml:trace>
  <inkml:trace contextRef="#ctx0" brushRef="#br0" timeOffset="-109590.81">3175 15180,'0'0,"50"0,-1 0,1 0,24 0,1 0,-1 0,0 0,1-24,24 24,-24-25,24 25,0-25,-25 25,26-25,-1 25,0-25,0 25,0-24,1 24,-1-25,0 25,-24 0,24-25,-25 25,25-25,-24 25,-26-25,26 25,-1-24,-24 24,-1-25,1 25,-25-25,24 25,-24 0,0-25,0 25,0 0</inkml:trace>
  <inkml:trace contextRef="#ctx0" brushRef="#br0" timeOffset="-109130.01">2952 15701,'0'0,"25"-24,-1 24,26 0,0 0,-1-25,1 25,-1 0,26-25,-26 25,26-25,-1 25,25 0,-24-25,24 25,0-24,1 24,-1-25,25 25,0 0,-25-25,25 25,0 0,-25-25,25 25,-24 0,24 0,-25 0,0 0,0 0,0-25,-24 25,24 0,-25 0,1-24,-1 24,-24 0,0 0,-1-25,1 25,-25 0,-1-25,1 25,0 0,0-25</inkml:trace>
  <inkml:trace contextRef="#ctx0" brushRef="#br0" timeOffset="-108714.31">3249 16148,'0'0,"25"0,-25 25,25-25,0 0,0 0,24 0,-24 0,25-25,24 25,-24 0,24 0,1-25,-1 25,25 0,-24-25,24 25,0-25,0 25,0-24,25-1,-24 25,-1-25,25 0,-25 0,0 25,1-24,24 24,-50-25,25 25,0-25,-24 25,24-25,-25 25,-24-25,25 1,-26 24,1-25,-1 25,1-25</inkml:trace>
  <inkml:trace contextRef="#ctx0" brushRef="#br0" timeOffset="-107331.14">2332 13667,'0'0,"-25"0,25 25,-25-25</inkml:trace>
  <inkml:trace contextRef="#ctx0" brushRef="#br0" timeOffset="-106898.4099">2257 13593,'-25'0</inkml:trace>
  <inkml:trace contextRef="#ctx0" brushRef="#br0" timeOffset="-106403.7399">2456 14089,'-25'0,"0"0,0 25,0-25,25 25,-24-25,24 24,-25-24,25 25,-25-25,25 25,-25-25,0 25,25 0</inkml:trace>
  <inkml:trace contextRef="#ctx0" brushRef="#br0" timeOffset="-105929.38">2530 14610,'-25'25,"0"-25,1 25,-1-25,25 24,-25-24,0 25,0-25,25 25</inkml:trace>
  <inkml:trace contextRef="#ctx0" brushRef="#br0" timeOffset="-105526.28">2629 15032,'0'-25,"-25"50,1-1,-1 1,0 0,25 0,-25-25</inkml:trace>
  <inkml:trace contextRef="#ctx0" brushRef="#br0" timeOffset="-105190.18">2679 15329,'0'25,"-25"-25,25 25,-25 0,0 0,1-1,-1 1,0 0</inkml:trace>
  <inkml:trace contextRef="#ctx0" brushRef="#br0" timeOffset="-104654.0399">2704 16148,'0'0,"-25"25,0-1,25 1,-25-25,25 25,-25-25,25 25,-24-25,24 25</inkml:trace>
  <inkml:trace contextRef="#ctx0" brushRef="#br0" timeOffset="-104450.7099">2803 16222,'0'25,"-25"0,25 0,-25-1,1 1,24 0,-25-25,0 25,25 0,-25 0,0-1,25 1,-25 0</inkml:trace>
  <inkml:trace contextRef="#ctx0" brushRef="#br0" timeOffset="-103575.07">6300 13543,'-24'0,"-1"0,50 0,-25 25,24-25,1 0,-25 25,25-25,0 0,0 25,-1-25,1 0,-25 25,25-25,0 0,0 0</inkml:trace>
  <inkml:trace contextRef="#ctx0" brushRef="#br0" timeOffset="-103339.78">6350 13965,'0'25,"25"-25,0 0,-1 0,1 0,0 0,0 0,0 0</inkml:trace>
  <inkml:trace contextRef="#ctx0" brushRef="#br0" timeOffset="-103146.18">6375 14337,'25'0,"-1"0,1 0,0 25,0-25</inkml:trace>
  <inkml:trace contextRef="#ctx0" brushRef="#br0" timeOffset="-102974.03">6548 14660,'-24'0,"48"0,-24 24</inkml:trace>
  <inkml:trace contextRef="#ctx0" brushRef="#br0" timeOffset="-102782.03">6548 14932,'0'0,"0"25,25-25,0 0</inkml:trace>
  <inkml:trace contextRef="#ctx0" brushRef="#br0" timeOffset="-102602.8">6598 15255,'0'25,"0"-1,25-24</inkml:trace>
  <inkml:trace contextRef="#ctx0" brushRef="#br0" timeOffset="-102438.68">6648 15503,'0'0,"0"25,0-50</inkml:trace>
  <inkml:trace contextRef="#ctx0" brushRef="#br0" timeOffset="-102303.25">6598 15652,'-25'0,"25"25</inkml:trace>
  <inkml:trace contextRef="#ctx0" brushRef="#br0" timeOffset="-102138.08">6623 15776,'0'0,"0"-25,25 25,-25-25</inkml:trace>
  <inkml:trace contextRef="#ctx0" brushRef="#br0" timeOffset="-97578.8">5060 13246,'-25'0,"1"0,24 25,-25-25,0 0,0 0,0 0,1 0,-1 0,0 0,0 0,0 0,0 0,1 0,24 24,-25-24,0 0,0 0,0 25,1-25,-1 0,0 0,0 0,0 0,1 0,-1 0,0 0,0 0,25 25,-25-25,1 0,-1 0,0 0,0 0,0 25,1-25,-1 0,0 0,0 0,0 0,25 25,-24-25,-1 0,0 0,0 0,25 24,-25-24,1 0,-1 0,0 0,25 25,-25-25,0 0,1 0,-1 25,0-25,0 0,0 0,1 0,-1 0,0 0,0 25,0-25,0 0,1 0,-1 0,25 25,-25-25,0 0,0 0,1 24,-1-24,0 0,0 0,0 25,1-25,-1 0,0 25,0-25,0 0,1 0,24 25,-25-25,0 0,0 25,0-25,1 24,-1-24,25 25,-25-25,0 0,25 25,-25-25,1 25,-1-25,25 25,-25-25,0 24,0-24,25 25,0 0,-24-25,24 25,0 0,24-1,-24 1,25-25,0 0,-25 25,25-25,0 0,-1 0,-24 25,25-25,0 0,0 0,0 0,-25 25,24-25,1 0,0 0,0 0,0 0,-1 0,1 0,0 0,0 0,0 0,-1 0,1 0,0 0,0 0,0 0,-1 0,1 0,0 0,0 0,0 0,-1 0,1 0,0 0,0 0,0 0,-25 24,25-24,-1 0,1 0,0 0,0 0,0 0,-1 0,1 0,0 0,0 0,0 0,-1 0,1 0,0 0,0 0,0 0,-1 0,1 0,0 0,0 0,0 0,-1 0,1 0,0 0,0 0,0 0,-1 0,1 0,0 0,0 0,0 0,-1 0,1 0,0 0,0 0,0 0,-1 0,1 0,0 0,0 0,0 0,-1 0,1 0,0 0,0 0,0 0,0 0,-1 0,-24 25,25-25,0 0,-25 25,25-25,0 25,-1-25,-24 25,25-25,-25 24,0 1,25-25,-25 25,25 0,-25 0,0-1,0 1,-25 0,25 0,0 0,-25-25,25 25,-25-1,1-24,24 25,-25-25,0 0,0 0,25 25,-25-25,1 0,-1 0,25 25,-25-25,0 0,0 25,0-25,1 0,-1 24,0-24,0 0,0 25,1-25,-1 0,0 25,0-25,0 0,1 25,-1-25,0 0,0 25,0-25,1 0,-1 0,25 24,-25-24,0 0,0 0,1 0,-1 25,0-25,0 0,0 0,1 0,24 25,-25-25,0 0,0 0,0 0,1 0,-1 25,0-25,0 0,0 0,1 25,-1-25,0 0,0 0,0 24,1-24,-1 0,0 0,25 25,-25-25,0 0,0 0,25 25,-24-25,-1 0,0 25,0-25,0 25,1-1,-1-24,25 25,-25-25,0 25,0-25,25 25,-24-25,-1 0,25 25,-25-25,25 24,0 1,-25-25,25 25,0 0,0 0,0-1,0 1,0 0,0 0,25-25,-25 25,25-25,0 0,-1 0,1 0,0 0,0 0,0 0,-1 24,1-24,0 0,0 0,0 0,-1 0,1 0,-25-24,25 24,0 0,0 0,0 0,-1 0,1 0,0 0,0 0,0 0,-1 0,1 0,0 0,0 0,0-25,-1 25,1 0,0 0,0 0,0 0,-1-25,1 25,0 0,0 0,0 0,-1 0,1 0,0 0,0 0,0 25,-1-25,1 0,0 0,0 0,-25 25,25-25,-1 0,1 0,0 0,0 0,0 0,-1 0,1 0,0 0,-25 24,25-24,0 0,-1 0,1 25,0-25,0 0,0 0,-25 25,25-25,-25 25,24-25,-24 25,25 0,-25-1,0 1,25-25,-25 25,0 0,0 0,0-1,0 1,-25 0,25 0,-25 0,25-1,-24 1,24 0,-25-25,25 25,-25-25,25 25,-25-25,0 0,25 24,-25-24,1 25,-1-25,0 25,0-25,25 25,-25-25,1 25,-1-25,25 24,-25-24,25 25,-25-25,0 0,25 25,-24-25,-1 25,0-25,0 0,0 25,1-25,-1 0,0 24,-25-24,26 25,-26-25,25 25,-24-25,24 25,-25-25,1 25,-1-1,0-24,-24 25,24 0,1-25,-26 25,26-25,-1 25,0-25,26 0,-26 0</inkml:trace>
  <inkml:trace contextRef="#ctx0" brushRef="#br0" timeOffset="-93927.2">4837 13395,'0'24,"-25"-24,0 0,0 0,1 0,-1 0,0 0,0 0,25 25,-25-25,1 0,24 25,-25-25,0 0,25 25,-25-25,0 0,1 25,-1-25,0 0,25 24,-25-24,0 0,1 0,24 25,-25-25,0 0,0 25,0-25,1 0,-1 25,0-25,0 0,25 25,-25-25,1 0,24 24,-25-24,0 0,0 0,25 25,-25-25,1 0,-1 0,0 0,0 0,0 0,1 0,24 25,-25-25,0 0,0 0,0 0,1 0,-1 0,0 0,0 0,0 0,0 0,25 25,-24-25,-1 25,0-25,0 0,25 24,-25-24,1 0,24 25,-25-25,25 25,0 0,25-25,-1 0,1 25,0-25,0 0,0 0,-1 0,1 0,0 0,0 0,0 0,-25 24,25-24,-1 0,1 0,0 0,0 0,0 0,-1 0,1 0,0 0,0 0,0 0,-1 0,1 0,0 0,0 0,0 0,-1 0,1 0,0 0,0 0,0 0,-1 0,1 0,0 0,0 0,0 0,-1 0,1 0,0 0,0 0,0 0,-1 0,1 0,0 0,0 0,0 25,-1-25,1 0,0 0,0 0,0 0,-1 0,1 0,0 0,0 0,0 0,0 0,-1 0,1 0,-25 25,25-25,0 0,0 0,-1 0,1 0,-25 25,25-25,0 0,0 0,-1 0,1 0,-25 25,25-25,0 0,0 0,-1 0,-24 24,25-24,0 0,0 0,-25 25,25-25,-1 25,-24 0,25-25,-25 25,0-1,25-24,-25 25,0 0,0 0,0 0,0-1,0 1,0 0,0 0,-25-25,25 25,0 0,0-1,-25-24,25 25,-24 0,24 0,-25-25,25 25,-25-1,25 1,-25-25,0 0,25 25,-24-25,24 25,-25-25,25 25,-25-25,0 24,0-24,25 25,-24-25,-1 0,25 25,-25-25,0 0,0 25,1-25,-1 0,25 25,-25-25,0 0,0 24,1-24,-1 25,0-25,0 0,0 0,25 25,-25-25,1 0,24 25,-25-25,0 25,0-25,25 24,-25-24,1 25,-1-25,0 25,0-25,0 0,1 25,-1-25,0 0,0 0,0 0,25 25,-24-25,-1 0,0 24,0-24,25 25,-25-25,1 25,-1-25,25 25,0 0,0-1,25-24,-1 0,-24 25,25-25,0 0,0 0,0 25,-1-25,1 0,0 0,0 0,0 0,-1 0,-24 25,25-25,0 0,0 0,0 0,-1 0,1 0,0 0,0 0,0 0,-1 0,1 0,0 0,0-25,0 25,0 0,-1 0,1 0,0 0,0 0,0 0,-1 0,-24 25,25-25,0 0,0 0,0 0,-1 0,-24 25,25-25,0 0,-25 24,25-24,0 25,-1-25,-24 25,25-25,-25 25,25 0,-25 0,0-1,25 1,-25 0,0 0,0 0,0-1,0 1,0 0,0 0,0 0,-25-1,25 1,-25 0,25 0,-25 0,25-1,0 1,-24-25,24 25,-25 0,25 0,-25-25,25 24,-25-24,25 25,-25-25,25 25,-24 0,-1 0,0-1,0 1,0-25,1 25,-1-25,0 25,0 0,0-25,1 0,-1 24,0-24,0 0,-25 25,26-25,-1 25,-25-25,25 25,-24-25,-1 25,1-25,24 24,-25-24,1 25,-1-25,0 25,1-25,-1 25,1-25,24 25,-25-25,25 25,1-25,-1 24,0-24,0 0,25 25,-25-25</inkml:trace>
  <inkml:trace contextRef="#ctx0" brushRef="#br0" timeOffset="-93441.51">6722 15602,'0'25,"25"0,-25 0,25-1,-25 1,24-25,-24 25,25-25,-25 25,25-25,-25 25,25-25,0 0</inkml:trace>
  <inkml:trace contextRef="#ctx0" brushRef="#br0" timeOffset="-93243.35">6573 15453,'0'25,"25"-25,0 0,-25 25,25-25,-1 0,1 25,0-25,0 0,0 0,-1 0,1 0,0 0</inkml:trace>
  <inkml:trace contextRef="#ctx0" brushRef="#br0" timeOffset="-93070.33">6573 14982,'0'-25,"25"25,0 0,-25 25,25-25,-1 0,1 0,0 25</inkml:trace>
  <inkml:trace contextRef="#ctx0" brushRef="#br0" timeOffset="-92927.7099">6796 14635,'0'-25,"0"0</inkml:trace>
  <inkml:trace contextRef="#ctx0" brushRef="#br0" timeOffset="-92766.47">6697 14362,'-25'0,"25"-25,0 0,0 0,25 25,0 0,0-24,0 24</inkml:trace>
  <inkml:trace contextRef="#ctx0" brushRef="#br0" timeOffset="-80087.2899">12774 3746,'-24'0,"-1"0,25 24,-25-24,25 25,-25-25,25 25,0 0,-25-25,25 25,25-50,0 0,0 25,-25-25,25 0,-25 1,0-1,-25 25,0 0,0 0,25 25,-25-25,25 24,-24-24,24 25,24-25,1 0,0 0,0 0,0 0</inkml:trace>
  <inkml:trace contextRef="#ctx0" brushRef="#br0" timeOffset="-75100.4099">10443 5879,'0'-25,"-25"25,25 25,25-25,-25-25,0 0,-25 25,25-25,-25 25,25-25,-25 25,1 0,-1 0,0 0,0 25,0-25,25 25,-24-25,24 25,0 0,0 0,24-25,1 0,0 0,0 0,0-25,-1 0,-24 0,0 0,0 0,-24 25,24 25,-25-25,25 25,-25-25,25 25,0 0,0 0,0-1,0 1,25-25,-25-25,25 25,-25-24,24 24,-24-25,25 0,-25 0,0 0,0 0,-25 50,1 0,-1 0,25 0,0 0,0-1,25-24,-1 0,-24-24,0-1,25 25,-25-25,0 0,0 0,0 0,-25 25</inkml:trace>
  <inkml:trace contextRef="#ctx0" brushRef="#br0" timeOffset="-66369.38">10344 5928,'-25'0,"0"0,0 0,0 0,1 0,-1 0,0 0,0 0,0 0,1 0,-1 0,0 0,0 0,0 0,0 0,1 0,-1 0,0 0,0 0,0 0,1 0,-1 0,0 0,25 25,-25-25,0 0,1 0,-1 0,0 0,0 0,0 0,1 0,-1 0,0 0,25 25,-25-25,0 0,1 0,-1 0,0 0,0 0,0 0,25 25,-24-25,-1 0,0 0,0 0,0 0,1 0,24 25,-25-25,0 0,0 0,0 0,1 0,-1 0,0 0,0 0,0 0,0 0,1 0,-1 24,0-24,0 0,0 0,1 0,-1 0,0 0,0 0,0 0,1 0,-1 0,0 0,0 0,0 0,1 0,-1 0,0 0,0 0,0 0,1 0,-1 0,0 0,0 0,0 0,1 0,-1 0,0 0,0 0,0 0,1 0,-1 0,25 25,25-25</inkml:trace>
  <inkml:trace contextRef="#ctx0" brushRef="#br0" timeOffset="-60699.54">8731 6028,'0'24,"-25"-24,1 0,-1 0,0 0,0 0,0 0,1 0,-1 25,0-25,0 0,0 0,1 0,-1 0,0 0,0 0,0 0,1 0,24 25,-25-25,0 0,0 0,0 0,1 0,-1 0,0 0,0 0,25 25,-25-25,1 0,-1 0,0 0,0 0,0 0,0 0,1 0,24 25,-25-25,0 0,0 0,0 0,1 0,-1 0,0 0,0 0,0 0,1 0,-1 0,0 0,0 0,0 0,1 0,-1 0,0 0,25 24,-25-24,0 0,1 0,-1 0,0 0,0 0,0 0,1 0,-1 0,0 0,0 0,0 0,1 0,-1 0,0 0,0 0,0 0,1 0,-1 0,0 0,0 0,0 0,1 0,-1 0,0 0,0 0,0 0,0 0,1 0,-1 0,0 0,25 25,-25-25,0 0,1 0,-1 0,0 0,25 25,-25-25,0 0,1 0,-1 0,25 25,-25-25,0 0,0 0,1 0,24 25,-25-25,0 0,0 0,0 0,1 0,24-25,-25 25,25-25,-25 25,0 25,25 0,0-1,25-24,0 0,-25-24,25 24,-25-25,0 0,0 0,0 0,0 1,-25 24,0 0,0 0,25 24,-25 1,25 0,0 0,0 0,0-1,0 1,25-25,-25 25,25-25,0 0,0 0,-1 0,-24-25,25 25,0-25,0 1,-25-1,0 0,0 0,0 0,-25 25,25-24,-25 24,0 0,1 0,24 24,-25-24,25 25,0 0,0 0,25 0,-1-25,-24-25,-24 25</inkml:trace>
  <inkml:trace contextRef="#ctx0" brushRef="#br0" timeOffset="-52711.32">6176 6276,'0'-25,"-24"25,-1 0,25 25,0-1,25-24,-25-24,0-1,0 0,0 0,0 0,-25 25,0 0,0 25,25 0,-25-25,25 25,0 0,0-1,25 1,0-25,0 0,-25-25,0 1,0-1,0 0,0 0,-25 50,25 0,-25-25,25 25,0-1,25-24,-25-24,25 24,-25-25,0 0,-25 25,25 25,-25-25,25 25,0-1,0 1,25-25,0 0,-25-25,0 1,25 24,-25-25,0 0,0 0,-25 25,0 0,25 25,-25 0,25 0,0-1,25-24,0 0,-25-24,25 24,-25-25,-25 25,0 0,25 25</inkml:trace>
  <inkml:trace contextRef="#ctx0" brushRef="#br0" timeOffset="-41893.89">6325 13122,'0'24,"25"-24,0 0,0 0,-1 0,1 0,0 0,-25-24,25 24</inkml:trace>
  <inkml:trace contextRef="#ctx0" brushRef="#br0" timeOffset="-41207.08">6424 14536,'0'0,"0"24,25-24,0 0,0 25,0-25,-1 0</inkml:trace>
  <inkml:trace contextRef="#ctx0" brushRef="#br0" timeOffset="-40507.7599">6400 16346,'24'0,"1"0,-25 25,25-25,0 25,0-25,-25 25,24-25,1 0</inkml:trace>
  <inkml:trace contextRef="#ctx0" brushRef="#br0" timeOffset="-40273.71">6028 16346,'24'0,"1"25,0-25,0 0,-25 25,25-25,-1 25,1-25,0 25,0-25,-25 24,25-24,-1 0,-24 25,25-25</inkml:trace>
  <inkml:trace contextRef="#ctx0" brushRef="#br0" timeOffset="-40058.63">5606 16619,'0'0,"0"25,0 0,25-25,-1 25,1-25,-25 24,25-24,0 0</inkml:trace>
  <inkml:trace contextRef="#ctx0" brushRef="#br0" timeOffset="-39871.07">5383 16694,'0'24,"0"1,24-25,-24 25,25-25,-25 25,25-25,-25 25,25-25,-25 24</inkml:trace>
  <inkml:trace contextRef="#ctx0" brushRef="#br0" timeOffset="-39711.85">5110 16867,'0'25,"0"0</inkml:trace>
  <inkml:trace contextRef="#ctx0" brushRef="#br0" timeOffset="-38642.89">8086 13097,'-24'0,"24"-25,-25 25,25 25,-25-25,25 25,0-1,0 1,0 0,-25 0,25 25,0-26,0 26,0-25,0 24,0 1,0 24,25-24,-25 24,0-24,0 24,0 26,0-26,25 0,-25 26,0-1,0 0,25-24,-25 24,24 0,-24 0,25 0,0 1,0-26,-25 25,25 0,-1 1,1-1,-25 0,25 0,0-24,-25 24,25 0,-1-24,-24 24,25-25,-25 1,0-26,25 26,-25-26,0 1,0 0,0-26,0 1</inkml:trace>
  <inkml:trace contextRef="#ctx0" brushRef="#br0" timeOffset="-37559.1199">8210 13146,'-24'0,"48"0,1-24,0 24,0 0,0 0,-1-25,1 25,25 0,-1-25,-24 25,25-25,-1 25,26 0,-26-25,1 25,24-24,1 24,-26-25,26 25,-1 0,1-25,-1 25,1 0,-1 0,0-25,1 25,24 0,-25 0,1 0,-26-25,26 25,-1 0,1 0,-1 0,-24-24,24 24,-24 0,24 0,-24 0,-1 0,1-25,0 25,-1 0,1 0,-25 0,24 0,-24 0,0 0,0-25,-1 25,1 0,-25-25,-25 25,1 0,24 25,0 0,0 0,24-1,-24 1,0 25,0-25,25-1,-25 26,0-25,0 24,25 1,-25 25,0-26,25 26,-25-1,25 0,-25 26,24-26,1 25,-25-24,25 24,0 0,-25-25,25 26,-1-1,1 0,0 0,0 1,0-26,0 25,-1 0,1-24,0-1,0 25,-25-24,25-26,-1 26,-24-1,25-24,-25 24,0 26,25-51,-25 1,0-25,0 24,0-24,0 0,0 0,0-1,0 1,-25-25,25 25</inkml:trace>
  <inkml:trace contextRef="#ctx0" brushRef="#br0" timeOffset="-36934.7">8334 16222,'25'0,"0"0,0 0,0 0,-1 0,1 0,0 0,0 0,0 0,-1 0,1 0,0 0,25 0,-1 0,-24-25,25 25,24 0,-24 0,-1 0,26 0,-1 0,1-24,24 24,0 0,-25 0,50 0,-24-25,-1 25,25 0,-25 0,25 0,0 0,-25 0,25 0,-24 25,24-25,-25 0,0 0,0 24,0-24,1 0,-26 0,1 0,-1 0,0 0,-24 0,0 0,-26 0,26 0</inkml:trace>
  <inkml:trace contextRef="#ctx0" brushRef="#br0" timeOffset="-35979.89">8037 13271,'-25'0,"25"24,0 1,25-25,0 25,-1-25,1 0,0-25,25 25,-26 0,1 0,25-25,-1 25,-24 0,25-24,-1 24,26-25,-26 25,1-25,24 25,-24 0,24-25,1 25,-26-25,26 25,-1 0,1-25,-26 25,26 0,-1-24,1 24,-1 0,0-25,1 25,-1-25,-24 25,24 0,1-25,-26 25,26 0,-1 0,-24-25,-1 25,1 0,0 0,-1 0,1-24,-25 24,24 0,-24 0,0 0,0-25,-1 25,1 0,0 0,0 0,-25-25</inkml:trace>
  <inkml:trace contextRef="#ctx0" brushRef="#br0" timeOffset="-35543.15">7987 13543,'0'0,"25"0,0 0</inkml:trace>
  <inkml:trace contextRef="#ctx0" brushRef="#br0" timeOffset="-35328.04">8210 13519,'744'-124,"-644"124,-944 124,1762-273,-843 149,24-25,-25 25,1-25,24 25,-25-25,1 25,-1-24,-24 24,24 0,0-25,-24 25,0 0,24 0,-24 0,-1-25,1 25,0 0,-1 0,-24 0,25 0,-26 0,26 0,-25-25,0 25,-1 0,1 0</inkml:trace>
  <inkml:trace contextRef="#ctx0" brushRef="#br0" timeOffset="-34868.11">7863 13816,'0'0,"0"-25,25 25,0 0,-1 0,1-24,0 24,0 0,0 0,0 0,-1 0,1 0,0-25,0 25,0 0,24 0,-24 0,25 0,-1 0,1 0,-1 0,1-25,24 25,1 0,-26 0,26-25,-1 25,25 0,-24-25,-1 25,26-24,-26 24,25-25,-24 25,24-25,-25 25,25-25,-24 25,24 0,-25-25,1 25,-1 0,1-24,-1 24,1 0,-26 0,26 0,-26 0,1 0,-1 0,1 0,-25 0,24 0,-24 0,0 0,0 0,0 0</inkml:trace>
  <inkml:trace contextRef="#ctx0" brushRef="#br0" timeOffset="-34628.5199">7962 13990</inkml:trace>
  <inkml:trace contextRef="#ctx0" brushRef="#br0" timeOffset="-34403.9">8012 13990,'496'-25,"-992"50,1042-50,-497 0,26 25,-1 0,0 0,1 0,-1-25,1 25,24 0,-25-24,26 24,-26 0,25 0,-24-25,24 25,0 0,-25-25,1 25,24 0,-24 0,-1-25,0 25,1 0,-1 0,-24 0,-1-25,26 25,-26 0,1 0,-25 0,24 0,-24 0,0 0</inkml:trace>
  <inkml:trace contextRef="#ctx0" brushRef="#br0" timeOffset="-33931.82">7789 14312,'24'0,"1"0,0 0,0 0,0 0,-1 0,1 0,25 0,-25 0,0 0,-1 0,26 0,24-25,-24 25,0 0,-1 0,1 0,-1-24,26 24,-1 0,1-25,24 25,-25-25,25 25,-24-25,24 25,0-25,100 1,-125 24,25-25,-24 25,24-25,-25 25,26-25,-26 25,1-25,-1 25,0 0,1-24,-1 24,1 0,-26 0,26 0,-26-25,1 25,-25 0,24 0,-24 0,0 0,0 0,-1 0</inkml:trace>
  <inkml:trace contextRef="#ctx0" brushRef="#br0" timeOffset="-33487.08">7962 14585,'25'0,"0"0,0 0,0 0,-1 0,1 0,25 0,-25-25,24 25,1 0,-1 0,1-24,0 24,24 0,0 0,-24-25,24 25,1 0,24 0,-25-25,26 25,-26 0,25 0,-24-25,24 25,0 0,0 0,-24 0,24-25,0 25,0 0,1 0,-26-24,25 24,-24 0,-1 0,1 0,-1-25,-24 25,-1 0,1 0,-1 0</inkml:trace>
  <inkml:trace contextRef="#ctx0" brushRef="#br0" timeOffset="-33043.7199">7913 14908,'24'0,"1"0,0 0,0 0,0 0,24 0,1 0,0 0,-1 0,26-25,-26 25,26 0,-1 0,0 0,26-25,-26 25,25 0,0-25,1 25,-1 0,0-25,25 25,-25-24,25 24,0-25,-24 25,24-25,-25 25,25 0,-25-25,0 25,1 0,-1-25,0 25,-25 0,1 0,-1 0,1 0,-1 0,-24-24,-1 24,1 0,-25 0,0 0,-1 0</inkml:trace>
  <inkml:trace contextRef="#ctx0" brushRef="#br0" timeOffset="-32587.7">8483 15180,'0'0,"25"-24,25 24,-1 0,1 0,-1-25,1 25,0 0,24-25,0 25,1-25,-1 25,1 0,-1 0,1-25,24 25,0 0,-25-24,26 24,-1 0,0 0,0 0,1 0,-1-25,0 25,0 0,-24 0,24 0,-25 0,25 0,-24 0,-1 0,-24 0,24 0,-24 0,-1 0,1 0,-25 0,0 0,0 0,-1 0</inkml:trace>
  <inkml:trace contextRef="#ctx0" brushRef="#br0" timeOffset="-32187.84">8409 15429,'0'0,"-50"24,25-24,1 0,-1 0,0 0,25 25,25-25,0 0,-1 0,26 0,-25-25,24 25,1 0,0 0,24 0,-24 0,24-24,25 24,0 0,1-25,-1 25,0 0,0-25,25 25,-24 0,24 0,-25-25,25 25,0 0,-25 0,25 0,-25 0,1 0,-1 0,25 0,-25 0,-25 0,26 25,-26-25,25 0,-24 0,-26 0,26 0,-26 0,1 0,0 0,-26 0,1-25,0 25</inkml:trace>
  <inkml:trace contextRef="#ctx0" brushRef="#br0" timeOffset="-31839.42">8384 15801,'0'0,"25"0,0 0,24 0,1-25,-1 25,1 0,24-25,1 25,-1-25,25 25,-24-25,49 25,-25-24,0 24,1-25,24 25,-25 0,0 0,25 0,-25 0,1 0,-1 0,25 25,-25-25,0 0,-24 24,24-24,0 0,-25 0,1 25,-1-25,1 0,-26 0,1 0,0 0,-26 0</inkml:trace>
  <inkml:trace contextRef="#ctx0" brushRef="#br0" timeOffset="-31538.84">8930 15850,'0'0,"-75"0,1 25,24-25,25 0,1 0,-1 0,25 25,25-25,-1 0,26 0,0 0,24 0,0 0,1-25,-1 25,26-25,-1 25,0 0,0-25,0 25,25 0,-24 0,24 0,0 0,0 0,-25 0,25 0,0 0,-25 25,0-25,1 0,-1 0,-25 25,1-25,-1 0,-24 0,24 0,-49 0,25 25,-26-25,1 0</inkml:trace>
  <inkml:trace contextRef="#ctx0" brushRef="#br0" timeOffset="-31299.82">9475 16098,'0'0,"-24"25,-1-25,0 25,50-25,0 0,-1 25,26-25,-25 0,49-25,-24 25,24 0,1-25,-1 25,0 0,26-25,-1 25,-25-25,26 25,-1-24,0 24,-25-25,26 25,-1-25,-25 25,25 0,-24-25</inkml:trace>
  <inkml:trace contextRef="#ctx0" brushRef="#br0" timeOffset="-30013.77">8558 12998,'0'-25,"0"0,0 0,0 0,0 1,0-1</inkml:trace>
  <inkml:trace contextRef="#ctx0" brushRef="#br0" timeOffset="-29553.76">8905 12973,'0'-25,"0"0</inkml:trace>
  <inkml:trace contextRef="#ctx0" brushRef="#br0" timeOffset="-29185.79">9203 12948,'0'-25,"0"0,0 1,0-1,0 0</inkml:trace>
  <inkml:trace contextRef="#ctx0" brushRef="#br0" timeOffset="-28866.49">9550 12973,'0'-25,"0"0,0 0,0 1,0-1</inkml:trace>
  <inkml:trace contextRef="#ctx0" brushRef="#br0" timeOffset="-28577.79">9947 12874,'0'-25,"0"0,24 25,1-25</inkml:trace>
  <inkml:trace contextRef="#ctx0" brushRef="#br0" timeOffset="-28356.36">10319 12750,'0'-25,"25"25,-1 0</inkml:trace>
  <inkml:trace contextRef="#ctx0" brushRef="#br0" timeOffset="-28216.58">10542 12725,'0'-25,"0"0</inkml:trace>
  <inkml:trace contextRef="#ctx0" brushRef="#br0" timeOffset="-27804.74">10889 13320,'0'25,"25"-50,0 25,0 0,-25 25,24-25,1 0</inkml:trace>
  <inkml:trace contextRef="#ctx0" brushRef="#br0" timeOffset="-27657.64">11063 13419,'0'25</inkml:trace>
  <inkml:trace contextRef="#ctx0" brushRef="#br0" timeOffset="-27505.44">11137 13618,'0'0,"-25"0</inkml:trace>
  <inkml:trace contextRef="#ctx0" brushRef="#br0" timeOffset="-27378.82">11187 13816,'-25'25</inkml:trace>
  <inkml:trace contextRef="#ctx0" brushRef="#br0" timeOffset="-27229.74">11212 14089,'0'0,"-25"0</inkml:trace>
  <inkml:trace contextRef="#ctx0" brushRef="#br0" timeOffset="-27077.81">11286 14287,'0'0,"-25"25</inkml:trace>
  <inkml:trace contextRef="#ctx0" brushRef="#br0" timeOffset="-26917.47">11361 14511,'0'0,"-25"0</inkml:trace>
  <inkml:trace contextRef="#ctx0" brushRef="#br0" timeOffset="-26728.91">11286 14635,'-25'0,"25"25,25-25,0 0,0 0</inkml:trace>
  <inkml:trace contextRef="#ctx0" brushRef="#br0" timeOffset="-26564.42">11385 14858,'-24'0,"24"25,0 0,24-25</inkml:trace>
  <inkml:trace contextRef="#ctx0" brushRef="#br0" timeOffset="-26401.8299">11435 15230,'-25'25,"25"0,0-1,25-24</inkml:trace>
  <inkml:trace contextRef="#ctx0" brushRef="#br0" timeOffset="-26253.82">11410 15553,'0'0</inkml:trace>
  <inkml:trace contextRef="#ctx0" brushRef="#br0" timeOffset="-25889.42">11137 16173,'0'24</inkml:trace>
  <inkml:trace contextRef="#ctx0" brushRef="#br0" timeOffset="-25722.53">11063 16371,'0'0</inkml:trace>
  <inkml:trace contextRef="#ctx0" brushRef="#br0" timeOffset="-25529.8299">10864 16321,'0'0,"-24"0,-1 0,25 25</inkml:trace>
  <inkml:trace contextRef="#ctx0" brushRef="#br0" timeOffset="-25397.76">10492 16371,'0'0,"-24"0,-1 0,0 0</inkml:trace>
  <inkml:trace contextRef="#ctx0" brushRef="#br0" timeOffset="-25266.57">10220 16346,'0'0,"-25"0</inkml:trace>
  <inkml:trace contextRef="#ctx0" brushRef="#br0" timeOffset="12213.58">12874 3820</inkml:trace>
  <inkml:trace contextRef="#ctx0" brushRef="#br0" timeOffset="12315.52">12874 3845,'0'0</inkml:trace>
  <inkml:trace contextRef="#ctx0" brushRef="#br0" timeOffset="12333.51">12874 3845</inkml:trace>
  <inkml:trace contextRef="#ctx0" brushRef="#br0" timeOffset="12351.5">12874 3845</inkml:trace>
  <inkml:trace contextRef="#ctx0" brushRef="#br0" timeOffset="14684.84">12601 7962,'-25'0,"25"-25,0 1,0 48,0 1,-25-25,25 25,0 0,0 0,0 0,0-1,0 1,25-25,0-25,0 25,-1-24,1-1,0 25,0-25,24 0,-24 0,25-24,-25 24,24 0,-24 0,25 0,-26 1,26-1,-25 0</inkml:trace>
  <inkml:trace contextRef="#ctx0" brushRef="#br0" timeOffset="16064.35">11534 4490,'0'24,"0"1,0 0,0 0,0 0,0-1,0 26,0-25,0 0,0-1,0 1,0 0,0 0,25 0,0-25,0 0,-25-25,24 0,26 0,-25 0,24 1,1-26,0 25,24-24,-24-1,24 0,-24 1</inkml:trace>
  <inkml:trace contextRef="#ctx0" brushRef="#br0" timeOffset="33766.11">4911 5655,'0'-24,"0"48,0 1,0 0,0 0,0 0,-24-1,24 1,0 0,0 0,0 0,0 0,-25-25,25 24,0 1,0 0,-25-25,25 25,0 0,0-1,0 1,0 0,0 0,25-25,0 0,-1-25,1 25,0 0,0-25,0 25,-1-25,1 25,0 0,0-24,0 24,-1 0,1-25,0 25,0 0,-25-25,25 25</inkml:trace>
  <inkml:trace contextRef="#ctx0" brushRef="#br0" timeOffset="34157.04">5209 5928,'25'0,"0"-24,-1 24,1 0,-25 24,25-24,-25 25,0 0,0 0,0 0,0-1,0 1,0 0,0 0,0 0,0-1,-25 1,25 0,-25 0,25 0</inkml:trace>
  <inkml:trace contextRef="#ctx0" brushRef="#br0" timeOffset="35066.53">5531 5655,'0'25,"0"0,0 0,25 0,-25-1,0 1,0 0,0 0,0 0,0 0,0-1,0 1,0 0,0 0,25 0,-25-1,0 1</inkml:trace>
  <inkml:trace contextRef="#ctx0" brushRef="#br0" timeOffset="35513.5">5680 5705,'0'0,"0"-25,0 0,0 1,0-1,25 25,-25 25,0-1,25 1,-25 0,0 0,25-25,-25 25,0-1,0 1,24 0,-24 0,0 0,0 0,0-1,0 1,0 0,0 0,0 0,0-1,0 1</inkml:trace>
  <inkml:trace contextRef="#ctx0" brushRef="#br0" timeOffset="35697.55">5879 5879,'0'-25</inkml:trace>
  <inkml:trace contextRef="#ctx0" brushRef="#br0" timeOffset="36085.25">5928 5606,'0'25,"0"-1,0 1,0 0,0 0,0 0,0-1,0 1,25 0,-25 0,0 0,25 0,-25-1,0 1,0 0,0 0,0 0,25-25</inkml:trace>
  <inkml:trace contextRef="#ctx0" brushRef="#br0" timeOffset="36467.25">5879 5581,'0'-25,"0"0,0 1,25 24,-1-25,1 25,0 0,-25-25,25 25,0 25,-1-25,-24 25,25-25,-25 24,0 1,0 0,0 0,0 0,-25-1,25 1,-24-25,24 25,-25 0,0 0</inkml:trace>
  <inkml:trace contextRef="#ctx0" brushRef="#br0" timeOffset="36950.58">5680 5879,'25'0,"0"0,0 0,-1 0,1 0</inkml:trace>
  <inkml:trace contextRef="#ctx0" brushRef="#br0" timeOffset="42709.2199">6350 6375,'0'-25,"0"50,-25-25,25 25,0-1,0 1,0 0,0 0,0 0,0-1,0 1,0 0,25-25,-25 25,0 0,0-1,25-24,-25 25,0 0,25-25,-25 25,0 0,24-25,-24 24,0 1,25-25,-25 25,0 0,25 0,-25 0,0-1,25 1,-25 0,0 0,0 0,0-1,25-24,-25 25,0 0,24-25,-24 25,25-25,-25 25,0-1,25 1,-25 0,0 0,25 0,-25-1,25 1,-25 0,0 0,24-25,-24 25,0-1,0 1,25-25,-25 25,25 0,-25 0,25-1,-25 1,25 0,-25 0,24-25,-24 25,0-1,0 1,0 0,25-25,-25 25,0 0,25-25,-25 24,0 1,25-25,-25 25,0 0,25-25,-25 25,0-1,25-24,-25 25,24-25,-24 25,0-50,0 0</inkml:trace>
  <inkml:trace contextRef="#ctx0" brushRef="#br0" timeOffset="168094.47">6325 6573,'0'-25,"0"50,0 0,0 0,0 0,0-1,25-24,-25 25,0 0,0 0,25-25,-25 25,25-25,-25 24,24-24,-24 25,0 0,0 0,25-25,-25 25,0 0,25-25,-25 24,25-24</inkml:trace>
  <inkml:trace contextRef="#ctx0" brushRef="#br0" timeOffset="173157.03">6424 6573,'0'25,"0"0,0 0,0-1,0 1,0 0,0 0,0 0,25-1,-25 1,0 0,25-25,-25 25,0 0,0 0,25-25,-25 24,0 1,25-25,-25 25,0 0,24-25,-24 25,0-1,0 1,25-25,-25 25,0 0,0 0,25-25,-25 24,0 1,25-25,-25 25,0 0,25 0,-25-1,0 1,24-25,-24 25,25-25,-25 25,0 0,25-25,-25 24,25 1,0-25,-25 25,24 0,-24 0,25-25,0 0,-25 24,25-24,-25 25,25-25,0 25,-1-25,-24 25,25-25,-25 25,25-25,-25 24,25-24,-25 25,25-25,-25 25,0 0,24-25,-24 25,0-1,0-48,-24 24,24-25,-25 25,0 0</inkml:trace>
  <inkml:trace contextRef="#ctx0" brushRef="#br0" timeOffset="175327.8799">6896 7789,'0'0,"0"-25,0 50,0-1,25-24,-25 25,24-25,-24 25,25 0,-25 0,25-25,-25 24,25-24,-25 25,25-25,-25 25,24-25,-24 25,0 0,0 0,25-1,-25 1,0 0,25-25,-25 25,25-25,-25 25,25-25,-25 24,24-24,-24 25,25-25,-25 25,25-25,-25 25,25-25,-25 25,25-25,-25-25,0 0,0 0,0 0,-25 25,25-24,-25 24,0 0,0 0,25 24,-24-24,24 25,0 0,0 0,0 0,0-1,24-24,1-24,0 24,-25-25,0 0,0 0,0 0,0 1,0-1,-25 25,0 0,25 25,0-1,-24 1,24 0,0 0,0 0,24-25,1 0,0 0,-25-25,0 0,0 0,0 0,0 1,0-1,-25 0,0 25,25 25,0 0,-24-25,24 24,0 1,0 0,0 0,0 0,0-1,0 1,24-25,1 0,-25-25,25 1,-25-1,0 0,0 0,-25 25,25-25,-25 25,1 0,-1 0,25 25,-25 0,25 0,0 0,-25-25,25 24,0 1,0 0,25-25,-25 25,25-25,0-25,-1 0,-24 0,25 25,-25-24,0-1,25 25,-25-25,0 0,0 0,0 1,-25 24,0 0,25 24,-24-24,24 25,-25 0,25 0,0 0,0-1,0 1,25-25,-25 25,24-25,1-25,0 25,-25-25,25 1,-25-1,0 0,0 0,0 0,-25 25,0 0,0 0,25 25,0 0,0 0,0 0,0-1,25-24,-25-24,25 24,-25-25,0 0,25 25,-25-25,-25 0,0 25,0 0,25 25,-24-25,-1 25,25 0,0 0,25-25,-1 0</inkml:trace>
  <inkml:trace contextRef="#ctx0" brushRef="#br0" timeOffset="186329.09">17338 1736,'0'0,"25"-24,0-1,-25 0,25 0,-25 0,25 0,-1 1,-24-1,0 0,25-25,-25 26,25-1,-25 0,25 0,-25 0,25-24,-25 24,25 0,-25-24,0 24,24 0,-24-25,0 26,0-1,25-25,-25 25,0 1,0-1,0 0,0 0,0 0,-25 1,25-1,0 0,0 50,0 0,0-1,-24-24,24 25,0 0,0 0,0 0,0-1,0 1,0 25,0-25,0-1,0 1,0 25,0-25,0-1,0 26,0-25,0 24,0 1,0 0,0-1,0 1,0-1,0 1,0 0,0-1,0 1,0 0,0-1,0 1,0-1,0 1,0 0,0-1,0 1,0-1,0 1,0 0,0-26,0 51,0-26,0-24,0 0,24 0,-24 0,25-1,-25 1,25-25,0 0,-25 25,25-25,-25-25,24 0,-24 1,0-1,0 0,0 0,0 0,0 1,0-1,0 0,0 0,-24 0,24-24,0 24,-25 0,25 0,0-24,-25 24,25 0,-25 0,25 1,-25 24,25-25,0 0,-24 0,-1 0,25 1,-25 24,25-25,0 50,25-25,0 0,-1 24,1-24,0 0,0 0,-25-24,25 24,-1 0,26 0,-25-25,0 0,-1 25,1-25,-25 0,25 1,0 24,-25-25,25 0,-25 0,0 0,0 1,24-1,-24 0,0 0,0 0,-24 0,24 1,-25 24,25 24,25 1,-1 0,1-25,-25 25,25-25,0 25,-25 0,25-1,-25 1,24-25,-24 25,0 0,0 0,0-1,0 1,0 0,0 0,0 0,0-1,25-24,0 0,0 0,0 0</inkml:trace>
  <inkml:trace contextRef="#ctx0" brushRef="#br0" timeOffset="187432.81">18479 1811,'0'0,"25"0,0 0,0 0,0-25,0 25,-25-25,0 0,0 1,0-1,-25 25,0 0,0 0,0 0,0 0,1 0,-1 25,0-25,0 24,25 1,0 0,-25 0,25 0,0-1,0 1,0 0,0 0,25-25,-25 25,25-25,0 24,0-24,-1 0,1 0,0 0,0 0,0 0,0-24,-1 24,1 0,0 0,0 0,0-25,-1 25,1 0,0-25,0 25,0 0,-1-25,1 25,-25-25,25 25,0-24,0-1,-25 0,0 0,0 0,-25 25,0 0,0 0,25 25,-25-25,25 25,-24-25,24 25,0 0,-25-1,25 1,0 0,-25-25,25 25,0 0,25-25,0 0,-25-25,24 25,-24-25,25 25,-25-25,25 0,0 1,0 24,-25-25,24 0,1 0,0 25,0 0,0 25,-1 0,1-25,-25 25,0-1,25 1,-25 0,25 0,-25 0,25-1,-25 1,0 0,0 0,0-50,0 0,0 0,0 1,0-1,0 0,0 0,0 0,0 1,0-1,24 0,-24 0,25 25,0-25,0 25,0 0,-1 0,1 25,0 0,0-25,-25 25,25 0,-1-1,-24 1,25-25,-25 25,25 0,25 0</inkml:trace>
  <inkml:trace contextRef="#ctx0" brushRef="#br0" timeOffset="187558.97">20191 2009,'0'0</inkml:trace>
  <inkml:trace contextRef="#ctx0" brushRef="#br0" timeOffset="189735.99">18479 2828,'0'0,"-24"0,24-25,0 50,0 0,0-1,0 1,0 0,0 0,0 0,0-1,0 26,0-25,0 49,0-49,0 0,0 24,0-24,0 0,0 0,0 0,0-1,0 1,24-25,-24 25,0 0,0 0</inkml:trace>
  <inkml:trace contextRef="#ctx0" brushRef="#br0" timeOffset="190196.69">18405 2803,'0'0,"25"-25,0 0,-25 1,24-1,1 25,0-25,0 25,0 0,0-25,-1 25,1 0,0 0,0 0,0 0,-1 0,1 25,0-25,-25 25,25-25,0 25,-25-1,0 1,0 0,-25 0,0 0,0-1,0 1,1-25,-1 25,0-25,0 0,0 25,1-25,24 25,0-1,24-24,-24 25,25 0,0 0,-25 0,25-1,0 1,-1 0,1 0,0 0,0-1,0 26,-1-25,1 0,0-1,0 1,0 0,-1 0,1 0,0-25,0 24,0 1</inkml:trace>
  <inkml:trace contextRef="#ctx0" brushRef="#br0" timeOffset="190439.93">19199 3125,'25'0,"-1"0,1-24,0 24,0 0,0 0,-1 0,1 0,0 0,0 0,0 24,24-24,-24 0,0 0,25 0</inkml:trace>
  <inkml:trace contextRef="#ctx0" brushRef="#br0" timeOffset="190676.69">19918 2753,'0'25,"0"0,0 0,0 0,0-1,0 1,0 0,0 0,25 24,-25-24,0 0,25 25,-25-26,25 26,-25-25,0 0,24 24,-24-24,25 0,-25 0,25-1</inkml:trace>
  <inkml:trace contextRef="#ctx0" brushRef="#br0" timeOffset="191133">20365 3026,'0'-25,"0"1,0-1,0 0,24 25,-24-25,0 0,25 25,-25-24,25-1,0 25,0-25,-1 25,1 0,0 0,0 0,-25 25,25-25,-1 0,1 25,0-1,-25 1,25-25,-25 25,0 0,0 0,0-1,0 1,0 0,0 0,-25 0,0 24,0-24,1 0,-1 0,0-1,0 1,0-25,1 25,-1 0,0 0,25-1,25-24,0 25,-1-25,1 0,0 0,25 0,-26 0,26 0,0 0,-25 0,24 25,1-25,-1 0,1 0,0 0,-1 0,1 0</inkml:trace>
  <inkml:trace contextRef="#ctx0" brushRef="#br0" timeOffset="200968.09">13841 7764,'25'-25,"0"25,-25-25,24 25,1-25,0 1,0 24,0-25,-1 25,1-25,0 25,0-25,0 25,-1-25,1 1,0 24,0 0,0-25,-1 25,-24-25,25 25,0 0,0-25,-50 25,0 0,0 0,25 25,-24-25,-1 0,0 0,0 0,50 0,0 0,0 0,-1 0,-24 25,25-25,0 0,0 0,-25 25,0-1,0 1,-25-25,0 25,0-25,25 25,-24-25</inkml:trace>
  <inkml:trace contextRef="#ctx0" brushRef="#br0" timeOffset="213084.34">14312 7491,'0'0,"25"-25,0 25,-25-25,25 25,0-24,-50 24,0 24,0 1,0-25,0 25,1-25,-1 25,0 0,0-25,0 24,1 1,-1-25,0 25,0-25,25 25,-25-25,1 25,-1-1,50-24</inkml:trace>
  <inkml:trace contextRef="#ctx0" brushRef="#br0" timeOffset="213420.03">14337 7342,'0'0,"-25"0,0 0,1 25,-1 0,0-25,0 25,0-1,1 1,-1 0,0 0,0-25,0 25,1-1,-1 1,0 0,0 0,25 0,25-1,0-24,0 0,-25 25,24-25,1 0,25 0,-25 0,24 0,-24-25,25 25,-1 0,-24 0</inkml:trace>
  <inkml:trace contextRef="#ctx0" brushRef="#br0" timeOffset="214414.91">12898 3125,'0'0,"-24"25,24 0,-25 49,0-49,25 0,-25 0,0 0,25-1,-24 1,-1 0,25 0,-25 0,25-1,0 1,25 0,0-25,-1 0,1-25,0 25,0 0,24-25,-24 25,0 0,0-24,0 24,-1 0,26-25</inkml:trace>
  <inkml:trace contextRef="#ctx0" brushRef="#br0" timeOffset="214621.6">12799 3373,'0'0,"25"-24,0 24,-25-25,25 25,-1 0,1-25,0 25,0-25,24 25,-24-25,0 25,25 0,-26-24,26 24</inkml:trace>
  <inkml:trace contextRef="#ctx0" brushRef="#br0" timeOffset="-204022.3799">12874 3770,'-25'0,"0"0,0 0</inkml:trace>
  <inkml:trace contextRef="#ctx0" brushRef="#br0" timeOffset="-202358.8">7937 5705,'0'25,"0"0,0-1,0 1,0 0,0 0,0 0,25-25,-25 25,0-1,25-24,0 0,-25-24,25 24,-25-25,25 0,-25 0,24 0,1 0,0 1,0-26,0 25,-1-24,1 24,0-25,25 1,-26 24,51-50</inkml:trace>
  <inkml:trace contextRef="#ctx0" brushRef="#br0" timeOffset="-200889.87">10418 5730,'0'25,"0"-1,0 1,0 0,0 0,25-25,0-25,-25 0,0 0,0 1,-25 24,0 0,0 0,0 24,1 1,24 0,0 0,0 0,24-25,1 0,0 0,-25-25,0 0,0 0,0 0,0 1,-25 24,0 0,1 0,-1 24,0 1,0-25,25 25,0 0,0 0,0 0,25-25,0 0,0 0,-1 0,1 0,-25-25,25 25,-25-25,25 25,-25-25,0 0,-25 0,0 25,25-24,-25 24,1 0,-1 0,0 0,0 24</inkml:trace>
  <inkml:trace contextRef="#ctx0" brushRef="#br0" timeOffset="-188005.59">10418 5779</inkml:trace>
  <inkml:trace contextRef="#ctx0" brushRef="#br0" timeOffset="-187833.44">10468 5755,'-25'0</inkml:trace>
  <inkml:trace contextRef="#ctx0" brushRef="#br0" timeOffset="-178575.25">10269 1761,'25'0,"0"0,0 0,-1 0,1 0,0 0,25-25,-26 25,26 0,0-24,24 24,-24-25,24 25,-24-25,24 0,0 25,1-25,-1 25,1-25,24 25,-25-24,1 24,-1-25,1 25,-26-25,26 25,-26-25,1 25,-1 0,-24 0,0-25,0 25,0 0,-1 0</inkml:trace>
  <inkml:trace contextRef="#ctx0" brushRef="#br0" timeOffset="-178279.53">10492 2034,'0'0,"-24"25,-1-25,0 25,0-25,50 0,0 0,0 0,24 0,1-25,-1 25,26-25,-1 0,1 25,-1-25,0 1,26-1,-26 25,25-25,-24 0,-1 0,1 25,-1-24,0 24,1-25,-1 25,-24-25,-1 25,1-25,0 25,-26 0,1 0,0 0,0 0,-25-25,25 25</inkml:trace>
  <inkml:trace contextRef="#ctx0" brushRef="#br0" timeOffset="150596.53">18306 6276,'0'0,"-25"0,25 24,-25-24,25 25,-25 0,1 0,24 0,-25-1,0 1,0 0,0-25,25 25,-24 0,24-1,-25-24,25 25,-25-25,25 25,0-50,25 0,0 1,-25-1,24 0,1 0,-25 0,25 1,0-1,-25 0,25 0,-25 0,0 1,0-1,24 25,-24-25,0 0,0 50,25-25,-25 25,25-25,-25 25,25-1,0 1,-1 0,1 0,-25 0,25-1,-25 1,25-25,-25 25,25 0</inkml:trace>
  <inkml:trace contextRef="#ctx0" brushRef="#br0" timeOffset="151426.53">18182 6424,'0'25,"0"0,0 0,0 0,25-1,-25 1,0 0,0 0,0 0,24-1,-24 1,0 0,0 0,0 0,0-1,0 1,0 0,0 0,0 0,0 0,0-1,0 1,0 0,0 0,0 24,0-24,0 0,0 0,0 24,0-24,0 0,0 25,0-26,0 1,0 25,0-25,0-1,0 26,0-25,0 24,0-24,0 25,0-25,25 24,-25 1,0-25,0 24,0 1,0-1,0 1,0-25,0 25,0-1,0-24,0 25,0-1,0-24,0 25,0-26,0 26,0-25,0 24,0-24,0 25,0-25,0 24,0-24,0 25,0-26,0 26,0-25,0 24,0-24,0 25,0-25,0 24,0-24,0 25,0-25,0-1,0 26,0-25,0 24,0-24,0 0,0 25,0-26,0 26,0-25,0 24,0-24,0 0,0 25,0-26,0 1,0 0,0 25,25-26,-25 1,0 0,0 0,25 0,-25-1,0 1,25-25,-25 25,0 0,0 0,0-1,0 1,0 0,0 0,0 0,-25-25</inkml:trace>
  <inkml:trace contextRef="#ctx0" brushRef="#br0" timeOffset="152566.53">18207 10145,'-25'0,"25"25,0-50,25 25,-25-25,24 25,1 0,-25-24,25 24,0 0,0-25,-1 25,1 0,-25-25,25 25,0 0,24 0,-24 0,0-25,0 25,0 0,0 0,-1 0,1 0,25 0,-25 0,-1 0,26 0,-25 0,24 0,1 0,24-25,-49 25,25 0,-1 0,1 0,-25 0,24 0,1 0,-25 0,24 0,1 0,0 0,-1 0,-24 0,25 0,-1 0,1 0,0 0,-1 0,26 0,-26 0,1 0,-1 0,1-25,24 25,-24 0,0 0,-1 0,26 0,-26 0,1 0,24 0,-24 0,-1 0,1 25,25-25,-26 0,1 0,-1 0,1 0,0 0,-1 0,1 0,-1 0,1 0,0-25,-1 25,1 0,-1 0,1 0,0-24,-1 24,-24 0,25 0,-1 0,1 0,0-25,-26 25,26 0,0 0,-26 0,26 0,-25 0,24 0,-24 0,25-25,-25 25,24 0,-24 0,0 0,24 0,-24 0,0 0,0-25,0 25,-1 0,1 0,0 0,0-25,0 25,-1 0,1 0,0-24,0 24,0 0,-1 0,1 0,0-25,0 25,0 0,0 0,-1 0,1 0,0 0,0-25,0 25,-1 0,1 0,0 0,0-25,0 25,-1 0,1 0,25 0,-25-25,-1 25,1 0,25 0,-25-24,24 24,-24 0,0-25,24 25,-24 0,25-25,-25 25,-1 0,1-25,0 25,-50 0,0 0,1 0,-1 0,25 25,0 0,25-25,-25 25,24-25,-24 24,25-24,-25 25,25-25,-25 25,0 0,0 0,0-1,0 1,-25 0,25 0,-25-25,1 25,-1-25,0 24,0 1,0 0,1-25,-1 0</inkml:trace>
  <inkml:trace contextRef="#ctx0" brushRef="#br0" timeOffset="154316.53">19621 7020,'-25'0,"0"0,50 0,0 0,-25-25,24 25,1 0,0 0,0 0,0-25,-1 25,1 0,0 0,0 0,0 0,-1-25,1 25,0 0,0 0,24 0,-24 0,0-24,0 24,0 0,-1 0,1 0,25 0,-25 0,-1-25,26 25,-25 0,0 0,24 0,-24 0,0 0,24-25,-24 25,0 0,0 0,24 0,-24 0,0 0,25-25,-25 25,-1 0,26 0,-25 0,24 0,-24-25,25 25,-25 0,24 0,-24 0,25-25,-1 25,-24 0,0 0,49 0,-49 0,0 0,24 0,-24 0,0 0,0-24,0 24,-1 0,1 0,25 0,-25 0,-1 0,1 0,0 0,0 0,0 0,0 0,-1-25,1 25,0 0,0 0,0 0,-1 0,1-25,25 25,-25 0,-1 0,1-25,0 25,0 0,0 0,-1-25,1 25,25 0,-25 0,-1 0,1 0,0 0,0 0,0 0,-1 0,1 0,0 0,0 0,0 0,-1 0,1 0</inkml:trace>
  <inkml:trace contextRef="#ctx0" brushRef="#br0" timeOffset="154916.53">21034 6524,'0'24,"25"-24,0 0,0 0,-25 25,25-25,-1 0,1 25,0-25,0 25,0 0,-1-1,-24 1,25-25,-25 25,0 0,0 0,0-1,0 1,0 0,0 0,0 25,-25-26,25 1,-24 0,-1 25,0-26,25 1,-25 0,0 0,1 0,-1-1,25 1,-25-25,0 25,0 0,1-25</inkml:trace>
  <inkml:trace contextRef="#ctx0" brushRef="#br0" timeOffset="157256.54">20017 5755,'0'-25,"0"50,0-1,0 1,0 0,0 0,0 0,0 0,25-25,-25 24,0 1,0 0,0 0,0 0,0-50,-25 25,25-25,0 0,0 0,-24 25,24-24,0-1,0 0,0 0,0 0,0 0,0 1,0-1,0 0,0 0,0 0,0 1,0-1,0 0,24 25,1 0,-25-25,25 25,0 0,0 0,-25-25,24 50,-24 0,0 0,0 0,0-1,0 1,0 0,0 0,0 0,0-1,25-24,-25 25,25-25,0 0,-25 25,25-25,-25 25,0 0,0 0,-25-25,0 24,0-24,25 25,-25-25,1 0,-1 25,0-25,0 0</inkml:trace>
  <inkml:trace contextRef="#ctx0" brushRef="#br0" timeOffset="158726.53">20464 5829,'0'-25,"0"50,-25-25,0 0,25 25,0 0,-25-25,25 25,0-1,25-24,0 0,0 0,0 0,-1 0,-24-24,0-1,0 0,0 0,-24 25,24-25,24 25,1-25,0 25,0 0,-25 25,0 0,0 0,25-25,-25 25,24-25,1 25,0-25,0 0,-25-25,25 25,0 0,-1 0,-24-25,25 0,-25 0,0 0,0 1,0-1,0 0,0 0,0 0,0 1,0-1,0 0,0 0,0 0,0 1,-25 24,25 24,0 1,0 0,0 0,0 0,0-1,0 1,0 0,0 0,0 0,0-1,25-24,-25 25,0 0,25-25,-25 25,25-25,0 0,-1 0,1 0,0 0,-25-25,25 25,0-25,-1 25,-24-25,25 1,-25-1,0 0,0 0,0 0,0 1,-25 24,25 24,-24-24,24 25,0 0,0 0,0 0,24-25,-24 24,25-24,-25 25,25-25,0 0,0 0,-1 0,-24-25,25 25,0 0,0-24,0 24,-1 0,-24-25,25 25,-25-25,0 50,0 0,0-1,0 1,0 0,0 0,25-25,0 0,0 0,-1 0,1 0,0 0,-25-25,25 25,0-25</inkml:trace>
  <inkml:trace contextRef="#ctx0" brushRef="#br0" timeOffset="164746.53">19596 7020,'0'25,"-25"-25,25 24,-25-24,0 25,0-25,25 25,-24 0,-1-25,25 25,-25-1,0 1,0 0,1 0,-1 0,0-1,0 1,0 0,25 0,-24-25,24 25,-25-25,25 24,-25-24,25 25,-25-25,25 25,-25 0,1-25,24 25,-25-25,25 24,-25-24,25 25,-25-25</inkml:trace>
  <inkml:trace contextRef="#ctx0" brushRef="#br0" timeOffset="165456.54">19149 7293,'25'0,"0"0,0 0,-1 0,-24-25,25 25,0 0,0 0,0 0,-1 0,-24 25,0-1,0 1,0 0,0 0,0 0,0-1,0 1,0 0,-24-25,24 25,0 0,0-1</inkml:trace>
  <inkml:trace contextRef="#ctx0" brushRef="#br0" timeOffset="166066.53">19025 7739,'0'0,"0"25,-25-25,25 25,-24-25,24 24,0 1,-25-25</inkml:trace>
  <inkml:trace contextRef="#ctx0" brushRef="#br0" timeOffset="166906.53">19000 7764,'0'-25,"-24"25,24 25,-25-25,25 25,-25-25,25 24,-25-24,25 25,-25-25,25 25,0 0,25-50,0 25,-25-25,0 0,0 1,-25 48,0 1,1 0,24 0,24-25,1 0,-25-25,25 0,-25 0,0 1,-25 24,25 24,-25-24,25 25,-24-25,24 25,0 0,-25-25,25 25,25-25,-25-25,24 25,1 0,-25-25,0 0</inkml:trace>
  <inkml:trace contextRef="#ctx0" brushRef="#br0" timeOffset="167956.54">18703 6846,'0'25,"25"0,-25 0,24-25,-24 24,25 1,-25 0,25 0,-25 0,25-1,-25 1,25 0,-1 0,-24 0,25-25,-25 24,25-24,-25 25,25 0,-50-25,25 25,-25-25,0 0,1 0,-1 0,25-25,-25 25,0 0,25-25,25 25,-25 25,25-25,0 25,-1-25,1 0,0 0,-25-25,25 25,-25-25,25 25,-25-25,0 1,0-1,24 25,-24-25,0 0,0 0</inkml:trace>
  <inkml:trace contextRef="#ctx0" brushRef="#br0" timeOffset="170186.54">22498 6598,'25'0,"-25"-25,0 0,24 25,-24-24,0-1,0 0,25 0,-25 0,0 1,25 24,-25-25,0 0,25 25,-25-25,0 0,25 25,-25-24,0-1,24 25,-24-25,0 0,25 25,-25-25,0 1,25 24,-25-25,0 0,25 25,-25-25,25 0,-25 1,25 24,-1-25,-24 0,25 25,-25-25,0 0,0 1,25 24,-25-25,0 0,25 25,-25-25,0 0,0 0,25 1,-25-1,0 0,0 0,24 0,-24 1,0-1,25 0,-25 0,0 0,0 1,0-1,0 0,25 25,-25-25,0 0,0 1,0-1,0 0,0 0,0 0,0 1,0-1,0 50</inkml:trace>
  <inkml:trace contextRef="#ctx0" brushRef="#br0" timeOffset="170816.53">22597 5779,'25'0,"0"0,-1 0,1 0,0 0,0 0,0 0,0 0,-1-24,1 24,0 0,-25 24,0 1,25-25,-25 25,0 0,0 0,0 0,0-1,25 1,-25 0,0 0,0 0</inkml:trace>
  <inkml:trace contextRef="#ctx0" brushRef="#br0" timeOffset="174216.54">23093 5209,'0'25,"0"0,0-1,0 1,0 0,0 0,0 0,0-1,0 1,0 0,0 0,0 0,0-1,25 1,-25 0,0 0,0 0,0-1,0 1,0 0,0 0,0 0,0-1,0 1,0 0,0 0,0 0,0 0,0-1,0 1,0 0,0 0,0 0,0-1,0 1,0 0,0 0,0 0,0-1,0 1,0 0,0 0,0 0,0-1,0 1,0 0,0 0,0 0,0-1,0 1,0 0,0 0,0 0,0-1,0 1,25-25,-25 25,0 0,0 0,0-1,0 1,25 0,-25 0,0 0,0-1,0 1,0 0,0 0,0 0,24-25,-24 25,0-1,0 1,0 0,0 0,0 0,0-1,0 1,0 0,25 0,-25 0,0-1,0 1,0 0,0 0,0 0,0-1,25-24,-25 25,0 0,0 0,0 0,25-25,-25 24,0 1,0 0,0 0,0 0,0-1,0 1,0 0,0 0,0 0,0-1,0 1,25-25,-25 25,0 0,0 0,0-1,0 1,0 0,0 0,0 0,0-1,0 1,0 0,0 0,0 0,0 0,0-1,0 1,0 0,0 0,0 0,0-1,0 1,24-25,-24 25,0 0,0 0,0-1,0 1,0 0,0 0,0 0,0-1,0 1,0 0,0 0,0 0,0-1,25-24,-25 25,0 0,0 0,25-25,-25 25,0-1,0 1,0 0,25-25,-25 25,0 0,0-1,0 1,25 0,-25 0,0 0,0-1,24-24,-24-24</inkml:trace>
  <inkml:trace contextRef="#ctx0" brushRef="#br0" timeOffset="175446.54">23093 7367,'0'25,"25"0,-25-1,0 1,0 0,25-25,-25 25,0 0,0-1,0 1,25-25,-25 25,0 0,0 0,24-25,1 0,-25-25,25 25,-25-25,25 25,-25-25,25 25,-1-25,-24 1,25 24,0-25,0 0,0 0,-1 25,-24-25,25 1,0 24,-25-25,25 25,-25-25,25 25</inkml:trace>
  <inkml:trace contextRef="#ctx0" brushRef="#br0" timeOffset="177376.54">23267 8830,'-25'0,"0"0,0 0,1 25,-1-25,0 0,0 0,0 0,1 0,-1 0,0 0,0 0,0 0,1 0,-1 0,0 0,25 25,-25-25,0 0,1 0,-1 0,0 0,0 0,0 0,0 0,1 0,-1 25,0-25,0 0,0 0,1 0,24 25,-25-25,0 0,0 0,0 0,1 0,24 24,-25-24,0 0,0 0,0 0,1 0,-1 0,0 0,0 0,0 0,1 0,-1 0,0 0,0 0,0 0,1 25,-1-25,0 0,0 0,0 0,1 0,-1 0,0 0,0 0,0 0,1 0,-1 0,0 0,0 0,0 0,0 0,1 0,-1 0,0 0,0 0,0 0,1 0,-1 0,0 0,0 0,0 0,1 0,-1 0,0 0,0 0,0 0,1 0,-1 0,0 0,0 0,25 25</inkml:trace>
  <inkml:trace contextRef="#ctx0" brushRef="#br0" timeOffset="178096.53">21754 8806,'0'0,"25"0,-50 24,0 1,0-25,25 25,-25-25,25 25,-25-25,1 25,-1-1,0 1,25 0,0 0,0 0,25 0,0-25,-25 24,24-24,1 0,0 0,0 25,0-25,0 0,-1 25,1-25,0 0,0 25,0-25,-1 0,1 25,0-25,0 0,0 24,-1-24,-24 25</inkml:trace>
  <inkml:trace contextRef="#ctx0" brushRef="#br0" timeOffset="178766.53">21332 9004,'-25'0,"0"0</inkml:trace>
  <inkml:trace contextRef="#ctx0" brushRef="#br0" timeOffset="179026.54">21208 9004,'-198'25,"396"-50,-396 75,173-50,0 0,0 0,0 0,1 0,-1 0,0 0,0 0,0 0,1 0,-1 0,0 25,0-25,0 0,0 0,1 0,-1 0,0 0,0 0,0 0,1 0,-1 0,0 24</inkml:trace>
  <inkml:trace contextRef="#ctx0" brushRef="#br0" timeOffset="182906.53">20439 9153,'-25'0,"0"0,1 0,-1 25,0-25,0 0,0 0,1 0,-1 0,25 25,-25-25,0 0,0 0,1 0,-1 0,25 24,-25-24,0 0,0 0,1 0,-1 0,0 0,0 0,0 0,1 0,-1 0,0 0,0 0,0 0,1 0,-1 0,0 0,25 25,-25-25,0 0,1 0,-1 0,0 0,0 0,0 25,0-25,1 0,-1 0,0 0,0 0,0 0,1 0,-1 0,25-25</inkml:trace>
  <inkml:trace contextRef="#ctx0" brushRef="#br0" timeOffset="183346.54">19298 9203,'0'24,"-25"1,25 0,0 0,25-50,-25 0,0 0</inkml:trace>
  <inkml:trace contextRef="#ctx0" brushRef="#br0" timeOffset="186056.54">19323 9277,'0'-25,"0"0,0 1,0-1,-25 0,25 0,0 0,-25 25,25-24,0-1,0 0,0 0,0 0,0 0,0 1,-25 24,25-25,0 0,0 0,0 0,0 1,0-1,0 0,0 0,0 0,0 1,0-1,0 0,0 0,0 0,0 1,-24-1,24 0,0 0,0 0,-25 25,25-24,0-1,-25 25,25-25,0 0,0 0,0 1,0-1,-25 25,25-25,0 0,0 0,0 1,-25-1,25 0,0 0,-24 25,24-25,0 1,-25 24,25-25,0 0,-25 25,25-25,0 0,0 0,0 1,0-1,-25 25,25-25,0 0,0 0,0 1,0-1,0 0,0 0,0 0,25 25,-25-24</inkml:trace>
  <inkml:trace contextRef="#ctx0" brushRef="#br0" timeOffset="187106.54">19174 8334,'0'-24,"0"48,-25-24,25 25,-25 0,1 0,24 0,-25-25,25 24,-25 1,25 0,-25-25,25 25,-25-25,25 25,0-1,-24-24,24 25,0 0,-25-25,25-25,25 0,-25 1,24-1,-24 0,25 25,-25-25,25 0,-25 1,25 24,-25-25,25 25,-1 0,1 0,0 0,0 25,0-25,-1 24,1-24,-25 25,25-25,0 25,0-25,-1 25,1-25,0 25,0-25,0 24,-1-24,1 0,0-24</inkml:trace>
  <inkml:trace contextRef="#ctx0" brushRef="#br0" timeOffset="190426.53">10195 7764,'0'0,"-25"-25,25 50,25-25,0 0,-1 0,1 0,0 25,0-25,0 0,-1 0,1 0,0 0,0 0,0 0,-1 0,1 0,0 0,0 0,0 0,-1 0,1 0,0 0,-25 24,25-24,0 0,-1 0,1 0,0 0,-25 25,0 0,0 0,0 0,0-1,-25 1,25 0,0 0,0 0,-25-25,25 25,0-1,0 1,-24 0,24 0,-25 0,25-1,-25 1,25 25,-25-25,25-1,-25 1,25 0,-24 0,-1 0,25-1,0 1,-25-25,25 25,0 0,0 0</inkml:trace>
  <inkml:trace contextRef="#ctx0" brushRef="#br0" timeOffset="195316.54">9376 7491,'0'25,"25"-25,0 0,0 0,-1 0,1 0,-25-25,25 25,0 0,0 0,-1 0,1 0,0 0,0 0,0 0,-25-25,24 25,1 0,0 0,0 0,0 0,-1 0,1 0,0 0,0 0,0 0,-1-25,1 25,0 0,0 0,0 0,0 0,-1-24,1 24,0 0,0 0,0-25,-1 25,1 0,0 0,0 0,-25-25,25 25,-1 0,1 0,0 0,0 0,0 0,-25-25,24 25,1 0,0 0,-25-25,25 25,0 0,-1 0,-24-24,25 24,0 0,-25-25,25 25,0 0,-25-25,24 25,1 0,-25-25,25 25,0-25,0 25,-25-24,24 24,-24-25,25 25,0 0,-25-25,25 25,-25-25,25 25,-1-25,1 1,0 24,-25-25,25 25,-25-25,25 25,-1-25,-24 0,25 25,-25-24,25 24,-25-25,25 25,-25-25,25 0,-25 0,25 25,-25-25,0 1,0-1,0 0,0 0,0 0,0 1,0-1,0 0,0 0,-25 0,25 1,-25 24,25-25,-25 25,25-25,-25 0,25 0,-25 25,1-24,-1 24,25-25,-25 25,0-25,0 25,25-25,-24 25,-1 0,25-25,-25 25,0 0,25-24,-25 24,1 0,24-25,-25 25,0 0,0-25,0 25,1 0,-1 0,0 0,0 0,0 0,1 0,-1 0,0 0,0 0,0 0,1 0,-1 0,25 25,-25-25,0 0,0 0,1 0,-1 0,25 25,-25-25,0 0,0 0,1 0,24 24,-25-24,0 0,0 0,0 0,1 25,-1-25,0 0,0 25,0-25,0 25,1-25,24 25,-25-25,0 0,25 24,-25-24,50 0,-25-24,25 24,0-25,-1 0,1 0,0 0,0 25,-25-24,25 24,-25-25,25 25,-25-25,24 25,-24-25,25 25,-25-25,25 25,-25-24,0 48,-25-24,0 0,1 25,-1-25,0 25,0-25,25 25,-25-25,0 25,1-1,-1 1,0-25,25 25,-25 0,25 0,-25-25,25 24,0 1,0 0,-24-25,24 25,0 0,0-1,24-24,-24 25,25-25,-25 25,25-25,0 0,0 25,-1-25,1 0,0 0,0 0,0 0,0 25,-1-25,1 0,0 0,0 0,-25 24</inkml:trace>
  <inkml:trace contextRef="#ctx0" brushRef="#br0" timeOffset="203506.54">21282 8186,'-24'24,"-1"-24,25 25,-25-25,0 25,25 0,-25-25,1 25,-1-25,25 24,-25-24,25 25,-25-25,0 0,1 0,24 25,-25-25,0 0,0 0,25 25,-25-25,1 0,-1 0,0 25,0-25,0 0,1 0,-1 0,0 0,0 0,0 0,0 0,1 0,-1-25,0 25,0 0,0 0,1 0,24-25,-25 25,25-25,-25 25,25-25,-25 25,25-24,-25 24,25-25,0 0,-24 25,24-25,-25 0,25 1,-25-1,25 0,-25 25,25-25,0 0,-25 1,25-1,0 0,0 0,0 0,0 0,0 1,0-1,0 0,0 0,0 0,0 1,0-1,0 0,0 0,0 0,25 25,-25-24,0-1,25 25,-25-25,25 0,-25 50,-25-25,25 25,-25-25,0 25,1-1,-1 1,0-25,25 25,-25 0,0-25,1 25,24-1,-25 1,0-25,0 25,25 0,-25-25,25 25,-24-25,24 24,-25-24,25 25,0-50,25 1,-1-1,-24 0,25 25,-25-25,25 25,-25-25,25 1,0-1,-25 0,24 25,-24-25,25 0,0 1,0 24,-25-25,25 25,-25-25,24 25,1-25,0 25,-25 25,25-25,-25 25,25 0,-1-1,1 1,0 0,0 0,0 0,-25-1,24 1,1-25,0 25,0 0,-25 0,25-25,-1 24,1-24,-25 25,25 0,0-25,-25 25,25-25,-25 25</inkml:trace>
  <inkml:trace contextRef="#ctx0" brushRef="#br0" timeOffset="211886.54">21605 5234,'0'-25,"-25"25,25-25,-25 0,0 25,25-24,-24 24,-1-25,0 25,25-25,-25 25,25-25,-25 25,1-25,-1 25,0-24,0 24,0-25,1 25,-1 0,25-25,-25 25,0 0,0-25,1 25,-1 0,0-25,0 25,0 0,1 0,-1 0,0 0,0 0,0 0,1 0,-1 0,0 0,0 0,0 0,1 0,-1 0,0 0,0 0,0 0,0 0,1 0,-1 0,0 0,0 0,0 0,1 0,-1 0,0 0,0 0,0 0,1 0,24 25,-25-25,0 0,0 0,0 25,1-25,-1 0,0 25,0-25,0 0,1 0,-1 25,0-25,0 24,0-24,1 25,-1-25,0 25,0-25,0 25,1 0,-1-25,0 24,0 1,25 0,-25-25,1 25,24 0,-25-25,25 24,-25 1,0 0,25 0,-25-25,25 25,0-1,-24-24,24 25,0 0,0 0,-25 0,25-1,0 1,-25 0,25 0,-25 0,25-1,0 1,0 0,0 0,0 0,-25-1,25 1,0 0,0 0,0 0,0 0,0-1,0 1,0 0,0 0,0 0,0-1,0 1,0 0,0 0,0 0,0-1,0 1,25 0,-25 0,25 0,-25-1,25 1,-25 0,25-25,-25 25,24 0,1-1,0 1,-25 0,25-25,-25 25,25-25,-25 25,24-25,1 24,0-24,-25 25,25-25,0 25,-1-25,1 25,0-25,-25 25,25-25,0 0,-1 24,1-24,0 25,0-25,0 0,-1 25,1-25,0 0,0 0,0 0,24 25,-24-25,0 0,0 0,-1 0,26 0,-25 0,0 0,-1 0,26 0,-25 0,0 0,-1 0,26 0,-25 0,0 0,24 0,-24 0,0 0,0 0,24-25,-24 25,25 0,-25 0,-1-25,26 25,-25 0,24 0,-24-25,0 25,25 0,-26-24,1 24,25 0,-25-25,-1 25,1 0,0-25,0 25,24-25,-24 25,0-25,0 1,0 24,-1-25,1 0,0 25,0-25,0 0,24 1,-24-1,0 0,0 0,0-24,-1 24,1 0,-25 0,25 0,0-24,-25 24,25 0,-25 0,24-24,-24 24,0 0,0 0,0-24,0 24,0-25,0 25,0-24,0 24,0-25,0 1,0 24,0-25,0 26,0-26,0 25,0-24,-24 24,24 0,-25 0,25-24,-25 24,0 0,0 0,1 0,-1 25,0-24,0-1,0 25</inkml:trace>
  <inkml:trace contextRef="#ctx0" brushRef="#br0" timeOffset="-214120.19">8458 4961,'0'25,"0"0,0-1,0 1,0 0,0 0,0 0,0 24,0-24,25 0,-25 0,0 24,0-24,0 0,25 24,-25-24,0 0,25 25,-25-26,0 1,0 0,25 0,-25 0,0-1,0 1,0 0,0 0,0 0,0-50,-25 25,25-25,-25 0,0 0,25 1,-25-1,25 0,0 0,0 0,-24 25,24-24,0 48,0 1,24-25,-24 25,25-25,-25 25,25-25,0 0,-25 25,25-25,-1 0,-24-25,25 25,0 0,-25-25,25 25,0-25,-25 0,24 1,1-1,-25 0,25 25,-25-25,0 0,25 25</inkml:trace>
  <inkml:trace contextRef="#ctx0" brushRef="#br0" timeOffset="-211580.19">9525 9599,'0'25</inkml:trace>
  <inkml:trace contextRef="#ctx0" brushRef="#br0" timeOffset="-211270.2">9525 9649,'0'0,"74"-124,-98 124,-1 0,0 0,0 25,0-25,25 25,0-1,-24 1,24 0,0 0,0 0,24-25,-24 24,25 1,0 0,0-25,0 25,-1-25,1 0,0 0,0 0,0 0,-1-25</inkml:trace>
  <inkml:trace contextRef="#ctx0" brushRef="#br0" timeOffset="-210180.19">9823 9599,'-25'0,"50"0,-25 25,0 0,24-25,-24 25,0 0,25-1,-25 1,25 0,0 0,0 0,-1-25,1 0,-25-25,0 0,0 0,0 0,0 1,0-1,0 0,25 0,-25 0,25 25,-25-24,25 24,0-25,-25 0,24 25,-24-25,25 25,0-25,0 25,-25 25,0 0,0 0,0 0,0-1,-25 1,25 0,0 0,0 0,0-1,0-48,0-1,25 0,-25 0,0 0,0 1,25 24,-25 24,24-24,-24 25,25-25,0-25,0 25,-25-24,25-1,-1 0,-24 0,0 0,0 50,0 0,0 0,0 0,0-1,0 1,0 0,0 0,0 24,0-24,0 0,0 0,0 0,0-1,0 1,25 0,-25 0,0 0,0-1,25-24,-25 25,0 0,0 0,0-50,0 0,-25 0,25 1,0-1,0 0,0 0,-25 0,25 1,0-1,0 0,0-25,0 26,0-1,25 0,-25 0,25 0,-25 1,25 24,-25-25,25 0,-1 25,-24 25,0 0,0-1,0 1,-24 0,-1 0,25 0,-25-25,25 24,-25-24,25 25,-25-25,1 25</inkml:trace>
  <inkml:trace contextRef="#ctx0" brushRef="#br0" timeOffset="-209690.19">10641 9773</inkml:trace>
  <inkml:trace contextRef="#ctx0" brushRef="#br0" timeOffset="-201500.19">23341 8905</inkml:trace>
  <inkml:trace contextRef="#ctx0" brushRef="#br0" timeOffset="-200890.19">23391 8880,'0'-25,"-25"25,25-25,-25 50,0-25,25 25,0 0,25-25,0-25,0 0,-25 0,-25 25</inkml:trace>
  <inkml:trace contextRef="#ctx0" brushRef="#br0" timeOffset="-193180.19">19422 9227,'0'25,"-25"-25,0 25,1 0,-1 0,25-1,-25-24,25 25,0 0,25-25,0 0,-1 0,-24-25,25 25,-25-25,25 25,-25-24,0-1,0 0,0 0,-25 25,0 0,1 25,-1-25,25 25,-25 0,25-1,0 1,0 0,25-25,0 0,-1 0,-24-25,25 25,-25-25,25 25,-25-24,0-1,25 0,-25 0,0 0,-25 25,0 0,25 25,-25-25,1 25,-1-25,25 25,-25-25,25 25,0-1,25-24,0 0,-1 0,1-24,0 24,-25-25,25 25,-25-25,0 0,0 0,-25 25,0 0,0 0,1 25,-1-25,25 25,-25 0,25 0,0-1,0 1,25-25,0 0,-1 0,1-25,0 25,0-24,0-1,-25 0,0 0,-25 25,0 0,0 0,25 25,-25-25,1 0,-1 25,25 0,0-1,25-24,-1 0,1 0,0 0,0-24,0 24,-25-25,24 25,-24-25,0 0,-24 25,-1 0,0 0,0 0,0 0,1 0,-1 0,0 0,25 25,-25-25</inkml:trace>
  <inkml:trace contextRef="#ctx0" brushRef="#br0" timeOffset="-188110.19">22002 8855,'0'-25,"0"1,0-1,0 0,-25 25,0-25,0 0,1 1,-1-1,0 25,25-25,-25 25,25-25,-25 25,1-25,-1 1,0 24,25-25,-25 25,0 0,0-25,1 25,-1 0,0 0,0-25,0 25,1 0,-1 0,0 0,0 0,0 0,1 0,24 25,-25-25,0 0,0 0,0 25,1 0,-1-1,0 1,25 0,-25-25,25 25,-25 0,1-1,24 1,0 0,-25 0,25 0,0-1,-25 1,0 0,25 0,0 0,0-1,-25 1,25 0,0 0,0 0,0 0,-24-25,24 24,0 1,0 0,0 0,0 0,24-25,-24 24,0 1,25 0,-25 0,0 0,25-25,-25 24,0 1,25 0,-25 0,25 0,-25-1,24 1,1 0,0 0,0 0,0-25,-25 24,24-24,1 25,0-25,0 25,0-25,-1 0,1 25,0-25,0 0,0 25,-1-25,1 0,0 0,0 24,0-24,-1 0,1 0,0 0,0 0,0 0,0 0,-1 0,1 0,-25-24,25 24,0 0,0-25,-1 25,-24-25,25 25,0-25,-25 0,25 1,-25-1,0 0,0 0,0 0,0 1,0-1,0 0,0 0,0 0,0 1,25 24,-25-25,0 0,0 0,0 0,0 1,0-1,0 0,0 0,0 0,0 1,0-1,0 0,-25 0,25 0,-25 0,25 1,-25-1,0 0,1 0,-1 25,0 0,25-2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5-11-11T09:59:04.844"/>
    </inkml:context>
    <inkml:brush xml:id="br0">
      <inkml:brushProperty name="width" value="0.05292" units="cm"/>
      <inkml:brushProperty name="height" value="0.05292" units="cm"/>
    </inkml:brush>
  </inkml:definitions>
  <inkml:trace contextRef="#ctx0" brushRef="#br0">13533 7718 221 0,'-6'-7'497'0,"0"-1"-107"15,6 5-116-15,-6-4-60 0,-1 3-22 0,-1 1-5 0,8-1 10 16,-5 4 11-16,-2-4 6 0,0 4-2 0,7 0-14 0,-5 0-22 15,-2 0-30-15,0 4-28 0,7 0-26 0,-6 3-20 16,-2 0-13-16,3 4-10 0,-1 4-6 0,6-4-5 0,-9 4-6 16,4 3-3-16,5 0-3 0,0 1-6 0,0-2-5 0,0-2-3 15,5 4-2-15,4-1-1 0,-3 1 2 0,-1-1-2 16,9-3 2-16,-7 0-1 0,5-1 1 0,2-3 1 0,-1 0 1 16,0-4 4-16,7 0 1 0,-8-3 4 0,0-1 4 0,8-3 7 15,0-3 3-15,-7-4 6 0,6-1 4 16,2-2 3-16,-1-2 6 0,-1-5 5 0,-7 2 5 0,8-5 4 0,-7 3 9 15,-6-2 5-15,6-3 6 0,-7 4 11 0,0 0 11 16,2 3 8-16,-8 1 4 0,0-5-1 0,0 8-5 0,0 1-5 16,-8-2-8-16,8 1-17 0,-6 4-17 0,0 0-17 0,-7 2-17 15,6 2-11-15,-6 0-9 0,1 3-8 0,-3 3-7 16,3 0-4-16,0 5-1 0,-8-1-3 0,-1 4 1 0,9 5 1 16,-8-3 1-16,8 7-1 0,-1-6 0 0,-2 1 0 0,10 2-1 15,-8-2-1-15,13 0-1 0,-6 1-3 0,6-7-1 0,0 7 1 16,6-5-3-16,-6-1-3 0,6 2 0 0,1-5-2 15,-2 1 3-15,4-2 3 0,-3-2-1 0,7-4 2 0,-7 0 6 16,8-4 6-16,-2 0 1 0,0-2 3 0,9-5 3 0,-9-1-1 16,2-5 1-16,-1 1 0 0,7-6 1 0,-8 4 4 15,-5-1 3-15,6-2 6 0,-7 3 12 0,1-1 6 0,-7 2 9 16,6-3 10-16,-6 6 6 0,0 2 3 0,-6 2 2 16,6-1 0-16,-7 3-11 0,1 1-9 0,-7 4-8 0,6-1-12 15,-5 4-9-15,-8 0-7 0,7 4-8 0,-7-1-5 0,1 8-2 16,-8 0 0-16,8 0-2 0,0 4 0 0,-1 3-1 15,-7 1 0-15,15-1-2 0,-9 0-1 0,9-3-1 0,5 3 1 16,-5-3-5-16,12-1-1 0,-7-3-3 0,7 4-3 0,7-4-1 16,-7 1-3-16,7-3 1 0,5 3-1 0,-5-4 0 0,6-1 4 15,0-3 4-15,-1-4 2 0,2 4 5 0,4-8 2 16,2 0 2-16,-6-3 4 0,5-1 2 0,0-4-1 0,2-1 0 16,-1-3 1-16,-8 2 1 0,7-4 1 0,-6 3 1 0,-6 1 2 15,6-1 1 1,-13 4 4-16,7 0 4 0,-7 4 6 0,0-4 0 0,0 3 4 0,0 5-2 0,-7 0-2 0,7-1-2 15,-13-1-3-15,6 5-7 0,-6 0-5 16,6 5-4-16,-5-1-3 0,0 2-1 0,-8 5-2 16,7-3 0-16,-7 3-1 0,8-1 0 0,-2 2-3 0,0-1-5 0,9-1-6 0,-1 1-7 15,-3-3-7-15,4-1-9 0,5 4-6 0,0-4-4 16,0 0-2-16,5 1 2 0,-5-4 1 0,9 0 5 0,-3 0 5 16,-1-1 6-16,3 1 4 0,4-4 5 0,-4 0 7 0,4-4 4 15,0 1 3-15,3-5 4 0,-3-4 4 0,2 5 5 0,-8-4 5 16,7-3 4-16,-8 3 1 0,2-1 4 0,1 2 3 15,-3-1 5-15,-5 0 5 0,0 4 2 0,0 0 1 16,-5 3-2-16,5-4 0 0,-8 5-7 0,1-2-20 0,2 5-33 0,-2 0-47 16,-5 5-48-16,-2-2-42 0,2 5-56 0,5 3-106 15,-6-1-104-15,6 2-80 0,0-5-74 0,2 3-117 0,-3 2-74 16,8-1-34-16,0 3 9 0</inkml:trace>
  <inkml:trace contextRef="#ctx0" brushRef="#br0" timeOffset="918.1915">13762 7770 273 0,'-7'0'342'0,"7"-4"-74"0,-6 4-67 0,-1 0-46 0,1 0-27 16,6-3-13-16,-7 3 1 0,0 0 8 0,7-5 15 0,0 5 16 15,-5 0 20-15,5 0 20 0,0 0 16 0,0 0 5 16,-8 0-5-16,8 0-8 0,0 0-19 0,0 0-23 0,0 0-30 15,0 0-32-15,0 0-29 0,0 0-18 0,0 0-15 0,0 0-10 16,8 5-5-16,-8-5-3 0,5 0 4 0,9 3 6 0,-1-3 7 16,6 0 5-16,1 0 5 0,13 0 4 0,5-3 1 15,2-2 2-15,4 2-7 0,2-3-8 0,7-3-7 0,-1 2-7 16,6-4-6-16,2 4-4 0,5-8-5 0,-1 8-4 0,1-8-3 16,1 4 3-16,5 4 2 0,-6-4-1 0,7 0 0 15,0 1 0-15,-2-2-1 0,3 4 1 0,6 2 1 0,-9-6-4 16,2 4-3-16,0 2-1 0,5-5-2 0,-10 3 3 15,4 1 3-15,0 0-3 0,-5 0-1 0,-7-1 1 0,-1 1-2 16,0 0 2-16,2 0 0 0,-16 3 0 0,8-4-4 0,-5 5 1 16,-9-5 2-16,2 5 1 0,-8 0 1 0,-5-2-1 15,-2 5 0-15,-5-3 1 0,0-1 2 0,-7 4 7 0,-2-5 11 16,4 5 15-16,-9 0 19 0,1 0 23 0,-7-3 21 0,5 3 18 16,-5 0 12-16,0-3 8 0,-5 3 2 0,5-3-10 0,-7-2-12 15,-5 2-19-15,3 0-18 0,-2-6-16 0,-2 6-12 16,-7-4-13-16,0 3-13 0,-5 1-7 0,-2-1-6 0,-5 0-2 15,-1 0-4-15,1 1-3 0,-7 3-3 0,-1 0 1 0,2 0 1 16,-1 0-2-16,-8 0-1 0,1 0 0 0,2 0 0 16,5 3 0-16,-7-3 0 0,7 0 0 0,-1 0 0 0,7 0 5 15,1 0 5-15,6 0 6 0,7 0 5 0,7 0 4 0,-3 0 1 16,3 0 2-16,5 0-2 0,1 0-1 0,6 0-5 16,0 0-8-16,0 0-6 0,0 0-3 0,6 0-3 0,8 0-2 15,-2 0 0-15,14-3 0 0,1 3 2 0,-2-4 2 16,15 4 1-16,-1 0 0 0,0-3 1 0,-1-1-1 0,8 1 0 15,1-1 0-15,4 0-2 0,-7 0 2 0,9 1-1 0,-1-1-1 16,8 0 1-16,-8 1 1 0,0 0-1 0,-7 3-1 0,8-5-1 16,-9 5 0-16,-4 5 0 0,-9-5-1 0,2 3-2 15,-6 0 1-15,-1 1 0 0,0 3 1 0,-6 1-2 0,-7-1 0 16,0 4 1-16,-1 0-1 0,-12 3 1 0,7 2-1 0,-14 1 1 16,2 9 2-16,-8-3 3 0,-7 6 1 0,0 3 2 15,-6 2 1-15,-7 2 1 0,-6 0 1 16,1 1 2-16,-9 1 4 0,9-2 4 0,-8 0 3 0,0-3 3 0,6 0 2 15,2-4 4-15,0 0 4 0,-1-2 1 0,-1-2 2 0,7 0-1 16,8-2 0-16,-8-4-1 0,14-2-1 0,-8-3-2 0,8 2-5 16,5-5-1-16,3-1-7 0,-9 1-4 15,7 0-2-15,6-7-4 0,-6 3-2 0,13-2-2 0,-7-2-2 0,1-3-1 16,6 4-7-16,0-4-21 0,0 0-28 0,0 0-45 16,0 0-68-16,0 0-73 0,-6-4-97 0,6 1-153 0,0-9-144 15,-7-3-204-15,0 1-109 0,0-1-47 0,-5-4 20 0,-8 9 46 16</inkml:trace>
  <inkml:trace contextRef="#ctx0" brushRef="#br0" timeOffset="2788.8591">12720 3655 366 0,'-14'12'361'0,"9"2"-116"0,-9 5-76 0,1-1-46 0,7 1-25 16,-7 3-12-16,6 3-7 0,0-3-6 15,2 3-8-15,5 2-9 0,0-2-10 0,0 1-7 0,0-4-4 0,5 3-6 16,2-7-2-16,6 4 1 0,-6-8 3 16,6 1 12-16,-1-3 16 0,1-2 19 0,1-5 21 0,-1 2 31 0,7-7 31 0,-8 0 28 15,1-4 19-15,7 1 5 0,-7-8-3 0,0 0-8 16,7-3-5-16,-2-6-29 0,2 3-30 0,-6-6-30 15,-2 1-14-15,2 0-7 0,-2 1-4 0,-5-2 1 0,-1 1-9 16,2 0 6-16,-8 0 9 0,0 0 8 0,0 4 1 0,-8-1 0 16,2 1-6-16,6 3-3 0,-7 1-2 0,-5-1-5 0,5 4-11 15,0 4-10-15,-5-1-14 0,-2 5-12 0,1 0-8 16,-6 6-11-16,6 0-9 0,-13 9-6 0,0-1-4 0,-1 7-2 16,-6 4 1-16,1-1 0 0,0 6 2 0,-1 2-1 0,8-3 0 15,-1 3-1-15,5-4 1 0,2 5-3 0,0-4 0 16,5-1 1-16,9 0-2 0,-10-2-1 0,15 3 0 0,-5-4-1 15,5-4 0-15,5 0-1 0,-5-3-1 0,9-4-2 0,-3 0 2 16,7-4 1-16,-7-2 2 0,8-3 2 0,-2-4 2 0,0-3 4 16,9-2 2-16,-10-4 1 0,10-3 1 0,-2-9 1 15,1 1-1-15,0-3 1 0,-1-1 1 0,0-4 3 0,-5 1 6 16,6 4 7-16,-7-4 7 0,-8 2 9 0,10-2 7 16,-10 7 8-16,-5-3 8 0,0 3 8 0,0 3 3 0,0 2-2 15,-5-3-2-15,5 10-8 0,-8-1-7 0,1 0-8 0,-5 7-8 16,-1 0-14-16,0 4-11 0,-1 4-7 0,-5 3-6 15,0 1-3-15,-8 6-1 0,7 5-1 0,2-2-2 0,-2 6 1 32,1-1 0-32,-1 0 1 0,8 0 0 0,-2 0 0 0,8 0-2 15,-2-3 0-15,3-1-3 0,5 0-1 0,0 0-4 16,0-7-2-16,5 0-2 0,3 1-1 0,-2-6 0 0,-6-2 1 16,14 0 3-16,-9-4 3 0,2 0 4 0,5-8 3 0,1 2 6 15,6-9 1-15,2 0 3 0,-2-7 0 0,1 4 1 0,0-8-1 16,-1 3-1-16,0-2 2 0,0 3-1 0,-4 0 1 15,-2 5 2-15,-1-2 4 0,-4 3 8 0,-3 7 7 0,-5-3 2 16,0 4 3-16,7 5 0 0,-7-4-2 0,-7 7-3 0,7 0-7 16,0 0-9-16,-5 7-8 0,-10-4-3 0,3 12-4 15,-1-1 0-15,0 6 0 0,-1 1-1 0,1 5 0 0,1-4-2 16,5 4-3-16,1-5-3 0,-1 1-4 0,7-3-6 0,7 3-3 16,-7-7-6-16,13-1-3 0,-7 0 0 0,8-6 0 0,-1-1 2 15,-2 1 5-15,10-8 4 0,-2-4 5 0,1 0 7 16,-1-3 6-16,1-8 5 0,0 1-1 0,5-1 5 0,-5-6 1 15,-1 2 4-15,-5-3 6 0,5-1 5 0,-13 6 11 0,8-5 9 16,-9 3 13-16,-5 1 2 0,0 4 3 0,0-5 1 16,-5 5-3-16,5 2-8 0,-14 1-8 0,8 0-12 0,-13 4-10 15,-1 0-9-15,0 7-9 0,-5 0-12 0,-2 3-17 0,-5 5-21 16,-8 2-34-16,7 5-44 0,1 3-51 0,0 1-43 0,7-5-55 16,-2 5-102-16,15-4-99 0,-2-1-84 0,8-3-112 15,6 0-125-15,0-3-51 0,6-2-8 0,-1-2 26 16</inkml:trace>
  <inkml:trace contextRef="#ctx0" brushRef="#br0" timeOffset="4154.0895">12616 3927 150 0,'0'4'126'0,"-7"-1"-28"0,7 1-23 15,-6 0-16-15,6-1-11 0,-6 1-8 0,6 0-4 16,-9-1-3-16,4 1-5 0,5 3-5 0,-6-3-2 0,-2 4-3 0,8-6-2 16,-5 2 2-16,5 4-1 0,-8-5-2 0,3 5 1 15,5-4 0-15,-7 4 0 0,0-2 1 0,2 2 0 0,5-1-3 16,-8-3-2-16,2 2 1 16,6 2 0-16,-6-4 1 0,-2 3 1 0,3 1 0 0,-1-5-2 15,-3 5 0-15,9-1-1 0,-5 1-2 16,-1-2-3-16,-2 2-1 0,3-1-3 0,-9 1-1 0,8 2 4 15,-1-3-1-15,1 1-1 0,-1 4-1 0,1-5-1 0,-1 0-2 0,0 4 2 0,-5-4-2 0,4 0-3 0,8 1 2 32,-5 3-1-32,-2-4-1 0,1 0 3 0,0 1 0 15,-8-1-1-15,8 4 2 0,-2-4-1 0,3 1 0 16,-3 2 0-16,2-3 0 0,-7 5 0 0,7-1-2 0,0-5 1 16,-1 6-2-16,-7-4 1 0,9 3-1 0,-10 0 1 0,10 0 1 15,-2-4 1-15,-5 4-1 0,4-4-1 0,2 4 2 0,0-4 0 16,-1 4 1-16,1-3 0 0,0-2-1 0,-1 6 0 15,0-4 1-15,0-1-1 0,2-3 0 0,-2 2 0 0,-1 6 0 16,3-5 0-16,-2-3 0 0,1 7 0 0,0-4 0 0,-8 0 0 16,8 0 1-16,-7 1 1 0,6 3-1 0,0-3-2 15,-6-1 1-15,7 3-2 0,0-2 1 0,-8 0 1 16,7-2 0-16,2 3-1 0,-10-3 0 0,10 2 1 0,-8-1 1 16,7 1 0-16,-8 2 1 0,8-3-2 0,-7 5 1 0,6-5-1 15,-6 3 0-15,6-2 1 0,-5 3-1 0,6-3 0 0,-9-1 0 16,10 1 1-16,-1 2-3 0,-2-2 2 0,2-1 0 15,0 4 1-15,-1-4 0 0,1 0 0 0,-1 1-1 0,0 3-1 16,1-3 3-16,-1-2-1 0,1 5 0 0,0-3-1 0,-8-1 0 16,7 4-1-16,-5-4 1 0,5 1 1 0,1-1-2 15,-1 1 0-15,1-2 1 0,0-1 1 0,-2 2 0 0,2 0 0 16,0-3-1-16,-2 3 0 0,3-3 1 0,-2 0-1 0,7 2-1 16,-5 2 0-16,-3-4 1 0,1 3-1 0,2-3 1 15,-2 3 0-15,1 0 0 0,-1 1 1 0,-1-1 0 0,3 0 0 16,-9 1-1-16,9-1 1 0,-3 1 0 0,2-2 0 0,-7-2 0 15,7 3-1-15,-1 1 0 0,-6-1 0 0,6-2 0 0,2 1 0 16,-3 2 1-16,1-1 0 0,2-3 0 0,-2 2 0 16,0-1 1-16,2 2-2 0,-3-4 0 0,2 5 0 0,0-4 0 15,-2 3 0-15,3-4 2 0,5 5-2 0,-7 0-1 0,-1-5 2 16,3 4-1-16,-2-3 1 0,1 3-1 0,-1 1-1 16,0-5 1-16,1 4 0 0,0 0 0 0,0-2-1 15,0 2 1-15,-3-3 0 0,9 2 1 0,-5-1 0 0,-1 2 0 16,-2-4-1-16,3 1 3 0,-3 0 1 0,2 3 0 0,0-3 0 15,-7-1 1-15,6 1 1 0,1 3 0 0,-1-2 0 0,0 1 1 16,2-2-1-16,-10 3-1 0,10 1 1 0,-8-1-2 16,7 0-1-16,-8 0 1 0,8 1 0 0,-7 0-1 0,7-2-2 15,-8 6 1-15,7-5-1 0,1 1 0 0,-8-1 1 0,8 0-2 16,0 0 0-16,0 1 0 16,-1-1 0-16,-1-3 0 0,-4 2 0 0,5 3 0 0,2-2 1 0,-9-4 0 0,8 4-1 15,-7 1 2-15,7-1-1 0,-8 0 0 0,7 0 0 0,-5-3 1 16,4 4 1-16,-4 0 1 0,0-1 3 0,3 0-2 15,-2 0 2-15,-2 1-1 0,6-1-2 16,-6-3-1-16,0 2-2 0,-1 3 0 0,1 1-1 0,1 1 0 0,-1-3 1 0,-1 2 0 16,1-3 1-16,1 5 0 0,-1-4-1 0,7-1 3 15,-8 0-2-15,7 0-1 0,2-3-1 0,-2 3 0 0,0-7-3 16,7 4-10-16,-6-4-18 0,6 0-28 0,0-4-45 16,0 1-69-16,6-5-110 0,1 1-89 0</inkml:trace>
  <inkml:trace contextRef="#ctx0" brushRef="#br0" timeOffset="4929.2479">12082 4429 252 0,'-14'7'220'16,"8"0"-69"-16,-7 1-45 0,0-1-27 0,-6 4-12 0,4-3-8 15,3 3-6-15,0 0-4 0,-8-1-8 0,7 2-6 0,0-2-6 16,-1 5-4-16,-4-4-3 0,3 4-1 0,-4-5 0 16,7 6 1-16,-8-5 2 0,7 3 2 0,-6 1 4 0,-2-1 3 15,2-3 0-15,0 4 0 0,-1 0 0 0,1 3 1 0,7-4 0 16,-8 4-1-16,0 2-1 0,1-3-2 0,-2 2-3 0,2-1-1 16,-1 1-4-16,-6 2-2 0,7-2 0 0,-7 3-3 15,7 0-2-15,-8-4-2 0,7 4 2 0,-4-4-1 31,4 1 1-31,-7-1 0 0,8 1 1 0,-8-2 0 0,7 2 3 16,2-1 0-16,-2-3-1 0,1-1 1 0,-1 5 2 0,1-5-1 16,5 1-1-16,-5-1-2 0,6 2-1 0,-6-2-2 15,5 1-1-15,-5-4-3 0,6 3 0 0,-1 1-3 0,2-5 0 16,-1 7 0-16,0-4 0 0,-2-1 0 0,-4 1 0 0,7-1 4 16,-1 3 2-16,0-1 3 0,-1-3 0 0,-4 3 3 0,3 2 1 15,-4-6 4-15,6 5 4 0,-7-3 4 0,9 2 1 16,-10-3 3-16,9 3 2 0,-8-2 1 0,0-1 1 0,8 0 0 15,-1 0-1-15,-1-4-5 0,1 4-2 0,1-4-4 0,-9 5 0 16,9-2-2-16,5-3 0 0,-12 5-1 0,13-5-3 16,-8 4 1-16,0-4 1 0,3 4-2 0,4-3-1 0,-7 2-1 15,8-2-3-15,-7 3-1 0,7-4-2 0,-7 0 0 0,7 4-1 16,-7 0 0-16,6-3 0 0,-6 3 2 0,6-4 2 16,-6 1 0-16,6 3-2 0,-5-5 2 0,6 6 0 0,-9-1-1 15,10-4 1-15,-2 4-1 0,0-4-2 0,-6 4-1 16,7 0 0-16,0-3-3 0,-7 2 1 0,6 1-6 0,-1-3-1 15,3 3 2-15,-2-4-2 0,1 4 0 0,-1-3 1 0,7-1-1 16,-7 1 0-16,1-1 4 0,6-4-1 0,-6 4-1 16,6-3 2-16,-6 0 6 0,6 0 10 0,0-4 8 0,0 3 5 15,-7-3 8-15,7 0 0 0,0 0 3 0,0 0-1 0,0 0-7 16,0 0-13-16,7-3-19 0,-7 3-31 0,0-4-54 16,6 4-56-16,-6-8-53 0,6 1-54 0,7 0-44 0,-6-8-43 15,6-4-42-15,0 2-34 0,-1-2-40 0,2 1-60 16,0-1-20-16</inkml:trace>
  <inkml:trace contextRef="#ctx0" brushRef="#br0" timeOffset="5468.7138">11412 4565 36 0,'6'-8'199'0,"0"1"-81"0,0 3-52 0,0 0-32 0,1-2-15 16,-7 1-8-16,7 2-3 0,-7-1 0 0,6 4 4 15,-6-3 7-15,7-1 10 0,-7 4 14 0,0 0 14 0,0-4 14 16,5 4 15-16,-5 0 12 0,0 0 10 0,0-4 10 0,0 4 4 16,0 0 5-16,-5-3 6 0,5 3 8 0,0 3 8 0,-7-3 11 15,7 0 13-15,-6 4 12 0,6-4 4 0,-7 4 1 16,0-4-8-16,7 4-8 0,-6-1-15 0,0 4-16 0,0 0-22 16,-9 1-16-16,10 7-13 0,-9-4-13 0,9 7-10 0,-9-4-6 15,1 9-6-15,0-1-6 0,0 3-2 0,1 1-3 16,-3-1-4-16,3 9-4 0,0-5-4 0,-2 4-4 0,-5 1 0 15,5 2-4-15,1-3-1 0,-7 3-7 0,8 1-2 0,-1-5 0 16,0 2-1-16,-1-2 0 0,1 1-2 0,7-3 1 16,-7-1-2-16,1 0-1 0,5-7 1 0,0 4-1 0,0-7-1 15,7-2-1-15,0 3 1 0,0-6-1 0,0-3-1 16,0 0 4-16,0-1-4 0,0-1 2 0,7-6-1 0,0 0 0 0,0 5 3 16,5-8-2-16,1 0 2 0,6 0-4 0,8 0 6 15,-2-8-1-15,16 5 0 0,-11-9-2 0,18-2-1 16,-3-1 0-16,8-2-2 0,3-6-3 0,-3 0-14 0,6-2-22 15,-6 0-31 1,6 2-85-16,-8-2-108 0,8-1-107 0,-14 1-128 0,1-1-199 0,-1 5-96 0,-12-2-39 0,-2 5 2 0</inkml:trace>
  <inkml:trace contextRef="#ctx0" brushRef="#br0" timeOffset="6881.5325">10251 5767 194 0,'-6'-4'256'0,"0"4"-90"15,0 0-64-15,-9 0-36 0,10 4-17 0,-9-4-9 0,9 3-2 16,-9 0 0-16,0-3 2 0,9 4 7 0,-10 0 2 0,3-1 0 16,0-3-6-16,4 4-1 0,-4-4-2 0,-1 4-1 15,0 0-3-15,6-4-6 0,-5 3-8 0,4-3-3 0,-4 4-4 16,4-4-4-16,3 3-2 0,-10-3-9 0,10 4-1 0,-7-4 1 16,-3 3 2-16,3-3-1 0,0 4-1 0,-8 0 2 0,1 0-1 15,-2 3 4-15,-5-3 1 0,7 2 1 0,-8-2 1 16,2 4 4-16,-3-1 1 0,4 1 2 0,-8-1 1 0,4 0 4 15,3 1 0-15,-8-5 2 0,7 5 0 0,1-1 0 0,-8 1 0 16,6-1-4-16,1-4 0 0,0 4-2 0,1-3-3 16,-8 4-5-16,6-5-1 0,3 4-6 0,-4-2 1 15,-3 1 2-15,4-2 0 0,1 3-1 0,-7-3 0 0,8 4 1 16,-7-1 3-16,-2-4 6 0,1 4 3 0,2 1 3 0,-2-1-1 16,7-3 6-16,-8 4 2 0,10-1 1 0,-4-3-1 0,3 3-5 15,-1-4 0-15,7 5 0 0,-8-4 5 0,15-1 0 16,-8-3 0-16,7 4 1 0,0-4 2 0,-1 3 3 0,2-3 1 15,4 0-1-15,-5 0-4 0,8 0-3 0,-10 0-3 0,4-3-1 16,-2 3-5-16,-1 0-3 0,1 0-5 0,-6 0-4 16,0 3-1-16,-1-3-2 0,1 0 0 0,-1 5-1 0,0-3 1 15,-5 2 0-15,-3 4 0 0,3-5 1 0,-1 5-1 0,6-4 1 16,-6 3-1-16,0 0 0 0,1-4 1 0,5 5 2 16,-5-4 2-16,5-1 4 0,0 4 5 0,1-3 6 0,-2-1 5 15,2 1 5-15,0-4 6 0,0 5 3 0,4-2 2 0,-3-3-1 16,-2 3-3-16,6-3-3 0,-6 0-4 0,8 0-5 0,-1 0-7 15,1 4-4-15,-1-4-3 0,-2 0-4 0,4 0-1 16,-2 4-2-16,-1-4 2 0,1 0 9 0,0 0 17 16,0 0 7-16,6 0 5 0,-13-4 2 0,8 4 0 0,6 0 1 15,-14-4 0-15,6 4-11 0,1 0-15 0,-6-3-9 0,-1 3-2 16,8-3 1-16,-14 3-2 0,7 0 1 0,-1 0 0 16,-6 0 2-16,7 0 2 0,-8 0 3 0,1 3-2 0,7-3 3 15,-8 3 0-15,8-3 11 0,0 0 8 0,-1 0 8 0,1 0 3 16,-1 0 4-16,1 0 0 0,-2-3 0 0,9 0-2 0,-8-2-13 15,0 1-10-15,0 1-7 0,1-1-4 0,0 1-6 16,-1 3-3-16,1-4-1 0,-1 1 0 0,-6-1-1 0,7 4-1 16,-1-4-3-16,-6 0-1 0,1 4-1 0,5-3 2 0,0 3-2 15,-6 0-1-15,6 0 1 0,1-4-1 0,-1 4-5 16,0 0 3-16,0-3 2 0,2 3 0 0,4 0-1 0,-4-5 0 16,-2 5 1-16,1 0 2 0,-1-2 3 0,7 2-1 0,-7 0-5 15,0 0 2-15,1 0 0 0,-1 0 2 0,0 0-1 16,0 2-1-16,2-2 2 0,-2 5-1 0,1-2 2 0,-1 1-3 15,0-1 1-15,0 1 0 0,2 0-1 0,4 0-1 0,-6-1 0 16,8 1-1-16,0-1 1 0,-8 1-3 0,7-1 1 31,-2 1 0-31,3 1 1 0,6-5 3 0,-8 3 0 0,8 0 2 16,-6-3 0-16,-3 4 4 0,10 0-1 0,-9 0-1 0,2-4-1 16,5 0-1-16,-7 2 2 0,3 3-3 0,-3-5 0 0,1 4-1 15,-1-4 0-15,2 3 0 0,-8-3-1 0,8 5 1 16,-1-3 0-16,-1 2 2 0,-5 0 0 0,5 0 1 0,2-1 1 15,6 1 2-15,-8 4-1 0,1-6 1 0,6 3-5 16,2 2 2-16,-2 0-3 0,0 1 1 0,1 2-2 0,6 1-2 16,-8 0 2-16,8 3-1 0,0-2 1 0,8 3-1 15,-8-4 0-15,6-1-1 0,1 2 1 0,0-5 0 0,-2 1 1 16,9-1 0-16,-1-4 0 0,0 1 0 0,-1-4 0 0,2-4 5 16,5 1-1-16,0-4 1 0,-5-5-2 0,6 2 2 0,-2-9 0 15,-4 4-1-15,4-4 2 0,-3 5-1 0,-10-1 6 16,9 1 6-16,-7 3 6 0,0 0 5 0,-7 8 5 0,0-4 2 15,0 3-1-15,0 0-2 0,-7 4-6 0,0 0-6 0,1 0-6 16,-2 4-7-16,-3 2-3 0,-3 2-3 0,1 3-1 16,-1 0-3-16,-4 3 1 0,4 1-1 0,2-1-3 0,4-2-4 15,-4-1-8-15,5 0-11 0,7-3-23 0,-6-2-45 0,6 2-69 16,0-1-68-16,6-3-60 0,8 0-69 0,5-8-100 16,1-3-171-16,6-5-77 0,-2-2-4 0</inkml:trace>
  <inkml:trace contextRef="#ctx0" brushRef="#br0" timeOffset="7817.9052">6558 6418 262 0,'-5'4'234'0,"5"-1"-59"16,-7-3-47-16,0 0-28 0,2 0-18 0,5 0-10 16,-9 3-9-16,4-3-4 0,-1 0 4 0,-2 5-6 0,3-5-5 15,-1 4-6-15,-3-4-7 0,4 3-3 0,-2 2-2 0,1-3 1 16,0 2 1-16,-2-1 1 0,2 2 1 0,0-2 1 15,0 1 0-15,6 4-3 0,-7-6-3 0,-1 6-3 0,8-1-6 16,-5 1-1-16,-2-1 1 0,7 4 2 0,-7-4 5 0,7 4 5 16,-5 0 5-16,5-3 4 0,-7 3 1 0,0-1 0 0,7 2-4 15,0-2-4-15,-6 2-5 0,6-1-6 0,0-4-4 16,0 4-4-16,0 0-3 0,6 0-1 0,-6-1 1 0,0 2 8 16,7 2 14-16,0 1 10 0,-2 3 5 0,9-2 6 0,-9 1 7 15,10 2 6-15,-9-1 0 0,6 0-5 0,-4-3-15 16,4 3-8-16,-5 1-8 0,7-1-1 0,-8 1-2 0,7-1-2 15,-7 0 1-15,8 0 2 0,-9 1 1 0,9-2 6 0,-9 2 8 16,10-1 3-16,-3 5 2 0,2-5 1 0,-8 4-2 16,7-3 0-16,-1 2-2 0,-4-3-4 0,4 5-8 0,0-1-8 15,-4-1-4-15,5 1-4 0,-1 3-3 0,-4-2-5 16,4 2-1-16,-5 0-1 0,6 2 0 0,-1-5-4 0,-4 4 1 16,4 0-5-16,-4-1 0 0,4 1-2 0,0-4 0 0,3 3-2 15,-9-3-1-15,6 4 1 0,2-5-1 0,-1 2 1 16,0-1 1-16,6-4-1 0,-7 4-1 0,9 0 2 0,-9 0 3 15,2-4-2-15,4 1 0 0,-3-1-1 0,4 4-2 0,-6-8 0 16,0 5-1-16,6-5 1 0,-5 4-3 0,-2-2 1 16,2-3 2-16,-1 3 0 15,0-5 0-15,-1 3 0 0,-4 1 1 0,3-4 0 0,3 0 0 0,-7 0 0 0,0 0 1 0,-2 1-2 16,2-5 1-16,0-1 1 0,-1 6 1 0,1-8-1 16,-2 3-2-16,3 1 2 0,-8-6 0 0,6 2 1 0,-6 4 0 15,6-5-2-15,-6 1 0 0,0 0-1 0,8-4-7 0,-8 6 3 16,6-6 3-16,-6 5 1 0,0 2-1 0,6-3 1 0,1-1 0 15,-7 5 1-15,6-5 6 0,1 4-1 0,0-3-6 16,-2 3 1-16,2 1-1 0,-7-5-1 0,8 5 1 16,-2 0 0-16,0-5 1 0,0 3 0 0,1 0 3 0,-1 0-4 15,1 2 2-15,0-5-1 0,-2 5 0 0,-5-4-1 0,8-2 0 32,-8 3-2-32,0-2 1 0,6 5 1 0,-6-8 1 15,0 3-1-15,0 1 2 0,0-4-2 0,0 4 1 0,0-4 1 16,0 0 0-16,0 0 1 0,-6 0-1 0,6 0 0 0,0 0 2 15,-8 0 3-15,3 0 1 0,-2-4 3 0,-6 0 2 0,0 1 2 16,1-5 2-16,-3 5 1 0,-4-4-1 0,6-1-1 16,-13-3-2-16,7 3-1 0,-8 0 0 0,8 2-1 0,-6-2 0 15,5 1 1-15,-6 3 1 0,12 1-2 0,-4 0 3 0,3-2-2 16,3 2-3-16,-1 3 0 0,0-4-2 0,7 4-4 16,6-4-2-16,-8 4 0 0,8 0-3 0,-5 0-4 0,10 0-3 15,-5 0-8-15,8 0-10 0,-2 4-18 0,7 0-27 0,0-1-40 16,6-3-54-16,1 5-53 0,0-5-49 0,6-5-44 15,5-2-48-15,2-4-65 0,7-3-105 0,-8-2-68 0,0-1-16 16</inkml:trace>
  <inkml:trace contextRef="#ctx0" brushRef="#br0" timeOffset="8564.2761">7100 7173 63 0,'-13'4'389'16,"6"0"-140"-16,-6-2-108 0,7 3-59 0,0-5-29 0,-2 2-17 16,8-2-7-16,-7 0-6 0,7 0-3 0,0 5-2 0,0-5-4 15,0 4-5-15,0-4-5 0,0 3-1 0,0-3-3 0,0 0 0 16,0 0 0-16,0 4 0 0,-5-4 1 0,5 4 6 16,0-4 0-16,0 3 3 0,-7-3 3 0,0 4 3 0,7-1 4 15,-13 1 4-15,7 0 2 0,0 4-1 0,-7-6 1 16,6 6-1-16,-6-1 0 0,6 1 0 0,-6-2-1 0,0-1 3 15,1 2 1-15,-3-4 4 0,10 5 7 0,-9-4 5 0,2 4 7 16,5-8 8-16,-6 6 8 0,7-6 7 0,-1 3 8 16,0 1 4-16,1-4 6 0,6 0-1 0,0 0 0 0,-6 5-5 15,6-5-5-15,0 0-8 0,0-5-10 0,0 5-11 0,0 0-10 16,0 0-8-16,6-4-9 0,-6 4-7 0,0-3-4 0,6 3-6 16,1-4 0-16,0 2-2 0,-1-3 0 0,7 2 0 15,1-5-1-15,-2 4 2 0,0-6 0 0,15 3 0 0,-7-5 1 16,-2-3 1-16,10 5 1 0,-3-5 3 0,9-3 5 0,-2 0 4 15,0-1 5-15,1 1 3 0,-1-1 1 0,1-2 0 16,-7 2-1-16,0 5-4 0,-7-5 1 0,1 8-1 0,-1-1 7 16,-5 2 16-16,-9 3 16 15,3 3 15-15,-8-4 7 0,0 6 5 0,0 2 1 0,-8-5-6 0,3 2-12 0,-9 3-18 16,1 3-17-16,-5-3-18 0,-2 5-8 16,0-3-7-16,-7 2-4 0,7 4 1 0,8-5-1 0,-8 5-2 15,8-4 0-15,5-2-2 0,-7-2-3 0,9 6 1 0,-1-6-2 16,6 0-4-16,0 2-1 0,6-2-2 0,-1 0-1 0,3 0 2 0,5 0 2 15,-1 0-1-15,8 0 3 0,-8-2 2 0,16-4 0 0,-9 6 1 16,1-6 2-16,6 6-1 0,-7-4-1 0,1 0 0 0,-1 1 0 16,-5 3 0-16,5 0 0 0,-6 0-2 0,-6 0-1 15,-2 0 0-15,2 3 1 0,0 5 2 0,-7-2 0 16,0 2 1-16,0-1 2 0,0 5 2 0,-7-2 2 0,0 2 2 16,2-1-2-16,-2 4-2 0,-1-5-8 0,3 5-25 0,-2-4-43 15,-5-3-60-15,4 2-61 0,8-3-59 0,-6-3-62 16,6 0-76-1,0-4-86-15,0 0-115 0,6-4-39 0,-6 0 15 16</inkml:trace>
  <inkml:trace contextRef="#ctx0" brushRef="#br0" timeOffset="8933.1689">7601 7052 53 0,'0'-4'482'0,"0"1"-115"16,0-5-143-16,5 2-102 0,4-2-56 0,-3 0-31 0,0 1-15 15,1-5-9-15,6 2-2 0,-6 3-1 0,-2-8-2 0,2 4-1 16,7 0 4-16,-8 0 8 0,0 4 11 0,1-5 16 16,-7 6 18-16,6 2 16 0,-6 0 12 0,0 1 13 0,0-2 2 15,-6 2-1-15,6 3-8 0,-7 0-12 0,7 0-13 0,-6 0-14 16,0 3-12-16,6-3-10 0,-7 5-9 0,0-2-9 0,0 5-4 15,2-2-3-15,-2 2-6 0,-6-1-2 0,6 4-1 16,1 0 0-16,6 0-1 0,-6 0 3 0,-3 0-3 16,9-4 2-16,0 4 0 0,0 0 0 0,0 1 0 0,0-2-1 0,0-3 1 15,0 5-1-15,9 3 3 0,-3-8 0 0,-6 4 0 16,6-4 1-16,1 1 1 0,6-1 0 0,-6 1 1 16,5-6 1-16,2 2-1 0,-8 0 0 0,13-4 0 0,-5 0-2 15,5-4-4-15,1-2-23 0,-2-2-29 0,9 1-35 0,-7-8-39 16,4 4-49-16,-3-7-68 0,6 2-100 0,-8-1-141 0,0-2-57 15</inkml:trace>
  <inkml:trace contextRef="#ctx0" brushRef="#br0" timeOffset="9168.3911">7868 6873 115 0,'7'-4'451'0,"-7"0"-113"0,0 0-128 0,5 1-90 0,2-1-53 16,1 0-31-16,-3 0-12 0,2 1-6 0,0 3-2 0,6-4 1 15,-7 4 0-15,7 0 3 0,-7 0 1 0,7 4 3 16,-5-4 6-16,-2 7 5 0,-1-3 4 0,-5 3 3 16,9 5 2-16,-9-2-1 0,0 5-1 0,0-4-4 0,0 7-7 15,-9-3-8-15,9 3-4 0,-5 1-6 0,-1-4-4 0,6-1-3 16,-8-3-4-16,8 3-8 0,0-7-10 0,0 1-15 16,0 0-11-16,0-5-14 0,0-3-19 0,8 3-24 0,-8-6-30 15,6 0-29-15,-1-5-27 0,4 0-39 0,-9-1-42 0,6-3-54 16</inkml:trace>
  <inkml:trace contextRef="#ctx0" brushRef="#br0" timeOffset="9356.2525">8083 6795 315 0,'0'-4'324'15,"-6"-2"-89"-15,6-2-72 0,0 5-45 16,-8-1-29-16,8 4-18 0,-5 0-11 0,-2 0-7 0,7 0-4 0,-8 4-6 16,3-1-4-16,5 5-8 0,-7-2-5 0,1 2-4 0,6-1-2 15,0 1-1-15,0 3-1 0,0-4 2 0,0 4 1 0,0-4 1 16,0 4 2-1,6 1-2-15,-6-6-1 0,7 5-3 0,-2-3-3 0,3 0-3 0,-1 2-7 0,6-2-2 16,-2-1 0-16,4-3-2 0,-2-1-8 0,-1-3-13 0,8 0-18 16,-7 0-21-16,7-3-23 0,-1-1-36 0,-5-3-43 0,5-1-52 15,-6-2-65-15,-1 2-85 0,3 0-68 0</inkml:trace>
  <inkml:trace contextRef="#ctx0" brushRef="#br0" timeOffset="9562.5105">8253 6762 60 0,'-7'-8'465'0,"1"6"-90"0,6-2-130 0,-7 1-96 15,7 3-61-15,0-5-37 16,0 5-21-16,-8 0-13 0,8 0-4 0,8 5-3 0,-8-2-2 0,0 1-1 0,7 3 1 0,-1 4 2 16,1 0 3-16,-2-1 6 0,2 5 3 0,1-4 3 15,-3 4 0-15,2 3 1 0,6-3-1 0,-7 3-3 0,0 1-3 16,8-1-6-16,-1-3-6 0,0 3-2 0,-1-4-2 0,3 5-4 16,-3-5-6-16,1 5-10 0,-7-7-13 0,8 2-14 15,-8-3-17-15,1 0-20 0,-1 0-22 0,0-4-18 0,2-4-19 31,-8 1-24-31,0 0-38 0,0-4-64 0,0-4-78 0</inkml:trace>
  <inkml:trace contextRef="#ctx0" brushRef="#br0" timeOffset="9784.7921">8258 6689 245 0,'-5'-4'448'0,"5"1"-145"0,-7-4-123 0,7 2-75 0,0 5-49 31,0-3-27-31,7 0-13 0,-7 3-8 0,5 0-3 0,2 0-2 0,6 0-1 0,-6 3-1 0,6 0 3 16,-7 2 0 0,0-1-1-16,2 2 0 0,-2 5 1 0,0-3-1 15,1 3 0-15,-7 3 0 0,0 2 0 0,0-2-1 0,0 1-2 16,0-1 0-16,-7 4 1 0,7-3-2 0,-6-4-4 0,6 3-7 16,0-6-8-16,0 3-13 0,0-3-15 0,0-2-21 15,0-2-22-15,6-4-34 0,1 0-45 0,-1 0-79 0,-6-4-98 16</inkml:trace>
  <inkml:trace contextRef="#ctx0" brushRef="#br0" timeOffset="10119.3452">8565 6634 154 0,'-6'-3'461'0,"-1"3"-127"0,0 0-130 15,1 3-84-15,-7 1-47 0,6 3-26 0,1 1-10 0,-8-1-6 16,9 3-3-16,-2 5-2 0,0 0-2 0,1 0-3 15,-2-5-4-15,3 5-4 0,5-1-4 0,-6-2-5 0,6-1-2 16,6-3 1-16,-6 2-1 0,5-2 2 0,-5-5-1 0,8 5-3 16,-2-8 1-16,1 3 5 0,0-3-2 0,5-3 1 15,-5-1 0-15,-1 0 0 0,1-3-1 0,6-1 1 0,-7 2 2 16,1-5 4-16,6-1 5 0,-13 4 6 0,6-1 10 0,1 1 9 16,-7-4 11-16,5 5 5 0,-5 0 11 0,0 4 6 15,0-5 5-15,0 4 1 0,0 1-3 0,0-1-6 0,0 4-9 16,0 0-6-16,0-4-9 0,0 4-15 0,0 0-11 15,0 4-9-15,0-4-9 0,0 4-4 0,8-1-7 0,-8 1-12 0,7 4-22 16,-2-5-18-16,2 1-25 0,0-1-23 0,0 4-23 16,5-3-26-16,1-4-28 0,1 0-25 0,5 0-32 0,-5 0-62 15,-3-4-102-15,-3 4-51 0</inkml:trace>
  <inkml:trace contextRef="#ctx0" brushRef="#br0" timeOffset="10386.5672">8735 6624 92 0,'-7'-4'468'0,"7"0"-113"0,-8 4-138 16,8-4-93-16,0 4-54 0,8-3-33 15,-8 3-18-15,7-5-10 0,-2 3-4 0,2 2-3 0,6-5 0 0,-6 3-1 16,6 2 0-16,-1-5 0 0,2 2 0 0,-1-5 0 0,1 4 0 16,-3 1 0-16,3-1 0 0,-7-3 0 0,0 4 0 15,-2-1 0-15,2-1 1 0,-1 2-1 16,-6 0 2-16,6-1 1 0,-6 4 3 0,8 0 4 15,-8-4 2-15,0 4 1 0,0 0 2 0,0 0-1 0,0 0-1 0,5 0-2 16,-5 0-2-16,0 0-3 0,0 0-4 0,8 0-1 0,-8 0 0 0,6-3 2 16,-6 3 2-16,5 0 2 0,4-4 1 15,-9 0-1-15,6 0-1 0,0-3 0 0,6 0-9 0,-5 4-19 0,1-5-29 16,-3 1-38-16,9-5-54 0,-8 10-94 0,1-6-139 0,-7 4-69 16</inkml:trace>
  <inkml:trace contextRef="#ctx0" brushRef="#br0" timeOffset="11176.7406">9222 8148 206 0,'-13'0'392'16,"6"-5"-106"-16,2 5-102 0,-2 0-62 15,7 0-32-15,-6 0-14 0,6-3 0 0,-7 3 7 0,-1 0 7 0,8 0 4 16,-5 0 1-16,5 0-3 0,0 0-7 0,0 0-7 0,0 0-6 31,-6 0-7-31,6 0 1 0,0 0-1 0,0 0 4 0,0 0 1 16,0 0 1-16,0 0-4 0,0 3-1 0,0 2 5 0,0-2 13 15,0 4 20-15,0 5 14 0,0 3 9 0,0 2 6 0,0 2 6 16,6 3 8-16,-6 7-11 0,5 0-19 16,3 7-26-16,-1 1-20 0,-1 4-2 0,1 2-15 0,-2 5-10 0,2 3-16 0,6 1-2 15,1 0-4-15,-1 6-6 16,0-4-3-16,-1 1-13 0,1-3-10 0,1 3 6 0,-1-4 5 15,-1 1 0-15,-4-5 1 0,4-4 3 0,1 3 0 0,-6-2 0 16,0-8 10-16,-2 0-3 0,2-2-5 0,-7-9 0 0,7 1 0 16,-7-4 1-16,7-5 1 0,-7-5 4 0,0-1 8 15,0-5 9-15,0 3 11 0,0-6 5 0,0 2 3 0,0-10 1 16,-7 2 1-16,0-9-5 0,0 1-8 0,2-4-9 16,-9-2-10-16,1-2-6 0,-7-3-4 0,8 5-2 0,-7-3 1 15,-2-2 2-15,9 8 2 0,-8-1 3 0,7 1 4 0,-7 3 3 16,8 0 3-16,-1 3 0 0,6 4-2 0,-6-3-4 15,7 7-3-15,0-3-6 0,-1 3-6 0,7 0-5 0,0 3-3 16,0 4-3-16,0 1-2 0,7-1 2 0,-1 5-1 0,0-2 1 16,-1 1 1-16,10 0 0 0,-9 0 0 0,6-4-1 15,8 1 0-15,-6-5 2 0,-1 1-1 0,6 0 2 0,-6-4-1 16,7-4 1-16,0 0 0 0,-2 1-3 0,2-5-7 16,-6-3-13-16,5 1-14 0,0-2-20 0,-5-3-31 0,4 1-62 15,2-3-93-15,-6-2-87 0,-2 4-84 0,2-4-101 0,-2 5-157 16,-5-1-84-16,-1 5-24 0,-6 2 33 0</inkml:trace>
  <inkml:trace contextRef="#ctx0" brushRef="#br0" timeOffset="11653.3479">8031 9389 189 0,'-7'4'504'15,"7"7"-141"-15,0-4-151 0,0 0-97 0,0 1-55 0,7-1-30 16,-1-3-15-16,1 2-7 0,-2-6-3 0,10 5-1 16,-2-10 0-16,-7 5 1 0,7-3 1 0,0-4 4 0,-1 0 7 15,3-5 13-15,-3 2 9 0,1-5 17 0,0-4 22 0,-6 5 33 16,-1-3 37-16,0 2 37 0,1-4 29 0,-1 4 16 16,-6 1 9-16,0-1-3 0,-6 3-11 0,6 2-27 0,-7 3-31 15,1-5-34-15,0 10-33 0,-1-6-25 0,-6 8-17 0,7-4-16 16,-1 4-9-16,0 4-6 15,-6-4-10-15,6 8-5 0,-5-2-5 0,6 5-3 0,-1 1-3 0,-1 2 3 0,3 1-2 16,-1-1-4-16,-2 1 1 0,8-1 0 0,0 6 1 0,0-3 0 16,0-3-1-16,8 1-1 15,-8 0-1-15,6-1 3 0,7 1 8 0,0-4-4 0,-1 4-6 0,3-8-8 16,4 5-8-16,0-9-21 0,7 1-35 0,-1 0-60 0,3-4-76 0,-3-8-61 16,1 5-60-16,7-5-64 0,-8-3-81 0,2-1-112 0,-1-2-60 15,-6 3-1-15</inkml:trace>
  <inkml:trace contextRef="#ctx0" brushRef="#br0" timeOffset="12381.3231">8455 9232 539 0,'-8'3'483'0,"2"1"-140"0,6 4-131 0,-6-1-87 16,6 3-54-16,0 2-26 0,0 2-10 15,0 1 1-15,0 4 3 0,6-2 5 0,-6 6 2 0,6-5 1 0,2 4-1 0,3 0-4 0,-3 0-5 16,5-4-10-1,-1 1-6-15,2-1-5 0,-1-3-1 0,0-1 1 0,0-2 1 0,0-6 1 0,0 2 3 0,0-5 7 16,-1 0 12-16,2-3 22 0,-7 0 22 0,5-3 21 16,-5-4 22-16,-1-3 26 0,1 1 12 15,0-5 5-15,-7 3-7 0,5-8-17 0,-5 5-20 0,0-1-21 0,8-4-26 0,-8 5-25 16,0-1-18-16,-8 1-11 16,8-1-8-16,0 0-4 0,0 1-5 0,8-1-4 0,-8 1-1 15,0 3-1-15,6-3-2 0,-1-2 0 0,4 6-1 0,-3-5-1 0,-1 3 1 0,8 2 2 16,-5-1-3-16,4 3 0 0,-5-2 2 0,0 3 1 0,-1-1-1 15,7 1 0-15,-6 0 0 16,-1 2-1-16,-6 3 0 0,6-3 0 0,-6 1 0 0,8 4-5 0,-8 0 1 16,0 0 1-16,0 4 0 0,6 1 0 0,-6 2 1 15,0 3 3-15,6 2 0 0,-6 3 1 0,0-1 2 0,7 1 0 16,-7-1 0-16,5 4 0 0,-5-4 0 0,9 1 0 0,-3-4-1 16,-6 1-1-16,5-2 0 0,-5-2 0 0,8-1 1 0,-8 1 0 15,6-4 0-15,1-4-1 0,-7 2 1 0,7-4 2 0,-7 2-1 31,5-8 0-31,2 4 0 0,-7-7-1 0,6 5 1 0,0-6-1 16,2 1-3-16,-3 0 1 0,-5-1 2 0,8 2 0 0,-8 3 0 16,6-1 0-16,-6 1-1 0,0 0 2 0,0 0 1 15,0 3-2-15,0 0 0 0,0 0-2 0,0 4 0 0,0 0 1 16,0-3 0-16,0 3-2 0,0 0 0 0,0 0 0 16,0 3 0-16,0-3 1 0,0 4-1 0,0-4-3 0,0 4 1 15,0 0 1-15,0-4 1 0,5 2-2 0,-5 3 1 16,0-5-2-16,9 3 1 0,-9-3 3 0,6 0 0 0,-6 0 0 15,6 0-1-15,1-3 0 0,-2-2 2 0,10 3 0 0,-10-2 2 16,2-4 0-16,0 1-4 0,-1-1 2 0,1-2 0 16,-7 3 3-16,6-1-2 0,-6-3-1 0,7 3 0 0,-7-3 3 15,0 4 3-15,0 0 0 0,0 3 2 0,0-3 1 0,6 3 2 16,-6 1 2-16,0 3-1 0,0-5 1 0,0 5-3 16,0 0-3-16,0 0-3 0,0 0-1 0,0 5-3 0,0-2-2 15,0 5-2-15,6-1-1 0,-6 4-1 0,8 1 3 0,-8 5 2 16,6 2 0-16,1-1 0 0,-1 3-1 15,8 6 0-15,-8-1 1 0,-1 3 0 0,9 0-2 0,0 4 2 0,-2 0 2 16,-5 1 0-16,6 2-1 0,0-4-9 0,-2 1-17 16,4 0-34-16,-2 0-52 0,-1-7-63 0,1-4-59 0,1 0-44 0,-8-4-38 15,7-2-27-15,0-3-20 0,0-5-8 0,-7 0 5 16,2-8 3-16,-2 3-27 0,-6-3-58 0</inkml:trace>
  <inkml:trace contextRef="#ctx0" brushRef="#br0" timeOffset="12904.5256">9080 9210 482 0,'0'-7'393'0,"0"3"-136"0,5 0-107 0,3 0-64 16,-8 1-35-16,6-1-19 0,0 4-8 0,2 0-6 16,-3 4-3-16,2-1-2 0,0 5 0 0,-2-1-2 0,3 0-4 15,-1 0-4-15,-7 5-1 0,6-1-2 0,0-5-3 0,-1 6-5 16,3-5-6-16,-8 1-5 0,7-5-2 0,-7 1-1 0,6-4 1 15,-6 3 1-15,0-6 0 0,0 3 7 0,0-7 6 16,0-1 4-16,0 1 4 0,0-5 2 0,0 6 0 16,0-5 0-16,0-1 4 0,0 2 0 0,0-5 1 0,0 8 3 15,0-5 2-15,0 5 4 0,0 0 4 0,0 0 5 16,0-1 2-16,0 5 3 0,0-1 0 0,0 4-1 0,0-4 0 16,0 4-2-16,7 0-1 0,-7 0-2 0,5 0-2 0,-5 0 3 15,7 0 2-15,6 0 6 0,-6 0 5 0,6 0 3 0,-6 0 4 16,12 0 3-16,-6-3 0 0,1-2-3 0,5 3-4 0,1-10-5 15,5 5-8-15,-6-3-6 0,8-2-5 0,-7 1-4 16,-2-3-1-16,2 3 2 0,0 0 1 0,0-1 4 0,-8 1 1 16,1 1 0-16,-5-2-2 0,3 5 0 0,-3-1-1 0,-8 6-1 15,7-3-4-15,-7 2-4 0,6 3-2 0,-6 0 0 16,0 3 1-16,0-3-2 0,7 7-2 0,-7-3 1 0,0 4-3 16,5-1 0-16,-5 1-1 15,7-1-1-15,0 0 0 0,-7 0-3 0,6-3-4 0,1 0-4 0,0 0-2 0,-1-4-3 16,7 0-2-16,-6-4-6 0,5 0-5 0,1-2-8 0,1-3-5 15,-1 2-2-15,-1-4-2 0,-4 0 1 0,4-4 1 0,-6 5 2 16,8-5 4-16,-8 4 8 16,0 0 8-16,-6 0 4 0,7 4 1 0,-7-5-5 0,0 6-9 0,0-2-5 0,0 4-11 15,0 0-7-15,0 1-9 0,0 3-7 0,-7 0-3 16,7 0-4-16,0 0-3 0,0 0-10 0,0 3-7 0,0-3-14 16,0 0-17-16,0 0-23 0,0 0-25 0,0 0-26 0,7 0-17 15,-7 0-11-15</inkml:trace>
  <inkml:trace contextRef="#ctx0" brushRef="#br0" timeOffset="13015.7002">9809 8821 142 0,'0'-7'223'0,"7"4"-27"16,-7-1-41-16,5 0-40 0,-5 0-33 0,0 1-25 0,7 3-18 16,0-4-12-16,-7 0-12 0,5 1-3 0,3 0-5 15,-1 3-4-15,-1-4-7 0,-6-1-13 0,6 5-17 0,0-3-18 16,-6 3-25-16,8-3-28 0,-8 3-32 0,0-4-38 0,0 4-36 16,0 0-26-16</inkml:trace>
  <inkml:trace contextRef="#ctx0" brushRef="#br0" timeOffset="13142.5128">9861 8730 96 0,'-6'-8'271'0,"6"5"-26"15,0-1-43-15,0 0-50 0,0 0-39 0,0 1-30 0,0 3-20 16,0-4-16-16,0 4-13 0,0-3-10 0,6 3-8 0,-6 0-6 16,6 3-2-16,0-3-4 15,2 4-1-15,-2-1-3 0,7-3-8 0,-8 4-12 0,10 0-18 0,-10 0-21 0,9-4-29 16,-7 3-37-16,5-3-52 0,-5 4-72 16,0 0-88-16</inkml:trace>
  <inkml:trace contextRef="#ctx0" brushRef="#br0" timeOffset="13269.2076">9946 8730 312 0,'0'0'270'0,"0"0"-89"0,0-4-69 0,7 4-48 15,-7-4-29-15,5 1-15 0,2-1-10 0,0 0-6 16,6 0-2-16,-6 1-1 0,5-4-11 0,2-4-16 0,5 3-29 16,-7-6-39-16,8 2-57 0,0-2-86 0,-1 3-101 15</inkml:trace>
  <inkml:trace contextRef="#ctx0" brushRef="#br0" timeOffset="13411.9569">10218 8620 644 0,'-5'3'663'0,"5"1"-132"0,-7 0-157 0,7-4-114 0,0 0-88 0,0 0-79 16,0 0-60-16,0 0-49 0,7 0-56 0,-2 0-56 16,3 0-66-16,-1 0-98 0,5 0-180 0,1 0-98 0,-6 4-37 15</inkml:trace>
  <inkml:trace contextRef="#ctx0" brushRef="#br0" timeOffset="226194.7591">6787 6176 119 0,'-7'4'197'0,"2"2"-84"0,-3 3-52 0,2-1-30 0,0-6-14 15,-2 6-10-15,3-1-2 16,5-3-3-16,-7 4-1 0,7-6 0 0,0 3 0 15,-8-5 1-15,8 3-1 0,0 1 1 0,0-1-1 0,0-3 5 0,0 4 1 16,0-4 0-16,0 0 6 0,0 0 2 0,0 4 1 16,0-4 5-16,-5 0 5 0,5 0 2 0,0 0 3 0,0 0 3 0,0 0 5 15,0 0 5-15,0 0 5 0,0 0 3 0,0 0-1 16,0 0 1-16,0 0-2 0,0 0-1 0,0 0-3 0,0-4-7 0,0 4-6 0,-7 0-5 16,7 0-3-16,0-4-7 0,0 4-3 15,0 0-5-15,-6 0-3 0,6 0-2 0,0 0-4 0,0 0 0 0,-6 0 0 16,6 0-1-16,0 0 0 0,0 0 0 0,-8 0 0 15,8 0 0-15,0 0-1 0,-6 0-1 0,6 4 0 0,-6-4 1 16,6 0 1-16,-6 0 0 0,-1 4 3 0,7-4 1 0,-8 0 5 16,3 0 1-16,5 0 1 0,-7 0 1 0,7 0 1 15,-7 0 0-15,7 0 1 0,0 0-1 0,0 0 0 0,-5 0-2 16,5 0 0-16,0 0-3 0,-8 0 1 0,8 0-1 0,-6 0-1 16,6 0 0-16,-6 0 5 0,-2-4 7 0,3 4 7 15,-1 0 11-15,-1 0 6 0,0 0 5 0,0 0 4 0,2 0 6 16,5 0 1-1,-7-4-4-15,-1 4-6 0,3 0-8 0,-2 0-4 0,0-3-3 0,2 3-1 0,5 0 0 0,-9 0 0 0,4-4 2 32,5 4-2-32,-6 0-1 0,-2 0-2 0,8-3-3 15,-5 3-3-15,-1 0-5 0,6 0-2 0,-9 0-2 0,9 0 3 16,-5 0 3-16,-2 0 6 0,1 0 10 0,0 0 8 16,6 0 6-16,-8 0 0 0,2 0 5 0,0 0 5 0,0 0 4 15,-1 0 0-15,7 0-4 0,-8 0-9 0,3 0-4 16,-2 0-4-16,7 0-5 0,-7 0-11 0,2 3-3 0,-2-3-8 15,0 0-6-15,7 4-5 0,-6-4-1 0,-2 0 2 0,8 3-1 16,-5-3 1-16,5 0-2 0,-6 0 7 0,6 0 10 0,0 0 12 16,-9 0 7-16,9 0 5 0,-5 0 1 0,5 4-1 15,0-4 0-15,-7 0-6 0,1 0-10 0,0 4-10 0,6-4-6 16,-8 0-5-16,8 0-3 0,-5 4 0 0,-2-4-1 0,1 0-2 16,0 0 2-16,6 3-1 0,-8-3-1 0,2 0 0 15,0 4-2-15,-2-1 1 0,-4-3 1 0,5 0 1 16,1 4 3-16,-1-1 3 0,1-3 3 0,6 0 4 0,-6 0 4 15,-2 4 0-15,2-4-1 0,0 0 0 0,0 0-3 0,6 5 0 16,-7-5-4-16,0 0-4 0,7 0-2 0,-6 0-2 16,-1 0 0-16,7 0 1 0,-7 0-1 0,2 0-3 0,5 3 1 15,-7-3 1-15,0 0 1 0,7 0-1 0,-6 0-2 0,6 0 0 16,-8 0-1-16,3 0 0 0,5 0 9 0,-6 0-3 0,-3 3-1 16,9-3-1-16,-5 0 4 0,-2 0 2 0,1 0-1 15,6 0 3-15,-6-3-8 0,-1 3 2 0,0 0 2 0,1 0 0 16,0-3-9-16,-1 3 3 0,0-5 0 0,1 5 3 0,0 0 2 15,-2-4 1-15,3 4 0 0,-2 0-1 0,1 0 9 16,-1 0-4-16,-6-3-2 0,7 3-4 0,0 0-1 0,-9-4-3 16,10 4-2-16,-9 0 1 0,1 0-1 0,7 0 1 15,0-3 4-15,-7 3 1 0,-2-4 2 0,10 4 0 0,-9-3 2 16,1 3 2-16,1-4-3 0,-2 4 0 0,2-4-3 0,-2 4-3 16,1-4 0-16,1 4 1 0,-1-3-3 0,-1 3 1 15,2-4 1-15,-2 1 1 0,7-2-1 0,-5 5 1 0,0-2-1 16,-2-2 0-16,8 0 2 0,-7 0-2 0,-2 4 0 0,10-3 9 15,-8-1-5-15,-1 0-4 0,8 4-2 16,-7-4-1-16,7 4-6 0,-7-2 2 0,6 2 0 0,0-5-9 16,-6 5 5-16,6-3 4 0,2 3 2 0,-2 0-1 0,1-4 8 0,0 4-5 15,-3 0 2-15,4 0-2 0,-1-5-1 0,-2 5 0 0,3 0-1 16,-3-2 1-16,3 2 0 0,-2 0-3 0,-5 0 2 16,4 0 1-16,2-4 2 0,0 4 0 0,-2 0 1 15,3-4-1-15,-1 4 0 0,-3 0 3 0,4 0-1 0,-2-4-2 16,1 4-1-16,0 4 0 0,-2-4 1 0,2 0-2 0,0 0 1 15,0-4-2-15,-1 4 0 0,-1 0-1 0,3 0 1 0,-2-3 1 16,0 3-3-16,2 0 1 0,-2 0 0 0,0-3 2 16,1 3 0-16,-2 0-1 0,-3-5-1 0,2 5 0 0,4-4 1 15,-8 4 2-15,7-3 1 0,-8 3-1 0,8-4 1 0,-7 4 0 16,0-3-4-16,-1 3 2 0,9 0-1 0,-10-4 1 16,10 4 1-16,-8 0-1 0,-1 0 2 0,8-3-1 0,-6 3 4 15,5 0-1-15,-6-4-1 0,6 4-2 0,-5 0 0 0,5 0-1 16,-6-4 0-16,5 4 0 15,3-4-1-15,-10 4-1 0,3 0 2 0,6 0-1 0,-7-3-2 0,6 3 1 0,-6 0 0 16,7 0 0-16,-7 0 1 0,6-4 1 16,-5 4-1-16,5-3 1 0,-6 3 1 0,5 0-1 0,3-5 5 0,-8 5-2 15,6 0-1-15,1-2-1 0,0 2-1 0,-1-4-1 0,-6 4 0 16,6-4 2-16,0 4-5 0,2-4 4 0,-2 4 0 16,1-3 0-16,-9 3 0 0,10-4 1 0,-1 0-1 0,-2 4 3 15,2-4-2-15,-1 2-1 0,1-3 0 0,-7 2 0 0,6 3 0 16,1-4 0-16,0 1 0 0,6 3-3 0,-7-4 1 0,0 4 2 15,2-4-1-15,-3 0 1 0,1 4 0 0,7-3 0 16,-5-1-1-16,-2 1 1 0,1-1 0 0,-1 4 0 0,-1-5 1 16,3 3-1-16,-1-2-1 0,-2 4 1 0,2-4 1 0,0 0-2 15,-1 1 1-15,1 3 0 0,-1-4 0 0,2 0 0 0,-3 0 0 16,1 1 0 0,2-1 0-16,5 4 0 0,-7-3 0 0,1-1-1 0,-1 4-1 0,-1-3-1 0,3 3 0 0,-1-4 2 15,-2 4 0-15,3 0 1 0,-3-4 0 0,2 4 1 16,6 0 1-16,-6 0-1 0,-1 0 1 0,1 0 0 0,-1 4-2 15,7-4-2-15,-13 4 1 0,13-4 0 0,-7 3-3 0,2 1 1 16,-3-1 0-16,1 1 0 0,7-1 2 0,-5 1 1 16,5-4-2-16,0 4 1 0,-7 0 1 0,7-1 0 0,0 1 0 15,-6 4 0-15,6-1 0 0,-6 0 0 0,6 4 0 0,-9 0 4 16,9 3 0-16,-5 1-4 0,5-3-1 0,0 2-1 16,-6-3 0-16,6 3 0 0,0-3-1 0,0 0-6 15,6-3 2-15,-6 3 2 0,5-7-1 0,4 4 0 0,-9-6 0 0,6 2 0 16,0 0 0-16,1 0 0 0,-2-4 1 0,2 3 1 0,-7-3 1 15,8 0 1-15,-3-3 1 0,2 3 1 0,-7 0 0 16,7-4 0-16,-1 0 2 0,-6 0 2 0,7-3 3 16,-7 4-2-1,6-8 0-15,-6 3 0 0,0-2-2 0,0-2 3 0,0 1-1 0,0-4 1 0,0 5-1 0,-6 3 2 0,6-5-1 16,-7 1 1-16,1 0 2 0,-1 4-1 0,-5-4-1 0,4 4 0 16,1 0-3-16,2-2-1 0,-2 7 1 0,-5-2 0 15,3 0-2 1,4 0-2-16,5 4 7 0,-6-3-3 0,-2 3-3 0,8 0-1 15,-5 0 0-15,5 0-2 0,0 0-1 0,-8 3 1 16,8 1-5-16,0 0 1 0,-6 2 3 0,0 6-1 16,-1 3 1-16,1-1 2 0,-1 8 1 0,7-3-3 0,-6-1 1 15,-1 3 1-15,7-2 0 0,0 0-1 0,0-5-1 0,0 1-2 16,0 0 1-16,0-5 0 0,7-2 2 0,-7 3-3 0,6-8-2 16,1 4 1-16,-7-3 1 0,6-4 1 0,1 0-2 15,-1 0 1-15,0-4 1 0,2-3 0 0,-3 0 3 0,3-4 1 16,-2 0 3-16,-1-7 1 0,4 3 2 0,-9-3 2 0,0-1 4 15,0 1 2-15,0 0 2 0,0 3 5 0,-9 1 2 16,4-5 4-16,5 8 1 0,-6 1 0 0,-2-2-1 0,3 2 1 16,-3 1-4-16,2 3-1 0,0 2-5 0,-1 0-5 15,1 4-3-15,-1-3-2 0,1 3-4 0,6 3-4 0,-14 1-2 16,9 6-3-16,-1 2-2 0,-8 7-1 0,0-2 0 16,1 10-1-16,7-6-3 0,-7 4-3 0,7 2-3 0,6-6-1 15,-7 2 0-15,7-5 0 0,7 0 0 0,-7 0 2 0,6-3-2 16,7-5 4-16,-7 2 0 0,7-1 1 0,1-7 0 0,6 0 1 15,-8-4-1-15,8 0 1 0,-1-8 4 0,0 4-1 0,0-6 6 16,2-5 1-16,-2 1 0 0,1-2 3 0,0-6 1 16,-7 5 1-16,-1-2 1 0,1 1 3 0,-5-1-2 0,-8 0 4 15,0 5 4-15,0-1 1 0,-8 0 0 0,3 1 2 0,-3 3 0 16,2 0-1-16,-7 4 1 0,7-4-2 0,-1 4-3 16,-6 3-1-16,6-3-2 0,-6 2 0 0,6 5-1 0,2-2-3 15,-2 2-3-15,1 0-9 0,0 0-14 0,-3 2-31 16,4 7-81-16,-1-2-104 0,-2 8-102 0,3 0-138 0,5-1-177 15,0 1-105-15,-8-1-49 0,16-3-4 0</inkml:trace>
  <inkml:trace contextRef="#ctx0" brushRef="#br0" timeOffset="234787.4062">10128 5788 143 0,'-6'8'102'0,"-8"-5"-45"0,2 1-23 16,-8 3-16-16,6-4-10 0,-5 5-5 0,0-4-2 0,-1 3-3 16,1 1-3-16,-8-2-4 0,2 5-9 0,-3 1-10 0,-4-2-10 15,7 2-13-15,-7-1-13 0,-7 4-16 0</inkml:trace>
  <inkml:trace contextRef="#ctx0" brushRef="#br0" timeOffset="235784.1892">8844 6099 135 0,'-20'4'127'0,"2"4"-48"16,4-6-37-16,-5 6-19 0,6-4-14 0,-7 3-3 15,0-3 0-15,7 3-3 0,-7 0 4 0,9-3-1 0,-9 3 6 16,7-2 2-16,0-2 7 0,0 0 10 0,6 1 7 0,0 0 8 15,2-4 4-15,-2 4 4 0,-1-4 0 0,8 0 0 16,-5 0-2-16,5-4-3 0,-7 0-4 0,7 4-4 0,0-4-1 16,-6 4 0-16,6-6 1 0,0 1 0 0,0 1 0 0,0 1 1 15,-6-1 3-15,6-3 2 0,0 4 5 0,0-1 2 16,0-4 3-16,-7 5 3 0,7-1 3 0,-7 1 7 0,7-2 10 16,0 3 8-16,-6-2 11 0,6 0 13 0,0 4 10 0,-6-4 7 15,6 4 2-15,-7 0-6 0,7 0-15 0,-7 4-14 16,1 0-18-16,-1 2-19 0,-5 2-17 15,5 3-9-15,-6 4-5 0,0-1-2 0,-1 1-1 0,2 4 0 0,5-1-1 16,1-3 0-16,-1-1-3 0,0-3-4 0,1 0-6 0,6 0-4 16,0-4-2-16,0 1 0 15,6-1 0-15,1-3 0 0,0-1 2 0,-1-3 1 0,7-3 5 0,1-1 7 0,-3-3 6 16,10-8 3-16,-2-3 4 0,8 0 9 0,-8-8 11 0,7-3 13 16,-6-1 6-16,6 1 3 0,-14 0 4 0,8 0 8 0,-8 3 1 15,-4 0-1-15,-2 1-6 0,-1 2-9 0,-5 5-3 0,0 0-2 16,0 4-5-16,-5-1-7 0,-9 4-3 0,9 3-9 15,-9 4-5-15,-5 1-7 0,-8 3-9 0,7 3-8 16,-4 9-7-16,-9 2-7 0,6 5 0 0,-6 3-1 0,8-1-2 16,-1 5 0-16,6-4 1 0,8-1-2 0,-2 2 0 0,7 0 0 15,2-6-3-15,5 2 0 0,5-5 2 0,-5 1 0 0,15-5 0 16,-3 2 1-16,1-5 3 0,7-3 1 0,5 0-1 16,-6-4 1-1,9-4 0-15,4-4-1 0,-6 2 1 0,5-10 1 0,3 2-1 16,-2-4 2-16,-5-1 1 0,-1 2-1 0,-8-2 1 0,2 1 4 0,0-1 4 0,-13 4 1 0,6 4 5 15,-7-3 5-15,-6 3 4 0,0 3 2 0,-6 2 2 0,-1-2-4 16,-6 8-3-16,0 0-3 0,-14 0-7 0,9 8-4 0,-16 2-5 16,9 1-3-16,-8 4-4 15,1-1 0-15,-1 5-1 0,7-1-1 0,6-3-1 0,1-4-1 16,0 3 0-16,13-6-4 0,-8-1-1 0,8 1-1 0,6-6-1 0,-7 3-3 0,7-2 0 16,0 1 1-16,0-4 0 0,7 0 1 0,-7 0 5 0,6-4 0 15,0 1 2-15,8-4 3 0,-1-1 2 0,0-3 2 16,6-4 1-16,-6 5 1 0,1-5-1 0,-2 4 2 0,-5 0 1 15,0 0 2-15,-1 3 2 16,-6-3 3-16,0 8 0 0,0-4 2 0,-6 7 0 0,6-4-1 0,-14 0 0 0,8 4-4 16,-7 0-5-16,0 4-4 0,-1 3-8 0,-5 0-5 0,0 0-5 31,5 5-8-31,-5-1-11 0,-1 0-11 0,7 3-16 16,1-2-34-16,6-5-64 0,-2 3-73 0,1 2-63 0,7-5-63 15,7-3-77-15,1-4-150 0,4 0-103 0,1-4-40 0,0 0 27 16</inkml:trace>
  <inkml:trace contextRef="#ctx0" brushRef="#br0" timeOffset="237559.6728">8480 6128 53 0,'0'-3'276'0,"0"-4"-94"16,0 2-72-16,7 3-43 0,-7-6-23 0,0 4-12 16,7 1-5-16,-7-1-1 0,0 0-1 0,0 4 0 0,5-4 0 15,-5 4 0-15,0 0 1 0,0 0-2 0,0 0 3 0,0 0-1 16,0 0 0-16,0 0 0 0,0 4-2 0,0-4-4 15,-5 0-4-15,5 0-3 0,0 0-3 0,0 4-3 0,0 0-2 16,0-4 2-16,-7 3-4 0,7-3 1 0,0 0 1 0,0 4-1 16,0-4 1-16,0 4 0 0,0-4 0 0,0 4-2 15,0-2 3-15,0-2 1 0,0 5 0 0,0-2 0 0,0 1 0 16,0-1 2-16,0 1 0 0,0 0 4 0,0 3-1 16,0-3 1-16,0-1 2 0,7 4 0 0,-7-3-1 0,0 4-1 15,0-5-3-15,0 1 0 0,0 4-3 0,0-6-2 0,0 3-1 16,0 2-2-16,0-2 0 15,5-3 0-15,-5 2 0 0,0 4-1 0,0-5 1 0,0 5-1 0,0-4 0 16,0-2-1-16,0 6 2 0,0-4-1 0,0-1 1 0,0 1 1 16,7 0-1-16,-7 0 3 0,0-1 1 0,0 4 1 15,0-7 0-15,0 7 1 0,0-3 0 0,0 1-1 0,0-2 0 0,7 0 0 16,-7-3-1-16,0 4-1 0,0-4-1 0,0 4-2 16,0-1 1-16,0-3 1 0,6 3 1 0,-6 2-1 0,0-1 0 15,0-1 2-15,0 2 1 0,0-3 0 0,7 2 0 0,-7 0-1 16,0 0-1-16,0-1-1 0,7 1 0 0,-7 0-1 15,0 0 0-15,6-2 0 0,-6 3-1 0,0 2-1 0,6-4 0 16,-6 1 1-16,0 0-1 0,7 3 0 0,0-3-1 0,-7 3 0 16,0-4 0-16,6 6 3 0,-6-3 0 0,0 2-3 15,6-2 2-15,-6 3 1 0,0-1 0 0,7-2 1 0,-7 2-2 16,0-1-1-16,5 1-1 16,-5-6 0-16,0 6 0 0,0-1 1 0,8 1 0 0,-8-4-1 0,0 3 1 0,7 0-1 0,-7-4 2 15,5 5-1 1,-5-4 3-16,0 3-2 0,7-3-4 0,-7 2 1 0,7-1-1 0,-7 2 1 0,7-3 1 15,-7 3 1-15,0-4-2 0,6 5 1 0,-6-4 2 0,6 4 0 16,-6-6 1-16,7 3-2 0,-7 2 0 0,6-4 0 0,-6 1 0 16,7 0 1-16,-7 0-1 0,7-1 1 15,-7 1-2-15,5-1 3 0,3 1-2 0,-8-1 0 0,6 1 2 0,-1 0-2 16,-5 0 0-16,9-1 1 0,-3 1 1 0,-1 0 0 16,-5-1 1-16,8 0 0 0,-3 2-2 0,3-1 1 0,-1-1-1 0,-2 4-1 15,-5-3 0-15,7-1-1 0,0 1 0 0,-1 0 0 16,-6 0 0-16,7-1 6 0,-1 1-2 0,1-1-2 0,-1 1 1 15,0-1 1-15,-6-3 0 0,8 4-1 0,-2 0 1 0,0 0-5 16,1-4 2-16,-2 3 2 0,-5 2-1 0,9-2 0 16,-3-3 1-16,-1 6-1 0,3-6-1 0,-2 5 1 0,1-2-1 15,0 1-1-15,-2 0 1 0,2 0-1 0,-1-1 0 0,0 1 0 16,2 0 1-16,-3-1-1 0,3 0 1 0,-2 1 1 16,-1 0-2-16,4 0 1 0,-3 3 0 0,0-3 0 0,1-1-1 15,-2 5 0-15,2-5 0 0,1 5 0 0,-3-5 0 16,2 4 0-16,0-3 0 0,-1 4 0 0,1-5 1 0,-1 5 1 15,1-4-1-15,-1 2-1 16,0-2 0-16,2 3 2 0,-2-2-2 16,1 2 0-16,-1-3-1 0,-6-1 0 0,5 4 0 0,4-3 1 15,-3 3 2-15,-1-3-2 0,3 3 2 0,-2 1-2 0,0-5 1 0,-6 5 0 0,8-5 0 0,-3 4 1 0,2-3-2 16,0 4 1-16,-2-5 0 0,3 1-1 0,-1 4 2 16,-1-6 1-16,0 6 1 0,-1-4-1 0,3 3 2 0,-1-3 0 15,-1 2 0-15,1 2 1 0,-2-4 1 16,10 4 0-16,-10-5-1 15,2 1 1-15,0 0-1 0,-1 2 2 0,1-1 4 16,-1 2-4-16,1-3-1 0,-1-1-1 0,0 1-5 0,-6 3 3 16,7-3 1-16,-1 0-1 0,2-1-2 0,-8 4-1 0,6-2 1 15,-1-3 1-15,-5 6 4 0,8-4-3 0,-1-1-2 0,-7 5 0 16,5-4-1-16,3 4 3 0,-3-6 0 0,2 5-3 16,1-3 0-16,-3 4 1 0,2 0 0 0,-7-6 0 0,7 5 1 15,5 2-1-15,-5-2 0 0,0 0 2 0,-1-3 0 0,0 3 1 16,1 0 0-16,0 0 0 0,6-3 0 0,-8 4-2 15,2-1 0-15,6 1 2 0,-6-6-1 0,0 6 2 0,5-4-3 16,-5 3 1-16,0-3 2 0,-1 3-1 0,7-2 0 16,-7 1-2-16,8-3-1 0,-9 6 0 0,10-6 0 0,-9 1 1 15,1 3-2-15,-2-3 2 0,9-2 0 0,-8 7 2 0,1-6-1 16,6 2 0-16,-7-2 1 0,1 4 2 0,0-3 0 16,5-1 2-16,-5 1 0 0,7 0 1 0,-8 0-5 0,7-1 3 15,-1 1 0-15,-4-1-1 0,4 1-2 0,1-1 0 0,0 1-1 16,0 0-1-16,-8 0 4 0,10-1-3 0,-2 1-7 15,0-1 2-15,-1 1 0 0,2-1 0 0,-1 1 1 0,0 4 0 16,7-5 0-16,-8 2 0 0,0-2 5 0,3 3-1 0,-2-1-1 16,0-1-3-16,-1-1 1 0,2 5-1 0,-9-5 0 0,10 1 0 15,-3 3 1-15,-7-3-2 0,10 0 1 0,-2 3 2 16,-7-3-1-16,8 3-1 0,-9-4 0 0,9 5 0 0,-1-1 0 16,0-3 1-16,-7 3-1 0,8 0-1 0,-8 1 1 0,7-5 0 15,1 5 1-15,-8-2 0 0,7 2 0 0,-7-1 0 16,8 1 0-16,-2 0 1 0,-5-1-2 0,6 1 1 0,0-1-1 15,-1 0 0-15,-5 0 0 0,6 1 0 0,-1-1 0 0,3 0 0 16,-10 0 0-16,14 1 0 0,-4-1 0 0,-9 3 0 16,6-2 0-16,2-1 0 0,-1 4 0 0,0 0 0 0,-1-2 0 15,2 0 0-15,0 3 0 0,-2-1 0 0,0-4 1 16,3 4 0-16,-3 0 0 0,1 0-1 0,7-4 0 0,-7 4 0 16,-1-3 1-16,8-1 1 0,-7 0 1 0,6 2 2 0,-5-3 2 15,4 1 2-15,2-3 1 0,-6 4 3 0,5-4 0 16,0 3 0-16,2-5-1 0,-2 3-2 0,1 2-1 0,-1-3-1 15,1 0-3-15,-1-1-3 0,0 1 0 0,2 0-1 0,-2 0 1 16,1 2-2-16,-1-6 0 0,1 8 0 0,-2-5 2 16,-4 1-1-16,5 0 5 0,-5 0-3 0,-1-1-2 0,7 1 1 15,-14-1-1-15,7 1-1 0,0 0 0 0,-6-4 2 0,-2 3-5 16,2-3 2-16,0 4 1 0,-7-4 1 0,7 0 1 16,-7 0 4-16,0 0-1 0,0 0-1 0,0 0-2 0,0 0-22 15,0 0-38-15,-7 0-55 0,0-4-91 0,-5 1-176 0,-3-5-105 16,-3 5-54-1</inkml:trace>
  <inkml:trace contextRef="#ctx0" brushRef="#br0" timeOffset="318194.7515">12512 3612 177 0,'0'-3'190'0,"0"-1"-67"0,0 4-46 0,-8-4-24 0,8 0-15 16,0 4-7-16,0-4-6 0,-5 4-2 0,5-4-4 16,0 4-1-16,0 0 2 0,0-2 2 0,0 2 4 0,0 0 5 15,0 0 2-15,0 0 6 0,0 0 3 0,-6 0 6 16,6 0 2-16,0 0 1 0,0 0-4 0,0 0-3 0,-9 2-4 15,9-2-4-15,-5 4-5 0,5 0-6 0,-6 4-5 0,-2-1-4 16,3-1-2-16,5 6 2 0,-8 3-1 0,2 0 1 16,0-5 3-16,-1 5-3 0,7 0 1 0,-6-5 1 0,6 5 0 15,0-3-1-15,6-2 2 0,1 2-2 0,-1-5 3 0,0 1 5 16,2-2 6-16,5-2 11 0,-2 0 10 0,9-4 14 0,-6 0 11 16,12-4 12-16,-6 0 11 0,-1-2 13 0,7-6 10 15,-7 1 10-15,1-1 9 0,0 3 9 0,-1-3 13 0,-5 1 7 16,-1 4 3-16,-7-1-7 0,-6 1-10 0,0 3-19 0,0 1-20 15,-6 3-23-15,-7 0-28 0,-7 3-20 0,0 1-17 16,-13 7-11-16,8 0-10 0,-9 4-3 0,2 0-5 0,-1 3-5 16,8 1 1-16,-2-5-2 0,2 0 1 0,5 1 2 0,8-4 0 15,-3 0 0-15,10-4 1 0,-2 1 2 0,1-2-2 16,6-2 1-16,0 0-3 0,6 0 0 0,-6-4 2 0,12 0 0 16,-4-4 10-16,4 0-3 0,2-2 0 0,5-6-2 0,-6 1 0 15,6 0-3-15,0-3-1 0,1-1 1 0,0 0-11 16,-7 5 6-16,1-1-1 0,-9-1-16 0,3 4-51 0,-3 2-87 15,-10 3-88-15,5-2-87 0,-8 2-113 0,-4 3-186 16,-8 0-94-16,0 8-37 0</inkml:trace>
  <inkml:trace contextRef="#ctx0" brushRef="#br0" timeOffset="319922.168">9202 5924 105 0,'7'0'237'15,"-7"0"-84"-15,0 3-56 0,0-3-33 0,0 4-18 0,0-4-7 16,0 0-1-16,0 0 1 0,0 3 4 0,0-3 3 0,0 0 2 15,0 0-1-15,0 4 4 0,0-4 2 0,0 0 3 16,0 0 9-16,0 4 6 0,0-4 10 0,0 0 14 0,0 0 20 16,0 0 25-16,-7 0 32 0,7-4 39 0,0 4 32 0,0 0 23 15,0-4 9-15,0 4-2 0,0 0-16 0,0 0-26 0,0-3-37 16,-5-1-42-16,5 4-41 0,0-3-31 0,-7-4-21 16,7 3-14-16,0 0-8 0,-6-3-8 0,6-1-1 0,0 0-2 15,-7 1-3-15,7-3-3 0,0 2-1 0,-8-3-2 0,8-3-1 16,0 3 1-16,-5-4 3 0,5 1 0 0,0-5-1 15,0 0-1-15,0 2 2 0,0-5 6 0,0-1-2 0,0 2-2 16,0-5-3-16,0 0-4 0,0-6-1 0,-6-2-1 0,6 2 0 16,0-9-11-16,0-2 1 0,-6-3 0 0,6-4-1 0,0-2 0 15,-7-3-3-15,7 1 0 0,-8-5-5 0,8 4 2 16,-5-3 0-16,5 6 2 0,-7-3 0 0,0 7 1 0,7 0 3 16,-5 2-1-16,-3 5 5 0,8 1-3 0,-6 7 0 0,6 0-2 15,-6 3-1-15,6 5 0 0,0 0-3 0,-8 2 0 16,8 5 1-16,0 0 1 0,0 4 0 0,0-3 1 0,0 7 0 15,0 3 0-15,0-5 0 0,-5 5 0 0,5 4 0 0,0-4-2 16,0 3 0-16,0 0 0 0,0 0 0 16,0 4 0-16,0-3-2 0,-6 3 0 0,6 0-2 0,0 3 0 0,0-3 0 15,0 0-2-15,-9 4 0 0,9 0-1 16,-5 3 0-16,-1 0 2 0,-1 4 0 0,-7 0 2 0,2 8 0 0,-1 3 3 0,-7 0-1 16,0 7 1-16,-5 0 2 0,5 4 0 0,-7 0 3 15,8 0-2-15,-6-3 0 0,-3 3-1 0,10-5 2 0,-8 2 0 16,6-4-1-16,0-1 1 0,8-6-1 0,-1 3 1 15,0-7 0-15,7-1 2 0,-3-3-2 0,4 0 0 0,-1-3 1 16,6-4-2-16,0-2 0 0,-8 2 1 0,8-4 1 0,8 0 1 16,-8-6 0-16,6-2 2 0,-6-7-1 0,14 1 0 15,-8-12 2-15,7 4 0 0,7-8-3 0,-8 1 1 0,1-4 0 16,7-3 0-16,0-1-3 0,-8 1 1 0,9-2 0 16,-2-1 0-16,1-2-1 0,-2 5 1 0,1-1 1 0,0 0-2 15,2 1 3-15,-9 3-1 16,8 4-2-16,-6 2-1 0,-1 2 4 0,0 3-2 0,-1 4 0 0,-4-1 0 0,5 9-3 15,-7-2 1-15,-1 4-2 0,4 8-3 0,-3-2-2 0,7 4-1 16,-1 3 0-16,1 2-1 16,6 4 0-16,2 4 0 0,-2 3 2 0,6 4 3 0,2 0 1 0,-1 3 2 0,0 0 1 0,-1 6 1 15,8-2 0-15,-6 3 2 16,6 2 0-16,-7 3-1 0,-1-1 1 0,2 1-2 0,-1 0-3 16,-1 3-8-16,-6 0-14 0,9-3-19 0,-3 3-41 0,-5-3-97 0,0-5-104 0,5 1-101 15,-6-4-121-15,9-6-183 0,-10-2-80 0,-4-6-42 16,5-3 6-16</inkml:trace>
  <inkml:trace contextRef="#ctx0" brushRef="#br0" timeOffset="320555.5507">9463 2777 272 0,'-5'-11'423'0,"-10"3"-148"15,10 0-102-15,-8 1-48 0,6 1-25 0,-6-2-8 0,7 4-6 16,-8 0 0-16,7 1-3 0,-5 3-10 0,5 0-9 15,-6 3-10-15,1 5-7 0,-1 3-11 0,-7 4-2 16,6 7-1-16,-5-1 9 0,0 12 16 0,-1 0 20 0,-7 3 19 16,15 5 15-16,-9 0 13 0,4 2 9 0,2 1 3 0,10 0 1 15,-2 0-13-15,0 1-15 0,7-5-18 0,0 4-15 16,7-4-9-16,0-3-17 0,6 3-10 0,6-7-14 0,7-1-5 16,1 2-2-16,-2-8 0 0,7-1 3 0,8-3 0 0,0-4 6 15,-2-6 7-15,1-5 10 0,7-1 10 0,-8-6 7 0,2-6 6 16,5-1 7-16,-5-9 3 0,-1-2 4 0,0-3 1 15,-1-5 1-15,2-3 3 0,-8-4 4 0,-5-4 3 0,-1 0 8 16,-7-3 5-16,1 4 3 0,-7-4-1 0,-13 2-5 0,0-2-11 16,-8-3-10-16,-3 2-11 0,-3 0-20 0,-5 2-14 15,-7 1-15-15,-8 6-11 0,-4 3-8 0,-1-2-6 0,-7 10-15 16,0 4-16-16,-6 5-17 0,-1 1-20 0,2 7-25 0,5 8-24 16,-5-1-27-16,11 9-43 0,2 2-86 0,-2 1-85 0,14 7-70 15,7-4-74-15,5 5-167 0,9-2-76 0,-3 1-42 16,1 1 4-16</inkml:trace>
  <inkml:trace contextRef="#ctx0" brushRef="#br0" timeOffset="320760.6205">9314 3301 59 0,'0'0'543'16,"0"3"-34"-16,7-3-181 0,-7 5-133 0,5-5-72 0,3 3-38 15,4 0-10-15,1 1 6 0,6 0 19 0,2 3 13 0,-2 4 9 16,6 0 9-16,2 0 2 0,6 7-2 0,0 0-8 15,-7 5-14-15,12-2-23 0,-5 4-10 0,-1 2-10 0,1 2-6 16,-1 4-13-16,1-3-11 0,0 1-10 0,-8 3-7 16,15-1-4-16,-14 4-4 0,7-4-4 0,0 0-1 0,-9 0-10 15,3 4-29-15,-2-4-55 0,3 0-59 0,-9-1-56 16,7 1-61-16,-6-4-100 0,4-2-186 0,-4-6-81 0,8 1-23 16</inkml:trace>
  <inkml:trace contextRef="#ctx0" brushRef="#br0" timeOffset="320950.1652">10186 3488 294 0,'-6'0'629'0,"0"0"8"0,-2 0-214 16,8 0-159-16,-5 3-103 0,5 4-73 0,5 0-42 15,3 1-20-15,-2 7-10 0,8-1-4 0,-2 4-3 0,8 2-2 16,5 1-16-16,2 2-38 0,-2 2-43 0,2-4-52 0,5 1-68 15,-7 0-118-15,3-3-144 0,-3 3-86 0,-6-7-33 16</inkml:trace>
  <inkml:trace contextRef="#ctx0" brushRef="#br0" timeOffset="321218.9927">10322 3700 12 0,'-12'-11'506'0,"5"0"-95"0,2-4-143 16,-2 1-87-16,7 3-42 15,0-3-15-15,0-5 1 0,0 1 3 0,7-1 8 0,5-3 9 0,0 0 11 0,-4 0 7 0,5 0 10 16,-1-3 1-16,2 0 3 0,-1 2 5 0,0-3-3 16,-1 8-8-16,2-4-11 0,-8 4-18 15,2 4-17-15,-3-3-22 0,2 7-24 0,-7 3-16 0,7-1-12 0,-7 1-12 0,0 3-8 16,0 1-6-16,5 3-8 0,-5 0-6 0,0 0-5 0,0 3-5 16,7 4-1-16,-7 5-3 0,8-1 1 0,-2 7 0 15,-6 1-1-15,12-1 2 0,-5 8-1 0,0-1 1 16,6 1 0-16,0 3 1 0,-1 0-1 0,2 4 1 15,-1 4-1-15,6-1-13 0,-6-2-22 0,7 2-51 0,-1 1-87 0,1 4-86 16,-1-1-81-16,0-4-95 0,-4 1-180 0,-3 0-92 16,1-1-49-16,0 1 13 0</inkml:trace>
  <inkml:trace contextRef="#ctx0" brushRef="#br0" timeOffset="326222.2096">9125 6602 327 0,'-12'-5'216'16,"-2"-2"-85"-16,0 0-42 0,9 3-25 0,-1-3-9 0,-3 0-4 15,9-4-4-15,-5 3-4 0,5-3-1 0,5 4-8 0,-5-4-8 16,9-3-6-16,-3 2-7 0,-1-3-3 0,9 5 2 16,0-5 1-16,-2 1 1 0,0-5 3 0,9 4 0 0,-2 1 2 15,1-1-2-15,5 1-1 0,-5-1-5 0,12 0-3 16,-5 4-4-16,6-1-1 0,-1 2-1 0,7 3-2 0,-6 4-1 16,6-2 1-16,-1 1-1 0,-6 4-2 0,8 4 2 0,-1 1-1 15,-13 1 2-15,6 2-1 0,-4 3 0 0,-10 3 0 16,2-2 0-16,-14 5 0 0,1 2 2 0,-2-1-1 0,-10 4-1 15,-8 4 1-15,-13 0 2 0,0 3-1 0,-20 4 1 0,1 0 0 32,-15 1 1-32,2-2 2 0,-13 5 0 0,7-5-1 15,-9-3-1-15,1 0-1 0,0-6 0 0,9-1 0 0,-3-7-3 16,7-4 0-16,6-4 2 0,9-7 5 0,-2 0 11 0,7-4 6 16,12-7 5-16,2 0 1 0,-3-4 1 0,17-2 0 15,3-3-4-15,3-5-4 0,10 4-10 0,3-5-7 0,12-3-6 16,-1 0-1-16,6 0-2 0,15-1-6 0,-1-3-8 15,7 4-7-15,-2-4-12 0,8 3-10 0,1 1-12 0,7 3-15 16,3-4-8-16,-3 5-15 0,-2 2-20 0,8 3-41 0,-9-3-107 16,3 8-73-16</inkml:trace>
  <inkml:trace contextRef="#ctx0" brushRef="#br0" timeOffset="326349.6115">9132 6565 21 0,'-19'10'357'0,"-1"-2"-154"0,12-1-90 15,-3-2-49-15,11-3-26 0,-9 3-15 0,18-5-7 0,-3 0-2 16,7-5-1-16,7 3-2 0,-1-6-6 0,13 0-10 0,1 1-14 16,6-4-23-16,-1-4-54 0,2 1-149 0,0 2-83 15</inkml:trace>
  <inkml:trace contextRef="#ctx0" brushRef="#br0" timeOffset="339440.6997">7133 8323 89 0,'0'4'150'0,"0"-4"-29"0,0 0-25 15,0 4-17-15,6-4-10 0,-6 4-7 0,0-2-6 0,0 6-3 16,0-4 1-16,0 3-1 0,5 1-4 0,-5-1-4 0,0 0-6 31,0 0-3-31,0 1-1 0,0-1 1 0,0 0-3 0,8 1-4 0,-8-4 1 0,6-1 4 0,-6 1 4 0,0-4 4 16,7 0 7-16,0 0 3 0,-2 0 7 0,2-4 4 15,0-3 10 1,6-1 8-16,-8 1 9 0,3 0 6 0,-2-4 5 16,8 0 5-16,-8 0 10 0,0 0 20 0,1-1 7 15,-7 2 3-15,6 3-2 0,-6-1-6 0,0 4-8 0,7 2-16 16,-7-3-27-16,0 5-56 0,0 0-72 0,-7 0-75 0,7 0-71 15,0 0-70-15,0 0-71 0,-6 5-113 0,6-3-119 0,-7 2-51 16,1 4-1-16</inkml:trace>
  <inkml:trace contextRef="#ctx0" brushRef="#br0" timeOffset="340170.5151">6643 8884 55 0,'0'-8'348'0,"0"-3"-89"0,0 3-80 0,0 2-47 0,0-2-28 16,0 1-15-16,0-1-4 0,0 5-2 0,0-4-3 0,0 3-3 16,0-3-2-16,0 3-4 0,0 4 0 0,0-4-1 15,0 1-1-15,0 3 1 0,0 0-6 0,0-4-4 0,0 4-7 16,0 4-7-16,0-4-6 0,0 3-1 0,0 1 3 16,0 4 8-16,0-1 21 0,0 3 28 0,0 5 25 0,0-1 19 15,0 5 12-15,-5-1 8 0,-3 5-2 0,8-5-9 0,-6 4-14 16,0-1-28-16,-2 2-27 0,3-5-17 0,-8 4-13 15,6 0-14-15,0 0-9 0,2-4-7 0,-2 1-8 0,-1-1-1 16,3 4 0-16,-2-8-1 0,7 1 0 0,-7 4-3 0,7-9 1 16,-5 2-2-16,5-1-1 0,0-5-2 0,0 2-1 0,0-1-1 15,0-3 1-15,0 4 0 0,5-5 1 0,2-3-1 16,-7 4 3-16,12-1 1 16,-4-3 5-16,11 0 2 0,-5 0 1 0,5 0 1 0,1-3 0 0,4-1-3 0,3 1-1 0,6-5-3 15,0 1-3-15,-1 0-2 0,1-4 1 0,6 0 0 16,0-1-3-16,-1 2 1 0,2-5-2 15,-1 4 2-15,1-4-3 0,-8 1 1 0,6-1-3 16,-5 1-3-16,-7 2 2 0,-1 1 0 0,3 0 1 0,-9 4 1 16,1-4 8-16,-8 4-2 0,2 3 0 0,-8 1 0 0,0-1 1 15,1 1-1-15,-1-1-1 0,1 0-1 0,-7 4-8 0,0-4 1 0,7 4 2 16,-7 0 0-16,0 0-6 0,0 0-10 0,0 0-19 16,0 0-45-16,0 0-73 0,0 0-74 0,-7 0-71 0,7 4-66 0,-7-4-73 15,-6 4-104-15,7 0-115 0,-6-1-31 16,-3 4 28-16</inkml:trace>
  <inkml:trace contextRef="#ctx0" brushRef="#br0" timeOffset="340377.0039">6976 9067 469 0,'-8'-4'551'0,"3"1"-125"0,5 3-127 0,-7-4-69 0,7 4-37 16,0 0-23-1,0 0-11-15,0 0-10 0,0 0-9 0,0 4-9 0,0-1-7 0,0 4-6 0,7 5-5 0,-7-2-4 16,5 9-2-16,-5-2 4 0,8 6 7 0,-1 0-7 0,-7 2-9 15,5 4-14-15,3-3-23 0,-8 6-14 0,6-2-12 0,0 3-7 16,1-4-9 0,-1 4 2-16,-6-4-7 0,7 0-5 0,0 1-13 0,5-1-25 15,-4 1-70-15,-2-5-97 0,0 2-93 0,7-6-101 16,0 1-171-16,-1 0-118 0,-4-3-77 16,4-5-27-16</inkml:trace>
  <inkml:trace contextRef="#ctx0" brushRef="#br0" timeOffset="341602.1311">13515 8615 389 0,'0'0'320'0,"0"-2"-103"15,0-2-77-15,0 4-41 0,-7 0-23 0,7-3-10 0,0 3-6 0,0-5 1 16,0 5-3-16,0 0-3 0,-8 0-3 0,8-3-2 15,0 3-1-15,0 0 3 0,0 0 9 0,0 0 10 0,0 0 11 16,0 0 14-16,0 0 17 0,0 0 16 0,0 0 21 0,-5-4 20 16,5 4 14-16,0 0 8 0,0 0 3 0,-7 0-6 15,7-4-12-15,-7 4-18 0,7 0-22 0,0 0-24 0,-5-4-22 16,5 4-19-16,0 0-11 0,0-2-9 0,-7 2-4 0,7 0-2 16,0 0-3-16,0 0-5 0,0 0-5 0,-7 0 1 0,7-5-3 15,0 5 1-15,0 0 1 0,0 0 2 0,0 0 9 16,0 0-1-16,0 0 5 0,0 0 0 0,0 0 5 0,0 0 4 15,0 0 3-15,0 0 2 0,0 0-2 0,0 0 6 0,0 0 4 16,0-3 4-16,0 3 1 0,-6 0 0 0,6 0 3 16,0-4 0-16,0 4-1 0,0 0-2 0,0 0-2 0,0 0-4 15,0 0-4-15,-8 0-5 0,8-3-4 0,0 3-4 0,0 0-6 16,0 0-2 0,-5 0-5-16,5 0-2 0,0 0-3 0,0 0 0 0,0 0-3 0,0 0-2 0,0 0-3 0,-6 0-3 15,6 0-3-15,0 0-2 0,0 0-3 16,0 0-4-16,0 0-5 0,0 0-3 0,0 0 1 0,0 0-2 0,0 3-2 0,0-3-1 15,0 0 0-15,0 0 1 16,0 0 0-16,0 0 0 0,0 0-1 0,0 0-2 0,0 0 2 0,0 0-1 0,0 4 0 16,0-4-1-16,0 0 1 0,0 3 0 0,0-3 0 0,0 0 1 15,0 0 0 1,0 5 1-16,0-5-1 0,0 0 1 0,-9 0 0 0,9 2-1 0,0-2 1 0,0 4-1 0,0-4 1 31,0 4 0-31,-5 0 0 0,5-1-1 0,0 2 2 0,0 2-1 0,0 0 0 0,-6 0 1 0,6 4-1 0,0 0 0 0,-7 4-1 31,7-1 1-31,0 5 0 0,0 3 1 0,0 3 1 0,-6-2 0 16,6 6 1-16,0-4 1 0,0 9 1 0,0-5 2 16,0 4-2-16,-8-1-1 0,8 1-1 0,0 0-1 0,0 1 0 15,0-5 0-15,0 0 0 0,0 0-3 0,-5 0 1 16,5-3 1-16,0 1 1 0,0-2 0 0,0-4 1 0,0 1 0 16,-7-3 0-16,7-5 1 0,0 1-1 0,0 0 1 15,0-4 1-15,0-3 4 0,-7 2 1 0,7-6 2 0,0 3 1 16,0-3 1-16,0-4 0 0,0 4 0 0,0-1-1 0,0-3-4 15,0 0-2-15,7 0-5 0,-7 0-16 0,0 0-27 0,0-3-43 16,7 3-59-16,-7 0-67 0,0-4-70 0,0 4-138 16,0-4-143-16,0-3-169 0,-7 3-143 0,0-4-71 0,7 2-5 15,-12-2 30-15</inkml:trace>
  <inkml:trace contextRef="#ctx0" brushRef="#br0" timeOffset="342628.6839">13254 2524 362 0,'-7'-7'473'0,"0"0"-188"15,7-2-103-15,0 3-54 0,7-5-27 0,0-1-16 0,-1 2-10 16,8-1-4-16,4-5 0 0,-4 7-5 16,13-3-3-16,-2-3-3 0,1 5-3 0,0-2-1 15,1 1 7-15,-2 5 2 0,1-3 2 16,-6 2-5-16,5 4-6 0,-5 3-5 0,-8 0-11 0,3 0-10 0,-2 0-9 0,-1 3-10 0,1 4-4 0,-6 2-3 15,0 1 2-15,-7 0-1 0,0 9 1 0,0-4 1 16,0 6 2-16,-14 2 0 0,9 0 3 0,-9-3 2 0,-5 6 4 16,-1-4 3-16,1 5 4 0,-1-2 3 0,-6 1 1 0,0-1 1 15,5-3 0-15,1 4-5 0,2-8-5 0,4 4-2 32,2-4-3-32,0 1-3 0,5-1-3 0,0-3 2 0,7 0 5 15,0-1 10-15,7-3 36 0,0 1 34 0,-2-3 23 0,14-1 20 16,2 0 12-16,5-5 10 0,7-3 4 0,6-3-5 15,6-5-32-15,8 0-31 0,-2-1-24 0,7-7-21 0,8 5-16 16,-8-7-11-16,7 7-10 0,-13-4-8 0,0 4-16 16,-5 0-28-16,-9 4-77 0,-4 0-102 0,-16 2-99 0,2 3-131 0,-20-3-198 15,-6 5-113-15,-14 5-54 0,-7-5-11 0</inkml:trace>
  <inkml:trace contextRef="#ctx0" brushRef="#br0" timeOffset="343754.0644">10226 5099 185 0,'0'0'302'0,"0"0"-95"16,0-4-68-16,0 4-36 0,0 0-22 0,0 0-10 16,0-3-4-16,0 3-5 0,0-4-8 0,0 4-5 0,0-3-5 15,0 3-5-15,0 0-3 0,0-5 1 0,0 5-1 0,0 0 5 16,0 0 6-16,0-2 6 0,0 2 9 0,0 0 8 15,0 0 11-15,0-4 12 0,-8 4 15 0,8 0 15 0,0 0 13 16,0-4 15-16,0 4 11 16,0 0 13-16,0 0 6 0,0-4-1 0,0 4-8 0,8-3-12 0,-8-1-16 0,0 0-18 0,0 0-21 15,7 2-21-15,-7-6-21 0,6 4-17 0,0-4-10 16,0 1-10-16,1-3-8 0,0 2-5 16,6 1-3-16,-8-4-2 0,10 3-1 0,-3-3-3 0,0 1-1 0,9-2 1 0,-9 1 0 15,2 1-1-15,4 2-3 0,-3-3 0 0,4 4 0 16,-5 0 2-16,-2 0-1 0,7-1-1 0,-5 4 0 0,-2-3 0 15,2 3 2-15,-1 4-1 0,-8 0-3 0,10 0-2 16,-10 4 1-16,3-1 2 0,-2 1-3 0,0 4 1 0,1-2-1 16,-7 6 1-16,0-5 2 0,0 8 2 0,0-5-1 0,-7 2 1 15,1 3 2-15,0-1 0 0,-7 1 1 0,-2-1 0 16,3 4 1-16,-1-7 0 0,0 4-2 0,1-4 1 0,-3 0 0 16,10 1 0-16,-9-5-2 0,9 3 1 0,-3-6-1 0,2 4 2 15,6-8 2-15,-6 3 2 0,6 1 3 0,0-1-1 0,-8-3 1 16,8 0 1-16,0 0-1 0,8 0-2 0,-8 0-2 15,0 0-3 1,0 0-4-16,6 0 0 0,-6 0-2 0,6 0-2 0,-6 0-7 0,8 0 4 0,4 0 2 0,-5 4 2 0,5-4 1 16,8 4 2-1,-7-1 0-15,7 2 0 0,0-2 8 0,5 0-4 0,-5 5-3 0,-1-5-1 16,-5 5-2-16,5-1 1 16,-7 0-1-16,2 0 0 0,-8 1 0 0,1 0-1 0,-1-2-4 15,1 2 2-15,-7-1 2 0,0 5 1 0,-7-5 2 0,1 3 2 16,-7 2 4-16,-1-1 0 0,-6 4 4 0,-5-1 2 15,-7 5-1-15,0-6 0 0,-8 3 0 0,0-2-1 0,8-3 2 16,-8 4-1-16,2-5-1 0,6 2-2 0,-2-5 1 0,9 0-3 16,0 1-2-16,-2-1-12 0,15-2-30 0,-8-3-74 15,1 3-101-15,5-3-101 0,1 2-128 0,-1-4-198 0,2 4-104 16,-9 0-55-16,2 0-8 0</inkml:trace>
  <inkml:trace contextRef="#ctx0" brushRef="#br0" timeOffset="344734.1394">5562 5337 289 0,'0'0'252'0,"-5"0"-67"16,-3-3-54-16,8-2-37 0,-7 5-19 0,2-2-9 15,5-3-5-15,-7 3 3 0,1 2 1 0,6-4 6 0,-6 0 7 16,6 0 9-16,-9 4 6 0,9-4 10 0,-5 0 8 0,5 4 4 16,-6-7 12-16,6 5 10 0,0 2 3 0,0-5 1 0,0 2 6 15,0-1 5-15,0-1 1 0,0 2-2 0,0 0-7 16,6-1-13-16,-6-3-9 0,5-1-16 0,10 1-22 0,-9-4-22 16,13 4-22-16,-6-4-13 0,6-3-9 0,8 2-6 0,-7 1-1 15,13 0 2-15,-8-4 0 0,7 4 1 0,1 0 0 16,-1 0-4-16,2 1-1 0,-2 2-2 0,-5 4-4 0,-1-3-1 15,-1 4-3-15,-5-2-1 0,-1 5 1 0,-5 0-2 0,-2 5-1 16,2-2-1-16,-8 4-1 0,1-3-2 0,-2 7 1 16,-5-4 0-16,8 4 3 0,-8 4-1 15,0-4 2-15,0 5 2 0,0-7 2 0,-8 7 2 0,8-5-2 0,0 3-1 16,0-3 0-16,0 3 0 0,0-2-3 0,8-1-1 16,-8 0 0-16,0 1 1 0,6-3 1 0,0 3 0 15,-6-4 2-15,0 1 0 0,7 3 1 0,-7-1 0 0,0 0 0 0,0-4 0 16,0 4-1-16,-7 0 0 0,7 1 0 0,-6-2 0 0,0 1-1 15,-2 0 0-15,-4 3 1 0,6-2-5 0,-14 3-16 0,8-1-40 16,-8 1-59-16,0 0-57 0,-7-1-50 16,2 5-49-16,-2-2-52 0,1-2-72 0,0-1-97 0,-6-2-69 0,6-1-27 15,-1-3 12-15</inkml:trace>
  <inkml:trace contextRef="#ctx0" brushRef="#br0" timeOffset="344987.7205">5355 4678 156 0,'6'-19'476'0,"6"-2"-168"0,8-1-128 0,7-1-68 31,-2-3-29-31,2 5-16 0,5-1 0 0,6 0 3 0,1 0 0 16,8 5-5-16,-9-3-4 0,9 6-11 0,-9 2-8 15,9 2-9-15,-16 3-13 0,2 3-8 0,0 4-5 0,-7 0-3 16,0 4-4-16,-7 3 1 0,1 3-1 0,-7 2 0 0,-6 2 2 16,-1 6 0-16,1 0 1 0,-14 6-6 0,7 7-20 15,-13 0-30-15,6 8-45 0,-5-5-68 0,-2 8-172 0,2-4-87 16,-2 1-58-16</inkml:trace>
  <inkml:trace contextRef="#ctx0" brushRef="#br0" timeOffset="465916.248">10929 4630 127 0,'-13'-21'300'0,"-6"-2"-317"0,-9-2-177 16</inkml:trace>
  <inkml:trace contextRef="#ctx0" brushRef="#br0" timeOffset="466658.6829">7699 3439 448 0,'-13'-9'427'16,"0"-3"-150"-16,-1 4-90 0,-6 1-47 15,8 3-23-15,-9 4-9 16,2 0-5-16,0 0-5 0,0 8-8 0,-1 3-12 0,1 1-13 0,-7 9-14 0,6 1-13 15,1 3-10-15,-1 8-7 0,-7 0-5 0,9 4-4 0,4 3-1 16,2 0-2-16,-1 1-1 0,6-1-1 0,7 0-1 0,7-3-1 16,-2-1-1-16,9 1 2 15,6-4 1-15,-2-4 3 0,9-3 3 0,6-4 3 0,-1-3 2 0,7-8 4 16,0-8 6-16,8-3 12 0,-3-8 33 0,2-2 44 0,-8-9 41 0,3-3 30 0,-2 0 21 16,0-7 18-16,-14 0 13 0,2-4 9 0,-1 0-6 15,-14 0-20-15,1 0-23 0,-5-4-18 0,-2 0-11 0,-6 5-8 16,-6-5-12-1,-7 5-13-15,-1-2-23 0,-5 1-24 0,-1 4-17 16,-7 4-14-16,-6 3-15 0,9-1-12 0,-9 2-11 16,1 6-9-16,-2 4-7 0,9-1-9 0,-8 5-18 0,14 0-25 15,-1 4-34-15,-1-1-40 0,10 4-35 0,3 0-32 0,8-4-43 16,0 8-63-16,8-4-70 0,3 4-59 0,4-4-50 16,11 0-67-16,-7-4-150 0,7 0-52 0,6-3-9 0,-5 3 34 15</inkml:trace>
  <inkml:trace contextRef="#ctx0" brushRef="#br0" timeOffset="467118.7414">8083 3169 301 0,'-6'-7'546'0,"-2"2"-105"15,8 2-148-15,-5 0-89 0,5 3-58 0,-7-5-35 0,7 5-21 16,0 5-11-16,-8-5-11 0,8 6-13 0,0 2-12 0,0-2-14 16,0 11-12-16,8 0-6 0,-8 2-6 0,7 3-1 0,-7-1 3 15,5 4 7-15,3 2 4 0,-2-1 6 0,-1 3 4 16,3 0 2-16,-1 0 10 0,6-2 3 0,-1 2 2 15,1-4-2-15,7 1 1 0,-7-8-2 0,6 5 0 0,2-6 2 16,-2-2-2-16,1-3 2 0,5-2 3 0,1-6 3 0,-6-1 4 16,6-3 9-16,1-3 17 0,-2-5 16 0,-5-4 12 15,-1-1 6-15,1-3 2 0,-1-2 3 0,0 0 1 0,-5-4-8 16,-8-4-13-16,1 5-14 0,0-4-12 0,-1-4-11 0,-6 2-8 16,0-2-7-16,0 0-7 0,-6-4-2 0,-1-1-7 0,0 2-4 15,1-5-2-15,-8-1-2 0,2 2-2 0,5-1 0 16,-7-2-3-16,9 1-2 0,-1 2-2 0,-2 7 4 0,2 4 7 15,0-1 6-15,-1 8 3 0,1 2 3 0,6 2-2 0,-7 7 0 16,7-1-2-16,0 1-7 0,0 3-9 0,-7 4-8 16,7 0-6-16,7 4-3 0,-7 3-1 0,7 1 0 0,-1 6-2 15,1 1 1-15,-1 4 1 0,0 2 0 0,8 6 2 0,-1-2-1 16,-7 0 0-16,8 4 0 0,-2 1 0 0,1-1-2 0,1 0 1 16,-2 4-1-16,2-3 0 0,-2 3-2 0,0 0 3 15,-4-3 0-15,4 2 0 0,9-2 1 16,-15-1-2-16,7-4 0 0,7 0-1 0,-7 1-2 0,-2-3-2 0,4-1-8 15,3-4-5-15,-3-3-6 0,4-1-7 0,0-3-6 16,0-3-5-16,1-5-7 0,7 1-9 0,-8-8-5 0,7-3-18 0,-1 0-30 16,3-8-73-16,-4-4-78 0,3 2-71 0,-1-9-71 15,-7 0-97-15,8-3-162 0,-2 3-63 0,-5-3-15 0</inkml:trace>
  <inkml:trace contextRef="#ctx0" brushRef="#br0" timeOffset="467372.3775">8923 2564 245 0,'-6'0'447'0,"6"0"-145"0,-8 0-119 0,8 4-72 15,0-1-42-15,0 9-21 0,0-5-9 16,0 8-2-16,0 2 1 0,0 2 5 0,8 7-2 0,-2-1 0 0,-6 4-5 0,5 0-6 15,4 5-3-15,-3 3-3 0,7-4-3 16,-8 3-4-16,2 1-4 0,6-1-2 0,1-3 0 16,-1 1-3-16,0-2-2 0,-1-2-3 0,2-1-6 0,-1-4-13 0,7 0-29 15,-7-2-41-15,7-4-67 0,-8-1-135 0,0-7-100 0,-4 0-71 0</inkml:trace>
  <inkml:trace contextRef="#ctx0" brushRef="#br0" timeOffset="467503.1909">8896 3180 361 0,'-12'-9'526'0,"0"0"-159"0,5 1-143 16,0 0-83-16,1-3-54 16,6 1-34-16,6-5-20 0,8 1-13 0,-2-5-13 0,8-3-29 0,4-3-50 0,9-1-87 15,7-3-179-15,0 0-99 0,-1-5-55 0</inkml:trace>
  <inkml:trace contextRef="#ctx0" brushRef="#br0" timeOffset="468194.9813">9306 3188 69 0,'-5'6'524'0,"5"-2"-22"0,0 0-189 15,0-4-129-15,5-4-72 16,3 0-31-16,-1-7-10 0,6-1-4 0,7-2-2 0,-1-1-2 0,0-6-1 16,0-2-2-16,8-2 0 0,-7 0 2 0,5-4 2 0,-5-1 6 15,-1 1 21-15,-5 0 19 0,-3-2 18 16,4-1 14-16,-2 3 3 0,-8-4-2 0,-5 4-6 0,7 0-4 0,-7-5-14 0,-7 5-13 15,2 0-11-15,-2 3-12 0,1 1-8 0,-9-1-7 0,4 3-8 0,-3 2-12 16,1 3-9-16,0-1-9 0,0 5-5 0,0 2-5 16,1 2-3-16,4 3-3 0,-4-1-1 0,5 4 4 0,1 0-6 0,-1 0-2 31,0 4-4-31,1 0-3 0,6 0-2 0,-6 4 0 16,-1 4 0-16,7 0-7 0,-7 1 2 0,7 3 1 0,0 3 4 15,0 0 0-15,7 3 0 0,-7 0 1 0,7 0 6 0,-7 1-2 16,6 3-1-16,0-1-1 0,-6 2-2 0,7 2-1 0,0 1 1 15,-1-1 3-15,6 4-8 0,-5 1 3 0,1 0 1 16,4-1 0-16,1-4 0 0,0 5 0 0,0-5 0 0,0 2-1 16,7-2-1-16,0-7-2 0,-2 5 2 0,2-10 0 0,0 2 0 15,0-3 1-15,5-5 0 0,-6-4 1 0,9 2 1 16,-3-5 1-16,1-8 2 0,-6 1 0 0,6-5 0 0,0-3 2 16,0-3 0-16,0-4 1 0,1 0 0 0,-8-3 2 15,1-1 3-15,-1 1 4 0,-6-5 5 0,-1 4 5 0,-5 1 2 16,-7-1 6-16,5 1 4 0,-10 3 2 0,5-1-1 0,-7 5 0 15,2 0-3-15,-2 4-2 0,7-1-2 0,-8 4-7 16,3 4-4-16,-2-1-3 0,0 5-6 0,2 3-4 0,5 0-3 16,-7 3-3-16,0 5-3 0,7 2-1 0,-6 5 1 0,6 0-3 15,0 3 0-15,0 1-1 0,6 2-1 0,1-3-1 0,0 1-1 16,-2-1-3-16,9 0-2 0,6-3 0 0,-8-3 0 16,13-2 0-16,-5-3 1 0,7-7 3 0,-1 0 2 15,0-3 1-15,7-9 2 0,-8 2 1 0,2-9 3 0,-1 1-1 16,0-7 3-16,0-1 3 0,-7-3 3 0,1-1 4 0,-7 1 3 15,-1 0 8-15,2 0 7 0,-8 0 8 0,1-1 8 16,-7 1 12-16,0 3 8 0,0 4 9 0,0 1 3 0,0 1-2 16,0 6-2-16,-7-1-5 0,7 4-9 0,0 0-17 0,0 7-12 15,0-3-11-15,0 4-9 0,0 3-7 0,0 0-6 0,0 3-2 16,7 4-2-16,-7 5 1 0,5 2 1 0,3 8 0 16,-1 0 4-16,6 4-1 0,-1-1-5 0,1 9-9 0,6-5-19 15,2 7-25-15,5-2-28 0,0-2-29 0,6 1-28 0,7-7-59 16,-6-1-91-16,6 2-80 0,-7-9-67 0,1-4-81 0,6-6-143 15,-6-1-70-15,-8-4-42 0,2-3 20 0</inkml:trace>
  <inkml:trace contextRef="#ctx0" brushRef="#br0" timeOffset="468306.0963">10812 2622 232 0,'-13'-21'553'0,"7"-1"-55"0,-2-1-170 16,2 2-113-16,6-4-67 0,6 2-40 0,-6-6-21 0,14 4-12 15,-1-5-13-15,0 1-18 0,13-1-18 0,0 5-26 0,-1-5-43 0,9 5-54 16,-2 3-61-16,1 3-121 0,0 1-142 0,-9 7-92 0,-4 3-48 15</inkml:trace>
  <inkml:trace contextRef="#ctx0" brushRef="#br0" timeOffset="469608.6409">9085 6609 178 0,'0'-7'342'0,"0"0"-92"0,0-1-87 0,0-4-59 0,0 2-39 16,0-1-24-16,8-4-14 0,-8 4-14 0,0-4-26 16,6-3-43-16,0 4-82 0,-6-1-151 0,0 0-85 0</inkml:trace>
  <inkml:trace contextRef="#ctx0" brushRef="#br0" timeOffset="470412.9821">9905 7908 295 0,'-5'0'209'0,"5"-2"-83"16,0-2-51-16,0 4-31 0,0 0-18 0,0-3-11 0,0 3-5 16,0 0-5-16,0-4-5 0,0 4-9 0,5-4-15 15,-5 4-20-15,9-4-28 0,-9 0-52 0,6 0-86 0,-1 4-91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5-11-11T09:47:31.262"/>
    </inkml:context>
    <inkml:brush xml:id="br0">
      <inkml:brushProperty name="width" value="0.05292" units="cm"/>
      <inkml:brushProperty name="height" value="0.05292" units="cm"/>
    </inkml:brush>
  </inkml:definitions>
  <inkml:trace contextRef="#ctx0" brushRef="#br0">16725 3359 123 0,'0'0'173'0,"0"-4"-61"0,-6 4-38 0,6 0-22 0,0 0-11 16,0-3-7-16,0 3-7 0,0 0-1 0,0 0-1 0,-7 0-1 15,7 0 0-15,0 0-1 0,7 0-1 0,-7 0-1 0,0 0-2 16,0 0-1-16,0 0-2 0,0 0 1 0,0 0 0 15,0 0-1-15,0 0 1 0,0 0 0 0,0 0 2 0,0 0-1 16,0 0 1-16,0 0 0 16,0 0 1-16,0 0 4 0,0 0 4 0,0 0 5 0,0 0 6 0,0 0 8 0,0 0 7 0,0 0 7 15,0 0 6-15,0 0 7 0,0 0 5 0,-7 0 1 16,7-4 4-16,-7 4 1 0,7 0 1 0,-6 0 0 0,6-3-1 16,-6 3-2-16,-1 0 0 0,0 0-2 0,7-4-4 0,-13 4-6 15,6 0-7-15,2 0-5 0,-9-3-3 0,8 3-1 16,-7 0 1-16,7 0 0 0,-8 0 8 0,8-4 9 15,-7 4 10-15,-1 0 6 0,8-4 7 0,-7 4 9 0,1 0 4 16,4 0 0-16,-4 0-6 0,6-4-6 0,-8 1-8 0,1 3-12 16,7 0-9-16,-8-4-18 0,8 4-10 0,-7 0-9 0,1 0-7 15,-3 0-7 1,3 0-5-16,-1 0-2 0,-6 0-1 0,5 0 0 0,1 4-5 0,-6-4 0 0,6 3 0 0,-6 1 0 16,4 0 1-16,-4 0-1 0,5-1-1 0,-4 1 1 0,5-1 3 15,-7 1 0 1,0-1-2-16,2 1 1 0,3-4 2 0,-4 4 3 0,6 0-1 0,-6-4 2 0,0 3-4 0,5 1 1 15,-6-1 2-15,8 1-1 0,-9-4-4 0,10 3-1 0,-10 1-1 16,9 0-2-16,-7-4 1 0,6 4-4 0,-6-1-1 16,5-3 4-16,-5 4 1 0,5 0 2 0,-5-4 0 0,6 3 0 15,-6-3-1-15,4 3 8 0,-3 2-3 0,-2-5 0 16,6 4-2-16,-5-1-1 0,6 2 0 0,-6-5 1 0,0 0 0 16,4 2-1-16,-3 2 0 0,5-4-1 0,-7 3 2 0,8-3 0 15,-9 0 3 1,1 0-1-16,8 4 2 0,-8-4 0 0,8 0 0 0,-8 0-1 0,0 0 1 0,8 0-3 0,-9 0 4 15,2-4-3-15,0 4-1 0,-1 0 0 0,1 0-2 0,7 0-1 16,-8 0-1-16,0 0-1 0,1 0-4 0,-1 0 1 0,0 0-1 16,0 4 1-16,2-4-1 0,-2 0 1 0,0 0-1 15,1 4 2-15,-1-4-1 0,0 0-2 0,0 4 2 16,2-4-1-16,-2 0 0 0,1 4 1 0,-1-4 1 0,0 0-2 16,1 4 2-16,-2-4 2 0,2 0 0 0,6 0-3 0,-7 3 0 15,8-3-3-15,-1 0 0 0,-6 0 2 0,5 0 1 0,2 0-3 16,-8 0 0-16,1 0 3 0,5 0 1 0,-5-3 4 15,-1 3-2-15,1 0 1 0,6 0 2 0,-6 0-1 0,-1-4 1 16,1 4 0-16,5 0-1 0,-5-4-2 0,5 4 1 0,-5-4 0 16,6 4 0-16,-1 0 1 0,2-4-1 0,-1 4 1 15,0 0 1-15,-7 0 1 0,8-4 6 0,-3 4-4 0,3 0-3 32,0 0-1-32,-2-3-2 0,-5 3-1 0,5 0 0 0,1 0 0 0,1-4-6 0,-8 4 3 0,7-2 3 0,0 2 0 15,-1-5 1-15,-5 5 1 0,5-3-3 0,-6 3 1 0,8-4-1 16,-7 4 0-16,0-5 0 0,-1 5-2 0,1 0-1 15,6-3 0-15,-13 3 2 0,5 0-1 0,2 0 1 0,0-3 0 16,-7 3 0-16,7 0 0 0,-8 0 1 0,1-4 1 0,1 4-1 31,5 0-1-31,-7-4 0 0,1 4 0 0,0-3 0 0,7 3 1 16,-7-4-1-16,6 0 0 0,-6 4 0 0,7-4 1 16,-8 1 0-16,7 3-1 0,2-4 1 0,-2 1-1 0,1-1 2 15,-8 4-6-15,14-3 2 0,-7-1 0 0,0 0 1 0,2 0 1 16,-8 1-2-16,5-1 1 0,2 1-2 0,0-1 8 15,0 1-4-15,-1-1 0 0,7 0 1 0,-6-3-1 0,0 3 0 16,5 0 1-16,-5 1 0 0,4 0 2 0,3-2 0 16,0 2-1-16,-2-1 0 0,-5-1-1 0,6 2-1 0,-1 0-1 0,-5-1 1 15,5 0-1-15,-6 1 0 0,2 3 1 0,5-3-8 16,-7-2 4-16,1 1 4 0,5 4-1 0,-6-3-1 16,2-1 1-16,-2 1 0 0,1 3 1 0,6-4 8 0,-6 1-4 15,-1-1-3-15,7 0 1 0,-7 0 1 0,1 1-4 0,-1-1 1 16,7 1 0-16,-7-2-1 0,8 3 2 0,-8-2-1 0,7 0 0 15,-7 0 0-15,8 4 1 0,-2-3-2 0,1-1 0 16,-6 4 0-16,6-4-1 0,-6 4 0 0,6 0-2 0,-7 0 0 16,7-3 2-16,-7 3 1 0,8 0 0 0,-3 0-1 0,-3 0 0 15,3 0 1-15,4 3 0 0,-10-3 0 0,9 0-2 16,-8 4 1-16,8-4 0 0,-1 4 0 0,-7-4 1 0,6 3 0 16,1 1-2-16,-6-4 1 0,6 4 0 0,-7 0 0 0,0 3-1 15,8-4-1-15,-9 4-1 0,2 1 1 0,0-1 1 0,0 0 0 16,0 4 0-16,0-3-1 0,-2 3 0 0,1-5 1 15,1 6 1-15,0-1 0 0,0 0-1 0,-1 4-2 0,1-4 1 16,-1 0 1-16,0 3 3 0,0-3-1 0,1 0 0 0,0 0 0 16,4 1 1-16,-3-2-1 0,-2 1 3 0,1 1-2 15,6 1-2-15,-6-1-1 0,6 3 1 0,-7-5 1 0,6 5 1 16,-5-4 1-16,6 4 0 0,0-4-3 0,-6 3 1 16,5 2 1-16,-5-2 0 0,6 3 0 0,0-1-1 0,-7-1 1 15,6 3-1-15,-3-4 4 0,2 5-1 0,-3-1 0 0,-2-3-1 16,6 3-1-16,-5 1 0 0,6-1 0 0,0 0 1 15,-7-3 1-15,7 7-3 0,-6-5 0 0,7 3 0 0,-2-3 0 16,-5 2-2-16,4 3 0 0,3 0 0 0,-1-3 6 0,-6 2-2 16,7 1-1-16,-2 1 0 0,-5-2 0 0,5 1 1 0,1-4 0 15,0 5-2-15,0-2-4 0,-6 2 2 0,6-5 1 16,0 4 1-16,-2-4 0 0,4 4-1 0,-2 0-1 0,-1-4 1 16,1 0 1-16,1 4-2 0,-2-3-1 0,8 0 0 0,-7-2 1 15,5 2 1-15,-4-1-1 0,5-3 0 0,2 3 0 16,-3 1 1-16,2-1 1 0,6-4-1 0,-6 5-1 0,-1-1 1 15,1 1 0-15,0 2 0 0,6-3 1 0,-7 5-4 0,0-1 1 16,0-4 3-16,2 3 0 0,5 6 0 0,-7-6 3 0,-1 2 1 16,3 2 0-16,-2-2 0 0,7-2 1 0,-6 1-2 15,6 4-1-15,0-4-1 0,-6 4-2 0,6-5-1 0,0 1 1 16,0 0 0-16,-9 1 1 0,9-1 1 0,0-1 0 0,0 2 1 16,0-2 1-16,0 1-2 0,9 0 0 0,-9 5 0 15,0-6 1-15,0 4 0 0,0 1-2 0,0 0 0 0,0-1 1 16,0 2-1-16,6-2 2 0,-6-4-1 0,0 2-1 0,6 2 0 15,-6-3-1-15,7 4-1 0,-7-4 1 0,5 0 2 0,-5 0-2 16,8 0 0-16,-1-1-1 0,-7 6-1 0,5-5 2 16,-5 4 1-16,0-5-1 0,7 1-2 0,-7 0 0 15,7 3 1-15,0-6 1 0,-7 3 1 0,6 0-2 0,0 0-1 16,-6-1-1-16,7 2 1 0,-1-2 2 0,0 2 2 0,2-5-1 16,-3 4 0-16,-5 0 0 0,7 0 1 0,5 0 0 0,-12-1 3 15,15-2-2-15,-9 3-1 0,0-3 1 0,0 3 0 16,2-4 0-16,4 3 0 0,-5-2 0 0,-1 0-1 0,8-1 1 15,-9 1-2-15,9-2 0 0,-9 2-1 0,10-5 1 0,-9 5 0 16,6-1 0-16,3-3-2 0,-10 4 1 0,9-5-1 16,-1 1 1-16,0 2 2 0,-1-2-2 0,1-1 1 0,1 5 1 15,0-4 0-15,-2 4 0 0,0-5-1 0,8 4 4 16,-8-3-2-16,3 0 0 0,4 0-2 0,-5-1 0 0,-2 1-1 16,7 0-1-16,-6-1 2 0,7-3-3 0,-7 0 0 0,6 4 3 15,-6-4-1-15,6 4 0 0,-4-5-1 0,3 1-1 16,2 4 1-16,-8-5 1 0,8 5-1 0,0-3-2 0,0 2 3 15,7-3 0-15,-9 0 0 0,2 4-1 0,6-4 1 0,-6 0-1 16,6-4-1-16,0 4 2 0,-6 0-1 0,6-4 2 0,-2 1 0 16,-4-2 0-16,7 2 1 0,-8-1 0 0,8 1 2 31,-7 0-2-31,4-2 0 0,-4 2 0 0,7-4 0 0,-8 3 0 16,7 0 0-16,1-3 0 0,-1 3 0 0,-7-3 2 15,6 3-1-15,9-3 1 0,-8-4-2 0,6 3 1 0,-6 1 1 16,7-4-2-16,0 0 2 0,-1 0-2 0,1 0 2 0,-1 0-2 15,0-4 2-15,1 1-1 0,-1 3-2 0,-5-4 1 16,5 1-1-16,1-1 0 0,-7 0 0 0,7 1-2 0,-1-1 0 16,1 0 0-16,0 1 1 0,-1-1 0 0,7-3 0 0,-6 3-1 15,0-4 0-15,5 2 1 0,1-2 0 0,-1 0-1 16,2 1 1-16,-1-1 2 0,8-2 1 0,-8-1-1 0,6 3 2 16,-6-2 1-16,5-1-1 0,-3 3 1 0,-2 1 0 0,6-4-2 15,-6 3-2-15,-1 2 0 0,2-2 0 0,0 1 0 0,4-1 0 16,-4 0 0-16,-1 2-2 0,-1-2 1 0,2 5 0 15,-1-9 1-15,1 5 0 0,-2 0-1 0,2 0 0 16,-8-1 1-16,8-3 2 0,-1 1 2 0,-7-1-4 0,6 0 1 16,2-4-1-16,-8 1 4 0,8-1-2 0,-1-4-3 0,0 1-3 15,0 0 1-15,0-1 3 0,0 1 0 0,-1-4 0 0,2 3-2 16,6-3 3-16,-8 1 2 0,9-1 3 0,-9 0-2 16,8 0-1-16,-8 4-5 0,9-5 1 0,-9 1 0 0,2 0 1 15,4 1 0-15,-4-1-2 0,-1 0 1 0,1 3-1 0,-2-7 3 16,2 4-1-16,-1 0 0 0,-6 1 0 0,6-4 2 15,-1-2 0-15,-6 6 4 0,2-6 1 0,-1 2 1 0,-1-1-1 16,1-3 0-16,0 4 5 0,-8-8-1 0,7 4 0 0,-5-1 2 16,-1-3 1-16,0 4 4 0,0-4 2 0,0 0 1 0,-1 0-2 15,-6 0 3-15,9 0 2 0,-8 0 0 0,4-4 3 16,-3 3-1-16,-1-2 0 0,-8 0 1 0,7-1 0 0,1-4 0 16,-7 5 0-16,0 0-2 0,0-1-3 0,1 1 1 0,-9-5 1 15,3 5 2-15,-2-1 2 0,-1 1-1 0,4 2-1 16,-9-2 4-16,0 2 1 0,0 2 0 0,-9-1-1 0,9 0 3 15,-5 4-4-15,-1-4-3 0,-2 3-2 0,8 1-3 16,-5-4 0-16,-3 7-4 0,2-3-1 0,0-1-7 0,-1 2 1 16,1-1 2-16,-1 2 0 0,-6-2-2 0,6 3 2 0,2-3-2 15,-10 0 1-15,10 0 2 0,-8-5-4 0,7 5-2 16,-8-4 0-16,8 0-1 0,-7-3-2 0,5 0-1 0,-4-1-2 16,0 0 0-16,-3 0 2 0,3 4-1 0,0-4 2 0,-2 5-1 15,0-1 4-15,1 0 2 0,1 4 3 0,5-5 1 0,-5 5 0 16,-9 0 3-16,9 0 5 0,-1-1 2 0,0 4 3 15,-7-3 1-15,1 3-1 0,-1-3 0 0,1 3 0 0,-7-3-1 16,0 4-3-16,-7 3-3 0,7-5-3 0,-8 6-5 0,-4 4 0 16,-1-6-2-16,-1 4 0 0,2 5-2 0,-8-1-3 15,7 1-2-15,-6-1-1 0,5 8-1 0,-5-4-2 0,5 3-4 16,3 5-7-16,-2-1-22 0,-1 4-33 0,14 0-49 0,0 0-47 16,0 0-64-16,12 4-124 0,1-4-112 0,7 3-111 0,12 2-157 15,2 1-84-15,-3 2-51 0,9-1-7 0,-2 4 34 16</inkml:trace>
  <inkml:trace contextRef="#ctx0" brushRef="#br0" timeOffset="760.2058">15265 4693 322 0,'-5'0'363'16,"-2"-5"-117"-16,7 5-95 0,0 0-52 0,-6 0-31 0,6 0-15 15,0-2-8-15,0 2-6 0,6-4-4 0,-6 4-5 0,7-4-3 16,6 4-1-16,-7-4-4 0,14-3-4 0,-7 3-3 16,12-2-1-16,-5-2 0 15,6 1 2-15,7-5 5 0,-1 1 4 0,1 1 3 0,6-1 6 0,-1-5 8 0,9 6 8 0,-1-5 11 16,12-4 14-16,-6 5 11 0,6-4 13 0,7-5 12 16,7 3 8-16,0-3 8 0,6 0 4 0,8-2 1 0,-2 0-10 15,6-5-8-15,8 4-12 0,0-3-14 0,6 0-13 0,-7 0-16 16,7 0-12-16,1 0-13 0,0 0-6 0,-1-2-8 15,0 6-6-15,0-4-2 0,1 7-6 0,4-4-1 0,-5 3 0 16,1-2 0-16,-1 3-3 0,1 4-2 0,-1-3-1 16,0 1-1-16,-7-1 2 0,2 2 11 0,-2 1 9 0,0 0 12 31,-4-1 11-31,-3 1 14 0,1 3 9 0,-6-2 7 0,7-3 6 16,-8 2-6-16,-5 0-5 0,-1-1-7 0,-1 2-6 15,-11-3-7-15,-1-1-2 0,-6 4-5 0,-1-3-1 0,-13 6 1 16,-6-4-1-16,-6 3 4 0,-1 0 6 0,-5 1 7 0,-2-2 8 15,-5 7 9-15,-6-3 9 0,-8-3 7 0,0 5 3 0,1-5-3 16,-7 0-7-16,-7 0-9 0,-5 1-10 0,-2-1-12 16,-11 5-15-16,-3-5-12 0,-4 4-11 0,-7 3-6 0,-6 5-5 15,-7 3-4-15,-6 0-1 0,-1 3-2 0,-1 2 1 0,8-2 2 16,0 4-1-16,14-3-2 0,11 3-3 0,2-7-7 16,12 4-7-16,-1 0-5 0,14-4-4 0,7 3-3 0,0-3-1 15,12 0 0-15,8 0 3 0,6-3 9 0,5 3 4 16,8-8 1-16,-2 4 2 0,9 1 2 0,-2-1-1 0,2 0 0 15,-7 1-2-15,-1 3-1 0,1-3 1 0,-14 6-2 0,2-3 1 16,-9 3-1-16,2 1 0 0,-15 0-1 0,8 3 1 16,-7-3 0-16,-7 3 3 0,2 0 1 0,-8 4 3 0,0 0 4 15,-8 0 4-15,2 0 0 0,-7 4 3 0,-7 0 0 0,8-1 0 16,-15 1-3-16,2 0-9 0,-1 3-11 0,5-7-14 0,2 3-22 16,-1-6-43-16,2 3-78 0,3-5-93 0,10-1-92 15,5-5-103-15,-7 0-186 0,14-5-85 0,-7-1-43 0,5-2 3 16</inkml:trace>
  <inkml:trace contextRef="#ctx0" brushRef="#br0" timeOffset="1425.2254">20060 2451 154 0,'-7'-16'510'0,"-1"7"-126"0,8 1-148 15,-5-4-84-15,5 5-40 0,-6 4-16 0,6-4-4 0,0 7 0 16,-8-4-5-16,8-1-7 0,0 5-7 0,0 0-12 0,8 5-13 16,-8-1-17-16,6-1-14 0,-1 4-9 0,3 4-2 15,5 0 2-15,-6 7 6 0,5 1 12 0,-5 4 29 0,6 2 30 16,0 4 29-16,7 4 33 0,-8 7 28 0,0 0 17 15,3 8 8-15,-2 4 0 0,0-2-23 0,-1 9-20 0,1 3-26 16,1 1-29-16,-1 3-29 0,-2-1-19 0,4 2-16 0,3 2-8 16,-3 1-8-16,-3 3-8 0,2-6-5 0,-2 2-2 15,1-4-2-15,1-3 0 0,-8 1 1 0,7-5-1 0,1-3-2 16,-8-3 0-16,7-1-1 0,-7-4-2 0,8-3 1 0,-9-3-2 16,9-1 1-16,-9-7 0 0,3 1 1 0,-1-9 1 0,-1 1 1 15,0-4 0-15,-1-4 3 0,4-3-1 0,-3-5 0 16,-6 1 2-16,6-3 0 0,-6-5 2 0,0 5 1 0,7-4 2 15,-7-4 2-15,0 2 1 0,0-2 1 0,0 0-1 0,0 0 0 16,0 0-2-16,5 0-2 0,-5 0 1 0,0 0-3 16,0 0-2-16,0 0-1 0,0 0 0 0,0 0-2 0,0-2 0 15,0 2-2-15,0 0-2 0,0 0-1 0,0 0 0 0,0 0 0 16,0 0 1-16,0 0-2 0,0 0 1 0,0 0 2 0,0 0 0 16,8-4 1-16,-8 4 2 0,0-3-2 0,0-2-1 15,0 2 0-15,0-1 0 0,0-4-1 0,0 1-1 16,0 4 0-16,0-8 1 0,0 3 0 0,0-2 1 0,0-5 0 15,0 4 0-15,0-7 0 0,-8 3 0 0,8-8-2 0,-5 6 0 16,-2-4 0-16,1-6-1 0,0 2 2 0,-3-1-1 0,-2 0 1 16,5-3 0-16,-9 4 0 0,-4-5-3 0,7 5 0 15,-1-2 9-15,-6 2-5 0,5 3-2 0,-5 0-2 0,-1 0 0 16,1 4 3-16,-2 4 1 0,1-1 3 0,2 3-11 0,3 2 7 16,-4-2 0-16,7 5 2 0,-1-1-2 0,1 5-2 15,-2-4-1-15,8 7-6 0,-2-4-13 0,8 0-23 0,-5 1-45 16,5 3-68-16,0 0-72 0,0 0-56 0,5 0-52 15,3 0-47-15,-2 0-56 0,1 0-66 0,5-4-108 0,-5 4-12 16,6-4 26-16</inkml:trace>
  <inkml:trace contextRef="#ctx0" brushRef="#br0" timeOffset="2248.956">20379 3553 142 0,'0'0'362'0,"-8"-7"-106"15,2 3-98-15,6-4-52 0,0 2-26 0,-6-5-17 0,6 3-5 16,0-3 0-16,0 1-1 0,0-2-4 0,0 2-7 16,6-1-5-16,-6-5-3 0,6 7-5 0,2-8-3 0,-2 3-6 15,1 3-1-15,-1 0-1 0,-1-3 0 0,4 3-2 0,-3 4-4 16,7-4 0-16,-7 3-4 0,1 1 0 0,0 0-4 16,-2 4-2-16,-5-2-4 0,14 2-1 0,-9 3-1 0,3 0-1 15,-1 0 1-15,5 0 0 0,-7 3 0 0,10 5 0 0,-2-5 0 16,-8 5 1-16,10-1 1 0,-3 1 0 0,1-1-1 0,7 3 0 15,-8-2 1-15,1-1-1 0,1 4 2 0,0 0-2 16,5-4-1-16,-7 1 0 0,1 3 0 0,1-7 0 0,-1 4 0 16,0-2 1-16,-1-3 0 0,2-3 1 0,4 0 3 0,-3 0 2 15,-3 0 2-15,8-3 4 0,-7-3 7 0,-1-2 7 16,1-4 10-16,1 5 9 0,-1-8 9 0,0 4 11 0,-1-3 11 16,-5-1 10-16,1 1 6 0,-3-1 8 0,2 0 7 0,0 0 7 15,-7 1-2-15,0-1-5 0,0 4-6 0,0-4-9 16,0 5-5-16,0-1-7 0,-7 0-10 0,0 3-13 0,7 2-6 15,-5-2-6-15,5-1-3 0,-8 7-4 0,8 2-9 16,-7-4-8-16,7 4-8 0,-5 0-5 0,5 0-5 0,-7 4-2 16,7-2 0-16,-6 7-3 0,6-1-1 0,0-2 1 0,0 2-1 15,0-1 1-15,0 3-2 0,0-2 0 0,6-1-4 16,1 5 4-16,-7-5-1 0,5 0 1 0,2 5-1 0,1-6 0 16,-3 2 3-16,9-2 0 0,-8-1 1 0,7 2-1 0,0-2 1 15,0-2 0-15,1 0 0 0,-3-3 2 0,9 0 0 16,0-3 0-16,6 0-1 0,-7-5 0 0,8-1-1 0,-7-1 2 15,5 0-1-15,-5-6 0 0,0 6-1 0,-1-5 1 16,1 1 0-16,-7-1 1 0,-1 1 3 0,1-3-2 0,1 3 1 16,-8-1 3-16,1 1 1 0,-7-1 4 0,0 5 1 0,0-5 3 15,0 4 1-15,0 1 1 0,-7-2 3 0,1 1 2 16,6 4 2-16,-14 0-1 0,14-2 0 0,-5 7-3 0,-3-5-2 16,2 2 0-16,0 2-3 0,-2 3-4 0,8 0-5 0,-5 0-2 15,-1 0-3-15,6 8-2 0,0-5 0 0,-9 3-1 16,9 6-1-16,-5-5-1 0,5 5 1 0,0 3 2 0,-7-5-2 15,7 1 2-15,0 4-1 0,7-1 0 0,-7-3 1 0,0 3 0 16,5 1-2-16,-5-1 1 0,9 3 0 0,-9-3 0 16,6-3 1-16,-1 3 1 0,3-3-1 0,4 0 1 0,-4 0 2 15,4-4 1-15,1 4-1 0,1-7 1 0,3 3 0 16,-2-4-1-16,4-3 1 0,7 0-1 0,-6-3-3 0,5 0-13 16,7-5-23-16,-4 2-41 0,4-6-56 0,-5-2-63 0,5-1-57 15,1 1-61-15,-9-9-61 0,9 0-97 0,-6 3-120 16,-2-3-42-16,3 1 8 0</inkml:trace>
  <inkml:trace contextRef="#ctx0" brushRef="#br0" timeOffset="2612.4954">21630 2905 265 0,'-8'0'431'0,"8"0"-126"0,-6 0-100 0,6-5-59 15,0 5-30-15,0 0-11 0,0 0-5 0,0-2-3 16,0 2-6-16,6-4-11 0,2 0-11 0,-2-3-14 0,-1 3-10 16,9-4-15-16,-1 1-13 0,0 0-7 0,7 0-4 0,-8-1-2 15,9 1-3-15,-10-1 2 0,9 2-1 0,-7-2-1 16,1 5-1-16,-9-1 2 0,10 4-2 0,-9-4 0 0,0 4 0 16,0 4 0-16,2-4-2 0,-2 4 2 0,-6 3 1 0,6 3 0 15,-6 2 1-15,0 3 1 0,-6-1 0 0,6 1 1 16,-6 2 2-16,-2 2 1 0,2 0 0 0,0-1 1 0,6 1 0 15,-6-5 2-15,-1 1 1 0,-1 2 4 0,8-5 3 16,-5 3 4-16,5-4 5 0,0-1 1 0,0 2 3 0,-7-5 2 16,7 1 2-16,7-1 0 0,-7-4 0 0,0 1 0 0,5-1 1 15,-5 1 2-15,8-4-2 0,5 0-1 0,-7 0-3 16,14 0-4-16,-7-4-5 0,7 1-8 0,5-4-12 0,1-4-31 16,0 0-43-16,6-1-51 0,8-2-58 0,-7-4-93 0,6-4-188 15,-6-1-90-15,6 2-53 0</inkml:trace>
  <inkml:trace contextRef="#ctx0" brushRef="#br0" timeOffset="3228.7181">22098 2909 353 0,'0'-4'428'0,"0"-1"-159"0,5 3-116 16,3-6-62-16,-1 1-27 0,-2-5-13 0,3 5-6 0,4-3-5 31,-4-2 1-31,4 1 1 0,-5-3 1 0,5 7 0 0,2-5 2 0,-8 2 4 0,-1 2 10 0,-5 1 14 0,8 0 14 16,-8 3 18-16,7 0 15 0,-7 1 11 0,-7-2 7 0,7 5-4 31,0 0-8-31,0 0-15 0,-8 0-18 0,3 0-18 16,-1 5-21-16,-8-2-16 0,7 5-14 0,-5-5-11 0,5 8-6 15,-6-3-2-15,1 2-2 0,4 2-2 0,-4-1 2 16,4 3 0-16,3-3 1 0,-2 5 1 0,1-3 2 0,6-1 0 15,-7 1 1-15,7 3 3 0,0-5-2 0,0 3 0 0,7-3 1 16,-7 0 1-16,6 1-2 0,-6-2 2 0,12-3 1 16,-4 1 0-16,-1-1 4 0,6 1 2 0,-1-4 2 0,1-4 1 15,1 2 1-15,6-4 0 0,-3-2 1 0,3-4 0 0,0 1-1 16,0-8 2-16,7 1 8 0,-9-1 7 0,9-3 6 16,-8-4 8-16,7 4 5 0,-6-5 3 0,-1 2 2 0,-5-2-3 15,5 5-3-15,-6-4-9 0,-1 4-8 0,-5 0-7 16,6 3-6-16,-6 0-4 0,0 0-3 0,-1 5-2 0,0-1-5 15,-6 3 1-15,6 1-1 0,-6 3-3 0,8-3 0 0,-8 4-3 16,0 3-1-16,6 0-3 0,-6 0-2 0,6 0 0 16,-6 3-1-16,7 1 2 0,7-1-2 0,-8 4 0 0,7 1 0 15,-7-1 0-15,8 5 0 0,-2-6 1 0,0 5 1 0,8-3-2 16,1 3 1-16,4-8-3 0,2 4-1 0,5-2 0 0,0-5-9 16,8 0-22-16,-1-5-39 0,-1 3-51 0,9-6-49 15,-2 1-37-15,-1-5-24 0,-4 1-22 0,7 1-17 0,-9-1 9 16,2-4 28-16,-14 4 47 0,7 0 51 0,-14 4 38 15,0-4 28-15,-6 4 32 0,0-1 43 0,-7 1 37 0,1 3 39 16,0 1 40-16,-2-1 45 0,-5 0 43 0,7 0 35 16,-7 4 16-16,0-3-2 0,0 3-12 0,0-5-14 0,0 3-36 15,-7 2-45-15,7-4-44 0,0 4-39 0,0 0-27 0,0-3-29 16,0 3-71-16,0 0-118 0,7 0-121 0,-7 0-210 0,0 0-132 16,0 0-95-16,-7 0-57 0,7 0-20 0</inkml:trace>
  <inkml:trace contextRef="#ctx0" brushRef="#br0" timeOffset="5257.8319">12961 7461 4 0,'0'-3'111'15,"0"0"-40"-15,0 0-32 0,5-2-18 0,-5 2-11 0,8-5-8 16,-1 4-2-16,-7 1-1 0,6-4-1 0,1 3 0 15,-7 1 1-15,5-1-2 0,-5 0 2 0,7 0 1 0,-7 4 3 16,0-3 5-16,7-1 12 0,-7 4 7 0,0 0 6 0,0 0 6 16,-7 0 3-16,7 0 0 0,0 0-1 0,0 0-7 0,0 0-7 15,-7 0-7-15,7 0-2 0,0-3-4 0,0 3 0 16,0 0 1-16,0-4 0 0,0 4 2 0,0 0-1 0,7 0 0 16,-7 0-4-16,0-3-1 0,0 3-2 0,0 0-2 0,7-4 0 15,-7 4-1-15,0 0 0 0,0-4 1 0,0 4 2 16,0 0 2-16,0 0 2 0,0-4 3 0,0 4 1 0,0 0 4 15,0 0 0-15,0-3 0 0,0 3 0 0,-7 0-3 0,7 0-3 16,0-4-3-16,0 4-2 0,0 0-4 0,-7 0-1 16,7 0-1-16,0 0 1 0,0-4 0 0,0 4 2 0,0 0 4 15,0 0 0-15,0 0 2 0,0-3 3 0,0 3 2 16,0 0 1-16,0-3 1 0,0 3 0 0,7-5 0 0,-7 2-1 16,0 3 0-16,0-4-3 0,7-1-2 0,-7 5-2 0,0-2-2 15,6-2-2-15,-6 1-3 0,7-1 0 0,0-3-1 16,-1 2-2-16,0 1-1 15,1-3-1-15,6 5 1 0,-7-3 0 0,6-2 0 0,3 3-1 0,-2-3 0 0,-7 3 1 0,7-4-1 16,6 2 0-16,-5-2 2 0,-2 5 0 0,0-5 1 16,3 2 1-16,-2-2 0 0,0 0-1 0,6 1 3 0,-6 0 3 15,1 0 0-15,-2-2 1 0,2 2-2 0,5 1 0 0,-5-2 0 16,-3 0-1 0,3 1 0-16,0 5-3 0,-2-6-2 0,0 4 1 0,9-4-1 0,-10 5-1 0,4-1 0 0,-2 0 0 15,0-2-1 1,-1 6 0-16,7-8 1 0,-4 4-2 0,-3 4-1 0,2-3 1 0,5-1 1 0,-5 0 0 0,-3 4 0 0,3-4 0 15,0 4 0-15,-2-3 0 0,0 3 0 0,3 0 0 16,-9 0 0 0,14 0 0-16,-14 0 0 0,7 0 0 0,-1 3 0 0,1-3 0 0,1 4 0 0,-8-4 0 0,7 4 0 0,0 0 0 15,-7-4 0-15,8 3 0 0,-8 1-1 0,1-1 0 16,-2 2 0-16,3-5 1 0,-1 6-1 0,-2-2 0 0,3 0 0 16,-2-1 0-16,-6 1 2 0,6 4 0 0,2-6-1 15,-8 6 0-15,5-1 2 0,-5 1 0 0,7 0-1 0,-7-2 0 16,7 1 0-16,-7 5-1 0,0-4 0 0,5-1 0 0,-5 4 0 15,0-3-1-15,0-2 1 0,0 2 0 0,0 3-1 16,0-5 0-16,0 2 1 0,-5 3 1 0,5-3-1 0,-7 0 1 31,0 1-1-31,2 0 2 0,-3-2 0 0,2 4 0 0,-8-4-1 16,9 0-1-16,-10 4 0 0,10-3 0 0,-8-1 0 16,-1-3 0-16,2 3 0 0,-1 0 1 0,0 0 0 0,-6 1 2 15,4-4-1-15,-3 3 3 0,-2-4-2 0,8 1 0 16,-8-1-1-16,1 1 1 0,-9 1 0 0,8-2-2 0,-4 0 1 15,4 2-1-15,-6-2 0 0,0-3 2 0,0 3 2 0,6-3 1 16,-7 0 3-16,8 0 4 0,-6-3 5 0,-3 0 6 16,10-2 5-16,-2 2 5 0,-6-5 5 0,6 1 3 0,-5 0 3 15,6 0-2-15,-2-1 1 0,2-3-2 0,6 1-3 0,-7 2-8 16,8-3-5-16,-1 1-6 0,-2-2-6 0,3 1-3 16,0 0-4-16,5 3-3 0,0-3-3 0,1 4-4 0,6-4-11 15,0 4-23-15,0 0-34 0,0 0-49 0,6-1-79 0,1 1-169 16,0-1-85-16,5 2-52 0</inkml:trace>
  <inkml:trace contextRef="#ctx0" brushRef="#br0" timeOffset="5733.2448">13260 7517 193 0,'0'0'193'0,"-6"-3"-59"0,6 3-47 16,-7 0-34-16,7 0-18 0,-7 0-9 0,7 0-9 16,-5 0-4-16,-2 0-2 0,0 3-1 0,7-3-1 0,-6 4 1 15,-7-1 2-15,7 5 1 0,-3-1 3 0,-3 0-1 0,6 4 1 16,-7 0 2-16,6 3 0 0,-6 6 0 0,0-6 0 15,7 8-3-15,-8 0-3 0,3 0-1 0,-3-1 0 0,1 5-2 16,7-3-3-16,-8-1-7 0,2-1 1 0,5 5 0 0,-6-8 2 16,6 4-1-16,-5-4-1 0,5-2-1 0,1 2 2 15,-1-3 4-15,-6 0-3 0,13-1 0 0,-6-3-2 0,6-4-2 16,-8 0 0-16,8 1-2 0,0-1-9 0,0-7-18 16,8 0-33-16,-8 0-52 0,6 0-98 0,-6-7-104 0</inkml:trace>
  <inkml:trace contextRef="#ctx0" brushRef="#br0" timeOffset="6033.1015">13391 7436 34 0,'0'-7'329'0,"0"3"-106"0,0 1-82 15,-7-1-55-15,7 4-32 0,-7-3-18 0,7 3-11 0,-5 0-8 16,-2 0-4-16,0 3-5 0,1 1-2 0,-2-1-4 16,3 4 0-16,-1 5 0 0,-3-1 0 0,-3 4 2 0,6-1-1 15,-8-3-1-15,8 8 0 0,-6-1 0 0,-2-4-1 0,8 5-1 16,-8 3 1-16,9-4 0 0,-9 5 0 0,0-2 1 16,9 1-2-16,-1 0 0 0,-8 0 0 0,1 0 0 0,7-1 0 15,-8 2 0-15,8-5 1 0,-7 4 0 0,6-4-1 16,1 4 0-16,-8-4 1 0,9-2-2 0,-1 2-6 0,-3-3-12 15,4-4-17-15,5-1-26 0,0-2-37 0,-7-5-51 0,14 5-98 16,-7-8-76-16</inkml:trace>
  <inkml:trace contextRef="#ctx0" brushRef="#br0" timeOffset="6334.164">13585 7425 14 0,'0'-3'353'0,"-5"-1"-108"0,5 4-102 15,-6 0-61-15,-3 0-36 0,9 0-19 0,-5 0-13 16,-2 4-5-16,1-1-2 0,0 4-2 0,-2 2-2 0,2 2 1 16,0-2-3-16,0 8 1 0,-1-3 0 0,-1 1-2 0,-4-1 1 15,0 4 0-15,5 4-1 0,-6-4 0 0,0 5 1 16,-2-1 0-16,4 3 2 0,-2-3-1 0,0 0 0 0,-1 3 0 15,9-3 0-15,-9 1-2 0,0-5 0 0,9 0 0 0,-1-3-2 16,-3-1 0-16,4 1 0 0,5-4 0 0,-7-4-3 0,7 4-3 31,0-7-11-31,0-1-14 0,0 1-22 0,0-4-34 16,0-4-57-16,7 1-102 0,-7-1-81 0</inkml:trace>
  <inkml:trace contextRef="#ctx0" brushRef="#br0" timeOffset="6555.04">13768 7382 58 0,'0'4'239'0,"-6"3"-73"0,-1 0-54 0,1 4-41 15,-7 0-25-15,6-1-15 0,0 5-7 0,-6-1-7 0,1 6-4 16,5-6-6-16,1 8-4 0,-8-3 0 0,8 2-1 15,-6-2 0-15,5 2-2 0,-1 2 0 0,-4-1-1 0,5 0 1 16,2 0 0-16,-3-5-1 0,8-2-1 0,-6 4-4 16,6-7-10-16,6-3-24 0,-6 3-42 0,0-8-81 0,8 0-108 15</inkml:trace>
  <inkml:trace contextRef="#ctx0" brushRef="#br0" timeOffset="6761.4092">13834 7422 62 0,'0'3'56'0,"6"4"-26"0,-6 2-13 0,6 2-7 16,2-5-3-16,-3 6-2 0,2 2 0 0,5-3 1 0,-5 4-1 16,7-1-1-16,-2 1-1 0,2-1 1 0,4 1-2 15,-3-1-1-15,4 6-1 0,0-9 0 0,-6 4 0 16,6-1 0-16,0-3-7 0,1-4-23 0,0 0-43 0</inkml:trace>
  <inkml:trace contextRef="#ctx0" brushRef="#br0" timeOffset="6951.3762">13866 7418 18 0,'12'-3'107'0,"3"3"-49"0,-3-4-27 16,8 4-14-16,-2-4-8 0,2 4-4 0,6-4-2 0,-6 4 0 16,7-3-2-16,-1-1-1 0,-7 4 1 0,7 0-1 15,-7 0-10-15,1-3-25 0,-7 3-40 0</inkml:trace>
  <inkml:trace contextRef="#ctx0" brushRef="#br0" timeOffset="7377.2155">13092 7524 217 0,'-14'8'165'15,"-5"-4"-62"-15,-1 3-40 0,0 0-23 0,0 0-13 0,2 1-8 16,-2-1-6-16,0 0-2 0,1 4-2 0,-1-4-2 0,0 1 0 16,0 0 0-16,8-5-2 0,-1 5-2 0,0-4-1 15,7-1-7-15,-1-3-16 0,0 0-27 0,7-3-44 0,0-5-92 16,0 4-99-16</inkml:trace>
  <inkml:trace contextRef="#ctx0" brushRef="#br0" timeOffset="7582.366">13103 7238 229 0,'-11'0'236'0,"-3"-2"-92"0,1 2-57 0,-7 0-30 16,8-5-17-16,-2 5-8 0,-6 0-6 0,2 0-3 0,3 0-6 16,4 5-3-16,-3-5-3 0,1 0-4 0,7 0-3 15,-8 2-4-15,8-2-10 0,0 0-11 0,6 0-15 0,-7 0-26 16,7 0-37-16,0 0-65 0,0-2-96 0</inkml:trace>
  <inkml:trace contextRef="#ctx0" brushRef="#br0" timeOffset="7740.3593">12987 7158 8 0,'12'0'90'0,"-5"-4"-3"0,0 4-2 16,6 0-5-16,-6 0-6 0,5 0-10 0,2 0-19 16,-2 0-17-16,9 0-11 0,-10-2-7 0,9 2-7 0,0 0-20 15,0-6-47-15,-1 4-105 0,1-2-95 0</inkml:trace>
  <inkml:trace contextRef="#ctx0" brushRef="#br0" timeOffset="7867.6359">13267 7092 228 0,'7'-4'185'0,"-1"4"-72"0,0-3-49 16,0-4-30-16,14 3-16 0,-8 0-9 0,16-4-18 0,-8 2-42 15,4-2-91-15,3 0-103 0</inkml:trace>
  <inkml:trace contextRef="#ctx0" brushRef="#br0" timeOffset="8500.4645">13722 7008 154 0,'-5'-8'123'0,"-3"4"-34"0,1-3-23 0,2 4-16 15,-8-4-6-15,7-1-3 0,-8 4-8 0,8 1-6 0,-7-4-2 16,0 3 2-16,-6 4 1 0,5-4 0 0,-5 4-6 16,-8 0-1-16,1 4-3 0,-1 0-1 0,3 3 2 0,-9 0-6 15,7 1-5-15,-7 2-1 0,1 1-1 0,-1 0-3 0,6 3 3 16,-5-2-3-16,0 3-4 0,0 0 2 0,-1-1 2 16,6 1 0-16,-6-1 1 0,8 5 0 0,-8-4 0 0,7 2 2 15,-6 5-1-15,0 1-1 0,-1 2 0 0,0 1-2 0,1 3 1 16,-7 5-1-16,-1-5-1 0,8 8 0 0,-8-1-2 0,8 0 1 15,-6 1 1-15,5 4-1 0,7-1 2 0,0 0 2 16,7 1-1-16,-1-5 2 0,7 0 2 0,7 1 1 0,-3-4 2 16,9 0 1-16,9 0 2 0,-3 1-1 0,7-5 1 15,7 0 1-15,4-4-1 0,3 1-2 0,11-5-1 0,2 2-2 16,5-5-2-16,7 1-2 0,1-5-1 0,-2-3-2 16,15 0-1-16,-7-4 0 0,13-7-1 0,-8 4 1 0,9-8-1 15,5 4 1-15,0-7 0 0,-2-4 0 0,11 0 0 0,-9-3-1 16,7-5 0-16,-1-2-1 0,0-1 1 0,1-5 1 0,-7 2 0 15,0-5 4-15,-6-2 3 0,-7 2 3 0,-1-3 2 16,-4-3 5-16,-8 3 4 0,-7 1 6 0,2-2 8 0,-15 5 6 16,-6-4 8-16,0 4 4 0,-6-1 0 0,-14 1 2 0,0 0-2 15,0 0-6-15,-12 3-6 0,0-3-8 0,-15-1-11 16,9 4-5-16,-14 1-6 0,1-1-8 0,-1 4-11 0,-13 1-13 16,0 1-17-16,-2 5-20 0,-11 1-29 0,8 7-36 0,-9-1-59 15,-5 8-102-15,6 0-90 0,0 8-57 0</inkml:trace>
  <inkml:trace contextRef="#ctx0" brushRef="#br0" timeOffset="9276.4571">14015 7645 144 0,'-6'0'272'0,"6"0"-84"0,0-3-69 0,0 3-45 16,0 0-27-16,0 0-14 0,0 0-7 0,0 0-5 0,0 0-5 16,0 3-3-16,6 1-4 0,-6 0-3 0,7 3-3 0,7 0-1 15,-8 4-2-15,-1 0 1 0,10 8 4 0,-2-1 4 16,-1 5 3-16,1 2 3 0,1 4 6 0,6 4 2 0,-8 3 4 16,1 5 3-16,0 6 2 0,7 1-1 0,-8 8-1 0,2 2-1 15,-1-1-3-15,0 7-2 0,-1-1-4 0,0-2-3 16,8 5-4-16,-6-4-4 0,0 0-2 0,-2 1-3 15,1-1 0-15,7-8-1 0,-8 2-2 0,2-1 1 0,-1-8-1 16,-7 1 2-16,8-8 0 0,-1-3 1 0,-7 0-2 0,0-8-1 16,2-3-1-16,-2-4 1 0,-6-4 2 0,6-4 10 0,-6-3 16 15,7 1 27-15,-7-9 21 0,-7 1 13 0,7-4 6 16,-6-4 3-16,0-3 3 0,-2-3-9 0,-4-2-16 0,4-3-18 16,-3-4-17-16,-10-2-9 0,9-1-4 0,-8 0-5 0,0-3 5 15,0-1 5-15,1 4 6 0,5-4 6 0,-6 4 6 16,8 4 4-16,-7 0 9 0,6 3 6 0,1 4-5 0,-2 0-7 15,8 3-8-15,-2 2-14 0,3 2-11 0,5 0-9 0,-7 4-10 16,7 4-7-16,7 0-4 0,-7 2-1 0,5 5-2 16,3 1-1-16,4 2 0 0,2-3-2 0,-1 4 1 0,0 0-3 15,6-1 1-15,-5-3 0 0,5 1-2 0,1-6 2 16,-1 2 0-16,1-1-1 0,-2-3 1 0,2-4 0 0,1 4 3 16,-2-8-1-16,-7 4 2 0,2-4 0 0,4-3-1 0,-10-1-11 15,4 2-23-15,2-6-34 0,-7 1-43 0,5-3-48 16,-5-1-57-16,-1-3-116 0,1 0-123 0,-7-5-82 0,7 1-24 15</inkml:trace>
  <inkml:trace contextRef="#ctx0" brushRef="#br0" timeOffset="19417.617">13169 7836 41 0,'0'0'59'0,"0"0"-19"0,6-4-14 0,-6 4-6 0,0 0-7 15,7 0-5-15,-7 0-3 0,0-4 0 0,5 4 3 16,-5 0 5-16,9 0 2 0,-9 0 5 0,6-4 3 0,-6 4 8 16,5 0 6-16,-5 0 9 0,0 0 0 0,0 0 2 0,8 0 2 15,-8 0 1-15,0 0-2 0,0 0-4 0,0 0-4 16,0 0-4-16,0 0-6 0,0 0-4 0,0 0-2 0,0 0-4 15,0 0-3-15,0 0-2 0,0 0-3 0,0 0-3 0,0 0-2 16,6 0-2-16,-6 0-5 0,0 0 0 0,0 0-1 16,0 0-1-16,0 4 0 0,7 0 1 0,0 0-2 0,-7-1 2 15,12 1 0-15,-5 3-1 0,-1 1 1 0,8 4-1 0,-2-3-1 16,2 3 2-16,-2-1-1 0,9 3 1 0,-10 1-1 16,3 3 1-16,5-3 0 0,-5 3 1 0,5 0-1 0,-6 4 2 15,7 1-1-15,-7-2-1 0,7 2 2 0,-8 2-1 16,8 4-1-16,-7-2 0 0,-1 2 0 15,8 4-1-15,-8-4 2 0,3 4 0 0,-2 0 0 0,-1 0-1 0,1 0 2 0,6 3-1 16,-11-2 0-16,5 2-1 0,-1 1 0 0,2-1 1 16,-1 5-1-16,7-5 1 0,-8 5-1 0,8-1 0 0,-7 0 1 15,7 4-1-15,-8-1 1 0,8 3-1 0,-8-3 1 0,8 1-1 16,0 4 0-16,-1-4 0 0,1 2 0 0,-7 2 1 0,7 0-1 16,0 0 0-16,-1 4 0 0,0-1 0 0,-6-3 3 15,6 3-1-15,0-4 2 0,1 1-1 0,-6 0 2 0,5-5-2 16,-5 5-1-16,6-4-1 0,-8 4-1 0,1-4 0 15,0 0-1-15,-1 4 1 0,-4-5-1 0,4 1 1 0,-4 0 1 16,-2 0 1-16,0 0-1 0,1-1 0 0,-1-2 0 16,1 0-1-16,0 3 0 0,-2-4 0 0,2-1-1 0,-7-2-1 15,5 4 1-15,4-4-1 0,-3-1 3 0,7 4 0 0,-7-3-1 16,1 0-2-16,0-1 1 0,-2 1 2 0,9 0 0 0,-8 3 1 16,8-4-2-16,-8 4 2 0,0-3 0 0,8 4 2 15,-8-1-1-15,0 0-1 0,1 1-1 0,-1-1 0 0,2 4 0 16,-2-4 1-16,-1 0-2 0,3 1 0 0,-8-4 2 0,6 3-1 15,0-4 3-15,2 4 0 0,-2-2 2 0,7-1 1 16,-8 2 2-16,3 1-1 0,-1 1 0 0,-2-1-1 0,2 0 1 16,7 5-1-16,-8-5-2 0,0 4 0 0,7-1-1 0,-6 6-1 15,0-5 0-15,5-1 0 0,-5 5-1 0,-2-4-1 16,3 3 0 0,5-2 0-16,-7 1 0 0,0 0 0 0,8 0-1 0,-8-1 0 0,1-2 1 0,7 2-1 0,-8-1-1 0,7-1 0 15,-7 2-3-15,8-2 2 0,-2-2 2 0,-5 0-1 16,6 2-1-16,-1 1-1 0,-5-1 1 0,7 6 1 0,-8-2 1 31,7 0-4-31,-7 6-3 0,0-3-1 0,2-2-3 16,-3 4 1-16,3-2-1 0,-2 2 1 0,-1-1 0 0,3 4 0 15,-1-4 2-15,-7 5 3 0,6-6 4 0,0 6 1 0,-6-5-1 16,6 3 1-16,2-2-1 0,-8 2 1 0,6-2 1 16,0 0-1-16,-6-5-1 0,7 5-1 0,-2-1-1 0,3 0-5 15,-1-3-6-15,6-1-7 0,-7 4-6 0,8-3-6 0,-2-4-5 16,0 4-1-16,-5 0-1 0,7-5 3 0,-8 8 6 0,7-2 6 15,-6-2 7-15,-1 0 5 0,7 5 6 0,-6-5 3 16,0-3 1-16,-2 4 3 0,3-4-1 0,-2-1-1 16,-1 3 1-16,4-7 1 0,-3 1 0 0,0 2-1 0,1-4 0 15,-2 3 0-15,2 0 0 0,1-2-5 0,-3-2-3 0,-5 0-3 16,7 3-5-16,-2-4-3 0,3 1-2 0,-8 0-3 16,7-4 2-16,-2 4 3 0,-5-4 3 0,0-4 4 0,8 5 6 15,-8-5 8-15,0 0 6 0,0-3 9 0,0-4 10 0,0 3 10 16,0-6 6-16,0-2 7 0,0-2 5 0,0-1 5 0,0-2 6 15,-8-1 3-15,8-7-1 0,-5 3-1 0,-2-4-3 16,-1-3-1-16,3 0-2 0,-7 0-1 0,-3-3-6 0,10-4-5 16,-14-4-5-16,5 0-4 0,0 0-3 0,2-4-5 0,-8 0-4 15,7-3-4-15,0 0-4 0,1 3 0 0,-3-3-2 16,10 3-2-16,-2 1 0 0,0 3 0 0,2-1-1 0,-3 5 0 16,8 0-1-16,-6-1-5 0,6 5 1 0,0-1-3 0,0 0-2 15,0 4-4-15,0 0-1 0,0-3-3 0,6 3 2 16,-6 0-2-16,8 0 1 0,-3 0-2 0,2 0 1 0,0 0-4 15,-2-3-6-15,10 3-7 0,-9-4-9 0,0 0-12 16,7 0-18-16,-6-3-26 0,6 0-31 0,-7-4-47 0,1 3-67 16,5-6-101-16,-4 3-66 0</inkml:trace>
  <inkml:trace contextRef="#ctx0" brushRef="#br0" timeOffset="24724.3147">17305 8074 171 0,'0'-4'315'0,"0"-2"-81"16,0 0-75-16,0 4-44 0,-8-2-23 0,8 1-16 0,0-1-3 0,0 0-5 0,0 0-6 16,0 0-9-1,0 4-8-15,0-4-5 0,0 2-10 0,0-5-2 0,0 2-7 0,8 2-6 0,-8-1-4 0,7 0-2 0,-7 0 1 16,0 1 1-16,6 3 5 0,-6-4 7 0,0 4 6 15,0 0 4-15,0 0 6 0,0 0 6 0,0 0 6 0,0 0 7 16,0 4 11 0,0-4 8-16,0 3 8 0,-6 1 14 0,6 0 12 0,-7 3 10 0,-1 0 7 0,3 4 2 0,-9 1 0 0,9-1-5 15,-9-1-1-15,0 2-3 0,-6 3-5 0,9-1-5 16,-2 1-6-16,-1-5-7 0,1 6-7 0,0-2-6 16,0-3-14-16,1 3-14 0,-3-2-14 0,10-1-11 0,-8 0-7 15,7 0-8-15,-2 0-5 0,2-1-4 0,0-2-1 0,0 3 6 16,-1-4-4-16,7 4-3 0,-8-3-4 0,8 0-2 15,0-2 0 1,0 2 1-16,0-1-3 0,0 1-7 0,0-1 3 0,0 3 4 0,8-2-1 0,-1-1 3 0,-7 0-2 0,6 1-2 16,0 0-2-16,0-2-5 0,2 2-18 0,-8 3-41 0,12-7-50 15,-5 3-64-15,5 0-57 0,1 0-56 0,1-7-51 16,-1 0-64-16,6 0-90 0,-5-4-92 0,-1 1-24 0,-2-1 16 16</inkml:trace>
  <inkml:trace contextRef="#ctx0" brushRef="#br0" timeOffset="25088.967">16993 8320 18 0,'6'3'266'0,"-6"-3"-63"16,0 4-52-16,0-4-36 0,5 0-21 0,3 4-18 16,-8-4-5-16,6 4-5 0,1-4 1 0,0 2-1 15,5-2 0-15,-5 0 2 0,6 0 0 0,6 0 5 0,7 0-3 0,1-2 0 16,5-6 2-16,7 4 4 0,13-7 4 0,1 5 5 16,12-10 10-16,5 1 15 0,9-3 22 0,6 0 24 0,6 0 20 15,7-1 15-15,-1 2 4 0,1-3 9 0,6 3-16 16,0-2-21-16,-6 4-32 0,6 1-28 0,-6-1-31 0,6 0-25 15,-7 3-19-15,1-1-22 0,-7 1-4 0,1 1-1 0,-7 4-1 16,-8-4-3-16,-6 4-1 0,-5 0-2 0,-7-1 1 16,-6 5 1-16,-14-4-1 0,0 7 2 0,-14-4-1 0,-5 0-4 15,0 4-14-15,-7-4-41 0,-7 4-67 0,-6 0-72 0,0 0-69 16,-14 0-70-16,1 0-96 0,-6-3-156 0,-7 3-86 16,-6 0-15-16</inkml:trace>
  <inkml:trace contextRef="#ctx0" brushRef="#br0" timeOffset="36859.8892">9542 7997 173 0,'0'0'159'16,"0"-4"-42"-16,-6 1-34 0,6 3-23 0,0-4-11 0,-8 0-4 0,8 1-6 15,0 3-5-15,-6-4-3 0,6 1-5 0,0-1-2 16,-7 4-1-16,7-4 2 0,0 0-3 0,-6 4 0 15,6-3 1-15,0 3 3 0,-6-4 0 0,6 0 0 0,-7 4 0 16,7 0 0-16,-7-4 0 0,1 2-1 0,0 2-1 0,6-4-5 16,-7 4 0-16,0-4 1 0,2 4 1 0,-3-4 0 15,1 4-1-15,2-3-2 0,-2 3 0 0,1-4-1 0,-8 4-1 16,8 0-5-16,0 0-3 0,-1-4-3 0,0 4 1 0,0 0-4 16,-5 0 1-16,5 0 1 0,2 0 1 0,-10 0 2 0,2 0 0 15,1 4 0-15,-1-4-1 0,-1 4-1 0,1-1-1 16,1 1 0-16,-8 0-3 0,7 2-1 0,-7 2 0 0,1-1 1 15,-2 5-2-15,4-2 0 0,-3-2 0 0,-7 2-2 0,7 5 3 16,-5-1 0-16,6 2 0 0,-1-5-1 0,0 3 1 16,-5 1 3-16,5 0-1 0,7-4 0 0,-7 3-2 15,1-3 0-15,5 4 1 0,1-4-1 0,-6 4-1 0,5-1-1 16,3 1 0-16,-3 0 0 0,1 3 1 0,7-4 1 0,-8 5 0 16,1-1 2-16,7 4 0 0,-7 1-1 0,-1-2 1 0,2 5-1 15,4-1 1-15,-5 1 0 0,2-1-2 0,-3 5 1 16,0-1-1-16,2 1 0 0,-1 2 0 0,0-2 0 0,0 3 0 15,-1 0-1-15,-6-1 1 0,15 5-1 0,-8-3 0 0,7 2 1 16,-8 1 0-16,8-4-1 0,0 3-1 0,-1 1 2 16,0-4 0-16,1 3 0 0,-1 1-1 0,-5-1 1 0,5 1-1 15,0 1 1-15,1-2 1 0,-7-3-1 0,7 3 1 0,-2 1-1 16,-4-4 0-16,5 3 1 0,-6 2 1 0,0-6-1 16,6 4 0-16,-5-2 1 0,-2 2-2 0,7 1 3 0,-5-4-1 15,5 4-2-15,-6-1 1 0,7 0-1 0,-8-2 0 16,8 3-1-16,0-4-1 0,0 4 1 0,-1-5 0 0,0 5 0 15,2-5-1-15,5 5 0 0,-8 0 1 0,1-4 1 0,7 3-4 16,-5 0 1-16,5 1 2 0,-7 4 0 0,7-4-2 16,-6-1 1-16,6 5 0 0,-7-5-1 0,-1 5 5 0,8-1-2 15,-5 0-3-15,-1 1 2 0,6-1 0 0,-8 4 1 0,8-4 0 16,-6 0 0-16,-1 5 0 0,7-2 2 0,-6 2 1 16,6-6-2-16,-6 5 0 0,6 4 0 0,0-4-1 0,-7 4 0 15,7-1 0-15,0 4-1 0,0-3 0 0,0 3 0 0,0 2-1 16,0-6 0-16,0 4-1 0,0 1 0 0,0-2-1 0,0 1-1 15,0 1 1-15,0 0 0 0,0-2 1 0,0 2 1 16,7-1 2-16,-7 0 0 0,0-3 0 0,0 3 0 16,0-3 2-16,6 0-1 0,-6-1 0 0,6 1-2 0,1 3 0 15,-7-3 0-15,6 3 1 0,2 0-1 0,-2 4-1 0,-1 0 2 16,-5-3-2-16,8 3 1 0,-1-1 1 0,-7 1 0 16,6 0-1-16,1 4 0 0,-7-4 2 0,5 0 3 0,2 4-3 15,1-5-1-15,-3 5 0 0,9-5 0 0,-8-2 0 0,6 3 1 16,2-4-1-16,-1 1-1 0,0-1 1 0,-1-4 0 15,9 6 0-15,-9-3 0 0,1-2 0 0,7 4-2 0,-7-6 0 16,7 6-1-16,-7 0 1 0,0-6 0 0,6 2 0 16,-6 0 2-16,1 0-1 0,-2 0 1 0,2-1 1 0,-8 1 1 15,7 3 1-15,0-3 1 0,-1-1-1 0,-5 1-3 0,7 0 4 16,-8-5-3-16,0 5-1 0,7-4 0 0,-6 0-2 16,5 1-1-16,-4-2 2 0,3 0 0 0,4-2 0 0,-10 3 1 15,8-4 0-15,2 0 0 0,-10 1 0 0,9-1 0 0,-1 0 0 16,0-3 0-16,-7 1-1 0,8-2-1 0,-8 3 2 0,7-2-1 15,1 1 0-15,-8-2 0 0,7 0-1 0,0 4 1 16,-6-2 1-16,5-2 0 0,0 0 0 0,-4 1 2 0,5 0-2 16,-7 0 1-16,8 0 0 0,-8-6-2 0,7 6 1 0,-1-3-1 15,-4-1-1-15,4-1 0 0,-5-3 2 0,6 1-2 16,-7 0 1-16,1-1 0 0,5-4-2 0,-4 5 3 0,-2-4 0 16,1 0-1-16,4-5 0 0,-2 4 0 0,-3-3 2 0,-1 0 0 15,9 0 0-15,-8 1-1 0,2-5 2 0,4 0 0 16,-5 0 1-16,6-3-3 0,-6 4 0 0,5-5 0 0,-7 1 0 15,10-5-1-15,-2 2-1 0,-1-1-2 0,1-4 3 16,1 1 0-16,-8-5 1 0,14 1-1 0,-8-1 0 0,1-3 1 16,1 0 0-16,-1-3 2 0,-1-1-1 0,1 1-1 0,7-9 0 15,-6 5 1-15,-2-7 0 0,8 3-1 0,-7-3 1 32,0-5-1-32,-1 4 0 0,3-4 0 0,-3 5 0 0,1-4 1 15,0 3-4-15,0-3 2 0,0-4 0 0,-7 3-1 0,8-3-1 16,-9 0 2-16,10 0 0 0,-9 0-1 0,1-3 3 0,-2 0 1 15,9-2-1-15,-8 2 0 0,1-4 2 0,6-1-1 16,-7-3-1-16,1 4 1 0,6-8-1 0,-7 5-1 0,1-5 0 16,7-4 2-16,-8 1-1 0,-1 0 0 0,3-1 0 0,4-3 1 15,-4 1-2-15,-2-6 2 0,0 2 0 0,0 3 1 16,1-4-1-16,0 1 0 0,-7-4 1 0,6 3 0 16,-6 1 1-16,0-1 0 0,0 1-3 0,0-2 0 0,0 3 0 15,0 0 0-15,0 3-1 0,0-4 0 0,0 3-1 0,0-1 1 16,0 1 1-16,6 1-1 0,-6 0 1 0,7-2-1 0,-7-3 1 15,5 4 0-15,-5 0-1 0,0 0 1 0,0-4 0 16,9 5 1-16,-9-5 0 0,-9 5-1 0,9-6 0 0,0 6-1 16,-5-6 2-16,5-2-1 0,-7 1 0 0,7-2-1 0,-6-3 0 15,0 0-2-15,-1 0 0 0,0 1 1 0,1-6 1 16,0 1-2-16,0 1 2 0,-2 0 2 0,2-5 0 0,0 5 2 16,-2-5-1-16,3 5 1 0,-1-5-2 0,-2 5 1 0,8-1-3 15,-13 0-2-15,7 1 1 0,0 0 0 0,-1-1 1 16,0 1-3-16,1-1 2 0,0 0 0 0,-8 1 0 0,8 0 0 15,-8-5-1-15,9 5-1 0,-8-5 3 0,6 5-2 0,-6-6 2 16,7 3 1-16,-8 2 2 0,1-3 1 0,0-1 2 16,6 2 1-16,-5-2-1 0,-2 1 2 0,9 3 3 0,-10-3-2 15,10 0 0-15,-8-1 0 0,6 5-1 0,0-1-1 16,1-1-1-16,0 6 0 0,6-5-1 0,-7 5 0 0,0-5 0 16,7 5 3-16,-7-2 1 0,2-2-1 0,5-1 3 0,-7 0 1 15,7-3 1-15,-7 3 0 0,2-3-2 0,5 0-1 16,-8-1-2-16,1 1 1 0,2-4-2 0,5 1-2 0,-8 2-2 15,3-3 0-15,-2 4-2 0,-6-1 2 0,7-3 0 0,-8 5 1 16,7-2 3-16,-12-3 2 0,6 5-2 0,0-2 5 0,-7 1 5 16,1 3 3-16,-7 1 2 0,7-5-2 0,-8 5 4 15,2-1 8-15,-3-1 7 0,4 2-3 0,4 0-5 0,-6 3-3 16,-1-4-1-16,2 1-3 0,5 0-4 0,1-2-9 0,-1 2-5 16,1 3-3-16,-2 0-1 0,1 0 1 0,8 7 0 15,-8-3 2-15,14 7-2 0,-13-4 0 0,12 9 0 0,-6-2 0 16,6 4 0-16,-5 0-2 0,4 8 0 0,3-1 1 0,-3 5 0 15,3 4-1-15,-1 1-1 0,-3 6 1 0,4-1-1 16,5 5 0-16,-6 2-3 0,6 1-4 16,0 4-5-16,-8-1-4 0,8 0-8 0,0 4-7 0,0-4-10 0,0 8-9 0,-5 0-9 15,5 0-10-15,-7 3-9 0,7 0-8 0,-7 4-9 16,1 4-7-16,6 0-9 0,-7 3-13 0,7 1-13 0,0-5-24 16,0 3-48-16,-6 2-65 0,6-1-76 0</inkml:trace>
  <inkml:trace contextRef="#ctx0" brushRef="#br0" timeOffset="38682.7553">9093 10514 25 0,'0'-4'328'0,"0"1"-96"0,-8-5-83 0,8 4-52 16,0 2-32-16,0-3-16 0,0-2-8 0,0 2-6 15,0 3-1-15,0-2-3 0,0 1 0 0,0-2-3 0,0 5-2 16,0-3 0-16,0 3-4 0,0 0 1 0,0-3 1 0,0 3 0 16,0 0 4-16,0 0 4 0,0-5 2 0,0 5 5 15,0 0 7-15,0 0 6 0,0 0 13 0,0 0 19 0,0 5 25 16,-5-5 34-16,5 0 31 0,-6 3 26 0,-3 0 24 0,-2 2 18 15,-10-2 7-15,2 3-5 0,-14 6-21 0,-5 3-29 16,-15 4-30-16,-4 2-29 0,-16 8-25 0,-5 1-19 0,-6 11-19 16,-15-2-11-16,2 6-2 0,-7 2 2 0,-7 1-1 0,-7-1-1 15,9 5-6-15,-15-1-5 0,-1 0-4 0,1 4-4 0,1 0-8 16,0 0-4-16,-1 0-1 0,0-4 1 0,7 1 3 16,6-5-1-16,7-4 1 0,0-1-2 0,13-6 0 0,11-3-4 15,3-4-4-15,12-7-5 0,6 1-4 0,14-9-5 0,6 1-3 16,6-4-4-16,7 0-11 0,7-7-25 0,4-1-23 15,3 0-21-15,6-3-26 0,6 4-47 0,0-4-77 0,13-4-73 16,1 4-54-16,11-6-33 0,1 2-32 0,7-7-59 16,-1-4-121-16,8-1-46 0,-1-1 11 0</inkml:trace>
  <inkml:trace contextRef="#ctx0" brushRef="#br0" timeOffset="38968.3101">7158 10822 98 0,'7'-22'538'0,"-14"3"-9"0,1 5-200 16,-2-1-125-16,-3 4-72 0,-3 3-29 0,0 5-7 0,-4 0 6 15,-2 3 9-15,0 3 8 0,-6 0 4 0,1 8-1 16,-3 9-4-16,-4 5-11 0,-6 4-13 16,-1 11-12-16,0 8-7 0,-6 6-1 0,-3 9 4 0,4 7 5 0,-1 2 4 15,-1 6 5-15,0 2 1 0,6 2-5 16,2-2-6-16,-1 4-7 0,7 4-9 0,-1-8-8 0,13 1-10 0,-7-1-7 0,9-10-7 15,4 1-5-15,8-6-6 0,0-3-10 0,-2-3-7 0,8-4-4 16,8-8-2-16,4 1-3 0,2-8-6 0,12-7-10 16,-2-4-22-16,10-10-37 0,12-4-50 0,-1-8-61 0,6-11-54 15,9-10-46-15,5-9-41 0,12-6-40 0,2-7-50 0,-1-5-93 16,14-7-45-16,-1-3-1 0</inkml:trace>
  <inkml:trace contextRef="#ctx0" brushRef="#br0" timeOffset="39554.3993">8800 12191 286 0,'-8'-2'302'0,"2"-2"-92"0,6-1-79 0,-6 5-46 0,-1-3-22 15,1 3-10-15,-1-4-2 0,1 4-5 0,-1 4 1 16,-5-4-1-16,-3 8-2 0,-3-2-3 0,-8 1-2 0,-1 9 1 31,-5-2 2-31,-7 5 10 0,-6 6 8 0,-1 1 16 16,-13 3 19-16,0 0 28 0,0 8 28 0,-11 0 27 0,-2 0 32 16,-13 2 13-16,7 2 0 0,-13 3-10 0,0-1-16 0,0 2-26 15,-2-1-29-15,-3 4-32 0,4-4-38 0,1 0-23 16,0 0-14-16,13-5-10 0,0 2-8 0,5-5-3 0,9-2-14 15,-2-1-25-15,15-8-34 0,6 1-52 0,6-4-58 0,6-5-60 16,6 0-52-16,15-7-40 0,-2-3-22 0,14-4-23 16,6-3-35-16,8-3-68 0,4-4-33 0,2 0-4 0</inkml:trace>
  <inkml:trace contextRef="#ctx0" brushRef="#br0" timeOffset="39775.5823">7223 12782 388 0,'-19'0'488'0,"-1"7"-163"16,1-4-141-16,-7 9-82 0,0-1-34 0,6 4-14 15,0-1-6-15,2 1-3 0,-2 2 2 0,6 3-1 0,-5-7 0 16,13 6-4-16,-2-1-7 0,8 1-7 0,8-4-8 0,-2 2-7 16,7-2-6-16,7-3-3 0,6-2 0 0,0-3-3 0,6 1-2 15,7-4-5-15,0-4-8 0,7-4-11 0,7 1-12 16,-3-5-13-16,2-4-15 0,1 5-15 0,-2-7-16 0,9 3-20 15,-7-3-29-15,-2-5-49 0,7 4-98 0,-6 1-80 16,-5 3-51-16</inkml:trace>
  <inkml:trace contextRef="#ctx0" brushRef="#br0" timeOffset="40156.8589">8904 14265 450 0,'-8'0'374'0,"2"-3"-124"16,0 3-85-16,-6 0-49 0,5-4-21 0,-6 4-4 16,-6 4 4-16,5-1 4 0,-13 1 4 0,8 3 0 0,-7 4-4 15,-6 1-4-15,-1 2-10 0,0 8-14 0,-6 0-16 0,-6 4-14 16,6 3-15-16,-7 0-11 0,1 4-7 0,-7 4-6 16,6-1-2-16,-6 4-1 0,0 1 0 0,0-1-4 0,7 0-2 15,-8 1-9-15,1-1-14 0,5-3-16 0,3-1-14 0,-1-2-16 16,6-2-17-16,-2 2-15 0,10-9-17 0,-2 4-12 0,6-7-7 15,2 0-15-15,-1-7-35 0,7 0-55 0,-1-1-91 16,1-3-63-16</inkml:trace>
  <inkml:trace contextRef="#ctx0" brushRef="#br0" timeOffset="40361.5571">7639 14877 268 0,'-12'14'320'15,"-9"13"-112"-15,10-6-73 0,-2 9-37 0,-1 3-18 0,8-1-7 16,-7 2-2-16,7-2-2 0,6 5-3 0,-7-4-4 16,14 4-6-16,-7-8-6 0,12 4-8 0,1-4-9 0,1-2-10 15,5-2-6-15,7-4-6 0,6-6-4 0,1-1-6 0,7-6-8 16,4-4-9-16,3-8-15 0,5-4-21 0,0-9-31 16,5-5-53-16,3-12-102 0,-1-2-115 0,-1-7-71 0</inkml:trace>
  <inkml:trace contextRef="#ctx0" brushRef="#br0" timeOffset="40993.3689">8800 9646 143 0,'12'-11'171'16,"0"0"-72"-16,3-3-40 0,-2 2-20 0,0 1-5 15,-1 0-1-15,-5-1 3 0,5 2 1 0,-4 0 4 0,-3 1 0 16,3 2 0-16,-2 0-2 0,-1 4 1 0,-5-1-1 0,9 0 2 16,-9 0 5-16,0 1 3 0,0 3 1 0,0 0 2 15,-9-4 0-15,9 4-3 0,-5 0-6 0,-1 0-2 16,-2 0-5-16,-5 4-3 0,1-4-3 0,0 3 1 0,-16 1 1 16,8 0 2-16,-4 3-1 0,-9 0-2 0,1 0 2 0,-16 2-3 15,4 1 4-15,-8 0 0 0,-6 7-1 0,-9-4-1 0,3 5-1 16,-14 5 2-16,0-2 0 0,-7 2-1 0,-7 2-2 15,2 2-1-15,-9 2-2 0,3-4-1 0,-2 5 1 0,-6-1 1 16,12-4 2-16,-5-4 1 0,12 2-3 0,0-5 1 0,6 1 1 16,15-8 0-16,5 0-2 0,1-4-5 0,13 0-5 15,6-3-5-15,6 0-4 0,13-4-9 0,0 3-20 0,8-3-24 16,-2 0-22-16,14-3-19 0,0-1-20 0,14 0-18 16,-2-3-17-16,8-4-16 0,6 0-6 0,6 0-16 0,2-4-37 15,4-3-96-15,-6 3-72 0</inkml:trace>
  <inkml:trace contextRef="#ctx0" brushRef="#br0" timeOffset="41216.0458">7334 9610 432 0,'-20'2'314'0,"-6"5"-143"0,7 5-78 16,-7 3-44-16,0-1-21 0,0 8-8 0,-7 0 0 0,8 0 3 15,-3 4 2-15,3 3 2 0,0-4 5 0,-2 9 2 0,7-1 0 16,0-4-2-16,8 8-7 0,-1-4-5 0,6-1-6 15,1-2-3-15,6 3-2 0,6-4-1 0,6-3 0 0,3-1 0 16,4-3 0-16,14 1-1 0,-1-9 3 0,14 1-2 0,-1-4-1 16,6-8 0-16,9 1-3 0,-2-8-1 0,8-3-3 15,-1-4-2-15,-1-3-5 0,9-5-9 0,-9-4-10 0,9-2-10 16,-9 0-16-16,8 0-19 0,-7-5-35 0,1 0-68 16,-16 5-148-16,4-1-69 0</inkml:trace>
  <inkml:trace contextRef="#ctx0" brushRef="#br0" timeOffset="275773.077">14803 5462 379 0,'-13'4'283'16,"1"0"-109"-16,-1-1-63 0,0 1-31 0,-1-4-14 0,9 2-5 15,-10 3-2-15,10-5 0 0,5 3-1 0,-7-3-1 16,0 0-1-16,7 4-3 0,0-4-6 0,-5 0-4 0,5 0-8 16,0 5-4-16,0-5-3 0,0 0-3 0,0 0-4 0,0 0-2 15,0 3-6-15,0-3-2 0,0 0-2 0,0 3 2 16,5-3 3-16,2 4 10 0,0 0 14 0,6-1 12 0,6 0 19 16,1 2 13-16,5-1 11 0,7-4 8 0,9 3 4 0,-2-3 5 15,13 0 8-15,6 0 8 0,14-3 1 0,0-1 2 16,12-1-1-16,8-1-3 0,5-2-6 0,14 2-21 0,0-3-10 15,13-1-16-15,-1-1-12 0,14-1-15 0,5 1-13 0,9 1-9 16,5-2-8-16,0 2 5 0,7-1-10 0,6-4-3 0,-5 5-4 16,12-2-3-16,-1 1 0 0,1 0-1 0,0-1-1 15,0-1 4-15,-1 1 0 0,1 1-3 0,-7 1-1 0,8-2 1 16,-8 5-1-16,-7-3 2 0,-5 1 4 0,-2 2-5 0,-11 0-4 16,0 0 1-16,-15 3 3 0,-4-3 0 0,-16 0 2 15,3 0 1-15,-15-1 0 0,-5 1 1 0,-14 2 2 0,-7-2-2 16,-5 0 0-16,-8 0 0 0,-13 3-1 0,2-3 1 0,-8-1 1 15,-13 2 9-15,0 1 12 0,-8-2 9 0,2 3 7 16,-13-3 5-16,6 0 3 0,-13-1 2 0,0-2-4 0,-6 3-8 16,-8-5-11-16,1 1-8 0,-12 0-9 0,-1 1-4 15,-7-2-7-15,-12 2 0 0,-2-2 3 0,-5 5-3 0,-6 0-2 16,-7 3 1-16,-1-3 2 0,2 3 0 0,-1 4 1 0,5 0-1 16,9 0-1-16,5 4-1 0,6-4 2 0,15 3-3 31,6 1-4-31,12 0-1 0,0 3-2 0,7 0 0 0,14 0 2 15,5 4 0-15,6-3 3 0,15 3 2 0,6-4 1 0,0 4 1 16,12 0 3-16,1-3 1 0,-1 6-1 0,2-3-1 0,3 4-2 16,-3-1-1-16,-8 1-3 0,5 7 3 0,-4-3-1 15,-7 3 1-15,-1 3 0 0,-5 1 1 0,-7 0-1 0,-1 3 1 16,-7 0 4-16,-10 0 0 0,-3 1 2 0,-5-1 2 0,-7 0 6 16,-14 4 5-16,-6-3 2 0,-13 3 5 0,-11-1 0 15,-9 2-1-15,-19 6-4 0,-5 0-4 0,-14 4-1 0,-13 4-14 16,-7 2-51-16,-12 2-145 0,-9 7-182 0,-5-1-196 15,-5 5-139-15,5-1-80 0,-6 0-52 0,12 1-17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1T16:21:04.754"/>
    </inkml:context>
    <inkml:brush xml:id="br0">
      <inkml:brushProperty name="width" value="0.05292" units="cm"/>
      <inkml:brushProperty name="height" value="0.05292" units="cm"/>
      <inkml:brushProperty name="color" value="#0070C0"/>
    </inkml:brush>
  </inkml:definitions>
  <inkml:trace contextRef="#ctx0" brushRef="#br0">3324 1786,'0'-25,"-25"25,25-25,-24 50,24 0,-25-25,25 25,-25-25,25 25,0-1,-25 1,25 0,0 0,-25 0,25-1,-24 1,24 0,0 0,0 0,0-1,-25 1,25 0,0 0,0 0,0-1,-25 1,25 0,0 0,0 0,-25-1,25 1,0-50,0 1,25-1,-25 0,0 0,0 0,25 1,-25-1,0 0,0 0,25 0,-25 1,0-1,24 25,-24-25,0 0,25 0,-25 1,0-1,25 25,-25-25,25 25,0 25,-1-25,1 25,0-25,0 24,0 1,-1-25,1 25,-25 0,25-25,0 25,0-1,-1 1,1 0,0 0,0 0,-25-1,25-24,-25 25</inkml:trace>
  <inkml:trace contextRef="#ctx0" brushRef="#br0" timeOffset="1167.91">3275 1984,'-25'0,"25"25,0 0,0 0,25-25,-25 25,0-1,24 1,-24 0,0 0,0 0,25-1,-25 1,0 0,0 0,0 0,25-1,-25 1,0 0,0 0,0 0,0-1,0 1,0 0,25-25,-25 25,0 0,0-1,0 1,0 0,0 0,0 0,0 0,0-1,0 1,0 0,0 0,0 0,0-1,0 1,0 0,0 0,0 0,0-1,0 1,0 0,0 0,0 0,0-1,0 1,0 0,0 0,0 0,0-1,25 1,-25 0,0 0,0 0,0-1,0 1,0 0,0 0,0 0,0-1,0 1,0 0,24 0,-24 0,0-1,0 1,0 0,0 0,0 0,0 0,0-1,0 1,0 0,0 0,25 0,-25-1,0 1,0 0,0 0,0 0,0-1,0 1,0 0,0 0,0 0,0-1,0 1,0 0,0 0,0 0,0-1,0 1,0 0,0 0,0 0,0-1,0 1,0 0,0 0,25 0,-25-1,0 1,0 0,0 0,0 0,0-1,0 1,0 0,0 0,0 0,0-1,0 1,0 0,25 0,-25 0,0 0,0-1,0 1,0 0,0 0,0 0,0-1,0 1,0 0,0 0,0 0,0-1</inkml:trace>
  <inkml:trace contextRef="#ctx0" brushRef="#br0" timeOffset="2886.19">3547 5060,'25'0,"0"0,0 0,0 0,-1 0,1 0,0 0,0 0,0-25,-1 25,1 0,0 0,0 0,0 0,-1 0,1 0,0-24,0 24,0 0,0 0,-1 0,1 0,0 0,0 0,0-25,-1 25,1 0,0 0,0 0,0 0,-1 0,-24-25,25 25,0 0,0 0,0 0,24 0,-24 0,0 0,0-25,-1 25,26 0,-25 0,0 0,24 0,-24 0,25 0,-26-25,1 25,25 0,-25 0,24 0,-24 0,0 0,25 0,-26-24,1 24,25 0,-25 0,-1 0,1 0,25 0,-25 0,-1-25,26 25,-25 0,0 0,24 0,-24-25,25 25,-26 0,26 0,-25-25,24 25,-24 0,25 0,-25-25,-1 25,26 0,-25 0,0 0,-1-25,26 25,-25 0,0 0,-1 0,1-24,25 24,-25 0,0 0,-1 0,26 0,-25-25,0 25,24 0,-24 0,25 0,-26 0,26 0,-25 0,24 0,-24 0,0-25,25 25,-26 0,26 0,-25 0,0 0,24 0,-24-25,0 25,0 0,24 0,-24 0,0-25,0 25,-1 0,26 0,-25 0,0 0,0-24,24 24,-24 0,0 0,0 0,-1 0,26-25,-25 25,0 0,-1 0,1 0,25-25,-25 25,-1 0,1 0,0 0,0 0,24 0,-24 0,0 0,0 0,0-25,-1 25,1 0,0 0,0 0,0 0,-1 0,1 0,25 0,-25 0,-1-25,1 25,0 0,0 0,0 0,0 0,-1 0,1-24,0 24,0 0,0 0,-25-25,0 0,0 0,-25 25,0-25,0 25,0 0,25-24,-24 24,-1 0,0-25,0 25,0 0,25-25,-25 25,1 0,48 0,1 0,0 0,-25 25,25-25,0 0,0 25,-1-25,-24 24,25-24,0 25,0 0,-25 0,0 0,0-1,0 1,0 0,-25 0,0 0,25-1,-25 1,1 0,-1 0,-25 0,0 24</inkml:trace>
  <inkml:trace contextRef="#ctx0" brushRef="#br0" timeOffset="3836.06">1712 3001,'25'0,"-1"0,1 0,0 0,0 0,0 0,0 0,-1-24,1 24,0 0,0 0,0 0,-1 0,1 0,0 0,0 0,0 0,-1 0,1-25,0 25,0 0,0 0,-1 0</inkml:trace>
  <inkml:trace contextRef="#ctx0" brushRef="#br0" timeOffset="4140.87">1960 2927,'0'25,"0"0,0-1,25 1,-25 0,0 0,25 0,-25-1,24 1,-24 0,0 25,25-26,-25 1,0 0,25 0,-25 24,25-24,-25 0,0 0,25 0,-25-1,24-24</inkml:trace>
  <inkml:trace contextRef="#ctx0" brushRef="#br0" timeOffset="5096.52">6053 5556,'0'0,"-25"25,0 0,0-25,25 25,-25-25,1 0,24 24,0 1,-25-25,25 25,25 0,-1-25,1 0,0 25,0-25,0 0,-1 0,1 24,25-24,-25 0,0 25,-1-25,1 25,0-25,0 25,0 0,-1 0,-24-1,0 1,0 0,0 0,-24-25,-1 25,0-25,0 24,0-24,1 25,-1-25,0 25,0-25,-25 0,26 25,-26-25,25 0,0 0,-24 25,24-25,0 0,0 0,1-25,-1 25,25-25</inkml:trace>
  <inkml:trace contextRef="#ctx0" brushRef="#br0" timeOffset="7775.88">4564 3746,'0'0,"25"0,0 0,0 0,0 0,-1 0,1 0,0 0,0-25,0 25,-1 0,1 0,0 0,0 0,0-25,-1 25,1 0,25 0,-25-25,0 25,-1 0,26 0,-25-25,0 25,-1 0,1 0,25-25,-25 25,-1 0,1 0,0-24,0 24,24 0,-24 0,0 0,0 0,24-25,-24 25,0 0,0 0,24 0,-24 0,0-25,0 25,0 0,-1 0,1 0,0 0,0 0,0 0,-1 0,1 0,0 0,0 0,0-25,-1 25,1 0,0 0,0 0,0 0,0-25,-1 25,1 0,0 0,0 0,0 0,-1-24,1 24,0 0,0 0,0 0,-1 0,1 0,25 0,-25-25,-1 25,1 0,0 0,0 0,0 0,-1 0,26-25,-25 25,0 0,-1 0,1 0,0 0,0 0,0 0,-1 0,1 0,0 0,0 0,0 0,-1 0,1 0,0 0,0 0,0 0,0 0,-1 0,1 0,0 0,25 0,-26 0,1 0,0 0,0 0,0 0,-1 0,1 0,0 0,0 0,0-25,-1 25,1 0</inkml:trace>
  <inkml:trace contextRef="#ctx0" brushRef="#br0" timeOffset="9779.72">4540 3770,'0'-24,"0"-1,-25 25,25-25,0 0,0 0,-25 25,25-25,0 1,-25-1,25 0,0 0,-25 0,25 1,0-1,0 0,-24 25,24-25,0 0,0 1,-25 24,25-25,0 0,0 0,-25 0,25 1,0-1,0 0,0 0,-25 25,25-25,0 1,0-1,0 0,-25 0,25 0,0 1,0-1,0 0,0 0,-24 25,24-25,0 1,0-1,0 0,0 0,0 0,0 1,0-1,0 0,0 0,24 25,-24-25,0 0,0 1,0-1,0 0,0 0,0 0,0 1,0-1,0 0,0 0,0 0,0 1,0-1,0 0,0 0,-24 0,24 1,0-1</inkml:trace>
  <inkml:trace contextRef="#ctx0" brushRef="#br0" timeOffset="10880.06">4341 2183,'25'0,"0"0,0 0,-1 0,1 0,0 0,0-25,0 25,-1 0,1 0,0 0,0-25,0 25,-1 0,1 0,0-25,0 25,24 0,-24 0,0 0,0-24,0 24,24 0,-24 0,0-25,0 25,0 0,-1 0,26-25,-25 25,0 0,-1 0,1-25,0 25,0 0,0 0,-1 0,1-25,0 25,0 0,0 0,-1 0,1 0,0 0,-25-24,25 24,0 0,-1 0,1 0,0 0,0 0,0 0,-25-25,24 25,1 0,0 0,0 0,0 0,-1 0,1-25,0 25,0 0,0 0,-1 0,1 0,0 0,0 0,0 0,-1 0,1 0,0 0,0 0,0 0,0-25,-1 25,1 0,0 0,0 0,0 0,-1 0,1 0,0 0,0 0,0 0,-1 0,1 0,0 0,0 0,0 0,-1 0,1 0,0 0,0 0,0 0,-1 0,1 0,0 0,0 0,0 0,-1 0,1 0,0 0,0 0,0 0,-1 0,1 0,0 0,0 0,0 0,-1 0,-24-25</inkml:trace>
  <inkml:trace contextRef="#ctx0" brushRef="#br0" timeOffset="11671.65">7144 1836,'0'24,"0"1,25 0,-25 0,25-25,-25 25,0-1,25 1,-25 0,0 0,24-25,-24 25,0-1,25 1,-25 0,0 0,25-25,-25 25,0-1,0 1,25 0,-25 0,25-25,-25 25,0-1,0 1,24-25,-24 25,0 0,0 0,0-1,25-24,-25 25,0 0,0 0,25-25,-25 25,0-1,25-24,-25 25,25 0,-25 0,0 0,0 0,0-1,0 1,24-25,-24 25,0 0,0 0,0-1,0 1,0 0,0 0,0 0,25-25,-25 24,0 1,0 0,0 0,0 0,25-1,-25 1,0 0,0 0,0 0,0-1,25-24,-25 25</inkml:trace>
  <inkml:trace contextRef="#ctx0" brushRef="#br0" timeOffset="13100.79">4341 2877,'0'25,"-25"-25,25 25,-24 0,-1 0,25-1,-25 1,25 0,-25 0,25 0,-25-1,25 1,-24-25,24 25,0 0,0 0,-25-25,25-25,25 0,-25 0,0 0,24 1,-24-1,0 0,0 0,25 25,-25-25,0 1,0-1,25 25,-25-25,25 25,-25 25,25-25,-1 25,1-25,-25 24,25-24,0 25,0-25,-1 25,1 0,0-25,0 25,0-25,-25 24,24-24,1 0,-25 25,25-25,0 0,-25 25,25-25,-1 25</inkml:trace>
  <inkml:trace contextRef="#ctx0" brushRef="#br0" timeOffset="13924.3">5383 1811,'0'25,"-25"-25,50 0,-25 24,25-24,0 0,-1 0,1 0,0 25,0-25,0 0,-1 0,1 0,0 0,0 0,0 0,-1 0,1 0,0 0,-25 25,25-25,0 0,-1 0,1 0,-25 25,0 0,0-1,0 1,-25-25,1 25,24 0,-25-25,25 25,-25-1,0-24,25 25,-25 0,1-25,24 25,-25 0,0-25,25 24,-25-24,25 25,-25 0</inkml:trace>
  <inkml:trace contextRef="#ctx0" brushRef="#br0" timeOffset="14783.77">7293 2356,'0'25,"0"0,0 0,25 0,-25-1,0 1,0 0,25-25,-25 25,0 0,24-25,1 0,-25-25,25 25,-25-25,25 25,-25-25,25 0,-1 25,-24-24,25-1,-25 0,25 25,-25-25,25 0,-25 1,25-1,-25 0,0 0,24 25</inkml:trace>
  <inkml:trace contextRef="#ctx0" brushRef="#br0" timeOffset="15468.34">6226 3249,'0'25,"0"0,-24-25,24 25,-25 0,0-1,25 1,-25-25,0 25,25 0,-25 0,1-1,-1-24,25 25,-25 0,0-25,25 25,-25 0,1-1,-1 1,25 0,0 0,0 0,25 0,-1-1,1 1,0 0,0-25,0 25,-1 0,1-25,0 24,0 1,0-25,0 25,-1-25,1 0,0 0,0 0,0 0,-1 0,1 0,0 0</inkml:trace>
  <inkml:trace contextRef="#ctx0" brushRef="#br0" timeOffset="16395.02">5259 819,'0'-25,"-25"25,0 0,1 25,-1-25,25 24,-25 1,25 0,-25-25,25 25,-25 0,25-1,0 1,0 0,0 0,0 0,0-1,25 1,0 0,0 0,0-25,-25 25,24-25,1 0,0 24,0-24,0 0,-1 0,1 0,0-24,0 24,0 0,-1-25,1 25,-25-25,25 25,-25-25,25 25,-25-25,25 25,-25-24,0-1,0 0,0 0,0 0,-25 1,0-1,25 0,-25 25,25-25,-25 25,1-25,-1 1,0 24,25-25,-25 25,0 0,1 0</inkml:trace>
  <inkml:trace contextRef="#ctx0" brushRef="#br0" timeOffset="16743.73">5284 1042,'25'0,"-25"25,24-25,1 0,-25 24,25-24,0 0,0 25,-1 0,1 0,0 0,0-25,-25 24,25-24,-1 25,1-25,0 25</inkml:trace>
  <inkml:trace contextRef="#ctx0" brushRef="#br0" timeOffset="17363.58">5904 1091,'0'25,"0"0,0 0,25 0,-25-1,0 1,24-25,-24 25,0 0,25 0,-25-1,0 1,25-25,-25 25</inkml:trace>
  <inkml:trace contextRef="#ctx0" brushRef="#br0" timeOffset="17823.95">6003 1265,'25'0,"0"0,-25-25,24 25,-24-25,0 1,0-1,0 0,0 0,-24 0,24 1,0-1,-25 25,50 25,-1-1,1-24,-25 25,25 0,-25 0,25-25,-25 25,25-1,-25 1,25 0,-25 0,24 0</inkml:trace>
  <inkml:trace contextRef="#ctx0" brushRef="#br0" timeOffset="18996.2">6698 3870,'0'0,"0"24,-25 1,25 0,0 0,0 0,0-1,0 1,0 0,25 0,-1 0,1-1,0-24,0 25,0-25,-1 0,-24-25,25 25,0 0,-25-24,25 24,-25-25,25 25,-25-25,24 0,-24 0,25 1,-25-1,25 0,-25 0,0 0,0 1,0-1,0 0,-25 0,0 25,25-25,-24 25,-1-24,0-1,0 25,0 0,1 0,-1 0,0 0,0 0,25 25,-25-25,25 24</inkml:trace>
  <inkml:trace contextRef="#ctx0" brushRef="#br0" timeOffset="19427.53">6846 4018,'0'25,"25"-25,0 0,-25 25,25-25,-25 25,25-25,-25 25,24-25,1 24,0 1,0-25,0 0</inkml:trace>
  <inkml:trace contextRef="#ctx0" brushRef="#br0" timeOffset="19863.68">7243 3969,'0'-25,"0"50,0 0,0-1,0 1,0 0,0 0,0 0,0-1,0 1,0 0,25-25,-25 25,25-25,0-25,0 25,-1 0,-24-25,25 25,0 0,0-25,0 25,-1 0,1-24</inkml:trace>
  <inkml:trace contextRef="#ctx0" brushRef="#br0" timeOffset="24571.62">6797 1191,'-25'0,"0"0,50 0,0 24,-25 1,0 0,0 0,0 0,0-1,-25-24,25 25,-25-25</inkml:trace>
  <inkml:trace contextRef="#ctx0" brushRef="#br0" timeOffset="24979.6">7045 695,'-25'0,"0"0,25-25,25 25,0-25,0 25,-1-25,1 25,0 0,0-25,25 25,-26-24,1 24,25-25,-25 25,-1 0,1-25,0 25,0 0,0 0,-1-25,1 25,0 0,0 0,0 0</inkml:trace>
  <inkml:trace contextRef="#ctx0" brushRef="#br0" timeOffset="25256.72">7343 571,'0'0,"-25"0,25 24,0 1,0 0,25 0,-25 0,24-1,-24 1,0 0,25 0,-25 0,0-1,25 1,-25 0,0 0,25 0,-25-1,25 1,-25 0,24 0</inkml:trace>
  <inkml:trace contextRef="#ctx0" brushRef="#br0" timeOffset="25548.6">7715 769,'-25'0,"25"-25,0 50,0 0,25 0,-25-1,0 1,24 0,-24 0,0 0,0-1,25-24,-25 25</inkml:trace>
  <inkml:trace contextRef="#ctx0" brushRef="#br0" timeOffset="25907.6">7739 868,'0'0,"25"0,-25-25,25 25,-25-24,25 24,-25-25,25 25,-25-25,0 0,0 0,0 50,0 0,0 0,0 0,0-1,24 1,-24 0,0 0,0 0,25-1,-25 1,25 0,-25 25,0-26,25 1,-25 0</inkml:trace>
  <inkml:trace contextRef="#ctx0" brushRef="#br0" timeOffset="26751.59">7690 4093,'0'-25,"25"25,-25 25,24-25,-24 25,0-1,0 1,0 0,0 0,0 0,0-1,-24-24,24 25,0 0,-25-25,25 25</inkml:trace>
  <inkml:trace contextRef="#ctx0" brushRef="#br0" timeOffset="27155.44">7839 3497,'-25'0,"50"0,-1 0,1 0,0 0,0-24,0 24,-1-25,1 25,0-25,0 25,0-25,-1 25,-24-25,25 25,0 0,0-24</inkml:trace>
  <inkml:trace contextRef="#ctx0" brushRef="#br0" timeOffset="27452.91">8037 3448,'-25'0,"0"0,25 25,25-25,-25 24,25 1,-25 0,25-25,-25 25,0 0,25-1,-1 1,-24 0,25 0,-25 0,0 0,75 148</inkml:trace>
  <inkml:trace contextRef="#ctx0" brushRef="#br0" timeOffset="27800.56">8409 3746,'0'24,"0"1,0 0,0 0,0 0,0-1,0 1,0 0,0 0,0 0,25-25,-25 24,25-24,0-24,-1 24,1-25,0 25,0-25,0 25,-1-25,1 25,25-25,-25 1,-1 24,1-25</inkml:trace>
  <inkml:trace contextRef="#ctx0" brushRef="#br0" timeOffset="29007.95">9823 571,'0'0,"0"-25,0 50,25-25,0 0,-25 24,24 1,-24 0,0 0,0 0,25-1,-25 1,0 0,0 0,0 0,25-1,-25-48,0-1,0 0,0 0,0 0,0 1,0-1,0 0,0 0,0 0,0 1,0-1,0 0,25 0,0 25,-1-25,1 25,0 0,0 0,-25 25,25 0,-25 0,0 0,24-25,-24 24,0 1,0 0,25 0,-25 0,0-1,0 1,25 0,0 173,-25-173,0 0,0 0,0 0,0-1,25-24,-25 25,0 0,24-25,-24 25,25-25,0 0,-25-25,25 25</inkml:trace>
  <inkml:trace contextRef="#ctx0" brushRef="#br0" timeOffset="29671.12">10518 719,'0'25,"0"-50,24 25,1 0,0 0,0 0,0-24,-1 24,1 0,-25-25,25 25,0 0</inkml:trace>
  <inkml:trace contextRef="#ctx0" brushRef="#br0" timeOffset="29871.48">10592 843,'0'25,"25"-25,-25-25,25 25,-1 0,1-24,0 24,0-25,0 25</inkml:trace>
  <inkml:trace contextRef="#ctx0" brushRef="#br0" timeOffset="30195.54">11162 521,'0'25,"0"0,0-1,0 1,0 0,25-25,-25 25,0 0,0-1,0 1,0 25,0-25,25-1,-25 1,0 25,0-25,0-1,0 1,0 0,0 0,25 0,-25-1,25-24</inkml:trace>
  <inkml:trace contextRef="#ctx0" brushRef="#br0" timeOffset="30612.26">11634 769,'25'0,"-1"0,1 0,0 0,0 0,0-25,-1 25,26 0,-25 0,0-25,-1 25,1 0,25-24,-25 24,-1 0,1 0,0-25,0 25,0 0,-1 0,1-25,0 25,0 0</inkml:trace>
  <inkml:trace contextRef="#ctx0" brushRef="#br0" timeOffset="31459.53">12775 372,'25'0,"-1"0,1 0,0 0,0 0,0 0,-1 0,1 0,0 0,0 0,0-25,-1 25,1 0,0 0,0 0,0 0,-1-25,1 25,0 0,25-24</inkml:trace>
  <inkml:trace contextRef="#ctx0" brushRef="#br0" timeOffset="31779.53">13048 372,'0'25,"24"0,-24-1,0 1,25 0,-25 0,0 0,0 0,0-1,0 1,0 0,0 0,0 0,0-1,25-24,-25 25,0 0</inkml:trace>
  <inkml:trace contextRef="#ctx0" brushRef="#br0" timeOffset="38549.47">13395 695,'0'24,"0"1,0 0,0 0,0 0,0-1,0 1,0 0,0 0,0 0,0-1,0 1,25-25,-1 0,-24-25,25 25,0 0,0 0,0-24,0 24,-1 0,-24-25,25 25,0 0,0 0,-25-25,25 25,-1 0</inkml:trace>
  <inkml:trace contextRef="#ctx0" brushRef="#br0" timeOffset="39041.2199">13048 1339,'24'0,"1"0,0-24,0 24,0 0,-1 0,1-25,0 25,0 0,24-25,-24 25,0-25,25 25,-26 0,1-25,0 25,25-24,-25 24,-1-25,1 25,0 0,0 0,-25-25,25 25,-1 0</inkml:trace>
  <inkml:trace contextRef="#ctx0" brushRef="#br0" timeOffset="39437.2199">13196 1563,'25'0,"0"0,0 0,0 0,-1-25,1 25,0 0,0-25,0 25,-1 0,26-25,-25 25,0-25,0 25,-1-24,1 24,0-25,0 0,0 25,-1 0</inkml:trace>
  <inkml:trace contextRef="#ctx0" brushRef="#br0" timeOffset="39729.42">13469 1563,'0'24,"0"1,0 0,0 0,0 0,25 0,-25 148,0-148,0 0,0 0,0-1,0 1,0 0,0 0,0 0</inkml:trace>
  <inkml:trace contextRef="#ctx0" brushRef="#br0" timeOffset="40084.36">13767 1811,'0'25,"0"-1,25 1,-25 0,0 0,0 0,0-1,0 1,0 0,0 0</inkml:trace>
  <inkml:trace contextRef="#ctx0" brushRef="#br0" timeOffset="40537.33">13792 1984,'0'-24,"25"24,-25-25,24 25,1-25,0 0,0 0,-25 1,0-1,0 0,0 0,0 50,0 0,25-25,-25 25,0-1,0 1,24-25,-24 25,0 0,0 0,25-25,-25 24,0 1,0 0,25 0,-25 0,0-1,0 1,25 0,-25 0,0 0</inkml:trace>
  <inkml:trace contextRef="#ctx0" brushRef="#br0" timeOffset="44122.91">6177 1538,'0'25,"0"-1,0 1,0 0,25 0,-25 0,0 0,24-1,-24 1,0 0,0 0,25 0,-25-1,0 1,0 0,25 0,-25 0,25-1,-25 1,0 0,25 0,-25 0,24-1,-24-48,-24 24,-1 0,25-25,-25 25,25-25,-25 25,0 0,25-25,0 50,25-25,0 25,-25 0,25-25,0 24,-1-24,1 0,-25 25,25-25,0 0,-25-25,25 1,-25-1,24 0,-24 0,0 0,0 1,0-1,0 0</inkml:trace>
  <inkml:trace contextRef="#ctx0" brushRef="#br0" timeOffset="45447.15">6574 3274,'-25'-25,"25"50,0 0,25-25,-25 25,0 0,0-1,24 1,1 0,-25 0,25 0,-25-1,0 1,25 0,-25 0,25 0,-25-1,0 1,24 0,-24 0,0 0,25-25,-25 25,0-1,0 1,0 0,0 0,-25 0,1-25,-1 0,25-25,-25 25,0 0,25-25,-25 25,25-25,-24 25,48 0,-24 25,25-25,-25 25,25-25,0 0,0 0,-1-25,-24 0,0 0,25 25,-25-24,0-1,0 0,25 0</inkml:trace>
  <inkml:trace contextRef="#ctx0" brushRef="#br0" timeOffset="57182.18">2530 7268,'0'-25,"-24"25,24 25,0 0,24-1,-24 1,25-25,-25 25,25 0,-25 0,25-1,-25 1,25-25,-25 25,0 0,24-25,-24 25,0-1,25 1,-25 0,0 0,25 0,-25-1,0 1,0 0,0-50,0 0,0 1,0-1,0 0,0 0,25 25,-25-25,25 1,-1-1,1 25,-25-25,25 25,0-25,0 25,-1 0,1 0,-25 25,25-25,-25 25,25 0,-25-1,0 1,0 0,25-25,-25 25,0 0,25-25,-25 24,24-24,1 0</inkml:trace>
  <inkml:trace contextRef="#ctx0" brushRef="#br0" timeOffset="58047.28">3250 7491,'-25'0,"25"25,0 0,0-1,0 1,0 0,25 0,-25 0,0-1,25-24,-25 25,24-25,1 25,0-25,0 0,-25-25,25 25,-25-25,24 25,-24-24,0-1,-24 25,24-25,-25 25,0 0,25-25,-25 25,0 0,1-25,-1 25,0 0,25-24,-25 24,25-25,0 0,25 0,0 0,0 25,-25-24,24 24,1-25,0 25,0-25,0 25,-1 0,1 0,-25 25,25 0,-25-1,25 1,-25 0,0 0,25 0,-1-25,-24 24,25-24,0 0,-25-24,25-1,-25 0,0 0,0 0,0 50,25 0,-1 0,1 0,0-25,0 0,-25 24,25-24,-1 0,1 0,0 0,0-24,0 24,-1-25,1 0,0 0,-25 0,0 1,0-1,0 0,0 0,-25 25,25-25,-25 1,1-1,-1 0,0 25,0-25</inkml:trace>
  <inkml:trace contextRef="#ctx0" brushRef="#br0" timeOffset="58698.25">4465 7020,'-25'0,"25"25,0-1,0 1,0 0,0 0,0 0,0-1,0 1,0 0,25 0,-25 0,0-1,0 1,0 0,0 0,25 24,-25-24,0 0,25 0,-25 0,0-1,25-24,-25 25,24-25,-24 25,25-25,0 0,0 0,0-25,-25 0,24 25,-24-24,25 24,-25-25,0 0,0 0,0 0,0 1,0 48,0 1,0 0,25-25,-25 25,25-25,0 25,-1-25,1 0,0 0,0 0,-25-25,0 0,0 0,0 0,-25 25,0 0,0-24</inkml:trace>
  <inkml:trace contextRef="#ctx0" brushRef="#br0" timeOffset="58895">4267 7441,'0'0,"-25"0,25-24,25-1,0 0,-1 0,1 25,0-25,0 25,-25-24,25 24,-1-25,1 25,0-25,0 25</inkml:trace>
  <inkml:trace contextRef="#ctx0" brushRef="#br0" timeOffset="59955.34">5631 7293,'-25'24,"0"-24,25-24,25 24,0 0,0 24,0 1,-1-25,-24 25,25 0,0 0,-25-1,25 1,-25 0,25-25,-25 25,0 0,0-50,0 0,0 0,0 0,0 1,0-1,24 0,-24 0,25 25,0-25,0 25,0 0,-1 0,-24 25,25-25,0 25,-25 0,0 0,0-1,25-24,-25 25,0-50,0 1,0-1,0 0,0 0,0 0,25 1,-1-1,1 25,0-25,0 25,-25 25,25-25,0 0,-25 25,24-25,-24 24,25-24,-25 25,25-25,0 25,0 0,-1-25,1 25,0-25,0 0</inkml:trace>
  <inkml:trace contextRef="#ctx0" brushRef="#br0" timeOffset="60407.23">6747 7193,'-25'0,"25"-24,-24 24,-1 0,0 0,25 24,-25-24,0 0,25 25,-24-25,24 25,-25 0,25 0,-25-25,25 24,0 1,0 0,0 0,0 0,0-1,0 1,0 0,25-25,0 0,-1 0,-24-25,25 25,-25-25,25 1,0-1,-25 0,0 0,0 0,0 1,0-1,0 50,0-1,25-24,-25 25,24-25,-24 25,25-25,0 25,0-25,0 25,-1-25,1 0,0 24,0-24,0 0,-1 0,1 0,0 0,0 0</inkml:trace>
  <inkml:trace contextRef="#ctx0" brushRef="#br0" timeOffset="60702.81">6921 7069,'0'-24,"25"24,-1 0,-24 24,25-24,-25 25,25 0,0 0,0 0,-25-1,24 1,1 0,0 0,-25 0,25-1,0 1,0 0,-25 0,24-25,-24 25,25-1,0 1,-25 0,0 0,0 0</inkml:trace>
  <inkml:trace contextRef="#ctx0" brushRef="#br0" timeOffset="61216.06">7293 7193,'0'-24,"25"24,-25-25,-25 50,0-25,0 24,25 1,-24-25,-1 25,0 0,25 0,-25-25,25 24,25-24,0 0,0 0,-1 0,-24 25,25-25,0 0,0 0,0 0,-1 0,1 0,0 0,0 0,0 0,-1 0,1 0,0 0,0-25,0 25,-1-24,1 24,-25-25,25 25,-25-25,0 0,0 0,-25 1,0 24,1 0,-1 0,0 0,25 24,0 1,0 0,0 0,0 0,0-1,25-24,-25 25,25-25,-1 25,1-25,0 0,0 0,0-25,-1 25,1 0,25-25,-25 25,-1-24,26 24</inkml:trace>
  <inkml:trace contextRef="#ctx0" brushRef="#br0" timeOffset="62039.07">8682 7169,'0'-25,"-25"25,0 0,1 0,24 25,-25-25,0 24,25 1,-25 0,25 0,-25 0,25-1,0 1,0 0,0 0,0 0,25-25,0 0,0 0,0 0,-1 0,1-25,0 0,0 25,0-25,-1 0,-24 1,25 24,0-25,-25 0,0 0,0 0,0 1,0-1,0 0,0 50,0 0,0-1,0 1,0 0,0 0,0 0,25-1,0 1,-1 0,1-25,0 0,0 0,0 0,-1 0,1 0,25 0,-25-25</inkml:trace>
  <inkml:trace contextRef="#ctx0" brushRef="#br0" timeOffset="62455.56">9749 6722,'0'0,"-25"0,25-25,-25 25,25 25,-25-25,25 25,0 0,0-1,0 1,0 0,0 0,0 0,25 24,-25-24,25 0,-25 0,0 0,25-1,-25 1,24 0,-24 0,25 0,0-1,0-24,-25 25,25-25,-1 0,1 0,0 0,0 0,0 0,-25-25,24 25,-24-24,25 24</inkml:trace>
  <inkml:trace contextRef="#ctx0" brushRef="#br0" timeOffset="62671.11">9575 7045,'0'0,"-25"0,25 24,-25-24,25-24,25-1,0 25,0 0,-25-25,25 25,-1-25,26 25,-25 0,0-25,24 25,-24-24,0 24,24 0,-24-25,25 25</inkml:trace>
  <inkml:trace contextRef="#ctx0" brushRef="#br0" timeOffset="63568.16">9972 6747,'0'-25,"0"50,25-25,-25 25,24-1,-24 1,25 0,-25 25,25-25,-25-1,25 1,-25 0,25 0,-25 24,24-49,-24 25,0 0,0 0,25-25,-25 25,0-50,0 0,0 0,0 0,0 1,0-1,25 25,-25 25,25-25,0 24,-1 1,1-25,0 0,0 0,0 0,-25 25,25-25,-1 0,1 0,-25-25,25 25,0 0,-25-25,25 25,-1-24,-24-1,0 0,0 0,0 0,-24 25,-1 0,25-24,-25 24,0 0,0 0,25 24,0 1,0 0,0 0,25-25,-25 25,25-25,-25 24,25 1,0-25,-25 25,24-25,1 0,0 0,-25 25,25-25,0 0,-1 0,1 0,0-25,0 25,0 0,-1-25,1 25,-25-25,25 25,-25-24,0-1,0 0,0 0,-25 25,25-25,-25 1,1 24,24-25,-25 0,50 50,-1-25,1 0,-25 25,25-25,-25 24,25-24,0 25,-1 0,1 0,0-25,-25 25,25-25,0 24,-1-24,-24 25,25-25,0 0,0 0,0 0,-1 0</inkml:trace>
  <inkml:trace contextRef="#ctx0" brushRef="#br0" timeOffset="64194.96">11063 6921,'0'-25,"0"0,25 25,0 25,0-25,-1 25,1-25,-25 24,25 1,0-25,-25 25,25-25,-25 25,24 0,-24-1,25-24,-25 25,0 0,-25-25,25-25,-24 25,24-25,0 1,0-1,0 0,0 0,0 0,0 1,24-1,1 0,0 50,0-25,-25 25,0-1,25-24,-25 25,0 0,0 0,25-25,-25-25,0 0,0 0,24 1,1-1,0 25,0 0,0 0,-1 0,-24 25,25-25,0 24,0-24,0 0,-25 25,24-25,1 0,0 0,0 0,0 0,-1 0,1 0,0 0,0 0</inkml:trace>
  <inkml:trace contextRef="#ctx0" brushRef="#br0" timeOffset="64743.08">11931 6871,'0'0,"0"-25,-24 25,24-25,-25 25,0 0,25 25,-25-25,0 25,1-25,24 25,0 0,0-1,0 1,0-50,24 1,-24-1,25 25,-25-25,25 25,0 0,0 0,-1 25,1-25,0 0,0 0,0 0,-25-25,24 25,1 0,0 0,0-25,0 25,-1-25,-24 0,25 1,-25-1,0 0,0 0,-25 0,1 25,24-24,-25-1,0 0,0 0,0 0,1 1,-1-1,0 0,25 0,-25 25,25 25,0 0,0 0,0-1,0 1,0 0,25 0,-25 0,25-1,0 1,-25 0,24 0,1 0,0-1,-25 1,25-25,0 25,-1 0,1-25,0 0,0 0,0 0,-1 0,1 0,0 0,0 0,24 0,-24 0</inkml:trace>
  <inkml:trace contextRef="#ctx0" brushRef="#br0" timeOffset="65887.18">12973 6648,'0'24,"0"1,0 0,25 0,-25 0,0-1,25 1,-25 0,25 0,-25 0,24 0,-24 24,25-24,-25 0,25 0,0-1,-25 1,0 0,25-25,-25 25,0-50,0 0,-25 0,0 1,0-1,0 0,25 0,-24 0,-1 1,25-1,-25 0,25 0,-25 0,25 0,0 1,0-1,0 0,0 0,0 0,0 1,25 24,0-25,0 25,-1 0,1 25,0-25,0 0,-25 24,25-24,-25 25,0 0,0 0,0 0,-25-1,0 1,0-25,0 25,1-25,-1 25,0-25,0 25,0-25</inkml:trace>
  <inkml:trace contextRef="#ctx0" brushRef="#br0" timeOffset="67451.48">13444 6672,'-24'0,"24"25,-25-25,25 25,-25-25,25 25,-25 0,25-1,0 1,0 0,0 0,0 0,0 0,25-25,-25 24,25-24,0 25,-1-25,1 0,0 0,-25-25,25 25,-25-24,0-1,0 0,-25 0,0 25,0 0,25-25,-24 25,-1 0,0-25,25 1,0-1,0 0,25 25,-25-25,25 25,-1-25,1 25,0 0,0 0,-25-24,25 24,-25 24,25-24,-1 0,-24 25,25-25,0 25,-25 0,25-25,-25 25,25-25,-25 24,24 1,1 0,0 0,0-25,-25 25,25-25,-1 0,1 0,0-25,0 0,0 0,-25 0,0 1,0-1,0 0,0 0,0 0,-25 25,0 0,25 25,0 0,0 0,0 0,0-1,25-24,-25 25,25-25,-1 25,1-25,0 0,0 0,0-25,-1 25,1-25,-25 1,25 24,-25-25,0 0,0 0,0 0,-25 1,25 48,25 1,-25 0,25 0,0-25,-25 25,24-25,1 0,0 24,0-24,0 0,-1 0,1 0,0 0,0 0,-25-24,25 24,-1 0,-24-25,0 0,0 0,0 0,0 1,0-1,0 0,-24 25,-1 0,25 25,0 0,-25-25,25 24,0 1,0 0,0 0,25 0,0-25,-1 0,1 0,0 0,0 0,-25-25,25 25,-25-25,0 0,0 0,0 1,25-1,-25 0,24 25,1 0,0 0,0 0,0 0,-1 25,1-25,-25 25,25-25,0 24,0-24,-1 0,-24 25,25-25,0 0,0 0,0 0,-1 0,1 0,0 0,0 0</inkml:trace>
  <inkml:trace contextRef="#ctx0" brushRef="#br0" timeOffset="68699">15751 6400,'-24'-25,"-1"25,0 0,0 0,0 0,0 0,1 25,-1-25,25 24,-25-24,0 25,0 0,25 0,-24-25,24 25,0-1,-25-24,25 25,0 0,0 0,25 0,-1-25,1 0,0 24,0-24,0-24,-1 24,1 0,0-25,0 25,-25-25,25 25,0-25,-1 0,-24 1,0-1,0 0,0 0,0 50,25-25,-25 25,25-25,0 25,-25-1,25 1,-1 0,1 0,-25 0,25-1,0 1,-25 0,25 0,-25 0,24 24,-24-24,0 0,0 0,0 0,0-1,-24 1,-1-25,0 0,0 0,0 0,1-25,-1 25,0-24,0-1,25 0,0 0,0 0,25 0,-25 1,25-1,0 25,-1-25,1 0,0 0,0 25,24-24,-24-1,0 25,25-25,-26 0,1 0,0 25,0-24,0-1,-25 0,24 25,-24-25,0 0,0 1,0-1,0 0,-24 25,-1-25,0 50,0-25,25 25,0 0,0-1,0 1,0 0,0 0,0 0,0-1,25-24,-25 25,25-25,0 25,-1-25,1 0,0 0,0 0,0 0,-1 0,1 0,0 0,0 0,0 0,-1 0,1 0,0 0</inkml:trace>
  <inkml:trace contextRef="#ctx0" brushRef="#br0" timeOffset="69142.73">16520 6400,'0'-25,"0"0,25 25,0 25,0-25,-25 25,24-25,-24 24,25-24,-25 25,25 0,-25 0,0 0,0-1,25 1,-25 0,0 0,0-50,0 0,0 0,0 1,0-1,0 0,0 0,0 0,0 1,25-1,0 0,-1 25,-24-25,25 25,0 0,0 0,0 25,-1-25,1 25,0 0,0-1,0 1,-1-25,-24 25,25 0,0-25,-25 25,25-25,0 0,-1 24,1-24,0 0,0 0</inkml:trace>
  <inkml:trace contextRef="#ctx0" brushRef="#br0" timeOffset="70039.11">18009 6102,'0'25,"0"0,24-25,-24 24,25-24,-25 25,0 0,25 0,0 0,-25-1,25 1,-25 25,24-25,1-1,-25 26,25-25,0 0,-25-1,25 1,-1 0,1 0,0 0,-25-1,25-24,-25 25,0-50,-25 1,0 24,25-25,-25 0,1 25,24-25,-25 0,0 1,25-1,-25 0,0 0,25-24,-24 24,24 0,-25-25,25 26,0-1,0-25,0 25,0 1,0-1,25 0,-25 0,24 0,1 1,0 24,0 0,0 0,-1 0,1 0,0 24,0 1,-25 0,0 0,0 0,0-1,0 1,0 0,-25 0,0 0,25-1,-25-24,1 25,-1-25,25 25</inkml:trace>
  <inkml:trace contextRef="#ctx0" brushRef="#br0" timeOffset="70438.97">18678 6400,'0'-25,"0"0,0 0,0 0,0 1,25-1,-25 0,0 0,0 0,25 1,-25-1,0 0,0 0,0 0,0 1,0-1,0 0,0 0,-25 0,0 1,25-1,0 0,-25 0,25 0,-24 25,24-25,-25 1,25 48,0 1,0 0,0 0,0 0,0 0,0-1,0 1,25 0,-1-25,-24 50,25-50,0 24,-25 1,25 0,0 0,-1 0,26-25,-25 24,0-24,24 25</inkml:trace>
  <inkml:trace contextRef="#ctx0" brushRef="#br0" timeOffset="70775.3">19274 6003,'0'0,"-25"0,0 0,0 0,0 0,1 0,-1 25,0-25,0 24,0-24,25 25,0 0,0 0,0 0,0-1,25-24,0 0,0 0,-25-24,0-1,25 25,-25-25,0 0,24 25,1 0,0 0,0 25,0-25,-1 0,1 0,0 25,25-25,-26 0,1 0,0 0,25 0</inkml:trace>
  <inkml:trace contextRef="#ctx0" brushRef="#br0" timeOffset="71394.98">19497 6052,'0'-24,"0"-1,25 25,-1 0,-24 25,25-25,-25 24,25-24,-25 25,0 0,0 0,25-25,-25 25,25-25,-25 24,0 1,0-50,0 1,0-1,0 0,0 0,0 0,24 1,1 24,0 0,0 0,0 24,-1 1,1 0,-25 0,25-25,-25 25,25-1,0 1,0-25,-1 0,-24 25,25-25,0-25,0 25,-25-25,25 25,-25-24,0-1,0 0,0 0,0 0,0 1,0-1,0 0,0 0,-25 0,25 1,-25-1,25 0,0 0,0 0,0 0,0 1,0-1,0 50,0-1,0 1,0 0,0 0,25 0,0 24,-25-24,24 0,-24 0,25 0,0-1,0 1,-25 0,25-25,-1 25,-24 0,25-25,0 24,0-24,0 0,-1 0,1 0</inkml:trace>
  <inkml:trace contextRef="#ctx0" brushRef="#br0" timeOffset="71591.03">19869 5928,'0'0,"0"-24,25 24,0-25,-1 25,1 0,0 0,0 0,0 0,24 0,-24 0,0 0,24-25</inkml:trace>
  <inkml:trace contextRef="#ctx0" brushRef="#br0" timeOffset="71883.83">20613 5705,'0'-25,"0"0,25 25,0 0,-1 0,1 0,0 0,-25 25,25-25,-25 25,25-25,-25 25,24 0,-24-1,25-24,-25 25,25 0,-25 0,25 0,-25 0,25-25,0 24,-1 1,-24 0,25 0</inkml:trace>
  <inkml:trace contextRef="#ctx0" brushRef="#br0" timeOffset="72014.8">21283 6251,'0'0,"0"25,0-50</inkml:trace>
  <inkml:trace contextRef="#ctx0" brushRef="#br0" timeOffset="73662.05">3151 9748,'0'-25,"0"50,0 0,0 0,0 0,-25-1,25 1,-25 0,25 0,0 0,-25-1,25 1,0 0,0 0,-25-25,25-25,0 0,0 0,25 25,-25-24,0-1,0 0,0 0,0 0,25 1,-25-1,0 0,0 0,0 0,25 1,-25-1,0 0,0 0,0 0,0 1,25 24,-1 24,-24 1,25-25,0 25,-25 0,25 0,0-1,-1 1,1 0,-25 0,25-25,0 25,0-1,-1 1,1 0,0 0,0 0,0-1,-1-24,1 0</inkml:trace>
  <inkml:trace contextRef="#ctx0" brushRef="#br0" timeOffset="74999.89">3275 9798,'0'-25,"-25"25,25-25,-25 25,25 25,0 0,0 0,0-1,25 1,-25 0,25 0,-25 0,24-1,-24 1,25 0,-25 0,0 0,25-25,-25 25,0-1,25 1,-25 0,0 0,0 0,25-1,-25 1,0 0,0 0,0 0,24-1,-24 1,0 0,25 0,-25 0,0-1,0 1,0 0,0 0,25-25,-25 25,0-1,0 1,0 0,25-25,-25 25,0 0,0-1,25 1,-25 0,0 0,0 0,0-1,24 1,-24 0,0 0,0 0,0-1,0 1,0 0,25 0,-25 0,0-1,0 1,0 0,0 0,25-25,-25 25,0 0,0-1,0 1,0 0,25-25,-25 25,0 0,0-1,0 1,25-25,-25 25,0 0,0 0,24-1,-24 1,0 0,0 0,25 0,-25-1,0 1,0 0,25 25,-25-26,0 26,0 0,0-26,25 26,-25 0,0-26,0 26,25-25,-25 0,0-1,0 26,24-25,-24 0,0 0,0-1,25 1,-25 0,25 0,-25 0,0-1,25 26,-25-25,25 0,-25-1,24 1,-24 25,25-25,-25-1,25 26,-25-25,25 0,-25 24,25-24,-25 25,25-26,-25 26,24 0,1-26,-25 26,25-25,-25 0,25 24,-25-24,25 0,-25 0,24 0,-24-1,25 1,-25 0,25 0,-25 0,0-1,25-24,-25 25</inkml:trace>
  <inkml:trace contextRef="#ctx0" brushRef="#br0" timeOffset="76149.03">3771 12278,'0'-24,"0"-1,0 50,0-1,0 1,0 0,0 0,0 0,24 24,-24-24,0 0,25 0,-25 24,25-24,-25 25,0-26,25 26,-25 0,25-26,-25 26,0 0,24-26,-24 26,25 0,-25-1,25-24,-25 25,0-1,0 1,0 0,25-1,-25 1,0-1,0 1,0 0,0-1,0 1,0-1,0-24,0 25,0-1,0-24,0 0,0 0,0 0,0-1,0 1,0 0,0 0,0 0</inkml:trace>
  <inkml:trace contextRef="#ctx0" brushRef="#br0" timeOffset="77513.03">4068 13940,'25'-25,"0"25,0-24,0 24,-1 0,1 0,0 0,0 0,0 0,-1 0,1 0,0 0,0 0,0 0,-1 0,1 0,0 0,0 0,0 0,-1 0,1 0,0 0,0 0,0 0,-1-25,1 25,0 0,0 0,0 0,-1 0,1 0,0 0,0 0,0 0,-1 0,26 0,-25 0,0 0,24 0,-24 0,0 0,25 0,-26 0,26 0,-25 0,0 0,24 0,-24 0,25 0,-26 0,26 0,0 0,-26 0,26 0,-25 0,24 0,1 0,-25 0,24 0,-24 0,25 0,-1 0,1 0,-25 0,24 0,1 0,-25 0,25 0,-1 0,1-25,-1 25,1 0,-25 0,24 0,1 0,0 0,-1 0,1-25,-1 25,1 0,0 0,-1 0,1 0,-1 0,1 0,0 0,-1 0,1 0,0 0,-1 0,1 0,24 0,-24 0,-1 0,1 0,24 0,-24 0,24 0,-24 0,0 0,24 0,-24 0,24 0,-24 0,24 0,-24 0,24 0,1 0,-26 0,26 0,-1 0,-24 0,24 0,0 0,1 0,-1 0,1 0,-1 0,0 0,1 0,-1 0,1-25,-1 25,1 0,-1 0,0 0,1 0,-1 0,1 0,-1 0,0 0,1 0,-1 0,1 0,-1 0,1 0,-1 0,0-24,26 24,-26 0,0 0,1-25,-1 25,1 0,-1 0,25-25,-24 25,-26 0,26 0,-1 0,1-25,-1 25,0 0,-24 0,24 0,1-25,-26 25,26 0,-26 0,26 0,-26 0,1 0,24-24,-24 24,0 0,-1 0,1 0,0 0,-1-25,1 25,-25 0,24 0,-24 0,0-25,0 25,-1 0,1 0,0-25,0 25,-25-25,0 1,-25-1,0 25,0-25,1 25,-1 0,0-25,0 25,0 0,1 0,-1 0,0 0,0 0,25-25,-25 25,50 0,0 0,0 0,0 0,-1 0,1 0,0 25,0-25,0 0,-1 0,1 25,0 0,0 0,-25-1,0 1,0 0,0 0,0 0,-25-1,25 1,-25 0,0 0,1-25,-1 25</inkml:trace>
  <inkml:trace contextRef="#ctx0" brushRef="#br0" timeOffset="78496.89">1241 11683,'0'0,"-25"0,25-25,25 25,-1 0,1 0,0 0,-25-25,25 25,0 0,-1-24,26 24,-25 0,0-25,24 25,-24-25,25 25,-26 0,26-25,-25 25,0-25,24 25,-24-24,0 24,0 0,0 0,-1 0,1 0</inkml:trace>
  <inkml:trace contextRef="#ctx0" brushRef="#br0" timeOffset="78780.85">1563 11584,'-25'0,"25"25,0-1,0 1,0 0,0 0,0 24,0-24,0 0,0 0,0 24,25-24,-25 0,25 25,-25-26,0 1,25 25,-25-25,24-1,-24 1,25 0,-25 0,0 0,25 0,0-1,-25 1</inkml:trace>
  <inkml:trace contextRef="#ctx0" brushRef="#br0" timeOffset="80144.48">10220 14883,'0'-25,"0"0,25 25,-25-25,0 1,0-1,0 0,24 25,-24-25,-24 25,-1 0,0 0,0 0,0 25,1-25,-1 25,0-25,0 25,0-25,1 24,-1 1,0 0,25 0,0 0,0-1,25-24,0 0,24 0,-24 0,0 0,24 0,-24 0,25 0,-25 0,24 0,-24 0,0 25,0-25,0 0,-1 25,1-25,0 25,-25 0,0-1,0 1,0 0,0 0,-25-25,25 25,-25-1,1 1,-1 0,0 0,-25 0,25-1,-24-24,24 25,-25 0,1-25,24 25,-25 0,1-25,24 0,-25 25,26-25,-1 0,-25 0,25 0,1 0</inkml:trace>
  <inkml:trace contextRef="#ctx0" brushRef="#br0" timeOffset="84174.78">4664 12849,'24'0,"1"0,0 0,0 0,0 0,-25-25,24 25,1 0,-25-25,25 25,0 0,-25-25,25 25,-1 0,-24-24,25 24,-25-25,25 25,-25-25,25 25,-25-25,25 25,-25-25,25 25,-1-24,1-1,0 0,-25 0,25 25,-25-25,25 25,-25-24,24 24,-24-25,25 0,0 0,-25 0,25 25,0-24,-1-1,1 0,-25 0,25 0,0 1,-25-1,25 25,-25-25,24 25,-24-25,0 0,25 25,-25-25,0 1,25 24,-25-25,0 0,0 0,25 0,-25 1,0-1,25 25,-25-25,0 0,0 0,24 25,-24-24,0-1,0 0,0 0,0 0,0 1,0-1,0 0,0 0,0 0,25 25,-25-24,0-1,0 0,0 0,0 0,0 1,0-1,0 0,0 0,0 0,0 1,0-1,0 0,0 0,0 0,0 1,0-1,0 0,0 0,0 0,0 0,0 1,0-1,0 0,-25 25,25-25,0 0,0 1,0-1,0 0,0 0,0 0,0 1,0-1,0 0,0 0,0 0,-24 1,24-1,0 0,0 0,0 0,0 1,0-1,0 0,0 0,0 0,0 1,0-1,0 0,0 0,0 0,24 1,-24-1,0 0,0 0,0 0,0 1,0-1,0 0,0 0,0 0,0 1,0-1,25 0,-25 0,0 0,0 0,0 1,0-1,0 0,0 0,25 0,-25 1,0-1,0 0,25 0,-25 0,0 1,0-1,0 0,0 0,0 0,0 1,0-1,0 0,0 0,0 0,0 1,0-1,0 0,0 0,0 0,25 1,-25-1,0 0,0 0,24 25,-24-25,0 1,0-1,0 0,0 0,25 25,-25-25,0 1,25-1,-25 0,0 0,25 25,-25-25,0 0,25 1,-25-1,24 0,-24 0,25 25,-25-25,0 1,25 24,-25-25,0 0,25 25,-25-25,25 0,-25 1,24 24,-24-25,0 0,25 25,-25-25,25 0,0 1,0-1,-25 0,24 25,-24-25,25 25,-25-25,25 25,-25-24,25 24,-25-25,25 25,0 0,-1-25,1 25,0 0,0 0,0 0,-1 0,1 0,0 0,0 0,0 0,-1 0,1 0,0 0,0 0,0 0,-1 0,1 25,0-25,0 0,0 25,-1-25,1 24,0-24,0 25,0-25,-1 0,1 25,0-25,0 25,0-25,-1 0,1 0,0 25,0-25,-25 24,25-24,-1 0,1 25,0-25,-25 25,25-25,0 0,-25 25,25-25,-1 25,1-25,0 24,0-24,0 25,-1-25,-24 25,25-25,0 25,0-25,-25 25,25-25,-25 24,24-24,-24 25,25-25,-25 25,25-25,0 25,0 0,-1-1,1 1,0 0,0-25,-25 25,25 0,-1-25,-24 25,25-1,0-24,-25 25,25 0,0 0,-1 0,1-1,-25 1,25 0,0 0,-25 0,25-1,-1 1,1 0,0 0,0 0,-25-1,25 1,-1 0,1 0,0 0,0-1,0 1,0 0,-1 0,-24 0,25-1,0 1,0-25,0 25,-1 0,-24 0,25-1,0 1,-25 0,25 0,0 0,-1-1,1 1,0 0,-25 0,25 0,0 0,-1-1,-24 1,25 0,0 0,0 0,-25-1,25 1,-1 0,-24 0,25 0,0-1,0 1,-25 0,25-25,-1 25,1 0,-25-1,25 1,0 0,0 0,-1 0,1-1,0 1,-25 0,25-25,0 25,-1 0,-24-1,25 1,0 0,0-25,0 25,-1 0,1-1,0 1,-25 0,25 0,0 0,0-1,-1 1,1 0,0 0,0 0,0-1,-25 1,24 0,1 0,0 0,0 0,0-1,-1-24,1 25,0 0,-25 0,25 0,0-1,-1-24,1 25,0 0,0-25,0 25,-1 0,26-25,-25 24,0 1,-1-25,1 25,0-25,0 25,0 0,-1-25,1 24,0-24,0 25,0 0,-1-25,1 25,0-25,-25 25,25-25,0 24,0-24,-1 0,1 25,0-25,0 25,0-25,-25 25,24-25,1 25,0-25,0 24,24-24,-24 25,0-25,0 25,0-25,-1 25,26-25,-25 25,0-25,-1 0,26 24,-25-24,0 25,-1-25,1 25,25-25,-25 25,-1-25,1 0,25 25,-25-25,-1 0,1 0,0 0,0 0,0 0,0 0,-1 0,1 0,0 0,0 0,-25-25,25 25,-1-25</inkml:trace>
  <inkml:trace contextRef="#ctx0" brushRef="#br0" timeOffset="86026.66">5656 10170,'0'-25,"-25"25,25-25,-25 25,25-24,25 24,0 0,-25-25,25 25,-1 0,1 0,0-25,0 25,0 0,-1 0,1 0,0 0,0-25,0 25,-1 0,1 0,0 0,0 0,0 0,-1-25,1 25,0 0,0 0,0 0,0 0,-1 0,1 0,0-25,0 25,0 0,-1 0,1 0,0 0,0 0,0 0,-1 0,1 0,0 0,0 0,24-24,-24 24,0 0,0 0,24 0,-24 0,0 0,0-25,24 25,-24 0,0 0,0 0,0 0,-1 0,1-25,0 25,0 0,0 0,-1 0,1 0,0 0,0 0,0 0,0 0,-1-25,1 25,0 0,0 0,0 0,-1 0,1 0,0 0,0 0,0 0,-1 0,1 0,0 0,0 0,0 0,-1 0,1 0,0-25,0 25,0 0,-1 0,1 0,0 0,0 0,0 0,-1 0,1 0,0 0,0 0,0 0,-1 0,1 0,0 0,0 0,0 0,-1 0,1 0,0-24,0 24,0 0,0 0,-1 0,1 0,0 0,0 0,0 0,-1 0,1 0,0 0,0 0,0 0,-25-25,24 25,1 0,-25 25,-25-25,25-25</inkml:trace>
  <inkml:trace contextRef="#ctx0" brushRef="#br0" timeOffset="87642.84">5581 10220,'0'-25,"0"0,0 0,0 50,0 0,25-25,-25 25,25-1,-25 1,25-25,-25 25,0 0,25 0,-25-1,0 1,24-25,-24 25,0 0,25-25,-25 25,0-1,0 1,25 0,-25 0,0 0,25-25,-25 24,0 1,0 0,25-25,-25 25,0 0,24-25,-24 24,0 1,0 0,25-25,-25 25,0 0,0-1,25-24,-25 25,0 0,0 0,0 0,25-25,-25 24,0 1,0 0,0 0,0 0,25-25,-25 24,0 1,0 0,0 0,0 0,24 0,-24-1,0 1,0 0,0 0,0 0,0-1,0 1,0 0,25-25,-25 25,0 0,0-1,0 1,0 0,0 0,0 0,0-1,0 1,0 0,25-25,-25 25,0 0,0-1,0 1,0 0,25-25,-25 25,0 0,0-1,25-24,-25 25,0 0,0 0,24-25,-24 25,0-1,0 1,0 0,0 0,25 0,-25-1,0 1,25-25,-25 25,0 0,25-25,-25 25,25-25</inkml:trace>
  <inkml:trace contextRef="#ctx0" brushRef="#br0" timeOffset="88371.3">7020 12055,'0'0,"25"0,0 0,-1-25,1 25,0 0,0 0,0 0,0 0,-1 0,1 0,0-25,0 25,0 0,-1 0,1 0,0 0,0 0,0 0,-1-24,1 24,0 0,0 0,0 0,-1 0,1 0,25-25,-25 25,-1 0,1 0,0-25,0 25,0 0,-1 0,1-25,0 25,0 0,0 0,-1 0,1 0,0-25,0 25,0 0,-1 0,1-24,0 24,0 0,0 0,0 0,-1-25,1 25,0 0,0 0,0 0,-1-25,1 25,0 0,0 0,0 0,-1 0,-24 25,-24-25</inkml:trace>
  <inkml:trace contextRef="#ctx0" brushRef="#br0" timeOffset="89499.25">6102 12154,'0'-25,"25"25,0 0,0 0,0 0,-1 0,1 0,0 0,0 0,0 0,-1 0,1 0,25 0,-25-24,-1 24,1 0,25 0,-25 0,24 0,-24 0,25 0,-26 0,26 0,-25-25,24 25,-24 0,25 0,-25 0,-1 0,1 0,0 0,25 0,-26 0,1 0,0 0,0 0,0 0,0-25,-1 25,1 0,0 0,0-25,0 25,-1 0,1 0,-25-25,25 25,0 0,0 0,-1 0,1-24,0 24,0 0,0 0,-1 0,-24-25,25 25,0 0,0 0,-25-25,25 25,-1 0,1-25,0 25,0 0,0-25,-1 25,1 0,0 0,0 0,0 0,-1 0,1 0,0 0,0 0,0 0,-1 0,1 0,-25 25,25-25,0 0,0 0,0 0,-1 0,1 0,0-25,0 25,0 0,-1-24,1 24,0 0,25-25,-26 25,1 0,0-25,0 25,0 0,-1-25,1 25,0 0,0 0,-25-25,25 25,-1 0</inkml:trace>
  <inkml:trace contextRef="#ctx0" brushRef="#br0" timeOffset="90642.73">8360 9897,'0'-25,"0"0,0 50,0 0,0 0,0 0,24-1,-24 1,0 0,0 0,25 0,-25 0,0-1,0 1,0 0,25 0,-25 0,0-1,25 1,-25 0,0 0,0 0,0-1,25 1,-25 0,0 0,0 0,0-1,24 1,-24 0,0 0,0 0,0-1,0 1,25-25,-25 25,0 0,0 0,0-1,25 1,-25 0,0 0,0 0,0-1,0 1,0 0,0 0,25 0,-25-1,0 1,0 0,0 0,0 0,0-1,0 1,0 0,0 0,25-25,-25 25,0 0,0-1,24-24,-24 25,0 0,25-25,-25 25,0 0,25-1,-25 1,25 0,-25 0,0 0,25-25,-25 24,24 1,-24 0,0 0,0 0,25-1,-25 1,0 0,0 0,0 0,0-1,0 1,0 0,0 0,0 0,0-1,25-24,-25 25,25-25</inkml:trace>
  <inkml:trace contextRef="#ctx0" brushRef="#br0" timeOffset="93194.45">5879 11187,'0'-25,"25"25,-25 25,0 0,0 0,-25-1,25 1,-25 0,25 0,0 0,-25-1,25 1,-24 0,24 0,0-50,0 0,0 0,24 1,-24-1,0 0,25 0,-25 0,0 1,25-1,0 0,0 0,-1 25,1-25,0 25,0 0,0 0,-1 0,1 25,0-25,0 0,0 25,0-25,-1 0,-24 25,25-25,-25 25,25-25,-25 24,25-24,-25 25</inkml:trace>
  <inkml:trace contextRef="#ctx0" brushRef="#br0" timeOffset="93950.37">6722 9575,'0'24,"25"-24,0 0,0 0,-25 25,25-25,-1 0,1 0,0 25,0-25,0 0,-1 25,1-25,0 0,0 0,0 25,-1-25,1 0,0 24,0-24,-25 25,0 0,0 0,0 0,-25-1,0 1,25 0,-25 0,1-25,-1 25,0-1,25 1,-25 0,0-25,1 25,-1 0</inkml:trace>
  <inkml:trace contextRef="#ctx0" brushRef="#br0" timeOffset="94946.78">8459 10988,'0'-24,"0"-1,-25 25,25-25,0 0,0 50,25 0,-25 0,25-1,-25 1,24-25,-24 25,25 0,0 0,-25-1,25-24,-25 25,25-25,-1 0,1 0,-25-25,25 25,-25-24,25-1,-25 0,25 0,-1 0,-24 1,25-26,-25 25,25 0,0 1,-25-1,25 0,-25 0,24 25,-24-25</inkml:trace>
  <inkml:trace contextRef="#ctx0" brushRef="#br0" timeOffset="96270.88">7640 11782,'0'-25,"25"1,-25-1,0 50,0-1,0 1,0 0,-25 0,25 0,-25-1,25 1,-24 0,-1 0,25 24,-25-24,0 0,0 25,1-26,24 1,-25 0,0 0,0-25,25 25,-25-25,1 25,24-1,-25-24,50 0,-1 0,1 0,0-24,0 24,24 0,-24 0,0 0,0 0,0 0,-1 0,1-25,0 25,0 0,0 0,-1 0,1 0,0 0,0 0,0 0,-25 25,0-1,-25-24</inkml:trace>
  <inkml:trace contextRef="#ctx0" brushRef="#br0" timeOffset="98586.38">6970 9723,'-24'0,"24"25,-25-25,0 0,0 0,50 0,0 0,0 0,-1 0,1 0,0 25,0-25,0 0,-1 0,1 0,0 0,0 0,0 0,0 0,-1 25,-24 0,-24-25,24 24,-25-24,25 25,-25 0,25 0,-25-25,25 25,-25-1,25 1,-25 0,1 25,24-25,-25-1,25 1,-25 0,0 0,25 0,-25-1,1 1,-1 0,25 0</inkml:trace>
  <inkml:trace contextRef="#ctx0" brushRef="#br0" timeOffset="103665.53">5805 12675,'0'25,"0"0,0 0,24-1,-24 1,25 0,-25 0,25 0,-25-1,25 1,-25 0,25 0,-1 0</inkml:trace>
  <inkml:trace contextRef="#ctx0" brushRef="#br0" timeOffset="104747.53">4490 9847,'0'-24,"25"-1,0 25,-1-25,1 25,0 0,-25-25,25 25,0 0,-1 0,1 0,0 0,0 0,0 25,-25 0,0 0,0-1,-25 1,25 0,-25 0,25 0,-25-25,0 24,25 1,-24 0,-1-25,25 25,-25-25,25 25,-25-25,25 25,-25-25,50 0,0-25,0 25,0 0,-25-25,24 25,1 0,25-25,-25 25,-1-25,1 25,25-25,-25 25</inkml:trace>
  <inkml:trace contextRef="#ctx0" brushRef="#br0" timeOffset="105706.33">8657 9054,'0'-25,"0"0,25 25,0 0,-25-25,25 25,-1 0,1 0,0 0,0 0,-25 25,25-25,-25 25,0 0,0 0,0-1,-25-24,0 25,25 0,-25-25,50 0,0-25,0 25,-1 0,1 0,0 0,0 0,0 0,-1 0,1 25,0 0,-25 0,-25-1,0 1,1 0,-1-25,0 25,0 0,0-25,1 24,-1-24,0 25,0-25,0 0,1 25,-1-25,0 25</inkml:trace>
  <inkml:trace contextRef="#ctx0" brushRef="#br0" timeOffset="106718.48">9327 12105,'0'24,"0"1,-25 0,25 0,-25 0,0 0,25-1,-24 1,-1-25,25 25,-25 0,0 0,0-1,25 1,-24-25,24 25,-25 0,50-25,-1 0,1 0,0-25,0 25,0 0,-25-25,24 25,1 0,25-25,-25 25,0-24,-1 24,1-25,0 25,25-25,-26 0,1 25,0-25,0 25,0 0,-1-24,1 24</inkml:trace>
  <inkml:trace contextRef="#ctx0" brushRef="#br0" timeOffset="107006.51">9377 12179,'0'25,"0"0,0 0,24-1,-24 1,0 0,0 0,0 0,0-1,0 1,0 0,0 0,0 0,0 24,0-24,0 0,25 0,-25-1,0 1,0 0</inkml:trace>
  <inkml:trace contextRef="#ctx0" brushRef="#br0" timeOffset="108358.54">14834 8830,'-25'0,"0"0,0 0,50 0,0 0,0 0,-1 0,1 0,0 0,0 0,0 0,-1 0,1-24,0 24,25 0,-26 0,26-25,-25 25,24 0,1-25,-25 25,24 0,1 0,0-25,-26 25,26 0,-25 0,24-25,-24 25,0 0,25 0,-25 0,-1-24,1 24,0 0,0 0</inkml:trace>
  <inkml:trace contextRef="#ctx0" brushRef="#br0" timeOffset="108994.23">15727 8483,'0'-25,"-25"25,25-24,0 48,0 1,0 0,0 0,0 0,0-1,0 1,0 0,0 0,0 0,0-1,0 1,0 0,25 25,-25-26,0 1,0 0,24 0,-24 0,0-1,0 1,0 0,25 0,-25 0,25 0,-25-1,0 1,0 0,0 0,25-25,-25 25,0-1,0-48,25 24,-1 0,1 0,0-25,0 25,0 0,-1 0,26 0,-25 0,0 0,24-25,1 25,-1 0,1 0,0 0,24-25,0 25,-24 0,24-25,1 25,-1 0,1-24,-26 24,26 0,-1-25,1 25,-1-25,-24 25,24-25,-24 25,-1-25,1 25,-1 0,1-25,-25 25,0-24,-1 24,1 0,0 0,-25-25</inkml:trace>
  <inkml:trace contextRef="#ctx0" brushRef="#br0" timeOffset="109914.08">15702 8409,'0'-25,"25"25,-1 0,1-25,0 25,0 0,0 0,-1-25,1 25,0 0,25 0,-26-24,26 24,0 0,-1-25,1 25,-1-25,1 25,0 0,-1-25,1 25,-1-25,1 25,0 0,-26-24,26 24,0 0,-25 0,-1-25,26 25,-25 0,0 0,-1 0,1 0,0 0,0 0,-25 25,0-1,0 1,0 0,25-25,-25 25,24 0,-24-1,25 1,-25 0,25 0,-25 0,25 24,-25-24,25 25,-25-26,24 26,-24-25,25 24,-25-24,25 25,0-25,-25-1,25 1,-25 0,24 0,-24 0,25-25,-25 24,25-24,-25 25,25-25</inkml:trace>
  <inkml:trace contextRef="#ctx0" brushRef="#br0" timeOffset="110530.46">15776 7590,'-25'0,"25"25,0 0,0 0,0-1,0 1,25-25,-25 25,0 0,0 0,25-25,-25 24,0 1,25 0,-25 0,0 0,0-1,25 1,-25 0,24-25,-24 25</inkml:trace>
  <inkml:trace contextRef="#ctx0" brushRef="#br0" timeOffset="111121.97">15776 7640,'0'0,"-25"0,25-25,0 0,0 0,25 25,-25-24,0-1,25 25,0 0,0 0,-25-25,24 25,1 0,0 0,0 0,0 0,-25 25,0 0,0-1,0 1,0 0,0 0,0 0,-25-1,0 1,50-25,0 0,-1 0,1 0,0 25,0-25,0 25,-1-25,-24 25,25-25,-25 24,0 1,0 0,0 0,0 0,0-1,-25-24,1 25,-1 0,0 0,0-25,0 0,1 25,-1-25,0 0,0 25,0-25,1 0</inkml:trace>
  <inkml:trace contextRef="#ctx0" brushRef="#br0" timeOffset="112598.58">16371 7689,'0'0,"-24"0,-1 0,25 25,-25 0,25 0,0 0,0-1,0 1,0 0,0 0,0 0,0-1,0 1,25-25,0 25,-1-25,1 0,0 0,0 0,-25-25,25 25,-25-25,0 1,0-1,0 0,-25 25,0-25,0 25,0-25,25 1,0-1,25 0,0 25,0-25,0 25,-25-25,24 25,1 0,0-24,0 24,0 0,-25-25,24 25,1 0,-25 25,0-1,0 1,0 0,0 0,0 0,0-1,0 1,0 0,0 0,0 0,25-25,-25 24,25 1,0-25,0 0,-1-25,1 1,0-1,-25 0,25 25,-25-25,25 0,-25 1,24-1,-24 0,0 0,25 0,-25 1,0-1,0 0,0 0,0 0,0 1,0-1,0 0,0 0,0 0,-25 1,25-1,-24 25,24-25,-25 25,25-25,-25 25,25 25,0 0,0 0,0-1,0 1,0 0,25 0,-25 0,0-1,0 1,0 0,25 0,-25 0,24-1,1 1,-25 0,25-25,-25 25,50 0,-26-25,1 0,0 0,0 0,0 0,-25-25,24 25,-24-25,25 25,0-25,-25 0,25 25,-25-24,0-1,0 0,0 0,0 0,-25 25,0 0,25-24,-25 24,1 0,24 24,-25-24,25 25,0 0,0 0,0 0,0-1,0 1,0 0,25 0,-25 0,24-25,-24 24,25-24,-25 25,25-25,0 0,0 0,-25-25,24 25,-24-24,25 24,-25-25,25 0,0 0,-25 0,25 1,-25-1,0 0,24 25,-24-25,25 25,-25 25,25-25,0 25,-25 0,25-25,-25 24,24 1,-24 0,25-25,0 25,0-25,0 0,-1 0,1 0,-25-25,25 25,0 0,-25-25,25 25,-25-25,0 1</inkml:trace>
  <inkml:trace contextRef="#ctx0" brushRef="#br0" timeOffset="112803.86">16446 7466,'-25'0,"0"0,50 0</inkml:trace>
  <inkml:trace contextRef="#ctx0" brushRef="#br0" timeOffset="113970.38">17140 8508,'0'-25,"25"25,0 0,-25-25,25 25,0 0,-1 0,1 0,0 0,0 0,0-24,24 24,-24 0,25 0,-1-25,1 25,-1 0,1 0,0-25,-1 25,1-25,0 25,-1 0,1-25,-1 25,1-24,24 24,-49 0,25-25,-1 25,1 0,-25-25,0 25,-1 0,1-25,0 25,0 0</inkml:trace>
  <inkml:trace contextRef="#ctx0" brushRef="#br0" timeOffset="114750.38">18381 8260,'0'25,"0"0,24-25,-24 24,0 1,25 0,-25 0,0 0,0-1,0 26,25-25,-25 24,0 1,0-25,0 24,0 1,0 0,0-26,0 26,0-25,0 24,0-24,25 0,-25 25,0-25,0-1,0 1,25 0,-25 0,0 0,0-1,24-24,-24 25,0-50</inkml:trace>
  <inkml:trace contextRef="#ctx0" brushRef="#br0" timeOffset="116426.28">18331 9451,'0'-25</inkml:trace>
  <inkml:trace contextRef="#ctx0" brushRef="#br0" timeOffset="117154.07">19249 9029,'0'-25,"0"50,-25-25,0 25,0 0,1-25,-1 24,0 1,0 0,0 0,1 0,-26-1,25 1,0 0,-24 25,24-26,-25 1,1 0,24 25,-25-26,1 26,-1-25,25 0,-24 24,-1-24,25 0,0 0,-24-1,24 1,0 0,0 0,1-25,24 25,-25-25,25 24</inkml:trace>
  <inkml:trace contextRef="#ctx0" brushRef="#br0" timeOffset="118001.32">18604 9178,'0'-25,"0"50,0 0,0-1,0 1,0 0,0 0,0 0,0-1,0 1,0 0,0 0,0 0,0-1,0 1,0 0</inkml:trace>
  <inkml:trace contextRef="#ctx0" brushRef="#br0" timeOffset="118982.34">18356 9897,'0'-25,"0"0,0 1,25-1,-25 0,0 50,0 0,0-1,24-24,-24 25,0 0,25 0,-25 0,0-1,25 1,-25 0,0 0,0 0,0 0,0-1,0 26,0-25,0 0,0-1,0 1,0 0,0 0,0 0,0-1,0 1,0 0,0 0</inkml:trace>
  <inkml:trace contextRef="#ctx0" brushRef="#br0" timeOffset="119382.5">18554 10319,'0'0,"0"-25,0 50,25-25,0 25,0-25,-1 0,1 24,0 1,25-25,-1 25,1-25,0 25,-1 0,1-25,-1 24,1 1,0-25,24 25,-24-25,-1 25,-24-25,25 25,-1-25,-24 24,25-24,-26 0,26 0,-25 25,0-25,-1 0,1 0,0 0,0 0,-25 25,25-25,-25-25</inkml:trace>
  <inkml:trace contextRef="#ctx0" brushRef="#br0" timeOffset="119985.43">19249 9227,'0'-24,"0"48,0 1,25-25,-25 25,0 0,24 0,-24-1,25 26,-25-25,25 24,-25-24,25 25,-25-1,25 1,-1 0,-24-1,25 1,0-1,-25 1,25 24,0-24,-25 0,24-1,-24 1,25 0,-25-1,25 1,-25-1,25-24,-25 0,0 0,0 0,0-1,0 1,0 0</inkml:trace>
  <inkml:trace contextRef="#ctx0" brushRef="#br0" timeOffset="121147.23">19844 9426,'0'-25,"0"0,0 0,0 50,0 0,0 0,25-25,-25-25,25 25,0 0,-25-25,24 25,1 0,0 0,-25-25,25 25,0 0,-1 0,1 0,0 0,0-24,0 24,-1 0,1 0,0 0,-25 24,-25 1,25 0</inkml:trace>
  <inkml:trace contextRef="#ctx0" brushRef="#br0" timeOffset="121633.93">20043 9426,'0'0,"0"-25,0 0,0 0,0 1,24 24,-24 24,0 1,0 0,25 0,-25 0,0-1,0 1,0 0,0 0,25 0,-25-1,0 1,0 0,25-25,-25 25,0 0,0-1,25-24,-25 25,0 0,0 0,0 0,0-1,24-24</inkml:trace>
  <inkml:trace contextRef="#ctx0" brushRef="#br0" timeOffset="123438.06">20886 9624,'-25'0,"50"0,0 0,0 0,-1 0,1 0,0 0,0-25,0 25,-1 0,1 0,0-24,25 24,-26-25,1 25,0 0,0-25,0 25,-1-25,1 25,0-25,-50 25,0 0,1 0,-1 0,0 0,0 0,0 0,1 0,-1 25,0-25,0 0,50 0,0 0,-25-25,25 25,-1 0,1 0,0 0,0 0,0 0,-1 0,1 25,0-25,0 0,-25 25,25-25,-25 25,0 0,0-1,-25 1,0 0,0 0,0 0,25-1,-24-24,-1 25,0-25,25 25,-25-25,0 25</inkml:trace>
  <inkml:trace contextRef="#ctx0" brushRef="#br0" timeOffset="124269.93">21878 9153,'0'25,"0"0,0-1,0 1,0 0,0 0,0 0,0-1,0 1,0 0,-25 0,25 24,0-24,0 0,0 0,0 0,0-1,25-24,-25-24,0-1,25 25,-25-25,25 0,-25 0,0 1,24 24,-24-25,25 0,-25 0,0 0,25 25,0 0,-25 25,25 0,-25 0,25-25,-25 25,24-1,1 1,-25 0,25-25,-25 25,25-25,0 25,-1-25,-24 24,25-24,-25-24,25 24,-25-25,0 0,25 0,-25 0,0 1,0-1,25 0,-25 0,0 0,24 1,-24-1,0 0,0 0,0 0,0 1,0-1,0 0,0 0,0 0,0 1</inkml:trace>
  <inkml:trace contextRef="#ctx0" brushRef="#br0" timeOffset="126355.24">22548 9525,'-25'0,"0"0,25 25,-25-25,25 25,-24-1,24 1,0 0,0 0,0 0,0-1,24-24,1 0,0 0,0 0,-25-24,25 24,-1-25,-24 0,25 0,-25 0,0 1,0-1,0 0,0 0,0 0,-25 25,1 0,-1 0,0 0,0 0,25-24,-25 24,25 24,25-24,0 0,-25-24,0 48,25-24,0 0,-1 0,1-24,0 24,0 0,0 0,-25-25,24 25,1 0,-25-25,25 25,-25 25,25-25,-25 25,0-1,0 1,0 0,0 0,0 0,25-25,-25 24,24-24,1 0,0 0,0 0,-25-24,25 24,-25-25,24 0,-24 0,0 0,0 1,0-1,0 50,0-1,0 1,0 0,25 0,0-25,0 0,-25-25,25 25,0-25,-1 0,1 1,0-1,-25 0,25 25,-25-25,0 0,0 1,0-1,0 0,0 0,0 0,0 1,0-1,0 0,-25 25,0 0,25 25,0 0,0-1,0 1,0 0,0 0,0 0,25-1,0 1,-25 0,25-25,-25 25,24-25,1 25,0-25,0 24</inkml:trace>
  <inkml:trace contextRef="#ctx0" brushRef="#br0" timeOffset="126514.2">23069 9277,'25'0,"-1"0,1 0,0 0</inkml:trace>
  <inkml:trace contextRef="#ctx0" brushRef="#br0" timeOffset="126650.14">23565 9252,'25'0</inkml:trace>
  <inkml:trace contextRef="#ctx0" brushRef="#br0" timeOffset="128134.02">19075 10468,'0'24,"0"1,0 0,0 0,0 0,0-1,0 1,0 0,0 0,0 0,25-25,-25 24,0 1,0 0,0 0,0 0,25-1,-25 1,0 0,0 0,0 0,0-1,0 1,0 0,0 0,0 0,0-1,0 26,25-25,-25 0,0 0,0-1,0 1,0 0,0 0,24 0,-24-1,0 1,0 0,0 0,25 0,-25-1,25 1,-25 0,0 0,25 0,-25-1,25-24,-25-24,0-1</inkml:trace>
  <inkml:trace contextRef="#ctx0" brushRef="#br0" timeOffset="129567.2">18232 9128,'0'25,"25"-25,-25 25,24 0,1-1,-25 1,25 0,-25 0,25-25,-25 25,25-25,-25 24,24-24,1 0,0-24,0 24,0-25,-1 25,-24-25,25 0,25 25,-25-25,-1 1,1 24,0-25,0 0,0 25,-1-25,-24 0,25 1</inkml:trace>
  <inkml:trace contextRef="#ctx0" brushRef="#br0" timeOffset="130569.05">15156 8558,'-25'0,"25"24,25 1,0-25,-25 25,25-25,-1 0,1 25,0-25,0 25,0-25,-1 24,1 1,-25 0,0 0,0 0,0-1,0 1,0 0,0 0,0 0,0-1,-25 26,1-25,24 0,-25 0,0-1,25 1,-25-25,25 25</inkml:trace>
  <inkml:trace contextRef="#ctx0" brushRef="#br0" timeOffset="131042.42">13717 8285,'0'-25,"0"0,25 25,0-25,0 25,0 0,-1 0,1 0,0 0,-25 25,0 0,0 0,0 0,0-1,0 1,0 0,0 25,-25-26,25 1,-25 0,25 0,-24 0,-1-1,0 1,0 0,0 0,50-25,0-25,0 25,0-25,24 0,1 1,-1 24,1-25,24 0</inkml:trace>
  <inkml:trace contextRef="#ctx0" brushRef="#br0" timeOffset="131773.12">17587 8334,'0'0,"25"0,-1 0,1-24,0 24,0 0,0 0,0 0,-1 0,-24 24,0 1,25-25,-25 25,0 0,0 0,0-1,0 1,0 0,0 0,0 0,0-1,0 1,0 0,0 0,0 0,-25-1</inkml:trace>
  <inkml:trace contextRef="#ctx0" brushRef="#br0" timeOffset="132374.26">18232 7615,'-25'0,"25"-25,0 0,0 1,25 24,0 0,-25-25,24 25,1 0,0 25,0-25,0 24,-25 1,0 0,0 0,0 0,0-1,-25 1,25 0,-25 0,25 0,25-25,0 0,-1 0,1 0,0 0,0 24,0-24,-1 0,1 25,0-25,-25 25,25-25,-25 25,0 0,0-1,0 1,-25-25,0 25,0-25,1 25,-1-25,0 0,0 25,0-25,1 0,-1 0</inkml:trace>
  <inkml:trace contextRef="#ctx0" brushRef="#br0" timeOffset="133786.27">18108 11906,'0'0,"-25"0,25-25,-25 25,0 0,25 25,25-25,0 0,0 0,0 0,-25-25,24 25,1 0,0 0,0 0,0 0,-1 0,26-24,-25 24,24 0,-24 0,25 0,-25 0,24-25,-24 25,25 0,-26 0,26 0,0 0,-26-25,26 25,-25 0,25 0,-26-25,26 25,-25 0,24-25,-24 25,25 0,-25 0,-1-24,1 24,0 0,0 0,0 0,-1 0,1-25,0 25,0 0,0 0,-1 0</inkml:trace>
  <inkml:trace contextRef="#ctx0" brushRef="#br0" timeOffset="135054.11">18604 11683,'0'0,"0"25,-25-25,0 25,0-1,1 1,-1 0,25 0,-25-25,25 25,-25-1,0-24,25 25,-24-25,24 25,-25 0,25 0,-25-25,25 24,-25-24,25 25,0 0,25-25,0 0,0 0,-1 0,1 0,0 0,0 0,0 0,-1 25,1-25,0 0,25 0,-26 0,1 0,0 0,0 0,0 0,-1 0,1 0,0 0,0 0,0 0,-25 25</inkml:trace>
  <inkml:trace contextRef="#ctx0" brushRef="#br0" timeOffset="143507.44">16297 11807,'0'-25,"0"0,0 50,0 0,0-50,0 0,0 1,0-1,0 50,0-1,0 1,0 0,0 0,25 0,-25-1,0 1,0 0,25 0,-25 0,0-1,0 1,0 0,0 0,24 0,-24-1,0 1,0 0,0 0,0 0,0 0,0-1,0 1,0 0,0 0,0 0,0-1,0 1,0 0,25-25,-25 25,0 0,0-1,25-48</inkml:trace>
  <inkml:trace contextRef="#ctx0" brushRef="#br0" timeOffset="144610.96">16347 11683,'24'0,"1"0,0 0,0 0,0 0,-1 0,1 0,0 0,25 0,-26-25,1 25,0 0,25 0,-25 0,-1 0,1-25,25 25,-25 0,-1 0,26 0,-25 0,0-24,-1 24,26 0,-25 0,0 0,-1-25,26 25,-25 0,0 0,-1 0,26-25,-25 25,0 0,-1 0,1-25,0 25,0 0,0 0,-1 0,1 0,0 0,-25-25,25 25,0 0,-1 0,1 0,0 0,0 0,0 0,0 0,-1 0,-24 25,0 0,0 0,0 0,0-1,0 1,25 0,-25 0,0 0,0-1,0 1,25 0,-25 25,0-26,0 1,0 0,0 25,0-26,0 1,0 0,25 25,-25-26,0 1,0 0,0 0,0 0,0 0,0-1,0 1,0 0,25 0,-25 0,0-1,0 1,0 0,0 0,0 0,24-25,-24 24,25-24</inkml:trace>
  <inkml:trace contextRef="#ctx0" brushRef="#br0" timeOffset="145370.01">16421 12799,'-25'0,"50"0,-25-25,25 25,0 0,-1 0,1 0,0 0,0-24,0 24,-1 0,1 0,0 0,0 0,0-25,0 25,-1 0,1 0,0 0,25 0,-26 0,1-25,25 25,-25 0,-1 0,26-25,0 25,-26 0,26 0,0-25,-1 25,1 0,-1-24,1 24,0-25,-26 25,26 0,0-25,-26 25,26 0,-25-25,25 25,-26 0,1 0,0 0,0-25,0 25,-1 0,1 0,0 0,0 0,-25-24,25 24</inkml:trace>
  <inkml:trace contextRef="#ctx0" brushRef="#br0" timeOffset="146297.8499">16322 12551,'0'-25,"0"50,0 0,25-25,-25 25,24-25,-24 25,0-1,0 1,0 0,25 0,-25 0,0-1,0 1,0 0,0 0,0 0,0-1,25-24,0 0,-25-24,25 24,-1 0,1-25,25 25</inkml:trace>
  <inkml:trace contextRef="#ctx0" brushRef="#br0" timeOffset="149489.93">17041 13221,'0'-25,"-25"25,1 0,-1 0,0 0,0 0,0 0,25 25,-24-25,-1 0,25 25,-25-25,25 25,-25-25,25 24,-25 1,25 0,-24 0,24 0,-25-1,25 1,0 0,0 0,0 0,0-1,25-24,-1 0,1 0,0 0,0 0,0 0,-1 0,26-24,-25 24,0-25,-1 25,1-25,25 25,-25-25,-1 25,1-25,0 1,0 24,0-25,-1 25,1-25,-25 0,0 0,0 1,-25 24,1 0,-1 24,0-24,25 25,-25 0,25 0,0 0,0-1,0 1,25-25,0 0,-25-25,25 25,-25-24,24 24,-24-25,25 25,-25-25,25 25,-25-25,25 25,0 0,-25 25,0 0,0 0,0-1,0 1,0-50,24 25,-24-24,25-1,0 0,0 0,0 25,-1 0,-24 25,0 0,0 0,25-1,-25 1,0 0,0 0,25-25,-25 25,25-25,-25 24</inkml:trace>
  <inkml:trace contextRef="#ctx0" brushRef="#br0" timeOffset="150905.8199">17835 12998,'-25'0,"25"24,0 1,0 0,0 0,0 0,0-1,0 1,0 0,0 0,-25 0,1 0,-1-1,0 1,25 0,-25-25,0 25,25 0,-25-1,1 1,24 0,0 0,0 0,24-25,1-25,0 25,0-25,0 0,-25 0,25 25,-25-24,24-1,1 0,-25 0,0 0,0 50,-25 0,25 0,0 0,0-1,25-24,-25 25,25-25,0 0,0 0,-1-25,1 25,0-24,0 24,-25-25,25 25,-25-25,24 0,1 0,-25 1,0-1,0 0,0 0,-25 25,25-25,-24 25,-1 0,0 0,25 25,0 0,0 0,0 0,0-1,0 1,0 0,25-25,-25 25,25-25,-25 25,24-25,1 0,0 0,-25-25,25 25,0 0,-25-25,24 25,-24-25,25 25,-25-25,25 25,-25 25,25-25,-25 25,0 0,0 0,0-1,0-48,0-1,25 25,-25-25,0 0,24 0,-24 1,0-1,0 50,0-1,25 1,-25 0,25-25,0 0,0 0,-1-25,1 25,-25-25,25 25,-25-24,25 24,-25-25,0 0,25 25,-25-25,0 0,0 0,0 50,24 0,-24 0,25 0,-25 0,25-1,-25 1,0 0,0 0,0 0,-25-25,0 24,1-24,-1 0</inkml:trace>
  <inkml:trace contextRef="#ctx0" brushRef="#br0" timeOffset="151377.61">18728 13171,'0'25,"0"0,0 0,0 0,0-1,0 1,0 0,0-50,25 0,-1 1,-24-1,0 0,0 0,25 25,-25-25,0 0,0 1,25 24,0 0,0 0,0 24,-25 1,24-25,1 25,0-25,-25 25,25-25,0 0,-1 0,1 0,0 0,0 0,0-25,-1 25,1 0,0-25,0 25,0-25,-1 25,1-24</inkml:trace>
  <inkml:trace contextRef="#ctx0" brushRef="#br0" timeOffset="152877.71">16223 12402,'-25'0,"0"0,0 0,0 0,1 0,-1 0,0 0,0 0,0 0,1 0,-1 25,0-25,0 0,-24 0,24 25,-25-25,25 0,-24 25,24-25,-25 0,25 0,-24 25,-1-25,25 0,-24 0,24 0,-25 24,26-24,-26 0,0 0,26 0,-26 25,25-25,0 0,1 0,-1 0,0 0,0 25,0-25,1 0,-1 0,0 0,25-25,25 25,-25 25,25-25</inkml:trace>
  <inkml:trace contextRef="#ctx0" brushRef="#br0" timeOffset="153313.81">15652 12328,'-25'25,"0"-25,25 25,-24-25,-1 24,0-24,25 25,-25 0,0 0,1-25,-1 25,0-1,0 1,0 0,1 0,-1-25,25 25,-25-1,0 1,25 0,0 0,0 0,25-25,0 24,0-24,-1 0,26 0,-25 0,24 0,-24 0,25 0,-25 0,24-24,1 24,-25 0,24 0,-24-25,25 25,-25 0,24-25,-24 25,0 0,-25-25,25 25</inkml:trace>
  <inkml:trace contextRef="#ctx0" brushRef="#br0" timeOffset="155298.3199">14858 12576,'0'-25,"0"0,0 1,-24 24,24-25,0 0,0 0,0 0,0 1,0-1,-25 0,25 0,0 0,0 1,0-1,0 0,0 0,0 0,0 0,0 1,0-1,0 0,0-25,0 26,0-1,0-25,0 25,0-24,-25 24,25 0,0 0,-25 1,25-1,-25 0,25 0,-24 0,24 1,-25 24,25-25,-25 25,0-25,25 0,-25 25,25-25,25 25</inkml:trace>
  <inkml:trace contextRef="#ctx0" brushRef="#br0" timeOffset="157565.87">14189 10418,'0'25,"0"0,0-1,0 1,0 0,24 0,-24 0,0-1,0 1,0 0,0 0,0 0,0-1,25 26,-25-25,0 0,0-1,25 1,-25 25,0-25,0-1,0 1,0 0,0 0,25 0,-25-1,0 26,0-25,0 0,0 0,0-1,0 1,0 0,0 0,-25 0,25-1,0 1,0 0,0-50,25 25,0 0,-1 0,1-25,0 25,0 0,0 0,-1 0,1 0,0 0,0 0,0-24,24 24,-24 0,0 0,0 0,0 0,24-25,-24 25,0 0,24 0,-24-25,0 25,25 0,-26-25,1 25,0 0,0 0,0-25,-1 25,1 0,0 0,-25-24</inkml:trace>
  <inkml:trace contextRef="#ctx0" brushRef="#br0" timeOffset="158269.59">14189 10443,'0'0,"24"0,-24-25,25 25,0 0,0 0,-25-25,25 25,-1-25,26 1,-25 24,0-25,-1 25,26-25,-25 0,0 25,0-25,-1 1,1 24,0-25,0 25,0-25,-1 25,1 0,-25-25,25 25,-25 25,25-25,-25 25,0 0,0-1,25 1,-25 0,0 0,0 0,24-1,-24 1,25 0,-25 0,25 24,-25-24,25 25,-25-25,25 24,-1-24,-24 25,25-26,-25 26,25-25,0 24,-25-24,25 25,-25-25,24 24,1-24,-25 0,0 0,25-1,-25 26,25-25,-25 0,0 0,0-1,0 1,0 0,-25-25,0 25,25 0,-25-1,1-24,-1 25,0 0,0-25,0 25,1-25,-1 0,0 0,0 0,0 25,1-25</inkml:trace>
  <inkml:trace contextRef="#ctx0" brushRef="#br0" timeOffset="160301.63">15330 10468,'0'24,"0"-48,-25-1,25 0,0 50,0 0,0-1,25 1,-25 0,0 0,0 0,24-1,-24 1,0 0,25 0,-25 0,0-1,0 1,0 0,0 0,0-50,0 0,0 0,0 1,-25 24,25-25,0 0,-24 0,24 0,0 1,0-1,-25 0,25 0,0 0,-25 1,25-1,0 0,0 0,0 0,0 1,25-1,0 25,-1 0,1 0,0 25,0-1,-25 1,0 0,0 0,0 0,0-1,0 1,-25 0,0 0,0-25,25 25,-24-25,-1 0,25 24,-25-24,0 0,0 0</inkml:trace>
  <inkml:trace contextRef="#ctx0" brushRef="#br0" timeOffset="162709.75">15627 10443,'-25'0,"25"-25,0 50,0 0,0-1,0 1,0 0,0 0,0 0,25-1,0-24,0 0,0 0,0 0,-1 0,-24-24,25 24,-25-25,0 0,0 0,0 0,0 1,-25 24,25 24,0 1,0 0,0 0,0 0,0-1,25-24,-25-24,0-1,25 25,0-25,-25 0,25 0,-1 25,-24 25,25 0,-25 0,0 0,0-1,0-48,0-1,0 0,0 0,25 25,-25-25,0 50,25-25,0 0,-1-25,-24 1,0-1,0 50,0-1,0 1,0 0,0 0,25 0,-25-1,25-24,-25 25,0 0,25-25,-25-25,0 0,0 1,0-1,0 0,0 0,0 0,0 1,0-1,0 0,0 0,0 50,25-25,-25 25,0 0,0-1,0 1,0 0,0 0,0 0,-25-25,25 24,-25-24,25 25,-25-25,0 0</inkml:trace>
  <inkml:trace contextRef="#ctx0" brushRef="#br0" timeOffset="163486.26">16421 10220,'0'24,"0"1,0 0,0 0,-25 0,25-1,0 1,-25 0,25 25,0-26,-24 1,24 0,-25 0,25 0,0 24,-25-24,25 0,-25 0,25-1,0 1,-25 0,25 0</inkml:trace>
  <inkml:trace contextRef="#ctx0" brushRef="#br0" timeOffset="164289.75">15751 11013,'0'-25,"0"50,-24-25,24 25,-25-25,0 0,25 25,-25-25,0 0,0 25,1-25,24 24,-25-24,25 25,0 0,0 0,0 0,0 0,0-1,25-24,-25 25,24-25,1 0,0 25,0-25,0-25,0 25,24 0,-24 0</inkml:trace>
  <inkml:trace contextRef="#ctx0" brushRef="#br0" timeOffset="166333.71">15975 11088,'0'24,"0"1,-25-25,25 25,0 0,0 0,0 0,25-25,-1 0,1 0,0-25,0 25,-25-25,25 25,-25-25,0 0,0 0,0 1,-25 24,0 0,0 0,0 0,1 0,-1-25,50 25,-1-25,1 25,0 0,0 0,-25-25,25 25,-1 0,-24 25,25-25,-25 25,25-25,-25 25,0-1,0 1,0 0,0 0,0 0,0 0,0-1,0-48,0-1,0 0,0 0,0 0,0 0,25 25,-25 25,0 0,0 0,25-25,-25-25,0 0,24 0,-24 1,25-1,-25 0,25 25,-25-25,0 50,25-25,-25 25,0 0,25-25,-1 0,1 0,0 0,0 0,-25-25,25 25,-25-25,24 25,-24-25,0 0,0 1,25 24,-25-25,0 0,0 0,-25 0,1 1,24 48,0 1,0 0,0 0,24 0,-24-1,0 1,25-25,-25 25,0 0,0 0,0-1,25-24,-25 25,0 0,0 0,25 0,-25 0,0-50,-25 25,25-25,0 0,-25 25,25-25,0 0,0 1,0-1,0 0,0 0,0 0,0 1,0-1,25 25,0 0,-25 25,0-1,0 1,-25-25,25 25,-25-25,0 25,1 0,-1-25</inkml:trace>
  <inkml:trace contextRef="#ctx0" brushRef="#br0" timeOffset="168061.68">16669 11013,'25'0,"-25"-25,-25 25,25 25,0 0,-25-25,25 25,0-50,25 25,-25-25,25 25,-25-25,0 1,0-1,0 0,0 0,0 0,-25 25,0 0,25 25,25-25,-25 25,25-25,-25 25,0 0,25-25,-25 24,0 1,25 0,-1-25,1 0,-25-25,25 25,-25-25,0 1,25 24,-25-25,0 0,0 0,0 0,0 1,0-1,-25 25,0 0,25 25,0-1,0 1,0 0,0 0,0 0,0-1,25-24,0 0,-25-24,25-1,-1 0,-24 0,25 25,-25-25,0 1,0-1,0 50,0-1,0 1,0 0,0 0,25-25,0 0,-25-25,25 25,-25-25,0 0,24 25,-24-24,0-1,25 25,-25-25,0 50,0 0,0-1,0 1,0 0,0 0,0 0,25-25,0 0,-25-25,25 25,-25-25,24 25,-24-25,25 0,-25 1,0-1,0 0,-25 25,25 25,25-25,0 0,-25 25,25-25,0 0,-1 0,1 0,0 0</inkml:trace>
  <inkml:trace contextRef="#ctx0" brushRef="#br0" timeOffset="169501.3799">14486 10443,'0'-25,"-25"25,1 0,24-25,0 0,0 1,-25 24,25-25,0 0,-25 25,25-25,0 0,-25 1,25-1,0 0,-25 25,25-25,0 0,-24 1,24-1,0 0,0 0,-25 0,25 0,0 1,0-1,0 0,0 0,0 0,0 1,-25-26,25 25,0 0,0 1,0-1,0 0,0 0,-25 0,25 1,-25-1,25 0,0 0,-24 25,24-25,0 1,-25-1,25 0,0 0,-25 25,25-25,0 1,0-1,0 0,-25 25,25-25,-25 0,25 1,0-1,0 0,0 0,0 0,25 1,0 24,-25-25,25 25,0-25,-1 0,1 25,0-25,0 25,0-25,-1 25,1-24,0 24,0-25,0 25,-1-25,26 25,-25-25,0 25,24-25,-24 25,25-24,-25 24,-1-25,26 25,-25 0,0-25,-1 25,26 0,-25 0,0-25,-1 25,1 0,0 0</inkml:trace>
  <inkml:trace contextRef="#ctx0" brushRef="#br0" timeOffset="170497.97">14362 9575,'25'0,"-25"-25,0 0,0 50,0 0,-25-1,0 1,25 0,-24 0,-1 0,25-1,-25 1,0-25,25 25,-25 0,1 0,24-1,-25-24,25 25,-25 0,25 0,0-50,0 0,25 0,0 1,-25-1,24 0,-24 0,25 0,0 1,-25-1,25 0,-25 0,25 25,-25-25,24 1,1 24,-25 24,25-24,-25 25,25-25,0 25,-1 0,1-25,0 25,0-25,0 24,0-24,24 25,-24-25,0 25,0-25</inkml:trace>
  <inkml:trace contextRef="#ctx0" brushRef="#br0" timeOffset="172573.26">19670 12576,'0'-25,"0"50,0 0,-24-25,24 25,-25-1,0 1,0 0,0 0,25 0,-24-25,24 24,-25-24,25 25,-25-25,25 25,25-25,0 0,-1 0,1 0,0 0,0 0,24-25,1 25,-25-25,24 25,-24 0,25-24,-25 24,24-25,-24 25,25 0,-25-25,-1 25,1-25,0 25,0 0,0 0,-1-25</inkml:trace>
  <inkml:trace contextRef="#ctx0" brushRef="#br0" timeOffset="172817.61">19819 12576,'-25'0,"25"25,0 0,0-1,0 1,0 0,25 0,-25 0,0-1,25 1,-25 0,0 0,0 0,25-1,-25 1,25 0,-25 25,0-26,25 1</inkml:trace>
  <inkml:trace contextRef="#ctx0" brushRef="#br0" timeOffset="174042.09">15230 13097,'0'25,"-24"-1,-1 1,25 0,-25-25,0 25,25 0,-25-25,25 25,0-1,0 1,0 0,0 0,0 0,0-1,0 1,0 0,0 0,0 0,0-1,0 1,0 0,0 0,0 0,0-1,0 1,0 0,0 0,0 0</inkml:trace>
  <inkml:trace contextRef="#ctx0" brushRef="#br0" timeOffset="178609.53">6425 9252,'0'-25,"0"50,25 0,-25 0,24 0,-24-1,25 1,-25 0,0 0,0 0,25-1,-25 1,25 0,0-25,-1-25,1 0,0 1,0-1,0 0,24 0,-24-24,25-1,-1 25,1-24,-1-1,26 0,-26 1,1-26,25 26</inkml:trace>
  <inkml:trace contextRef="#ctx0" brushRef="#br0" timeOffset="182485.47">9897 10021,'0'-25,"0"50,-24-25,24 25,-25-25,25 25,-25-25,25 25,-25-1,25 1,-25-25,25 25,-24 0,24 0,-25-1,25 1,0 0,-25-25,25 25,-25 0,25-1,-25 1,25 0,-24-25,24 25,0 0,0-1,-25-24</inkml:trace>
  <inkml:trace contextRef="#ctx0" brushRef="#br0" timeOffset="182805.8499">9625 10096,'24'0,"-24"24,25-24,0 25,0 0,0-25,-25 25,24-25,1 25,0-25,0 24,0-24,-1 25,1-25,0 0,0 0,0 25,-1-25,1 0</inkml:trace>
  <inkml:trace contextRef="#ctx0" brushRef="#br0" timeOffset="183866.4">7913 12998,'-25'0,"25"24,-25 1,25 0,-24-25,24 25,-25 0,25-1,-25-24,25 25,-25 0,25 0,-25-25,25 25,-24 0,24-1,-25-24,25 25</inkml:trace>
  <inkml:trace contextRef="#ctx0" brushRef="#br0" timeOffset="184150.46">7739 12948,'25'25,"0"-25,-25 25,25-25,0 0,-1 24,1-24,0 25,0-25,0 0,-1 0,1 0,0 0</inkml:trace>
  <inkml:trace contextRef="#ctx0" brushRef="#br0" timeOffset="188953.47">8756 11832,'0'-25,"25"25,-25-25,25 25,0 0,0 0,-25-25,24 25,1 0,0 0,0-24,0 24,-1 0,1 0,0 0,0 0,0 0,-1 0,1 0,0 0,0 0,0 0,-25-25,24 25,1 0,0 0,0 0,0 0,0 0,-1-25,1 25,0 0,0-25,0 25,-1 0,1 0,-25-25,25 25,0 0,0 0,-1 0,-24-24,25 24,0 0,0 0,0 0,-1 0,-24-25,25 25,0 0,0 0,0 0,-1 0,1 0,0 0,0 0,0 0,-1 0,1 0,0 0,0 0,0 0,-1 0,1 0,0 0,-25-25,25 25,0 0,-1 0,-24-25,25 25,0 0,0 0,0 0,0 0,-25-25,-25 25,25-24,0 48,0 1,25-25,-25-25,0 1,0-1,-25 25,0 25,0-25,25 24,0 1,25-25,-25-25,25 25,-25-24,-25 24,25 24</inkml:trace>
  <inkml:trace contextRef="#ctx0" brushRef="#br0" timeOffset="190621.41">10145 11534,'0'25,"0"0,25-25,0 0,0 0,-25-25,25 25,-1 0,-24-25,0 0,-24 25,-1 0,25 25,-25-25,25 25,-25-25,50 0,0 0,-25-25,0 0,-25 25,0 0,25 25,0 0,0 0,25-25,0 0,0 0,-25-25,24 0,-24 0,0 1,-24 24,24 24,-25-24,25 25,-25-25,25 25,0 0,25-25,-25-25,25 25,-25-25,24 25,-24-25,0 1,0-1,-24 25,-1 0,0 25,0-25,25 24,0 1,0 0,25-25,-25-25,25 25,0 0,-25-25,24 25,-24-24,0-1,0 0,0 0,-24 25,-1 0,25 25</inkml:trace>
  <inkml:trace contextRef="#ctx0" brushRef="#br0" timeOffset="191877.41">10369 11485,'-25'0,"25"-25,0 50</inkml:trace>
  <inkml:trace contextRef="#ctx0" brushRef="#br0" timeOffset="195153.51">10319 11584,'0'0,"-25"0,25-25,0 0,-25 25,25-25,0 50,0-50,-24 25,24-24,0-1,0 0,-25 25,25-25,0 0,-25 25,25-24,-25 24,25-25,-25 25,25-25,-24 25,24-25,-25 0,0 1,25-1,-25 25,25-25,0 0,-25 25,25-25,0 0,0 1,-24 24,24-25,0 0,0 0,0 0,-25 25,25-24,0-1,0 0,0 0,-25 25,25-25,0 1,0-1,0 0,0 0,-25 25,25-25,0 1,0-1,0 0,0 0,0 0,0 1,0-1,0 0,0 0,-25 25,25-25,0 1,-24-1,24 0,0 0,0 0,0 1,-25 24,25-25,0 0,0 0,-25 25,25-25,0 1,-25-1,25 0,0 0,0 0,0 1,-25 24,25-25,0 0,0 0,0 0,-24 25,24-25,0 1,-25 24,25-25,0 0,-25 25,25-25,0 0,-25 25,25-24,-25-1,25 0,0 0,-24 25,24-25,0 1,-25-1,25 0,0 0,0 0,0 1,0-1,0 0,0 0,-25 25,25-25,0 1,0-1,0 0,0 0,0 0,0 1,0-1,0 0,0 0,0 0,-25 1,25-1,0 0,0 0,0 0,0 1,0-1,0 0,0 0,0 0,0 0,0 1,-25-1,25 0,0 0,0 0,0 1,0-1,-24 25,24-25,0 0,-25 25,25-25</inkml:trace>
  <inkml:trace contextRef="#ctx0" brushRef="#br0" timeOffset="207407.12">8459 9872,'0'-25,"25"25,-1 0,-24-24,25 24,-25-25,25 25,-25-25,25 0,-25 0,25 25,-1-24,-24-1,25 25,-25-25,25 25,-25-25,25 0,-25 1,25 24,-25-25,24 25,-24-25,0 0,25 25,-25-25,25 25,-25-24,25 24,-25-25,25 0,-25 0,24 25,-24-25,25 1,-25-1,25 25,-25-25,25 25,-25-25,25 0,-1 1,-24-1,25 25,-25-25,25 25,-25-25,0 0,0 1,25 24,-25-25,0 0,25 25,-25-25,24 25,-24-25,0 0,25 25,-25-24,25 24,-25-25,0 0,25 25,-25-25,25 25,-25-25,24 25,-24-24,25 24,-25-25,25 25,-25-25,25 25,-25-25,25 25,0 0,-25-25,24 25,-24-24,25-1,-25 0,25 25,-25-25,0 50,0 0,25 0,-25-1,0 1,25-25,-25-25</inkml:trace>
  <inkml:trace contextRef="#ctx0" brushRef="#br0" timeOffset="211594.76">9550 8111,'0'-25,"0"1,25 24,-25-25,25 25,0 0,-1 25,-24-1,0 1,0 0,0 0,0 0,0-1,0 1,-24-25,24 25,-25-25,25 25,0-50,25 25,-1 0,1 0,0 0,0 0,-25 25,25-25,-1 25,-24-1,0 1,0 0,-24-25,24 25,-25-25,25 25,-25-25,0 24,0-24,25 25,-24-25,-1 0,25 25,0-50</inkml:trace>
  <inkml:trace contextRef="#ctx0" brushRef="#br0" timeOffset="212163.99">9699 7640,'0'-25,"25"25,0 0,-1 25,1-25,-25 25,25-25,-25 24,0 1,0 0,0 0,0 0,-25-1,25 1,-25-25,1 25,24 0,-25 0,0-25</inkml:trace>
  <inkml:trace contextRef="#ctx0" brushRef="#br0" timeOffset="-208227.75">6177 12129,'-25'0,"25"25,-25-25,0 0,25 25,-25-25,1 0,-1 0,25 25,-25-25,0 0,0 0,1 0,24 25,-25-25,0 0,0 0,0 0,25 25,-24-25,-1 0,0 0,0 0,25 24,-25-24,1 0,-1 0,0 0,0 0,0 25,1-25,-1 0,0 0,0 0,0 0,25 25,-24-25,-1 0,25 25,-25-25,0 0,25-25,-25 25,1 0,48 0,-24-25,0 0,-24 25,24 25,0 0,0-50,0 50,-25-25</inkml:trace>
  <inkml:trace contextRef="#ctx0" brushRef="#br0" timeOffset="-206819.8">5333 12353,'0'-25,"0"0,0 0,-24 25,-1 0,25 25,-25-25,25 25,0 0,25-25,0 0,-25-25,0 0,0 0,0 1,-25 24,25 24,25-24,-25 25,24-25,1 0,-25-25,25 25,-25-24,0-1,0 0,-25 25,0 0,1 0,24 25,-25-25,25 25,0-1,25-24,-1 0,-24-24,25 24,-25-25,0 0,-25 25,25 25,-24-25</inkml:trace>
  <inkml:trace contextRef="#ctx0" brushRef="#br0" timeOffset="-202140.0799">5284 12278,'0'-24,"-25"24,25-25,0 0,-25 25,25-25,0 0,0 0,-25 25,25-24,0-1,0 0,0 0,-24 25,24-25,0 1,0-1,0 0,0 0,0 0,-25 25,25-24,0-1,0 0,0 0,0 0,0 1,-25 24,25-25,0 0,0 0,0 0,-25 25,25-24,0-1,0 0,-25 25,25-25,0 0,-24 1,24-1,0 0,-25 25,25-25,0 0,0 1,0-1,0 0,0 0,0 0,0 1,0-1,0 0,0 0,0 0,0 0,0 1,0-1,0 0,0 0,0 0,0 1,0-1,0 0,0 0,0 0,0 1,0-1,0 0,-25 25,25-25,-25 25,25-25,-25 25,25 25,-25-25,25 25,0 0,0 0,0-50,0 0,0 0,0 0,-24 1,-1 24,0 0,25 24,-25-24,25 25,0 0,25-25,0 0,-25-25,0 0,0 1,0 48,-25-24,25 25,0 0,0 0,25-25,-25-25,25 25,-25-25,0 0,0 1,0-1,0 0,0 0,0 50,0-50,24 25,-24-25,0 1,0-1,0 0,-24 25,24-25,-25 25,0 0,0 0,25 25,-25-25,25 25,0 0,0-1,0 1,0 0,25-25,-25-25,25 25,0 0,-25-25,0 50,0 0,0 0,25 0,-1-1,1-24,-25-24,25 24,-25-25,0 0,0 0,0 0,0 1,0-1,-25 25,0 0,1 0,24 25</inkml:trace>
  <inkml:trace contextRef="#ctx0" brushRef="#br0" timeOffset="-200863.84">4912 10542,'24'-25,"1"25,-25-25,25 25,0 0,-25-24,25-1,0 0,-1 0,1 0,0 1,-25-1,25 0,-25 0,25 25,-25-25,24 25,-24-24,25 24,-25-25,25 25,-25-25,25 25,-25-25,25 25,-25-25,24 25,1 0,-25-24,25 24,-25-25,25 25,-25-25,25 25,-25-25,24 25,1 0,-25-25,25 25,-25 25,0 0,25-25</inkml:trace>
  <inkml:trace contextRef="#ctx0" brushRef="#br0" timeOffset="-200416.78">5532 10046,'0'0,"25"0,-1 0,1 0,0 0,0 0,0 0,-1 0,-24-25,25 25,-50 0,1 0,24 25,-25-25,0 0,0 25,0-25,1 0,48 0,1 0,0 0,0 0,0 0,-1 0,1 0,0 0,-25-25,25 25</inkml:trace>
  <inkml:trace contextRef="#ctx0" brushRef="#br0" timeOffset="-200315.9">5730 10096,'-49'0,"98"0,-98-25</inkml:trace>
  <inkml:trace contextRef="#ctx0" brushRef="#br0" timeOffset="-195808.07">4614 9401,'-25'0</inkml:trace>
  <inkml:trace contextRef="#ctx0" brushRef="#br0" timeOffset="-194136.3299">5284 9451,'0'-25,"0"0,0 0,25 25,-25-25,0 1,24 24,1 0,-25 24,25-24,0 0,-25 25,0 0,0 0,0 0,0-1,0 1,0 0,0 0,0 0,-25-25,25 24,0 1,-25-25,25 25,25-25,0-25,0 25,-1 0,1 0,0 0,-25-25,25 25,0 0,-1 0,-24-24,25 24,0 0</inkml:trace>
  <inkml:trace contextRef="#ctx0" brushRef="#br0" timeOffset="-193603.28">5061 8880,'24'0,"-24"-25,25 25,0 0,0 0,0 0,-25 25,24-25,-24 25,25-25,-25 25,0-1,0 1,-25 0,25 0,-24-25</inkml:trace>
  <inkml:trace contextRef="#ctx0" brushRef="#br0" timeOffset="-188489.99">6747 16619,'0'-25,"0"1,0-1,25 25,-25-25,25 0,0 25,-25-25,24 25,1 0,0 0,-25 25,25-25,-25 25,0 0,25-25,-25 25,0-1,0 1,-25 0,25 25,0-26,-25 26,0-25,25 24,-25 1,1-25,-1 24,0-24,0 0,0 0,1 0,24-1,-25-24,0 25,0 0,0-25,25 25,-24-25,48-25,1 25,0 0,0 0,0 0,-1 0,1-25,0 25,0 0,0 0,-1 0,1 0,0 0,0 0,0 0,-1 0,1 0,0 0,-25-25</inkml:trace>
  <inkml:trace contextRef="#ctx0" brushRef="#br0" timeOffset="-187254.3799">7665 16570,'0'-25,"25"25,0 0,-1 0,1 0,0 0,0 25,0-1,-25 1,24 0,-24 0,0 0,0-1,0 26,-24-25,24 0,0-1,-25 1,25 0,-25-25,25 25,-25 0,0-1,1-24,48 0,-24-24,25 24,0-25,0 25,-25-25,25 25,-1 0,1-25,0 25,0-25,0 25,-1-24,1 24,0 0,-25-25,25 25,0 0,-1 0,1 0</inkml:trace>
  <inkml:trace contextRef="#ctx0" brushRef="#br0" timeOffset="-186914.23">7888 16098,'0'0,"0"-25,25 1,0-1,-25 0,25 25,-1-25,1 25,0 0,0 0,-25 25,25 0,-25 0,0-1,0 1,0 0,0 0,0 24,0-24,-25 0,25 0</inkml:trace>
  <inkml:trace contextRef="#ctx0" brushRef="#br0" timeOffset="-185922.0799">8781 16470,'0'-24,"25"24,-25-25,25 25,0 0,-1 0,1 0,-25 25,0-1,0 1,0 0,0 0,0 0,0-1,-25 1,25 0,-24 0,24 0,24-25,-24-25,25 25,0 0,0 0,0 0,-1 0,1 0,0 0,0 25,0-25,-25 24,24-24,-24 25,0 0,0 0,0 0,-24-1,-1 1,0 0,0 0,0 0,1-25,-1 24,0-24,0 0,0 25,1-25,-1 0,0 0</inkml:trace>
  <inkml:trace contextRef="#ctx0" brushRef="#br0" timeOffset="-185378.3899">9575 16495,'0'-25,"-25"25,25-24,25 24,-25-25,25 25,0 0,-1 0,-24 25,25-25,-25 24,0 1,0 0,0 0,0 0,0-1,25-24,-25 25,25-25,0 0,-1 25,1-25,0 0,0 25,0-25,-1 25,-24-1,25 1,-25 0,0 0,0 0,-25-25,25 24,-24 1,-1 0,0-25,0 25,25 0,-25-25,1 24,-1-24,0 0,0 25,0-25</inkml:trace>
  <inkml:trace contextRef="#ctx0" brushRef="#br0" timeOffset="-185066.22">9600 16024,'0'-25,"0"0,25 0,-1 25,-24-24,25-1,0 25,0-25,0 25,-1 0,1 0,0 0,0 25,0 0,-1-1,-24 1,0 0,0 25,0-26,0 1,0 25,0-25,-24 24,-1-24</inkml:trace>
  <inkml:trace contextRef="#ctx0" brushRef="#br0" timeOffset="-172284.26">19794 9748,'-24'0,"24"25,-25-25,25 25,-25-25,25 25,-25-1,0 1,25 0,-24 0,-1 0,25-1,-25 1,25 0,0 0,-25 0,25 0,0-1,0 1,0 0,0 0,0 0,0-1,0 1,25-25,0 25,0-25,-1 0,1 0,0 0,0 0,0 0,-1 0,1-25,0 25,0-25,0 25,24-24,-24-1,0 25,0-25,0 0,-1 0,1 25,-25-24,0-1,-25 25,1 25,24-1,24-24,-24 25,25-25,-25 25,0 0,25-25,-25 25,0-1,0 1,0 0,-25 0,25 0,-25-1</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5-11-11T09:51:25.276"/>
    </inkml:context>
    <inkml:brush xml:id="br0">
      <inkml:brushProperty name="width" value="0.05292" units="cm"/>
      <inkml:brushProperty name="height" value="0.05292" units="cm"/>
    </inkml:brush>
  </inkml:definitions>
  <inkml:trace contextRef="#ctx0" brushRef="#br0">6832 3707 58 0,'0'0'71'0,"0"-4"-11"0,-6 4-8 0,6-3-7 15,0 3-9-15,0 0-6 0,0-4-1 0,0 4-2 16,0 0-1-16,0 0 1 0,0 0-1 0,0 0 0 0,0 0 0 16,0 0-5-16,0 0-7 0,0 0-5 0,0 4-2 0,0-4-2 15,0 0-3-15,0 0-3 0,0 3 0 0,0 1 3 0,0-1 2 16,6 1-1-16,-6 4 2 0,0-5 2 0,0 2 1 15,7-2 3-15,-7 3 1 0,0 2 1 0,0-4 3 0,0 4 2 16,-7-1 2-16,7 1 0 0,0-2-2 0,-6 2 0 16,6 3-3-16,0-4-1 0,-6 4-2 0,6 0-2 0,-6 0-4 15,6 0-2-15,-8-1-1 0,8 2 1 0,0-1-1 0,-7 1 1 16,7-2-1-16,0 1-1 0,0 0 2 0,-5-4 2 16,5 4-4-16,0-3 2 0,0 3-1 0,0-4-1 0,0 1 1 15,0 2 0-15,5-3 1 0,-5 1-1 0,0 4 4 0,0-3 2 16,0 3 3-16,0 3 1 0,0-4 1 0,0 3 3 15,0 1 0-15,0-1-1 0,0 1-2 0,0 1-2 0,0-3 0 16,0 3 1-16,-5-2 1 0,5 1 0 0,0-1 3 0,0-2 2 16,0 2 1-16,0-3 3 0,0 3 1 0,-7-3-2 15,7 0-3-15,0 0-5 0,0 0-2 0,0 1-4 0,0-3 0 16,0 3-4-16,-7-4-3 0,7 6-1 0,0-2 1 16,0-5 0-16,0 3 1 0,0 2-1 0,0 2-1 0,0-3 2 15,0 0-2-15,0-1 0 0,0 2-1 0,0-1 2 0,0 3 0 16,0-2-1-16,0-1 2 0,0 4-2 0,0-5 2 15,0 1-1-15,0 0 1 0,0 3-1 0,0-2 0 0,0-1 1 16,0 0-2-16,0 1 1 0,0-2 0 0,0 1 0 0,0 0-1 16,7 1 1-16,-7-2 0 0,0 1 0 0,0-1 1 15,7 2-1-15,-7 3 0 0,0-5-1 0,0 1 2 0,5 4 1 16,-5-3-1-16,0-2-1 0,0 5 1 0,0-4 0 16,0-1-2-16,7 2 0 0,-7-1 0 0,0 0 0 0,0 1 0 15,0-6 0-15,0 9-1 0,0-5 1 0,8 2 0 0,-8-1 1 16,0 4-2-16,6-1 2 0,-6-3-1 0,0 4 1 15,6 3 0-15,-6-3-1 0,6 0 0 0,-6 2 1 0,7-2 1 16,-7 4-2-16,7-2-1 0,-7 2 1 0,0-1 0 0,0 1 2 16,6-1 0-16,-6 4-3 0,0-3 1 0,7-1 0 15,-7 0 0-15,0 0 0 0,0 4 0 0,6-2 0 0,-6-3-2 16,0 4 3-16,0-1-2 0,7-3 0 0,-7 6 1 0,7-1 0 16,-7-4 1-16,5 3-1 0,-5 2-1 0,7 0 0 0,-7-6 1 15,7 5 0-15,-7 0 0 0,5 0 0 0,-5-1 0 16,7 2-1-16,1 0 1 0,-8 2-1 0,6-4 1 15,-6-2 0-15,6 6 1 0,0-3-1 0,-6 1 1 0,7 2 0 16,0-3-1-16,-7 4 1 0,6-1 1 0,1 1-2 0,-2 0 1 16,10 4-1-16,-10-5 1 0,3 4-1 0,-2 1 0 15,0-1 1-15,1 0-1 0,-1 4 1 0,1-3-2 0,0-1 1 16,-2 0 0-16,2 0 1 0,1 0-1 0,-2-4 0 0,0 6 0 16,0-6 0-16,1 1 1 0,0-4 0 15,-7 0-2-15,6-1-2 0,1-1-4 0,-7-3-14 0,5-2-27 0,-5-1-50 16,8 1-99-16,-8-7-128 0,0 3-72 0</inkml:trace>
  <inkml:trace contextRef="#ctx0" brushRef="#br0" timeOffset="1455.235">7374 3626 3 0,'12'0'8'0,"8"0"-2"0,-8 0-2 0,9 0-1 15,-9-2-1-15,7 2 0 0,-5-6-2 0,4 4 1 0,2-2 1 16,-6 4 1-16,5 0 0 0,-6-3-2 0,6 3 3 0,-5 0-1 16,6-4 2-16,-7 4 1 0,7-4-1 0,-1 4 5 0,0-4 6 15,0 0 5-15,2 0 1 0,5 2 0 0,0-3 1 16,-7 3-2-16,6-3-1 0,3 1-6 0,-4 1-5 15,10-1-2-15,-8-3-2 0,7 3-3 0,-7 1 1 0,6-5 1 0,1 5 2 16,-9-5 2-16,9 5 2 0,-6-1 1 0,6-3 3 16,-8 3 1-16,9 0-1 0,-1-3 0 0,-8 3-1 0,7 1-2 15,0-4-2-15,8 3-2 0,-7-4 0 0,-2 0 0 16,9 2 0-16,-7-1 1 0,6-5 0 0,0 5 1 0,0 1-2 16,1-6 0-16,-8 4 0 0,7 1-3 0,-6 0 1 0,6-1-2 15,-6 4 0-15,-1-3-2 0,-8 4 2 0,9-1 2 16,1-3 5-16,-8 3 3 0,0 0 0 0,7 1 5 0,-8-1 1 15,2 1 0-15,5-1 3 0,-6 1-1 0,6-1-2 0,1 0-1 16,-7-3-1-16,14 3-3 0,-7-3 0 0,-2 4-1 16,2-5-2-16,7-1-2 0,-9 6-2 0,8-4-1 0,1 0-1 15,-1-1 0-15,-6 1-3 0,6 3 1 0,0-3-1 16,-1 0-1-16,-6 3-1 0,8-3 1 0,-7 3 0 0,6 1 0 16,0-4 1-16,-6 3-1 0,4 0-1 0,-3 0 0 0,4-3 2 15,3 3 2-15,-8-2 1 0,6-2 1 0,-7 4 1 16,7-3 3-16,-1 0-1 0,-4-1 3 0,4 0-3 0,2 1-1 15,-1 0-2-15,-1 0-1 0,2-1-3 0,-1 1 0 0,0-5-1 16,-1 6 0-16,9-2 1 0,-9 1-2 0,2-1 2 16,-1 1-1-16,0 0-1 0,-1 0 0 0,2-4 0 0,-1 4 0 15,-1-2-1-15,9 0 1 0,-8 1-2 0,-1 0 1 0,9-3 1 16,-9 3 0-16,8-2 0 0,-8 3 1 0,9-5 1 0,-9 2 1 16,8-1 1-16,-8 3 1 0,2-2-1 0,-1 1 0 15,1 3 0-15,-2-1-2 0,2-1-2 0,-1 0 1 16,0 1-1-16,-1 0 0 0,2 0-1 0,-1-1 1 0,1 1 0 15,-2 3 0-15,2-2 0 0,-1-2 0 0,-1 1 0 0,2 3 0 16,-1-4 1-16,0 1-1 0,-1 0 0 0,3 0 1 0,-3-1 0 16,0 5-1-16,2-5 5 0,-8 5-2 0,8-4-1 15,-1 2-1-15,-6-1-1 0,6 2 0 0,-7-4 0 0,6 4 0 16,2-3-6-16,-8 3 2 0,0-2 1 0,8 2 2 0,-7 0 0 16,-1-3 0-16,0 3-1 0,-5 0 2 0,6 0 0 15,0 1 1-15,-7 3-1 0,6-4 0 0,-6 1-1 0,0-1 2 16,7 1 0-16,-8-1-1 0,8 0-1 0,-2 0 0 15,3-3 0-15,-1 3 1 0,-1 1 1 0,1-1 0 0,6-4 1 16,-6 5-1-16,4-4 1 0,4 3 0 0,-2-3-2 0,-6 3 1 16,6 0-2-16,-1-4 0 0,2 6-1 0,-1-2 1 15,6 1-1-15,-5-2-1 0,-1 2 2 0,-1-1 0 0,8 0-1 16,-8 0-1-16,8 2 1 0,-7-3-1 0,8 2 2 0,-8 3 1 16,-1-4-1-16,2 1 0 0,-1-1 0 0,-2 4 1 15,4-4 0-15,-2 4 0 0,-6-4-3 0,6 1-1 0,-6-1-3 16,6 4-1-16,-1-3-3 0,8-1-1 0,-8 1-2 0,3-6-3 15,3 6 0-15,2-4 0 0,-7 3 3 0,7-2 0 16,-7 1 3-16,7 1 1 0,-7-4 1 0,-1 6 3 0,2-2 2 16,-9-3 1-16,9 3 2 0,-7 0 0 0,6-4-2 0,1 6 0 15,-8-5 2-15,6 2-4 0,2-2-3 0,-1 3-10 16,-6 0-11-16,6-3-20 0,-1 4-31 0,2-4-52 0,-8-2-103 16</inkml:trace>
  <inkml:trace contextRef="#ctx0" brushRef="#br0" timeOffset="2215.2321">15709 2403 12 0,'6'0'16'0,"7"0"-6"0,-6 3 3 0,5-3 5 16,-4 0 4-16,-2 4 3 0,-1 0 3 0,4 0 8 0,-3-1 3 15,7 2 1-15,-8 2-3 0,10-1-5 0,-10 6-6 0,9-1 0 16,-1 3-3-16,0 1-7 0,-1 0-4 0,1 3-4 15,1 4-3-15,0 0-1 0,-2 0-2 0,0 0 0 0,8 3-1 16,-7-2 1-16,1 2 0 0,-1 0 4 0,7 2 3 0,-1-2 6 16,-7 1 6-16,8 3 8 0,0-4 4 0,-7 4 1 15,7-2 2-15,-1 2 1 0,-5 0 0 0,5 0-2 0,1 1-5 16,-8-1-7-16,1 4-3 0,7-4 0 0,-9 4-1 31,10-1-3-31,-9 6-3 0,8-5 0 0,-6 0-1 0,5 1 0 16,0-2 0-16,2 1 1 0,-10 0 1 0,10-4-1 0,-2 3 0 15,-6-2-1-15,7 3-1 0,0-4 1 0,-8 0 0 16,1 6-1-16,1-7-1 0,6 1 0 0,-8 0 3 0,1 0 3 16,0 2-1-16,7-6 1 0,-8 4-2 0,2-3 0 0,-1 4-1 15,7-5-1-15,-8 1-5 0,1 3-1 0,1-4-3 16,-2 6 0-16,2-6-1 0,-2 0-2 0,0 4 1 0,-3-3-1 16,2 3 0-16,3-4 0 0,-7 5 0 0,5-4 1 15,2 3-1-15,-8-3 1 0,6-1 0 0,-4 1 1 0,-2 0-1 16,8-1 0-16,-8 1-1 0,-1 0 1 0,3 0-1 0,-3 0 0 15,-5-1 1-15,8 0 0 0,-8 0 0 0,7 1 0 16,-7 0 0-16,0 0 2 0,5 0 0 0,-5 3 1 0,0-4 1 16,0 5 2-16,0-1 0 0,0 0-1 0,0 1-3 0,0-1 0 15,0 0-1-15,0 0 0 0,0 5-1 0,-5-1-2 16,5-1-1-16,0 2 2 0,0-2 1 0,0 1-1 0,0 4 0 16,0-3-1-16,0 2 1 0,5-3 0 0,-5-1 2 0,7 2 0 15,0-2 0-15,-2 6-1 0,-5-6-1 0,8 2 4 0,-2 2-2 16,1-3-2-16,-7 3-1 0,6 1 1 0,0-3-1 15,-6 2 0-15,8 1 1 0,-2-1-2 0,-6-3 1 0,6 4 2 16,1-1 0-16,-2-3-1 0,4 0 1 0,-3 1 1 16,-1 2-1-16,9-7 0 0,-7 4 2 0,0 0-1 0,5 0-1 15,-5-1 0-15,-2-3 0 0,3 2-1 0,-1 1-1 16,-1-3-10-16,0 5-16 0,0-1-27 0,2-4-48 0,-2 5-97 16,-6-5-133-16,0 0-71 0</inkml:trace>
  <inkml:trace contextRef="#ctx0" brushRef="#br0" timeOffset="3197.8909">7445 3766 100 0,'-13'0'109'0,"6"4"-46"0,-5 0-28 0,-3-2-15 15,3 6-7-15,-8-1-4 0,0 1-2 0,1 3-2 16,-6 0 0-16,4-1 0 0,-4 2 2 0,-2-1 5 0,2-1 3 16,-2 6 2-16,2-1 3 0,-8-5 2 0,7 1 1 0,0 0 0 15,-1 4-4-15,2-4-5 0,-2 0-5 0,7-1-12 0,2 1-35 16,-2 0-81-16,0-3-123 0</inkml:trace>
  <inkml:trace contextRef="#ctx0" brushRef="#br0" timeOffset="3862.6383">7165 6660 32 0,'7'29'34'0,"-7"0"-1"0,0 1-3 16,0-1-3-16,5 0-1 0,-5 1 0 0,7-1-2 0,-7 1-10 15,7-1-6-15,-1 0-3 0,1 0-2 0,-2-3 1 16,3 3 0-16,-2 1-1 0,0-1 1 0,8-4-1 0,-8 6 0 15,1-2 1-15,-1 0-1 0,1-1 0 0,5 1-2 0,-5 1-1 16,-7 0 2-16,8 0 0 0,-2 2-1 0,0-3-1 16,-6 5 2-16,6-2-2 0,1-2 2 0,-7 2-1 0,6 1-1 15,-6 1 0-15,7-2-1 0,0 1 1 0,-2-3 0 16,-5-1 0-16,8-3 0 0,-2 3 0 0,0-3 2 0,2-5 1 16,-2 5 0-16,-6-4 1 0,6-1-2 0,1-1 2 0,-7-3-2 15,5 2 1-15,3-4-12 0,-1-4-38 0,-7 3-97 16</inkml:trace>
  <inkml:trace contextRef="#ctx0" brushRef="#br0" timeOffset="4971.0063">7302 7895 206 0,'-6'0'149'0,"6"-4"-70"0,0 4-40 15,0 0-22-15,0 0-10 0,0 0-7 0,0 0-1 16,6 0-4-16,0 0 1 0,0 0 0 0,1 0 3 0,6 4 1 16,-1-4 1-16,2 0 0 0,6 0 1 0,-2 4 2 0,2-4-2 15,7 0 0-15,-8 0-1 0,7 3-1 0,1-3 1 16,5 0 3-16,-6 0 0 0,5 4 1 0,2-2 0 0,8-2 1 16,-10 5 1-16,9-5 2 0,-1 0 1 0,7 0-3 15,-2 0 3-15,3 0-2 0,5 0 0 0,0 0 0 0,0 0 0 16,1-5-1-16,4 5-3 0,-4-2-2 0,5-2-2 0,-5 4 0 15,-2-3 0-15,2 3-2 0,-1 0 1 0,0 0 0 16,0 0 1-16,-6 3 0 0,6-3 0 0,-7 4 0 0,1-2 0 16,0 3 0-16,-2-5 0 0,3 0-1 0,-2 3 1 0,0-3 0 15,2 0 1-15,5 0 0 0,-7-3-1 0,7 3 0 32,0-5-3-32,-7-1 1 0,7 3-3 0,1-1 1 0,-7 0-2 15,5 0 1-15,1 4 0 0,-6-4 2 0,1 4 1 0,-8-4 3 16,5 4 2-16,-4 0 1 0,-1 4 0 0,-1-4 0 0,3 4 1 15,-9-4-1-15,7 4-2 0,-6-4 0 0,-2 4 0 16,1-4-1-16,9 0-1 0,-8 0 5 0,-2 0-4 0,9-4 0 16,-1 4 0-16,-1-4 1 0,2 0-1 0,4 0-1 15,-4 1-1-15,7-1-2 0,-2 2 4 0,-6-7 4 0,6 9-3 16,-6-7-1-16,0 3 0 0,1 4 1 0,-1-3 0 16,0 3-1-16,-6 0-1 0,-1 0-3 0,6 0 0 0,-11 0 2 15,6 0 0-15,-1 3 0 0,-1-3-1 0,2 0 2 0,1 0-1 16,-2 0-1-16,6 0 1 0,3 0-1 0,-8-3 0 0,6 3 1 15,5-4 1-15,-4 0-2 0,-1 1 2 0,-1-1 0 16,2 0 0-16,0 0 1 0,-9 1 0 0,9 3 0 0,-7-3 1 16,6-1 0-16,-6 4-2 0,-2 0 0 0,-5 0 0 0,6 0 0 15,1 0 0-15,0 0 1 0,0 0 0 0,0 0 1 16,-1-4 1-16,1 1-1 0,6-1 0 0,-7 0 1 0,1 0-2 16,0 1 2-16,-1-1 0 0,7-3 1 0,-6 4 2 15,0-5 1-15,-1 4 3 0,7-4 5 0,-6 2-1 0,-1 3-1 16,0-1-2-16,0-4-1 0,9 4-3 0,-10-3-1 0,9-1-2 15,-7 5-5-15,6-4 0 0,-1 2 1 0,-6 2 0 16,8-4-1-16,-1 3 0 0,-6 1 0 0,6-5 1 0,0 4-1 16,-1 1 2-16,-6-1 0 0,8 1-1 0,-7-4 1 0,6 3 0 15,0 0 3-15,0 0 1 0,-8-3 4 0,10 4 4 16,-2-1 2-16,0-3 2 0,-1-1 1 0,2 5 1 0,-7-2 0 16,6-1-4-16,0 1-1 0,-7-2-3 0,6-1-2 0,2 5-2 15,0-4-1-15,-1 3-3 0,-1-3-2 0,2-1 1 0,4 1-1 16,-4 4-1-16,-1-4-1 0,1-1-1 0,6 1 2 15,-8 0-1-15,0 0 1 0,2 3 1 0,-1-4-1 0,-6 5-1 16,0-5 1-16,6 2 1 0,-14 1-1 0,7-2 2 0,1 2 0 16,1-1-2-16,-8 3 0 0,7-5 0 0,-2 0 0 15,1 1 1-15,9 3-1 0,-9-3-1 0,-1 0 1 16,10-4 0-16,-8 4 3 0,6 0-1 0,0-5-2 0,-7 5 1 16,6 0 0-16,-4-1 1 0,4 1 1 0,-6 0-2 0,1 0-1 15,1-1 0-15,-2 5 0 0,1-6 0 0,0 6 0 0,-2-3 0 16,2 1-1-16,-1 2-1 0,7-5 2 0,-6 4 0 15,6-3 1-15,-6 4 0 0,7-4 0 0,-9 3 0 0,8-4-1 16,1 1 1-16,-1-1-1 0,0 1 0 0,-1 0-1 0,2 0-1 16,-1 0 0-16,-7-1 1 0,7 1 0 0,-6 0 0 15,5 0-1-15,-4-1-1 0,-2 0 2 0,1 4 1 16,0-3 0-16,-8-1 0 0,7 6-1 0,2-6 1 0,-9 4 0 0,8-3 1 16,-1 3 1-16,-5-2-1 0,6-2-1 0,-1 1-2 15,1 3 1-15,-1-4 0 0,0 1-1 0,1 0-3 0,-1 0-2 16,2-1 0-16,4 1 0 0,-12 0 0 0,7-1 0 15,-1 2-1-15,1 0 2 0,-7 0 3 0,7-2-1 0,-7 1-3 16,6 3-2-16,-6 0-2 0,0-3-2 0,1 4-5 0,-1-1-5 16,0 1-5-16,-8-1-2 0,10 0-1 0,-4 0-2 15,3 1-3-15,-7-1-3 0,5 1 0 0,2-1-4 0,-7 0-2 16,6 4 1-16,0-3-5 0,-6-1-4 0,6 4-4 0,-7-4-7 16,1 1-4-16,-1-1-5 0</inkml:trace>
  <inkml:trace contextRef="#ctx0" brushRef="#br0" timeOffset="5112.9572">17389 6791 68 0,'0'-10'95'0,"0"-5"-7"0,0 3-2 16,0 3-3-16,0-7-6 0,0 2-3 0,-7-1-8 0,7 0-3 0,-5 5-4 16,5-5-5-16,-7-4-4 0,-1 5-10 0,8-1-16 0,-5 0-20 15,5-3-32-15,-7 4-56 0,1-5-111 0,-1 1-108 0</inkml:trace>
  <inkml:trace contextRef="#ctx0" brushRef="#br0" timeOffset="6946.7594">8682 5953 161 0,'0'0'128'31,"0"0"-52"-31,0 0-34 0,0 0-21 0,0 3-12 0,0-3-2 16,0 5-3-16,0-5-4 0,0 2 0 0,0 2 0 15,5 4 0-15,-5-1 0 0,0 1 0 0,9 2 0 0,-9 5 0 16,6-4 1-16,-6 8-1 0,5-1 0 0,-5 1 0 0,8 2 0 16,-3 4 0-16,3 1 0 0,-1 4 0 0,-2-1 0 15,2 7 1-15,0 2 0 0,-1-1 0 0,7 6 0 0,-6-2 0 16,-1-2 0-16,0 5 1 0,2 0 0 0,-2-4 0 0,0 1 0 15,1-1 0-15,-2-3 1 0,4-1 0 0,-3-3 1 16,-1 0-2-16,3 0 1 0,-2 0 0 0,1-4-3 0,0 1 2 16,-2-4 3-16,2-1-3 0,-1 0 0 0,0-2-1 15,2-2 0-15,-3-2 0 0,3-4-6 0,-2-1-11 0,-1-6-24 16,10-1-39-16,-9-7-83 0</inkml:trace>
  <inkml:trace contextRef="#ctx0" brushRef="#br0" timeOffset="7930.8251">9118 5909 56 0,'19'0'42'0,"2"-4"-13"0,5 1-12 0,-1-1-4 15,2 0-2-15,5-4-3 0,1 5 1 0,5-1-5 16,1-3-4-16,1 4 0 0,5-5-3 0,-5 1-1 0,12 3-5 16,0-4-3-16,0-2-7 0,1 3-6 0,3-1-11 0,-3-3-18 31</inkml:trace>
  <inkml:trace contextRef="#ctx0" brushRef="#br0" timeOffset="8482.245">13149 5297 89 0,'14'-4'93'16,"-8"4"-28"-16,7-2-22 0,1-3-11 0,-3 2-10 0,3-1-9 16,5-1-5-16,1 2-2 0,6-4-5 0,0 3-14 0,1-2-20 15,-1-3-20-15,0 6-35 0,0-4-55 0</inkml:trace>
  <inkml:trace contextRef="#ctx0" brushRef="#br0" timeOffset="8610.4538">13768 5201 148 0,'6'0'112'0,"-6"0"-38"16,0 0-28-16,0 0-15 0,8 0-8 0,-8 0-6 0,6 0-3 16,7-2-3-16,-8-2-8 0,10 4-15 0,4-4-14 0,0 0-18 15,0 1-19-15,8-5-15 0,-7 4-10 0,6 2-3 16</inkml:trace>
  <inkml:trace contextRef="#ctx0" brushRef="#br0" timeOffset="8720.5554">14184 5172 55 0,'0'4'76'15,"8"-4"-7"-15,-8 3-8 0,6 2-7 0,-6-2-12 0,6 1-9 16,2 0-5-16,-8-4-5 0,6 4-7 0,7-2-4 16,-7 3-12-16,8-5-19 0,-2 3-34 0,8 1-72 0,-1-4-123 15</inkml:trace>
  <inkml:trace contextRef="#ctx0" brushRef="#br0" timeOffset="8862.5683">14576 5316 305 0,'0'4'383'15,"0"-2"-150"-15,0 3-108 0,0-3-59 0,5 6-33 0,-5-4-16 16,0 4-10-16,8-5-1 0,-1 4-3 0,-1 0-3 0,0 5-3 16,0-1-3-16,8 0-7 0,4 3-13 0,2 1-22 15,-1-1-30-15,9 1-44 16,-3 0-87-16,2 3-121 0</inkml:trace>
  <inkml:trace contextRef="#ctx0" brushRef="#br0" timeOffset="9766.6014">9295 7363 215 0,'0'-6'149'16,"-8"1"-56"-16,2 2-33 0,6-1-18 0,0-1-9 0,-7 3-8 15,7 2 0-15,7-7-2 0,-7 3 3 0,0 0-3 16,0 1 1-16,6-2-1 0,-6-2-4 0,8 3-4 0,3-3-4 16,-3 0-4-16,4-1-2 0,8 1-2 0,0-1-1 0,6 2-2 15,0-5 0-15,-1 3 0 0,15-3 0 0,-8 4 0 0,8-4-1 16,5 0-1-16,1 4 1 0,6-5-1 0,0 6 1 15,0-6 1-15,7 1-1 0,0 3-1 0,-2-2 1 0,3-1 1 16,-1 1 0-16,0 2 0 0,-8-3 0 0,8 3-2 0,-7-2 2 16,0 6 1-16,0-3-1 0,-7-1 1 0,8 1-1 15,-1 3 2-15,0-4 0 0,0 5-1 0,0-3-1 0,0-2 0 16,6 4 0-16,2-4-1 0,5 1-1 0,-2-1 0 0,4-2 0 16,3 3-2-16,4-1 0 0,-11-3-3 0,9 4 0 15,-7 0-1-15,1-1-2 0,-8 1-1 0,2 0-3 0,-3-1 0 16,-11 4 0-16,7-2 1 0,-8 2 1 0,0 0 1 0,-5 1 2 15,-8-2 2-15,8 2 3 0,-8-1 1 0,1 0 3 0,-1 0-1 16,-1 2 0-16,2-6-1 0,8 4 1 0,-16-3 1 16,8 3 0-16,6-3 0 0,-7 0 0 0,1-1 1 0,-7 1-1 15,6 0 0-15,1-1 0 0,-1 1 0 0,2-1 0 0,4 2-1 16,-6-2 1-16,2 1-2 0,4-1 2 0,-5-2 0 16,-1 3 0-16,2-1 0 0,-1 0-1 0,-8 1 0 15,1 0 1-15,7 3 0 0,-8-3 0 0,-5 3 0 0,6 0-2 16,-7-3-5-16,8 3-5 0,-2 1-8 0,-5-4-8 0,6 2-15 15,0 2-15-15,1 0-15 0,-2-5-15 0,1 1-13 0,0 3-11 16</inkml:trace>
  <inkml:trace contextRef="#ctx0" brushRef="#br0" timeOffset="9943.1038">13774 6583 74 0,'20'-4'96'16,"7"0"-16"-16,-2 1-10 0,2-1-6 0,-1 1-9 15,0-1-9-15,0-3-9 0,0 2-11 0,0 2-6 0,-1 0-6 16,2-5-4-16,-1 5-3 0,0-1-4 0,1-4 0 0,-2 5-2 16,8-4 0-16,-7 0-3 0,7-1-4 0,-1 1-12 15,6-5-21-15,-4 6-31 0,-2-5-38 0,6-1-63 0</inkml:trace>
  <inkml:trace contextRef="#ctx0" brushRef="#br0" timeOffset="10257.818">14530 5736 210 0,'-6'-7'411'0,"0"4"-169"0,6-2-132 16,-7 3-89-16,7-2-61 0,7 0-46 0,-7 0-33 0,6 4-26 15,0-3-24-15,1 6-30 0</inkml:trace>
  <inkml:trace contextRef="#ctx0" brushRef="#br0" timeOffset="10718.8038">9855 6239 170 0,'-7'3'351'0,"-6"1"-144"0,-1-1-99 16,2 5-52-16,5-4-29 0,-7 3-16 0,9-4-16 0,-10 4-24 16,15-3-41-16,-5-4-75 0,5 0-143 0,0 0-73 15</inkml:trace>
  <inkml:trace contextRef="#ctx0" brushRef="#br0" timeOffset="10877.6023">9887 6367 30 0,'-14'11'446'0,"8"0"-172"0,0-1-128 0,0 2-69 0,-1-1-38 16,-1 0-18-16,8 1-11 0,0-3-7 0,0 3-6 15,8-4-15-15,-1-1-23 0,5 0-38 0,2 0-71 0,5 1-145 16,1-5-77-16</inkml:trace>
  <inkml:trace contextRef="#ctx0" brushRef="#br0" timeOffset="10972.9549">10186 6660 253 0,'0'4'216'0,"8"-1"-136"0,-3-3-128 0,2 0-178 15</inkml:trace>
  <inkml:trace contextRef="#ctx0" brushRef="#br0" timeOffset="11131.2907">10218 7037 386 0,'-5'8'451'0,"-2"-5"-217"0,0 1-162 0,7-4-126 0,7-4-182 16,0-4-115-16,-2-1-71 0</inkml:trace>
  <inkml:trace contextRef="#ctx0" brushRef="#br0" timeOffset="11559.0805">11633 6052 126 0,'-8'3'440'0,"3"-6"-219"16,5 3-257-16,0-4-192 0,5-3-114 0</inkml:trace>
  <inkml:trace contextRef="#ctx0" brushRef="#br0" timeOffset="11859.0372">9920 6481 440 0,'-15'3'492'0,"10"-3"-230"0,10-3-163 16,4 3-111-16,10-7-108 0,6-1-175 0,14-7-106 15,7-3-55-15</inkml:trace>
  <inkml:trace contextRef="#ctx0" brushRef="#br0" timeOffset="11985.1865">11287 6063 234 0,'7'0'449'0,"-7"0"-167"0,0 0-132 0,5 0-76 0,3 0-52 15,4-4-37-15,8 0-35 0,0-3-43 0,13-5-67 16,5-2-141-16,8 3-88 0</inkml:trace>
  <inkml:trace contextRef="#ctx0" brushRef="#br0" timeOffset="12126.6873">12243 5861 14 0,'0'0'480'0,"0"0"-97"0,0-4-161 0,0 4-106 0,0 0-59 0,9-3-38 15,-3 3-28-15,-1-8-24 0,9 4-33 0,5-6-52 16,8-1-110-16,6-4-113 0,6 1-64 0</inkml:trace>
  <inkml:trace contextRef="#ctx0" brushRef="#br0" timeOffset="12268.9881">12837 5667 14 0,'-7'0'479'15,"7"0"-90"-15,0 0-165 0,0 0-105 0,0 0-56 0,0 0-30 0,7-4-16 16,0 1-10-16,6-1-14 0,-1-3-19 0,15-5-23 15,-1 2-31-15,7-5-43 0,11-3-69 0,2-5-119 16,7 6-80-16</inkml:trace>
  <inkml:trace contextRef="#ctx0" brushRef="#br0" timeOffset="12379.7392">13709 5370 88 0,'0'5'341'0,"0"-5"-119"0,8 3-99 0,-8-3-68 16,5 0-46-16,2 0-41 0,6-3-47 0,0-2-94 0,6 1-127 15</inkml:trace>
  <inkml:trace contextRef="#ctx0" brushRef="#br0" timeOffset="12521.8228">14256 5375 358 0,'0'3'437'15,"-5"4"-174"-15,-2 0-121 0,0 1-68 0,7-1-36 0,-6 0-19 16,-1 4-11-16,7 0-18 0,-6-4-31 0,12 4-45 0,-6 1-97 15,13-1-136-15,-6-1-78 0</inkml:trace>
  <inkml:trace contextRef="#ctx0" brushRef="#br0" timeOffset="12632.753">14119 5982 365 0,'-19'8'499'0,"6"-1"-199"15,1-4-144-15,-1 4-96 0,6-3-69 0,-1-4-67 16,3 4-85-16,-1-4-148 0,6 0-90 0</inkml:trace>
  <inkml:trace contextRef="#ctx0" brushRef="#br0" timeOffset="12774.644">12844 6324 328 0,'-46'6'456'0,"-6"2"-220"0,12-1-182 16,2 1-192-16,6-6-149 0,-1 3-92 0</inkml:trace>
  <inkml:trace contextRef="#ctx0" brushRef="#br0" timeOffset="12900.9912">11633 6579 350 0,'-8'4'244'0,"8"-4"-258"0,0-4-194 0,14-3-115 16</inkml:trace>
  <inkml:trace contextRef="#ctx0" brushRef="#br0" timeOffset="13060.6092">12199 6454 199 0,'0'0'460'0,"6"0"-174"0,8-7-197 0,10 0-184 15,10-8-186-15,4-2-100 0</inkml:trace>
  <inkml:trace contextRef="#ctx0" brushRef="#br0" timeOffset="13186.0327">13702 5967 148 0,'-5'-4'462'15,"-2"4"-191"-15,1-7-182 0,6 4-156 0,6-4-197 0,6-5-102 16</inkml:trace>
  <inkml:trace contextRef="#ctx0" brushRef="#br0" timeOffset="13328.4622">14393 5719 45 0,'0'-4'329'16,"0"0"-250"-16,0 0-245 0</inkml:trace>
  <inkml:trace contextRef="#ctx0" brushRef="#br0" timeOffset="13455.2783">14713 5736 6 0,'-7'5'380'0,"7"-2"-169"16,-7-3-167-16,7 0-172 0,7 0-138 0</inkml:trace>
  <inkml:trace contextRef="#ctx0" brushRef="#br0" timeOffset="13582.3201">14738 5825 204 0,'-12'0'305'0,"4"0"-166"0,3 0-141 0,-2 0-168 16,7 0-117-16</inkml:trace>
  <inkml:trace contextRef="#ctx0" brushRef="#br0" timeOffset="13882.4062">14706 6253 208 0,'-7'0'100'0,"7"0"-81"0,0-4-60 15,0 4-48-15,-5-3-40 0</inkml:trace>
  <inkml:trace contextRef="#ctx0" brushRef="#br0" timeOffset="14388.6126">14420 6595 28 0,'-20'2'449'0,"7"-2"-147"16,7 5-138-16,-8-5-79 0,2 2-43 0,5 3-26 0,0-5-23 15,7 3-25-15,0-3-34 0,0 0-59 0,7-3-143 16,0 3-84-16</inkml:trace>
  <inkml:trace contextRef="#ctx0" brushRef="#br0" timeOffset="14562.2275">14341 6759 301 0,'-13'-5'363'16,"6"5"-173"-16,7 0-125 0,0-2-96 0,0 2-118 0,0-4-146 15,7 4-76-15</inkml:trace>
  <inkml:trace contextRef="#ctx0" brushRef="#br0" timeOffset="20300.4899">10081 5946 83 0,'0'-8'120'0,"0"1"-8"0,8 0-15 0,-8 0-20 16,0 3-20-16,-8 0-15 0,8-3-13 0,0 7-9 0,0-4-6 16,0 0-10-16,-5 1-16 0,-2 3-23 0,7 0-33 0,-7 0-52 15,2 0-106-15</inkml:trace>
  <inkml:trace contextRef="#ctx0" brushRef="#br0" timeOffset="20533.4301">9788 5879 17 0,'8'-3'237'0,"-8"-1"-92"16,6-3-64-16,1 3-36 0,0 0-22 0,-2 1-11 0,9-1-5 16,-1 0-5-16,-6 0 0 0,5 2 0 0,8-2 0 15,-2-4-2-15,2 5 0 0,1-5-1 0,5-3 1 0,-1 4 0 16,2-4-1-16,6 4 0 0,-9-4-2 0,9-4 1 0,-1 4 1 15,2 0-4-15,4-1-5 0,-5 2-12 0,7-5-13 16,-1 4-12-16,0 1-15 0,-1-2-11 0,2 1-12 0,-1 1-9 16,-1-1-3-16</inkml:trace>
  <inkml:trace contextRef="#ctx0" brushRef="#br0" timeOffset="20771.3246">10916 5502 104 0,'25'-11'117'0,"-4"-1"-4"16,-2 6-20-16,1-1-17 0,-7-1-15 0,-2 4-12 15,4-2-9-15,-9 1-7 0,6 3-5 0,3-3-8 0,-3 2-3 16,2-5-4-16,5 4-2 0,1 1-4 0,-1-4-4 0,7 3 0 15,0-3-2-15,1-1-1 0,3 1-2 0,3 0-1 0,7-5-7 16,-8 2-5-16,0 3-7 0,8-5-3 0,-7 2-3 16,-1 3-1-16,0-1 0 0,-5 0 1 0,6 1 6 0,-8 1 6 15,2 1 7-15,-7-2 4 0,0 2 2 0,-3 2 1 0,-3 0 2 16,0 3 2-16,-2 0 1 0,1-4 1 0,-6 4 0 16,0 0 0-16,-2 0 3 0,2 0 2 0,1 0 1 0,-2 0 6 15,0 0 2-15,7 0 1 0,-7 0 2 0,8-4 0 0,-1 4-3 16,7 0-1-16,-1 0-2 0,1-3-5 0,5 3-4 15,8-3-11-15,-2-2-25 0,3 1-36 0,5-3-52 0,-8 0-96 16,10 0-85-16</inkml:trace>
  <inkml:trace contextRef="#ctx0" brushRef="#br0" timeOffset="20882.0745">12714 5206 124 0,'6'0'51'0,"-1"0"-78"15,10-5-84-15</inkml:trace>
  <inkml:trace contextRef="#ctx0" brushRef="#br0" timeOffset="21119.0886">13637 5092 56 0,'8'0'166'16,"-1"-4"-61"-16,-1 4-43 0,0 0-24 0,0 0-16 0,2-3-7 15,-2 3-5-15,7-5-4 0,-1 3-2 0,1-2-1 16,7 0-5-16,0 0-15 0,0-3-24 0,4 3-33 0,4-2-38 15,4-6-60-15</inkml:trace>
  <inkml:trace contextRef="#ctx0" brushRef="#br0" timeOffset="21387.0683">14641 5012 40 0,'-7'6'237'0,"7"-2"-99"0,0 3-63 0,7-2-38 0,-7 2-21 15,5 3-16-15,4-2-18 0,-3 3-24 0,7-1-39 0,-7-2-65 16,13 3-104-16</inkml:trace>
  <inkml:trace contextRef="#ctx0" brushRef="#br0" timeOffset="22035.73">15084 6396 57 0,'-12'3'170'0,"-2"1"-35"0,0 1-36 0,2-2-32 0,-1 0-21 15,0 1-17-15,-7 0-10 0,0-1-11 0,8 0-3 16,-7 6-3-16,-1-6-2 0,0 4 1 0,0 0 0 0,-6 1-2 16,7-4 0-16,0 4 0 0,-2-6-5 0,2 6-3 15,0-4-2-15,-7 3-2 0,6-3 1 0,-6 3 1 0,1 0 3 16,-8 0 1-16,0 1 4 0,1-1 8 0,-7 1 8 0,-2 3 11 15,3-4 7-15,-1 4 5 0,-6 0 6 0,6-4 4 16,0 5 1-16,-1-5 2 0,7-4-4 0,8 5-8 0,-8-4-7 16,13-1-6-16,-6 1-6 0,7-1-4 0,0 1-3 0,4-1-5 15,-4-3-4-15,6 4 0 0,-6-4-1 0,6 4-1 16,1-4 1-16,-1 0-1 0,-2 4-1 0,3-4-2 0,6 0-4 16,-8 3-7-16,2-3-9 0,-2 4-12 0,2-4-13 0,-2 4-14 15,-5-1-10 1,0 0-3-16,-1 2-10 0,1 2 2 0,-1-4 9 0,0 5 11 0,0-5 12 0,-5 5 15 0,6-4 9 15,-7-1 8-15,6 1 13 0,-7 3 6 0,7-4 3 16,-5 1 1-16,-2-4 0 0,9 4 2 0,-9 0-2 0,8-4-1 16,-7 0 0-16,6 0 1 0,-7 0 3 0,8 3 1 0,0-3 2 15,-6 5 1-15,4-5 3 0,1 0 3 0,8 3 0 16,-8-3 3-16,7 4-2 0,-6-4 0 0,6 2 0 0,0-2 2 16,-2 5 0-16,10-2 0 0,-2-3 0 0,1 4-2 0,0-4-4 15,6 0-1-15,0 0-2 0,0 0 0 0,6 0-2 0,0 0-1 16,1-4 3-16,7 4-1 0,-3-3 1 0,17-2 0 15,-3-1 1-15,1-2-2 0,7 1 0 0,6-4-3 0,-1 4-7 16,9-8-11-16,5 0-21 0,6-3-29 0,-6 0-56 0,13 0-100 16</inkml:trace>
  <inkml:trace contextRef="#ctx0" brushRef="#br0" timeOffset="22543.4939">12785 5304 99 0,'26'-4'99'0,"-7"-5"-20"0,8 1-11 0,-2-1-5 16,-5 3-2-16,12-5 0 0,0-1-3 0,1-2-12 0,7 3-8 15,-1-3-10-15,0 3-6 0,7-5-4 0,-7 7-7 0,13-7-3 16,-6 5-4-16,6 1-1 0,0-6 1 0,0 9-4 15,7-4 3-15,-9 0-2 0,3 3 0 0,7-2-2 0,-9-1 2 16,8 3-2-16,-1-2-1 0,-5-2-4 0,6 5-10 0,-8-3-19 16,2-2-25-16,-8 1-35 0,0 0-62 0,1 0-96 15</inkml:trace>
  <inkml:trace contextRef="#ctx0" brushRef="#br0" timeOffset="22765.2485">14706 4861 18 0,'7'0'40'15,"6"4"-4"-15,-1-1-10 0,2 5-10 0,-7 0-6 0,12-1-5 0,-7 3-1 16,1 5-5-16,6-1 2 0,-4 5 1 0,3-1 1 16,2 4-2-16,-8 4 1 0,8 0 2 0,0 7-2 15,0 0 3-15,-8-1-1 0,9 5-2 0,-2 3-4 0,-6 1 2 16,0 2-1-16,6 2-1 0,-5-1 1 0,0 3 1 0,-2-4-2 15,0 6 1-15,3-2-6 0,2 1-28 0,-2 0-57 0</inkml:trace>
  <inkml:trace contextRef="#ctx0" brushRef="#br0" timeOffset="23033.7108">11620 6759 336 0,'-27'-5'499'0,"7"3"-169"0,2-2-152 0,3 4-106 0,3-3-79 16,5 3-79-16,2-5-97 0,5 2-156 0,5-5-82 0</inkml:trace>
  <inkml:trace contextRef="#ctx0" brushRef="#br0" timeOffset="23303.1247">11723 6620 330 0,'20'-11'399'16,"-7"4"-237"-16,7-5-227 0,0 5-173 0,-8-1-110 15</inkml:trace>
  <inkml:trace contextRef="#ctx0" brushRef="#br0" timeOffset="25345.361">15052 5872 10 0,'26'-3'184'0,"-1"-1"-85"0,8 0-41 0,-7-3-15 0,12 3 6 16,-5-4 9-16,7 2 2 0,-1-2 4 0,1 1 1 15,5-1 1-15,-1 1-7 0,9 0-11 0,-1 0-19 0,1-4-11 16,5 3-5-16,7-2 0 0,0-1 0 0,0 0 3 0,14-1 1 16,-8 2 2-16,14-2-3 0,0 1-1 0,5 0-3 0,14-3-3 15,-6 3-3-15,13 0-3 0,-7 4-3 0,8-4-2 16,-8 0 1-16,5-1-3 0,-4 4 4 0,0-1 2 0,-7 1-1 15,5-4 0-15,-4 2 2 0,-10-1-1 0,10-4-1 0,-1 1 4 16,-7-1-4-16,-6 0-1 0,-1 1 0 0,-7-1 3 16,-11 1 1-16,-1-1 3 0,-7 0 4 0,-6 4 6 0,-12-1 7 15,-7-2 5-15,-2 3 13 0,-10 0 10 0,-9 1 10 0,2-2 3 16,-8 2 1-16,-12-1-3 0,-1-1-4 0,-5-1-1 16,-7 5-11-16,-14-4-12 0,6 5-7 0,-5 3-1 0,-8-2-4 15,2 6-1-15,-1-5-2 0,6 5-1 0,6 0-3 16,2 0-2-16,6 5-4 0,-1-5-5 0,7 3-3 0,5 0-3 15,8 1-3-15,0 0-1 0,0-1 0 0,8 5 1 0,5-1-1 16,-7 0 2-16,8 4 2 0,-2 1 1 0,1-1 1 16,1-1 0-16,-2 2 0 0,-5-2-1 0,-2 1 1 0,3 0 1 15,-1 0-2-15,-7 4 0 0,0-4 1 0,-7 0 0 0,-6 3 0 16,6-3-7-16,-13 5-19 0,8-7-37 0,-7 3-74 16,-7-1-159-16,6-3-101 0,-6-2-73 0</inkml:trace>
  <inkml:trace contextRef="#ctx0" brushRef="#br0" timeOffset="26167.8089">18763 4843 149 0,'0'-4'306'16,"0"1"-90"-16,0-5-71 0,8 4-40 0,-8 1-24 0,0-1-14 15,0-4-9-15,0 6-5 0,0-2-2 0,0 0-5 16,0 0-2-16,0 4-5 0,0-3-3 0,0-1-3 0,0 4-5 16,0 0-6-16,0 0-5 0,0 0-5 0,0 0-3 0,0 0-2 15,0 7-3-15,0 1-1 0,0 2-1 0,0 9 5 0,6-5 5 16,-6 8 3-16,6 4 0 0,0 0 2 0,1 3 1 16,-1 4 1-16,8 3-1 0,-8 1-2 0,7 3-7 0,-7 1-2 15,8 2-1-15,-2 6-1 0,2-3-1 0,-2 2-1 16,1 0 0-16,6 0-3 0,-5 0 1 0,6-1-1 0,-1-3 0 15,0 4 0-15,2-4 0 0,-2 3 0 0,6-7-1 16,-6 5 1-16,8-9 0 0,-7 1-1 0,6 0-1 0,-6-8-1 16,6 0-1-16,-8-7-1 0,2 0 0 0,1-8 0 0,-2 1 2 15,1-7 0-15,-7-2 2 0,-7-6 1 0,8 0 4 0,-8 0-1 16,0-6 2-16,-6-2 1 0,7-3 8 0,-14-3 22 16,7-1 27-16,-6 0 23 0,-9-3 13 0,4 0 11 0,-2 0 8 15,-1-4 1-15,-5 3-4 0,-1-3-21 0,1 4-26 0,-7-4-23 16,6 4-15-16,-6-1-11 0,0 1-8 0,6 4-7 15,-7-6-5-15,8 6-7 0,0 3-23 0,6 0-34 0,1-3-35 16,-2 3-38-16,7 0-34 0,2-1-35 0,10 2-41 0,-5-5-55 16,14 1-68-16,-1-1-88 0,0 1-30 0</inkml:trace>
  <inkml:trace contextRef="#ctx0" brushRef="#br0" timeOffset="26421.0689">19303 5216 441 0,'-5'-3'307'0,"-3"-4"-127"0,2 2-72 0,0-1-34 16,6 2-16-16,-7 0-8 0,1 4-4 0,6-3-7 16,0 3-4-16,0 0-4 0,-6 0-5 0,6 3-6 0,0 5-7 15,0-2-5-15,0 6-2 0,0-1-2 0,0 7 1 0,0-3 1 16,0 2 0-16,0 2 0 0,0 0 0 0,0-2 1 15,0 6-2-15,6-5 0 0,-6 1-1 0,6-1-2 0,1 0-1 16,5-2 0-16,-4-3-1 0,5 3-2 0,7-7-4 16,-8 3-14-16,8-7-24 0,-1-2-36 0,1-3-58 0,4-3-119 15,-3-6-108-15,-1 1-67 0</inkml:trace>
  <inkml:trace contextRef="#ctx0" brushRef="#br0" timeOffset="26563.4176">19396 5143 248 0,'-14'-7'438'0,"7"-4"-171"0,-5 3-119 16,4 5-68-16,3-4-37 0,-2 3-21 0,1 0-12 0,6 0-10 16,0 4-14-16,6-3-26 0,1-1-49 0,6 4-105 0,-1-3-124 15,9-2-73-15</inkml:trace>
  <inkml:trace contextRef="#ctx0" brushRef="#br0" timeOffset="27278.3915">19544 5389 395 0,'0'-8'340'0,"0"2"-130"16,8-3-91-16,-8-1-49 0,6-5-24 0,-1 1-13 0,4-1-4 16,-9-4-4-16,6 0-1 0,0 2-4 0,1-2-1 15,-2 1-6-15,2-3-2 0,-7-2-2 0,8 1 2 0,-3 1 4 16,-5 2 3-16,0-3 3 0,0 0 5 0,0 1 2 15,-5-2 1-15,5 4-1 0,-8-2-2 0,1 2 0 0,2 1 0 16,-8 3-6-16,7 1-2 0,-3-1 0 0,-2 4 1 0,3 3-2 16,3 2-3-16,-9-2-3 0,8 4-4 0,-1 1 0 15,1-1-2-15,-1 4-1 0,1 0-3 0,-1 4 0 0,0-4 0 16,2 7-1-16,5-3 1 0,-7 6 0 0,7-2 0 0,-8 3-1 16,8 4 0-16,0-5 0 0,0 5 1 0,8 0 0 15,-8 3 2-15,7 1 0 0,-7 2-1 0,5-2 1 0,2 3 0 16,0-1 1-16,-1 6-2 0,7-6 0 0,-6 5-1 0,5-1 1 15,1 2 0-15,1-2-2 0,0 1 0 0,-2 0 0 0,7-1 1 16,-6 1-1-16,7-1 0 0,0-3 2 0,0 1-2 16,-1-2-1-16,1-5-1 0,-2 1 0 0,2-5-2 0,-1-3 2 15,2 3 1-15,-2-7-4 0,1-2 4 0,-8 0 0 0,8-6 2 16,-7 3 0-16,0-8 2 0,0 1 0 0,0 0-2 16,1-8 3-16,-8 3 3 0,6-2 4 0,-4-4 3 0,-2 0 11 31,0-1 14-31,-6 1 15 0,0 0 9 0,0 0 5 0,-6-1-1 0,6 2 1 0,-6-3 4 0,-2 3-4 0,1-2-12 15,2 4-12-15,-1 4 0 0,-2-3-1 0,2 6 1 0,-7-3-4 32,7 7-6-32,-1-3-6 0,0 7-5 0,1-3-4 15,6 6-7-15,-6-3-5 0,6 7-6 0,-7-3-2 0,7 4-2 16,0 3 1-16,0 0-2 0,7-1-1 0,-1 2 0 0,-6-2-2 16,6-3 0-16,8 2-1 0,-8 1 0 0,0-6 5 15,1-1-3-15,7 0 1 0,-8-3 1 0,6 0 0 0,-4 0 3 16,4-3 0-16,1-4 1 0,-7 0-6 0,1-1 6 0,5-3 3 15,-4 1 3-15,-2-2 0 0,0 2 1 0,2-1 2 16,-8-5-1-16,6 7 10 0,-6-7 8 0,0 5 8 0,0 1 16 16,0 2 15-16,0 0 11 0,0 1 8 0,0 0 3 0,0 3-8 15,-6 0-8-15,6 1-11 0,0 3-17 0,0-4-17 0,0 4-12 16,0 4-9-16,6-1-3 0,-6 1-2 0,0 4-1 16,0-1 0-16,5 4-2 0,3 0 0 0,-8 0 1 15,7 4-3-15,6-5-3 0,-8 5-6 0,9-3-11 0,-1 2-21 16,0-3-33-16,0-4-39 0,6 4-41 0,2-8-38 0,-2 6-32 15,6-9-31-15,-5 0-21 0,6 0-21 0,-6 0-16 16,-2-9-25-16,-3 6-37 0,-3-4-40 0</inkml:trace>
  <inkml:trace contextRef="#ctx0" brushRef="#br0" timeOffset="27655.9088">20235 5099 241 0,'-13'-11'230'0,"1"-3"-75"16,-2 3-53-16,0-1-37 0,9 2-18 0,-10 3-7 0,10-1-5 15,-2 0-2-15,1 2-2 0,0 1-4 0,-1-2-2 16,0 4-2-16,7 3-6 0,0-4-5 0,0 4-5 0,0 0-5 15,0 0-2-15,7 0-2 0,0-4-5 0,-1 4-1 0,0 0-3 16,1 0-6-16,-2 0-5 0,4 0-5 0,-3 0-4 16,-6 0-3-16,5 0-2 0,-5 0 0 0,0 4 1 0,0-4 5 15,0 0 4-15,-5 4 5 0,5-4 6 0,0 3 2 0,-6 1 5 16,6-1 1-16,-9-3 3 0,9 5 2 0,-5-2 0 16,5 0-1-16,0 1 1 0,-7-4 0 0,7 4 1 0,0-1 1 15,-6 2 0-15,6-2 0 0,0-3 0 0,0 4 0 0,0-1 1 16,0-3 0-16,0 0 0 0,6 5 0 0,-6-5 2 0,0-5 3 15,7 5 3-15,-7 0 2 0,5-3 3 0,4-1 2 16,-3 1 1-16,-1-5 2 0,3 0-1 0,-2 2 2 16,1 1-1-16,0-5 0 0,-2 6-1 0,-5-3 1 0,0-1 0 15,7 1 2-15,-7 0 3 0,0 3 0 0,0 1 3 0,0-5 4 16,0 4 0-16,0 4 2 0,0-3-3 0,0 3-2 16,0-4-4-16,0 4-4 0,0 0-6 0,0 0-5 0,0 4-4 15,0-1-1-15,0 1-1 0,0 4 0 0,0-5 0 0,0 8-1 16,0-4 4-16,0 1-1 0,6-1 1 0,1 4-3 0,0 0 0 15,-2-4-2-15,9 5-1 0,0-5-12 0,-2-4-23 16,0 4-34-16,8 1-53 0,-6-8-95 16,-1 4-120-16,0-1-67 0</inkml:trace>
  <inkml:trace contextRef="#ctx0" brushRef="#br0" timeOffset="27814.1287">20281 5107 12 0,'0'0'281'0,"6"0"-89"0,1-4-69 16,6 0-51-16,-6 0-32 0,5-3-25 0,8 4-18 0,-7-4-23 16,7 3-30-16,-7-4-56 0,7 1-105 0,-1-3-87 0</inkml:trace>
  <inkml:trace contextRef="#ctx0" brushRef="#br0" timeOffset="33769.4348">9536 5421 93 0,'0'-3'61'0,"0"3"-24"16,-8-4-13-16,8 4-8 0,0-3-5 0,0 3-1 16,0-4 0-16,0 1 1 0,0-1-1 0,0-1 1 15,0 5-1-15,-6-3 1 0,6 0-3 0,0 3-1 0,0 0 0 16,0-4-2-16,0 4-2 0,0 0 0 0,0-4-1 0,0 4-2 16,0 0 1-16,0 0 0 0,0 0 0 0,0 0-1 15,0 0 0-15,0 0 0 0,0 0 0 0,0 0-1 0,0 0 0 16,0 0 1-16,6 0-1 0,-6 0 1 0,8 0 2 0,-8-3 1 15,6 3-1 1,-6 0 2-16,5-3 0 0,3-2 2 0,-1 5 1 0,-1-4 2 0,1 1-2 0,-2-1 0 0,9 4 0 16,-8-3 1-16,1-1-1 0,6 1-1 0,-7 3-1 0,8-8-2 15,-8 8 1-15,7-4 0 0,1-4-1 0,-3 6 1 0,3-5-1 16,6 3 1-16,-8-4 0 0,2 4 2 0,-2-3 1 16,0 1 0-16,3 1-1 0,-2-2 0 0,0 2 1 15,-1 2-2-15,2 0 0 0,-1-1-1 0,0 0-1 0,-1-2 1 16,2 6 3-16,-1-9 5 0,7 6 2 0,-7-1 5 0,0-3 3 15,6 4 4-15,1-5 2 0,-8 4 3 0,9-3-2 0,-2-1-5 16,-7 2-2 0,8-2-2-16,0 5-6 0,-1-5-5 0,-5 2-2 0,5 1-3 0,-5-2-3 0,5 3-1 0,-7-3 0 15,1 3 0-15,6 0 0 0,2 1 0 0,-9 0 0 0,8 3 2 16,0-5-2-16,-1 2 2 0,1-5-1 0,-1 8 1 16,1-7-2-16,6 4 0 0,-6-1 0 0,5-4 0 0,-6 5 0 15,8-4 0-15,-1 2-2 0,-6-1 0 0,0 2 1 0,-1-3 1 16,0 3 0-16,1-4 0 0,-2 6 0 0,2-3 2 15,0 5 0-15,0-3-1 0,-1-1 0 0,1 1 0 0,-1-2 1 16,0 2-2-16,1-1 1 0,0 0-2 0,0 1 1 0,-1 0 0 31,1-2 0-31,-1-2-1 0,0 4-1 0,0-1 2 0,1 0 0 16,1 1 0-16,-2-1 1 0,1 0-1 0,4 1-1 16,-3-1 0-16,-1 0 0 0,6 1-2 0,-7-1 2 0,8 4 0 15,-8-3 0-15,7-1 1 0,-6 0 0 0,5 4 1 0,2-4 0 16,-7 1 0-16,4-1 0 0,3 4 0 0,-7-4-1 15,5 0 0-15,-4 2 0 0,5-2 0 0,-1 0 0 0,-5-3 0 16,5 3-1-16,-5 0 1 0,0 0 0 0,7-3 0 16,-9 4 1-16,2-2 0 0,-1 3-1 0,2-2 1 0,-2 0-1 15,1 0 0-15,-8 0-1 0,8 1 0 0,-7-1-1 0,7-2 0 16,-1 1 2-16,1 1-1 0,0 1 1 0,-8-4 0 16,7 3 0-16,1-4 0 0,7 1 3 0,-8-1 0 0,1 6-2 15,-1-6 1-15,1 4-2 0,6-3 1 0,-7 3 0 0,1-3-1 16,-1 3-2-16,7 1 0 0,-6-1 0 0,-1 1 2 15,1-1-1-15,-2 4 1 0,2-4 0 0,1 0 0 0,-2 1 0 16,1 3 1-16,-1-5-1 0,1 2 0 0,-1-1 1 0,0 4 0 16,0-2-1-16,2-2 1 0,-1-1-1 0,-1 2 0 0,1-1 1 15,-1 1-1-15,-6-1 0 0,6 0 0 0,0 0 0 16,0 1 1-16,9 3 0 0,-8-4-1 0,-1 1 0 0,-1 3 0 16,1-5 0-16,9 3 0 0,-8-2-2 0,-1 4 0 0,0-4 1 15,0 0 1-15,8 1 1 0,-7 3-1 0,-2-4 0 16,2 0 1-16,0 0 0 0,0 2 0 0,-1-3 0 0,1 2-2 15,5-1 1-15,-5 1-1 0,0-5-1 0,-1 4 0 0,-5 4 1 16,5-7 1-16,1 7 0 0,-1-4 0 0,1 1 0 16,-1 3 0-16,0-3 0 0,-7 3 0 0,8-4 0 0,0 4 1 15,0-5-1-15,0 5 2 0,-1-3-2 0,1 0 1 16,-1-2 2-16,0 5 0 0,1-3-3 0,0-1 0 0,0 0 0 16,-8 1 0-16,9-1 0 0,-2 1 0 0,1-4 0 0,-1 3 1 15,7 0-1-15,-6 0 0 0,-1-3 2 0,1 3-1 16,4 0-1-16,-3 2-1 0,-9-3 0 0,8 2-1 0,1-1 2 15,-10 4 0-15,9-3-2 0,-7-1 1 0,1 4 0 0,-1-4 1 16,0 4 0-16,-1-4 0 0,2 4 1 0,-1 0-1 16,-8-3 1-16,10 3-1 0,-3 0 0 0,-5 0 0 0,-1 0 0 15,7 0 0-15,-6 0 0 0,5 0 0 0,-4 0 0 16,4 0 0-16,0 0 0 0,-4 3 0 0,4-3 0 0,-4 0 0 16,4 4 0-16,1-4 0 0,-6 4 0 0,0-4 0 0,-2 4-2 15,10-1 0-15,-9 1 1 0,-6-1 0 0,6 2 0 16,0 1 0-16,-6-2-1 0,7 0 0 0,-7-1 2 0,7 5 0 15,-7-4-2-15,0-2 1 0,6 3 1 0,-6-2-2 0,0 1 0 16,0-1 1-16,0 1-1 0,0 0 1 0,0-1 1 16,0-3-1-16,0 8 1 0,0-5 0 0,-6 2 0 0,6-1 0 15,-7-1 0-15,7 0 0 0,-7 1-2 0,7 3 2 0,-6-3 0 16,0 0 0-16,6 3 0 0,-6-3 0 0,-2 4-1 0,1-6 0 16,2 6 1-16,-2-4-1 0,0 3-1 0,2-3 0 15,-3 2 2-15,-4-1-2 0,4-2 0 0,3 4 0 16,-10-3 1-16,3 0 0 0,0 0 0 0,4 3 0 0,-4-4 1 15,-1 2-1-15,6 1 0 0,-6-2 1 0,1 4-1 0,-3-5 1 16,3 1-1-16,6 0 1 0,-8 0 0 0,2-1 0 16,-1 1-1-16,5-1-1 0,-4 1-1 0,0-4-1 0,-2 3 0 15,0 1-3-15,3-4 0 0,-3 4 1 0,1-4 2 0,-1 4 1 16,2-4 2-16,-1 3 0 0,0-3 1 0,-1 4 2 0,-5-4 2 16,5 4-4-16,3-4 1 0,-3 4 0 0,1-4-1 15,-1 0 2-15,2 2 0 0,0-2-1 0,-2 4 0 0,0-4 0 16,3 4 0-16,-3 0-1 0,1-4 0 0,-1 3 0 0,2-3 0 15,6 4 0-15,-8-4 0 0,8 4 0 0,-8-4-1 16,9 4 1-16,-9-4-2 0,8 3 1 0,-2-3-1 0,-3 4 1 16,-3-1 0-16,7-3 1 0,-5 4 0 0,-2-4 0 0,1 5 0 15,7-5 0-15,-7 2 1 0,-1-2-2 0,3 4 1 16,2-4 0-16,-3 4 0 0,0-4 0 0,5 3 0 0,-6 1-2 16,0-4 1-16,0 4 1 0,-1 0-1 0,9 0 0 15,-8-4-1-15,-2 2 2 0,10-2-1 0,-9 5 1 0,8-5 0 16,-7 3 0-16,7 1 0 0,-1-1 0 0,-6-3 1 0,7 4-1 15,-8 0 1-15,1 0-1 0,1-1 0 0,-1 5-1 16,6-4 1-16,-12-2 0 0,5 2 0 0,2 4-1 0,-2-5 0 16,1 1 0-16,1 0 0 0,-1 3 1 0,-7-3 0 15,6 3 0-15,1-3 1 0,1-1-1 0,5 1 0 0,-6 3 0 0,0-3 1 32,1 0 1-32,-3-1-2 0,10 1 0 0,-8-1 2 0,-2 2-2 0,4 1 0 0,-2-2 1 0,-7 0-1 15,8 4-2-15,-8-5 1 0,7 4 0 0,-7-2-1 0,1 1 2 16,-1-2 0-16,7 3 1 0,-7-3 0 0,1 4 0 0,6-6-1 15,-6 6 1-15,-1-1 1 0,7-3-1 0,-7 4 0 16,1-5-1-16,6 1 0 0,-6-1 0 0,5 5 0 0,-5-5 1 16,5 2-1-16,1-2 0 0,1-3 0 0,-9 3 1 0,9 1-1 15,-1-4 2-15,0 4 0 0,-7-4-2 0,6 3 1 0,-5 1 1 32,0 0-2-32,-1-4 1 0,1 4 0 0,-1-1-1 15,1 2 2-15,6-5-1 0,-7 2-1 0,0 2 0 0,2-1 0 16,-2-3 0-16,6 5 0 0,-5-2 0 0,-1 1-1 0,1 0 1 15,7-4 0-15,-8 0 0 0,0 4 0 0,7-2 2 16,-7-2-1-16,6 0 1 0,2 0-1 0,-8 5-1 0,8-5 0 16,-1 0 1-16,0 0 0 0,-1 0-2 0,1 3 0 0,1-3 1 15,-1 0-1-15,-1 4 1 0,1-4 0 0,0 0-1 16,1 0 0-16,-2 3 1 0,-5-3 0 0,5 4 0 0,2-4 0 16,-8 4 1-16,7-4 0 0,-6 4-1 0,7-1 0 15,-8-3 0-15,7 4 0 0,-7-4 2 0,7 3-1 0,-7 1 1 16,8-4 0-16,-3 0 3 0,-3 3 2 0,3 1 0 0,4-4 1 15,-2 5 0-15,-7-5 1 0,7 0 0 0,-1 3-1 16,2 0-1-16,-1-3-1 0,0 4-2 0,-1 0-2 0,1-4 0 16,1 3 1-16,-1 0-1 0,0 2 0 0,-1-5-2 0,2 4 1 15,-1-4 1-15,0 3 1 0,-2 2 0 0,4-5 1 16,-2 0-1-16,-1 0 1 0,-5 2 0 0,5-2 1 0,1 0 1 16,-7 0 2-16,8 4-1 0,-8-4 0 0,8 0 1 0,-7 3-3 15,-2-3 2-15,9 0 0 0,-8 0-4 0,0 4 0 0,8-4-1 16,-8 4 0-16,7 0-1 0,-6-4 3 0,5 4-1 15,-5 0 0-15,6-2 0 0,-6 3-1 0,5 2-1 16,-5-4 1-16,-1 1 1 0,7 4-2 0,-6-5 1 0,0 1-2 16,6 3 2-16,-7-4-1 0,7 1 0 0,-7 1-1 0,8-2-1 15,-3 0 1-15,3-3 0 0,0 4 1 0,-2 0-1 16,0-1 1-16,2 0 0 0,4-3 0 0,-4 5 0 0,6-5 1 16,-8 4-1-16,8-1 0 0,-6 1 0 0,5-4 1 0,-6 3 0 15,6 1-2-15,-5-1 0 0,5 1 0 0,-6-4 0 0,0 4-2 16,-1 3 1-16,8-2-2 0,-6-3 3 0,-3 3 3 15,3 1-2-15,5-2-1 0,-6 0 2 0,1 4 0 0,-1-5 0 16,-2 3-2-16,10-1 0 0,-8 2-2 0,-1-2 2 0,2 1 0 16,-1-2-2-16,5 3 0 0,-11 1 1 0,6-4 0 15,1 3 0-15,-1 0 1 0,-2 0 0 0,-2 1 0 0,2-5 0 16,3 4 1-16,0 0 0 0,-2 1-1 0,-5-4 0 16,4 4 0-16,10-5 0 0,-8 3 0 15,-1-1-1-15,8-2 1 0,-6 1 0 0,5 4 0 0,-1-5 0 0,3 1 0 0,-2 0 0 16,0-1-1-16,2 5 2 0,-2-4-1 0,0-1 0 15,7 0 1-15,-6 5-1 0,-2-5 2 0,3 1-2 0,-1 0 1 16,6 0-1-16,-9-1-1 0,4 4-1 0,-2-3 1 0,1 3-1 16,0-3 1-16,-1 3 0 0,0 1 1 0,1-2 0 15,0 2 0-15,0-1 0 0,-2 1 1 0,2 0 1 0,0-2-1 16,6 3 0-16,-8-6-1 0,8 4 1 0,-5-3-1 16,5 3-1-16,0-3 1 0,0 0-2 0,-6-1 0 0,6 4 2 15,0-3-2-15,0-1 1 0,6 1 1 0,-6 0 0 0,0 3 0 16,0-3 0-16,5 0 0 0,-5 0 0 0,0-2 1 15,8 2 0-15,-2 4 1 0,0-5-1 0,-6 1 1 0,8 0-1 16,4 0 0-16,-6-1-1 0,1 1 0 0,6-1 0 0,0-3 0 16,1 4 0-16,-3-4 0 0,3 0 1 0,5 0 1 15,-5 0-1-15,-1 0 0 0,0 0-1 0,7-4 1 0,-8 4 1 16,0 0 0-16,3 0-1 0,-2-3 0 0,0 3 0 0,6 0-1 16,-7-4 1-16,3 4 0 0,-3-3-1 0,8 3 0 15,-7-4 1-15,-1 4-1 0,8-4 0 0,0 0 3 0,-1 1-3 16,1 3 1-16,-2-4 1 0,2 0-1 0,0 0-1 15,0 4 2-15,0 0-2 0,-1-2-1 0,1-2 0 0,-2 4 1 16,-3-4-1-16,9 4 1 0,-3-4 1 0,-2 1 0 0,1-1 1 16,0 0 0-16,-1 0 2 0,0-3-1 0,0 7 1 15,2-7-1-15,-2 4 0 0,6-1 0 0,-5 0-1 0,0 0 0 16,0 4 0-16,-1-3-1 0,6-1 2 0,-5 0-2 0,7 4 1 16,-2-3-2-16,2 0 2 0,-1-1-1 0,0-1-1 0,-6 2 0 15,6 0 0-15,0-1 0 0,0-3 0 0,-1 2-1 16,-6 2 0-16,8-1 0 0,-7 1 0 0,6-4 0 15,-6 7-1-15,0-8 1 0,-1 4 1 0,-6 4 0 0,6-3-1 16,1-1 1-16,-1 4 0 0,-5-4 0 0,5 4 0 0,1-4-1 16,-2 4-1-16,2-3 1 0,7 3 0 0,-8-4 1 0,1 1 1 15,6 3 0-15,0-4 1 0,-7 1 0 0,8-1-1 16,-8 0 0-16,7 0 1 0,-7 1-2 0,1-1-1 0,0 0 1 16,5 1-2-16,-5 3-2 0,-1-3 3 0,1-1 0 0,0-1 1 15,-1 5 0-15,0-3 1 0,0 0 0 0,9-1-1 16,-8 0 2-16,-3 4-2 0,11-3 0 0,-9-1-1 0,6 0 1 15,-4 0 1-15,-2 1-1 0,1-2 0 0,-1 3 0 0,1-5 1 16,0 2 0-16,5 2 1 0,-5-1-1 0,-1-4 0 16,1 6-1-16,-2-6 1 0,2 4 1 0,1-3 1 0,-2 3-2 15,1-3-1-15,-1 3 0 0,1-3 0 0,-2 4 0 0,2-6 0 16,1 6 0-16,-2 0-1 0,1-5-2 0,-8 5 4 0,9 0-1 16,4-6 0-16,-6 6 0 0,0-4-1 0,2 0 0 15,-1 3 1-15,-1-4 1 0,1 4-1 0,-1-2 1 16,0 1 0-16,0-2-1 0,2 4 2 0,-1-5-2 0,5 4 0 15,-6-3 0-15,0 0 0 0,2 4-2 0,-1-6 0 0,-1 6 2 16,6-4-1-16,-5 3 0 0,0-2 1 0,0 1 0 16,-1-2 0-16,1 3 0 0,-2-3 0 0,2 4 0 0,0-5 0 15,-7 4 1-15,6-4-2 0,-5 1 1 0,4 5 0 0,-3-6 0 16,4 4 0-16,-7-4 0 0,2 1-1 0,5 5 0 0,1-6 1 31,-7-1 0-31,7 3-1 0,-1-2 1 0,1 2 0 16,-1 1 0-16,0-2 0 0,-7 0 0 0,16 0 0 0,-16-1-1 15,8 1 1-15,0 0-1 0,-1 2 0 0,1-1 2 0,-7 2 0 16,7-3 0-16,-8 2-1 0,8 2 2 0,-7-1-1 16,-1 2 0-16,2-3 0 0,-1 2-1 0,1-1 1 15,-3 0-1-15,3-3 1 0,5 3-1 0,-5 0 1 0,-1 1 0 16,0-5-1-16,7 5 0 0,-9-1-1 0,10 0 0 0,-9-3 1 16,7 4-2-16,-4-1 0 0,-3-4 1 0,2 5 0 0,-2-1 0 15,0 1 0-15,3-2-3 0,-10 3 1 0,9-2 3 16,0 0 0-16,-9 0 1 0,9 1 1 0,-9-1-2 0,10 0 0 15,-9 0 5-15,6 2-3 0,2-3 0 0,-8 2-2 0,6-1 0 16,3 1-1-16,-3-2 0 0,-5 2 1 0,6-1 0 16,0 0 0-16,-1 1-1 0,2 0 1 0,-1-2 1 0,0 5-1 15,-6-3 0-15,6-1 0 0,-7 4 0 0,8-3 0 16,-9 3 0-16,2 0 0 0,5-4 0 0,-5 4-1 0,1 0 1 16,4 0 0-16,-6 0 0 0,1 0 0 0,6 0 1 0,-6 4-1 15,6-4 1-15,-1 3 1 0,2 1 1 0,-2-1-2 16,-5-3-1-16,6 5 0 0,0 1-1 0,-7-2-1 0,2 0-2 15,-2-1 2-15,-1 2 0 0,3-2 1 0,-1 1 0 0,-7-1 1 16,5 2 1-16,-5-3 1 0,8 2 0 0,-8 0-1 16,0 0-1-16,0 3-1 0,6-3 1 0,-6 0 0 0,0-2 0 15,0 6-2-15,-6-4 1 0,6-1-1 0,0 1 1 0,0 4 1 16,0-5-2-16,-8 4 1 0,8-3 0 0,0 0 1 0,-5 4 0 16,5-5 0-16,-7 0 1 0,7 5-1 0,-8-5 0 15,3 1 0-15,5 4-1 0,-6-5 0 0,-2 2-1 16,2-3 0-16,-7 5 0 0,7-2 1 0,-1-2 0 0,-6 1 0 15,7 0 1-15,-8 0 0 0,2 3 0 0,-1-4 0 0,-7 1 0 16,7-1 1-16,1 5-1 0,-3-4 1 0,3 3-1 16,0-4 0-16,-2 1 0 0,0 3 0 0,2-2 0 0,-1-2 0 15,0 0 0-15,-1 1 0 0,2 0 0 0,5-1 0 0,-6 0 2 16,0 2-1-16,1-1-1 0,-3-4 1 0,10 3 0 0,-8 2 1 16,-7-3 0-16,8-2 0 0,-3 7-2 0,3-3-1 15,-8 0 0-15,8 0 1 0,-7 0 0 0,5 0-2 16,-5-2 0-16,-1 3 2 0,7 2 0 0,-7-4 0 0,1 1 0 0,-2 4 0 15,1-5 0-15,2 4 1 0,4-3 1 0,-5-1 0 16,0 6-1-16,0-6-1 0,4 0 2 0,-3 5-2 0,4-5 1 16,-4 0 1-16,4 6 1 0,1-6-2 0,1 1 1 15,-2-1 0-15,0 1-2 0,9 3 0 0,-10-3 0 0,3 0 0 16,0-1-3-16,5 4 2 0,-6-2 0 0,0-3 0 0,6 2 1 16,-5 0 0-16,-1 0 0 0,-2 0-1 0,10-4 1 15,-8 4 0-15,-7-1 1 0,8 1 0 0,-2-4-1 0,1 2 0 16,1 3 1-16,-1-2 1 0,-7 1-2 0,6-4 2 0,1 5-1 15,-6-2 0-15,6 0-1 0,-7 1 1 0,0 0 0 16,8-1 1-16,-8 0 0 0,8 2-2 0,-8-1 0 0,0-1 0 16,7 1 0-16,-6-1 0 0,-2 1 0 0,10-1 0 0,-10 5-1 15,9-4 1-15,-8-1 0 0,7 1 0 0,-7-1 0 0,8 4-1 16,-1-3 1-16,-7 0 1 0,6 0-1 0,1 4 0 16,-6-5 1-16,6 1 0 0,-7 3-1 0,9-4 1 15,-9 5-1-15,7-4 0 0,-7 3 1 0,7-3-1 0,-7 2 0 16,1 3 1-16,-1-6-1 0,8 4 0 0,-8 0 0 0,-1-3-1 15,2 4 1-15,0-5 0 0,0 4 1 0,-1-3-1 16,1 3 1-16,-1-3 0 0,1 3 0 0,5-3 0 0,-5 4-1 16,6-1 0-16,-6-4-1 0,-1 4-1 0,7-2 1 0,-7-2-1 15,1 5 1-15,-2-5 1 0,9 0 0 16,-8 6 0-16,1-6 2 0,0 0-2 0,-1 5 1 0,6-5-1 0,-4 5 0 16,-2-4 0-16,0 3 0 0,1-4-1 0,-1 1 0 0,1-1 2 15,5 1-1-15,-5 4 0 0,-1-5 0 0,8 1 0 0,-2 0 0 16,-5-4 1-16,7 6-1 0,-8-6-1 0,7 4 1 15,-7 0 0-15,6 0 1 0,1-1-1 0,-6 5-1 0,-1-4 0 16,7-1 1-16,-7 4 0 0,1-3 0 0,0 4 0 0,0-1 1 16,4 0-1-16,-3 1 0 0,-2-4 1 0,2 3 0 15,4-4-1-15,-5 4 0 0,-1-3-1 0,7 0 0 0,-7 3 1 16,1-3-1-16,-1-1 1 0,-1 4-1 0,2-3 1 16,0 4 0-16,0-5 1 0,-1 5 0 0,1-4-1 0,-1 3 0 15,0 0-1-15,-5 0 1 0,5 1-1 0,1-1 1 0,-7 1 0 16,6-6 0-16,1 7 1 0,-1-2 0 0,1 0 0 15,-7 1-1-15,6-1 0 0,1 1 0 0,-1-2-1 0,1 2 0 16,-2-1 1-16,9-3 0 0,-14 2 0 0,12 2 1 0,-6-4-1 31,8-1 1-31,-8 5 0 0,8-4 0 0,-9-1-1 0,9 1 2 0,-1-1-2 0,0 1 1 0,-7-1 1 0,6 1-2 16,3 1 3-16,-3-2-2 0,1 0-1 0,0-3 1 0,0 4 1 16,-7-4-2-16,8 4 0 0,-1 0 0 0,0-4 0 15,-1 0 1-15,2 0 0 0,-2 0 0 0,7 2 1 0,-5-2 3 16,0 0-1-16,4 5 1 0,-4-5 1 0,4 0 0 15,3 0-1-15,-2 0-1 0,-6 0-1 0,6 0 0 0,1 0-1 16,-1 0 0-16,0 0-1 0,1 4-1 0,0-4 0 0,0 0 0 16,-9 3 0-16,10-3-1 0,-9 5 1 0,9-5-1 15,-2 2 1-15,-1-2 0 0,-4 4 1 0,6 0 0 0,-1-4 0 32,-6 4 0-32,7-1-2 0,-7 1 0 0,5-4 1 0,-4 4 0 15,5 0 0-15,2-2 0 0,-9 3 0 0,8-2-1 0,-2 1 0 16,3-1 0-16,-10 1-1 0,10 0 0 0,-2 0 0 15,-5-1 0-15,4 4 1 0,2-3 1 0,0-1 0 0,0 1 0 16,-1 1 1-16,-1-2 0 0,3 0-1 0,-2 1 0 0,7 0 0 16,-7-1 0-16,7 0-1 0,-5 2 1 0,-3 2 0 15,8-2 0-15,-6-3 0 0,6 2 0 0,-6 4 0 0,6-5 0 16,0 1-1-16,0 0 1 0,0 2 0 0,6-1 0 0,-6-2 0 16,0 1 1-16,0 3-1 0,6-3 3 0,-6 0 0 15,8-1 1-15,-3 1-1 0,-5 3 1 0,7-4-2 0,5 1 1 16,-4 1 1-16,5 1-2 0,-7-2 0 0,8 0 1 0,-2-1-2 15,0 0 0-15,3 2 2 0,-2-1 0 0,-1-1-2 16,1-3 1-16,1 5 0 0,-1-5-2 0,6 2 0 0,-6-2 1 16,7 0-1-16,-7 0-1 0,-1 0 1 0,7 0 1 15,2 0-1-15,-9 0 1 0,8-2 0 0,0 2 0 0,0-5 0 16,0 2 2-16,-8 3-2 0,15-4-1 0,-9-1 1 0,2 2 0 16,0-4 0-16,0 3-1 0,5 1 0 0,-6 0 0 15,2-6 0-15,4 6 0 0,-5-1-2 0,-1 1 1 0,0-1 1 16,2 1 1-16,-2-1-1 0,1 4 0 0,-1-4 0 0,1 4 0 15,-1-4 3-15,-5 4-2 0,5 0-1 0,-6-3 1 0,6 3 0 16,0 0-1-16,-5-4 0 0,6 1-1 0,-8 3 0 16,8-5 1-16,-1 3 0 0,-5 2 0 0,5-4 0 15,1 4 0-15,-2-4 0 0,2 4 1 0,1 0-1 0,-2-4 0 16,1 4 1-16,-1-3-1 0,7 3-1 0,-6-4 1 0,-1 0 0 16,6 4 0-16,-6 0 0 0,2-4-1 0,6 4 1 15,-8-2 0-15,7-3 0 0,-6 5 0 0,-1-3-1 0,7-1 1 16,-7 4 0-16,1-5 1 0,5 2 0 0,-5 0 1 0,0-1-1 15,7 0 0-15,-2 1-1 0,-5 0 0 0,5-2 0 0,-6 1 0 16,9-3-1-16,-3 4-1 0,-5-1 0 0,6 1 0 16,-7-1 1-16,7 0 1 0,-6 0 0 0,6 1 0 0,-6-1 0 15,6 1 0-15,-6-2 0 0,-2 3 0 0,2-2 0 0,0-4 0 16,6 5 0-16,-8-1 1 0,2 0 1 0,1-2-1 16,-2 1-1-16,-6 2 1 0,7-1 1 0,0-3-2 0,-1 3 0 15,-6 0 1-15,6 0-1 0,-5-2 1 0,5 1-1 0,-7 1 0 16,8 1-1-16,-8-1 1 0,8 1 0 0,1-1-1 15,-9 1 0-15,7-1 0 0,2 0 1 0,-10 0 0 0,10 1 0 16,-9-1 0-16,8 1 0 0,-6-2 0 0,5 5 0 16,-6-2-2-16,6-2 1 0,-5 0 1 0,6 0-1 0,-7 1 2 15,7-1 1-15,-8 0-1 0,8 4 0 0,-7-4-1 0,7 2 1 16,-8-3-1-16,7 5-1 0,-6-3 0 0,7 3 1 16,-7-4-2-16,6 1 0 0,-6 3 1 0,1-4 0 0,6 4 0 15,-7-4 2-15,-1 4-2 0,8-4 1 0,-7 1 0 0,0 3 0 16,0-4 1-16,7-3-1 0,-7 2 0 0,7 3-1 15,-8-2 2-15,7 0-1 0,-5-3 0 0,5 3 0 0,1 0 0 16,0 0 0-16,-7-3 2 0,6 4-1 0,1-4-1 0,-1-1 0 16,0 4 1-16,2-3 0 0,-2-1 0 0,0 1-1 15,7 0 0-15,-7 0 0 0,8-4 0 0,-8 4 1 0,14-4-1 16,-7 0 0-16,0 3 0 0,7-3 0 0,0 0 1 0,-9-4 0 16,8 4 0-16,2 1-1 0,-1-5 0 0,-1 4 1 0,1 0-1 15,-8 0 0-15,3 4 0 0,-4-4-1 0,3 4 0 16,-1-1 1-16,-7 1-1 0,1 0-3 0,0 2-13 15,-7-2-20-15,-1 4-40 0,2-4-70 0,-8-1-139 0,1 1-85 16</inkml:trace>
  <inkml:trace contextRef="#ctx0" brushRef="#br0" timeOffset="35036.657">9652 5286 23 0,'0'0'41'0,"0"0"4"0,0 0 0 15,0 0-6-15,0 0-4 0,0 0-4 0,0 0-6 16,0 0-5-16,0 0-2 0,0 0-4 0,-6 0-3 0,6 0-3 16,0 0-2-16,-6 0-3 0,6 0-1 0,0 0 0 0,-7 0 0 15,7 0 0-15,-7-3 4 0,7 3 2 0,-6 0 3 16,6 0 2-16,0-4 1 15,-6 4 1-15,-1 0 1 0,0 0 1 0,7-5 0 0,0 5-4 0,-6 0-2 0,-1 0-2 0,7 0 0 16,-7 0-2-16,7 5-1 0,-5-5-4 0,5 0-2 16,-7 4 0-16,1-4 0 0,6 3 0 0,-7 2 0 0,7-5 0 15,0 0 0-15,-8 2 0 16,8-2 0-16,0 4 1 0,0-4-1 0,-5 0 0 0,5 3 0 0,0-3 1 0,0 0 2 0,0 0 1 16,0 0 0-16,0 0-1 0,0 0 2 0,0 0 0 15,5 0-1-15,-5 0 0 0,0 0-3 0,0 0-1 0,0 0 1 16,8 0-1-16,-8-3 0 0,7 3 3 0,-7 0-1 0,6-4-1 15,1 4-1-15,-2-2 1 0,2 2 0 0,6-5 1 16,1 2 0-16,-2-1-3 0,2-1 2 0,-2-1 1 0,15 2 1 16,-8-3 0-16,7 4-2 0,0-6 1 0,1 2 0 15,-2 0 0-15,8 0 0 0,-1 3 0 0,1-3 0 0,6 0-1 16,-6 0 1-16,4-1 2 0,-3 1-3 0,4-1 0 0,3 4 1 16,-2-3-2-1,-1 4 0-15,2-5 0 0,-1 8 0 0,-7-4-2 16,1 4 1-16,6 0-3 0,-6 0 0 0,-1 4-9 0,1-4-10 0,-1 0-16 0,0 0-7 0,-5 4-10 0,5-4-3 15,-12 4-3-15,5-4-1 0,2 0 6 0,-7 0 9 16,6 0 11-16,-14-4 3 0,8 4 4 0,0-4-3 0</inkml:trace>
  <inkml:trace contextRef="#ctx0" brushRef="#br0" timeOffset="35353.144">10688 5170 23 0,'0'2'71'15,"0"-2"2"-15,0 0-2 16,0-2-6-16,0 2-7 0,0 0-12 0,7-5-11 0,-7 5-13 0,5-3-10 0,2-1-5 0,1 0-4 16,4 4 0-16,-6-7-2 0,7 3-1 0,1 4 0 31,-1-4 0-31,-1 1 0 0,8 0 0 0,0-5-1 0,-1 4-1 16,1 0 1-16,5-3 1 0,2 0 1 0,-2-1 0 0,2 5 0 15,6-4 0-15,0 0 0 0,-1-5 0 0,7 5 0 16,-1-3 0-16,2 2-1 0,-1 1 1 0,0-5 1 0,-1 5-2 15,9-1 1-15,-9-2-1 0,2 2-1 0,-8 1 1 0,8 0-1 16,-1-1 0-16,-7 1 0 0,7 4 1 0,-6-5 1 16,5 1 1-16,-6-5 0 0,2 6 0 0,-1-2-1 0,-1 1-1 15,1-1 0-15,-8 1-1 0,2-1-2 0,-7 6 2 16,-1-2 1-16,1 0-1 0,-1 4 1 0,-6-4 1 0,5 4 0 16,-3-4 0-16,-10 1-1 0,9 3 0 0,-1 0 1 0,-7 0-1 15,1-4-5-15,-1 4-14 0,-6 0-21 0,7-4-33 16,-7 4-67-16</inkml:trace>
  <inkml:trace contextRef="#ctx0" brushRef="#br0" timeOffset="35907.2685">11692 4909 140 0,'0'-4'118'0,"0"4"-54"0,0-4-32 0,5 1-16 0,2 3-8 16,-2-4-3-16,9 1-3 0,0-4-2 0,-2 3 0 15,8 0 0-15,-1-4 0 0,1 1 1 0,6 3 0 0,0-3-1 16,-1 0 0-16,3 3 2 0,4-3 0 0,1-1 0 0,-1 5-1 16,1-5 1-16,6 2 1 0,0-2 0 0,-1 1 0 0,2-1-2 15,-1 1-1-15,7-4 0 0,6 4 2 0,-8-4 0 16,3 3-1-16,5-2 1 0,1-2-2 0,-2 1 1 0,-6 0 0 16,1 1-1-16,0-2 1 0,-8 1 1 0,2 0 0 0,-1 1 2 15,-7 2 8-15,1-3 8 0,-7 4 5 0,1-5 2 16,-1 6 2-16,-8-2 1 0,9 0-2 0,-8 1 0 15,-5 4-7-15,5-4-8 0,-5 3-5 0,-3 0-1 0,3 0-5 16,-1-3 0-16,0 7-1 0,-7-4-1 0,8 4-1 0,-8-4 1 16,-6 4 0-16,6 0 0 0,1 0 0 0,-7 0 0 0,0 0 1 15,5 0 1-15,-5 0-2 0,0 4 1 0,0-4 0 16,0 0-1-16,0 0 0 0,0 0 0 0,9 4 0 0,-9-4-1 16,0 4 1-16,0-1-1 0,6-3 1 0,-6 0 0 0,5 4 0 15,3-4-1-15,-2 0 1 0,8 0 1 0,-9 0-1 16,9 0-1-16,-1 0 0 0,0 0 3 0,-1-4-2 0,8 4 0 15,-8 0 2-15,8-3-1 0,1 3 1 0,-2-4 0 0,-7 4-1 16,9-4-1-16,-1 4 0 0,5 0 0 0,-6 0 0 16,0-4 0-16,2 4 0 0,-1 0-1 0,-1 0 1 0,6 0 0 15,-11 0 0-15,5 4 0 0,-5-4 0 0,-1 4 0 16,0-4 0-16,-1 7 0 0,-4-3 0 0,-2 0-1 0,-6 2 1 16,6-1 1-16,-6 2-1 0,0 0 2 0,0 0 1 0,-6 1 0 15,6 0 2-15,-6 2 0 0,-2-2-1 0,2-1 1 16,0 4 0-16,-7 1-2 0,5-2 2 0,3 1-3 0,-2-3 0 15,0 2 0-15,-6 1 0 0,7 0-2 0,6 1-3 0,-6-2-13 16,-2 1-36-16,3-3-77 0,5-1-120 0</inkml:trace>
  <inkml:trace contextRef="#ctx0" brushRef="#br0" timeOffset="50941.3544">11990 5535 35 0,'0'0'24'0,"0"0"-13"0,0 0-6 15,0 0-5-15,7 0 0 0,-7 0-2 0,0 4 0 16,0-4 1-16,0 3-4 0,0-3 4 0,0 4 2 0,0-4 6 16,0 0 6-16,0 0 12 0,0 4 9 0,0-4 10 15,0 0 7-15,0 0 7 0,0 4 4 0,0-4 4 0,0 0-4 16,0 0-4-16,-7 3-8 0,7-3-4 0,0 0-4 0,0 0 0 16,0 0-2-1,0 0 1-15,0 0 3 0,0 0 0 0,-6 4 0 0,6-4 2 0,0 0-2 0,-6 3-4 0,6-3 0 16,-7 5-1-16,0-3-7 0,1-2 0 0,0 4-3 0,-1 0-1 15,0 0-1-15,1-1 1 0,-1 2-2 0,0-2 0 16,2 1 3-16,-2-2 0 0,1 3 0 0,-1-5 3 0,-1 3 3 16,3 1 3-16,-1 0 3 0,-2-4 1 0,2 4 1 0,0-4 0 31,-1 3 1-31,1-3-2 0,-1 0-1 0,0 0 0 0,1 4-2 16,-7-4-3-16,7 0 0 0,-8 4 0 0,7-4 5 15,-5 0 7-15,5 0 3 0,-6 0 1 0,7 0 8 0,-8 0 9 16,8 0 9-16,-8 0 3 0,2-4 0 0,-1 4-2 0,6-4 2 15,-5 4 0-15,-1 0-6 0,0-3-4 0,-1-1-1 16,1 0 3-16,1 0-1 0,-1 1-2 0,-1-2-7 0,1 3-4 16,0-2-4-16,1-4-6 0,-2 5-10 0,-5-1-12 15,5-4-4-15,2 6-1 0,-1-3 4 0,0-2 2 0,-1 4 2 16,-4-5 3-16,3 4 3 0,4-3 1 0,-2 0-2 16,-1 0-3-16,-5-1-4 0,6 1-4 0,-1 0-2 0,2-1-3 15,-1 1-3-15,0 0-1 0,-7 0-2 0,6-5 1 0,3 4-2 16,-3-1-1-16,1-3-3 0,-1 1-1 0,8 0 0 0,-6-1-2 15,-3-2-1-15,10 3-1 0,-9-3 1 0,9-1 1 16,-9 1-2-16,8-1 1 0,-7 0 3 0,7 1-1 0,-1-5-1 16,-7 4 0-16,9-3-1 0,-2 0-2 0,-1 0-1 0,3-1-1 15,-2-3 1-15,1 4 0 0,-9-1-2 0,10-3 1 16,-1 5 1-16,-2-2 2 0,3 1-1 0,-2-1 1 0,0 4-1 16,1-3-2-16,-1 0 3 0,7 0-1 0,-6-1-2 0,0-2-2 15,-2 6 2-15,8-3 0 0,-6-1 0 0,-1 1 0 16,7-1-1-16,0 4 0 0,-5-2 2 0,5 2 0 0,-7 1-2 15,7-1-1-15,0-3 2 0,-8 3 0 0,8 3 1 16,0-3 0-16,0 1-1 0,0-1 0 0,0 1-2 0,0-1 0 16,0 4-2-16,0-4 1 0,8 1-2 0,-8 3 0 0,0-1 2 15,0 2 1-15,7-5 2 0,-7 9-2 0,5-6 0 16,-5 1 2-16,7 4-1 0,-7-4-1 0,6 4-1 0,2-4 2 16,-8 3-2-16,6-3 0 0,0 4 2 0,1-1 1 0,-1-3-1 15,8 4-1-15,-9-4 2 0,3 4-1 0,-2-4 1 16,-1 3 1-16,4 1-1 0,-3 4 0 0,7-4-1 0,-8-1 1 15,3 1 0-15,4-1-1 0,-5 5 0 0,0-5 0 0,6 4-1 16,-7-4-1-16,1 6 2 0,5-5 0 0,-4 2 0 0,4-2 0 16,0-1-1-16,3 5 0 0,-3-1 3 15,2 1 8-15,5-1-5 0,-5 1-1 0,5-1-2 0,-8 0 1 16,10-3-2-16,-9 7-1 0,8-4-2 0,0 4-6 0,-7-3 3 16,6 3 2-16,-6-4 0 0,6 4 1 0,2 0 1 0,-9 0 2 15,8 0-1-15,-8 0 0 0,8 0 0 0,-6 0-2 16,5 0 1-16,-5 0 0 0,6 0 0 0,-8 0 0 0,8 0 1 15,-1 4-1-15,-5-4 1 0,5 0 0 0,-6 0 4 0,7 3-1 16,-8-3-2-16,1 0-1 0,7 0-3 0,-8 4-1 0,2-4-3 16,-1 3-2-16,0 1-4 0,-1-4 3 0,3 4-1 15,-3 0 2-15,7-1 4 0,-5 1 2 0,-1-1 3 16,-1 1 1-16,2-1 0 0,6 1 0 0,-7 0 1 0,6 0 0 16,1-1 2-16,-1 2 0 0,0-2-1 0,1 1 1 0,-1-2-3 15,1 6 0-15,-1-4-1 0,0 1-5 0,0 1-6 16,-4 2-3-16,3-1 0 0,2 1-1 0,1-1 2 0,-9 0 0 15,1 4 2-15,1-4 3 0,5 0 3 0,-5 4 1 0,-3-3 1 16,3-1 3-16,-1 3-2 0,0-2 1 0,-7 1 1 0,8-3 1 16,-1 5 0-16,-7-3 0 0,8 3-1 0,-8-4-2 15,0 4 2-15,1 0-2 0,-2-1 0 0,3 2-3 0,4-1 2 16,-5 0 1-16,0 3 0 0,-1 1 0 0,-6-3 1 0,7 2 0 16,-1 1 1-16,1 0 0 0,-1-1-1 0,0 3 1 15,-6-2 2-15,8 0 0 0,-8 3-1 0,5-3 0 16,3 4-1-16,-8-5 0 0,6 5 0 0,-6-5 1 0,5 1-3 15,-5 3 1-15,0-3 1 0,9 0 1 0,-9 3 0 0,0-3 0 16,6 0 0-16,-6 2 0 0,0-2 0 0,0 3 0 0,5 1 0 16,-5-4 0-16,0 2-2 0,0 3 1 0,0-3-1 15,8-3 1-15,-8 5 0 0,0-4-2 0,0-1 0 0,0 5 2 16,0-4 0-16,0-1-1 0,0 5 1 0,0-5 1 0,-8 1-1 16,8 3-1-16,-5-3 0 0,5-1-2 0,-6 6 1 15,-3-7-2-15,4 3 0 0,-1-2 1 0,-2 1 0 0,3-1 1 16,-9 1 0-16,8-1 1 0,-7 1 1 0,0-1-1 0,-6 1 0 15,4-3 0-15,-3 2 2 0,-2 1 0 0,-7-1 0 16,8 1 0-16,-6 0 0 0,-3-4 0 0,4 3-7 0,-3-3-26 16,1 3-46-16,-1-2-64 0,-6-1-67 0,9-5-68 0,-3 2-92 15,-6-8-180-15,8 4-87 0,-1-8-39 0,0 1 3 16</inkml:trace>
  <inkml:trace contextRef="#ctx0" brushRef="#br0" timeOffset="51668.856">11476 4696 103 0,'0'0'151'0,"-8"-3"-39"0,8-2-26 16,0 5-16-16,-5-6-9 0,5 2-7 0,0 0-5 0,0 1-2 15,-7-5-6-15,7 4-7 0,0-3-3 0,0 0-5 0,0 0-1 16,0-1 0-16,0 1-2 0,0 3 2 0,0-2 5 0,0-3 2 16,0 6 1-16,0-5 4 0,0 5-1 0,0-1 0 15,0-3-1-15,0 3-2 0,7 1-2 0,-7-4-2 0,0 3 1 16,0-4-2-16,0 1-2 0,5 3-3 0,-5-2-2 0,0-2-3 16,8 1-3-16,-8-1-2 0,7 4-2 0,-7-3-3 15,5 4 1-15,-5-4-1 0,8 3-1 0,-2-4-2 16,0 5-1-16,2-5 1 0,4 5-3 0,-5-5 0 0,5 1-1 15,1 2-1-15,0-1 1 0,-6-2 0 0,13 1-1 0,-8-1 2 16,1 5 0-16,1-4-1 0,6 0-1 0,-7 3 1 0,7-4-1 16,-3 5 0-16,-3-1 0 0,6 1 0 0,-1-1 1 15,0 1-1-15,2-1 1 0,-2 4 0 0,1-4 0 0,5 4 0 16,-6 4 1-16,2-4-1 0,-2 4-1 0,-6-1 0 0,7 1 2 16,0-1-1-16,-8 1 2 0,8 3-1 0,-8-3 0 15,9 3 1-15,-9 0-1 0,1 0 0 0,1 1 0 0,-1-1 0 16,-2 1-1-16,4-2 0 0,-2 2 0 0,0-4-1 0,-6 4 1 15,5-5-1-15,-5 1 0 0,0 0 0 0,5-1 0 16,-5 0-2-16,-1 2-1 0,0-1-10 0,2-4-19 0,-2 3-25 16,-6-3-37-16,6 0-59 0,1 0-113 0,-7-3-110 15,5-1-62-15</inkml:trace>
  <inkml:trace contextRef="#ctx0" brushRef="#br0" timeOffset="52412.3631">11600 4667 63 0,'0'0'64'0,"-7"-4"-9"0,7 0-8 0,-6 2-6 15,6-3-5-15,-7 5-4 0,7-3-4 0,-7 3-5 16,7-4-4-16,-6 4-3 0,6 0 0 0,-7-3-2 0,7 3 0 15,0 0 2-15,0 0 4 0,-5 0 4 0,5 0 7 0,0 0 5 16,0 0 6-16,0 0 3 0,-8-4 3 0,8 4-1 16,0 0 0-16,0 0-4 0,0 0-3 0,0 0-4 0,0 0-5 15,0 0-4-15,0 0-5 0,0 0-4 0,0 0-5 0,0 0-3 16,0 0-4-16,0 0-3 0,0 4-1 0,-7-4-4 16,7 7 1-16,0-4 0 0,0 2-2 0,0 1 0 0,0 2 2 15,0-1-2-15,0 1 1 0,0-1 2 0,7 3 1 0,-7-2-1 16,0-1 2-16,0 0 1 0,8 4 1 0,-8-4-1 0,5 1-1 15,-5 0 0-15,0-1-1 0,0 0 0 0,7 0 1 16,-7 1-1-16,6-1-2 0,-6-3 1 0,0 4 2 16,7-2-2-16,-7-2 1 0,0 3 1 0,0-3-2 0,7 0 1 15,-7 0 1-15,0-1 1 0,6-3 1 0,-6 4 4 0,0-4 4 16,7 0 3-16,-7 0 4 0,0-4 4 0,6 4 3 16,-6-3 2-16,0-5 1 0,6 4-3 0,-6-3-1 0,8-1-3 15,-8 2-3-15,0-2-4 0,5-3-2 0,3 4-3 0,-2-4-3 16,7 0 0-16,-6-4-4 0,6 5 1 0,-1-2-3 0,1-3-1 15,-1 5-1-15,8-5 0 0,-6 4 0 0,5 1 0 16,0-5-1-16,2 3 1 0,-2 5 0 0,1-3 1 0,-1 1 0 16,1 3-1-16,-7-2 0 0,7 4 0 0,-8 0 1 0,8 1 0 15,-7-1 0-15,0 4-1 0,0 0 1 0,0 0 1 16,0 0 0-16,-1 0 1 0,2 0-1 0,5 0-1 16,-6 0 1-16,1 0-1 0,-1 0 0 0,-2-3 1 0,10 3 0 15,-9 0 0-15,3-5 0 0,-3 5-1 0,2-2 0 0,-8 2-2 16,7-4-3-16,-7 4-7 0,0-4-10 0,2 4-14 0,-8 0-20 15,6 0-33-15,-6 0-48 0,0-4-79 0,0 4-127 16,0-3-64-16</inkml:trace>
  <inkml:trace contextRef="#ctx0" brushRef="#br0" timeOffset="53029.951">11814 4759 66 0,'0'0'87'0,"0"-4"-18"0,-6 4-11 0,6 0-9 0,0-4-6 16,0 4-5-16,0 0-7 0,0 0-4 0,0-3-3 0,0 3-1 15,0 0-3-15,0 0-1 0,0 0-1 0,0 0-4 16,6 0-1-16,-6 0-3 0,0 0-3 0,7-5-3 0,-7 5 0 16,6 0-1-16,1 0 0 0,0 0 0 0,-1 0 0 0,1-3 0 15,-1 3 2-15,8 0 1 0,-8 0-2 0,7 0 0 16,0 0 0-16,-1 0-1 0,2 0 0 0,-1 3-1 0,0-3 0 16,0 5-2-16,0-2 0 0,0 1 1 0,0 0 1 0,-1 0 0 15,2-1 0-15,-1 4-1 0,0-3 2 0,0 3-1 0,7-3-1 16,-9 3 0-16,4-3-1 0,-2 4 0 0,-8-2 0 15,10 2 0-15,-3 3 2 0,-5-4 2 0,6 4 3 16,-7 0-1-16,1 0 1 0,-1-3 0 0,8 3 0 0,-8-1-2 16,0 2 0-16,1-1-1 0,-7-5-3 0,5 6 1 0,4-1-1 15,-3 0 0-15,-1-4 1 0,3 4-1 0,-2 0 0 16,-6-4 1-16,7 5 1 0,-1-2-2 0,-6-3-1 0,6 5 1 16,-6-4 1-16,7-2-2 0,-7 2 0 0,6-1-1 0,-6 1 1 15,6-6 0-15,-6 3-1 0,0-2 1 0,0 1 0 0,8-4 1 16,-8 3 1-16,0-3 1 0,0 0 0 0,0 0 1 15,-8 0 1-15,8 0-4 0,0 0-14 0,-6-3-29 0,6-4-51 16,-6 2-85-16,-1-1-110 0</inkml:trace>
  <inkml:trace contextRef="#ctx0" brushRef="#br0" timeOffset="53566.9898">11749 4795 29 0,'7'0'53'0,"-1"0"-1"0,-6 0 1 0,7 0-3 0,5 0-7 16,-12 0-9-16,7 0-7 0,7 4-1 0,-8-4 2 0,0 4 3 15,7 0 2-15,-6-2 3 0,0 2 0 0,6 0 1 16,-7 3-3-16,8-3-6 0,-3 4-7 0,-3-1-3 15,5 0-6-15,-1 0-5 0,2 4-1 0,-1-3-3 0,6 2-2 16,-5 2 1-16,-2-1 0 0,8 0 0 0,-8-1 1 0,9 2-1 16,-9 3 1-16,1-1 2 0,1 1 3 0,-1-1 1 0,-7 1 0 15,-1 4 2-15,10-4 0 0,-9 2 1 0,1 2-1 16,-2-5-2-16,-5 4-2 0,8-2-2 0,-8-2 0 0,0 1 2 16,7-5 4-16,-7 2 5 0,0-5 9 0,0 1 6 0,0-1 7 15,-7-4 5-15,7 4 5 0,-8-3 1 0,3 0-2 16,-2-4-3-16,1 4-5 0,0-4-5 0,-3 3-3 0,4-3-3 15,-1 0-3-15,6 0-4 0,-8 0-2 0,3 0-3 0,5-3-2 16,0-1-6-16,0 0-2 0,0-3-6 0,0 0-10 16,5 0-15-16,-5-5-17 0,8 4-27 0,-2-1-35 0,-1 1-46 15,-5-4-80-15,0 1-110 0,0 5-63 0</inkml:trace>
  <inkml:trace contextRef="#ctx0" brushRef="#br0" timeOffset="54263.1908">11677 4960 91 0,'0'0'182'16,"0"0"-38"-16,0-3-36 0,0-1-28 0,0 4-23 16,0 0-18-16,0 0-11 0,0-4-7 0,7 4-8 0,-7 0-6 15,0 0-1-15,8 0-4 0,-8 4-1 0,5-4 0 0,2 4 0 16,-7-4 0-16,5 3-1 0,3 1 1 0,-2-1-1 15,0 1 0-15,2 3 0 0,-2-3-1 0,0 3 1 0,7 1-1 16,-6-1 1-16,0 4 1 0,5 0 0 0,-4-3 0 0,4 2 3 16,-6 5 0-16,1-4 0 0,6-1 2 0,-6 5 1 15,-1-3 0-15,1-2 3 0,-1 6 5 0,0-2 3 0,-6 1 4 16,8-1 3-16,-8 1 1 0,0 0 0 0,0-1-2 16,0 1 0-16,0-1-5 0,-8 1-4 0,8 0 1 0,-6-1-3 15,6 1-1-15,-6-3 1 0,6 2 1 0,-7-3 2 0,7 0 0 16,-6-1 4-16,-1 2-3 0,0-1 4 0,1-5 1 15,-1 6 0-15,1-5 3 0,0 0 3 0,0-3 3 0,-2 4 2 16,-4-5 3-16,5 4 0 0,-6-2 0 0,6-3 1 0,-5-2-1 16,4 4-2-16,-4-4-1 0,-1 4-1 0,6-4-2 15,-6 0-2-15,6 0-1 0,-5 4-1 0,6-4 0 0,-1 0-1 16,-6 0-1-16,7 0-4 0,-2 0-2 0,3 0-1 0,-3 0-2 16,2 0-2-16,0 0-3 0,6 0-4 0,-7 0-3 15,7 0-1-15,-6 0-2 0,6 0-1 0,0 0 0 0,0 0 0 16,0-4 1-16,0 4-1 0,-7 0-2 0,7 0-8 15,0 0-19-15,0-4-24 0,7 4-32 0,-7-4-43 0,0-3-58 16,0 0-92-16,0 0-133 0,0-1-60 0</inkml:trace>
  <inkml:trace contextRef="#ctx0" brushRef="#br0" timeOffset="54675.3387">11580 4960 35 0,'-7'0'65'0,"7"0"-5"0,-6 0-5 15,6 0-3-15,0 0 2 0,0 0-1 0,-7 0 1 0,7 0 0 16,0 0-4-16,0 0-5 0,0 0-6 0,0 0-10 16,0 0-6-16,7 0-7 0,-7 4-6 0,0-4-3 0,6 3-1 15,1 1-2-15,-7 0 1 0,7-1 0 0,-1 5-1 0,1-5 1 16,-1 5 0-16,0 2-3 0,2 1 2 0,-8 0-1 16,5 1 4-16,3 2 5 0,-2 5 2 0,-6-5 2 0,0 5 4 15,5-1 4-15,-5 4 1 0,-5 1 2 0,5-2-4 0,-6 1-2 16,-2 3-1-16,3 1-2 0,-3-4-3 0,-4 0-5 15,5 4-2-15,-6-4-2 0,0 0-3 0,6-5-1 0,-6-1-2 16,6-2-7-16,2-3-9 0,-2-4-24 0,0-2-49 16,7-3-87-16,-5-2-123 0,5-7-71 0</inkml:trace>
  <inkml:trace contextRef="#ctx0" brushRef="#br0" timeOffset="55311.9533">11359 5007 76 0,'-7'5'129'0,"1"-5"-26"16,-1 0-17-16,7 3-12 0,-13-3-11 0,6 0-9 0,7 0-6 15,-5-3-5-15,-2 3-4 0,-1 0-5 0,3-5-8 0,-2 5-6 16,1-3-1-16,0-1-3 0,-8 1-2 0,14-1-2 15,-6 0-1-15,-2 1-2 0,3-1 3 0,-1-3-1 0,-2 3-1 16,2-3-2-16,-1 0-1 0,1-1 0 0,0 1 0 0,-2-1-1 16,2 2-3-16,0-2 1 0,0 1 1 0,-1-1 2 0,-1 1 3 15,8 3 3-15,-5-4 0 0,-2 2 2 0,0 2-2 16,7 0 0-16,-5 0-3 0,5 1-2 0,-8-1-1 0,8 0-2 16,0 4-3-16,-6-2 1 0,6 2-1 0,0 0-1 0,0-5 1 15,0 5-2-15,0 0-1 0,0 0 0 0,0 0 1 16,0 0 0-16,0 0 1 0,0 0-1 0,0 0 0 0,0 0 0 15,0 0 2-15,0 0 0 0,-6 0 0 0,6 0-1 16,0 0 0-16,0 0 1 0,-7 5 0 0,1-5 0 0,6 2 0 16,-6-2 1-16,-1 4 1 0,0-4 1 0,7 4 4 0,-7-4 3 15,2 3 5-15,-2-3 5 0,-1 4 6 0,8-4 5 16,-5 0 8-16,-2-4 1 0,1 4 1 0,0-3-3 0,-3-1-3 16,4 0-5-16,5 2-4 0,-6-7-5 0,-2 2-7 0,3 4-1 15,5-9-3-15,-7 5-1 0,7-1 0 0,0 2-2 16,-7-2-2-16,7-3-2 0,0 4-2 0,0 0-1 0,0 0 0 15,0-1 1-15,0 1-3 0,0-1 0 0,7-2 0 0,-7 2 0 16,7 1 0-16,-7-1 0 0,5 4-2 0,3-3-3 16,-8-1 2-16,6 2-3 0,-1 2-13 0,4-3-17 0,-3 3-26 15,7 0-31-15,-8 0-49 0,3-3-78 0,4 4-144 0,-5-4-70 16</inkml:trace>
  <inkml:trace contextRef="#ctx0" brushRef="#br0" timeOffset="55437.3916">11085 4613 215 0,'-7'-9'24'0,"7"-2"-191"0</inkml:trace>
  <inkml:trace contextRef="#ctx0" brushRef="#br0" timeOffset="56466.9895">11287 4030 179 0,'0'0'237'0,"-6"-5"-79"15,6 2-56-15,0-1-35 0,0 2-20 0,0-4-14 0,6 4-9 16,-6-2-4-16,0 0-5 0,7 0-4 0,-7 1-1 0,5-1-2 15,3 0 0-15,-1 0-3 0,-2 2 1 0,-5-3-2 16,14-2 2-16,-8 4 3 0,1-1 1 0,-1 0 0 0,1 1 1 16,5-1 3-16,-4 0 1 0,5-3 1 0,-2 3 0 15,-2 1 0-15,3-4 0 0,7 3 3 0,-6 0 2 0,-1 0 2 16,8-3 3-16,-6 3 2 0,12-2 2 0,-7-2 1 0,1 4-1 16,6-4-4-16,1 1-3 0,-3-1-2 0,-3 6-3 15,6-6-5-15,-2 4-2 0,1-3-4 0,0 3 0 0,1 0 1 16,-9 4-1-16,9-3 0 0,-8 3-1 0,1 0-1 0,0 0-1 15,5 3 0-15,-5 1-2 0,6-4 0 0,-7 4 1 16,8 0 0-16,-1-1 1 0,6 1-1 0,-6 4 1 0,7-6-2 16,-8 2 1-16,8 0 0 0,0 3-2 0,0 1 1 0,-1-4-2 15,1 4 0-15,-9-6-3 0,9 6 3 0,-6-1 0 0,6 1 0 16,-8-1-1-16,3-3 0 0,-3 7 1 0,1-4 0 16,-1 0 4-16,3 4-1 0,-4 1-1 0,-4-2 0 0,7 1 0 31,-8-1 1-31,0 5 0 0,0-3 1 0,9-2-2 0,-8 6 1 15,-1-5-1-15,7 0-2 0,-7 4 1 0,1-5 0 16,0 1 0-16,-8 0 1 0,7 0-1 0,-5 0 0 0,5 1 0 16,-5-3 1-16,-3 7 1 0,4-5-2 0,-9 0 2 0,6-3-1 15,-5 2 0-15,0 1 0 0,-1 0 2 0,1 0-2 16,-7-4 2-16,7 4-1 0,-1-4 0 0,-6 4-1 0,0-3 1 16,0 0-3-16,6-1 1 0,-6 0 1 0,0 0 0 15,0-2 0-15,0-2 0 0,0 4 2 0,-6-3 2 0,6-1 6 16,0 5 4-16,-6-4 6 0,-1-1 8 0,0 1 9 0,1 3 7 15,-1-4 7-15,-5 1 8 0,5 0 3 0,-6 0 4 16,0-1-1-16,-1 1 1 0,1-1 0 0,-6-3 0 0,6 4 4 16,-7-4 2-16,0 0 3 0,8 0 5 0,-8 0 6 15,1 0 1-15,-7-4 6 0,6 4 0 0,1-3 0 0,-2-1 3 16,10 1 7-16,-10-1-1 0,2 0-5 0,6 0-4 0,-7 1-8 16,7-4-9-16,1 3-5 0,-1-3-14 0,-2-1-12 0,4 5-9 15,-2-5-5-15,0 5-5 0,6 0-2 0,0-6-1 16,-6 6-3-16,7-2-2 0,6 3-2 0,-6 2-4 0,-2-4-1 15,8 4-3-15,0-3-3 0,0 3-4 0,0-5-1 16,0 5-2-16,8 0-1 0,-8 5-2 0,6-5 0 0,8 3-2 16,-2 1 3-16,0-2 1 0,9 3 1 0,-1-2 0 0,4 1 1 15,3 4 1-15,-1-5-2 0,1 1 1 0,5 3 0 16,0-3 1-16,1 4-2 0,-1-5 1 0,0 1 1 0,2-1 0 16,-2 4 2-16,1-3 0 0,0-4-2 0,-1 4 1 0,-6-4 1 15,0 0-2-15,-1 0 0 0,-5-4 1 0,0 4-2 0,-7-4 0 16,0 1 4-16,0-1 5 0,-8 1 7 0,4-4 5 15,-3-5 3-15,-6 5 6 0,0-3 4 0,0-7 4 0,-6 3 0 16,6-1-4-16,-9 1-3 0,4-1-5 0,-2 1 0 0,-5-4-2 16,5-1-1-16,-6 5-5 0,0-5-4 0,0 4-2 15,-1 1-4-15,-6-1-2 0,2 1-5 0,-2 3-12 16,-6 3-25-16,1 2-48 0,-3 1-94 0,3 5-100 0,-1 5-94 16,7-2-114-16,0 4-185 0,-1 4-90 0,7-3-42 0,-7 6 17 15</inkml:trace>
  <inkml:trace contextRef="#ctx0" brushRef="#br0" timeOffset="60460.9497">9580 10518 14 0,'0'-11'117'0,"0"-3"-22"16,0 2-17-16,0-7-14 0,0 4-12 0,7 1-10 0,-7-4-7 15,0 0-1-15,7-5-4 0,-7 4-3 0,0 2-2 0,6-5-1 16,-6 0-1-16,7 0-1 0,-7 1-4 0,7-6-3 16,-7 6-2-16,6-6 0 0,-6 2-2 0,6-4 1 0,-6 0 1 15,7 3-2-15,-7-3 2 0,7-5-1 0,-7 5 1 0,6-4 0 16,-6 1-4-1,6-2-1-15,-6 2 0 0,7-6-2 0,-7 6-1 0,0-9 1 0,6 5-1 0,-6-8 0 0,0 3 1 16,0-7 0 0,8 5 1-16,-8-4 0 0,0-4 1 0,0-2 1 0,0 2-3 0,0 0-1 0,0-4-1 0,6 0-2 15,-6 0-1-15,0 1-1 0,0 2 0 0,0 1-1 0,0-1 2 16,0 5-1-16,0 3-1 0,5-3 1 0,-5 6 0 16,0 1 0-16,0 0 0 0,0-1-1 0,8 4-1 0,-8 1 2 15,6-4 1-15,0-1-1 0,2 1 0 0,-2 0 1 0,0-5 0 16,0 2 1-16,8-5 0 0,-8 1-1 0,7-1 0 15,-8-3 1-15,10-5-2 0,-2 2-1 0,-7-6 0 0,1-1 1 16,5 2-1-16,-5-3 1 0,0-4-1 0,-2 3 1 0,3-2 2 16,-8-1 0-16,0 0 3 0,7 4 2 0,-7-4 1 15,0 4 1-15,0-2 3 0,-7 3 1 0,7 1 1 0,0 2 2 16,-8 0 2-16,8 3 0 0,0 0 2 0,0 1 0 0,0-6 1 16,0 6-1-16,0-5-2 0,0 0 0 0,8 5-5 0,-8-2-2 15,7 6 0-15,-1-2-3 0,0 0-2 0,-6 6-2 16,6-3 0-16,2 6 1 0,-2-1-1 0,0 3 0 0,1 5-2 15,-7-1-1-15,5 1 1 0,4-2-1 0,-3 5-2 16,-1 0-2-16,3 1 2 0,-8 3 0 0,6-4-1 0,1 3 1 16,0 4-1-16,-2 0 2 0,-5 1 0 0,7 4 0 31,0-1-1-31,-7 3-3 0,0 4-15 0,0-4-25 0,0 9-43 16,0-5-80-16,-7 3-145 0,0 3-78 0</inkml:trace>
  <inkml:trace contextRef="#ctx0" brushRef="#br0" timeOffset="61427.0872">12433 4678 229 0,'0'0'200'0,"0"0"-69"0,-6 4-48 0,6-4-33 0,0 0-19 15,0 0-13-15,0 0-7 0,0 0-5 0,0 0-2 16,0 0 0-16,0 0 0 0,0 0 0 0,0 0-1 0,0 0 0 16,0 0-4-16,0 0 5 0,0 0 3 0,0 4 7 0,0-4 6 15,0 2 3-15,0-2 6 0,0 5 3 0,0-2 5 16,0 1-2-16,0-1 0 0,0 5-6 0,0-4-3 0,0 3-5 15,6 1-4-15,-6-2 0 0,7 6-3 0,-1-1-2 0,0 0-2 16,2-1-1-16,-3 5 0 0,9-3 1 0,0 2-3 16,-3 1 0-16,3-1 0 0,5 4 2 0,-5 0 1 0,4 5 1 15,1-2-1-15,2 2-1 0,-2-1 2 0,8 3 5 0,-1 4 0 16,-6 1 2-16,4 6-1 16,9-3 0-16,-6 9 3 0,-1-3-4 0,7 6 3 0,-8 1-2 0,8 3-2 0,-1 6-2 15,0-1-2-15,1 1 0 0,7 7-1 0,-8 0 2 16,8 8-3-16,-2 0-1 0,9 3-2 0,-8 4 0 0,6 0-1 15,-1 3-2-15,4-3 1 0,-3 4 0 0,7 1-2 0,0-7-2 16,-8 7-1-16,9-2-2 0,-7 0 2 0,7 1 1 16,-2 3 1-16,-5 0 0 0,6-3 2 0,-7 4-1 0,2-1 2 15,4 0-1-15,-5 0 0 0,-1-3-2 0,1 3-2 0,-8 0 0 16,9-3-2-16,-1-1 1 0,-7 1-1 0,6-4 0 0,-6 0-1 16,0-1 2-16,7 2 2 0,-7 2 0 0,-1-3 1 15,2 4 1-15,-1-4 2 0,0 3-1 0,-6 4 1 0,6-3-4 16,-7 0 0-16,1-1 1 0,-7-2-2 0,6-6-2 0,0-5 0 15,-4-1 1-15,3-3-1 0,-5-5-2 0,1-7-10 16,-2 0-15-16,3 0-19 0,-9-7-25 0,1-4-44 16,-3 1-62-16,-2-4-103 0,-2-8-93 0</inkml:trace>
  <inkml:trace contextRef="#ctx0" brushRef="#br0" timeOffset="62724.0731">12407 9554 190 0,'-7'-4'261'0,"2"1"-83"0,5 0-57 0,-7-2-34 16,-1 5-19-16,8-7-13 0,0 3-7 0,-5 1-4 0,5-1-4 15,-7 1-3-15,7-5-4 0,-6 4-7 0,6-3-1 0,0-1 3 16,-6-2 7-16,6-2 6 0,-9-2 2 0,4 2 2 16,-1-2 1-16,-2-4 8 0,3 4 2 0,-3-5 0 0,2 1-3 15,-7-3-7-15,7-2-4 0,0 0-3 0,-7-2-4 0,5 0-6 16,-3-5-4-16,2 1-7 0,-3-8-3 0,0-3-5 15,-2 0-1-15,1-8-2 0,1 0-1 0,-2-3-3 0,-5 0-1 16,6-4-1-16,-6 0 0 0,5 0 3 0,-5 0-1 16,5-4-1-16,-5 5-1 0,6-1 1 0,-1 0 1 0,2 3-2 15,-8-7-1-15,8 5 0 0,-2-1 0 0,2 0 0 0,-2-1-2 16,1-2-2-16,1 3 2 0,-1-3 0 0,6-5-1 16,-6 5 1-16,-1 0-2 0,8-1 2 0,-7 4 0 0,7 0 0 15,-8 3 0-15,8 9 1 0,-7 3 2 0,7 2 1 0,0 2 0 16,-9 7-1-16,3 2 0 0,5 2 1 0,1 0 0 15,-1 2 1-15,1 5-2 0,0 0 0 0,-8 4 1 0,8-1 0 16,-2 0-2-16,8 1 2 0,-5 2 0 0,-2 5 0 0,2-3 0 16,5 5 4-16,-8-2 5 0,8 4 7 0,-7 3 8 15,7-4 0-15,-5 4 5 0,5 0 2 0,-7 4-1 0,7 3-3 16,-6 1-6-16,-1 6-6 0,-1 3-6 0,-3 10 0 16,-2 2-4-16,5 7-4 0,-11 1 0 0,6 3-1 0,0 5 1 15,-7-5-2-15,1 4 0 0,7-4-3 0,-8 0 0 0,7-3 3 16,-2-1-1-16,3-2 0 0,-1-5 0 0,6-3 2 15,1-4-1-15,0-4-1 0,0-4 0 0,6-2-2 0,0-1 0 16,0-8 0-16,0 1 1 0,0 0-2 0,6-8-1 0,0-3 3 16,0-4-1-16,1-8 2 0,6-3 0 0,-1-3 1 0,3-8-1 15,-2-4 0-15,-1 0 0 0,1-3 0 0,1 4 2 16,-2-6-2-16,1 3 1 0,0 3 0 0,-6-1 0 16,0 8 0-16,-1-5 3 0,1 9 1 0,-1 2-3 0,-6 2 1 15,6 6 0-15,-6 1 0 0,8 3-2 0,-8-1 0 0,0 5-1 16,5 3 1-16,3 2 1 0,3 2 4 0,4 6 1 15,-2 1 5-15,7 9 7 0,5 2 6 0,1 3 1 0,0 9 4 16,13-1-1-16,-6 0 4 0,6 3 0 0,6 6-2 0,1-1-6 16,0 0-5-16,-1-1-4 0,-1 0-4 0,9-3-5 0,-1 4-7 15,0-3-7-15,0 2-23 0,-5-3-35 0,5-1-40 16,-6 2-47-16,6-2-71 0,-8-3-122 0,3 1-120 0,-2-1-74 16,-6 1-27-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5-11-11T09:56:01.352"/>
    </inkml:context>
    <inkml:brush xml:id="br0">
      <inkml:brushProperty name="width" value="0.05292" units="cm"/>
      <inkml:brushProperty name="height" value="0.05292" units="cm"/>
    </inkml:brush>
  </inkml:definitions>
  <inkml:trace contextRef="#ctx0" brushRef="#br0">8088 6385 182 0,'0'-3'189'0,"0"-1"-62"16,0 0-34-16,0 4-26 0,0-4-17 0,-5 4-10 0,5 0-7 15,0-3-7-15,0 3 1 0,0 0-6 0,0 0-3 16,0 0-3-16,-6 0-1 0,6 0-1 0,0-4 0 0,0 4 1 15,0 0-4-15,-8 0 5 0,8-3 5 0,-5 3 6 0,5 0 0 16,0-5 3-16,0 5 2 0,-7-2 4 0,7 2 2 16,0-4 0-16,-8 4-4 0,8-4 0 0,-5 4 0 0,5-4-2 15,-7 4 0-15,1-3-4 0,-1 3-1 0,7-4 1 0,-7 4 1 16,2-4 3-16,-2 4 5 0,-5-4 1 0,3 4-1 16,4-2 3-16,-9 2 3 0,9-5 10 0,-9 2 4 0,1 3 0 15,7-4 0-15,-7-1 3 0,-1 2 0 0,1 3-2 0,1-3-1 16,-1-1-6-16,-2 0-7 0,4 1-3 0,-10 0-3 0,9-2 0 15,-1 1 2-15,-1-3 3 0,-4 7-1 0,3-7 1 16,-4 4 7-16,6 3 18 0,-6-4 9 0,7 0 4 16,-9 0-2-16,9 4 0 0,-8-3 9 0,-1 3 5 0,2-4-3 15,7 4-15-15,-8 0-3 0,1-3-2 0,0 3-1 0,4-5-3 16,-3 5-10-16,-2 0-6 0,1-2-2 0,6 2-5 16,-6 0-8-16,4-4-4 0,-3 0-4 0,4 4-2 0,2-4-2 15,-1 4-5-15,-7 0-5 0,7-3-3 0,1 3-3 0,-8-4-2 16,6 4 0-16,1 0 0 0,1-4-11 0,-8 4 4 0,7 0 1 15,0-4 2-15,-1 4 0 0,2 0 1 0,-9 0 0 16,10-2 1-16,-3 2 11 0,0 0-2 16,2 0 1-16,-1-5 0 0,0 5 1 0,-7 0 0 0,8 0-2 0,-2-3 3 0,-5 3-4 15,5 0-3-15,2 0-2 0,-8-4 0 0,0 4-3 16,8 0 1-16,-9 0 0 0,2-5 1 0,0 5 0 0,0 0 3 16,5-2 2-16,-4 2 2 0,3 0 3 0,-4 0 0 15,6 0 0-15,1-4 0 0,-8 4-4 0,7 0 1 0,0 0-4 16,-1-4-3-16,2 4-1 0,-1 0 0 0,0 0 0 0,-1 0-2 15,1 4 4-15,1-4-2 0,-7 0 1 0,5 4-1 16,2-4 0-16,-8 0 0 0,6 0 0 0,-5 2 0 0,0 3-3 16,4-5 1-16,-3 4 1 0,-2-1 0 0,1 2 1 0,-1-5 0 15,1 2 0-15,-2 2 2 0,10-4 1 0,-10 4 2 16,9-4 1-16,-8 4 1 0,8-4 1 0,-2 0 0 0,-5 0-1 16,5 3-2-16,-5-3 0 0,5 0-2 0,-4 4 0 0,4-4-2 15,-6 0 0-15,8 4 1 0,-1-4 1 0,-6 0-1 0,-2 0 1 16,9 0 1-16,-8 0 1 0,0 0 1 0,8 0-1 15,-8 0 1-15,0 0-1 0,8 0 2 0,-9-4 0 0,9 4 2 16,-8 0 0-16,8 0-1 0,-8-4-2 0,7 4 1 0,-1 0 0 16,-5 0 1-16,6 0-3 0,-6-3-1 0,5 3-2 15,-6 0-2-15,8 0 2 0,-8-4-2 0,8 4-3 0,-9 0 1 16,2 0 2-16,0 0-1 0,5-4-1 0,-6 4 3 0,2 0-2 16,-2 0 0-16,1 0 6 0,-8 0-1 0,7 0-3 15,2 0 0-15,-2 0-2 0,1 0-1 0,-8 0-1 0,8 0 1 16,0 0-2-16,-8 0 1 0,7 0 1 0,2 0-1 15,-2 0 3-15,1 0-2 0,-9 0 1 0,8 0 2 0,2 0 0 16,-8 0-2-16,7 0 1 0,-7 0 1 0,6 0 1 0,1 0 1 16,-1 4 0-16,0-4-1 0,0 0-2 0,1 4 1 0,5-4 0 15,3 0-1-15,-10 3-2 0,9-3 1 0,-8 4-2 16,7 0 1-16,-7 0 0 0,1-4 0 0,6 2 1 0,-6 3 0 16,-1-2 1-16,0 1 0 0,0-1-2 0,-5 5-1 0,6-4 0 15,-8 3 0-15,1 3-3 0,1-1 1 0,-8 1 1 16,-1 0 0-16,2 2 1 0,0-1 0 0,0 4 0 0,5-5 0 15,-5 2 2-15,5-1 0 0,-4 0-2 0,3-1 0 0,3 2 0 16,-1-5 1-16,1 3 0 0,-3 2-1 0,3-1 0 16,-1 0 0-16,0 1 0 0,0-5 1 0,0 3-1 0,5 2-1 15,-4 2-1-15,-2-3 0 0,2 0 0 0,6 4 1 16,-8-4-1-16,1-1-1 0,7 5 2 0,-7-3 0 0,6-2 2 16,1 2-1-16,-1-2 0 0,1 5 0 0,-2-4 0 0,9-1-1 15,-8 2 1-15,0-1 4 0,8 0-3 0,-8 0 0 0,7 3 0 16,-6-3 0-16,-2 3-1 0,2 2 2 0,0-1-2 15,6-1-3-15,-7 4 2 0,2-3 1 0,3 3 0 0,-4-3 0 16,0 3 0-16,5-3-1 0,-6 3-1 0,8 1 0 0,-8-1-1 16,2 0-1-16,-8 5 1 0,5-2 1 0,-4 1 0 15,5 0 2-15,-7 4 1 16,3-4 2-16,-4 3-5 0,3 1 4 0,-8-1 2 0,6 5 2 0,-5-7 0 0,7 2-3 16,-2-4 0-16,7 1-1 0,2 1 5 0,-2-5-2 0,1 0-3 15,-1 1-2-15,1-5 0 0,5 5 0 0,-5-2-1 0,6 3 0 31,-6-2-1-31,5 0 0 0,0 4 1 0,3-4 1 16,-3 4 0-16,2 0 1 0,-3-4-1 0,3 5 1 0,0-5 0 16,-2 4 1-16,0 3-1 0,9-6 0 0,-9 2 1 0,1 6-2 15,7-6 0-15,-8 5 0 0,8-4-2 0,-6 3 0 0,-2-3-3 16,8 4 1-16,-8 0 1 0,1 0-1 0,1 3 0 16,-1-4 2-16,-2 2 0 0,3-2 0 0,0 0 0 15,-2 0-1-15,2 2 0 0,-2-6 1 0,2 6 1 0,-1 2-2 16,-1-4 1-16,-5 1 1 0,7-1 2 0,-3 1 2 0,3 0 2 15,-1-1-1-15,0 1 2 0,-1 3-1 0,2-3 1 0,4-3-1 16,-3 2-2-16,4 0-1 0,-7-3 1 0,8 4-1 16,0-4 1-16,-8 3 0 0,8 1-3 0,0-4 1 0,-1 4 0 15,0-4 3-15,2 3-2 0,-3 1 1 0,1-1-1 0,2 1 0 16,-2 0 1-16,7 0 0 0,-6-5-2 0,6 5-1 16,-7 0 0-16,7-1-1 0,0 2 1 0,0-2 0 0,-7 0-2 15,7-2 1-15,0 2-1 0,0-2 1 0,0 2 1 0,0 0 1 16,0-3-1-16,0 4 0 0,0-1 1 0,0-2-2 0,7 2 1 15,-7 0 0-15,0 6-1 0,7-6-3 0,-7 4 0 16,0 0 2-16,6-3 2 0,-6 3 2 0,7 0 1 16,-7-2 1-16,5 2 0 0,-5 0 0 0,0 1 2 0,7 3-3 15,-7-8 0-15,8 5-1 0,-3-1-2 0,2 0 0 0,-7 0 1 16,7 1 2-16,-1 3 2 0,0-4-7 0,1 4 2 0,0 0 0 16,-1 0 0-16,0-1 1 0,1 4-1 0,7-2 1 15,-8 3-2-15,-1-1 6 0,10 1-6 0,-10 0 1 0,9 3 10 16,-1-4-5-16,-7 5-2 0,8-5 0 0,-2 1 0 0,2 3 1 15,-8-3 3-15,7-1 0 0,0-2-9 0,-1 2 4 16,2-2 0-16,6-2 2 0,-8 1 3 0,2 1-1 0,5-5-2 16,-5 0 1-16,5 4-3 0,-7-8 0 0,8 5 2 0,0-1-1 15,-1 0-3-15,1 0 2 0,-1 1 1 0,0-1 3 0,0 4-2 16,2-4 0-16,-1 0-3 0,-1 5 1 0,6 2 0 16,-5-2 0-16,7-1-1 0,-7-1-1 0,6 2 1 0,-7-1 0 15,6-4 1-15,3 3-1 0,-4-3 0 0,3 2 0 0,-1 2 1 16,1-7-2-16,-3 3 0 0,3 3 1 0,-1-2 1 15,1-1-1-15,-3 4 1 0,4 0 1 0,4-3-2 0,-6 2 0 16,1 1 5-16,-3-4 0 0,3 4-1 0,6-4-1 0,-8 1 1 16,2 3-1-16,-2-3 1 0,8-5 2 0,-6 4-6 0,6 1 0 15,-7-5-1-15,5 1 3 0,2-1 0 0,0-3 2 16,-8 3 1-16,8 2 0 0,-1-5 0 0,-4 3 1 0,4-3 2 16,-6 1-4-16,0-1 0 0,0 3-1 0,7-4-2 0,-7 2-1 15,5-1 3-15,-4 0-1 0,-1-4 0 0,6 4 0 16,1-3 1-16,-1-1 0 0,7 0 1 0,-6 0-1 0,7 1-1 15,-1-1 0-15,0-3 2 0,-1 2 0 0,2-1-2 16,5-2 0-16,-5 1 0 0,4 0 2 0,2-4-1 0,-7-1 0 16,8 5-1-16,-8-4-2 0,6 0 1 0,0 0 0 0,-5 1-2 15,-1-5 0-15,6 0 0 0,-6 4 1 0,-1-4 2 16,3-3 2-16,-2 3 1 0,-6 1 1 0,6-4 6 0,0 2 1 16,-1-2-4-16,2-4 1 0,-1 4-4 0,-2-1 2 0,3-3 0 15,0 0-2-15,5-3-7 0,-5 3 2 0,4-4-1 0,3 0 1 16,-2 1-2-16,0 0-1 0,2-6 0 0,-2 3 1 15,-6 2 0-15,7-3 0 0,-8-1 0 0,9 1 0 0,-8 0 0 16,6 0 0-16,0-5 0 0,-6 1 0 0,7 0 0 16,0 0-3-16,-2-4 3 0,3 0 1 0,5 1 1 0,-6-4-1 15,6 0 3-15,-8-5 1 0,9 5 0 0,-7-3 1 0,7-2-3 16,-2 1 1-16,-6 0-1 0,8 1 0 0,-8-4-1 16,8 5-2-1,-9-2 0-15,3 4-1 0,-2-4 1 0,-5 4-2 0,4-1 0 0,-4-2 0 0,5 3-1 0,-5-5 1 0,5 1-1 16,-6 0 1-16,7 0-2 0,-7 0-4 0,7 1 2 15,-8-4 1-15,8-2 2 0,0 1 0 0,-7 1 1 0,7-4 2 16,-2-1 3-16,3 0 6 0,5-2-2 0,-7-1-1 0,-5 0-2 16,5 0 1-16,1 0 0 0,-1 1-2 0,-5-2-2 0,-2 5 0 15,2-4 0-15,-8 4 1 0,7-4 1 0,-6 3-1 16,-8 1 0-16,8 0 0 0,-7-4 2 0,1 4-2 0,5-5 2 16,-14 1-2-16,16-3 1 0,-15 0-2 0,8-1 0 15,-8-4 1-15,6 5-2 0,3-6 4 0,-9-1-2 0,0 2-1 16,0-2 1-16,-5-1 1 0,4 0-1 0,-3-4-2 0,-2 4 1 15,7-7-2-15,-15 4 1 0,8-5 0 0,-7 1 3 16,7 4 1-16,-5-5-1 0,-2 4 2 0,-1-3 1 0,4 3 3 31,-9 5 3-31,0-1 3 0,0 0 4 0,0 0 3 0,0 0 2 16,0 4 4-16,-9-1 1 0,4-3 1 0,5 4-5 16,-14-5-2-16,9 2-3 0,-3 2-3 0,-4-5-4 0,0 1-3 15,-8-6-2-15,7 3-1 0,-7-4 2 0,-7-2 0 0,8-1-2 16,-7-3-2-16,-6 0 2 0,4-5-1 0,4 5-2 0,-3-5 0 15,-6 5 0-15,8-2 3 0,-1 1 5 0,0 5 4 16,-1-1 2-16,8 0 1 0,-6 0 1 0,5 0-1 0,0 3-1 16,0 1-3-16,2-4-2 0,-2 3-2 0,0 2-1 0,7-1 2 15,-7 0 1-15,8 3 3 0,-7-3 0 0,4-1 0 16,-3 1-1-16,3 4-3 0,4-5-2 0,-10 1-3 0,9-2-3 16,-8 3-1-16,7-1-1 0,1-4-2 0,-8 3 0 0,7 1 2 15,-7-3-1-15,6 2 0 0,2 1 0 0,-8-1 0 0,7 1 1 16,-6 0 0-16,-2-1 1 0,2 5 1 0,0-2 4 15,0 3 4-15,6 2 2 0,-6-4 2 0,-1 7 3 16,1-3 0-16,-1 1 0 0,-1 2-1 0,2 2-4 0,-1-2-2 16,2 0-1-16,-2 2 0 0,-7-2-3 0,8 0-1 0,-7 2 1 15,7-2 2-15,-7 0 0 0,0 2 0 0,-1-2 0 0,2-3-1 16,-1 4 1-16,-1 0 0 0,1 2-3 0,1-1-3 16,-8-1 1-16,7 3 0 0,-8-4-1 0,9 4-1 0,-8 6 3 15,7-6 0-15,1 3 1 0,-3 5 2 0,3 0-1 0,6 0 1 16,-7 3 1-16,6 4 0 0,-6 0 0 0,13 3-1 15,-6 1 1-15,-2 4 0 0,2-1 0 0,0 0-2 0,5 4-1 16,2 4-2-16,-8-4-1 0,7 7-3 0,-6-3-3 0,5 3-4 16,-5 0-11-16,7 0-17 0,-8 4-32 0,0 4-42 0,-5 0-49 15,-2 0-47-15,1 7-55 0,-8 0-126 0,10-1-127 16,-9 9-152-16,1 3-144 0,-7 0-70 0,-2 0-20 0,-3-3 9 16</inkml:trace>
  <inkml:trace contextRef="#ctx0" brushRef="#br0" timeOffset="1173.1193">587 6938 168 0,'0'-7'183'0,"0"7"-29"0,0-4-36 0,-7 1-34 16,7-1-20-16,-5 0-12 0,5 0-10 0,-7 1-7 0,7 0-4 15,-8 3-3-15,8-4 0 0,-5 0 2 0,5 1 3 0,-8-2 4 16,8-2 3-16,0 3 2 0,0 0 5 0,-5 2 3 15,5-6 3-15,0 4 5 0,-6-3 2 0,6 3 3 0,0 0 3 16,-9 1 4-16,9-4 2 0,0 3 4 0,0 4-2 0,0-4-3 16,0 4-5-16,-5-3-7 0,5 3-6 0,0 0-10 0,0 0-9 15,0 0-9-15,0 0-9 0,0 0-7 0,0 3-3 16,0 1-4-16,5 0 1 0,-5 6 1 0,9 2 4 16,-3 3 5-16,-1 2 7 0,3 5 17 0,5 4 15 0,-1 3 10 15,-5 4 8-15,6 0 4 0,1 8 1 0,-2-5 6 0,2 6 7 16,-2 1-6-16,8-2-7 0,-13-2-3 0,5 1-3 15,2-3-4-15,-2 0 4 0,1-4-5 0,-7 0-6 0,7 0-4 16,-5-4-2-16,-2-3-5 0,-1-1-3 0,10 1-2 0,-15-4-5 16,6 0-5-16,1-3-6 0,-2-2-6 0,-5-2-4 0,7-1-3 15,-7-2 0-15,8-1-5 0,-8-4-1 0,0 0 0 16,5-2-2-16,-5-1-1 0,0-1 0 0,0-3 0 0,0 0 0 16,0 0-4-16,0 0-22 0,0 0-52 0,-5-3-65 15,-3-6-62-15,1 2-56 0,-5 0-46 0,0-8-44 0,3 1-47 16,-2-1-53-16,-2-3-61 0,-1-4-30 0,1 0 5 15</inkml:trace>
  <inkml:trace contextRef="#ctx0" brushRef="#br0" timeOffset="1473.3793">353 6895 107 0,'-7'-8'341'0,"0"0"-119"15,7 4-83-15,-5 2-44 0,5-6-20 0,-7 4-15 0,7 1-10 16,0-1-9-16,0 0-7 0,0 0-6 0,7 4-2 0,-2-3-7 16,2-1-6-16,0 1-3 0,6-1-3 0,0 0-1 15,7 1-1-15,-8-1 0 0,8 0 0 0,-8 1 2 0,9-1 1 16,-2 0 4-16,1 1 3 0,-1-1 3 0,1 0 5 16,-2-3 3-16,2 4 2 0,-6-1 3 0,6-3 2 0,-2 3-2 15,-4 0-1-15,4-3-4 0,2 2-2 0,-6-1-4 0,5 3-3 16,-6-5-4-16,1 0-4 0,5 4-2 0,-5-3-3 15,-2 4-2-15,0-4-1 0,-5 3-1 0,6 0-4 0,1 0-6 16,-8 1-18-16,1-1-26 0,-1 0-37 0,1 4-55 0,-1-3-97 16,-6 3-130-16,0 0-70 0</inkml:trace>
  <inkml:trace contextRef="#ctx0" brushRef="#br0" timeOffset="1649.7865">560 7161 167 0,'-5'8'355'0,"5"0"-126"16,-8-4-87-16,8-2-49 0,0-2-25 0,0 5-11 0,0-5-6 0,0 0-5 16,8 0-4-16,-3 0-4 0,3-5-3 0,4 3-5 0,2-2-6 15,-1-4-8-15,6 0-6 0,1-1-3 0,-2 1-4 0,9-4-3 16,-1-3-6-16,-7 5-11 0,8-1-26 0,-1-4-33 16,1 1-68-16,-2 3-152 0,-5 0-81 0,0-1-54 0</inkml:trace>
  <inkml:trace contextRef="#ctx0" brushRef="#br0" timeOffset="2090.9895">1042 7458 227 0,'0'3'297'0,"0"-3"-110"0,0 5-69 16,0-5-31-16,0 0-15 0,0 0-2 0,0 0-3 0,0 0 1 16,0 0 2-16,7 0 2 0,-7-5 0 0,0 2-1 15,0 3 0-15,0-3 0 0,0-5 2 0,8 5-1 0,-8-9 4 16,0 5 9-16,0-3 16 0,0 2 11 0,-8-3 3 0,8-3 1 16,0 3 3-16,0-3 6 0,-7-3 12 0,7 4-6 0,0-3-14 15,-5 2-16-15,5-4-9 0,0 0-12 0,0-1-13 16,0 1-12-16,0 0-18 0,0 0-10 0,0 3-6 0,5 0-2 15,-5-3-3-15,7 3 1 0,1 0-1 0,-3 1-3 16,2 3-6-16,0 0-4 0,-1-1 1 0,1 2 0 0,-1 6-4 16,1-4-1-16,-1 5-3 0,0-1 1 0,1 4-2 15,-1 0 0-15,2 4-4 0,-2-1 0 0,-1 2 2 0,3-2 0 16,4 5 0-16,-4 3 2 0,-3-4 2 0,10 4 0 0,-3 0 1 16,-5 3 1-16,5-3 1 0,-6 0 0 0,8 3 5 15,-1-2-2-15,-6-1 2 0,6 1-2 0,-1-3 2 0,-4 3-2 16,4-4-2-16,1-1-5 0,0 0-13 0,-6 0-19 0,5-2-28 15,1-5-34-15,1 0-39 0,-9 0-38 0,10-5-36 0,3-2-34 16,-4 0-28-16,-1-4-18 0,0 0-12 0,7-1-28 16,-8-2-36-16,1-1-69 0,-6 1-31 0</inkml:trace>
  <inkml:trace contextRef="#ctx0" brushRef="#br0" timeOffset="3007.9083">1440 6938 91 0,'-6'0'371'0,"-1"0"-95"0,0 0-101 0,2 0-67 16,-2 0-42-16,1 4-22 0,6-4-13 0,-7 0-9 15,7 0-7-15,0 4-3 0,-8-4-4 0,8 3-3 0,0 1-3 16,0 0 2-16,0-1-2 0,0 1-1 0,8 3 1 0,-8 1 0 16,0-1 0-16,0 1 3 0,7 2-2 0,-7 1 0 15,6-1 0-15,-6 2 2 0,7 3-1 0,-2 0 0 0,-5-4 0 16,7 3-1-16,0 1 0 0,-1-1 2 0,1 1-3 15,0 1 1-15,-1-7-1 0,0 7 2 0,8-5-2 0,-8 0 1 16,0 0 1-16,1-4-1 0,-1 0 2 0,1 0 0 0,0-2 1 16,-2 1 1-16,2-2 3 0,-7 0 2 0,7-4 2 15,-1 3 2-15,-6-3 4 0,7 0 6 0,-7 0 5 0,7 0 2 16,-7-3 2-16,0-1 2 0,6-4 1 0,-6 6 3 0,0-6-1 16,0-3 2-16,0 4-4 0,0-4 2 0,0 0 5 15,-6 0 3-15,6-1 2 0,0 1 5 0,-7-3 7 0,7 3 2 16,-7-1 2-16,7 2-1 0,-6-1 3 0,6 0-1 0,-7 0-1 15,7-1-7-15,0 2-9 0,0-2-5 0,0 3-7 16,0-3-5-16,0 1-11 0,0 3-6 0,0-3-5 0,7 4-4 16,-7 0-3-16,6-4-3 0,1 4 0 0,0-1 0 15,-1 1-1-15,0 0-3 0,1-1 1 0,6 1 0 0,-7 3 1 16,6-3 0-16,-3 4 1 0,2-5 0 0,3 5-1 0,-7-2 3 16,5 2-2-16,2 3 0 0,-1 0-1 0,-6 0-1 15,5 3-2-15,2-3-3 0,-2 5 0 0,-5 2-2 0,7 0-1 16,-8 0 0-16,-1 1-2 0,3-1 2 0,-2 0 3 0,1 1 0 15,-1-1 1-15,-6-3 1 0,6 3 2 0,-6-4 1 0,0 1 3 16,0 0 1 0,0 0 3-16,0-4 8 0,0 0 5 0,0 0 5 0,0 0 8 0,0-8 7 0,-6 4 2 0,6-3 2 15,-6 0-1-15,-1 0-2 0,7-4-1 0,-6 0-5 16,-2-4-4-16,8 4-5 0,-5-4-2 0,5 1-1 0,-6-1 0 16,6 0-2-16,-9 1-2 0,9-1-1 0,0 0-1 15,0 1 1-15,0 3-2 0,9 0-1 0,-9 0-4 0,0 3-2 16,6 1-1-16,-6-1-2 0,5 5-1 0,-5-1-4 0,8 1-2 15,5 3 0-15,-7 0-2 0,7 0 2 0,-7 0 0 0,8 3 0 16,-2 4-1-16,0-3 2 0,8 4 0 0,-6 3-2 16,5-5 0-16,0 2 0 0,2 4 1 0,-9-1 1 0,8-5 2 15,7 2-1-15,-8 3 1 0,0-4 0 0,0-3 1 16,2 3 1-16,-10-3-1 0,9-4 0 0,-7 4-3 0,7-4 1 16,-6-4 0-16,-1 4 1 0,-6-7 1 0,5-1 0 15,1-3 0-15,-6 0 1 0,6-7 2 0,-8 3 3 0,3-7 5 16,-8 0 9-16,7 0 12 0,-7 1 14 0,0-5 12 0,0-3 14 15,-7 4 13-15,-1-5 6 0,8 0 1 0,-12 1-5 0,6-1-8 16,-8 1-9-16,2 0-11 0,-1 0-12 0,0 0-13 16,-6-1-9-16,-1 1-5 0,0-1-3 0,1 5-4 0,-2 3 0 15,2 1-1-15,0 2 0 0,0 1 0 0,4 6 0 16,3 1 1-16,6 0 1 0,-8 4-1 0,8 0-5 0,0 2-2 16,6 3-2-16,-6 2-3 0,6 0-1 0,6 7-1 0,0 0-1 15,0 4-2-15,2 3 1 0,4 2 0 0,0 2 0 16,8 3-1-16,-6 2 1 0,12 2 2 0,-6 0-2 0,-1-2 1 15,6 6 1-15,-5-4-3 0,7 2 1 0,-7-1-4 0,5-1-4 16,0-4-3-16,-5 6-6 0,0-5-2 0,7-5-7 16,-7 2-6-16,5-4-5 0,-5-1-6 0,-8-3-5 0,8 0-20 15,-1-4-29-15,-5-2-36 0,-2 2-43 0,2-7-41 0,-1-5-41 16,0 3-45-16,-1-5-36 0,-4-5-37 0,-2 1-68 16,0-3-92-16,-6-1-26 0</inkml:trace>
  <inkml:trace contextRef="#ctx0" brushRef="#br0" timeOffset="3182.6625">1942 6428 71 0,'-13'0'496'16,"0"0"-105"-16,6 5-138 0,0-5-82 0,2 0-43 0,-3 0-23 16,8 0-19-16,0-5-16 0,0 5-17 0,8 0-12 0,-3-3-9 15,9-4-7-15,-1 3-8 0,12-7-9 0,-5 4-4 16,12-4-4-16,-4-4-8 0,4 0-10 0,0 1-17 0,0-1-23 15,0 1-38-15,1-5-52 0,-6 4-103 0,6-2-131 0,-8 2-75 16,1 1-35-16</inkml:trace>
  <inkml:trace contextRef="#ctx0" brushRef="#br0" timeOffset="3516.4307">2371 6045 252 0,'-19'7'437'0,"6"4"-159"0,0-4-111 0,7 0-63 15,0 0-33-15,-2 5-23 0,8-1-19 0,0 0-9 0,0-1-8 16,8 5-2-16,4-4-2 0,1 4-1 0,7 0 0 0,0-4-2 16,-1 3-2-16,7-3 0 0,0 3-1 0,7-2-2 15,-8-1 0-15,7 0 0 0,-5-1 0 0,-1 2 0 0,0-1 5 16,-6-5-3-16,-1 6-1 0,0-5-1 0,-7 1 2 0,3-1 0 15,-10 1 2-15,3-2 4 0,-2 2 0 0,-6-1 6 0,0 1 4 16,-6 3 4-16,-2-4 4 0,3 5 2 0,-1-2-2 16,-8 0-3-16,1 2-2 0,0-1-3 0,0-3-5 15,1-1-3-15,-2 3-4 0,0-5-4 0,9 2-9 0,-2-7-17 16,0 0-34-16,1-4-41 0,-1-4-62 0,7-6-106 0,0-1-109 16,0-4-66-16</inkml:trace>
  <inkml:trace contextRef="#ctx0" brushRef="#br0" timeOffset="3690.7638">2689 6019 167 0,'0'3'336'0,"0"5"-115"0,0-2-81 0,0 6-49 16,0-1-22-16,0 0-9 0,0 1-3 0,0-2-7 0,9 1-8 15,-3 4-6-15,-1-5-4 0,3 5-4 0,4-1-3 16,1-2-7-16,1-1-7 0,-1-5-5 0,6 3-8 15,1-6-16-15,-1 2-35 0,0-10-51 0,9 2-120 0,-9-6-104 16,6-1-69-16</inkml:trace>
  <inkml:trace contextRef="#ctx0" brushRef="#br0" timeOffset="4293.7371">2794 5591 189 0,'0'-5'187'0,"8"5"-59"15,-2 0-49-15,-6 5-30 0,6-2-16 0,1 3-7 0,-1 2-4 16,1 0 9-16,0-1 13 0,-2 4 4 0,3 4 3 16,-2-4-2-16,-1 4 1 0,4-1 1 0,-3 4 2 0,0 1-11 15,-6 3-11-15,7 0-4 0,-7 0-4 0,0 3 2 0,5-2-2 16,-5 2 0-16,0 1-3 0,0 0-1 0,8-5-4 0,-8 4-1 15,0-2 0-15,0-5 0 0,0 0-1 0,7 1 1 16,-7-5 1-16,5 1 0 0,-5-8 3 0,7 4 3 0,-7-3 1 16,0-1 0-16,5-3 4 0,-5 0 1 0,9-4 4 0,-3 0 5 15,-1-4 2-15,3 0-1 0,4-3-2 0,-4-1-2 16,4-3-5-16,0-3-5 0,-4 3-4 0,5 0-7 16,-7 0-4-16,0 3-1 0,8 1-2 0,-14-1 0 0,6 5 1 15,-6-1-2-15,0 1 0 0,7 3 0 0,-7-4-1 0,0 4-2 16,0 4-1-16,0-4-1 0,6 3 0 0,-6 1-1 0,8-1-1 15,-8 5 2-15,6-4 1 0,-1-1 0 0,3-3 0 16,-2 4 2-16,-6-4 2 0,5 0 1 0,4 0 3 0,-3-4 0 16,7-3 3-16,-8-1 3 0,10-2 4 0,-10-5 6 0,9-4 2 31,-1 5 1-31,-7-8 8 0,1 4 6 0,-1 0 8 16,0-1 8-16,7-3 6 0,-13 4 7 0,7-1 13 0,-7 2 10 15,0-2 9-15,0 5 3 0,0-1 0 0,0 3 2 0,-7 2 0 16,7 3-3-16,0-1-11 0,-5 4-12 0,5 1-13 15,-8-1-13-15,8 4-11 0,0 4-14 0,-6-1-10 0,6 9-11 16,0-2-4-16,0 2-5 0,0 2 0 0,0-2-1 0,6 2-4 16,2 1 3-16,-3-5-2 0,2 5 1 0,5-4-1 0,3-1 1 15,-3-2-2-15,8-1 1 0,-7 1 3 0,7-8-2 16,-7 4 2-16,7-8 1 0,-1 0 1 0,6-3 0 0,-5-1-1 16,0-2 1-16,0-1-2 0,-1-4-10 0,1 1-26 0,-8-1-46 15,1 1-61-15,0-1-62 0,-1-4-63 0,-4 1-82 16,-2 3-182-16,-6 0-89 0,0 5-35 0</inkml:trace>
  <inkml:trace contextRef="#ctx0" brushRef="#br0" timeOffset="4737.0412">3758 8246 42 0,'-18'7'170'0,"-2"4"-68"0,-6 4-67 15,6 4-68-15,-6 3-73 0,-1 0-98 0</inkml:trace>
  <inkml:trace contextRef="#ctx0" brushRef="#br0" timeOffset="8855.9733">1902 8111 102 0,'0'0'184'0,"-5"-4"-43"0,5 4-43 0,0-4-28 0,0 4-23 0,0-3-17 0,0 3-9 16,-8-5-5-16,8 5 1 0,0 0-1 0,0 0-3 0,0 0-3 15,0-2 1-15,0 2-1 0,-6 0 1 0,6 0-2 0,0 0 0 16,0 0-1-16,0 0 2 0,0 0 2 0,-6 0 1 16,6 0 1-16,0-4 2 0,0 4 2 0,-8 0 0 0,8 0-2 15,0-4-1-15,-5 4-1 0,5 0-1 0,-6 0-1 0,6 0-3 16,0-4 2-16,-9 4-2 0,9 0 3 0,0-3 0 16,-5 3-2-16,5 0 1 0,0-4 0 0,-7 4 1 0,7 0-3 15,0-4 1 1,0 4 0-16,0 0-3 0,-6-4 3 0,6 2-1 0,0 2 0 0,0-6-1 0,0 4-1 0,-6-2 0 0,6 1 1 15,0-1 1-15,0 0 1 0,-8 0 1 0,8 0 1 16,0 0 0-16,-6-3 0 0,6 5-2 0,0-3-2 16,0 2 0-16,-6-1-4 0,6 0-2 0,0-3-2 0,0 3 0 15,0 1 2-15,0-5 1 0,0 1 0 0,0 4 0 0,0-5 2 16,0 1-1-16,0-5 2 0,6 2 1 0,-6-1-2 16,6 0-2-16,-6 4-3 0,0 0 1 0,8-5 0 0,-8 4-1 15,0 1 0-15,6 5-1 0,-6-7-1 0,0 2 0 0,6 0 3 16,-6-1-1-16,7 1 1 0,-2-1-3 0,4-2 1 0,-3-1 1 31,-1 0 0-31,3 0 0 0,-2-4 0 0,8 4-1 0,-2-4 1 16,-5 1 3-16,6 3-2 0,-6-4-1 0,-1 4 0 0,0 0 1 0,8 0 1 0,-8 4 0 0,-6 0 0 0,6-1-1 15,1 1 1-15,-2 0-1 0,-5 4 0 0,9-5-1 16,-3 1 0-16,-1-1-1 0,3 0 0 0,-2 1 0 0,0-1 1 16,7 2-1-16,-6-2 0 0,0 1-1 0,6-1-2 0,-8-2 3 15,3 3 1-15,3-5-2 0,-3 5 1 0,-1-3 1 16,6 2 0-16,-8 1 1 0,2-4 2 0,6 3 0 0,-6 1-2 15,5-4 1-15,-4 3-2 0,5-3 1 0,-7 4 0 32,7 0-1-32,-6 0 0 0,6-1-1 0,-8 1 0 0,10 0 1 15,-2 0-1-15,-1-1 0 0,1 1 0 0,1-4 1 0,6 3 0 16,-8 1 0-16,8-4 0 0,-7 4 0 0,7-5 0 16,-1 5 1-16,0 1-1 0,0-6 0 0,8 4 2 0,-7 1-1 15,5-1 0-15,-5-2 1 0,7 3-2 0,-2-1 0 0,0 2-1 16,-5-2 1-16,6 0-1 0,0 5 0 0,1-1 0 15,-8 1 1-15,7-1 0 0,1 0 0 0,-1 4 0 0,-1 0 0 16,-6 0 0-16,9 4 0 0,-4 0 0 0,3-4 0 0,-7 3 0 16,5 1-1-16,2 3 0 0,5-3 1 0,-6-1 0 15,1 2 0-15,-3 1 0 0,4-2-2 0,-3 0 2 0,2 3-1 16,-8 1 1-16,7-6-2 0,-6 6 1 0,5-4 0 16,-5 3 1-16,0-3 0 0,0 3-1 0,0-2 0 0,-8 1 1 15,7-3 0-15,-6 1 0 0,0 1 1 0,1-2-1 0,-8 1 0 16,7 0 0-16,-7-1 0 0,2 1-1 0,-3-2 1 0,3-2-4 15,-2 5 1-15,-1-5 1 0,-5 4 1 0,7-4-1 16,-7 0 1-16,8 0 1 0,-8 0 0 0,6-4 3 0,-6 4 0 16,6-5 0-16,-6 3-2 0,6-2 2 0,-6 1-2 0,7-5 0 15,0 5-1-15,-7-6-1 0,6 2 1 0,1-3 0 16,-2 2 1-16,3-3 0 0,-2 1-1 0,0-2 1 0,2-3 0 16,4 5 2-16,-5-1-1 0,6-4-1 0,-6 3-1 0,5-1 0 15,2 1 0-15,-2-1 0 0,1-3 0 0,1 1-2 16,5 1 2-16,-5 3-1 0,5-4 0 0,1 1 1 0,-2 3 0 15,-4-5 2-15,11 7-5 0,-5-3 3 0,0 1 0 0,-1-1 1 16,1 5-1-16,-1 0 1 0,0 4 2 0,0-5-3 0,2 4 3 16,-9 1 0-16,8 3-2 0,1 0-1 0,-9 0 0 15,1 0 0-15,7 0 0 0,-7 0-2 0,0 3 2 0,-1 1-1 16,9 0-1-16,-9 3 2 0,1-3 0 0,1-1 0 16,-1 4 0-16,7-3-1 0,-8 4 0 0,8-1 0 0,-1-3 1 15,1 8 1-15,-1-6-1 0,0 2 0 0,9-1 0 16,-10 0 1-16,8 1 0 0,-7-1 0 0,8 0-1 0,-1 0-1 15,-7 5 2-15,8-5 0 0,-1 1 0 0,-1 2 0 0,2-3 0 16,-2 1-1-16,2 4 2 0,-2-6 1 0,2 1-3 0,-2 1 1 16,2 0-2-16,-1-1 0 0,6 0 1 0,-13 0 0 15,9 1 0-15,-3-1 0 0,-5 0 0 0,6 0-1 0,-8 0 1 16,2 5 0-16,7-9 0 0,-8 5 1 0,1-2-1 0,-2 2 0 16,2-1 0-16,-6 1 0 0,5-1 2 0,1-2-1 15,-6 1-1-15,4 1 0 0,2 1 0 0,1-4-1 0,-3 3-1 16,2-3 2-16,-1-2 1 0,8 3 0 0,-7-1 0 0,-1-1 2 15,6 2 0-15,-6-5-1 0,8 3-1 0,-7-3-1 16,-2 0-1-16,10 0 1 0,-8 0-1 0,-1 0-1 0,-1 0 0 16,-4-3 2-16,6 3 0 0,-7-5 1 0,-1 2 1 0,8-1-1 15,-8-1 2-15,2-1 2 0,-1-1 1 0,7 3-1 0,-7-4 2 16,0-3 1-16,-1 4 0 0,2-4-2 0,5 0 0 16,-5 3 0-16,-2-2-1 0,2-1 1 0,-2 1-3 0,2-2 0 15,4 5 3-15,-3-4-1 0,-10 4 0 0,9-2-1 16,-2 2-2-16,-5 1 0 0,6 2 2 0,0-4-3 0,-7 4 1 15,8 1-1-15,-1-1-1 0,-1 2 1 0,2-4 0 16,-1 4 0-16,0 2-1 0,6 0 0 0,-5 0 0 0,5 0 0 16,-6 2 2-16,7 4 0 0,-1-4 0 0,-6 5 1 0,7-3-1 15,-1 8 1-15,1-6 3 0,-1 6-3 0,-5-1 0 16,5 0-1-16,1 3 0 0,-2-3-2 0,-4 4 3 0,5 0-1 16,0 3-3-16,1-4 0 0,0 2 3 0,0 2-2 0,-1-4 0 15,6 1 0-15,-4 4 0 0,5-5 0 0,0 1 0 16,-6-5 1-16,4 1-1 0,-4 0 3 0,8-3-1 0,-4-2 1 15,3-1 2-15,-2-1-1 0,3-4-1 0,-4 0-3 16,9-4 2-16,-6-1-1 0,6-4-4 0,-8 1 3 0,9-7-1 16,-2 1-1-16,1-1 1 0,-2-3 1 0,2-1 0 0,0 1 0 15,-1-4 3-15,-5 3-2 0,5-3-1 0,-6 5 1 0,-6 2 2 16,0-4-1-16,-9 8 5 0,3 1 1 0,-7-1 5 16,0 0 1-16,-2 4 1 0,-5-1 4 0,7 0-1 0,-14 4 1 15,7-3-1-15,0 5-4 0,0 2-2 0,0-6-2 0,0 6-3 16,0-2 0-16,0 2-2 0,0-4-2 0,0 4-3 15,0 0-1-15,7 4 0 0,0-4-1 0,-1 0 2 0,6 0-1 16,2 0-1-16,6 0 0 16,-1 0-1-16,7-4 2 0,0 0-2 0,1 4 1 0,-2-4-2 0,2 1 1 0,5-1 1 15,-6 0 1-15,1 0 1 0,-3 2 1 0,3 2 1 0,-1-5-1 16,-6 2-1-16,0 3 2 0,0-4-2 0,-1 4 0 31,1-3 0-31,-8 3-1 0,8 0 0 0,-14-4-1 0,7 4 2 16,-7 0-1-16,2 4 0 0,-3-4 0 0,3 0-1 0,-8 3 2 15,0 1 0-15,0-1-1 0,0 2-1 0,0 1-1 16,0 2-6-16,-8-1-13 0,8 3-16 0,-5-2-25 0,-3 3-29 16,2 1-41-16,0-1-73 0,-1 0-138 0,1 0-77 0</inkml:trace>
  <inkml:trace contextRef="#ctx0" brushRef="#br0" timeOffset="10249.7522">2436 8646 160 0,'0'-8'208'0,"0"1"-70"16,0 3-50-16,0-3-32 0,0-4-17 0,7 3-7 0,-7 5-6 16,0-5-4-16,7 2-3 0,-7-2-2 0,0 1-1 15,7-1-3-15,-1 1-1 0,-1-4-4 0,3 4 0 0,-1-1-2 16,6-3-1-16,-7 0 0 0,7 0-1 0,0 1 2 0,-1-2-1 15,9 2 0-15,-9-5-3 0,1 3 2 0,6 2 2 0,1-5 0 16,-6 4 0-16,5 1-2 0,0-6 2 0,8 6 0 16,-8-2 1-16,7-3 0 0,1 5-4 0,-1-2 0 0,-1 3-2 15,8-3 0-15,-7 4 0 0,13-3 0 0,-6 0 0 0,-1 4 0 16,7-4 0-16,-6 4-1 0,6 0 1 0,-6 3-1 16,-1 0 0-16,7 1 0 0,-1-2 0 0,-5 3 0 0,7 2 0 15,0 0 0-15,-9-4 0 0,9 4 0 0,-2 0 1 16,2 0 0-16,-1-4-1 0,0 4 0 0,-1 0-1 0,2 0 1 15,-1 0-1-15,1 0 1 0,-2 0 1 0,-6 0 2 0,0 4 0 16,2-4-2-16,-8 0 0 0,-1 0 1 0,3 0-1 16,-9 0 0-16,1 0 0 0,-1-4-1 0,0 0-1 0,0 1 0 15,1-5 1-15,-8-4 1 0,8 6 0 0,1-5-1 0,-2 0 0 16,1-4 0-16,-1 1 5 0,1 3 0 0,-2-5-1 16,2 2 3-16,0-1 0 0,0 1 1 0,5-1 2 0,-6 5 0 15,8-2-1-15,-1-3 0 0,-7 5-1 0,13 2-1 0,-4-2-2 16,-3 2-2-16,8 1-1 0,-1-1 0 0,-5 2-1 15,5 2-1-15,1 0 0 0,-2 0-1 0,9 4 0 0,-7 0 0 16,6 0 0-16,1 0 0 0,-8 0 0 0,7 4 0 0,0 0 0 31,6-4 1-31,1 4 1 0,-7 2 0 0,7-6 0 16,-1 8 0-16,8-5 0 0,-8 1 0 0,1 4 1 0,6-5-2 16,-7 4 0-16,1-3 0 0,5 3-1 0,-4-3 1 15,-3 3-3-15,3 1 3 0,-1 0-1 0,-2-6 1 0,3 5-2 16,-9-3 1-16,2 0 1 0,4 0 0 0,-4 0 0 0,-1-4 0 15,-6 0 1-15,6 0 0 0,-7-4-1 0,1 0 2 16,6 0-2-16,-6-2 2 0,-1-1-1 0,7-1 0 0,-6 0 0 16,0 1-1-16,4 0 1 0,-3-4-1 0,-1 4 0 0,5-5-1 15,-6 1 2-15,2 5 0 0,-1-6-1 0,-1 5 2 0,-7-1-1 16,8 0 0-16,-6 2 0 0,6-1 1 0,-9 3-2 16,4 0 0-16,-8 0 0 0,4 4-1 0,-3 0 1 0,5 4 0 15,-7-4 0-15,7 8-1 0,-7-4 1 0,14 3 1 0,-8 0-1 16,3 4 0-16,4-4 1 0,7 5-1 0,-6-2-1 15,6 1 1-15,-1 0-1 0,2 0 1 0,-1 0 1 0,1 0 0 16,-2 1-1-16,2-3 0 0,-1 3 1 0,-7 3 0 16,1-5 0-16,-1 2-1 0,1-1 0 0,-1 3 0 0,-6-3-1 15,0 0 0-15,6 0 1 0,-5 1-1 0,-2-2 1 0,7 2 0 16,-5-5 0-16,6 1 0 0,0-6-1 0,-1 2 2 16,0-4-1-16,1 0 0 0,-1-4 0 0,8 2 0 0,-8-6 0 15,-5 1 0-15,5-5 0 0,0 2 0 0,-5-2 0 0,-1 1 0 16,-1 0 0-16,-6-3 0 0,2-1 0 0,-2 4 0 15,-6 1 0-15,1-5 0 0,-2 3 1 0,-6 2 5 0,2 3 0 16,-8-1 2-16,0 0 2 0,0 1 2 0,-8 3 1 0,2 1 1 16,0-1-1-16,-7 0-4 0,1 4-2 0,-3 4-3 0,-3 0-5 15,-2-1-10-15,0 1-15 0,1 3-24 0,-7-3-41 16,-1 3-91-16,2 0-124 0,-1 0-68 0</inkml:trace>
  <inkml:trace contextRef="#ctx0" brushRef="#br0" timeOffset="11263.5648">2945 9389 60 0,'0'-11'348'0,"0"1"-117"0,0-2-93 0,5-3-60 0,3 5-30 0,-2-5-14 16,0 1-12-16,7-5-7 0,1 0-1 0,6 2-1 0,-2-6 0 15,9 2-2-15,-2-1 0 0,3-4-2 0,4 4 1 0,0-4-2 16,8 1-2-16,-1-4-2 0,-1 2 1 0,2 2-1 16,4-5 1-16,3 5 1 0,-1-1-1 0,5 4 0 0,-6 0-1 15,7 3 1-15,1 5-1 0,6-1 1 0,-7 8-2 0,5 0 0 16,-4 7-2-16,7 0 0 0,-2 4 2 0,0 6 0 16,-5 2 1-1,5 3-3-15,0 2 1 0,2 2 2 0,-2 7-2 0,7-4 2 0,-7 3-1 0,2-3-3 0,-3 4 1 0,3-4 0 16,-1 0 1-16,-2 0 0 0,3-3-1 0,-9-2-1 0,7 2 0 15,2-5 0-15,-8 1 2 0,7-3 1 0,0-5-1 16,-8 0-1-16,8 0 3 0,-2-3 1 0,3-4-1 0,-2 0 1 31,-7 0-1-31,9-4 1 0,-1 0 1 0,-1-3 0 0,1 4-1 16,-1-4-1-16,1-2 0 0,0 6 1 0,-6-1 0 16,5-3-2-16,-6 3 0 0,0 4-3 0,0-3 1 0,0 3 1 15,7 0 0-15,-9-4-2 0,3 4 1 0,7 0 1 0,-2-4 0 16,0 1 3-16,2 3-3 0,5-7 2 0,-7 7-3 15,7-8 1-15,0 4-1 0,0 1-1 0,-6-5-2 0,6 4 1 16,-6 2 0-16,-1-3-1 0,-6 2 2 0,1-1 2 16,-9 1-2-16,3-1-1 0,-8 0 3 0,-7 4-2 0,1 0 0 15,-1-4 0-15,-6 1-1 0,1 3-1 0,-8-4 1 0,1 1 0 16,-2 3-1-16,-3-4 2 0,-3-3 2 0,2 3-1 16,-2-3 2-16,1 3-1 0,-7-4 1 0,2-3 0 0,5 4-3 15,-7-4 0-15,-1 0 0 0,10 1 0 0,-9-5 0 0,6 3 0 16,2-2 2-16,-1-1 3 0,-1 4 0 0,1 0-1 15,6-3 2-15,-4 2 1 0,3 5-1 0,2-3 1 0,0 6-4 16,6-4-2-16,-7 5 0 0,9 3 1 0,-4-4-1 0,3 8 1 16,-2-4-2-16,2 3 1 0,5 1 0 0,-5 4 1 0,-1-2-2 15,7-2 0-15,-7 3 0 0,-1 5-1 0,2-5-1 16,-1 0 0-16,-1 4 0 0,-6-3 0 0,8 3-7 0,-14 0-17 16,7-4-30-16,-1 0-57 0,-5 4-122 0,-3-4-97 0,3 0-65 15</inkml:trace>
  <inkml:trace contextRef="#ctx0" brushRef="#br0" timeOffset="12100.9227">9568 7357 299 0,'-6'-5'295'0,"-1"2"-123"0,-1-1-79 0,3-1-42 0,-1 3-24 15,-2 2-12-15,2 0-5 0,-1 0-1 0,-5 0-1 16,5 0 0-16,-6 0 0 0,0 0 1 0,6 2 1 0,-6 3-1 16,6-1 3-16,-5 4-1 0,-1-5 2 0,0 4 4 0,0 0 2 15,6 5 1-15,-5-2 3 0,-2 1 2 0,9 0 1 0,-10 0-4 16,2 4-2-16,8-1-3 0,-10 6-2 0,10-3 2 15,-9 2-3-15,8 6-2 0,-7 1 0 0,7-1 1 0,-1 5 1 16,-6-1 3-16,7 8 1 0,-1-5 1 0,0 5 1 0,2 3 1 16,-3 1 0-16,1 2 1 0,2 2 0 0,-2 3-4 15,1 2-2-15,-1 2-2 0,-1 3-3 0,8 1 0 0,-5 5 0 16,5 1-1-16,-6 4-2 0,6 0 5 0,-6 5 0 0,6-3-4 16,0 10-3-16,0-1-2 0,6 0-1 0,-6 0-3 15,6-4 0-15,7 4-2 0,-6-4 1 0,6 0 4 0,-8 0 5 16,15 1 2-16,-6-5 1 0,5 5 2 0,0-4 1 15,2-2-4-15,-2 2-2 0,6 0-1 0,2-4-2 0,6 0 0 16,-7-4-3-16,7-4 0 0,-2 1 1 0,2-4-2 0,0 0 2 16,6-7-2-16,0-1-1 0,-7-3 0 0,7-3 1 15,-6-5-1-15,7 1-1 0,-8-4 3 0,-1 1-1 0,10-5 0 16,-8 0 0-16,-1 0 1 0,-1-7 0 0,1 4 2 0,2-4-2 16,-8-4-2-16,7-4-1 0,-7-3 0 0,1-3 0 15,4-5 0-15,-4-3-1 0,5-7 1 0,-6-4-1 0,6 0 1 16,-5-7 1-16,5 0-1 0,-7-9 2 0,3-2-1 0,4 0 0 15,-5-3 4-15,5-9 2 0,-6 0 2 0,6-2 10 0,-6-9 8 16,7-3 12-16,-8 0 6 0,2-7 14 0,-2-8 1 16,-4 1 5-16,4-8 6 0,-6 1 2 0,1-5 0 15,-6-8-5-15,5 2 2 0,-12-5-6 0,0-3 2 0,-2-3-3 16,-10-6-7-16,-2 2-7 0,0-5-6 0,-12-2-4 0,-1 3-4 16,-6-5-5-16,-6 5 5 0,-1 0 19 0,-7 8 36 15,2 2 29-15,-8 8 16 0,-6 4 10 0,-1 7 4 0,-4 11 0 16,-2 0-7-16,-13 14-24 0,-5 5-40 0,-3 11-33 0,-5 3-20 15,2 10-18-15,4 4-28 0,0 9-42 0,9 3-60 0,4 3-72 16,8 4-60-16,11 4-68 0,9-1-70 0,12 5-129 16,6 3-96-16,0 3-44 0,15 4 8 0</inkml:trace>
  <inkml:trace contextRef="#ctx0" brushRef="#br0" timeOffset="12481.9417">9463 8767 352 0,'0'3'341'0,"-5"0"-143"0,5 6-91 0,5-3-52 0,-5 5-27 16,0 4-16-16,7-1-6 0,0 9-4 0,-1-2 1 16,7 1-1-16,-6 4-2 0,5 0 2 0,1-1-3 0,1 5-5 15,6-5-12-15,-7 5-21 0,-1-1-31 0,8-3-57 0,-7-1-112 16,0 1-84-16</inkml:trace>
  <inkml:trace contextRef="#ctx0" brushRef="#br0" timeOffset="13874.1336">3035 8158 227 0,'-6'-4'207'0,"-6"4"-75"0,-3 0-50 0,10 0-26 15,-9-3-14-15,9 3-8 0,-9 0-6 0,8 0-4 16,-2-3-6-16,3 3-4 0,-1 0-3 0,-3 0-4 0,4 0-3 16,-2-5-1-16,7 5-3 0,-5 0 0 0,-2 0-1 0,7 0 1 15,-8 0 3-15,8 0 3 0,0 0 5 0,-5 0 0 16,5 0 2-16,-7 0 4 0,7 0 1 0,0-3 3 0,-6 3 4 16,6 0 1-16,0 0 1 0,-6 0 1 0,6 0 0 0,0 0-1 15,0 0 0-15,0-4 0 0,0 4-6 0,0 0-2 16,0 0-2-16,0 0 0 0,0-4-2 0,0 4-2 0,0 0-2 15,0 0-4-15,0 0 0 0,0-3-2 0,0 3-3 16,6-4-2-16,-6 4-3 0,0-3 2 0,6-1-2 0,-6 0 2 16,7 4-1-16,-7-3 0 0,5-1 0 0,3 0 2 0,-8-4 0 15,7 6-1-15,-7-2-2 0,5 0-6 0,2-3-10 16,-7 3-19-16,5-4-29 0,4-2-41 0,-9 3-98 0,6-5-121 16,-1 2-70-16</inkml:trace>
  <inkml:trace contextRef="#ctx0" brushRef="#br0" timeOffset="14457.8614">3101 7532 70 0,'20'-4'102'0,"-2"0"-35"0,2 4-25 16,7-3-15-16,-2-1-7 0,2 1-6 0,5-1-4 16,1 1 1-16,0-1-3 0,6-4-1 0,-1 5 0 0,1-5-1 15,8 2-1-15,-2-2 0 0,7-1-1 0,0 3-2 0,0-5 3 16,6 3 0-16,8-3 0 0,-7 4 0 0,4-4 0 0,11 0-2 15,-3 1 1-15,6-2-2 0,2 5-2 0,-2-3 0 16,8-2-2-16,-6 5-1 0,6 0 1 0,0-1 0 16,-1 0-1-16,1 8-1 0,-2-4 1 0,3 1 1 0,-2 3 2 15,0-4 0-15,2 4-1 0,-1 0-1 0,5 0 1 0,3 4 0 16,-3-4 1-16,8 0-2 0,-1 0 2 0,7 3-2 16,-5-3-5-16,3 0-4 0,11-3 1 0,-9 3-1 0,0 0-3 15,1 0-3-15,-1-4-12 0,0 4-5 0,6 0-2 0,-6 0 0 16,1-2-2-16,-1 2 3 0,-7 0 5 0,1 2 7 0,0-2 8 15,-7 4 11-15,-6-4 7 0,0 3 6 0,-1 6 1 16,0-6-1-16,-6 1 0 0,1 3-2 0,5-1-3 0,-6 3-14 16,8-6-29-16</inkml:trace>
  <inkml:trace contextRef="#ctx0" brushRef="#br0" timeOffset="15422.7988">9197 9122 14 0,'0'14'75'0,"5"-3"-16"0,2 4-25 0,6-1-13 16,-6 5-9-16,0-4-5 0,-1 7-3 0,7-5 1 0,-6 6-2 15,-1-5 0-15,7 0-1 0,-7 5 1 0,8-5-1 16,-1 1-1-16,-6-2-1 0,6 2-1 0,-8 0 0 0,10 1-1 15,-10-1 2-15,2 4-1 0,0-2 0 0,-2 1 1 0,-5-3 1 16,7 3 1-16,0-1 0 0,-7 1-1 0,7-3-4 16,-7 6-7-16,0-2-3 0,0 2-3 0,0-3-1 0,6 4-1 15,-6-4-2-15,0 4 1 0,0-5 3 0,0 5 7 0,0-4 3 16,0-3 3-16,6 3 2 0,-6-5 1 0,0 2-1 16,0 3 1-16,0-4 0 0,0 0 0 0,7 1 1 0,-7-2-1 15,0 3 0-15,0-2 1 0,0 0 2 0,0 1-1 16,0-2 1-16,0 2 0 0,7-1-2 0,-7 1 2 0,0-1-1 15,0 0-9-15,0 1-15 0,0-1-15 0</inkml:trace>
  <inkml:trace contextRef="#ctx0" brushRef="#br0" timeOffset="15961.3794">9438 10668 54 0,'-7'21'65'0,"7"5"-13"16,0-4-12-16,-6 5-9 0,6-2-13 0,-7 0-6 0,7-3-6 15,-7 4-4-15,1 3 1 0,6-3-2 0,-6 3-3 16,-1-3-2-16,0 3-2 0,0 0 0 0,2 1-1 0,-2-5 1 15,0 5-1-15,2-1 2 0,-10 0 2 0,10-2 3 0,-3 2 0 16,3-1 2-16,-2-1 1 0,-6-2 2 0,7 4 3 16,-2-3 3-16,-5-1 2 0,7 1 3 0,-7 1 3 15,0-6 2-15,7 5 5 0,-8-1 0 0,9-3 0 0,-10 0-4 16,3 4-3-16,6-5-1 0,-9 4-4 0,4 2-3 0,-2 2-4 16,5-3-2-16,-4 4-5 0,0-1 1 0,-2 3 1 0,0-2 2 15,-6 3-1-15,9-1 0 0,-2 2 0 0,-1-2 3 16,1 1 2-16,-6 0 4 0,5 1 3 0,-6-1 5 0,8-1 5 15,0 1 4-15,-8 1 4 0,7-2 2 0,-7-2 1 0,8 3 0 16,-8-1-3-16,7-1-4 0,-2 0-3 0,-3 3-1 16,4-1-4-16,-5-4-3 0,0 4-1 0,5 0-5 0,-6 0-1 15,2 0-3-15,-2 0-2 0,1-4 0 0,-1 5-3 0,1 3 2 16,-7-5 2-16,6 1 5 0,-6 0 3 0,0 3 8 16,-1-3 4-16,2 0 2 0,-2 4 5 0,2-1 1 0,-2-2 3 15,1 2-5-15,0-3 2 0,1 0-1 0,-1 0-4 0,-1 1-2 16,8 2-2-16,-7-3-5 0,-1 0-2 0,8 0-1 15,-7-1-6-15,-1 2-5 0,9 2-3 0,-8 1-2 0,-2 0-1 16,3-1 1-16,0 4 0 0,-9-3 0 0,2 4-1 16,-1-1 0-16,-5 0 1 0,4 4 2 0,-4-1-3 0,-9 3 1 15,3-3 0-15,-1 1 2 0,-8 3 5 0,1 1 6 0,-7 4 2 16,1-2 3-16,0 2 3 0,-8-1 6 0,1 0 3 16,-1-3 1-16,2 3 0 0,-2-3-1 0,2 3 1 0,-1 0-2 15,-1-2 0-15,8 2-6 0,-1-1-1 0,1-1-5 0,5-2-6 16,2-3-4-16,-2 0-4 0,7-3-2 0,8-5-5 0,-1 0-7 15,6-7-12-15,0 1-18 0,14-4-26 0,-8-8-35 16,15-3-52-16,-1-9-86 0,-1-1-136 0,8-5-80 0,-1-5-31 16</inkml:trace>
  <inkml:trace contextRef="#ctx0" brushRef="#br0" timeOffset="16199.9035">6605 14301 26 0,'-6'-10'519'0,"-1"6"0"0,0 1-195 15,0 3-143-15,2 7-81 0,-2 3-47 0,-1 5-25 0,3 11-13 16,-2-1-6-16,0 9-4 0,-7 2-2 0,9 5-1 0,-1 3-4 16,-2 4 1-16,8-2 1 0,0 10 4 0,0-5 3 0,8 4 2 15,-2-4 4-15,-1 1 3 0,9-5 4 0,0-3 2 16,-1 0 1-16,6-3-4 0,1-5-3 0,5-3 1 0,2-7-2 15,-1-3-3-15,6-6-2 0,8-5-3 0,-1-5-7 0,-1-7-16 16,2-7-30-16,6-9-49 0,4-2-77 0,-3-8-177 16,5-6-93-16,0-1-55 0</inkml:trace>
  <inkml:trace contextRef="#ctx0" brushRef="#br0" timeOffset="219727.4712">20900 4440 227 0,'-15'0'318'0,"4"-4"-109"0,-2 0-73 0,-1 4-35 15,1-3-20-15,7 3-3 0,-1-4 3 0,1 0 6 0,-1 4 6 16,0-4 3-16,2 4 4 0,-3-3 6 0,1 3 10 15,2-4 16-15,-2 4 20 0,7-3 17 0,-6 3 16 0,6 0 8 16,0 0-1-16,-6 0-10 0,6 0-19 0,0 0-28 0,0 0-30 16,0 3-32-16,0 1-24 0,-8 3-10 0,8 1-2 15,0 6 6-15,0 9 11 0,0-1 8 0,0 7 2 0,0 7 5 16,0 1 6-16,0 3-7 0,0 8-7 0,8-1-6 0,-8 5-14 16,6 3-5-16,-6-1-5 0,6 2-1 0,1 2-9 15,5 1-4 1,-4-1-4-16,-3-3-5 0,9 1-2 0,-8-1-2 0,7-1-1 0,-6-2-1 0,5-5 1 0,-4 1-2 0,5-4-1 15,-7-1-7-15,7-6-19 0,-6-3-20 0,6-5-47 0,-8 0-75 16,10-8-83-16,-3-1-79 0,-5-6-91 0,5-2-148 16,-5-6-116-16,0-2-57 0,-1-4 2 0</inkml:trace>
  <inkml:trace contextRef="#ctx0" brushRef="#br0" timeOffset="220233.2528">20451 4649 326 0,'-7'-7'604'0,"7"-5"-71"0,-7 5-122 16,7 0-62-16,-6 0-34 0,6-1-27 0,-8 0-20 0,8 5-13 16,0-5-20-16,8 1-32 0,-8-1-48 0,6 2-51 15,1-5-37-15,5 3-23 0,7 2-15 0,2-6-5 0,-1 5-1 16,4-1-3-16,10 1-3 0,-2 0-1 0,-5 0-2 0,4 2-3 16,2 2-3-16,-6 0-3 0,-2 3-4 0,2 0-1 15,-7 3 1-15,-1 0-1 0,0 6 0 0,-12 1 2 0,5 1 0 16,-12 0 1-16,8 7 0 0,-8 1 3 0,0-1 1 0,-8 4 2 15,2 0-1-15,0 0 1 0,-1 4 3 0,1-4-1 16,6 0 0-16,0-1-3 0,0-2 5 0,6 3-5 0,1 0-1 16,5-4-3-16,9 1-2 0,-2 2-1 0,6-2 0 0,-5-1 1 15,13 1-7-15,-7-4 3 0,7 2 2 0,-7 2-2 0,6-1 1 16,-5 0 1-16,-1 0 0 0,-8-2 0 0,2 1 0 16,-6 2 0-16,-2-1-1 0,-5 1 1 0,0-1 0 15,-7 0 1-15,0 1 1 0,-14 3 3 0,8 0 0 0,-7 0 1 16,-7-1 1-16,1 1 0 0,-7 4 0 0,-1-3-1 0,1-2-2 15,0 1-2-15,-5-4 1 0,4 5-3 0,1-9-8 16,1 4-12-16,-2-6-20 0,14-2-38 0,-6-2-75 0,11-1-88 16,-5-7-85-16,13 0-92 0,0-7-129 0,13-5-136 0,-5 1-70 15,11-7-10-15</inkml:trace>
  <inkml:trace contextRef="#ctx0" brushRef="#br0" timeOffset="220597.9004">21759 4807 378 0,'-39'6'637'15,"0"5"-31"-15,-1 4-136 0,-4 3-93 0,-2 1-63 0,7 3-44 16,-1 0-32-16,8 0-21 0,-1 0-29 0,1 3-50 0,13 1-47 16,-2 0-37-16,2-1-23 0,13-3-15 0,-8 4-11 15,14-4-8-15,0-4-6 0,14-2-6 0,-8-2-10 0,8-3-3 16,-2-5-2-16,8-1-2 0,-1-2 3 0,7-6 5 0,-6-4 4 15,5-5 4-15,-5-3 9 0,1 1 9 0,-2-5 7 16,1 1 11-16,-8 0 12 0,0-5 10 0,3 2 13 0,-3-1 12 16,-6 3 8-16,2-2 4 0,-2 2 7 0,0 1 2 15,1 7-1-15,-7-4 3 0,0 9-3 0,0-2-6 0,0 1-5 16,0 3-7-16,0 0-10 0,0 0-13 0,0 4-12 0,0 4-16 16,0-4-11-16,-7 8-7 0,7-1-3 0,0 1-4 15,-6 2 3-15,6 5 1 0,-6 3 0 0,6 0 3 0,0 0 2 16,0 1-1-16,0-1-8 0,6 4-8 0,-6-3-12 0,6 3-13 15,7-4-14-15,-5 0-19 0,3-3-21 0,8-1-46 0,2 1-75 16,-1-7-79-16,-1-2-68 0,14-1-67 0,-8-5-93 16,9-5-147-16,-2-1-70 0,1-5-11 0</inkml:trace>
  <inkml:trace contextRef="#ctx0" brushRef="#br0" timeOffset="220834.1182">22279 4715 581 0,'-19'-8'643'0,"0"4"-109"0,0 4-111 0,-1 0-75 0,-7 4-53 16,8 0-35-16,0 3-27 0,0 0-20 0,4 4-28 0,-3 4-48 16,4 4-48-16,2-1-32 0,-2 1-19 0,2-2-13 15,5 5-5-15,0 0-6 0,7 1-1 0,-5-1-2 16,5 3 0-16,5 1-1 0,-5-1-3 0,7-2-1 0,0 2-3 16,-2 1 0-16,10-4-1 0,-3 0-1 0,8-4 0 0,-2 0-1 15,10-3 0-15,-3-1-1 0,9-7-4 0,-2 1-9 0,0-4-16 16,8-4-32-16,-8-4-60 0,6-4-69 0,-5 1-63 15,1-3-59-15,4-5-58 0,-6 1-66 0,-6-2-100 0,0-6-99 16,-5 5-10-16</inkml:trace>
  <inkml:trace contextRef="#ctx0" brushRef="#br0" timeOffset="221023.7546">22462 4473 317 0,'-6'-4'654'0,"-1"4"-16"0,1 0-178 0,6 0-132 15,-6 4-69-15,6 0-45 0,0 2-31 0,0 6-14 16,6 2-5-16,-6 5-5 0,0-1-10 0,6 8-23 0,1 0-36 16,-7 3-30-16,6 1-16 0,1 1-12 0,-7 6-4 0,7 1-5 15,-7-2-1-15,0 1-3 0,5 3-3 0,-5-3-5 16,7-1-10-16,0 1-17 0,-1-1-40 0,-6-3-65 0,7-3-73 16,0-5-67-16,-1-2-62 0,0-6-64 0,8-2-82 0,-8-8-113 15,0-3-69-15,7-8-5 0</inkml:trace>
  <inkml:trace contextRef="#ctx0" brushRef="#br0" timeOffset="221245.5607">22645 4722 335 0,'-8'-7'512'0,"-4"7"-125"0,6-4-119 0,-8 8-71 15,2-1-32-15,-1 4-6 0,-1 2 4 0,1 0 13 0,1 3 10 16,4-1-1-16,-4 3-10 0,6 1-15 0,-1-1-20 0,0 1-24 15,7 0-23-15,-6 1-20 0,6 1-18 0,0-3-13 0,6-2-9 16,1 3-8-16,0-4-8 0,5-1-4 0,2 1-1 16,-2-3-3-16,9-1-2 0,4-3-12 0,1-1-32 0,1 1-52 15,-1-4-58-15,6-4-58 0,8-3-56 0,-8 0-60 0,7-1-82 16,-1-3-135-16,1 1-74 0,-6-1-17 0</inkml:trace>
  <inkml:trace contextRef="#ctx0" brushRef="#br0" timeOffset="221639.9462">23290 4736 107 0,'-7'-6'569'0,"7"-2"-43"0,-7-3-136 16,7 3-93-16,0-7-38 0,7 5-17 0,-7-1 0 15,7-4 0-15,-7 1-8 0,6-1-15 0,1-4-22 0,-1 5-33 16,-6-1-46-16,7-3-27 0,-7 3-24 0,0 1-8 15,-7-1-7-15,1 4-2 0,-1-3-1 0,1 3-4 0,-1 0-6 16,-5-1-6-16,-3 1-7 0,3 4-9 0,0 0-3 0,-2 3-1 16,0 0-6-16,2 4-3 0,5-4-3 0,-6 4-2 15,7 4-1-15,-1-4 0 0,7 4-4 0,-7 0 0 0,7 3 0 16,7-3 1-16,-7 2 0 0,7 6 0 0,6-1 0 0,0-3 1 16,-1 7 1-16,7-5-4 0,9 5 3 0,-8-4 0 0,5 3 0 15,1 1-9-15,7-5 6 0,-7 5 1 0,0 4 2 16,-8-4 7-16,2-1-3 0,-1 1 0 0,-5-1 0 0,0 1 7 15,-9-1-2-15,2 1-3 0,-7-3 0 0,0 3 2 0,-7 3-1 16,2-3 0-16,-9-1 1 0,0 1 2 0,-5 0 0 16,-1-1-3-16,-5-3 1 0,6 3-3 0,-7-3 0 0,6-3-2 15,1 3-5-15,6-7-11 0,0 2-22 0,6-1-38 16,0-5-69-16,2 0-80 0,5-5-69 0,5-1-69 0,2-2-61 16,6-7-62-16,7 4-94 0,-1-7-71 0,6 3 3 0</inkml:trace>
  <inkml:trace contextRef="#ctx0" brushRef="#br0" timeOffset="221829.8881">23842 4483 196 0,'0'-3'584'0,"0"0"-44"0,-5 3-150 0,-1 0-106 0,6 0-52 16,-9 3-15-16,-2 0-4 0,4 6 0 0,1-2-1 16,-1 3-5-16,-6 2-19 0,6 3-28 0,1-1-37 0,0 1-43 15,-1 2-24-15,7 2-17 0,0-1-11 0,0 1-7 0,0 0-5 16,7 2-4-16,-1-3-12 0,0 4-16 0,7-4-31 15,1 1-52-15,5-4-74 0,6-1-65 0,3-6-69 0,4-1-80 16,1-3-112-16,-1-4-136 0,1 0-57 0,-2-8 9 0</inkml:trace>
  <inkml:trace contextRef="#ctx0" brushRef="#br0" timeOffset="221956.8386">23986 4356 192 0,'-12'-11'642'0,"-3"-1"7"0,3 4-164 15,0 2-176-15,3-2-132 0,4 1-89 0,5 3-72 16,0-3-66-16,5 3-65 0,4-3-72 0,3 0-108 0,0-1-171 16,8 1-95-16,7 0-43 0</inkml:trace>
  <inkml:trace contextRef="#ctx0" brushRef="#br0" timeOffset="222431.3906">24227 4195 621 0,'-12'7'629'0,"-8"0"-126"0,1 0-155 0,5 8-100 16,-5-4-51-16,-1 4-20 0,1-1-7 0,6 4 1 0,-6 1-1 16,5-2-8-16,0 6-14 0,1 3-29 0,7-4-39 0,0 3-28 15,-1 0-16-15,7 2-17 0,0-1-6 0,0-1-5 16,7-3-3-16,-1 4-2 0,0-8-1 0,7 1-1 0,1-1-3 16,0-3 5-16,-2-5 0 0,0 1 3 0,8-7-2 15,-6 3 1-15,-1-7 4 0,6 0 0 0,-5-3 0 0,5-1 2 16,-7-4 3-16,8 1 4 0,-7 0 3 0,0-4 3 0,0 4 0 15,1-1 3-15,-9 2-1 0,9-3-1 0,0-2-2 16,-8 8-6-16,0-1-4 0,1 0-3 0,5 1-4 0,-4-1-2 16,-3 4-3-16,9-3-2 0,-1 3-1 0,0 0 2 0,-1 0 2 15,9 0-1-15,-2 0 1 0,0 0 2 0,7-5-1 16,6 3-2-16,-5-6 0 0,5 4 2 0,-5-7-1 0,5 5 0 16,-5-2 0-16,-8-3-1 0,6 0 0 0,-11 4 3 0,6-4 0 15,-14 3-1-15,6 1 2 0,-4 0 2 0,-8-1 2 16,0 4 0-16,0-4-1 0,-8 8 0 0,2-3-1 0,0 0-1 15,-7 6-3-15,-7 0-3 0,8 2-3 0,-16 2 0 16,9 4-1-16,0 3 2 0,-1-2-3 0,8 6 1 0,-2-3 1 16,1-1-1-16,6 5 2 0,2-5 0 0,5 1-2 0,5 4 2 15,2-9 2-15,6 5 0 0,7 0 1 0,6-5 2 0,7-2 0 16,5-1 0-16,8-3 2 0,0 0 1 0,6-4-6 31,7-4 0-31,-7 0-5 0,6-3-10 0,1-1-25 0,-7 1-46 16,1-3-69-16,-2-5-77 0,-4 1-72 0,-3-1-83 0,-4-4-114 15,-9 5-158-15,2-1-65 0,-14 1-6 0</inkml:trace>
  <inkml:trace contextRef="#ctx0" brushRef="#br0" timeOffset="224286.5708">14283 1927 28 0,'-6'-8'295'0,"-8"2"-103"15,7-2-66-15,-5 4-31 0,-1-3-14 0,6-1-8 0,-5-2-3 0,-2 1 0 16,0 3 6-16,2-5 0 0,-1 3-4 0,0-3-6 0,-7 1-7 16,8-2 4-16,-8 1 9 0,7 5 8 0,-6-6-1 0,-1 5 3 15,0-4 4-15,-6 4 6 0,7 0 0 0,-7-1-9 16,6 4-15-16,-6-3-13 0,-1 3-11 0,3 0-8 0,-9 2-9 15,0 2-9-15,0 0-4 0,0 0 2 0,-5 2 0 0,-1 2 4 16,-1 0 3-16,-5 0 3 0,0 3 3 0,-1 1 5 31,-6-5 5-31,7 8 7 0,-8-4 7 0,-6 4 5 0,1 3 8 16,5-2 8-16,-4 3 3 0,-2-1 2 0,-8 1-3 0,9 2-9 16,-6 2-6-16,-2 0-7 0,8-1-8 0,-1 4-9 15,1 4-8-15,-1-5-3 0,-1 1-5 0,3 8-1 0,-2-4-3 16,0 3 1-16,2 0 0 0,-3 4 2 0,2 4 3 0,-8-1 2 15,8 1 0-15,6 4-1 0,-6-2 0 0,-1 2 0 16,6 0-7-16,2 2-1 0,-9 1 0 0,8 0-1 0,0 4 1 16,0 0 0-16,-1-2 1 0,3 6-2 0,-3 0 5 15,2 0-5-15,3-2-1 0,4 1-1 0,-1-2-3 0,-2-2-1 16,9-3-1-16,4-1 0 0,1-1-1 0,2-6 1 0,5 3-1 16,-1-1-1-16,7-5 1 0,1 3 0 0,0 1-1 15,5-1-2-15,-4 1 1 0,4 0-2 0,-5 3-1 0,0 0 0 16,5-3 4-16,-6 7-1 0,1-4 2 0,6 4 0 0,-5 0 0 15,-2 4-2-15,6-5 0 0,-5 5 0 0,5 0-5 0,2 0 0 16,4-4-2-16,-3 3 0 0,4 1 3 0,0-4 1 16,7 3 1-16,-7 1 1 0,7 0-3 0,0-1 0 0,0 2-1 15,7-3-1-15,0 6-3 0,0-4 4 0,-1 2 0 0,7 2 2 16,-1 0 3-16,2-6 1 0,5 6 2 0,0-4 1 16,8 3 0-16,-1-4-3 0,0 5-2 0,7-1 0 0,-1 4-3 15,1-4 3-15,6 4-1 0,-1-4-3 0,2 5 0 0,6-1 0 16,-1 3 0-16,0 1 0 0,2-1 0 0,4 5-4 15,2-1 2-15,5 1 2 0,-5-5 2 0,-2 5-1 0,2-5 3 16,6-3 1-16,-8-1-1 0,8-2 2 0,-1-4-1 16,0-4 3-16,2-1 4 0,-1-7 0 0,-1 6 0 0,1-6 1 15,6-3 0-15,-8 0 1 0,9-3 0 0,6-1-4 0,-2-4-1 16,3-2-1-16,6-2-2 0,5-3-1 0,-6 1 0 16,7-8-1-16,-1 0 0 0,1 0-1 0,6-7 1 0,1-1 1 15,6-3 2-15,-8 0-2 0,8-3 2 0,-6-5 2 0,6 1-5 16,-2 0 0-16,2-4 0 0,-7-5-3 0,1 2-1 0,-1-1-2 15,-14-6-1-15,8 2 0 0,-6-3 3 0,-7-3 2 16,6 3 5-16,-7-4 4 0,-6 0 5 0,7 1 1 0,0-1 2 16,-7 1 0-16,6-6-2 0,-5 2 0 0,-1 0-3 0,7-3-1 15,-8-1-1-15,8-1 1 0,0-3 1 0,-7 1 6 16,0-5 3-16,-7 2 4 0,8-5 1 0,-7 4 3 0,-1-8 0 16,-7 4 0-16,9-4 3 0,-8 1 0 0,0-1-1 0,0-3 2 15,1-5-1-15,-8 1-2 0,6 1 3 0,-5-4 0 16,-6-1-1-16,4-3-1 0,-10-1 0 0,3-3-2 0,-9 4 0 15,4-4 2-15,-6-3 1 0,-7-2 1 0,8 2 2 16,-14 0 0-16,0-1-1 0,-1-4 0 0,-5 1 2 0,-7 0 0 16,0 0 0-16,0-1 1 0,-7 1 3 0,2 3 3 0,-8-3 4 15,-2 3 11-15,-4 5 3 0,0-4 2 0,6 2-1 0,-13-2-2 16,6 3-9-16,-6 1-7 0,7-2-4 0,-7 1-13 16,1 5-7-16,-8-6-4 0,7 5-3 0,-1-5 2 0,-5 4 2 15,-2 2 6-15,10-1 3 0,-9 3 5 0,-6 1 1 0,7 2 1 16,-9 2 0-16,3 2 0 0,-1 1 0 0,-8 0-4 15,3 3-4-15,-8 5-2 0,0-2-5 0,-7 1 1 0,0 4-4 16,-6 3-3-16,-7 1-3 0,1 3-4 0,-7-1-4 0,-14 9-1 16,1-1 0-16,-6 9-2 0,-15 1-2 0,-6 6-4 15,-5 6-14-15,-6 8-22 0,-2-1-36 0,1 8-48 0,0 4-55 16,13 7-52-16,13-4-62 0,12 5-130 0,21-6-124 16,12 5-124-16,20-3-169 0,20 3-69 0,5-4-10 0,8 0 16 15</inkml:trace>
  <inkml:trace contextRef="#ctx0" brushRef="#br0" timeOffset="225776.1169">14855 12148 403 0,'-12'-11'449'16,"-1"0"-154"-16,0-1-112 0,-1 2-56 0,9-5-23 0,-9 4-5 15,1 1 7-15,1-5 13 0,-2 3 15 0,7-2 13 16,-5 3 9-16,-1 0 5 0,-1-1 4 0,-5 2 8 0,0-1 2 16,-1 0 0-16,1 4-8 0,-1-4-12 0,-6 0-7 0,0 0-7 15,0-1-16-15,-1 6-20 0,-5-6-19 0,0 1-19 0,-1 3-11 16,-6 2-7-16,6-2-6 0,-7 1-6 0,-4-1 0 16,4 1 0-16,-5 0 1 0,-7 0 0 0,7 3 0 0,-2-3-1 15,-5 3 1-15,0 0-3 0,7 1 0 0,-7 3-3 0,0 0-1 16,-8 0 3-16,10 0-3 0,-9 0 4 0,-1 0 2 15,3 0 1-15,-2 3-2 0,-6 1 0 0,5 3 0 0,-4 1 1 16,-1-1-2-16,-6 0-4 0,-2 4-4 0,-5 0 0 0,-1 0-1 16,2 4-1-16,-7-1-4 0,4 1-2 0,-4 0-3 0,7 4 0 15,-8-5 8-15,6 4 7 0,2 0 6 0,-3-3 4 16,9 3 4-16,0-3-1 0,-1 4 3 0,7-1-3 16,1-3-7-16,-3 2-10 0,10 6-6 0,-3 0-4 0,3-6-3 15,-2 4-1-15,-1 6-2 0,8-2 0 0,-6 1-1 0,7 3-2 16,-2 5-1-16,8-2-1 0,-8 5-2 0,7-1-2 0,2 1 0 15,-3 3-1-15,1 4-1 0,7-4 0 0,1 5-1 16,-1-1-1-16,-7-4 2 0,13 4 0 0,2-1 0 0,-3 2 0 16,1-2 0-16,8 2 2 0,-2 2 2 0,8-2-2 0,-6 2 0 15,5 5 0-15,0-4-1 0,0 2 0 0,2 2-1 16,3-1 0-16,-4 4 0 0,0-4 0 0,5 5-1 0,-6-2-1 16,8 5 0-16,-1-5 2 0,6 1 0 0,-5 0 0 15,6 0 0-15,-1 1-1 0,-1 2 0 0,8-3 2 0,0 3 2 16,0 0-1-16,8 1 0 0,-1 0 2 0,-1-1-2 0,0 2 2 15,7-1-1-15,0-1 2 0,-1-3-3 0,3 3 2 16,4 1-1-16,0-1-2 0,0-2 1 0,2 2 0 0,-2 1 0 16,6-4-1-16,3 0 2 0,-3-4-1 0,1 4-1 0,7-4 0 15,-1 1 1-15,0-2 3 0,8 2 1 0,-1 0-1 0,7-1 0 16,-7-3 0-16,6 3 1 0,8-4-1 0,-9 1-1 16,8-5-1-16,8 2-1 0,-1-2 2 0,0 2 0 0,4-5 1 15,3 0 0-15,-1 0 0 0,1-3 1 0,5 0 0 0,6-4-2 16,-4-1 1-16,6 2 0 0,-1-1-1 0,0-4-1 15,6 1 2-15,1-1-1 0,-1-4 1 0,7 1-2 0,-7 0 0 16,9-1-2-16,-2 1 0 0,0-4 0 0,0 0-2 16,0 0 0-16,0-3 0 0,0-2 2 0,1-3-1 0,-1 2 2 15,-7-2 2-15,2-3 0 0,4 1 1 0,-5-5 1 0,0 0-1 16,0-3 1-16,-1-4-2 0,0-4 1 0,2-3-1 16,-2-5-1-16,-5-2-1 0,5-4 0 0,0-8 1 0,1-3-2 15,0-7 1-15,0-2 2 0,4-6-3 0,-2-4 3 0,-3-3-1 16,1 0 0-16,-7 0 1 0,0 0-4 0,0-4 0 0,-7 4-2 15,1-5 1-15,-7 5-2 0,-6-4 1 0,0 0 1 16,-7-4 0-16,-8 5 2 0,3-5 0 0,-1-3 1 0,-1 0-1 16,-6-1 0-16,7-3 1 0,-8-3 2 0,2-5-1 0,-1-2-1 15,-6-5 2-15,5-4 5 0,-5 2 8 0,-7-9 8 16,6 4 4-16,-5-4 2 0,-8-3 6 0,0-1 0 0,0 2 0 16,-10 2-2-16,-3-3-5 0,0-4-4 0,-12 3-4 0,0-2-2 31,-3-1-2-31,-10-4 1 0,0 5 5 0,-7 2 4 0,1-3 1 15,-14 4 4-15,-2 3 1 0,-3 4 4 0,-16 0 5 16,3 5 7-16,-10 1 3 0,-3 9 3 0,-8 0 0 16,-7 7-2-16,-7 7-2 0,2 8-4 0,-2 8-5 0,-12 6-8 15,7 8-8-15,-7 3-8 0,-1 11-8 0,1 8-5 0,0 7-5 16,6 3-11-16,7 8-17 0,-1 4-27 0,14 4-35 0,7-1-46 16,13 7-56-16,11-2-58 0,22 6-49 0,5 0-57 15,14 0-107-15,12 5-95 0,19 2-89 0,2-3-153 0,13 3-70 16,5 5-24-16,13 3 8 0</inkml:trace>
  <inkml:trace contextRef="#ctx0" brushRef="#br0" timeOffset="226805.1725">13963 15998 473 0,'-5'-7'506'0,"-10"-1"-155"16,3-3-117-16,-1 8-62 0,6-5-24 0,1 1 3 15,0 4 20-15,-8-1 27 0,7 0 20 0,7 1 11 0,-5-1 1 16,-2 0-9-16,0 4-21 0,7 0-28 0,-5 0-36 0,5 0-33 16,0 0-27-16,0 4-19 0,0 3-9 0,0 1-4 15,0 7-2-15,0 2-1 0,5 5 1 0,2 7-1 0,0 5 0 16,-2 2-4-16,10 5 0 0,-9 5-4 0,6 7-5 0,8-2-4 15,-8 8-3-15,8 3 3 0,0 1 0 0,0 2 4 0,5 4-2 16,-6 1-2-16,9 4 1 0,-9-1-2 0,6-4 0 16,-4 8-6-16,5-8-3 0,-8 6-3 0,10-7-4 0,-9 2-2 15,1-8-3-15,-3 0-2 0,3-3 1 0,-6-3 1 0,0-5 3 16,-9-4 6-16,2 1 10 0,0-4 7 0,-7 0 5 16,-7-4 7-16,7 1 5 0,-7-5 5 0,-5-3 6 0,5-3 3 15,-7-5 0-15,3-3 3 0,-10-3 1 0,9-5 2 16,-8-3-4-16,0-4-3 0,0-3-6 0,-5-8-6 15,6-3-9-15,-7-1-5 0,-1-2 2 0,2-5 1 0,5 0 10 16,0 4 9-16,1-3 6 0,5 2 2 0,-4 1 3 16,5 1 0-16,-2 2-5 0,10 5-7 0,-2-5-11 15,1 4-14-15,-1 4-8 0,7 0-7 0,0 4-7 0,0 0-4 16,7 7-1-16,-1 3-3 0,6 5-2 0,8-1 1 16,0 4-2-16,6 0 1 0,1 0-1 0,-1-4-2 15,6 4-6-15,0-2-4 0,1-3-9 0,6-3-8 16,0 1-10-16,1-7-13 0,-1-1-12 0,6-3-11 0,-6-8-5 15,6-3 1-15,2-4 7 0,-9-3 8 0,1-9 14 16,0-3 16-16,-6-3 25 0,0 0 26 0,-1-4 28 16,-12 0 23-16,-1 0 20 0,-5 7 18 0,-8-3 14 0,7 7 14 15,-13 4 5-15,0 0 0 0,0 3-9 0,0 0-12 0,-7 1-15 16,1 2-14-16,0 2-16 0,-1-1-16 0,0 0-20 0,0 3-29 16,2-3-36-16,-2 4-37 0,-1 0-51 0,3 3-61 15,-2 0-61-15,0 4-63 0,2 0-118 0,5-3-115 0,5-1-110 16,2 0-179-16,0 1-85 0,-2-2-15 0,10 3 16 0</inkml:trace>
  <inkml:trace contextRef="#ctx0" brushRef="#br0" timeOffset="230519.5018">10753 6975 189 0,'-7'-4'381'0,"1"4"-119"0,-1-4-98 0,7 1-53 16,-6-1-28-16,0 4-11 0,6-3-3 0,-6-1 4 16,-2-3 4-16,8 3 4 0,-7 0 10 0,2 1 10 0,5-1 14 15,-7 0 15-15,0 1 14 0,7-1 27 0,-6 0 28 0,-1 0 20 16,1 1 10-16,6 0 0 0,-6-1-11 0,-2 0-20 15,2 1-21-15,0-2-34 0,-7 2-38 0,7 3-29 0,-1-4-11 16,0 4-20-16,-6 0-13 0,0 0-4 0,-6 0-2 0,5 4-2 16,-6-4 1-1,2 3 0-15,-8 2-9 0,5-5 9 0,-3 3 6 0,-4 5 2 0,3-5 3 0,-2 0 3 0,2 5 1 16,-7-4-2-16,5 3-3 0,-5 4-2 0,6-4-4 0,-7 4-2 16,-1 0-4-16,2 0-4 0,-6 1-4 0,-1 2-3 0,6 1 0 15,-13 2-1-15,8 5 3 0,-9 1-1 0,9-1-1 31,-9 7 1-31,3-4-3 0,-2 4 2 0,0 5 0 0,1-5 0 0,0 4-3 0,-2 1 1 0,2-2 1 0,6 5 1 0,-7-4 2 32,7 3 0-32,-1 5-3 0,2-1-1 0,6 0 1 0,-2 1-4 15,-4 6 0-15,11-3-2 0,-5 3-1 0,1 2-1 16,4 2 1-16,1-1-3 0,0 2 0 0,-1 0 1 0,2 2-2 16,5 5 2-16,1-5 1 0,-1 6 1 0,1-1 0 0,-2-1 1 15,10 1 0-15,-10-1-2 0,9 5 4 0,-2-5-5 16,1 5 0-16,0-1-1 0,0-3-1 0,1 3 1 0,-3 1-2 15,10-5 2-15,-8 5-3 0,7-2 5 0,-3-2 0 16,4 3 0-16,5 0 2 0,-6 4 3 0,6-3 3 0,0 0-1 16,0-2 0-16,6 1-2 0,-6-3 2 0,14 3 2 0,-8-3-2 15,-1-1-2-15,8 2 0 0,2-2 1 0,-3 0 0 16,1 1-1-16,7-4-1 0,0 0 0 0,-8 0-2 0,15-4-1 16,-8 3 0-16,7-2-2 0,-1 0 1 0,3-1 0 0,-4 0 3 15,3-3 0-15,-1 3 1 0,7-3 0 0,-6 0 1 0,4-1 2 16,-4-3 2-16,5 0 1 0,1-4 0 0,-1 1 2 15,1-5 1-15,0 0 0 0,6 1 4 0,-7-4 0 0,7 0 0 16,-1-4 1-16,2 1-1 0,-1-5-5 0,1 2-2 16,5-2 0-16,0-3-4 0,1 0-1 0,0-5-1 0,6 3-2 15,-8-5-2-15,9-1 2 0,-7 1 0 0,7-5-1 0,-8 1 1 16,-1-4-2-16,3-3 1 0,-1 0 3 0,-2 0-2 16,3-4 1-16,-2-4-1 0,0 4 0 0,2-8 1 0,-9 1-1 15,8 0 0-15,0-4-10 0,-1 0 7 0,1 0 0 0,-7 1 2 16,6-5 0-16,1 1 1 0,0-2 0 0,-8 1-1 15,8 1 9-15,-8-5-5 0,3 5-2 0,-2-4-2 16,0-1 0-16,-1 1 1 0,2-1-2 0,-8-3 1 0,1-3-2 0,6 3 0 16,-6-4 1-16,-1 0-1 0,0-3 1 0,1-4-5 0,-1 4 2 15,2-4 0-15,-2 0 0 0,-6-4 3 0,6 1 1 16,0-4 0-16,-5-1 0 0,6-3 4 0,-8-4-1 0,9 0-1 16,-9 2 0-16,0-6-2 0,3-3-2 0,-9 0 1 0,6 1 0 15,-10-1 2-15,3-4-3 0,-5-1 1 0,1 2-1 16,-8 0 2-16,7-1 3 0,-7 4 4 0,2-3 3 0,-8 0 6 15,6-1 5-15,-6 3 3 0,0-2 4 0,-6 3 0 0,6-4-2 16,-14 5-4-16,8-2-4 0,-7-2-5 0,-1 3-4 0,1-3-6 16,-5-1-3-16,-9-3-1 0,1-4-3 0,0 3-2 15,1-6 0-15,-8-2 0 0,-1 2 1 0,2-4 1 16,-1 0 0-16,-6 3 0 0,1-3 3 0,-2 0 2 0,0 7 1 16,-4-4 0-16,4 8 5 0,-4 4 5 0,-3-1 0 0,2 0 2 15,5 4-1-15,-4 1 0 0,-2 2 2 0,-6 0 1 0,5 1-5 16,-5 3-2-16,1 1 1 0,-1-1 0 0,-7 5 0 15,7-6 0-15,-8 6-1 0,3 3-3 0,-2-1 0 0,1 1-2 16,-1 3-5-16,1 0-1 0,-1 4-2 0,-1 4 0 0,3 4-2 16,-2-1-1-16,0 5-4 0,1 1-9 0,6 5-13 15,6 1-27-15,-1 3-39 0,9 5-54 0,13-2-53 0,-2 1-97 16,7 3-131-16,8 4-104 0,6-4-122 0,6 4-160 0,6 8-71 16,0-1-8-16,7 1 17 0</inkml:trace>
  <inkml:trace contextRef="#ctx0" brushRef="#br0" timeOffset="231217.4678">11412 10338 416 0,'-9'-8'677'31,"4"4"14"-31,-1 2-189 0,-2 2-166 0,8 0-108 0,-5 0-73 16,5 0-45-16,0 2-1 0,0 7 6 0,0 1-1 16,0 0-2-16,5 9-2 0,3 4-4 0,-2-2-3 0,8 8-15 15,-2-2-28-15,0 6-24 0,2 3-9 0,4 1-6 16,2 3 0-16,0-3-1 0,0 3-2 0,-1 0-3 0,1-3-1 15,0-1-3-15,5-3-3 0,-4 4-2 0,-2-7 1 0,-6-1 2 16,6-4-3-16,-6 1 3 0,-1-8 2 0,-4 1 7 16,-2-4 8-16,8-5 11 0,-14-2 17 0,6-1 16 0,-6 0 24 15,-6-7 19-15,6 0 15 0,-8 0 13 0,2-7 4 0,-8 0-1 16,2-1-11-16,-1-2-9 0,1 3-6 0,-8-5-4 0,1 1-10 16,6 4-8-16,-1-1-6 0,-5 1-6 0,5 3-7 15,8-3-12-15,-6 3-15 0,4 4-18 0,1-3-11 0,2 3-10 16,-2 3-8-16,7 1-5 0,0 3-3 0,0 4 1 0,0 4 0 15,7 0-2-15,-2 2 3 0,2 6-1 0,1-1 2 16,4-1-2-16,1 2 0 0,0 2-5 0,0 2-3 0,6-2-3 16,-5-4-4-16,6 5-3 0,-7-4-4 0,-1-3-2 15,8-2 0-15,-7-2 2 0,-7-3 5 0,8-2 5 0,-8-2 7 16,0-4 5-16,-6 0 7 0,7-1 5 0,-7-3 5 0,0-3 7 16,-7-5 6-16,7 0 10 0,-6-2 10 0,0-2 10 15,6 3 7-15,-14-7 2 0,14 5-3 0,-6 1-4 0,-2-2-5 16,3 1-14-16,-2 4-14 0,2 0-25 0,5-1-34 0,-8 0-44 15,8 2-67-15,0 2-71 0,0 0-91 0,8-3-147 0,4-3-146 16,1 2-231-16,7-7-105 0,-1 3-41 0,-6 2 14 16,6 6 41-16</inkml:trace>
  <inkml:trace contextRef="#ctx0" brushRef="#br0" timeOffset="250092.3661">3524 4743 280 0,'-7'-18'406'16,"1"4"-157"-16,0-1-91 16,6-3-44-16,-14 7-19 0,7-4-2 0,2 1 6 0,-1-1 8 0,-2 1 20 0,-5-5 10 0,1 4 7 15,-1 1 9-15,-1-5 9 0,1 5 22 0,-7-1 10 0,1 1-1 16,0-2-16-16,0 6-11 0,-8 3-8 0,1-5-13 15,-6 4-24-15,5 8-35 0,-5-3-27 0,-8 3-15 0,2 3-9 16,-8 5-3-16,1 4-9 0,-7 2-2 0,0 1-2 16,0 3 1-16,0 5 3 0,-8-2 3 0,7 1 4 0,-3 0 1 15,-4 4 0-15,2 4 0 0,0-1 1 0,-1 3-3 0,-7 5 0 16,1 3-5-16,-7 1-5 0,0 3-4 0,-5 4-1 16,-7 6-4-16,-1 1-2 0,0 7-3 0,-6 4-3 0,-2 0-1 15,4 7 1-15,-3 1 3 0,1-2-3 0,0 6 1 0,0 2 0 16,-1 4 3-16,1 5 2 0,7 2 1 0,-7 0-4 0,6 1-2 15,0 0 1-15,1 3 1 16,6-3-4-16,5 2-3 0,9-5-3 0,-1 3-1 0,12-5 4 0,2 2 2 0,5-1 1 16,-1 3 1-16,15-3 3 0,0 0 2 0,7 0 0 0,5-1 0 31,0 1 1-31,7 1-2 0,-1-2-5 0,14 1 0 16,-5-3-1-16,10-1 0 0,3-4 0 0,-2 1 2 0,7 0-1 15,7-1 0-15,0-3 0 0,5-4 0 0,7 1-1 0,0-5 2 16,8 1 1-16,5-5-2 0,2-2-1 0,4-5 1 0,7-2 0 15,2-1 0-15,5-8 0 0,0 1-1 0,7-4 0 16,0-8 0-16,-1 1-2 0,1-4 0 0,12-7 4 16,-6-1 2-16,7-6 1 0,6-5 1 0,1-3 1 0,5-7 0 15,8-1 1-15,-8-6 1 0,8-4-7 0,-1-4 2 0,6-5-4 16,-5-5-3-16,-2-1-1 0,1-10 1 0,0-2 1 0,-5-3 2 16,-2-6 0-16,-5-5 0 0,-2 0 7 0,2-7 4 15,-1 1 5-15,-1-9 8 0,-5 1 6 0,0-7 7 0,1-6 6 16,-9 0 6-16,0-7 0 0,2-2 3 0,-14-8-2 0,7-3-5 15,-7-7-4-15,-6-5-5 0,-1-6-3 0,-6-5-3 16,0-1 2-16,0-10-4 0,-6-3-3 0,1-4-5 0,-8-3-1 16,-1-8-4-16,-5 8 0 0,-7-4 3 0,-7 8 3 0,-5-1 3 15,-2 12 6-15,-12-1 6 0,-6 8 8 0,0 8 10 0,-15 5 8 16,-4 5-2-16,-8 12-2 0,-13 5-1 0,-7 7-4 16,-4 4-5-16,-8 9-8 0,-1 8-11 0,-11 1-10 0,-8 10-7 15,0 3-6-15,1 3-4 0,-7 5-2 0,-2 2-1 16,9 4-2-16,1 4 2 0,-3 0-1 0,9 3-1 0,-2 2-3 15,7 2-11-15,8 1-13 0,5-1-17 0,6 3-27 0,2 1-32 16,12 4-29-16,6-4-26 0,0 4-38 0,13 3-81 16,8-4-93-16,-2 8-73 0,9-2-65 0,10-2-116 15,2 4-114-15,0 0-63 0,5 4-8 0</inkml:trace>
  <inkml:trace contextRef="#ctx0" brushRef="#br0" timeOffset="251406.7575">24742 3568 270 0,'7'0'255'0,"-1"-4"-70"0,0 4-50 0,-6-4-35 0,0-3-23 15,0 4-13-15,6-5-4 0,-6 0 1 0,0 5 1 16,0-4 4-16,0-4-1 0,0 3-4 0,0 1 0 0,0 0-5 16,0 0 0-1,-6-1 2-15,6-2 2 0,0 6 1 0,0-3 3 0,-6-1 3 0,6 4 0 0,-6-3 0 0,-1 1-6 0,0-2-10 16,1 4-11-16,-8-4-8 0,2 1-8 0,-1 0-7 16,-6-1 0-16,-8 1 0 0,1 3-1 0,1-6 7 15,-8 2 5-15,-1 1 11 0,-4 3 10 0,-1-3 14 0,-1 0 11 16,-5 3 10-16,0-3 8 0,-2 3 2 0,-5 0 3 0,0 1-3 15,0 0-3-15,-1-2-7 0,-4 5-7 0,-2-3-9 16,1 3-7-16,0 3-6 0,-8-3-6 0,-5 5-3 0,5-5-4 16,-12 3-2-16,6 4-3 0,-6-3-1 0,-6 3 0 0,0 1 1 15,-8-1 0-15,7 3-1 0,-7 2-4 0,2-2-1 0,5 1-1 32,0 4 1-32,1 0 0 0,-2 3-4 0,9 1-5 15,-1 2-2-15,0 1 1 0,5 4-6 0,2-4-1 0,0 3-3 16,0 1-3-16,5 3-2 0,0-3 0 0,2 7-1 0,5 0 0 15,1 0 1-15,-2 4 0 0,2-1 1 0,7 8 0 16,-9 0 0-16,8 4 0 0,-6 2-5 0,6 3 0 0,0 1-1 16,6 2-1-16,0 2 0 0,1 0-1 0,6 1 0 15,-1 3-2-15,2 5 4 0,5-2 3 0,0 2-1 0,8 2-1 16,-3-4 1-16,4 5-1 0,4 1 2 0,7-2 3 0,-7 4-5 16,8 0-2-16,4 0 0 0,1 0-1 0,7 2-1 15,0-3 2-15,0 2-1 0,7-1-2 0,6 0 2 0,1 0 0 16,5 0 2-16,0 1 3 0,8-4 0 0,6-1-1 0,6 1 1 15,6 0 1-15,8-5-3 0,4 1 0 0,15-1-1 0,1-2 3 16,10 0 1-16,16-8 3 0,4 0 2 0,8-3 3 16,14-9 4-16,4 1 0 0,2-8 3 0,6-6-5 0,-1-1-2 15,7-11 2-15,-7-3 6 0,1-4 2 0,7-7 3 0,-7-8 5 16,0 0 4-16,-1-7 10 0,1-4 12 0,0-2 1 16,-7-5 10-16,1-8 16 0,-7-3 17 0,-1-3 13 0,-5-8 8 15,5-4 3-15,-13-7-3 0,7-4 1 0,-5-6-11 0,-1-10-14 16,-7 0-15-16,-1-10-16 0,1-3-13 0,-5-8-7 0,-9-2-10 15,-5-4-5-15,0-5-8 0,-7 1-1 0,-13-3-5 16,-6-3-2-16,-14 7 2 0,-6-5-2 0,-13 3 1 0,-6 1 0 16,-20 0-2-16,-6 4-2 0,-20 2-3 0,-14 6 1 0,-18-2-4 15,-13 4-2-15,-22 8-3 0,-11 3-2 0,-18 12-2 16,-22 0-6-16,-6 10-9 0,-20 5-26 0,-4 9-36 0,-16 8-46 16,2 8-46-16,-8 7-42 0,8 11-55 0,11 3-113 15,8 8-118-15,19 8-154 0,7 0-150 0,26 7-74 0,13 2-19 16,19 2 10-16</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5-11-11T10:07:40.451"/>
    </inkml:context>
    <inkml:brush xml:id="br0">
      <inkml:brushProperty name="width" value="0.05292" units="cm"/>
      <inkml:brushProperty name="height" value="0.05292" units="cm"/>
    </inkml:brush>
  </inkml:definitions>
  <inkml:trace contextRef="#ctx0" brushRef="#br0">4787 15357 172 0,'-6'0'473'0,"-1"0"-152"0,1 0-146 0,0 0-84 0,-1 0-43 16,7 0-22-16,0 0-12 0,-7 0-5 0,7 0-3 15,0 0-1-15,0 0 0 0,0 0 2 0,0 0 8 0,0 0 10 16,0 0 9-16,-6 0 9 0,6 0 9 0,-6 0 9 0,-1 0 12 16,0 0 9-16,2 0 4 0,-3 0 2 0,1 0 11 0,2 0 17 15,-8-3 17-15,6 3 12 0,-6-8 7 0,7 4 9 16,-8-4 3-16,8-1 4 0,-7-7-11 0,1 2-19 0,4-5-24 16,-4-3-16-16,-1-3-12 0,-2 0-13 0,4-4-8 0,-2-2-11 15,-1-1-8-15,8 3-1 0,-7-8-3 0,6-1-5 16,1 2-5-16,-1-8-7 0,7 3-6 0,-7-5-6 15,7-2-4-15,7-4-2 0,-7-6-3 0,7-1 0 0,6-3 3 16,-7-5 0-16,7-2 4 0,6-4-1 0,-5 0 3 0,6 0 3 16,-2-4 1-16,2-3 1 0,0-1-4 0,0 0-1 0,-1 1 0 15,1-1-5-15,-8 8-2 0,8-1 0 0,-1 4-1 16,1 1-4-16,-7 3 1 0,7 0 3 0,-7 4-2 0,7-1 3 16,-1 5 0-16,-6-5-3 0,6 5-2 0,6-1 3 0,-4 1-3 15,5-4-2-15,6-1-2 0,-6-3 0 0,6-4 0 16,8 2-1-16,-7-2 1 15,6-4-2-15,0 1 1 0,7-5 1 0,-2 5 3 0,-4 0-2 0,5 0 2 0,-4 4 3 0,3-1 2 32,-4 4 0-32,-1 0 1 0,0 7 0 0,-7 5-2 0,6 2-1 15,-4 5 1-15,-1-1-4 0,-1 5 0 0,1-2 0 16,6 1 0-16,-1 0-1 0,2 0-1 0,-1 4-1 0,7-4-1 16,-2 3 1-16,2-2-1 0,1-2 0 0,4-1-2 0,8-3-1 15,-7-2 0-15,0 3 5 0,7 0 3 0,-1 2 1 16,-5-3-1-16,4 6 2 0,-5 2-1 0,0 1 5 0,-5 7 1 15,5 0-1-15,-7 8-4 0,1-5-1 0,0 7 1 16,-1-2 0-16,8 4-1 0,-9-1 1 0,9 0-3 0,-2 0-2 16,2 3 1-16,-1-2 0 0,1 2-1 0,-1 1 1 0,0-4 0 15,6 8 0-15,-5-5-2 0,-2 1 1 0,8-1-1 16,0 0 0-16,-2 2 2 0,9-6 1 0,-7 2 0 0,6-1-1 16,7 0 2-16,-8-1 0 0,8 1 1 0,7-3-1 0,-7-1 1 15,13 4-2-15,-7-4-2 0,6 5 2 0,-6-1-1 0,1-1 0 16,-2 6-6-16,2-2 2 0,-8 5-1 0,7 3 6 15,-5-4 0-15,5 7 1 0,-8 0 0 0,9 2 3 0,-2-1 3 16,-5-1 0-16,6 4-1 0,8 0-6 0,-8-3 1 0,7 5 0 16,-7-6-1-16,6 4-1 0,-5 0-1 0,-1-3-2 15,0 3 2-15,-1 0 0 0,2 1 2 0,-7 0 2 0,6-1-1 16,0 4 3-16,0-5 4 0,-7 5-1 0,7 5 1 0,6-5-1 16,-5 4-2-16,7-4-2 0,-2 3 1 0,1 0-1 15,-7 1-1-15,0 3 1 0,-7 1 0 0,1-4 0 0,-7 6-2 16,-7-3-1-16,1 1 1 0,0 4 0 0,-6-5-1 15,-2 3 2-15,-5-2-1 0,-1 3 8 0,1-1-2 0,-8-1-1 16,2-3-2-16,-7 5 0 0,-7-3-2 0,7-1 2 0,-7-3 0 16,-7 3-5-16,1-4 5 0,-8 1 6 0,0 0 6 0,-3 0 10 15,-3-4 0-15,7 3 20 0,-13 2 22 0,6-5 22 16,1 3 23-16,-7-3 17 0,0 0 15 0,0 0 7 0,-7-3 9 16,7-2-14-16,-14 2-18 0,9-5-20 0,-15 1-25 0,7-4-15 15,-13 0-15-15,7-4-9 0,-14 0-5 0,7 1-4 16,-13-4-2-16,6 4 0 0,-14-6-1 0,9 3 6 0,-8-2-1 15,2 0 2-15,-3 2-1 0,-4-2-1 0,-2-3-3 16,-5 5 2-16,-1-6 2 0,-7 5-9 0,9-4 0 0,-8 0 4 16,6 0 8-16,-1 0 10 0,3 3 11 0,4-3 8 0,2 5 8 15,5-2 7-15,7 0 6 0,0 2 2 0,-1 2-3 16,14 1-6-16,-1 2-4 0,8 1-6 0,0 0-8 0,5 3-6 16,9 1-10-16,-8 0-14 0,6 3-10 0,7 1-7 0,-7-1-10 15,7 0-7-15,0 4-5 0,0-4-1 0,7 4-3 0,7-3 0 16,-3 6 0-16,9-3 1 0,7 4 3 0,-2-4 1 15,8 4 1-15,13 3-2 0,-8-3 2 0,15 3 0 0,-2 5 0 16,9-2-1-16,-1 5 1 0,6-1-1 0,1 1 0 0,-2 4-1 16,0 3-1-16,2-1 1 0,-7 1 1 0,-1 4-3 15,0-3 2-15,-5 2 1 0,-7 5 1 0,-1-5 0 0,-12 4 0 16,-1 0 1-16,0 4 0 0,-11-3 1 0,-2 3 0 0,-6-4-2 16,-1 4-1-16,-12 0 1 0,-5 3-1 0,-2 0 0 15,-6 5 2-15,-6-4 3 0,-7 6 0 0,-7-2 1 0,1 0-1 16,-7 2-1-16,0-3-10 0,-8 5-29 0,1-1-46 15,-6 0-58-15,0-4-77 0,8 4-91 0,-2-4-94 0,-1-3-170 16,9-8-185-16,4-4-188 0,2-2-97 0,8-9-23 0,-9-7 32 16,6 1 66-16</inkml:trace>
  <inkml:trace contextRef="#ctx0" brushRef="#br0" timeOffset="1886.1667">13163 9785 13 0,'0'-4'269'0,"6"4"-51"0,-6 0-48 15,0 0-41-15,0-4-30 0,0 4-23 0,0 0-15 0,0 0-12 16,0 0-7-16,0 0-3 0,0 0-3 0,0 0-2 0,0-3 2 16,0 3 0-16,0 0 0 0,0 0 2 0,0 0 0 15,0 0 1-15,0 0 1 0,0 0 2 0,0 0-3 0,0 0-2 32,0 0-3-32,0 0-3 0,0 0-1 0,0 0-4 0,0 0-1 0,0 0-3 0,0 0-2 0,0 0-1 0,6 0-2 31,-6 0-2-31,0 0-1 0,0 0-1 0,7 3 1 0,-7-3 0 15,5 0 1-15,4 4 1 0,-3-4 4 0,-6 4 2 0,5-4 2 16,3 4 0-16,-2-1 2 0,1-3 0 0,0 4 3 16,5 0 4-16,-5-1 5 0,-1 0 1 0,8 6 0 0,-2-6 0 15,2 4-1-15,-2 0-3 0,0-3-3 0,3 4-6 16,-2 2-5-16,0-3-2 0,-1 5-5 0,7-4 3 0,-5 1 0 16,-1 3-1-16,7-1 1 0,-7 3-1 0,0-2-3 0,6-1 0 15,-7 0 2-15,3-4-2 0,-3 4 0 0,8 0 1 16,-7-4 3-16,7 0 3 0,-7 4 3 0,-1-3 3 0,1 0 0 15,6-1 1-15,-4 0 0 0,-3 0 0 0,2 1-1 0,-2-1-6 16,0 4-3-16,3-3 0 0,4-1 6 0,-6 3 2 0,0 2 2 16,-1-5 1-16,2 3 3 0,-1-2 2 0,0 3 4 15,-1-3-1-15,2-1-4 0,5 0 1 0,-5 1 1 0,-2-1 0 16,2 0-1-16,-2 1-1 0,2-1-3 0,-1-3 2 0,0 3 2 16,-1 0-1-16,2 0-2 0,-2 1 2 0,2 0 1 15,-8-2-1-15,7 2 1 0,1-1-2 0,-3 3-4 16,4-2-2-16,-10 3-1 0,9 0-3 0,-8 1-2 0,7-1 1 15,-6-1 3-15,5 0-3 0,-5 2-4 0,7-1-1 0,-8-3 0 16,0 3 0-16,1 0 0 0,0-4-3 0,-1 4-2 0,1-4 2 16,6 0 4-16,-7 4-1 0,0-3 0 0,8 3-1 15,-8-5-1-15,1 6 0 0,6-5-3 0,-6 5 12 0,-2-5-9 16,2 1-6-16,-2 2-1 0,4-3 0 0,-3 1-1 0,-1-1 1 16,3 0 1-16,-2 0-11 0,1 5 5 0,0-5 6 15,-2 0-1-15,2 1 1 0,0-1 1 0,-1 4-1 0,1-3 1 16,0 3-1-16,-1-5-1 0,0 2-1 0,0-1 7 0,2 1-4 15,-8-1-4-15,6 0-1 0,0 0-3 0,1-3-2 16,-7 4 2-16,6-1 0 0,2 0-6 0,-8 1 2 0,6-4 3 16,-6 2 3-16,5 2-2 0,-5-5 3 0,8 5-11 0,-8-4 5 15,6 0 0-15,-6 3 0 0,6 0 0 0,2-3 0 16,-8 3 2-16,6 1 0 0,0-1 11 0,1-4-4 0,-2 4-2 16,3 1-1-16,-8-4 2 0,7 3-3 0,-2-3 2 15,2 2-1-15,-7-2-1 0,7 4 1 0,0-1 0 0,-7-3 0 16,0-1-1-16,6 1 1 0,-6 0-1 0,0 0-1 0,0-1 0 15,6 2-1-15,-6-3 0 0,0 2 1 0,0-4 0 0,0 3 1 16,0 2-1-16,0-5-1 0,0 0-15 0,-6 0-77 16,6 0-118-16,-6 0-151 0,-1 0-210 0,0-5-123 0,0 2-74 15,-5-1-33-15</inkml:trace>
  <inkml:trace contextRef="#ctx0" brushRef="#br0" timeOffset="2235.2754">14485 10862 265 0,'7'0'224'0,"-7"-4"-78"0,0 4-59 0,0-4-37 15,0 4-23-15,0-3-11 0,5 3-6 0,-5-3-9 16,0-2-14-16,7 1-21 0,-7-2-34 0,7 2-55 0,-7-3-82 16,0 7-97-16</inkml:trace>
  <inkml:trace contextRef="#ctx0" brushRef="#br0" timeOffset="2392.8146">14477 10818 128 0,'0'0'355'0,"-5"0"-97"15,5-4-94-15,-7 4-63 0,7 0-36 0,0 0-21 0,0 0-12 16,0 0-8-16,0 0-5 0,0 0-5 0,0 4-6 16,7 0-2-16,-7-1-3 0,5 5-2 0,-5-2-2 0,8 3-2 15,-8 1-17-15,7-3-32 0,-2 5-66 0,2-4-130 0,0 1-80 16,0-1-63-16</inkml:trace>
  <inkml:trace contextRef="#ctx0" brushRef="#br0" timeOffset="3627.765">14465 12180 17 0,'-6'0'381'16,"6"0"-91"-16,-6 5-89 0,6-5-67 0,0 0-37 0,0 0-18 16,-8 0-9-16,8 0-2 0,-6 0 0 0,6 0 0 15,-6 0-4-15,6 4-8 0,-8-4-4 0,3 0-1 0,5 0 3 16,-6 2 9-16,-2-2 6 0,2 0 9 0,6 0 11 0,-7 0 18 15,1 0 19-15,0 0 19 0,6 0 11 0,-8 0 9 0,2-2 6 16,0-7 6-16,0 6 1 0,6-8-9 0,-7 5-17 16,0-11-19-16,1 3-18 0,6-1-17 0,-7-2-20 0,0-5-17 15,7 3-15-15,0-7-7 0,-5 1-8 0,5-1-6 16,0 1-5-16,0-8-7 0,0 3 0 0,0-3 0 0,0 1-2 16,0-1-3-16,5-4 1 0,-5 0 2 0,7 0-3 0,-7 1 4 15,7-5-3-15,-1-2 0 0,1 2 0 0,0-2-1 16,-1-1-2-16,6 3 9 0,2 0-7 0,-1-2-1 0,1 6-2 15,-3-4-2-15,9 4 2 0,0 6-2 0,0-6-1 0,-1 7-11 16,7-2 6-16,-6-2 2 0,6 5 1 0,-6 0 4 16,6 3-3-16,-2 4 2 0,-4-3 0 0,8 6-1 0,-4-3 1 15,3 3 1-15,-1 5 0 0,1-1-3 0,-3 1 2 0,3-1-1 16,6 4 2-16,0 5-1 0,-1-6-1 0,1 4-1 0,6 5-1 16,0-5-3-16,-1 5 1 0,9 3 0 0,-2-3-2 15,0 3 1-15,1 0 0 0,7 0 2 0,-8 3-11 16,0-3 6-16,7 3 4 0,-6 1 0 0,-8 0 1 0,3-1 0 15,-9 5-2-15,-1-4 2 0,-4 4 10 0,-7-2-4 0,-1 2-4 16,-5-5-1-16,-1 1 0 0,-7 4 0 0,-1-5 3 0,-5 1 1 16,-5-1-3-16,5 1 2 0,-14-1 0 0,2-3 3 15,-1 4-2-15,0-4 0 0,-7 0-2 0,2 0 0 0,-2-4 1 16,0 4-2-16,-6-7 1 0,13 4-1 0,-6-4 0 0,4-1 1 16,3 1 3-16,0 3-2 0,4-3 3 0,-4 0-2 15,12-1 0-15,-8 0 1 0,8 1 0 0,0 0-2 0,8 4-1 16,-2-6 0-16,8 6-2 0,-2 0 0 0,0 3 0 0,8 0-6 15,1 3-7-15,-2 0-6 0,1 6-7 0,4-3-17 16,-4 5-34-16,1 1-59 0,-9 2-70 0,8 1-56 0,0 0-49 16,0-1-53-16,-8 5-74 0,8-4-109 0,-8-1-82 15,-5 4-14-15,7-4 29 0</inkml:trace>
  <inkml:trace contextRef="#ctx0" brushRef="#br0" timeOffset="5478.816">15299 10470 113 0,'0'4'320'0,"0"-4"-90"0,0 0-83 0,0 0-55 16,5 2-32-16,-5-2-16 0,8 0-8 0,-8 5-3 0,6-5 1 16,-6 0 4-16,7 4 1 0,0-4 3 0,-2 3 0 15,2 2 0-15,1-5 3 0,-3 2 2 0,8 2 5 0,-6-4 1 16,6 4-1-16,-6 0 2 0,5-1 2 0,-5-3 2 16,6 4 2-16,-1 4 0 0,-5-8 0 0,7 7 0 0,-8-4 6 15,7-3 3-15,0 7 1 0,-6-3-2 0,6 0 0 0,-7 0-3 16,8-1 2-16,-8 1 0 0,7 3-2 0,-8-4-2 15,3 1 1-15,4 4 2 0,-5-5 5 0,0 5 4 0,0-2 8 16,5-1 7-16,-5 2 9 0,-1 1 2 0,8-1 1 0,-8 0 0 16,1 1-1-16,4-2-6 0,-2 2-11 0,2-1-13 15,3 1-15-15,-7-1-11 0,5 0-9 0,1 0-9 0,1 5-9 16,-1-5-7-16,-2 0-3 0,4 5-4 0,-2-6-1 0,0 2 0 16,-6 3-1-16,5 1-1 0,2-6-1 0,-8 5 0 15,7-3 0-15,-7 3 3 0,0-4 4 0,2 0 2 0,-3 1 4 16,9-1 1-16,-9 0 3 0,4 0 3 0,-3 4 0 0,0-3-1 15,1-1-4-15,-2 1-2 0,3 0-3 0,-1-6 0 0,-2 5-3 16,2 1-3-16,-1 0 1 0,0-1-3 0,2 0 1 16,5 0-1-16,-13 1 0 0,6 3-1 0,8-4-1 15,-14 0 0-15,6 1 0 0,0-1 1 0,1 4 3 0,-2-4-3 16,-5 1 3-16,7 2 1 0,1-2 1 0,-3 4 1 0,-5-5 2 16,7-1 0-16,-7 2-2 0,7 3 1 0,-1-4-1 0,-6 0 0 15,7 1-2-15,-1-1 1 0,-6 1-1 0,7-2 0 16,-1 2 1-16,0 0-2 0,2-1 0 0,-3-4-5 0,3 5 2 15,-2-1 1-15,-1 0-1 0,4 4 0 0,-9-7 0 0,6 8 1 16,0-5-14-16,-6 3 11 0,0-2 2 0,7 3 2 16,-7-1 1-16,0 2 0 0,0-5 1 0,5 4-1 0,-5 0 16 15,0 1-7-15,0-2-6 0,7 1-4 0,-7-1-2 0,8 2 0 16,-8-1 0-16,5 1 0 0,-5-2 0 0,7 1-1 16,-7 0 2-16,7 0 1 0,-7 1 1 0,6-2-3 0,-6 5-1 15,0-3-2-15,7-3 1 0,-7 7-1 0,0-5 0 16,0 3 2-16,6 1-1 0,-6-1 6 0,0-3-1 0,0 4 1 15,7 0 2-15,-7-5 0 0,0 5 0 0,0-4-1 0,0 4 1 16,6-4-2-16,-6 4 0 0,0-1 2 0,5-3-3 0,-5 4-1 16,0-4 0-16,8 0-1 0,-8 3 0 0,0-3-2 15,6 5-1-15,-6-7 0 0,0 7 0 0,7-5 1 0,-7 4 0 16,0-5 1-16,7 5-2 0,-7 0 2 0,0-5 2 0,0 5-2 16,0-1 1-16,0 1 0 0,0 1-2 0,0-6 4 15,0 5 2-15,0 0-3 0,0-4 0 0,0 3-1 0,-7 1-2 16,7-1 0-16,0-3 3 0,0 4-5 0,0 1 2 0,-7-2 3 15,7-3-1-15,0 3-1 0,-6-3 3 0,6 4-1 0,0-5 0 16,0 2 1-16,0-1-2 0,-8 0-1 0,8 1 1 16,0-6 0-16,0 5 0 0,0-3 2 0,-5 3-3 0,5-4 3 15,0 4-1-15,-6-4 1 0,6 5 0 0,0-6 0 16,-7 5-2-16,7-3 1 0,-6 6-2 0,6-3 1 0,-7 0 0 16,7 0 1-16,0 1 0 0,-6-6 0 0,6 6 0 0,-7-1-1 15,0-1 2-15,7 2-1 0,-5-1-2 0,-3 0 1 16,8 0 1-16,-7 0 0 0,2-1 1 0,-2 6 3 0,1-6 0 15,0 5-1-15,-3-3-1 0,4 2 2 0,-1-3 0 0,-2 0-4 16,8 3-3-16,-5-3 3 0,-3 0 1 0,2 1 2 16,0-2 1-16,6 1 3 0,-7 0-1 0,1 0 1 0,-1-4 4 15,1 1-3-15,6 2 0 0,-7-3 1 0,0 1 0 0,7 4-5 16,-13-2 2-16,6-3-1 0,2 5 2 0,5-5-4 0,-7 3-1 16,1 2 3-16,0-1-2 15,-3 0-1-15,4 1-2 0,-1-3 3 0,-2 7-1 0,3-9-1 0,-3 4 1 0,2 0-5 16,0 0 3-16,-1-4 1 0,7 5 1 0,-5-6-1 0,-2 5 1 15,-1-3 5-15,3 3 0 0,5-4 1 0,-7 4 2 16,1 1-1-16,0-3 2 0,-3 3-2 0,4-4-2 0,5 3-2 16,-6-1-1-16,-2 1-2 0,3 4-2 0,-3-4-3 15,2 0 0-15,6 0 1 0,-6 3-1 0,-1-3 1 0,1 0 0 16,0 3-1-16,-1-2 1 0,0-1 2 0,0 0 1 0,2 1 0 16,-2-2 3-16,-1 1 3 0,3 0 2 0,-2 1 5 31,1-2 3-31,0-3 2 0,-3 5 0 0,4-2 2 0,-1 2-2 15,-2-1-2-15,3-5-2 0,-2 6-4 0,0-1-2 0,1 0-3 16,-1-4-1-16,1 5-2 0,0-2-1 0,-1-3 0 0,0 5-1 16,0-2 1-16,2 1 0 0,-1-3 1 0,-3 2 1 15,4 2 1-15,-1-1 3 0,-1 0 1 0,1 0 1 0,-1-1-1 16,0 5-1-16,1-3 0 0,-1 2-1 0,1 1 0 0,0-1 0 16,-1-2-2-16,7 2 0 0,-7-3 0 0,0 3-1 15,2 1 0-15,-2-1-1 0,-1 1 1 0,8 0-3 0,-5-1 0 16,-2 5 1-16,1-4 0 0,6-1 0 0,-6 1 4 15,-2-1 4-15,2 5 4 0,0-4 8 0,-2-1 4 0,3 1 6 16,-2-5 4-16,7 5 3 0,-7 1 4 0,1-1-2 0,-1-5 2 16,1 9-7-16,6-5-4 0,-6 1-5 0,0-1-6 15,-2 4-4-15,8 1-7 0,-7-1-4 0,7 1-5 0,-5-1-1 16,5 0 0-16,-7 5 0 0,0-6 0 0,1 5 2 0,6-3 2 16,-7-2 2-16,1 6 4 0,0 0 2 0,-1-3 3 0,0 6 2 15,1-4 2-15,6 5 1 0,-7-6 3 0,1 4 3 16,-1 1 1-16,7-4 2 0,-5 0-1 0,-3 4 1 0,8-4-1 15,-7 4-4-15,7-4-3 0,0 3-6 0,-5-3-3 0,5 4-4 16,-7 0-4-16,7-1-2 0,-7 1-3 0,7-1 1 16,0 4 1-16,-6 0-3 0,6 2 1 0,-8 1-1 0,8-3 0 15,-5 5 1-15,5-1 3 0,-6 0 2 0,6 3 0 16,0-2 2-16,-8 2 1 0,8 0 1 0,0 1 3 0,-6 1-3 16,6-2-8-16,0 0 0 0,0 1 1 0,-6 4 2 0,6-5-1 15,0 3-1-15,0 2 0 0,-8 0 1 0,8-2 6 16,0 2-3-16,0 0-2 0,0-2-2 0,0 2-1 0,0 0-1 15,0-2 1-15,0-2-1 0,8 0 2 0,-8 0 1 0,0 0 2 16,0-1 1-16,0 0 3 0,0 1 0 0,0 0 1 0,0-4 1 16,0 3 0-16,0-3 1 0,0 1-1 0,0-2-1 15,-8 1-1-15,8-4-2 0,0 1 0 0,0-4-2 16,-5-4-4-16,5 3 0 0,0-3-2 0,0-3-2 0,0 0 0 16,0-5-1-16,0-3-3 0,0 0-3 0,0-4-3 0,0 0-5 15,0-3-5-15,5 0-8 0,-5-4-11 0,0 3-14 0,0-3-19 16,0 0-26-16,0 0-32 0,0 0-39 0,0-3-38 15,-5-1-31-15,5-4-42 0,0-2-94 0,0-6-86 0,0 2-89 16,0-4-119-16,0-1-102 0,5-3-49 0,-10 4-15 0,5 0 24 16</inkml:trace>
  <inkml:trace contextRef="#ctx0" brushRef="#br0" timeOffset="7778.5699">14661 11118 357 0,'0'0'298'0,"0"0"-115"16,-6-3-76-16,6 3-41 0,6 0-22 0,-6 0-12 0,0-5-6 15,5 5-1-15,3 0 0 0,-2-3 2 0,-6 3-1 0,14 0 3 16,-9 0 4-16,2-3 5 0,5 3 4 0,-4 0 6 15,4 3-1-15,2-3 5 0,-1 3 8 0,0-3 3 16,-1 5-1-16,-4 2-2 0,5-3-3 0,6 3 2 0,-6 0 1 16,-1 0 1-16,2 1 1 0,4 0-2 0,2-2 1 0,0 5 2 15,0-3-1-15,-1 4-6 0,-5-6-6 0,5 5 0 0,1-3 6 16,0 3 15-16,-1 0 12 0,1 3 11 0,-2 1 5 16,-3 3 4-16,2-3 3 0,-2 3-5 0,4 5-13 0,0-2-16 15,-5 1-18-15,-2 0-13 0,8-3-8 0,-7 2-1 0,7-3-3 16,-7 1 0-16,-1 3 1 0,2-4 1 0,5 1-1 15,-5-5 3-15,-2 1 0 0,1 3 0 0,0-7 10 0,-6 8 4 16,6-5 0-16,-6 1 0 0,-1 0 0 0,0-1 0 0,1 1 0 16,-1-1-2-16,1 5-8 0,0-5-10 0,-7 5-1 15,5-1-6-15,-5 0-2 0,7 5 0 0,-7-6-3 0,8 6 0 16,-2-2-2-16,-6 1 0 0,6-3-5 0,0 3-1 16,1-4-1-16,-1 5-4 0,1-6-1 0,0 5 0 0,-7-4 0 15,5 2 0-15,3-3 1 0,-2 2 2 0,0-1 1 0,-6-3-1 16,8 3 0-16,-8 0 9 0,0-2-3 0,0-2-1 15,0 4-2-15,0-4 0 0,0 1 0 0,0-1 3 0,-8-2 0 16,8 3-9-16,0-1 4 0,-6-2 0 0,0 2 3 0,-2 1-2 16,3 3-1-16,5-3-1 0,-14 3 1 0,8-3-1 0,-1 3 0 15,1 0 0-15,0 1 0 0,0-1-1 0,6 1-1 16,-8-2 3-16,1 2-2 0,2-5-1 0,-2 5 1 0,0-4 0 16,1-1-3-16,-1 1 2 0,7 0 0 0,-6-1-1 0,0-3-1 15,6 0 2-15,0 0-2 0,-7-4 1 0,0 4 0 16,7-3-1-16,-6-1 3 0,6 4-2 0,-7 0 1 0,1-4-1 15,-1 4-1-15,2 0 2 0,-10 1-1 0,10-5 0 0,-2 3-2 16,-6-2 2-16,0 3-1 0,7-1 0 0,-8 2 0 0,0 2-2 16,2-2 1-16,-1-2 0 0,6 1 1 0,-5-3 0 15,-2 3 0-15,7-1-2 0,-5-2 2 0,5 3 1 0,-6-3 0 16,1 2 1-16,4-5 1 0,3 1 1 0,-2 2-2 16,-1-1 1-16,-4-3 0 0,7 3 0 0,-3 0-2 0,1-3 0 15,2 3 1-15,-2 1 1 0,1-1-2 0,-9-4 2 0,10 4-1 16,-1-3 0-16,-2 4 1 0,3-5-2 0,-2 5-3 15,-6-4 0-15,6 3 1 0,1-4 4 0,-1 1 0 0,0 1-2 16,1-2 0-16,0-3-1 0,0 7 0 0,-2-7 0 0,-4 4 0 16,5 3-7-16,-5-3 3 0,4 3 1 0,-4-3-1 15,-1 3 1-15,6-4 2 0,-6 5-2 0,6-4 0 0,-5 3 3 16,4 1-1-16,-4-6 1 0,6 2 0 0,-9 4 1 0,10-5 1 16,-9 1-1-16,9 0 1 0,-9 0-2 0,8-2 9 0,-7 3-4 15,7-2-3-15,-8 1-2 0,7 1 1 0,-5-2 0 16,4-3-1-16,-4 3 1 0,0 1-9 0,-2 0 3 0,-5-4 2 15,4 3 4-15,3 0 2 0,-8-3 3 0,8 5 4 0,-9-1-1 16,9-4 4-16,0 3 5 0,-8 1 0 0,7-1 4 16,-7-3 4-16,8 4 4 0,-8-4-1 0,7 3 2 0,-7-3-2 15,6 0-2-15,-5 0 0 0,6 0-5 0,1 4-5 0,-2-4-4 16,-5 0-3-16,6-4-1 0,-1 4-2 0,-5 0 0 0,0 0 0 16,4 0 0-16,-2-3 1 0,-3 3-2 0,-7 0 1 15,7 0 1-15,-5 0 1 0,6 0 2 0,-7 0 6 0,-1-4 4 16,-5 4 5-16,5 0 5 0,2 0 2 0,-1 0 0 0,-8 0 3 15,9 0 3-15,0 0 1 0,-2 4-1 0,1-4 0 16,7 0-2-16,-1 0-3 0,-7 0 0 0,8 0-2 0,0 0-5 16,-8 0-3-16,8 0-5 0,7 0-3 0,-8 0-3 0,-1 0-1 15,2 0-2-15,0 0 1 0,-6 0-3 0,4 0-5 0,1 0 0 32,2 0-2-32,-2 3-1 0,-6-3 2 0,0 4 0 15,6 0-2-15,-7 0 2 0,-4-1 1 0,5 1 1 0,-1 4-1 16,-5-2 2-16,6-2-2 0,-7 3 1 0,-1 1 1 0,10-2 7 15,-9 2 5-15,1-4 4 0,-1 3 3 0,7 1 1 16,-7-1 1-16,1 1 1 0,-1-4 2 0,-6 3-5 0,6-4-4 16,1 1 1-16,-1 3 0 0,7 1 3 0,-6-5 5 15,0 4 1-15,5-2 1 0,1 1-2 0,-7 2 3 0,8-1-1 16,5-3-1-16,1 2-4 0,-1 2-4 0,0-1-2 0,0 1-3 16,9-4-2-16,-3 3-3 0,0 0-5 0,1 0-3 15,1 1-1-15,5-1-1 0,-6 3-2 0,7-1 1 0,-8 1-1 16,2-2 0-16,4 3 1 0,-4-1 0 0,0 2 0 15,-2 3-1-15,0-1 0 0,1 1 1 0,-6 2 1 0,7 2-2 16,-9 0 0-16,1-1 1 0,2 1 0 0,-2-2 1 0,1 2 0 16,-1 0-1-16,-7 3 0 0,9-5 4 0,-8 6 1 15,-1-2 3-15,8-2 5 0,-8 3 2 0,2-4 1 0,-1 4 0 16,7-3 1-16,-8 2-2 0,8 2-1 0,-7-5-3 0,6 8-4 16,-6-5 0-16,0 2-1 0,6 2 0 0,-6 1-1 0,7 0 0 15,-7-1-2-15,6 4 0 0,0-3 3 0,-5 3 0 16,6 0-1-16,-2-2 1 0,2 2 1 0,-1-4 1 0,2 5 2 15,3-1 1-15,-4 0-2 0,0-4-1 0,5 4 0 0,-6 1 0 16,2 0-1-16,4-1-2 0,-4 3 0 0,-2 2-4 16,1-1 1-16,-1 4-1 0,0 0 0 0,0 3-2 0,0 0 2 15,2 0 0-15,-2 1 1 0,-5-1 2 0,4 0 0 16,1 0 0-16,8 1 1 0,-9 2 1 0,2-2 0 0,0 0 0 16,6-2-2-16,-6 2 0 0,5 2-1 0,2-1 3 0,-1-3-1 15,0 1 0-15,-2 2 1 0,4-3-1 0,-2 1 1 16,6 4-1-16,-6-3 0 0,0 3-1 0,7-4-1 0,-8 4-1 15,2 4-1-15,-3-4 0 0,3 2 3 0,0 3-1 0,-8-2-1 16,7 5 0-16,-7-4 1 0,8 2 1 0,-8-2 4 0,7 4-1 16,-7-1-3-16,6 0 5 0,-5 0-1 0,6 0 5 15,1 4 1-15,-9-3-1 0,16 3-1 0,-9-4 2 0,1 0-2 16,7 1-4-16,0-5 1 0,-2 1-3 0,2 0-4 0,0-4 0 16,-2-1-2-16,3 2-1 0,5-2 0 0,-6-2 0 0,-1 2 1 15,7-2-2-15,-7-4 1 0,7 3-1 0,-7-3 2 16,1-4 0-16,0 3-1 0,6-3 0 0,-7-4 0 0,1 0 1 15,-1-3 0-15,7-4 2 0,-6 0 0 0,0-3 0 0,6-5 1 16,0-3-4-16,-8 1 1 0,8-5 2 0,0 0-3 0,0-3-3 16,0-1-4-16,0-3-9 0,0 0-21 0,0 0-22 0,8-3-40 15,-8 3-50-15,6-4-63 0,0-8-62 0,1 2-129 0,-1-9-147 16,7-10-199-16,-7 0-119 0,1-12-80 0,0 2-15 0,-7-2 25 16</inkml:trace>
  <inkml:trace contextRef="#ctx0" brushRef="#br0" timeOffset="8171.8448">10440 14902 132 0,'0'-6'786'0,"0"1"22"0,0 1 7 0,7 1-180 0,-7 3-198 0,7 3-169 16,-2 1-115-16,2 4-55 0,1 3-35 0,4 0-17 15,1 7-10-15,0 5-2 0,-1 6-3 0,3 0 0 0,4 11-4 16,0 0-1-16,-6 8 7 16,7 4 9-16,-7 6 18 0,0 4 13 0,-1 8 11 0,2-1 10 0,-1 5 15 0,0 4 14 15,-6-2 15-15,-2 4 12 0,2 1 6 0,-7-4 8 0,0 0 12 16,0-4 7-16,0-3-2 0,0-7-3 0,0-5-10 15,0-7-12-15,8-3-14 0,-2-9-16 0,-6-2-17 0,12-8-15 16,-5-3-15-16,6-4-12 0,-1-3-9 0,8-8-8 0,0-5-7 16,7-1-8-16,5-10-7 0,1-1-7 0,-1-13-6 15,13-2-16-15,1-13-27 0,12-2-46 0,2-12-59 0,-3-3-80 16,14-12-89-16,2-2-131 0,6-5-191 0,5-7-274 16,-6 0-127-16,1 1-54 0,-1-2 2 0,-7 1 52 0</inkml:trace>
  <inkml:trace contextRef="#ctx0" brushRef="#br0" timeOffset="10042.7212">14980 12925 386 0,'-14'3'307'0,"7"-3"-121"0,-5 0-81 0,5 0-42 15,2 0-26-15,-3 0-15 0,8 0-7 0,-6-3-2 16,6 3-1-16,-6-4-1 0,6 0 0 0,0 4 0 0,-8-4 1 16,8 0 5-16,-5 4 6 0,5-4 4 0,-7 4 3 0,-1-2 5 15,3 2 0-15,-8 2 2 0,-1-2 2 0,2 4-3 16,-1 0-2-16,0 0-3 0,-6 4 2 0,-1-1 2 0,1 0-1 15,5 0 0-15,-5 1-2 0,-1 3-4 0,-1-4-3 0,10 1-3 16,-2-1-5-16,-2 3-6 0,3-2-4 0,0-1-1 16,4 0-3-16,2-2 0 0,0-3-1 0,0 2 0 0,-1 0 3 15,-1 0 2-15,3-1 1 0,-2-3 2 0,0 5 0 0,-5-5-1 16,5 3 1-16,-6 1 1 0,1-2-3 0,-9 3 3 0,9-2 10 16,-8 1 7-16,0 4 7 0,-5-1 7 0,5 0 7 15,-7 1 4-15,2-1 12 0,-2 4 4 0,2-4 3 0,-3 1 11 16,4-1 12-16,-2 1 8 0,0-2 8 0,6-2 7 0,-6 3 0 15,-1-3-1-15,2 4-3 0,-2-6-13 0,2 6-12 16,5 1-10-16,-6-6-4 0,7 0-10 0,0 5-9 0,-1-5-8 16,0 0-7-16,1 2-10 0,5 2-6 0,-5-3-9 0,7-1-6 15,-2 1-6-15,0-1-2 0,2 1 0 0,-1 0-2 16,-6 0 1-16,5-1 0 0,1 1-1 0,0-1 0 0,-7 4 2 16,0-3 3-16,2 0 5 0,-2 3 8 0,1-3 3 15,-8 0 2-15,8 0 3 0,-6-2 0 0,-8 6-3 0,7-4 4 16,-8-1-3-16,-4 5 0 0,12-4-2 0,-14 3 2 0,7 1 1 15,1-4 2-15,0 3 4 0,-1 0-2 0,-7 0-3 16,8 1-4-16,-7-5 1 0,6 4-2 0,-5-2 4 0,6 1-2 16,-7 2 1-16,0-1-3 0,-1-3 2 0,2 2 0 0,-2-1 0 15,1 2 1-15,6 0-3 0,-7-3 2 0,2 3-1 0,6-3-1 16,-2 3-1-16,1-4-3 0,9 6-3 0,-3-3-3 16,2 2-5-16,-3-2 0 0,9 3-2 0,-6 1-1 0,5-2 0 15,7 3-2-15,-6-1-1 0,6 2 0 0,-6 3 3 0,5-1-3 31,-5 1 2-31,5-1-1 0,1 1 1 0,-6 0 1 16,5 4 0-16,3-5 0 0,-3 1-3 0,1-1 1 0,-1 1 5 16,2-4 2-16,-1 4 1 0,0-1 1 0,-1 1-1 0,2-5 4 15,-1 5 0-15,0 0 1 0,7-1-4 0,-8 1-2 0,0-1-2 16,2 1 3-16,-1 0 4 0,6 3 0 0,-5-3 0 16,-2 0 0-16,2 3 6 0,-3-3 4 0,10 4-1 0,-8-5 3 15,0 4-2-15,0 0-2 0,0-2 2 0,0 1-1 0,-1 2-4 16,2-5-3-16,-1 5-1 0,0-1-1 0,-1 0-3 15,2 0 1-15,5 4 1 0,-6-3 4 0,0 3-3 0,0 0 1 16,7 0-1-16,-8-1-1 0,2 2-1 0,-2-2 0 16,1 1-1-16,7 1-5 0,-8 2 2 0,2-3-1 0,-1 0 2 15,1 1 2-15,-3-1 3 0,3-1 3 0,-1 1 1 0,0 1-1 16,-6-6 3-16,5 5-2 0,1-3 2 0,0 3-3 16,6 0 1-16,-6-3-3 0,0 2-1 0,1-3-1 0,-2 4-1 15,9-3-3-15,-9 3 0 0,8 0-1 0,-7 0 0 0,-2-1-3 16,10 2-1-16,-8 3 0 0,6-5 0 0,-6 1 1 0,1 0-2 15,6 0-2-15,-8 4 0 0,0-4 0 0,9-1-2 16,-9 2 1-16,1 3-1 0,0-5 1 0,7 4 0 0,-8-2-1 16,2 3 1-16,4-4-1 0,-4 3 0 0,0-3-1 0,-2 4 1 15,8-3-2-15,-7 2 1 0,7 0 0 0,-2 5 1 16,2-5 2-16,-1 4 1 0,1 2 0 0,0-2 2 0,-2 0 1 16,2 0 1-16,0-1 0 0,0 3-1 0,-1-2-1 0,-1 0 1 15,3 1-1-15,-2-1-2 0,0 0 2 0,2 4-1 16,-3 0-1-16,2 0 1 0,-7 4-1 0,7-1 1 0,-7 5-1 15,6-5-2-15,0 8 3 0,-5-3-2 0,4 3 0 16,-4-5-1-16,6 6-2 0,0-2 0 0,-3-1-1 0,4-3 2 16,-1 1-4-16,6 1 2 0,-8-4 0 0,8-5 2 0,0 2 1 15,0-5-1-15,0-3-1 0,0-1-4 0,0-3-11 0,0-7-24 16,8-1-34-16,-2 1-34 0,-1-8-57 0,4-3-132 0,3-4-137 16,0-7-221-16,3-5-120 0,-3-3-65 0,-5-2-25 15,0-5 0-15</inkml:trace>
  <inkml:trace contextRef="#ctx0" brushRef="#br0" timeOffset="11229.636">4404 15690 249 0,'0'-3'434'15,"-8"-1"-146"-15,2 0-123 0,6 1-70 0,-6-4-45 0,6-1-23 16,0 1-12-16,0-5-8 0,6 6-3 0,-6-5-2 0,6 3 0 16,-6-4 2-16,8 6 2 0,-8-5 7 0,5 0 9 15,-5 0 13-15,0 3 15 0,0 1 14 0,0-4 18 0,0 4 20 16,0 0 20-16,0 0 14 0,0-1 7 0,-5-3 2 0,5 3 0 15,-8-2-4-15,8-5-2 0,0 1-8 0,-6-2-9 16,6 2-13-16,0-1-12 0,0-3-11 0,0-1-10 0,0 2-10 16,0-5-15-16,6-1-13 0,-6-2-12 0,8-1-4 15,-3-3-2-15,3 0 1 0,-2-5 4 0,-1 1 9 0,4 0 9 16,-3-4 6-16,0 5 7 0,1-5 3 0,-2 1-1 0,2-1-1 16,1 0-5-16,-3 1-7 0,2 3-9 0,0-4-7 15,-1 4-5-15,1-4-4 0,-1 1-13 0,1 0 1 0,-1-5 0 16,0 4-2-16,7-3 0 0,-5-4-1 0,3 4-2 0,4-4-2 15,-9 4 11-15,6-5-3 0,-5 2-2 0,6-2 0 16,0 6-4-16,-6-5 1 0,-1-1-2 0,8 6-1 0,-8-2 1 16,7 1 0-16,-6 0-1 0,-1-1 1 0,1 4-1 0,-2 1 1 15,2 2 0-15,1-2-1 0,-3 3-1 0,2 0-2 0,0 4 0 16,-1 0-1-16,0-5-1 0,1 5 2 0,0 0-3 16,-1 0 3-16,0 0-1 0,1-5 2 0,-1 1 1 15,2 4 1-15,3-3-2 0,-3-6 1 0,-1 5 0 0,6 0 1 16,-8 1 1-16,2-1 0 0,0-1 1 0,6 9-2 0,-13-4 1 15,7 3-2-15,-1 0 0 0,0 4-13 0,-6 4-48 0,7 0-89 16,-7-1-99-16,0 1-121 0,0 0-217 0,0-4-105 16,-7-1-66-16,7 6-35 0</inkml:trace>
  <inkml:trace contextRef="#ctx0" brushRef="#br0" timeOffset="11910.8394">4065 11884 181 0,'-26'11'652'0,"-7"0"23"0,6 1-131 15,3-2-94-15,4-3-63 0,-7 1-44 0,8-4-36 0,6 3-37 16,-1-4-50-16,2-3-60 0,4 4-48 0,3-4-31 16,-2 0-21-16,7 3-15 0,0-3-11 0,-6 0-12 0,6 0-6 15,6-3-4-15,1 3-2 0,-2-4 5 0,10-3 8 0,-3 0 7 16,8-1 7-16,6-3 9 0,5 0 11 0,2-4 7 0,8-3 5 15,-2 0 4-15,5-4-2 0,8 0-3 0,8 1-2 16,-2-2-7-16,8-3-4 0,-1-3-3 0,-1 3-5 0,14-3-3 16,-6-5-5-16,0 2 0 0,6-1-3 0,0 0-1 15,-6 1 0-15,-1-5-2 0,1 8-1 0,-7 0-5 0,-7 6-3 16,8-2-5-16,-14 6-2 0,-6 4-5 0,-1 1-5 0,1 3-2 16,-8 3-3-16,-6 2-1 0,-4 1-1 0,-3 2 0 15,2 3 1-15,-8 0 3 0,1 3 3 0,-7 2 2 0,7 1 9 16,-7 5 10-16,-1 1 13 0,1 2 11 0,-6 5 12 0,0 3 12 15,5-1 16-15,-4 9 10 0,-2 2 6 0,0 6 2 16,0 2 1-16,-6 7-2 0,0 7 1 0,7 9-2 0,-7 7-7 16,-7 10-3-16,7 12-5 0,-6 12-8 0,0 5-7 0,0 12-9 15,-2 11-10-15,-4 3-4 0,-2 12-7 0,1 0-4 0,1 6-2 16,-1 1 1-16,-2 4 5 0,3-8 3 0,-8 0 6 16,8-7 2-16,-9-8 0 0,9-3 2 0,0-7-1 0,-3-9-49 15,-3-5-11-15,12-11 0 0,-8-14 0 0,8-5 0 0,-2-12 0 16,3-5 0-16,5-17 0 0,-8-3 0 0,8-11 0 0,-5-7 0 15,5-5 0-15,0-2 0 0,0-8 0 0,0 0 0 16,0-4 0-16,0-4 0 0,0 1 0 0,0 0 0 0,0-4 0 16,0 0 0-16,5 0 0 0,-5-4 0 0,0 0 0 0,0-3-81 15,8 0-234-15,-8 0-102 0,0-1-143 0,5-6-183 0,3-1-269 32,-8-4-119-32,6-2-36 0,-6 2 26 0,5-2 77 15</inkml:trace>
  <inkml:trace contextRef="#ctx0" brushRef="#br0" timeOffset="14938.4827">12733 10038 331 0,'-8'0'275'0,"3"0"-107"0,5 0-63 0,-6 0-32 0,6 0-17 16,0 0-9-16,0 0-4 0,0 0-5 0,6-4-5 0,-6 4-6 16,0 0-5-16,5-3-1 0,10 3 0 0,-9-5-1 0,6 5 0 15,3-3 1-15,-3 3 2 0,1 0 2 0,0 0-1 16,0 3-3-16,7-3 0 0,-2 0 0 0,2 5 4 0,0-5 0 15,0 3 0-15,5-3 0 0,9 4 1 0,-9-4 1 0,8 0-2 16,6 0-3-16,0 0-5 0,0-4-3 0,1 4-1 16,-1-3-3-16,6 3-2 0,-6-5-3 0,0 5 0 15,-1 0-2-15,3 0 4 0,-2 0 3 0,0 0-1 0,-7 5 1 16,1-2 1-16,0 1 4 0,-1-2 4 0,1 6 1 0,-9 0-3 16,10 3 1-16,-2-4 0 0,1 5 2 0,-8-2 1 0,8 1-1 15,1 0 1-15,-2 1-1 0,1-2 0 0,5 1 2 16,-6-1 4-16,2 2 3 0,-2-1 2 0,0 3 2 0,1-2-1 15,-8-1 0-15,9 0 0 0,-8 3-1 0,-2 1-4 0,4 0-5 16,-8-1-2-16,5 1 1 0,-5 4 1 0,0-1 2 16,-1 4-1-16,1-4-1 0,-1 3 0 0,-5-2-1 0,5 3-1 15,1 1 0-15,-1-5-1 0,0 0-1 0,8 1 0 0,-8 2-1 16,1-3-2-16,6 1-1 0,-7-2-1 0,1 3-2 16,4-6-2-16,4 5 0 0,-8-1 4 0,6 3 3 0,-7-2 2 15,1 0 4-15,4-2 8 0,-3 3 14 0,-1-3 10 0,-1-2 6 16,1 3 2-16,-1 1 2 0,-5-1 3 0,5-4 0 0,1 1-6 15,-8-1-5-15,1 2 1 0,7-2 1 0,-7 1 1 16,-1 3 0-16,2-3-2 0,0-1 1 0,5-3 3 16,-7 4-1-16,1 0-8 0,-1 0-7 0,-4-1-5 0,4-3-2 15,2 7-2-15,-8-3-3 0,7 0-4 0,-6 3-6 0,5 0-4 16,-5 0 0-16,1 5-1 0,-2-5-1 0,6 8-3 16,-5-5 0-16,0 1-1 0,-1 4 0 0,6-1-2 0,-4-3-3 15,4 5-1-15,-4-6-2 0,3 1-1 0,3 0-1 0,-7 1-2 16,5-1-1-16,-5-1 2 0,6 1-1 0,-6-3 1 0,6 2 2 15,-7 1-2-15,1-3 3 0,6 3 2 0,-7 0 0 16,1-3-2-16,-7 2 0 0,6-3 0 0,1 1 1 0,-7 3-1 16,0-4-2-16,0 1 0 0,0 2-1 0,0-2 0 15,0 3 4-15,0-5 1 0,-7 2-1 0,7-1 1 0,0 1 1 16,-6 0-1-16,6-2 2 0,0-2-1 0,-7 3-1 0,1 1-2 16,0-5-1-16,-1 4 1 0,0-2-3 0,1 2 1 15,-7 0 0-15,6 0 0 0,-6 1-2 0,1-1-1 0,-2 0 1 16,8 0 1-16,-7 1-1 0,-1 4-1 0,8-6 1 0,-8 2 0 15,2-5-1-15,6 1 2 0,-1 4-3 0,0-9 0 16,1 5 1-16,0-3 0 0,0-2-1 0,-2 1 1 0,1-1 0 16,2 2 0-16,-2-1 1 0,-6 0 0 0,6-4-1 0,-5 8 0 15,4-4 0-15,-4 0 0 0,-8 1-1 0,7 2 1 0,1 1-2 16,-1-1 0-16,-7-3 2 0,1 3 1 0,5 2 0 16,-5-2 0-16,-1 1 0 0,0-1-1 0,8-3 1 0,-7 3-2 15,-1 1 1-15,0-3-3 0,7 2 0 0,-6-3 1 0,5 4 0 31,-5-4 0-31,6 3 0 0,-6-3 2 0,-1 5-1 0,1-7 2 0,-2 3-1 0,1-1 2 0,8 0-1 0,-14 0-1 16,12 0 2-16,-6 4-2 0,2-1 2 0,-2-3-2 16,1 4 0-16,-1-1 0 0,8 2 4 0,-8-3-1 0,1 3-2 15,5-2 0-15,2-2-2 0,-8 2 1 0,7 1 0 0,-1-1-1 16,2 1-4-16,-1 0 3 0,-1-1 1 0,1-3 0 16,1 3 1-16,-2-2-1 0,2-1 1 0,-2 0 0 0,-6 0 0 15,8-1 0-15,-1 2 1 0,-6-2-1 0,-2 1 1 0,-4 0 1 16,6 1 0-16,-9-2-1 0,10 2 1 0,-8-1-1 0,0 0 0 15,-7 0 1-15,7-1-1 0,-1 2-4 0,-5-2 3 32,7 5-1-32,-3-4 1 0,-4-1 0 0,6 2 0 0,-5-5 0 15,-2 5 0-15,6-1 2 0,-5 0 0 0,-1-4 2 0,1 4-1 16,-7 0-2-16,6-1 1 0,1 2 4 0,-1-1 1 16,0 0 1-16,1 3 2 0,-1-3 1 0,-1 3 3 0,10 1 0 15,-8-1 0-15,4 5-3 0,3 0-3 0,-2-4 2 16,2 3-4-16,5 0-3 0,1-3-1 0,-2-1-1 0,10 1 0 15,-10 0-1-15,9 0 0 0,-2-1-5 0,1 1 3 0,0-4 1 16,1-1-2-16,-1 5 1 0,-2-4 2 0,3 1-1 16,0-2 2-16,-8 5 1 0,0-3-1 0,0-2 0 0,2 5 1 15,-8-1-2-15,-1 1 0 0,1 3 0 0,1-3 0 0,-8 3 0 16,0-2 0-16,0 1 0 0,-5 2-1 0,4-1 1 0,2-3 0 16,-1 3 8-16,8-4-2 0,-8 1 0 0,6 3-1 15,3-6 0-15,-4 1 2 0,8-1 1 0,-4 3 0 0,4-5-10 16,7 2 3-16,-7 2 1 0,8-2 0 0,-8-2-1 0,7 1-1 15,-2 4 0-15,4-5-1 0,-2 5 0 0,-1-3-1 16,1 2-1-16,1-3 3 0,-1 3-1 0,0-2 1 0,-2 2 1 16,3 1 1-16,0-3 1 0,-2-2-1 0,1 5 3 15,1-4-2-15,-9-1 0 0,9 6-1 0,-1-2-1 0,-6-3-1 16,5 4 1-16,-5-1 0 0,5 1-1 0,-5 0 4 0,6-1 0 16,-6 1 2-16,4-1-1 0,-3 2 2 0,-2-2-1 15,8 4 1-15,-8-3 0 0,1 4-3 0,-1-2-1 0,1-2-1 16,-1 3 2-16,0 1-2 0,-6-1 3 0,6 1 1 0,1 3 1 15,-1-4 2-15,0 0-1 0,0 0-1 0,3 1-1 0,-3 3 1 16,0-3-1-16,7-2-3 0,-6 5 0 0,-1-3-3 16,0 2 2-16,7 1-1 0,-7 1 1 0,1-1-3 0,-1-1 0 15,0 2 1-15,0 2 0 0,8-3 0 0,-8 0 0 0,2 4 0 16,3-1 2-16,-4-3 3 0,6 4-2 0,1-1 1 16,-1 1-1-16,0 1-1 0,-1-2 1 0,9 0 1 0,-10-3-1 15,3 4 0-15,6-1 0 0,-9 2-1 0,10-2 1 16,-9 5 1-16,9-1 1 0,-9-4 2 0,1 8 0 0,1-4 0 15,-2 1 0-15,8 3 0 0,-7-4 4 0,0 4-1 0,-1 0 1 16,1 1-1-16,1 2 0 0,-1-3 2 0,0 3-1 16,6-3 0-16,-5 0-1 0,-3 4-2 0,10-4 0 0,-8 3-1 15,-2-2 0-15,4-2 0 0,-2 5 0 0,6-4-1 0,-6 1 0 16,6-2-2-16,-5 4 0 0,-2 0-1 0,7-2-1 0,-5 7-12 16,4-5 4-16,-4 4 2 0,0 1 2 0,4-1 6 15,-4 4-3-15,4 0 2 0,-3-1 0 0,4 1 11 0,0-3-6 16,-5 3 0-16,5 0-2 0,0-4-4 0,1 4 2 0,-1-7 0 15,1 3-1-15,0-4 1 0,-2 1-1 0,8 4 1 0,-6-5-1 16,0 0-1-16,6 1 0 0,-8 1-1 0,3-2-2 0,5 1 0 16,-7-4-1-16,7-4 1 0,-7 1-3 0,7-1 1 0,0-4 0 15,-6-2-1-15,6 2 1 0,0-4-1 0,0-2-6 0,0-1-15 16,0-3-17-16,6-1-23 0,1-7-33 0,-7-2-82 0,12-5-115 16,-4-5-131-16,-2-9-192 0,8-1-105 0,-8-6-70 0,0-4-33 15,1-5 1-15</inkml:trace>
  <inkml:trace contextRef="#ctx0" brushRef="#br0" timeOffset="15269.3951">10194 15562 135 0,'-14'-22'700'0,"0"3"13"0,9 5 1 0,-1 3-237 16,-3 5-177-16,4-2-125 0,5 1-60 0,0 7-20 15,0 3-5-15,5 1-1 0,10 10 1 0,-10 5 1 0,9 6 2 16,5 4-5-16,0 5-10 0,8 5-19 0,-7 6-7 0,6 2-5 31,5 9 1-31,-4 2 2 0,6 5 0 0,0 6 3 0,-1 0-1 0,1 5 2 0,6-1 0 0,-6 4 0 0,5-1 3 16,0 2 0-16,-4-1 2 0,4-8 6 0,2 2 2 0,-7-13 1 16,6-3-2-16,-7-4 0 0,7-7-5 0,-6-8 0 0,5-7-2 15,9-6-1-15,-8-5-7 0,-1-7-2 0,8-7-2 16,0-12-5-16,6-6-5 0,-8-5-5 0,9-10-8 0,-1-8-10 15,1-6 0-15,-1-9-5 0,0-3-1 0,0-7-2 0,7-4-2 16,-1-4-6-16,-6 1-14 0,1 3-28 0,-8 0-41 0,1 7-46 16,-14 4-72-16,7 4-132 0,-13 7-136 0,1 4-223 15,-1 10-116-15,-7 4-59 0,-13 12-18 0,1 7 14 0</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5-11-11T09:58:32.880"/>
    </inkml:context>
    <inkml:brush xml:id="br0">
      <inkml:brushProperty name="width" value="0.05292" units="cm"/>
      <inkml:brushProperty name="height" value="0.05292" units="cm"/>
    </inkml:brush>
  </inkml:definitions>
  <inkml:trace contextRef="#ctx0" brushRef="#br0">9503 8261 134 0,'6'-4'111'16,"-6"0"-34"-16,0 1-18 0,0-4-9 0,0 7-6 0,0-4-6 15,6 0-5-15,-6 1 3 0,0 3-2 0,0 0 1 16,0-4-4-16,0 4 0 0,0-4-5 0,0 4-2 0,0 0-2 16,0 0-2-16,0 0-1 0,0 0-1 0,0 0 1 0,0 0 2 15,0 0 0-15,0 0 3 0,0 0 1 0,0 0 3 0,0 0 0 16,0 0 0-16,-6 0 1 0,6 0 0 0,0 0 2 15,0 0 0-15,0-3 3 0,0 3 1 0,0 0 3 0,0-5 2 16,-6 5 3-16,6 0 1 16,0-2-1-16,0 2-1 0,0 0-4 0,0 0-2 0,0 0-3 0,-7 0-5 0,7 0-7 15,0 2-1-15,0-2-5 0,0 0-3 0,0 0-2 0,0 0-1 16,0 0-2-16,0 0-2 0,0 0 2 0,0 0 0 0,-7 0 0 16,7 0 1-16,0 0 1 15,0 0 0-15,0 0-2 0,0 5 0 0,0-5 0 0,0 3-1 0,-6 5 7 0,6-1 0 16,-6 0 0-16,-1 4 4 15,7 4 2-15,-7-1 2 0,7-2 0 0,-5 2 0 0,5 1-6 0,0 0 6 0,0-1 2 0,-8 1 0 16,8-1 2 0,0 1-1-16,0 0 3 0,0-4-1 0,0 3-2 0,0 2 3 0,0-2 3 0,0 4 3 0,0-4 6 15,8 5 5-15,-8 0 0 0,0-2 4 0,0 5 1 0,0-3-3 16,0 3-3-16,5-4-3 0,-5 5-1 0,0 2 5 16,0-4 11-16,0 8 8 0,0-2 4 0,0 2 0 0,0 0 1 15,0 5 3-15,0-5 2 0,0 4-5 0,0-1-7 0,0 1-7 16,0 0-3-16,0 1-1 0,0-5 2 0,0 4-6 15,0 0-5-15,0-1-6 0,0 2-2 0,0-1-3 0,-5 0-1 16,5-1-2-16,-8 1-5 0,8 1 3 0,-7-2-3 0,2 1-3 16,5 1-2-16,-7-5-3 0,7 3 2 0,-6-3-3 15,6 1-3-15,-7-5-5 0,7 5 0 0,-7-4-2 0,7-1 1 16,-6 1-1-16,6-4-6 0,0 4 3 0,-6-4-1 0,6 0 1 16,0-4 1-16,-7 0-1 0,7 1 0 0,0-2 0 15,-7 3-1-15,7-6 0 0,0 1 1 0,0-1 3 0,0 1-2 16,0-4 1-16,-7 0 0 0,7-4-1 0,0 5 2 15,0-2-1-15,0-3 0 0,-5 1-4 0,5-2 3 0,0-1 0 16,0 2 0-16,0-3 0 0,0 0 0 0,0-1 2 0,0-3-2 16,0 4 0-16,0-4 0 0,0 0-1 0,-7 4 1 15,7-4-1-15,0 0 0 0,0 0 0 0,0 0 0 0,0 0 1 16,0 0 1-16,0 0-1 0,0 0 0 0,0 0 3 0,0 3-2 31,0-3-2-31,0 0 2 0,0 0 0 0,0 4-2 0,0-4 0 16,0 4 0-16,0-4 0 0,0 4 0 0,0-1 1 15,0-3 0-15,0 4 0 0,0-1-3 0,0 1 2 0,0-1 0 16,0 1-1-16,0 0 1 0,0 0 0 0,0-1 2 0,0 1-1 16,-7-1 3-16,7 2-1 0,0-3-3 0,0 2 1 15,0 0 1-15,0-4-1 0,0 4-2 0,0-1 0 0,0 1 0 16,0-4 1-16,0 4 0 0,0-4-5 0,0 4-15 0,0-4-34 16,0 2-48-16,0-2-55 0,-5 5-56 0,5-5-56 15,0 0-56-15,0 0-67 0,-8 0-90 0,1 0-115 0,7 0-27 16,-5 0 13-16</inkml:trace>
  <inkml:trace contextRef="#ctx0" brushRef="#br0" timeOffset="395.3406">9021 9979 94 0,'0'-4'417'0,"-7"4"-101"0,7 0-111 0,-6-3-72 15,6 3-42-15,0 0-28 0,-7 0-14 0,7 3-10 16,0-3-6-16,0 4-4 0,0-1 0 0,0 1-2 0,7 4-1 16,-7 2 0-16,0-3 3 0,0 5 4 0,6 3 7 0,-6-5 11 15,7 5-4-15,-7-4-4 0,6 4 4 0,0-1 4 16,2-2 1-16,-2 3 0 0,1-1-2 0,-1 1-6 0,-6-1 4 15,14-3 5-15,-8 3-1 0,-1-2-3 0,3-1-2 0,-2 0 3 16,0-4 12-16,7 5 4 0,-6-6 4 0,0 2 5 16,6-5 9-16,-6 1 21 0,5 0 23 0,1 0 16 0,7-4-2 15,-8-4 1-15,15-4 0 0,-8 1-5 0,7-8-10 16,-1-3-25-16,3 0-27 0,4-8-24 0,1 1-13 0,-1-4-12 16,7-5-9-16,-6 1-7 0,6 1-10 0,-1-5-12 0,-4 4-32 15,-2 3-73-15,-5-3-91 0,-2 4-94 0,-5-4-120 16,-1 3-196-16,0 1-112 0,-7 0-44 0,-3 4 2 15</inkml:trace>
  <inkml:trace contextRef="#ctx0" brushRef="#br0" timeOffset="1011.3631">8377 8235 343 0,'-8'0'354'15,"8"4"-127"-15,-7 0-95 0,7-1-58 0,0 1-28 0,0 3-13 0,0 0 0 16,0 4 4-16,0 4 4 0,0 3 4 0,0 1 4 15,0 3 5-15,0 3 5 0,7-3 1 0,1 8-3 0,-8-5-4 16,6 5 2-16,0-5 3 0,-6 5 1 0,6 3-3 16,1-8-9-16,-1 4-3 0,1 0-5 0,0 1-5 0,-1-5-7 15,1 2-6-15,-1-2-5 0,0 1-5 0,2-4-4 0,-2-4-2 16,-1 4-2-16,3-4-1 0,-2-3 0 0,1-4-1 16,-7 1-1-16,7-2 0 0,-7-3-15 0,5 1-18 15,-5-4-17-15,0-1-25 0,7-3-34 0,-7 0-53 0,-7-7-86 16,7-4-146-16,0 0-81 0,-5-4-36 0</inkml:trace>
  <inkml:trace contextRef="#ctx0" brushRef="#br0" timeOffset="1296.5847">8265 8228 69 0,'8'-4'346'0,"-3"4"-111"0,-5-3-89 0,7 3-53 0,6-5-28 16,-7 5-12-16,0-2-7 0,8 2-1 0,-1-4 0 16,0 0-1-16,-1 0-5 0,9 1-4 0,-9-5-2 0,8 4-5 15,0-4-2-15,6 6-2 0,-7-5-3 0,7-1-6 0,-6 4-2 16,-1-3-2-16,7 4-4 0,-6-2-4 0,-1-2-10 15,-5 7-14-15,5-4-18 0,-6 4-20 0,-1-3-31 0,2 3-38 16,0-4-74-16,-8 4-124 0,-1 4-73 0</inkml:trace>
  <inkml:trace contextRef="#ctx0" brushRef="#br0" timeOffset="1471.2346">8428 8540 281 0,'0'3'332'0,"0"4"-126"15,-6-7-81-15,6 4-48 0,6-4-23 0,-6 3-10 0,7-3-4 16,-1 0 0-16,0-3 0 0,8 3-1 0,-1-4-1 0,0 1-6 16,-1-1-8-16,8-3-9 0,0 2-3 0,0-1-5 15,4-5-5-15,-4 3-5 0,7-3-17 0,-1 1-20 0,0-2-26 16,-1 2-45-16,-4-5-74 0,-2 3-139 0,1 2-81 16</inkml:trace>
  <inkml:trace contextRef="#ctx0" brushRef="#br0" timeOffset="2264.1865">8995 9078 274 0,'0'7'204'0,"0"-3"-67"0,-7-4-39 0,7 3-21 0,0-3-9 15,0 5-2-15,0-5 3 0,0 0 1 0,0 0 2 0,0 0 4 16,0-5 0-16,0 2 0 0,0 3-4 0,0-7-3 0,0 3-4 15,-7-4-3-15,7-2 1 0,0-1-3 0,0 0-1 16,-5-1-1-16,5-2 2 0,-8-1 1 0,8-4 3 0,0 5 1 16,-7-4-2-16,7 0-6 0,0-1-4 0,-5 1-4 0,5-1-6 15,0 2-6-15,0-2-6 0,0 1-10 0,0-1-7 16,0 5-4-16,0-4-4 0,5 2-4 0,-5 1-1 0,7 1-1 16,-7 3-2-16,8 0 0 0,-8 1 1 0,5 2-2 0,-5 1 1 15,0 3-2-15,7 0-1 0,-7 1 1 0,0 0-2 16,7 3 1-16,-7 0 0 0,6 3 0 0,1 0-1 0,-7 1 1 15,6 3 2-15,1 1-1 0,-1 3 1 0,0-1 0 32,2 5 1-32,-2-3 1 0,1-2 0 0,-1 2 0 0,-1 2 0 15,10-2 1-15,-10 2 1 0,3 1 0 0,4-1-1 0,-4-3 0 16,-3 4 0-16,9-5 0 0,-9 1-1 0,3 1-2 16,5-5-3-16,-2 5-7 0,4-6-8 0,-9-2-10 0,6 3-13 15,8-3-16-15,-6-4-19 0,-1 0-19 0,6 0-18 0,-6-4-19 16,7 1-24-16,0-5-34 0,-7 2-53 0,7-6-98 15,-1 1-87-15</inkml:trace>
  <inkml:trace contextRef="#ctx0" brushRef="#br0" timeOffset="3168.444">9314 8657 256 0,'-8'0'250'0,"3"0"-76"0,5 0-56 0,-6 0-35 0,-2 0-21 15,2 0-13-15,6 0-7 0,-7 0-5 0,1 4-4 0,6-4-3 16,-6 0-7-16,-1 0-4 0,7 0-5 0,-6 3-5 15,6-3-4-15,0 0-1 0,-7 3-4 0,7-3-1 0,0 4 1 16,0-4-1-16,0 4 0 0,-6-1 0 0,6 1 1 0,0 0-1 16,0 0 1-16,0-1 1 0,6 4 0 0,-6 0 3 15,0-3 0-15,0 4 1 0,7-1-1 0,-7 3 2 0,6-2-2 16,-6-1 1-16,7 5-2 0,-1-5 0 0,-6 1-1 0,6 2 0 16,1-2 2-16,-7-1-2 0,6 4 1 0,2-4 1 15,-8 0 0-15,6-3 0 0,-1 4 2 0,-5-5 1 0,8 5 0 16,-8-4 0-16,7-2 2 0,-7-2 6 0,0 4 6 0,0-4 9 15,0 0 7-15,0 0 8 0,0 0 9 0,0 0 8 0,0-4 3 16,0 4-3-16,0-2-5 0,0-2-7 0,-7-4-6 16,7 5-7-16,0-5-5 0,0 1 0 0,0 0-3 0,0-4 0 15,-8-4 3-15,8 5 1 16,0-2-2-16,0 1 0 0,0-4-4 0,0 5-7 0,0-2-2 0,0-3-2 0,0 5-3 16,0-5-1-16,0 4-3 0,8 1-2 0,-8-2 0 0,0 1-2 15,0 4-2-15,7-1-2 0,-7 0-1 0,5 2-2 0,3-2 2 16,-8 5-3-16,5-1-1 0,2 0 0 0,-7 0 0 15,8 4 0-15,-3 0 0 0,2 0-1 0,0 0 0 0,-2 4 2 16,2-4 1-16,0 4 0 0,6 3 1 0,-7-2-1 0,1 2 1 16,0-5 1-16,6 6-1 0,-8 0-1 0,10-1 0 15,-10 1-3-15,2-2 1 0,6 3-1 0,0 1-1 0,-6-3-2 16,5 1-4-16,1-4-2 0,-5 3-3 0,-2 0-2 0,7 0 1 16,-6 1 0-16,-1-1 2 0,1 1 1 0,-2-1 4 15,9 0 5-15,-8 1 4 0,-6-1 1 0,7-3 1 0,0-1 1 16,-1 0 0-16,-6 2 0 0,6-1-1 0,-6-4 0 15,7 0 2-15,-7 0 0 0,7 0 0 0,-7-4-1 0,6-1 1 16,0 2 1-16,7-4 2 0,-5 0 0 0,-2-5 1 0,-1 2 0 16,3-2 1-16,-2-3 0 0,0 5 4 0,2-5 2 0,-2 0 2 15,0-3 2-15,-6 4-1 0,6-6 5 0,-6 3 8 16,7-2 6-16,-7 1 4 0,0 0 0 0,0 0-1 0,0-5-3 16,0 6 0-16,0-5-3 0,-7 3-1 0,7-3 3 0,-6 4 4 15,6 4 4-15,-6 2 5 0,0-2 9 0,6 6 7 16,-8-3 7-16,8 8-5 0,-6-4-8 0,6 3-11 0,0 0-7 15,-6 4-10-15,6-4-11 0,0 4-11 0,0 0-8 0,0 4-4 16,6 0-3-16,-6 2 1 0,6 2 2 0,2 3 1 16,-2 0 3-16,0 4 1 0,0-1 0 0,8 1 0 0,-8 0 1 15,7 3-2-15,1 1-3 0,-3-1-5 0,3 0-12 0,0 0-15 32,-2 1-18-32,8 2-18 0,-7-2-20 0,-1-1-19 0,8 3-19 0,-8-1-12 0,8-3-7 0,-6-2 0 0,5 4 1 15,-5-8 5-15,-1 3 3 0,-1-3 3 0,0-3 5 16,3-2 0-16,-10-1-8 0,9-5-22 0,-14 0-49 0,6-5-91 15,2 3-74 1</inkml:trace>
  <inkml:trace contextRef="#ctx0" brushRef="#br0" timeOffset="3374.3326">9568 8584 70 0,'7'2'322'0,"-2"2"-115"0,2-4-80 0,6 4-42 0,1-4-26 16,-2 0-14-16,2-4-8 0,5 0-6 0,1 2-6 16,-1-3-4-16,7-2-4 0,-6 4-8 0,4-5-9 0,4-3-8 15,-3 4-12-15,2-5-15 0,-2 2-22 0,7-5-39 0,-4 4-74 16,-8-3-116-16,4 3-75 0</inkml:trace>
  <inkml:trace contextRef="#ctx0" brushRef="#br0" timeOffset="4023.6898">10322 8536 88 0,'0'4'325'0,"0"-4"-111"0,0 3-85 16,0 1-51-16,0-1-30 0,0-3-13 0,0 4-6 0,8-1 0 16,-1-3 2-16,-7 4 3 0,6-4 3 0,0-4 3 0,7 4 1 15,-6-3 0-15,-1-1-1 0,1 1-1 0,-2-4 0 16,3-2 1-16,-1 3-1 0,6-2 0 0,-7-3 3 0,0 4 3 16,-6-4 3-16,8 4 5 15,-3-4 4-15,-5 4 6 0,0 0 0 0,0-1 2 0,0 0 1 0,0 4 0 0,0-3 3 16,-5 4-1-16,-3-1-6 0,8 1-6 0,-6 3-7 0,0 0-6 15,-7 0-8-15,6 0-11 0,-1 3-10 0,3 1-7 16,5 3-6-16,-7-4-3 0,1 5-1 0,6-4-3 0,-7 4 1 16,7 1 1-16,0-1 1 0,0 0-1 0,0 3 1 0,0-4 1 15,0 0 1-15,0 4 0 0,7 0 0 0,-1-3-1 16,-6-1-1-16,7 0 3 0,-2 0 0 0,10 1 0 0,-10-1-1 16,9-3-2-16,0 4-4 0,-2-6-12 0,0 2-18 0,3 0-23 15,3-4-23-15,2-4-22 0,-8 0-26 0,8-3-34 16,0 0-43-16,-7-4-62 0,0 0-121 0,0 4-67 0</inkml:trace>
  <inkml:trace contextRef="#ctx0" brushRef="#br0" timeOffset="4545.9046">10519 8335 36 0,'0'0'354'16,"0"0"-100"-16,0 0-93 0,0 0-67 0,5 2-41 0,-5-2-26 16,0 5-14-16,8-2-4 0,-8 1-2 0,7 3 0 0,-2 1 0 15,-5 2-1-15,8-2 0 0,-2 3 1 0,0 0 1 16,1 0 0-16,-7 0 0 0,6-1 2 0,1 5-1 0,-1-3 0 16,-6-2 5-16,6 5-1 0,-6-4-3 0,0-4 1 15,0 1 3-15,7-1 4 0,-7 0 6 0,0-4 6 0,0 2 4 16,0-1 13-16,0-4 12 0,0 3 12 0,0-3 3 0,0 0 3 15,0-3-5-15,0 3-3 0,0-9-7 0,0 6-11 16,0-4-11-16,0-3-5 0,0 1-3 0,0 2-1 0,0-3 1 16,0 2-1-16,0 1 3 0,0 0 3 0,0 2 2 0,0 3-6 15,0-3-6-15,0 2-5 0,0-1-4 0,0 4-8 0,0 0-3 32,7 0-5-32,-7 0-4 0,7 4-2 0,-1-1-1 15,-1 4 2-15,9-2 2 0,-8 5 1 0,2-2 0 0,4-1 1 16,1 0 0-16,-6 0 0 0,5 2-1 0,-5-3 1 0,7-2-1 15,-8 0 1-15,7-1 1 0,-7-3 1 0,1 0-1 16,0 0 2-16,6-7-1 0,-7 0 2 0,0-5 11 0,2 2 15 16,4-9 11-16,-5 4 15 0,-1-7 12 0,1 5 16 0,0-6 22 15,-2 1 30-15,2 4 14 0,0-3 1 0,-7-2 0 16,7 5-4-16,-7-1-4 0,0 1-8 0,0 4-18 0,0-1-26 16,0 3-21-16,0 2-14 0,-7 3-9 0,7-1-12 15,0 4-9-15,0 2-6 0,0-4-7 0,-7 6-5 0,7 0-5 16,0 0-4-16,0 0-6 0,7 6-2 0,-7-4-16 0,0 2-34 15,7 7-50-15,-7-3-71 0,6 6-65 0,-6-3-59 16,5 0-57-16,3 0-61 0,4 1-79 0,-4-2-107 0,-3 1-36 16,9-3 23-16</inkml:trace>
  <inkml:trace contextRef="#ctx0" brushRef="#br0" timeOffset="4675.1449">10981 8337 167 0,'6'0'597'16,"-6"-2"-41"-16,-6-2-82 0,6 4-64 0,0-4-45 0,0 0-36 15,-7 1-32-15,7-2-27 0,0 2-30 0,0-1-39 0,0 4-50 16,0-2-50-16,0-3-37 0,7 2-29 0,-7-1-23 15,6 0-35-15,-6 0-57 0,7 1-84 0,0-1-83 0,6 0-78 16,-7-2-96-16,8-2-148 0,-2 4-114 0,0 0-50 16,3 1 4-16</inkml:trace>
  <inkml:trace contextRef="#ctx0" brushRef="#br0" timeOffset="6240.6935">19454 10038 402 0,'-7'0'362'0,"7"2"-107"0,-6-2-84 0,6 0-54 15,0 0-31-15,0 0-17 0,0 0-12 0,0 0-6 0,0 0-7 16,0 0-6-16,0 0-7 0,0 0-6 0,0 0-5 0,0 0-3 16,0 0 1-16,0 0 3 0,0 5 5 0,0-5 8 15,0 0 10-15,0 0 10 0,0 0 12 0,0 0 12 0,0 0 19 16,0 0 17-16,0 0 25 0,0 0 22 0,0 0 23 0,0 0 17 15,0 0 4-15,0-5-6 0,-6 5-14 0,6 0-19 16,0-2-26-16,-9-5-30 0,9 2-30 0,-5-2-21 0,5-3-15 16,-6-2-7-16,-2 1-4 0,8 0-3 0,-5-3 5 15,-1-1-2-15,-2 0-2 0,2 1 0 0,-1-5-3 0,1 2 0 16,-8-6-3-16,9 5 2 0,-8-7-5 0,-2-1 4 0,4 0 0 16,-2-6-2-16,-7-2-3 0,1-3 1 0,5-4-2 15,-5-5-2-15,-1-2-6 0,-1-3-3 0,2-9-5 0,7 2 1 16,-14-8-3-16,6-4-3 0,1-6 1 0,0-5-6 0,-8-4 4 15,8-2-2-15,-8-1 1 0,2-8 3 0,6-2 1 0,-9 0 1 16,3-9 3-16,-8 1 0 0,7-7-2 0,-7-2 1 16,2-2 2-16,5 0-5 0,-7-1-4 0,7 2 2 15,0-2 1-15,-6 5 0 0,5 3 0 0,1 1 2 0,0 2-2 16,6 4 2-16,0 0 0 0,2 9-1 0,3-2-1 0,4 5-1 16,-2-1-4-16,6 8 0 0,-1-5 2 0,-4 5 2 0,6 7 2 15,-1 0 4-15,0 8-2 0,1 3 1 0,6 0 2 16,-6 8 1-16,0 3-2 0,-1-1-3 0,-1 5-1 0,8 3-5 15,-5 1 0-15,-2-1-1 0,7 7-1 0,-7 2 1 0,2-2 0 16,5 8 1-16,-8 4 0 0,2 0 1 0,6 7-3 16,-6 0 4-16,-2 3 1 0,8 4-1 0,-5 1 0 0,-1 6 0 15,6-1 0-15,-9 1-3 0,4 4 0 0,-2 0-4 0,1 0-3 16,0 4-1-16,-8 4-1 0,2 0 0 0,-8 8 1 0,-7 2 2 16,8 3 2-16,-13 6 3 0,6 7 0 0,-13-1 2 15,6 4 0-15,0 0-1 0,1-1 2 0,-1 5 2 16,1-5 0-16,6 2 0 0,-6-2 1 0,4-2 2 0,3-5 1 15,6-2 0-15,-1-1-1 0,7-7 0 0,0 0 1 0,-1-5 1 16,9 1 2-16,-9-3 2 0,8-5 3 0,6 1 3 0,-8-4 3 16,8-4 0-16,-5-3-3 0,5-4-1 0,0-3-1 15,0-9-3-15,5 0-3 0,3-6-4 0,-2-3-4 0,1-1-1 16,0-3-2-16,5-5 2 0,-5 4-1 0,-1 1 0 0,8 2-1 16,-8 3 1-16,7 0 1 0,-6 6 0 0,-1 3 1 15,0 0 0-15,7 3-3 0,1 5 0 0,-9 3-1 0,9 0 0 16,6 8-1-16,-1-2 2 0,7 5 0 0,-1 5 2 0,8 1 1 15,7 9 0-15,-1 3 0 0,7 5-1 0,0 6 1 16,-1 1 0-16,-1 7 0 0,9 1 1 0,-1 3-1 0,1 3 1 16,6 0-1-16,-7 0 1 0,0 4 0 0,0-4-4 15,0-1-9-15,0 2-17 0,-7-6-26 0,0 3-74 0,-5-6-96 16,-1 1-84-16,-6-4-89 0,0-4-113 0,-1-3-174 0,-6-4-82 16,-7-5-22-16</inkml:trace>
  <inkml:trace contextRef="#ctx0" brushRef="#br0" timeOffset="291780.196">8181 4730 21 0,'0'-8'345'0,"0"-3"-110"15,0 3-86-15,0 1-43 0,0-1-20 0,0 6-10 0,0-6-5 0,0 1-1 16,0 3 3-16,0 0 4 0,0-2 11 0,-7 1 13 0,7 2 11 15,0 3 14-15,-6-4 19 0,6 1 13 0,0 3 11 0,0-4 8 16,0 4-3-16,0 0-10 0,0-4-16 0,0 4-20 16,0 0-27-16,-7 0-23 0,7 0-20 0,0 0-17 0,0 0-11 15,0 0-8 1,7 4-6-16,-7-4-7 0,0 4-2 0,0-4 0 0,0 3 12 0,6 4 14 0,1 4 12 0,-7 0 8 0,12 3 6 16,-5 5 7-16,-1-1 4 0,8 8 3 0,-9 0-9 15,3 4-12-15,5 2-10 0,-1 5-5 0,-5 0-5 16,6 3-4-1,-6 4-2-15,6 3-5 0,-1 1 0 0,2-1-5 0,-1 9-3 0,-7-2-1 0,8 1-4 0,-2 0 0 0,-4 4-1 32,4-4-1-32,-6 4-5 0,1-5 3 0,-7 2-2 15,6-2-2-15,-6-2 3 0,7-1 0 0,-7 0 0 0,0-7 2 16,0 0 2-16,0-4-4 0,7 1 3 0,-7-8 0 0,0-3-2 16,0-5-1-16,0-4 0 0,0-2 0 0,6-5-2 0,-6-3 4 15,0 1 0-15,0-5 2 0,0-3 0 0,0-1 0 16,0 2 0-16,0-5-2 0,0 0-7 0,0-5-30 0,0 2-70 15,0-6-96-15,0-1-86 0,0 0-92 0,0-6-140 0,0-6-151 16,0 5-86-16,-6-2-23 0</inkml:trace>
  <inkml:trace contextRef="#ctx0" brushRef="#br0" timeOffset="292302.4365">8578 5825 148 0,'-7'-8'517'0,"7"-3"-104"0,0 1-165 0,-6-2-93 0,6 1-44 16,0-4-11-16,6 5 0 0,-6-5 12 0,7 3 11 0,-2-2 5 15,3 3-1-15,-1-3-3 0,5-1-12 0,2 0-14 0,-8 5-3 16,13-5 2-16,-5 0 6 0,-1 3 3 0,-2 6 6 15,9-5 0-15,-7 3-5 0,2 4-11 0,-3 2-18 0,1-3-22 16,0 5-21-16,6 5-14 0,-5-3-8 0,-1 6-5 0,1-1-2 16,5 5-2-16,-6-2-1 0,-1 5 2 0,1 4-1 15,1-5 1-15,-9 5 1 0,9-2-2 0,-9 6 4 16,4-5 0-16,-3 1 0 0,0-1-2 0,-6 0-1 0,7-3 0 16,-7-1 2-16,0-3 0 0,0 1-2 0,5-6 2 0,-5 2 8 15,0-5 11-15,0 1 13 0,0 0 13 0,7-4 7 16,-7 0 6-16,0 0 1 0,0-8-2 0,8 1-7 0,-8-7-9 15,0-1-13-15,5 0-12 0,-5-3-8 0,7-3-5 0,-7-2-2 16,7 0-1-16,-1 2-1 0,1 3-2 0,-1-4-2 0,-6 4 0 16,7-1-1-16,-1 1-1 0,-6-1 0 0,6 4 0 15,2 5-1-15,-8 3 1 0,6-5-1 0,-6 9-1 0,7-1 0 16,-1 1-1-16,-6 3 0 0,5 0-1 0,10 3-2 0,-10 1 2 16,9 7 1-16,-8 0-2 0,7-1 2 0,1 10 3 15,-1-6 0-15,0 8 1 0,-2-3-2 0,4 6 0 0,-2-4 1 16,-8 6 0-16,10-5-2 0,-3 4-1 0,1-1-3 15,0 0-7-15,0 0-9 0,0-2-23 0,1 3-66 0,-3-4-88 16,4-1-78-16,-2-2-89 0,-1-1-135 0,1-3-152 0,6-4-86 16,-5-4-26-16</inkml:trace>
  <inkml:trace contextRef="#ctx0" brushRef="#br0" timeOffset="293269.0393">9646 5836 286 0,'6'-8'380'0,"7"-3"-144"0,-5-3-95 16,3-1-45-16,3-3-20 0,0 0-7 0,-2-5 0 16,1-2 6-16,0-1 6 0,0 0 10 0,1-3 7 0,-3 0 4 15,3-1 7-15,-7 1 9 0,0-4 15 0,-2 4 11 0,2-3 6 16,-7-2-6-16,-7-3-8 0,7 1-8 0,-5-1-15 0,-2 0-13 15,0 5-18-15,1-5-14 0,-7 4 2 0,-2 0 8 16,10 3 7-16,-8 5 0 0,0-1 1 0,0 4 0 0,1 4-2 16,-2 0-7-16,0 3-15 0,3 4-12 0,-3 4-14 0,7-1-8 15,-5 1-8-15,12 3-4 0,-7 0-4 0,0 4-5 16,1 0-2-16,6 4-3 0,-6 4-1 0,-1-1 0 0,7 8 2 16,-7-1 0-16,7 5-2 0,0 2 2 0,0 2-1 0,0 2 0 15,0 1 0-15,7 3-2 0,-7 0 2 0,7 5 0 16,-1-2-1-16,0 6-1 0,1-1 1 0,0-1-1 0,-1 3 1 15,7-1 1-15,-7 1-2 0,8-5-2 0,-9 2 0 16,15 1 2-16,-6-4-2 0,-2 0 1 0,2 0-2 0,-2-4 1 16,9 0-1-16,-2-3 0 0,-6-1 0 0,6-2-1 0,1-5 0 15,-7 0-1-15,7-3-1 0,-1-5-1 0,1 2-1 16,-1-5 0-16,0 1 2 0,0-8 1 0,1 0-1 0,1-4 3 16,4-7 1-16,-6 3 0 0,8-6 2 0,-8-1 1 0,7-3-1 15,-5 0 2-15,-2-5 0 0,1 6 0 0,-8-5-1 16,8-5 2-16,-7 6-1 0,-7-1-4 0,7 0 3 0,-6-5 1 15,-7 6 2-15,6-1-2 0,-6 0 4 0,0-3-3 0,0 6 1 16,0-2 4-16,-6 1 1 0,-1 3 0 0,0-2-2 0,1 5 1 31,0-1-1-31,-7 0 0 0,5 4 0 0,-4 4-1 16,5-4-1-16,2 4 0 0,-9 2-1 0,8 3-1 16,-2-3-1-16,3 3 1 0,-10 2-1 0,10 2-2 0,-2-2 0 15,1 5-5-15,0-3 1 0,6 6 0 0,-8 4 1 0,2-2-1 16,0 1 3-16,6 8 0 0,0-4 1 0,0 2 1 15,0 3 1-15,0 1 0 0,0 1-2 0,0 0 0 0,6-3 0 16,0 6-1-16,-6-4 0 0,8-1 0 0,-2 1 0 0,7 1-2 16,-8 0 0-16,10-3 2 0,-2-2 0 0,-1 2 2 0,1-1 1 15,1-3-1-15,-1-4-1 0,6 4 0 0,1-8 1 16,-7 0-1-16,7 1 1 0,4-4-3 0,-3-4 1 0,5 0 1 16,-8-8 0-16,16 1 1 0,-8-1 0 0,7-7-1 0,-7 1-2 15,12-4 2-15,-5-4 2 0,0 0 0 0,-1 0 0 16,7-4 1-16,-13-3-1 0,7 3 2 0,-8-7 2 0,3 0 3 15,-3-3 1-15,-6 0 4 0,-5-1 4 0,-1-4 2 0,-8 0 3 16,3-2-1-16,-2 2-1 0,-6-2-2 0,-6-5-2 16,-2 8-2-16,3-4-1 0,-1-1 2 0,-8 5-3 0,2 4 4 15,-8-1 2-15,1 8 3 0,5-4 2 0,-5 3-3 16,-1 5 1-16,7 3-1 0,-7 4 3 0,1-5-4 0,6 9 0 16,0-1-1-16,-1 5-3 0,2 2-1 0,-1 1-4 0,7-1-4 15,6 4-4-15,-7 2-2 0,0 2-3 0,7 0-2 16,0 2-2-16,0 6 2 0,0 7 2 0,0-1 2 0,7 8 1 15,-7 0 3-15,7 8 0 0,-1-1-1 0,7 8-2 0,-7-5-2 16,0 5 0-16,8 3 0 0,-1 1-1 0,0-1 1 0,-1 4 1 16,3 0 1-16,3-4 4 0,-5 1-3 0,6 2-1 15,1-7-2-15,7 2 0 0,-7-1-1 0,6-8-2 16,-7 0-2-16,6-7-2 0,-6-1 0 0,8-1-3 0,-1-6-3 0,1 1-6 16,-3-8-13-16,9-3-19 0,-6-1-40 0,-1-3-74 15,1-7-91-15,-8 0-85 0,7-5-91 0,-6-2-149 0,-1-5-120 16,-5 1-62-16,-3-4-5 0</inkml:trace>
  <inkml:trace contextRef="#ctx0" brushRef="#br0" timeOffset="293459.0773">10454 5242 26 0,'-14'0'537'15,"9"0"-51"-15,-3 0-165 0,8 0-123 0,0 0-71 0,0 0-41 16,8-4-18-16,-3 1-6 0,9-1-5 0,6-3 0 15,-2-4-2-15,9-1-2 0,6-2-4 0,-1-1-9 0,7 1-8 16,0-5-11-16,-1 1-3 0,8-4-6 0,7 3-5 0,-1-2-10 16,-1-1-28-16,1 0-38 0,8-4-54 0,-1 4-87 15,-2-3-193-15,-4 3-98 0,6-4-58 16</inkml:trace>
  <inkml:trace contextRef="#ctx0" brushRef="#br0" timeOffset="294884.3994">18399 4000 430 0,'-13'0'388'0,"0"0"-149"16,-6 0-88-16,-1 0-44 0,1 4-18 0,-2 0-2 0,1-2 5 15,2 6 12-15,-2-1 14 0,-7 9 6 0,2-2 1 0,-1 8 1 16,5 1 1-16,2 2 0 0,-6 0-1 0,6 5-3 16,5 3 1-16,1 0-1 0,-1 0-7 0,8 4-7 0,6-1-11 15,0 4-12-15,6-3-9 0,8 3-10 0,4 0-11 0,10-3-11 16,-3-1-8-16,15 1-4 0,-1-7-8 0,5-1-4 15,3-4-2-15,-1-3-1 0,6-4-3 0,0-2 0 0,1-9 7 16,-9-3 8-16,2-4 10 0,-1-7 13 0,1-1 11 16,-6-7 6-16,-1-3 11 0,-13-1 5 0,-1 2 3 0,1-6-2 15,-6 2-6-15,-13-5-7 0,5 0-5 0,-12 1 2 0,0 2-9 16,-7-2-6-16,-5-4-9 0,-8 4-5 0,0-2-5 16,-11 5-7-16,5-4-8 0,-13 1-12 0,6 4-4 0,-6-2-4 15,-1 0-1-15,2 6-2 0,-2-2 0 0,9 1 0 0,-2 3 0 16,6 1-1-16,7-1 2 0,2 4-2 0,3-1-2 0,10 5-2 15,-2-3-5-15,7 2-2 0,7-3-1 0,-2 1-2 16,16-5-4-16,5-4 2 0,0 5 1 0,5-4 4 16,9 0 3-16,0-2 2 0,-2 3 2 0,8-2 4 0,-8 1 4 15,2 0 0-15,-1 3 0 0,-6 1 0 0,6 2-1 0,-14 1-1 16,8 1 0-16,-6 2-1 0,-2 0-2 0,-5 5-2 0,0-1 0 16,-8 4 0-16,9 0 1 0,-15 4 1 0,7-1-3 15,-7 5 0-15,8 0 0 0,-14 2 4 0,5 5 0 0,-5 3-1 16,8 1 0-16,-8 2 2 0,0 5 1 0,6 4-1 0,-6-1 10 15,0 0-4-15,0 4-2 0,5 0 2 0,-5-4-2 16,8 1 1-16,-1 3-3 0,5-4 6 0,-6-4-11 0,8 0-1 16,-1-2 4-16,0 0 8 0,7-6-2 0,0 2-2 15,-1-9-2-15,1 2-5 0,6-5 4 0,-7-3 3 0,6-4-3 16,3 0-9-16,-4-8 3 0,9-3 2 0,-6 0 4 0,-1-7 0 16,0 0-1-16,-7 0 1 0,1-5 1 0,-1 1 3 15,-5-3 2-15,-1-1 2 0,-2 1 3 0,-2-1 3 0,-3 0 5 16,-6 1 3-16,0-1 5 0,0 0 1 0,0 5 3 0,0 2 5 15,-6 0 3-15,-3 5 2 0,4-1 1 0,5 7 0 0,-6-2-3 16,6 6-6-16,-8-3-6 0,8 3-9 0,-5 4-8 16,5 0-4-16,-8 8-7 0,2-1-5 0,6 9-2 0,-6-2 1 15,6 3 2-15,0 6 3 0,0 2 0 0,0 1 0 0,6-1 1 16,0 4 1-16,2-2 0 0,5 2 0 0,-2-3 0 16,10-1-2-16,-9-3 1 0,8 4-2 0,7-8-1 0,-8 5-4 15,7-9-2-15,1 1 1 0,-2-5-2 0,1 1 0 16,1-7 1-16,-1 0 2 0,-1-8 2 0,2 0 4 0,-1-7 2 15,-1-3 0-15,9-1 1 0,-16-7 4 0,9 0 0 0,-2-4 1 16,-6-3 3-16,2-3 2 0,-2-2 3 0,-6-2 3 16,-6-1 1-16,6 0 2 0,-13-3 0 0,6-4 2 0,-6 3-1 15,-6-2-3-15,0 0-1 0,-8-2-2 0,8 5 1 0,-8 0 2 16,-4 0 3-16,3 2 5 0,4 6 8 0,-9 2 9 0,7 1 5 16,-1 8 4-16,1 1-2 0,7 6-2 0,-6 2 0 15,4 2-12-15,8 3-13 0,-7 3-12 0,2 4-8 0,5 0-5 16,-6 11-4-16,6-1 0 0,0 9-3 0,0 3 2 0,0 4 3 15,6 3 2-15,-1 4 1 0,2 0 2 0,1 4 1 16,4 4-1-16,-6 2 0 0,14 0 1 0,-8 2-1 0,2-1-1 16,0 3-1-16,5-2-6 0,1-1-6 0,-1 0-8 15,1-7-9-15,-1 2-15 0,0-6-14 0,2 0-16 0,4-8-18 16,-6 2-22-16,1-8-20 0,6-2-19 0,-6-5-28 0,6-5-61 16,-7-4-83-16,1-3-76 0,-1-7-77 0,1-8-110 15,-2 1-131-15,-3-6-65 0,-10-5-10 0</inkml:trace>
  <inkml:trace contextRef="#ctx0" brushRef="#br0" timeOffset="295010.7685">19936 3774 519 0,'-20'-12'617'0,"7"5"-84"0,7-1-172 0,-1 0-108 0,0 2-56 16,7 3-38-16,0-2-24 0,0 2-13 0,14-1-7 16,-2 4-15-16,15-4-33 0,-1 0-57 0,13 1-74 0,0-1-67 15,6 1-69-15,8-5-76 0,-1 1-131 0,5 0-142 16,-5 3-81-16,1 0-15 0</inkml:trace>
  <inkml:trace contextRef="#ctx0" brushRef="#br0" timeOffset="295802.326">20548 4132 183 0,'0'0'539'0,"7"-3"-122"0,-2-1-139 0,2-7-74 0,0-3-29 16,6-1 3-16,6-4 14 0,-5-6 15 0,5 2 2 15,1-2 8-15,-2-8 1 0,2 4-4 0,-1-5-17 0,2 1-28 32,-9 0-25-32,2-3-20 0,-1 3-16 0,-8-4-16 0,2 1-16 15,-7-1-19-15,0-3-11 0,-7 3-9 0,-5-4-6 0,0 2-7 16,-2-1-3-16,2 3 1 0,-8 0 0 0,6 4 0 16,-6 4 3-16,7 2 1 0,2 2 4 0,-9 7 2 0,7 3 0 15,5 0-1-15,2 5-3 0,-7 3-5 0,7 3-7 0,6 0-3 16,-7 4-5-16,1 4-3 0,6 3-3 0,-7 5-2 15,0 5-2-15,2 5 0 0,5 4 2 0,-7 4 0 0,7 3 0 16,0 3 0-16,0 5 2 0,7-1 2 0,-2 3 2 0,2-2 0 16,6 2-3-16,0 2-2 0,0-1 0 0,1 3 3 15,5-2-3-15,1-2-2 0,-2-2-1 0,9 2 0 0,0-2 1 16,5 0-1-16,-7-4-1 0,8-6-1 0,-1-1-2 16,8-1 1-16,-8-6 2 0,1-6 0 0,6 3 0 0,1-11 3 15,-2-1 0-15,2-8 1 0,-1-3 3 0,6-4 0 0,-6-8-1 16,6 0-1-16,-12-3-1 0,7-4 0 0,-8-4 3 0,-6 4 3 15,-6-3 4-15,-2-5 6 0,2 1 5 0,-13 0 6 16,-2-4 7-16,4-1 3 0,-18 2 2 0,4-1 6 0,-2-1 2 16,-5 5 1-16,4 0 0 0,-10 3 0 0,4 4-3 0,-6 1 0 15,8 2-4-15,-1 5-8 0,-6 3-7 0,5-1-8 16,7 6-6-16,-5 1-4 0,5 5-4 0,-6 5-3 0,6-3-2 16,2 10-2-16,-3-1-1 0,2 7 0 0,0 4 1 0,6 4-1 15,0-1 0-15,0 5 2 0,6-1 0 0,0 4 1 0,7-4-1 16,-6 5-2-16,13-5 0 0,-8 4 0 0,9-4 0 15,4-4-2-15,1 1 3 0,1-4-2 0,5 1 2 16,1-9 2-16,0-3 0 0,6 0 0 0,-7-7 2 0,6-1-5 16,-4-6 0-16,4-5 3 0,-6-3 1 0,8-8 2 0,-7 2 1 15,-1-5 0-15,0-7 3 0,1-1 12 0,-6-3 3 0,-3-3 13 16,-4-1 10-16,8-4 7 0,-16-2 4 0,0-2 1 16,-5-2-1-16,1-4-3 0,-2-5-7 0,-12 1-13 0,-2 1-14 15,1-5-6-15,-5 5-4 0,-8-2-2 0,0-2 1 0,0 5 1 16,-4 7 5-16,4 2 7 0,0 3 6 0,-5 5 3 15,5 7 3-15,7 0 4 0,-7 10-2 0,8 1-2 0,5 3-5 16,-6 4-8-16,6 3-7 0,0 4-8 0,2 4-4 16,5 0-5-16,-8 12-3 0,8-1 0 0,-6 11 0 0,6 3 2 15,0 5 2-15,0 3 2 0,6 3 1 0,2 5 1 0,-3-1 0 16,2 4 3-16,5 0-1 0,3 0 0 0,-3 0 1 16,2 0-2-16,5 3 2 0,6-5-1 0,-5 1 1 0,6-3-3 15,0 0 1-15,1 0-3 0,6-7-4 0,-2 4-6 0,2-8-11 16,0-3-15-16,-1-5-17 0,0 2-26 0,0-9-27 0,8 1-34 15,-8-7-33-15,1-1-29 0,7-7-53 0,-8-4-89 16,-5-3-83-16,-1-4-81 0,-1 1-115 0,-6-9-129 0,1 1-63 16,-13-1-14-16</inkml:trace>
  <inkml:trace contextRef="#ctx0" brushRef="#br0" timeOffset="295962.9316">21850 3410 705 0,'-26'-3'720'0,"14"-5"4"0,-8 5-192 16,6 3-154-16,9-4-103 0,-3 0-60 0,2 4-33 15,0-4-15-15,6 4-10 0,0-3-17 0,12 3-36 0,-4-4-31 16,16 4-27-16,3-7-21 0,6 4-20 0,12-5-22 0,7 1-40 16,13 0-86-16,-6-4-100 0,14 3-98 0,-9-3-114 15,7 0-201-15,1-1-98 0,1 2-47 0,-9 0 4 0</inkml:trace>
  <inkml:trace contextRef="#ctx0" brushRef="#br0" timeOffset="296087.7611">23276 3169 193 0,'14'-12'796'15,"-8"1"14"-15,1 4 13 0,-1-4-211 0,1 0-206 16,-7 0-169-16,0 1-95 0,6-2-49 0,-6 1-28 0,0 5-18 16,6-6-37-16,-6 5-100 0,7 3-127 0,-7 0-147 0,0 1-239 15,6-1-130-15,-6 1-66 0,-6 6-35 0</inkml:trace>
  <inkml:trace contextRef="#ctx0" brushRef="#br0" timeOffset="510932.0259">23185 8470 383 0,'0'0'295'0,"0"0"-115"0,0-5-68 0,0 5-32 16,0 0-13-16,0 0-7 0,0 0 0 0,0 0 2 15,0-2-1-15,0 2 0 0,0 0 5 0,0-5 7 0,-6 3 12 16,6-3 19-16,-7 2 22 0,7-1 22 0,-6-4 30 0,-1 5 27 15,7-4 19-15,-7 0 8 0,1 3-4 0,0-4-16 0,0 1-16 16,-2 0-19-16,1-1-31 0,2 1-32 0,-2 3-31 16,-5-3-23-16,4 0-13 0,-4-1-7 0,-1 1-9 0,-2-1-7 15,3-2-4-15,-8 3 0 0,2-1 2 0,3 2 1 0,-9-2 0 16,4 0-2-16,1 1 2 0,-7-1 1 0,6 2 4 16,1-2 0-1,-1 0 1-15,-8 1 2 0,10 0 2 0,-2 0-2 0,-7-4-1 0,8 4-2 0,-6-1-4 16,-1-3-6-16,7 3-3 0,-8-2-3 0,1 3-4 0,-7-5-1 0,8 5 0 0,-8-4 0 15,1 3 0 1,-1-2 0-16,1 2 0 0,-7 1 0 0,6 3 0 0,-6-4 3 0,6 2 1 0,1 2 2 16,-7 0 1-16,6-3 2 0,1 3 4 0,-1 0 3 0,6 2 0 15,-6-4 1-15,1 4 0 0,0-2 0 0,6 1-1 0,0-1-3 16,0-4-2-16,-8 4-4 0,10 0-2 0,-2-3-2 0,-8 5-3 16,9-3-1-16,-8-2-4 0,6 3-1 0,-6-3 0 15,3 0 2-15,-3 3 0 0,0-3 0 0,1 0-1 0,-7-1 0 16,-2 1 3-16,3-1-2 0,-1 2 1 0,-1-2-2 0,1 1 3 31,-5-1-3-31,4 1 1 0,1 0 0 0,0 0 1 16,6-1 1-16,-6 0 1 0,-1 4 1 0,8-3 5 0,0 0 4 15,-8 0 4-15,7-1 4 0,1 1 2 0,0 0 2 0,-1-1 2 16,-6 1 1-16,6 0-4 0,-6 0-3 0,6 3-3 0,-5-4-5 16,6 1-3-16,-14 4 0 0,8-4-5 0,-1 3-2 15,-9-4-3-15,4 8 1 0,-1-3-2 0,6-2 2 0,-8 2-3 16,9 3-1-16,-2 0 2 0,2-3 0 0,-1 3 1 0,6 0-1 15,-6-3 0-15,6 3 0 0,6-4 1 0,-5 4 0 16,0-5 0-16,-1 2 0 0,8-1 1 0,-9 0-1 0,2 1 0 16,6-1 3-16,-6 0-1 0,-1 1 0 0,1 3 1 15,-2-4 0-15,1 4-3 0,1-3 2 0,0 3 1 0,0 0-4 16,-9 0 1-16,11 0-1 0,-3 0 0 0,-8 0-2 0,9 0 0 16,-6 3 0-16,4-3-1 0,-4 0 1 0,5 0 0 15,0 0 0-15,0 0 0 0,2 0 2 0,-1 0 1 0,-1 0-2 16,1 0 1-16,-8 4 0 0,8-4 0 0,-1 0 0 0,-7 3 0 15,9 1-1-15,-9 0 0 0,2 3 1 0,5-3-2 16,-7-1 2-16,1 6-1 0,-1-3-1 0,3-3 0 0,-2 5 0 16,6 0 0-16,-6-1-1 0,-1 0 0 0,2 0 0 15,-1 1 0-15,-2-1 0 0,9-3 2 0,1 3-1 0,-10 0 1 16,10 1 1-16,-1-1-1 0,-1-3 0 0,0 3 0 0,6 0 0 16,2 2-1-16,-8-3 1 0,7 1-1 0,1 1 0 0,-3 0 0 15,3-1 0-15,6 0-1 0,-7 0 1 0,-1 1 0 16,8 3-1-16,-7-5-1 0,-1 6 0 0,2-1 1 0,-2 0-6 15,2 0 4-15,-8-1 1 0,6 5 2 0,-5-3 2 0,0 2 1 16,-8 1 0-16,8 3-1 0,0-3 7 0,-8 3-4 16,7-3 2-16,1 3-5 0,-8-4-2 0,8 5 1 0,0-1 0 15,-1 1-1-15,8-5 0 0,-7 5 0 0,-2-1-2 0,9 0 1 16,-8-3 0-16,6 3 0 0,-6 1 1 0,9-1 2 16,-9 0-1-16,7 0 1 0,0 1-1 0,0-4 0 0,5 2-1 15,-4-2 0-15,6-1-1 0,-1 2-2 0,0-2 2 16,7 5-2-16,-6-5 1 0,-2 5 1 0,2-1 1 0,0 1 0 15,-1-2 0-15,1 5 1 0,-1-3-1 0,2 0 1 0,-3 2-1 16,2 1 0-16,6-4 0 0,-12 4-5 0,5 1 1 0,0 2 2 16,1-3 1-16,-2 4 1 0,2-1 0 0,0 1 0 15,0 0 0-15,-1-1 5 0,0 1-2 0,1-4-2 0,6 3-1 16,-7 1 0-16,0 0 0 0,8-4 0 0,-7 3-2 0,5-3 0 16,0 4 0-16,1-4 2 0,-6 0-2 0,6 0 0 15,7-3 1-15,-8 2 1 0,1 1 1 0,6-4-1 0,-5 5 1 16,6-5-2-16,0 3 0 0,-8 2 0 0,8-2 0 15,-7 2 0-15,5 2 5 0,2-2-3 0,-7-2-1 0,8 1 2 16,-2 0-1-16,-1 1 1 0,-4-2 1 0,6 2-1 0,0-1-3 16,-3-5 2-16,4 6 0 0,-1-5 0 0,-2 4 1 15,-5-1-1-15,7-1 0 0,0 1-1 0,-1 1 0 0,1-4 0 16,0 5 0-16,-1 2 0 0,-7-4 0 0,9 2 0 0,-2 3 0 16,-1-4 1-16,3 7-1 0,-2-4 1 0,1 0 2 0,0 6-3 15,-8-6 0-15,8 4 1 0,-2 1-1 0,3-1 0 16,-2 4 0-16,0-4-1 0,1 1 1 0,-1-1 1 0,1 1 0 15,0-1-1-15,-1 0 0 0,0-4 0 0,0 4 0 0,2 0 0 16,-10 2-1-16,10-6 0 0,-1 4 1 0,-1 4 0 16,1-3 1-16,-1 3 1 0,-6-4 1 0,6 0 0 0,-5 5 0 15,5-2 2-15,-7-3-1 0,9 4-1 0,-2 1-2 0,-1-5 0 16,3 4 0-16,-2 0-1 0,1-4-1 0,6 5-1 16,-6-5 2-16,6 3 0 0,-8 1 0 0,8-4 0 0,-6 5 0 15,6-1 1-15,0-1 0 0,0 5 0 0,0-4-1 16,0 0-1-16,0 4 2 0,-6-4-1 0,6 4 0 0,0-1-1 15,0 1 2-15,0 3 0 0,0-3 1 0,6 7-1 0,-6-4-1 16,6 4 2-16,2 0 1 0,-2 0 1 0,0-1 0 0,1 2 1 16,-2-2 1-16,10 5 0 0,-10-4 1 0,9 0-2 15,-1-1 1-15,-7 3-2 0,7-2 0 0,-6-1 0 0,6 1-1 16,-6 0 1-16,4 4 0 0,-2-5 2 0,-3 2-1 0,-1-2 1 16,2 2 1-16,-7-1 1 0,7-1 0 0,-7 5 0 15,7 0 2-15,-1-4-2 0,-6 3 0 0,6 0 2 0,-6 1 0 16,0 0 0-16,7 0 2 0,-1 0-1 0,-6-4 1 0,7 4 1 15,0-5 1-15,-2 4-1 0,3-2-1 0,-2 2 1 0,-1-4 0 16,4 1 1-16,-3 4 0 0,7 0-1 0,-8-4 1 16,3 0 0-16,-1 4-2 0,5-9-3 0,-5 7-2 15,6-7 0-15,0 1 0 0,-1 2 0 0,1-3 0 0,1-3-1 16,0 5 0-16,5-5 1 0,-6 1 0 0,6-4 2 0,-7 4 0 16,9-4 1-16,-1 4 1 0,-8-4 1 0,7-1 1 0,-6 2-2 15,7-1 1-15,0-4-1 0,0 3-2 0,-7-3-2 16,7 2-1-16,-1-2 1 0,6 1 0 0,-5-5 0 0,0 4-1 15,-1-4 1-15,6 0-1 0,-5 6 1 0,13-2 0 0,-7-4-3 16,-1 5 1-16,8-4-1 0,-6 0 0 0,6-1-1 16,0-4 0-16,-1 5-2 0,0-3 0 0,8 3 1 0,-8-5 0 15,7 1 0-15,-6 0 4 0,6 0 2 0,-6-4 5 0,4 1 1 16,-3-1 0-16,-1-3 1 0,-1 3 0 0,1-4 0 16,0 5-2-16,-1-2 0 0,-6 2 4 0,6-1 4 0,1 0 4 15,-1-2 2-15,-6 3 0 0,14-2 0 0,-14 2 0 31,12 2-2-31,-4-1-7 0,-2-3-6 0,6 2-4 0,2-5-1 16,-1 5-2-16,-1-1 1 0,1-4-2 0,8 1-1 0,-1-3 1 16,-8 2 0-16,8-3 2 0,-1 1 0 0,1-6 1 0,0 2 1 15,6-1 0-15,-8 1 2 0,8-1 0 0,-5-4-2 16,-1 1-2-16,-2 0-3 0,9-4 0 0,-7 0-2 0,0 0-2 16,-2 0 0-16,8 0-2 0,-5-4 1 0,5 0 2 0,0 1-3 15,0-4 2-15,7 3 1 0,0 0 2 0,-7 0-1 16,5-3 0-16,2 3-1 0,-6 0 1 0,5 2 2 0,-6-6-3 15,-1 4 0-15,2 1-1 0,-7-2 1 0,7 5 0 0,-8-3 0 16,-6 3 0-16,7 0 0 0,-2 0 2 0,-4 0-1 0,-1 0 0 16,0 0-1-16,-1 0 0 0,2 0 0 0,-7 0 0 15,7 0 0-15,-1 0-1 0,-1-4 0 0,2 4 1 0,4-4 2 16,-4 0-1-16,5 2 3 0,-5-6 1 0,4 0 1 0,10 1 2 16,-9 0 0-16,7-4 0 0,-6 4-2 0,6-4-3 15,0 0 1-15,-7-1 1 0,6-2-1 0,2 3-3 0,-2-1 3 16,2-2-3-16,-1 3 1 0,-5-3 4 0,5 3-5 15,-6-4-1-15,5 0 1 0,-6 1 0 0,2-1-1 0,-2-3 0 16,7-1 3-16,-12 1-3 0,5-4 0 0,-1 0-1 0,3 0 1 16,-1 1-1-16,6-5-1 0,-7 0 2 0,6 0-1 15,-4 0 1-15,5 1 0 0,0-4 0 0,-6 0 2 0,6 3 1 16,-8-3 0-16,3 0-2 0,-1-1-1 0,-2 5-1 0,3-2 0 16,-1 2 1-16,-8-1-1 0,8 1 0 0,-1-1 1 15,-5 0-1-15,4-4 1 0,4 5 0 0,-9-4 1 0,6-1 1 16,-1 1-2-16,3 0 1 0,-1-4 2 0,-7 0 2 15,12-3 0-15,-5-1-2 0,-1 0-3 0,7 0 1 0,-5-2 2 16,4-2-3-16,-4 0 0 0,-9 2 0 0,8 3 0 0,-7-1 2 16,-7-1 2-16,7 1 0 0,-12 1 1 0,5 3 3 0,0 4 3 15,-5-3 4-15,-2-2 5 0,2 5 5 0,-1-4 8 16,-7 4 7-16,7-1 7 0,-7-3 6 0,9 4 6 0,-9-4-2 16,1 0-3-16,5-4-3 0,-5 1-7 0,5-5-7 0,1-2-10 15,0-5-6-15,-6 0-5 0,6-2-7 0,-1-6 0 16,-4 1-1-16,6-1-1 0,-9 2 0 0,2-5 0 0,-7 1-1 15,6-1-1-15,0-3 6 0,-4 3-4 0,-3 1-2 0,7 0 0 16,-5 3-1-16,-1-1 1 0,-1 1 3 0,2 1 4 16,-8 2 0-16,6 4 8 0,-4-2 4 0,-1-2 4 0,-7 0 3 15,0 1 3-15,5 0 2 0,-10 0 0 0,5-5-4 0,0 2-6 16,-7-1-3-16,-1-4-4 0,8-3-5 0,-5-4-4 16,-2-4-3-16,7-4-6 0,-6 2-1 0,0-6-1 0,-2 2 0 15,2-1 0-15,0 4-1 0,-2-1 2 0,-4 5-1 0,5 3 3 16,-6 0-1-16,1 8 2 0,-1-1 0 0,0 3-1 15,-1 5 0-15,1 4-2 0,1 0 1 0,-2 2-1 0,1 5 1 16,0-4-1-16,-7 7 0 16,8-3 1-16,-1 0 1 0,-6 3 2 0,-1 0-1 0,0 5 2 0,0-5-1 0,2 4 0 0,-2-1 0 15,0 2-1-15,1-1-1 0,-1 0-1 0,-5 1 2 16,5-5-1-16,1 4-2 0,-1-1 1 0,-7 1 0 0,8 4-3 16,-1-4 2-16,0 4 0 0,1 0 0 0,-1-1 0 0,-5 5 0 15,10 0 1-15,-2-1-1 0,-3 4 5 0,1 0-3 16,-1 0-1-16,-1-1-1 0,9 5 0 0,-7 0 0 0,5 0 0 15,2-1 0-15,-3 4 1 16,3 1-1-16,0-1 1 0,-2-4 0 0,0 5-1 0,3-4 0 0,-3 4 0 0,1-5-1 16,-1 1-2-16,2-1 2 0,-9 2-1 0,2-2 1 0,0 0 1 15,0-3 1-15,-1 5 1 0,-7-6-1 0,3 2 1 16,-9-2-1-16,6 1 1 0,-11 0-2 16,-1-3 0-16,0-1 0 0,-7 0-1 0,-6 1-1 0,7-2 1 0,-14 2 1 0,-1 0 0 15,3 0 0-15,-2-1-1 0,0 4 0 0,1-1 1 0,-7 2 0 16,0 2 0-16,-2 5 0 0,-3-1-9 0,4 0-28 15,1 8-48-15,-7 2-66 0,14 5-100 0,0 5-107 0,-2 6-174 16,7 0-235-16,9 8-220 0,4-2-120 0,7 2-39 0,8 3 18 16,-1-5 74-16</inkml:trace>
  <inkml:trace contextRef="#ctx0" brushRef="#br0" timeOffset="512615.9424">19890 12354 335 0,'-7'-6'333'0,"7"6"-123"0,-6-2-80 16,6 2-40-16,-6 0-18 0,6-4-6 0,0 1-2 0,-7 3 1 16,7-4-3-16,0 4-3 0,0 0-3 0,0-4-2 0,0 4 2 15,-7 0 4-15,7-4 8 0,0 4 12 0,0 0 15 16,0 0 16-16,-5-4 17 0,5 4 17 0,0 0 13 16,-8 0 11-16,1 0 14 0,7 0 10 0,0 0-1 0,-5 4-6 15,5-4-13-15,0 0-17 0,-7-4-16 0,7 4-18 0,0 0-22 16,-6 0-18-16,6 0-15 0,0 0-10 0,-7 0-10 15,7 0-2-15,0 0-5 0,-8 0-2 0,8 0-3 0,0 0-3 16,0 0-4-16,0 4-1 0,0-4 0 0,-5 0-3 0,5 0-2 16,0 0-2-16,0 0 6 0,0 0-7 0,0 0-3 0,0 0-4 15,0 0-1-15,0 0-2 0,0 0-2 0,0 0-3 16,0 0-9-16,0 0 0 0,0 0-3 0,0 4-14 0,0 0-27 16,0 0-94-16,0 3-134 0,0 1-165 0,-6-2-193 0,6 2-128 15,0 3-64-15,-8-5-25 0</inkml:trace>
  <inkml:trace contextRef="#ctx0" brushRef="#br0" timeOffset="516080.2951">20247 10679 159 0,'0'3'282'0,"-5"-3"-103"0,-2 4-65 0,7-1-30 0,0-3-10 0,-7 0 0 0,7 0 0 0,0 0 3 0,0 0-1 31,0 0-6-31,-6-3-6 0,6 3-6 0,0 0-6 0,0-4-5 0,0 1 2 0,-7 3 4 0,7-4 2 0,0 1 5 31,0-1 0-31,-5 4-1 0,5-4 3 0,0 0 0 0,0 1-1 16,0 3 1-16,-7-4-2 0,7 1-3 0,7 3-1 15,-7-5-4-15,0 3-3 0,0-2 0 0,5-4 1 0,-5 1-4 16,7 0 7-16,-1-1 6 0,1-4 10 0,5 2 12 0,2-5 13 16,-9 1 7-16,10-1 6 0,-2 1 7 0,0-1 0 0,-1-4 1 15,2 5-3-15,-1-5-8 0,0 1-10 0,-1-4-10 16,9 3-10-16,-10-2-8 0,9-1-10 0,-6 0-9 16,5 0-6-16,8 0-4 0,-8-4-6 0,14-3-4 0,-1 4-3 15,1-8-4-15,0-1-3 0,6 2-3 0,5-1 0 0,3-1-5 16,-2-3-1-16,0 5 0 0,8-5-2 0,-1 1-1 15,7-1-1-15,-1 0-2 0,1-3-2 0,6 0-2 0,-1-4 4 16,3 0-10-16,3-3 5 0,-4-1 4 0,5 0 0 0,1 1 3 16,-6 2 1-16,4-2-1 0,3 4-4 0,-1-3 11 0,-1 2-6 15,1 5-3-15,-7-6-2 0,7 6-4 0,-7-2 0 16,0 1 1-16,-7 0 2 0,0-1-1 0,2 1-2 0,-9 0 1 16,-4 3 1-16,4 1 1 0,-5-5 0 0,-7 5 2 0,7-1-1 15,-14 1 0-15,1 2 1 0,0-3 1 0,-9 4 0 16,3 1 2-16,-7 2-1 0,-1 0-1 0,-5 1 1 0,-9 4 4 15,3-1 0-15,-2 1 0 0,-6 2 1 0,-6 1 2 16,-7 5-2-16,-1-2 0 0,-11 1 0 0,-1 3-3 0,-8 4 0 16,-4 4-2-16,-9 3-2 0,-5 1-1 0,8 6 0 0,-2 1 0 15,7 0-2-15,-1 3-1 0,8 0-3 0,6 0 3 16,7 4-2-16,5-3 1 0,8-1-1 0,6 4-1 0,0 0 1 16,6 0-2-16,8 0 4 0,-2 1-4 0,8-2-3 0,-1 1 2 15,7 0 2-15,-5 4 2 0,10-4 3 0,-4 0-1 0,-2 4 2 16,2-1 2-16,-1 1 3 0,-6 2-3 0,6 3-1 15,-8-3 1-15,2 2-4 0,-8 3 2 0,-3 4-4 16,-3-5 1-16,-1 9 1 0,-10-1-3 0,-1 4-4 0,-8 4-21 16,-5 7-57-16,-7 0-92 0,0 4-89 0,-7 6-92 0,0-2-153 15,1 6-134-15,-7-3-85 0,-1 4-36 0</inkml:trace>
  <inkml:trace contextRef="#ctx0" brushRef="#br0" timeOffset="519370.5151">20801 10767 253 0,'-5'0'181'16,"5"0"-67"-16,0 0-46 0,0 0-27 0,0 0-17 0,0 3-5 15,0-3-2-15,0 0-2 0,0 0 0 0,0 0 1 0,0 0 5 16,0 0 4-16,0 0 7 0,0 0 4 0,0 0 4 0,0 0 3 16,0 0 3-16,0 0 1 0,0 0 0 0,-8 0-3 15,8-3-4-15,-7 3-4 0,7-3-1 0,-5 3-3 0,-2-4 1 16,7 4 2-16,-6-4 0 0,0 0-1 0,6 4 1 0,-8-3 1 16,2-2 0-16,0 2 2 0,6-1-2 0,-6 0-4 15,-1 1-2-15,-1 0-1 0,8-6-2 0,-5 6-1 0,-2-4 0 16,7 3 0-16,-7-3 1 0,2-1 1 0,5 1-1 0,-8 4-1 15,1-8-4-15,2 3-1 0,5 1-2 0,0-3-5 16,-8 2-2-16,8-3-1 0,-5 4-3 0,5-4 2 0,0-1 0 16,0 5-1-16,-6 0-1 0,6-5 0 0,0 5-1 0,0 0-2 15,0-4 1-15,0 4-2 0,0 0 0 0,-9 0 3 0,9-1 3 16,0 1 2-16,-5-1 1 0,5 2 1 0,-6-6 0 16,6 5 1-16,0 0-2 0,-8-4-2 0,8 2-4 15,-5 2-2-15,5 0-1 0,0-4 0 0,-8 4-1 0,8 0-2 16,0 0 1-16,0-1-1 0,-6 1 1 0,6-1-1 0,0 2 0 15,-6-2-1-15,6-1 0 0,0 7 0 0,-7-6 2 16,7 1 0-16,0-1 0 0,-6 2 0 16,6 1 1-16,-7-2 2 0,7 0 2 0,-6-1 1 0,6 5 1 0,-7-4 1 0,7 2 3 15,-7-1 0-15,2 2 3 0,5 0-1 0,-7 1 0 0,-1-1 0 16,8 0-2-16,-5 0-1 0,5 2-2 0,-7 2-2 16,1-5-2-16,6 5-1 0,-6-3-1 0,-3-1-1 15,9 0-1-15,-5 1-1 0,-1 3 0 0,0-4-1 0,-1 4 0 16,-1-4 0-16,3 1 0 0,-2 3 0 0,0-4 0 0,2 4 0 15,-9-3-1-15,8 3 1 0,-2 0-1 0,-3 0 1 16,2 0-1-16,-2 0 1 0,4 0-1 0,-7 0 0 0,2 0 2 16,5 0-2-16,-5 0 1 0,-2 0 0 0,2 0 0 0,5 0 0 15,-6 0 0-15,0 0 0 0,-2-4 0 0,4 4 0 0,-2 0 0 16,-1 0 0-16,8 0 0 0,-6 0 0 0,-2 0 0 16,0 0 0-16,9 0 1 0,-1 4 0 0,-8-4 0 15,7 0 0-15,1 0-1 0,-7 3 0 0,6-3 0 0,1 4 0 16,0-1-1-16,-1 1 0 0,0-4 0 0,1 4 0 0,-1-1 1 15,0 1 1-15,2-4-1 0,-2 4 0 0,1-1 0 16,-1-3 1-16,-1 5-1 0,3-5 1 0,-1 0 1 0,-2 2-2 16,2 2 0-16,-8-4 0 0,9 4 0 0,-2-4 0 0,-6 4 0 15,0-4-2-15,1 3-2 0,-3 1 4 0,4 0-1 16,-3 0-1-16,1-2-1 0,0 3 1 0,0-2 0 0,7 1 0 16,-8-1 2-16,1 1 0 0,1 0 0 0,-1 0 0 0,6-1-1 15,-6 1 0-15,-1-1 0 0,9 2 1 0,-9-3-4 0,1 7 2 16,7-9 1-16,-1 3 0 0,0 1 1 0,1-1 0 15,-1-3-1-15,2 4 0 0,-3-4 2 0,1 4-1 16,2-4 0-16,-2 2-2 0,-5 3 0 0,4-1 0 0,2 4 0 16,-8-6 0-16,2 6 0 0,-1-1-1 0,1 1 1 0,-3-2 1 15,10 2 0-15,-8-1-1 0,-2 1 0 0,4-1 0 16,3 4 1-16,3-4 0 0,-3 1-1 0,2 0 0 0,6-1 0 16,-6 0 2-16,6 0 0 0,0 4 0 0,0 0 0 0,0 1-2 15,6 2 1-15,-6-3 1 0,6 3-1 0,2 1-1 0,5 0 1 16,-7 0-1-16,8-1 0 0,-8 1 0 0,7 0 0 15,-1-5 0-15,1 5 1 0,1-1 1 0,-1 1 0 0,0-1 0 16,7 5 0-16,-8-4 0 0,0 3 1 0,3 1-1 0,3-1 0 16,2 4 0-16,-7-3 0 0,6 2-1 0,8 1-3 15,-7 1-9-15,5-6-18 0,1 6-21 0,0-2-26 16,6-2-31-16,1-1-37 0,7 0-57 0,-1 0-102 0,0-2-114 16,0-2-58-16,1 1-25 0</inkml:trace>
  <inkml:trace contextRef="#ctx0" brushRef="#br0" timeOffset="520750.4046">20704 12356 28 0,'-7'-2'348'0,"2"-4"-105"0,-3 4-99 16,1-2-63-16,2 1-32 0,-3-1-18 0,3 0-10 0,-1 0 0 15,6 0-1-15,0 1 1 0,-9 0 1 0,9-2 2 16,0 3 1-16,-5-3 1 0,5-2 4 0,-6 7 5 0,6-7 7 15,-8 3 4-15,3 0 3 0,5 4 2 0,-8-3 2 0,2-1 6 16,0 4 7-16,6-4 5 0,-7 4 4 0,1-3 7 16,-1 3 3-16,1 0 10 0,6 0 6 0,-7 0 5 0,7 0 4 15,0 0 3-15,-7 0 6 0,7 0 1 0,0 0 4 16,0 0-3-16,0 0-3 0,0 0-7 0,0 0-4 0,0 3-3 16,7 1 1-16,-7 0-7 0,7-1-1 0,-1 5 0 0,1 2 1 15,-1 6 1-15,1 2-5 0,5 3-6 0,-4 6-12 16,5 5-8-16,-7 5-6 15,8 3-10-15,5 11-5 0,1 4-1 0,4 4-6 0,3 3-1 0,6 8 7 0,6 0-2 0,7 7 15 16,6 3 14-16,-1 8 9 0,7 4 1 0,8-1-1 0,0 11-4 16,5 0-8-16,7 5-3 0,7 7-18 0,-1-1-15 15,8 8-13-15,-1-3-6 0,13 6-5 0,-1-3-1 0,9 0-4 16,-8-4 0-16,8 0 0 0,-8 1-5 0,-7-1-2 0,-7-8 4 16,3 2 2-16,-10-5 0 0,1-6 0 0,-10-6-1 15,-11-2 1-15,3-8 1 0,-13-3 0 0,-3-8-5 0,-2-3-4 16,-9-8-1-16,-7 0 0 0,-6-10 2 0,-6 2 3 0,0-6-5 15,-14-4-1-15,0-8-1 0,-6 5 0 0,-6-8 0 0,0-3 0 16,-3-5 0-16,4 0-3 0,-9-7 4 0,9 1 4 16,-9-4 2-16,1-4 2 0,7-3-1 0,-8-2 3 0,2-2 0 15,-2 0 0-15,2-4-1 0,5 0 1 0,-5-4-1 0,-2 4-1 32,0-8 1-32,2 1 0 0,-1 0 2 0,-6-4-2 15,6 0 2-15,-6-3 2 0,-9 3 0 0,3-3 1 0,-8-3 1 16,-6 3 0-16,-1-1 0 0,2-2 2 0,-9-2 9 15,-4 0 9-15,-2-1 16 0,9 1 14 0,-8-4 13 0,6 5 7 16,0-4 5-16,8 4 0 0,-1 3-9 0,-1-3-10 0,8 4-16 16,-1 2-15-16,7 1-14 0,0 4-8 0,7 0-5 15,-2 3-4-15,9 0-3 0,0 4-1 0,12 4 0 0,0 3-2 16,5 7-1-16,9 1-1 0,12 7-1 0,0 1-1 0,12-1-4 16,8 0-6-16,6-1-11 0,6 4-13 0,7-2-16 0,1-4-18 15,12-1-22-15,-6-3-19 0,13 0-16 0,-1-9-8 16,0 2-1-16,1-8 6 0,6 0 12 0,-5-8 18 15,-2-3 21-15,1 1 21 0,-13-5 18 0,-1 1 17 0,-13-9 15 16,-6 5 14-16,-12-8 23 0,-8 4 29 0,-5-7 34 0,-8 3 37 16,-12-6 30-16,-1 2 31 0,-12-3 27 0,-8 1 17 0,2-2 1 15,-15-3-14-15,-5 4-27 0,-1-3-34 0,-7 3-30 16,-4 1-41-16,-1 1-50 0,-3 2-65 0,-3 4-84 0,5-1-87 16,1 4-86-16,6-3-160 0,7 2-177 0,4-2-245 0,9 3-116 15,0 4-33-15,13 3 23 0,-1 5 52 0</inkml:trace>
  <inkml:trace contextRef="#ctx0" brushRef="#br0" timeOffset="527295.0651">12356 12122 94 0,'0'0'73'0,"0"4"-24"0,0-1-16 16,0-3-13-16,0 4-7 0,-9-4-3 0,9 4 1 0,0-4 3 0,0 4 4 15,0-4 5-15,0 0 2 0,-5 2 4 0,5-2 3 0,0 0 3 16,0 0 0-16,0 0-1 0,0 5 0 0,0-5-1 0,-6 0 1 16,6 0-1-16,0 0-1 0,0 0-2 0,0 0 0 15,0 0-2-15,0 0-2 0,0 0-2 0,0 0-3 0,0 0-3 16,0 0 0-16,0 0-3 0,0 0 1 0,0 0 0 0,0 0-1 16,-8 0 1-16,8 0 4 0,0 0 0 0,0 0 1 15,0 0 1-15,0 0-1 0,0 0 0 0,0 0 1 0,0 0 1 16,0 0-1-16,0 0-1 0,0 0-1 0,0-5 1 0,0 5 1 15,-5 0 0-15,5 0 0 0,0 0-3 0,0-2 1 0,0 2-1 16,0 0 2-16,0 0-2 0,-8 0 0 0,8 0-1 16,0 0-2-16,0 0 1 0,0 0 1 0,-6 0 3 0,6 0 3 15,0-4 2-15,0 4 4 16,-6 0 3-16,6 0 4 0,0 0 5 0,0-4 2 0,0 4 1 0,0 0 0 0,0 0-2 16,-7-4 1-16,7 4-1 0,0 0-2 0,0 0-2 0,0 0-3 15,0 0-2-15,0 0-2 0,0 0-1 0,0 0-2 0,0 0-3 16,0-3-1-16,0 3 0 0,0 0-2 0,0 0 0 15,0-4 3-15,0 4 6 0,0 0 7 0,7 0 8 0,-7-4 9 16,0 4 7-16,0-4 8 0,0 4 5 0,0-2 0 0,0 2-4 16,6-5-5-16,-6 2-6 0,0-1-8 0,0 1-10 0,0-1-4 15,0 0-5 1,6-3-1-16,-6 0 0 0,0 3-2 0,8-3-2 0,-8-1 5 0,0 0 5 0,5-1 3 0,-5-3 8 16,8 1 6-16,-2-4 6 0,-6 1 6 0,5-5 3 0,4 5-1 15,-3-5-4-15,0-3-4 0,1 4-7 0,-2-5-9 16,3 2-8-16,-1-1-6 0,-2-4-6 0,9 5-1 15,-8-5-4-15,7-4-4 16,0 1-1-16,1 0-3 0,5-4-2 0,1-1-5 0,5-2-5 0,2-8-1 0,-1 1 0 0,6-5 2 16,0-3-2-16,1-1 1 0,-1 1-2 0,2-4 2 0,-1-3 4 15,5 2-2-15,-5-3-3 0,5 1 0 0,-5-1 2 16,7 1-1-16,-8-1-4 0,0 1 2 0,8 3-6 0,-7-1 4 16,-2 2 3-16,9 2 0 0,-7-2-1 0,6 2-1 0,-7-3 7 15,7 1-2-15,-6-2 5 0,5 2-3 0,2-1-2 31,-9-1-2-31,9 1-1 0,-7 1 0 0,6-1 0 0,0 0-2 16,-6 3 0-16,5-3-2 0,-6 4 3 0,8 4 1 0,-8-1 1 16,0 0 0-16,2 4 0 0,-1 1 2 0,-1 2-1 0,-6 0 0 15,1 5-1-15,-2-1-3 0,1 4 2 0,-7 8-1 16,-5-4-1-16,-1 7 0 0,-1 0 0 0,2 3 3 16,-8 2 1-16,-6 5 2 0,7 1 2 0,-7 4 1 0,0 3 2 15,0 0 0-15,-7 1 1 0,1 3-3 0,0 3 2 0,-7 5-2 16,-7 3-2-16,0 3-3 0,1 5-5 0,-1 3-13 0,-5 0-33 15,-2 3-81-15,7 1-100 0,-6 3-102 0,7 4-138 16,-7 0-152-16,0 7-104 0,0-3-49 0,0 7-1 16</inkml:trace>
  <inkml:trace contextRef="#ctx0" brushRef="#br0" timeOffset="531239.0094">12303 12233 19 0,'0'-5'233'0,"-7"2"-47"0,7 3-46 0,0-4-40 0,0 4-29 16,0-3-22-16,0-1-11 0,0 4-6 0,0-4-3 15,0 4 1-15,0 0 0 0,0-4-1 0,0 4-4 0,0 0-4 16,0 0-3-16,0 0-5 0,0 0-5 0,-6 0-1 15,6 4-4-15,0-4-1 0,-6 4 0 0,6 0-2 0,0 3 0 16,0-4 0-16,-7 2 0 0,7 1 0 0,0 2 0 0,0-5-2 16,0 5 2-16,0-2 0 0,0-1-2 0,0 2 0 15,-6-3 2-15,6-1-1 0,0 1 1 0,0 3 0 0,0-3 0 16,0-4 0-16,0 3 0 0,0 1 0 0,-8 1 0 0,8-3 0 16,0 3-1-16,-5-2-1 0,5 0-2 0,0-3 0 15,0 4 0-15,0-4-3 0,0 0 0 0,0 0 2 0,0 0 1 16,0-4-1-16,0 4 0 0,0 0 4 0,0 0 1 0,-6-3 2 15,6 3 1-15,0-3 0 0,0-2 2 0,0 5 3 16,0-2 0-16,0 2 2 0,0-5 0 0,0 1-1 0,0 1 0 16,0 3-2-16,0-4-1 0,0 4-2 0,0-3 0 0,6 3-3 15,-6-4 1-15,0 4-2 0,5 0 1 0,-5-4 0 0,0 4 0 16,0 0-1-16,0 0 0 0,8-3 0 0,-8 3-1 16,0 0 0-16,0 0 0 0,0 0-1 0,6 0 0 15,-6-4 2-15,0 4-2 0,7 0 2 0,-7-4 0 0,0 4 0 16,6-3 0-16,-6 3 0 0,0-5 0 0,6 5-1 0,-6-2 1 15,0 2-1-15,7-4-2 0,-7 0 0 0,0 0 1 16,6 1-1-16,-6-5 1 0,0 4-1 0,6 2-3 0,-6-3-1 16,8-2-1-16,-8 4-1 0,5-1-2 0,-5 0-6 0,8 0-6 15,-2 1-10-15,-6-2-11 0,5 3-12 0,4-3-11 0,-3 3-13 16,0-2-10-16,-6 4-9 0,7-5-6 0,-7 5-3 16,5-3 7-16,-5-1 12 0,8 4 13 0,-8-3 16 15</inkml:trace>
  <inkml:trace contextRef="#ctx0" brushRef="#br0" timeOffset="531315.1714">12395 12151 4 0,'0'-3'55'16,"0"-4"14"-16,0 3 10 0,0 0 3 0,0-3-1 0,0 3-7 15,0 0-9-15,0 0-11 0,0 2-11 0,0-3-11 0,0 2-11 16,0 3-9-16,0-4-12 0,0 4-12 0,0 0-14 16,0 0-18-16,0 0-23 0,0 0-37 0,5 4-51 0,-5-1-69 15</inkml:trace>
  <inkml:trace contextRef="#ctx0" brushRef="#br0" timeOffset="531821.9763">12323 12957 30 0,'0'4'77'0,"0"0"-39"0,5-1-28 0,-5 1-18 0,0 0-13 15,8-4-9-15,-8 4-8 0,6-4-1 0</inkml:trace>
  <inkml:trace contextRef="#ctx0" brushRef="#br0" timeOffset="532691.612">12368 12994 25 0,'0'3'63'0,"0"1"11"0,0 0 9 0,0-4 1 15,0 4-2-15,0-1-3 0,0-3-6 0,0 4-5 16,0-4-6-16,0 3-5 0,0-3-4 0,0 5-5 0,0-5-3 15,0 0-2-15,0 2-1 0,0-2-1 0,0 0 1 16,-6 0 7-16,6 4 1 0,0-4 3 0,0 0 3 0,0 4 5 16,-6-4 6-16,6 4 6 0,0-4 6 0,-9 0 3 0,9 3 5 15,0-3 5-15,-5 0 1 0,5 0 1 0,0 5 0 16,0-5-2-16,0 0-6 0,0 0-5 0,0 3-7 0,-6-3-12 16,6 0-8-16,-8 4-9 0,3-4-11 0,5 2-8 0,-8-2-6 15,8 5-5-15,-6-5-1 0,6 0 5 0,0 0 6 16,-6 3 12-16,6-3 15 0,0 0 22 0,0-3 18 0,-7 3 16 15,7 0 8-15,0-5 4 0,-6 5-2 0,0-2-7 16,6-2-12-16,-7 1-15 0,1 3-15 0,-2-5-15 0,3 2-9 16,5-1-7-16,-6 0-5 0,-3 0-1 0,4 2-6 0,-2-3-5 15,1 2-4-15,0-4-2 0,-2 3 0 0,2-4-2 16,6 5 2-16,-6-4-1 0,-1 0 1 0,1 3 4 0,0-4 3 16,6-3 1-16,-7 5-2 0,0-3 0 0,0 3-1 0,7-5-4 15,-5-1-1-15,5 2-1 0,-7-2-1 0,-1 5 0 16,8-4 1-16,-5 0 0 0,5 0-1 0,-7-4 1 0,1 5-1 15,6-5-4-15,0 4-3 0,-6-5 0 0,6 3-1 16,0-3-2-16,-9 2 1 0,9-1-2 0,0-2 1 0,0-2 0 31,0 4-1-31,0-6-2 0,-5 1-1 0,5 3 1 0,0-2-1 16,0-3 0-16,0 0 1 0,0 4-2 0,0-4 3 16,0 0 0-16,0 5-1 0,5-3 0 0,-5 3 0 0,0-2 2 15,0 1-1-15,-5 0 1 0,5 3-2 0,0-5 0 0,0 7 3 16,0-5-2-16,0 2 0 0,0 2-1 0,0-4 0 0,0 3-1 15,5 0 1-15,-5 1-2 0,0-1-2 0,0 3 3 16,0-1 0-16,0 1-2 0,9 1 1 0,-9 0 1 0,0 3-1 16,0-2 2-16,0 3-1 0,0-1 0 0,0 2-1 15,0-2 0-15,6 1 0 0,-6-1 0 0,0 4 0 0,0 1 1 16,0-4 0-16,0 3-2 0,6 1 0 0,-6-1 0 0,7 0 1 16,-7 0 1-16,5 1 0 0,-5-2-1 0,0 2-1 15,8-1 1-15,-8 2-2 0,0-3 0 0,7 5-2 0,-7-4 1 16,0 1-2-16,0-1 0 0,5 0 1 0,-5 1 1 0,0-1 0 15,0 0 2-15,0 1 0 0,0 3 1 0,0-4-1 16,0 4 0-16,0 0 2 0,0-4 1 0,0 4-1 0,0 0-2 16,0-4 1-16,0 4 1 0,-5 0 0 0,-2 0-1 15,7 4-1-15,-8-4 2 0,3 4 0 0,-8 0 0 0,-2-1 1 16,10 5-1-16,-9-5 2 0,2 5-1 0,-1-1 0 0,0 0-2 16,0 0 1-16,-1 5 0 0,2-4 0 0,-1 2 2 15,0 1-1-15,0 0-1 0,0 1 1 0,0-6 0 0,6 5 0 16,1-3-1-16,-1-2 1 0,0 2-3 0,2 1 1 0,-2-7 2 15,7 6 0-15,-6-5 0 0,6-3 2 0,0 4-2 0,0-4 1 16,0 0 0-16,0 0-1 0,0 0-1 0,0 0-1 16,0 0 2-16,6-4-1 0,1-3 1 0,-7 3-1 15,5-3 1-15,2 0-1 0,0-4 1 0,-1 3 0 0,8 1 0 0,-8-3-1 16,7 2 0-16,-6-3 0 0,-1 3-1 0,7 1 3 16,-8 0-1-16,10 0 1 0,-3-1 1 0,-5 5-2 0,6-2 1 15,-7 2 1-15,7-1-1 0,-6 2-2 0,5 2 5 0,-4-5-3 16,-2 10-2-16,8-5 0 0,-8 2-1 0,7 5-5 0,-8 1-8 15,10 0-21-15,-10 3-46 0,2 3-60 0,0 1-68 16,0-1-59-16,-1 1-55 0,0 3-56 0,1 1-71 0,-1-4-100 16,0 3-62-16,2 4-4 0,-2-4 26 0</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5-11-11T10:03:38.070"/>
    </inkml:context>
    <inkml:brush xml:id="br0">
      <inkml:brushProperty name="width" value="0.05292" units="cm"/>
      <inkml:brushProperty name="height" value="0.05292" units="cm"/>
    </inkml:brush>
  </inkml:definitions>
  <inkml:trace contextRef="#ctx0" brushRef="#br0">9405 3571 39 0,'6'-7'164'0,"-6"7"-53"16,-6-4-37-16,6 1-22 0,0-1-15 15,0 4-9-15,0-3-1 0,0-1 2 0,-6 0 0 0,6 1 4 0,0 3 4 0,0-5 3 0,-7 5 3 0,7-3 3 32,0 3-2-32,0-3-3 0,-7 3-3 0,7-4-5 0,0 4-3 15,0-4 0-15,0 4-3 0,0-3 0 0,0 3 0 16,-7 0 2-16,7 0 3 0,0 0 1 0,0 0 4 0,0 0 4 15,0 0 3-15,-5 0 4 0,5 0 0 0,0 0 2 0,0 0-2 16,0 0-1-16,0 0-2 0,0 3-8 0,0-3-3 16,0 0-8-16,0 4-5 0,0-4-5 0,0 0-6 0,0 4-3 15,0-4-3-15,0 6-1 0,0-1 7 0,0 6 9 16,5-4 6-16,-5 7 6 0,7-3 4 0,-7 4 2 0,0 0 3 16,7-1 1-16,0 1-4 0,-1-1-8 0,-6 1-5 0,6 0 1 15,1 0 2-15,-7-1 3 0,7 5 5 0,-7-5 2 16,6 1 3-16,1 3 10 0,-2-3 5 0,-5 0 1 0,7-1 4 15,-7-3 6-15,8 0 11 0,-3 3 14 0,-5-6 17 0,7 4 13 16,0-5 14-16,-1-3 12 0,0 0 7 0,8-2 0 16,-2 2-5-16,9-8-8 0,5 2-14 0,12-10-18 0,8-7-17 15,20-2-12-15,5-5-14 0,13-11-10 0,2 0-6 16,10-6-3-16,1-2-4 0,2-1 3 0,5-3 1 0,-6 2-1 16,-1 0-3-16,7-1 3 0,-12 4-1 0,5 0-3 0,-5-4-2 15,-7 8-7-15,0 0-5 0,-14 0-3 0,-5 3-1 16,-3 4-6-16,-16 8-4 0,-9-5-3 0,2 8-3 0,-14 3-2 15,-8 0-4-15,2 5-4 0,-6 3-13 0,-8 0-17 0,2 4-25 16,-8 0-36-16,0-1-88 0,0 5-113 0,-8-1-98 0,-4 4-102 16,-1 0-178-16,-7 0-105 0,-7 7-51 0,3 1-4 15</inkml:trace>
  <inkml:trace contextRef="#ctx0" brushRef="#br0" timeOffset="11645.6821">19987 6810 56 0,'0'0'250'0,"0"-4"-57"0,0 4-52 0,0-3-42 15,0 3-31-15,0-4-11 0,0 0-4 0,0 4-3 0,0 0 1 16,0-4 0-16,-6 1 1 0,6 0 3 0,0 3 5 15,0-4-1-15,0 0-2 0,0 1 5 0,0-1 4 16,0 4 5-16,0-4 7 0,0 0 8 0,0 4 11 0,0-3 14 16,0 3 14-16,0-5 13 0,0 5 14 0,0 0 13 0,0-2 8 15,0 2 3-15,0 0-4 0,0 0-11 0,0 0-14 16,0 0-19-16,0 2-19 0,-7-2-20 0,7 0-20 0,0 5-9 16,0-5-12-16,0 3-6 0,0 5-5 0,0-4-2 0,7 7-2 15,-7-1-2-15,0 1 1 0,0 4-8 0,0 0 1 0,6 3-3 16,-6 1 0-16,0 3-2 0,0-5 1 0,0 6-6 15,0-5 1-15,7 4-1 0,-7-1-2 0,0-2-2 0,0-1 1 16,7 5 0-16,-7-5 0 0,0-4 1 0,5 1 2 0,3-1 3 16,-8 1 2-16,12-7 9 0,-4 4 6 0,3-6 10 15,4-3 17-15,10 1 15 0,2-4 15 0,11-7 12 0,8-5 5 16,5-2-1-16,9-3 1 0,4-6-4 0,16-2-13 0,-9-2-11 16,7-2-11-16,-1 0-12 0,9 0-8 0,-8-4-4 0,-6 3-4 15,5-2-5-15,-5 2-6 0,-8 1-4 0,3 0-5 16,-8-1-2-16,5 5-4 0,-13-5-3 0,2 9-3 0,-1-5-4 15,-12 8-2-15,-1 0-10 0,-7-1-9 0,1 8-20 0,-13 0-27 16,-1-1-31-16,-6 6-33 0,0-2-29 0,-7 5-28 16,0-1-42-16,-6 4-75 0,0 0-76 0,-12 4-55 0,-1-1-53 15,-7 5-93-15,-6 3-130 0,-7 3-61 0,-5-3-4 0</inkml:trace>
  <inkml:trace contextRef="#ctx0" brushRef="#br0" timeOffset="16780.7896">19101 8294 238 0,'27'-15'189'0,"-1"0"-82"0,0 4-49 0,7-3-28 16,-1 3-19-16,1-1-9 0,0 2-8 0,6-1-7 15,-1 1-6-15,-5 2-7 0,5-4-7 0,-4 5-12 0,4 0-11 16,-6-1-14-16,1 5-24 0,-6-5-32 0</inkml:trace>
  <inkml:trace contextRef="#ctx0" brushRef="#br0" timeOffset="17696.9015">20834 8550 417 0,'-6'-3'408'0,"6"-1"-149"0,-7 4-110 0,7-3-65 0,0 3-36 15,-6 0-20-15,6-4-13 0,0 4-5 0,0 0-4 16,0 0-1-16,0 4 4 0,0-1 5 0,-7 4 6 0,7-3 11 16,0 7 8-16,-7 3 6 0,7 1 6 0,-5 0 5 0,5 3 2 15,-8 4 2-15,8-4 2 0,-7 5 2 0,7-2 4 0,-5 2 11 16,10-1 6-16,-5 0 9 0,7-4 16 0,-7 0 29 15,8-4 27-15,-3-2 24 0,9-1 12 0,5-5 5 0,0-2 3 16,13-4-4-16,16-6-11 0,-3-6-27 0,19-6-33 0,1-8-38 16,14-3-17-16,6-7-13 0,6-1-13 0,-1-8-8 15,9-1-7-15,5-3-8 0,0 3-3 0,-1-7 6 0,1 2-13 16,1 0-14-16,-1 1-19 0,-12 1-24 0,-1-2-58 0,-12 7-122 16,-1-4-132-16,-19 4-203 0,-1 1-151 0,-12 6-93 15,-14 0-43-15,-12 8-9 0</inkml:trace>
  <inkml:trace contextRef="#ctx0" brushRef="#br0" timeOffset="20267.3684">8923 9249 195 0,'-6'-2'185'0,"6"2"-63"0,0 0-45 0,-8 0-25 0,8-4-11 16,0 4-9-16,-5 0-4 0,5-4-1 0,0 4 0 15,0 0 0-15,0 0 0 0,0-4-3 0,0 4-4 0,0 0-1 16,0 0-4-16,-8 0 0 0,8 0-1 0,0 0 0 0,0 0 1 16,0 0 2-16,0 0 0 0,-6-3 3 0,6 3 1 0,0 0 2 15,0 0 2-15,-6-4-1 0,6 4 1 0,0 0-4 16,0 0 2-16,0-4 0 0,0 4-4 0,0 0-1 0,0 0-4 16,0-4-1-16,0 4-2 0,0 0 1 0,0 0-2 0,0 0-2 15,0 0 0-15,0 0-1 0,0 0 0 0,0 0-2 16,0 0 0-16,0 0-1 0,0 0-2 0,0 0-1 0,0 0 0 15,0 0-1-15,0 4 0 0,0-4-1 0,0 0 1 0,0 4-1 16,0-4 0-16,0 0 1 0,0 4-1 16,0-1 0-16,0 1 0 0,6 4 0 0,-6-1 1 0,0 0 0 0,6 0 0 15,-6 4 0-15,8-4 1 0,-8 4 0 0,5 0 1 0,3 5 0 16,-8-9-1-16,6 3 1 0,-1-2 1 0,4-1 0 0,-3-3 1 16,-6 0 5-16,6 0 4 0,1-2 7 0,5-2 7 15,-4 0 6-15,4 0 7 0,1-2 10 0,7-6 6 0,0 1 4 16,-1-5 0-16,14 2-1 0,-1-5 0 0,1-8 0 0,6 2-2 15,0-4-4-15,6-2-5 0,0-2-5 0,7-4-4 16,1 1-5-16,-1-2-7 0,7 2-10 0,-7-2-14 0,6 5-27 16,2 0-30-16,-9 0-38 0,7 3-46 0,-6-3-70 0,-5 6-167 15,-2-2-95-15,-6 7-57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5-11-11T10:10:28.644"/>
    </inkml:context>
    <inkml:brush xml:id="br0">
      <inkml:brushProperty name="width" value="0.05292" units="cm"/>
      <inkml:brushProperty name="height" value="0.05292" units="cm"/>
      <inkml:brushProperty name="color" value="#002060"/>
    </inkml:brush>
  </inkml:definitions>
  <inkml:trace contextRef="#ctx0" brushRef="#br0">18997 4638 133 0,'0'-4'267'0,"0"4"-58"15,0 0-53-15,0-4-42 0,0 4-32 0,0 0-24 16,0 0-15-16,0 0-12 0,0 0-6 0,0-3-8 0,0 3-4 15,0 0-12-15,0 0-1 0,0 0 1 0,0 0-1 0,0 0-2 16,0 0 1-16,0 0 2 0,0 0-1 0,-5 0 7 0,5 0-2 16,0 0-1-16,0 0 1 0,0-4 2 0,-7 4 0 15,7 0-1-15,0-4 4 0,-7 4 2 0,7-3 3 0,-6 3 3 16,6-3 2-16,0 3 0 0,-7-4 0 0,1-1 1 0,6 2-2 16,0 3-2-16,-6-3-2 0,6-2-3 0,-8 5-3 15,2-3-1-15,0-1-1 0,6 4-4 0,-8-4-1 0,-4 4-2 16,12-3-1-16,-7 3 2 0,1-4 1 0,-1 1 0 0,1 3 0 15,0-5 2-15,-8 3 2 0,7 2 1 0,2-4 3 16,5 0 3-16,-7 4 5 0,0-4 2 0,7 1 5 0,-6-1 2 16,-1 4 0-16,1-4-1 0,0 0-1 0,6 2-2 15,-8 2-3-15,8-5-4 0,-6 2-5 0,0 3-2 0,6-4-1 16,-7 4-1-16,1-3 0 0,6 3-3 0,-6-4-2 0,0 4 1 16,6 0-1-16,-8-4 1 0,8 4 0 0,-7 0-1 15,2-4-1-15,5 1 1 16,-7 3 0-16,0-4 0 0,7 4 2 0,-6-3 1 0,-1-1-1 0,7 1 3 0,-6-1-1 0,0 4 1 15,-2-5 0-15,3 2 1 0,-2 0-1 0,-1 3 0 16,3-4 1-16,5 0 2 0,-7 1 3 0,1 3 1 0,-1-3 2 16,0-2 2-16,1 5 1 0,0-4 2 0,0 4-4 0,-2-3 0 15,1-2-3-15,7 5 1 0,-5-3 5 0,-2 0 0 0,0 3 1 16,2-4 1 0,-3 0 0-16,2 4 2 0,0-3 0 0,-2-1-3 0,-4 0-5 0,4 4 1 0,3-4 0 15,-2 4 1-15,1-3 0 0,-8 3 0 0,9-4-2 0,-2 1-2 16,1 3 0-16,0-4-4 0,-3 4-3 0,4-3-3 0,-1 3-2 15,-2 0-2-15,3 0 0 0,-2 0 0 0,-1-4 0 16,3 4 0-16,-8 0-2 0,6 0 1 0,-6 0 1 0,7-4 1 16,-7 4-1-1,5 0 3-15,-4 0 0 0,5 0 0 0,-6 0 2 0,7-4 0 0,-8 4-1 0,9 0 2 16,-10-3 3-16,10 3 2 0,-8 0 3 0,7 0 0 0,-8 0 1 0,8 0 1 16,-7-4-1-16,0 4-1 0,-1 0-2 0,1-3-2 0,1 3-1 15,-1 0-1-15,-7 0 2 0,8-4 1 0,-3 4 0 0,-4 0 0 16,7 0 1-16,-9-3 2 0,10 3 1 0,-3 0-2 15,1-4-1-15,-7 4-2 0,8 0 3 0,-3 0-2 16,3-4-1-16,0 4-1 0,5 0-2 0,-6-4 0 0,0 4 1 16,7 0-1-16,-8 0 0 0,7 0-7 0,-5-3 4 0,5 3 2 15,-6 0 3-15,7-4 5 0,0 4 9 0,-2 0 9 0,2-4 7 16,0 4 8-16,-2 0 0 0,3-3-4 0,-9 3-3 16,8 0-6-16,-7-3-8 0,7 3-10 0,-8 0-7 0,8 0-4 15,-7-5-3-15,6 5-1 0,-6 0 1 0,6 0-1 0,2-4 0 16,-9 4 1-16,8 0-2 0,-2-3 0 0,-3 3 0 15,3-5 1-15,-5 5 0 0,7-2 2 0,-7 2-1 0,7-4 1 16,-7 4 1-16,7-3 1 0,-7-2 0 0,6 5 0 0,-6 0 1 31,0-3-4-31,6-1 1 0,-6 4-1 0,7-4 1 16,-8 4-2-16,2-4 0 0,5 4-2 0,-5-3 1 0,-3 3-1 16,10-4-2-16,-8 4 3 0,6-3 0 0,-6 3 0 15,7-4 0-15,-8 4 0 0,7-3 0 0,-5 3 2 0,-1-4 2 16,6 4-3-16,-6 0-1 0,6-4 0 0,-5 4 1 0,4 0-1 15,-4 0 1-15,6 0-1 0,-8 0-1 0,8-4 0 16,-6 4 0-16,5 0 0 0,-6-3 0 0,-1 3 2 0,9 0-1 16,-9 0 0-16,0 0 1 0,3 0-1 0,-3 0 1 0,1 0-1 15,-1 0 0-15,-5 0 0 0,6 0 0 0,-7 3 0 16,7-3-1-16,-6 0 0 0,-1 4 0 0,8-4 0 0,-9 0 0 16,9 0-1-16,0 0 1 0,-8 0 0 0,7 0 1 0,-2 0 0 15,3 0 0-15,0 0 1 0,-2 0 0 0,1 0 2 0,-1 0 0 16,-5 0 0-16,7-4 1 0,-1 4-1 0,0 0 1 15,-7 0-2-15,6 0 0 0,-4 0 0 0,4 0 0 16,-5 0-2-16,0 0 0 0,-1 0 0 0,1 0 0 0,-1 0 0 16,0 0 1-16,-5 0-1 0,5 0 0 0,1 0 2 0,-1 0 2 15,0 0-1-15,7 0-1 0,-6 0 1 0,5 0 2 16,-4 0 2-16,4 0 6 0,-5 0 5 0,5 0 3 0,-5-3 2 16,7 3 1-16,-3 0 1 0,-3 0-1 0,3-4-2 0,-4 4-6 15,0 0-5-15,6 0-4 0,-6 0-4 0,5 0-2 0,-6 4 1 16,8-4-1-16,-9 0-1 0,10 0 0 0,-2 3 0 15,0-3 0-15,-1 4 0 0,-6-4 1 0,15 0-2 0,-8 4 1 16,-7-4 0-16,6 0-1 0,1 4 2 0,1-4-1 0,-8 0 1 16,7 3 0-16,1-3 2 0,-8 0-1 0,1 0 0 15,5 4 1-15,-5-4-3 0,5 0 0 0,-4 3 0 0,3-3 0 16,-3 4 0-16,-2-4 0 0,1 3-2 0,-1-3 1 0,7 4 0 16,-7-4 1-16,1 4-1 0,6-4 2 0,-6 4-1 15,5-4-1-15,0 0 1 0,-5 3 0 0,6-3 0 0,1 0 0 16,-2 5 0-16,-4-5 0 0,4 0 0 0,1 3 1 0,0-3 0 15,-7 0 1-15,8 0-1 0,-9 4-1 0,9-4 0 16,-8 0 0-16,8 0 0 0,-8 2-1 0,7-2 0 0,-7 5 0 16,1-5-1-16,-2 3 2 0,2-3 0 0,0 4 0 15,-1-4 0-15,1 5 0 0,-1-5 0 0,1 3 0 0,-2-3 1 16,10 3 0-16,-9-3-1 0,7 4 1 0,-7-4 0 0,7 0 2 16,1 4-2-16,-3-4 2 0,3 0 0 0,-1 0-1 15,0 0 0-15,-1 0 0 0,2 0-1 0,-1 0 1 0,1-4-2 16,-3 4 0-16,-3 0 5 0,3 0-4 0,-4 0-1 0,7 0-1 15,-8 0 1-15,7 0-2 0,-6 0 1 0,-2 4 1 16,2-4-5-16,0 0 3 0,0 3 1 0,4-3 0 0,-3 0-1 16,-2 0 3-16,8 0-1 0,-8 4 1 0,1-4-1 0,-1 0 2 15,7 0 1-15,-7 0 1 0,1 0-1 0,6 0-1 0,-6 0 0 16,-1 0-1-16,7 0 0 0,-7 0-1 0,1 0-1 16,5 0-2-16,-5 0 2 0,-1-4 1 0,8 4 0 0,-8 0 0 15,7 0 0-15,0 0 0 0,-1 0 0 0,2 0 1 0,-1 0 0 16,0 0-2-16,-1 0 1 0,8 0 0 0,-8 0 2 15,9 0-1-15,-9 0 0 0,8 0 2 0,-7 0 0 0,7 0-1 16,-8 0 1-16,8 0 0 0,0 0-2 0,-8 0 0 0,8 0 0 16,-1 0 0-16,0 0-1 0,7 0 0 0,-5 0-1 15,-2 0 0-15,0 0 0 0,7 0 1 0,-6 0-1 16,-2 0-2-16,-3 0 2 0,2 0 0 0,4 0 1 0,-2 0-1 16,2 0 1-16,-2 0 0 0,-6 0 0 0,6 0 0 0,-5 0-1 15,-2 0 1-15,8 0 0 0,-7 0 0 0,0-3 0 0,-1 3 0 16,2 0 1-16,6-4-1 0,-9 4 0 0,3 0 1 15,5 0-1-15,-6-4 0 0,7 4 0 0,0 0 0 0,-2 0 1 16,3 0-1-16,-2-3 3 0,-1 3-1 0,3 0 0 0,5 0-1 16,-6 0 2-16,6-3-2 0,-8 3-1 0,2 0 0 15,-1-5-1-15,1 5 1 0,0 0-2 0,-1-4 1 16,0 4-1-16,-5-3 2 0,6 3-1 0,-7 0 0 0,6 0 0 16,-6-5 0-16,0 5 1 0,6 0-2 0,-6-2 0 0,-7 2 1 15,8-4 1-15,-2 4 0 0,1-3 0 0,1 3 0 0,-8-5 1 16,7 5 7-16,-6-3 11 0,5 3 8 0,1-4 9 15,0 4 5-15,0-4 5 0,-7 0 1 0,8 4 0 0,-1-3-7 16,-7 3-8-16,8-4-11 0,-3 4-8 0,-4 0-7 0,0-3-6 16,5 3-1-16,-6 0 0 0,2 0 0 0,-2 0 0 31,1 3 2-31,-1-3 0 0,1 0-1 0,-2 0 3 0,1 0-2 0,2 0 0 0,-1 0 3 0,-7 0-9 0,5 0 3 0,1 0 2 16,2-3 2-16,-8 3 0 0,6 0 3 0,0 0 1 15,-5-4-3-15,6 4 8 0,-8 0-5 0,1 0-3 0,0-3-1 16,1 3 0-16,-2 0-3 0,1 0 1 0,0 0-1 0,0 0 0 31,0 0 1-31,-1 0 0 0,1 0 1 0,7 0 0 16,-8 0 0-16,2 0-1 0,6 0 0 0,-1 0 3 0,0 0-2 15,0 0-1-15,2 0 1 0,-2 0-1 0,6 0 1 16,1 0-1-16,1 0 1 0,-1 0-1 0,0 0 2 0,6 0-1 16,0 0 0-16,-6 0-1 0,13 0-1 0,-7 0 0 0,7 0 0 15,-5 0-12-15,5 0-25 0,-7 0-43 0,7 3-60 16,0 1-65-16,0 3-65 0,7 0-66 0,-7 1-122 0,5 0-146 15,-5 1-66-15,0 3-10 0</inkml:trace>
  <inkml:trace contextRef="#ctx0" brushRef="#br0" timeOffset="5786.4096">12440 4296 37 0,'0'0'97'0,"0"0"-22"0,-7 0-17 15,7 0-15-15,0 0-11 0,0 0-7 0,0 0-1 0,0 0-2 16,0 0-1-16,0 0 1 0,0 0-3 0,0 0-3 0,0-3-4 16,0 3-6-16,7 0-3 0,-7 0-3 0,0 0-1 15,0 0-2-15,0 0 1 0,0 0 0 0,6 0 1 0,-6 0 1 16,0 0-1-16,6 0 1 0,-6 0 0 0,8 0 1 0,-8 3 0 15,5-3 1-15,3 0 1 0,-2 0 0 0,-1 0 2 16,4 4 1-16,-3-4 1 0,-1 0 0 0,3 0 1 0,-2 4-1 16,0-4 0-16,2 0 0 0,-3 0-1 0,2 4-3 0,0-4 0 15,-2 3-3-15,8-3 1 0,-5 0 0 0,-2 0 0 0,8 0-1 16,-8 5 0-16,7-5 0 0,-8 0 0 0,2 3 1 16,1-3 1-16,-3 0-3 0,2 0 3 0,0 0 3 15,-7 0 4-15,6 0 6 0,-6 0 4 0,7 0 6 0,-7 0 4 16,0 0 6-16,0 0 0 0,6 0-1 0,-6 0-1 0,-6 0-5 15,6 0-3-15,0 0-4 0,0 0-2 0,0 0-5 16,0-3-1-16,-7 3-2 0,7 0-3 0,0 0 0 0,0 0-1 16,-6 0-5-16,-1-5-2 0,7 5 1 0,-7 0-2 0,2 0 1 15,-3 0 0-15,1 0 1 0,2 0 0 0,-2 0 4 0,1-3 2 16,0 3 4-16,-3 0 2 0,4 0 2 0,-1-4 2 16,-2 4 4-16,3 0 3 0,-3 0-2 0,-4-4-3 0,5 4 0 15,2 0-2-15,-9 0 0 0,0-4-3 0,9 4-4 0,-10 0 0 16,4 0-1-16,-2-3 0 0,-1 3 1 0,1 0 0 15,0 0 4-15,7-4 4 0,-8 4-1 0,2 0 1 16,-1 0-1-16,0 0 3 0,-2 0-6 0,4 0-1 0,-2 0-6 16,-1 0-3-16,-5 0-1 0,6 0-2 0,-1 4-1 0,3-4 0 15,-3 0 0-15,1 0 0 0,-7 3 0 0,7-3 0 0,1 0 0 16,-9 0 0-16,1 4-1 0,8-4 1 0,-9 0 0 16,2 0 3-16,0 4 0 0,0-4-1 0,-1 0-1 0,-7 0 0 15,9 0 1-15,-2 0 0 0,-6 0-1 0,6 0-3 0,-5 0 1 16,6 0 1-16,-8 0 1 0,1 0 1 0,7 0-1 15,-14 0 0-15,7 0 0 0,0 0 2 0,1 0-2 0,-2 0 0 16,1 0 1-16,7 0 0 0,-8 0-2 0,1 0 1 0,6 0-1 16,-6 0 1-16,7 0-1 0,0 0 0 0,-1 0 0 15,0 0 1-15,1 0 1 0,7 0 0 0,-8 0 0 0,7 0 0 16,-1 0 1-16,1 0 1 0,-6 0 0 0,5 4-1 16,2-4 0-16,-1 0-1 0,0 3-1 0,-2-3 0 0,4 0 1 15,-2 0-1-15,-1 0-1 0,1 5-1 0,1-5 1 0,-2 0 0 16,-5 3 0-16,6-3-1 0,-1 0-1 0,1 0 1 15,-6 4 1-15,7-4 2 0,-9 0 2 0,9 0 3 0,-1 0 4 16,0 0 3-16,-7 0 3 0,6 0 1 0,2 0-1 0,-1 0 1 16,0 2 0-16,-1-2-3 0,1 0-2 0,8 0-4 15,-10 0 1-15,10 0-2 0,-9 0-1 0,9 0 0 0,-9 0-1 16,8 0-1-16,-7 0 0 0,7 0 1 0,-8 0 1 0,7 0 0 16,-5 0 1-16,-1 0 4 0,0 0-2 0,7 0-2 15,-8 0 2-15,0 0-3 0,2 0-1 0,-1 0-1 0,0 0-1 16,1 0-3-16,-3 0 0 0,3 0 2 0,-1 0-3 15,0 0 1-15,7 0 0 0,-8 5-1 0,0-5 1 0,3 0-1 16,-3 0 0-16,1 0 0 0,0 0 0 0,0 0 1 0,1 0 1 16,-8 0 0-16,7 0-1 0,0 0 2 0,-1 0 0 15,2 0-2-15,-9 0 0 0,9 0-1 0,-8 0-1 0,8 0-2 16,-8 0 2-16,0 0 0 0,7 0-1 0,-6 0 2 0,-2 0 0 31,2 0 0-31,-1 0 0 0,-5 0 1 0,6 0 0 0,-2 0-1 0,2 0 1 0,0 0 0 0,0 0 0 0,-8 0 0 31,7 0 1-31,-5 0-1 0,-2 0-1 0,8 0 0 0,-6 0-1 16,4 0 1-16,-4 0-1 0,-1 0 1 0,5 0-3 0,-4 0 2 16,6 0 1-16,-1 3 0 0,-1-3-1 0,2 0 1 15,7 0 0-15,-1 0 0 0,-6 0 2 0,5 0-1 16,1 0-1-16,0 0 2 0,0 0-1 0,7 0 0 0,-8 0 1 16,2 0 3-16,-1 0 1 0,7 0 2 0,-8 0 1 0,1 0 0 15,0 0-1-15,-6 0 2 0,5-3-3 0,-6 3-2 0,8 0-1 16,-9 0-2-16,10 0-2 0,-10 0 0 0,2 0 0 15,0 0 0-15,0 0 0 0,-1 0 0 0,0-5 0 0,7 5 0 16,-7 0 1-16,1 0 5 0,7 0 3 0,-8-2 3 0,7 2 2 16,-7 0 2-16,6 0 2 0,1 0 2 0,1-4 0 15,-8 4 2-15,7-3-1 0,1-2 0 0,-3 5-2 0,3 0-1 16,-1-3-1-16,-6-1-3 0,6 4-3 0,-7 0-4 0,8-4-4 16,-8 4-2-16,1 0 0 0,-1-4-1 0,-7 4 0 15,8 0-1-15,-1 0 0 0,-7-3 0 0,9 3 0 0,-8 0 0 16,-1 0 0-16,9-4-1 0,-10 4 2 0,-4 0 0 0,6 0 1 15,0-3 1-15,1 3 1 0,-3 0 4 0,3-4 5 0,-1 4 3 16,0-3 4-16,-1 3 5 0,7-4 2 0,-4 4 1 16,4-4 1-16,-6 4-3 0,7-4-3 0,-1 1-3 0,-7 3-4 15,8-4-5-15,-1 4-3 0,1 0 0 0,-8 0-3 0,8 0-1 16,-6-3-2-16,5 3-1 0,-5 0 0 0,5 0 1 16,0 0-1-16,-7 0 4 0,8 0-2 0,-7 0-1 0,6 3 1 15,0-3 1-15,-5 4 0 0,6-4-1 0,-1 0 0 0,7-4-2 16,-7 4 3-16,1 0 1 0,-2-3 1 0,10 3 1 15,-10-4 6-15,9 4 11 0,-8-3 11 0,7-1 14 0,1 4 9 16,-3-4 7-16,-3 0 3 0,3 1 1 0,4-1-3 16,-2 0-9-16,-1 1-12 0,1 0-14 0,1-2-14 0,4 2-4 15,-4-1-3-15,-1 0-3 0,0 1-2 0,-1-1 1 0,1 1 1 16,1-1-1-16,5 0 3 0,-5 0 0 0,-2 4-1 16,2-3 2-16,5-2-2 0,-6 3-2 0,0-3-1 0,-7 3 0 15,6 2 1-15,2-8-3 0,-8 8 0 0,1-4-2 0,5 0 2 16,-6 0 0-16,2 4 0 0,-8-3 0 0,7 3 0 15,-2-4-1-15,-4 4 0 0,6 0 1 0,-9-2 1 0,9 2-3 16,-6 0 1-16,-1 0-1 0,6 0 0 0,-7 0 0 16,2 0 1-16,-2 0 0 0,2 0-1 0,-8 0 0 0,7 0 0 15,0 0 0-15,-6 2 0 0,-1-2 0 0,7 0 0 0,-7 0 1 16,-7 4 0-16,9-4 2 0,-2 3-2 0,0-3 3 16,-6 4 0-16,7-4 1 0,0 0 0 0,-1 4-1 0,1-4 0 15,-1 0 1-15,13 0 5 0,-7 0 6 0,8 0 6 0,-6 0 4 16,12 0 3-16,-7 0 5 0,1 0 0 0,5 0-1 15,-5-4-5-15,6 4-8 0,-1 0-7 0,-5 0-5 0,5 0-3 16,-6-4-5-16,8 4 0 0,0 0 1 0,-8 0 1 0,8 0 0 16,-2-3 4-16,0 3 5 15,-5 0 5-15,6 0 6 0,1-4 9 0,-2 4 5 0,-5-2 3 16,6-3 1-16,-6 2-3 0,-1 3-5 0,1-4-5 0,-8 0-6 0,7 0-10 0,-6 4-4 16,1-3-6-16,-8 3-1 0,1-4-2 0,-1 4 1 0,-1 0 1 15,-4 0 1-15,-1 0 0 0,7 4 0 0,-7-4 2 16,6 0 0-16,-7 0 3 0,8 3-3 0,0-3-1 0,-1 0 0 15,1 0-1-15,4 0 2 0,4 0-3 0,-8 0 1 0,4-3 2 16,3 3-2-16,-2 0 1 0,9-4 0 0,-9 4 0 16,1-4-2-16,1 4 3 0,5-3 1 0,-7 3-5 15,2-3 1-15,-1 3 0 0,-1 0-1 0,7-5-1 0,-5 5-1 16,-2 0 0-16,2 5-4 0,-3-5 4 0,-3 3 0 0,5 0-2 16,-6 1 2-16,4 0-1 0,-3-1-2 0,5 5 1 0,-6-4 2 15,6 4 0-15,-1-6 1 0,-5 5 1 0,5-3 0 16,2 0 0-16,-9 0 2 0,9 0 0 0,-2 0 0 0,2-2 1 15,-2 3-2-15,8-3-1 0,0-2 1 0,-8 5-1 16,7-2 0-16,2 1 0 0,-2-4 1 0,-7 4 0 0,8 0 0 16,0-1 0-16,5-3 2 0,-6 4 0 0,1-1 0 15,0 5-2-15,0-8 2 0,-1 3 0 0,1 2 1 0,-1-2-1 16,8 0 0-16,-8 1 2 0,7 0-3 0,-7-1 1 0,7 1-2 16,-7 0-1-16,1 0 0 0,6-4 1 0,0 3 0 0,-7 1-1 15,7-1 1-15,1-3 3 0,-2 4 0 0,2-1-1 16,-8 1 1-16,7 0 0 0,-2-4-1 0,4 4 1 0,-2-4-1 15,-1 3-1-15,1-3 1 0,7 4-1 0,-7-4 0 0,-1 3-1 16,2 1-2-16,-1-4 0 0,0 3-1 0,-1 1-1 16,2 0 1-16,-8 0 1 0,7-1 0 0,1 2 1 0,-8-2 1 15,7 1 0-15,-7-2 0 0,7 3-3 0,-7 2 0 0,1-2 0 16,-1 1 0-16,8-2 1 0,-8 3 0 0,1 1-1 31,-1-4 1-31,7 3 2 0,-7 0-1 0,7-4 0 0,-7 5-1 16,8-1 0-16,-7 0-1 0,5 0-2 0,1-3 1 15,0 4 1-15,0 3 1 0,1-5-1 0,-3 6 1 0,3-4 2 16,0 3 0-16,-2 0 0 0,8 3 3 0,-7-3 0 0,-2 4 0 16,3-5 1-16,6 5-3 0,-8-3 0 0,8 2 3 15,0 0-2-15,-7-3-1 0,5 4-1 0,3-4-2 0,-2 1 2 16,7-2 0-16,-7 1 1 0,7 4-2 0,-5-5 1 0,-3 5 0 16,8 0 1-16,0 1 3 0,-6 1-1 0,6 2-2 15,0-1-1-15,-6-3 0 0,6 3-1 0,0 0 0 0,0 0-1 16,0 1 0-16,0-1 0 0,0 1-1 0,6-4 0 0,-6-1 2 15,6 4-7-15,2-3 3 0,-3-1 2 0,2 4 0 16,0-3 1-16,-2 0 2 0,3-1 0 0,5 1 0 0,-7-1 7 16,7 1-3-16,-6 4-1 0,6-5-1 0,0-3 0 0,-1 4-1 15,-4 1-1-15,3-2 1 0,3 1 0 0,0-1 0 0,-9-3-1 16,10 3 2-16,-3-3 0 0,1 0-1 0,-6 0 0 16,6 1 0-16,-1-2 0 0,-4 1 2 0,5 1 0 15,-2-1 1-15,4-4-2 0,-3 4 1 0,1-4-2 0,0 0 2 16,-1 4 0-16,8-3-1 0,0-1 0 0,-7 0-2 0,6 1 4 15,2-4-1-15,-2 3 1 0,1 0-1 0,-7-4-2 16,13 5 0-16,-6-4 0 0,-2-1 0 0,2 4-2 16,0-2 1-16,0-3 1 0,-1 6 1 0,1-4-1 0,-1 0 2 0,0 0-3 15,-6-1 1-15,6 1 1 0,0-2-2 0,2 3 0 0,6-2 1 16,-8 1-1-16,0 1 1 0,0-2 3 0,1 0-2 16,0 1 0-16,-1-4-1 0,-5 4 1 0,5-1-2 0,-7 0 0 15,1-3 0-15,1 5-3 0,0-1 1 0,-2-4 1 0,0 0-1 16,-4 3 0-16,4 1 1 0,2-1 1 0,-1-3 0 15,0 4 2-15,-1-1 0 0,9 1-1 0,-1 0-1 0,-2-4 0 16,2 4 0-16,-1-4 1 0,8 3-1 0,-7-3-1 0,4 0 0 16,3 4 1-16,-1-4 2 0,1 0 1 0,-3 0-1 15,-3 0-2-15,6 0 0 0,-2 0 0 0,-5 0 1 0,6 0 0 16,-8 0-1-16,9 0 0 0,-8 0 0 0,1 0 1 0,7 0 0 16,-8 0 2-16,6 0-3 0,-5 0 0 0,6 0-1 0,-6 0 0 15,6 0 1-15,0 0 0 0,6 0 1 0,-6 0-1 16,6 0 0-16,1 0 0 0,1 0 1 0,-2-4 0 0,6 4 0 15,-5 0-1-15,0-3 2 0,0 3 0 0,-7 0-1 0,5 0-2 16,-4 3 0-16,6-3 1 0,-8 0-1 0,3 0 0 16,-4 0 0-16,-3 4 0 0,5-4 2 0,-8 0 2 0,9 0 0 15,-7 3-2-15,5-3-1 0,-5 0 1 0,7 0 0 0,-2 5 2 16,-5-5-2-16,7 0 0 0,-2 2 1 0,-5-2 1 16,5 0-1-16,1 0-2 0,0 0 1 0,1 0-1 0,-2 0 1 15,8 0-1-15,-7 0-3 0,0 0 1 0,1 0 2 16,-2 0 0-16,1 0-2 0,0 4 0 0,1-4-1 0,-1 4-1 15,6-4 4-15,-6 4 0 0,7-4 0 0,0 3 0 0,-1 2-1 16,7-2 1 0,-6-3-1-16,6 4-3 0,-1-2 3 0,9 3 0 0,-9-2-2 0,1 1 1 0,7 4 2 0,-8-5 0 15,3-3 6-15,-2 8 0 0,-1-5-4 0,2 0 2 0,-8-3-2 16,7 5 1-16,0-1-1 0,-6-1 0 0,6-3-5 16,-6 3 3-16,5-3-2 0,-6 0 0 0,7 0 2 0,1 0-1 15,-1 0 0-15,0 0-4 0,1 0 3 0,4-3 2 0,-4 3 1 16,-1 0-2-16,6 0-2 0,-5 0 1 0,-1 0 0 15,7 3 5-15,-7-3-4 0,0 0 0 0,-1 4-2 0,2-4 3 16,-1 4 0-16,-1-4 1 0,2 3-1 0,-1-3 0 16,0 4 1-16,-1-4 1 0,2 4-1 0,-7-4 0 0,6 4 0 15,-7-4 0-15,1 3 0 0,6-3 0 0,-6 4-1 0,-1-1 0 16,1 1 0-16,6-4-1 0,-7 3-1 0,7 1 1 16,-6 0 0-16,13-4 0 0,-7 4 1 0,0-1 1 0,6-3 0 15,1 4 0-15,-6-4 0 0,4 4-1 0,2 0 2 0,-8-4-1 16,3 0-1-16,-2 2 0 0,0-2 0 0,-1 5-1 15,-5-5 0 1,0 0 1-16,5 0-2 0,-5 3 0 0,1-3 1 0,-2 4 1 0,1-4 2 0,-1 0 1 0,-7 0-1 0,7 3-2 16,1-3 2-16,1 0 0 0,-2 0 0 0,1 0 0 0,-1 0-1 15,1 0 2-15,6 0-1 0,-6 0-2 0,-1 0 2 16,1-3-2-16,0 3 1 0,-2 0-2 0,2 0-1 0,-2-4 1 31,3 4-1-31,-1 0 3 0,-1 0-2 0,1 0 1 0,0 0-1 16,-1 0-1-16,0 0 1 0,-5 0-3 0,-2 0 2 15,7 0 1-15,-5 4 3 0,-1-4-2 0,1 0 2 16,-2 0 0-16,2 3 0 0,-1-3 2 0,0 0-2 0,0 0-2 16,5 5-2-16,-4-5 0 0,-1 0 0 0,1 0 1 0,-2 0 0 15,7 0 0-15,-5 3 1 0,-1-3-2 0,6 0 1 16,1 0 1-16,-7 0 2 0,7 0 0 0,-1 0-2 0,0-3 0 16,8 3 0-16,-7 0 1 0,-1 0 1 0,7-5 1 0,-6 5-3 15,6 0 1-15,-7 0 0 0,7-3 0 0,-1 3 1 0,-5 0-2 16,14 0-1-16,-9-4 0 0,2 4 0 0,-1 0 0 15,5 0 0-15,-3-3 0 0,-2 3 1 0,7 0-2 0,-8 0 2 16,0-5-5-16,2 5 2 0,-1 0 2 0,1-2 1 16,-7 2 0-16,6 0-1 0,-6 0 0 0,-2-4-1 0,2 4 6 15,-1-4-3-15,1 4 0 0,-7-4-1 0,7 4-1 16,-7 0 1-16,6-3 0 0,-6-1 2 0,0 4 0 0,1 0 0 16,5-4-2-16,-6 4 0 0,0 0 0 0,0 0 0 0,6-4 0 15,1 4 0-15,-6 0 0 0,6 0 0 0,-1-3 1 0,-1 3 2 16,1 0 0-16,1 0 0 0,1 0 0 0,-2 0-2 15,6-4-1-15,-4 4 0 0,-1 0 1 0,4 0-1 0,-4-3 0 16,7 3-1-16,-8 0-2 0,8 0 1 0,-8 0 1 0,7 0 0 16,-6 0-2-16,-1 0 1 0,7 0 0 0,-6 0 2 15,0 0-1-15,-1 0 1 0,1 0-1 0,-1 0 1 0,0 0-1 16,1 0 0-16,-6 0 1 0,6 0-1 0,-1 0 1 0,0-4 0 16,-6 4 0-16,7 0 2 0,0-3 0 0,-1-1-1 15,1 4 0-15,-2-4 2 0,2 4-1 0,7-4 0 0,-8 1 3 16,0 3-4-16,1 0 0 0,7-4 1 0,-8 0 1 15,7 4-2-15,-6-3-1 0,-1 3 0 0,8-3-3 0,-8 3 1 0,1 0 0 16,6 0 1-16,-6-4 0 0,5 4 1 0,-5-5 2 16,0 5-1-16,-1-3 2 0,7 3-1 0,-6-3 0 15,6 3 1-15,-6-4 0 0,4 0-1 0,-4 4 1 0,7-3-1 16,-8-1 3-16,0 0 2 0,8 4 2 0,-8-4 2 0,8 1 0 16,-8-2 1-16,1 5 1 0,6-2 2 0,-6-2 0 15,6 4-2-15,-7-3-3 0,7 3-2 0,-1-5-2 0,-5 2 0 16,7 3-1-16,0 0-4 0,5-4-1 0,-6 4 0 0,0 0 0 15,-1-4 0-15,9 4 0 0,-9 0 0 0,8-4-1 16,-8 4-1-16,9 0 1 0,-7 0-1 0,-2 0 1 0,1 4 1 16,0-4 0-16,-1 0-2 0,2 4 2 0,-1-4 1 0,-6 4-1 15,6-4-1-15,-7 3-1 0,7 2 1 0,-6-2 0 0,5 1 0 16,3-4 0-16,-10 2-2 0,1 3 1 0,9-5 1 16,-10 3-1-16,10 1 1 0,-10-4 1 0,2 4 2 15,-1 0-1-15,0-4 0 0,1 3 2 0,1-3 0 0,-8 4 1 16,6-4-2-16,0 4-1 0,1-4-1 0,-1 3 1 0,2-3-1 15,-1 3 0-15,-2-3 0 0,8 0 0 0,-5 0-1 0,-3 5 0 16,8-5 0-16,-6 0 0 0,6 0 1 0,-6 4 0 16,-2-4 0-16,3 3-1 0,-1-3 1 0,-1 0 3 0,1 0-3 15,-1 0 0-15,-6 0 1 0,7 0-1 0,-6 0 0 0,-2 0-1 16,1 0-1-16,7 0-2 0,-7 0 2 0,-1 3-1 16,2-3 1-16,-1 0 2 0,7 0-2 0,-7 4 1 0,7-4 1 15,-9 0 0-15,9 0 1 0,-6 0 1 0,5 0-1 0,-6 0 1 16,6 0 1-16,2 0 1 0,-9 0-1 0,7 0 0 15,-5 0-1-15,6 0 0 0,-8 0-1 0,2 0 0 0,-2-4 1 16,2 4-2-16,-1 0 1 0,0 0-1 0,0-3 0 0,-6 3 0 16,5 0 0-16,2 0-1 0,-1 0-1 0,-7 0 1 15,7 0 1-15,-1 0 0 0,3 0 0 0,-4 0-1 0,3 0 0 16,-1 0-1-16,1 0 2 0,6 0 2 0,-9 0-9 0,3 0 6 16,-1 0 1-16,1 0 2 0,5 0 0 0,-7 0 3 0,2 0-3 15,-2 0-1-15,3 0 9 0,-4 0-6 0,3 0 0 16,-1 0-4-16,1 0-1 0,-3 0 0 0,-3 0-2 0,5 0 2 15,-8 0 0-15,10 0 0 0,-8 0 0 0,-1 0 2 0,1 0 1 16,5-3-1-16,-5 3 0 0,5 0 0 0,2 0 1 16,-2-4-2-16,-4 4 3 0,4 0-2 0,1 0-1 0,1-5 0 15,-7 5 0-15,5 0 1 0,-5 0-1 0,-1 0 1 16,1 0-4-16,6 0 2 0,-7 0 1 0,1-3 0 0,-1 3 2 16,0 0 1-16,0 0-1 0,1-3 1 0,1 3-1 0,-2-4 0 15,1 4 1-15,-1-4 0 0,1 4 1 0,-7-3 3 16,7-1 0-1,-8 0-2-15,8 0 3 0,-7 1 0 0,7-2 2 0,-7 3-1 0,7 2-1 0,-8-4-3 0,8 1-1 0,-8-5 2 32,9 8-2-32,-10-4 3 0,3-4-1 0,0 8 1 15,5-7 0-15,-6 4 2 0,-1-1 2 0,2 1 0 0,-1-5 2 16,0 4 0-16,7-3 1 0,-7 4 3 0,-7-4 2 0,8 3 1 16,-8-4 1-16,7 5 0 0,-8-5 0 0,2 2-3 0,1-3-2 15,-3 1-5-15,2 2 0 0,0-1-4 0,-1-1 0 16,1 0-3-16,-2 1 2 0,3-3-1 0,-2 2 2 15,0-3 2-15,2 4 1 0,-8-5-1 0,5 6 4 0,-5-5 2 16,0-1-2-16,7 2 1 0,-7-5 0 0,0 3-3 0,0-1 1 16,0-3 0-16,0 7-2 0,0-8 0 0,0 3 1 0,0-1 0 15,0 5-1-15,0-5 1 0,0 1-3 0,0 3 0 16,0-5 0-16,-7 7-1 0,7-7-3 0,0 5-2 0,-5-4 1 16,5 4-1-16,0-3-2 0,-8-1 0 0,2 1 0 0,6-1-1 15,-6 5 1-15,-2-5 1 0,3 3 1 0,-2-3 1 16,7 5 0-16,-6-5 1 0,-8 4-2 0,9 0 3 0,-3-4-3 15,1 4-1-15,-5 1 1 0,6-1-2 0,-9-1 0 0,10 2 0 16,-9-1 2-16,9-1 0 0,-9 1-2 0,8 4 1 16,-7-4-3-16,6 0 0 0,-6 0 1 0,6 3 1 0,-5-2-2 15,4 3 1-15,-4-5-2 0,6 5 1 0,-9-3 4 16,4 2 1-16,3-4-3 0,-3 5 1 0,-3-4-1 0,7 4 0 16,-5 0 3-16,4-4-2 0,-4 4-1 0,6 0 0 0,0-1 2 15,-8 1-2-15,8-1 2 0,-7-3-1 0,5 4-1 0,-4-4 1 16,-1 4 0-16,7-4-1 0,-8-1-2 0,2 1 1 15,-3 0 0-15,3 4 1 0,0-3 0 0,-2-2-1 0,0 1 1 16,2 0-1-16,-1 4 1 0,0-4 0 0,7 4 0 0,-8-4 0 16,2 4-1-16,-3-1 0 0,10 1 1 0,-9 0 0 15,2-1 0-15,5 1 3 0,-6-1-1 0,7 5-2 0,-7-5 0 16,6 5-1-16,-5-5 0 0,5 4-1 0,0-3 1 16,-6 4-3-16,7-1-1 0,-8-3 3 0,8 3 0 0,-8-3 1 15,2 3 0-15,5-3-1 0,-6 4 1 0,1-5-1 0,-9 1 2 16,9 3 2-16,-8-3-3 0,0 4 0 0,1-2-7 15,1 5-11-15,-9 0-18 0,1 0-27 0,0 5-73 0,0 1-103 16,-6 2-91-16,5-1-89 0,1 4-149 0,0 0-136 0,6 0-77 16,7 3-26-16</inkml:trace>
  <inkml:trace contextRef="#ctx0" brushRef="#br0" timeOffset="18422.4722">19057 4913 362 0,'-7'0'313'0,"0"-4"-104"0,1 0-74 0,6 0-43 0,-7 1-22 0,7 3-11 16,-6-4-4-16,6 4-3 0,-6-3-5 0,6 3-1 16,0-5-2-16,-7 5-2 0,7 0 0 0,-7 0-3 0,7 0 1 15,-7 0 4-15,7 0 3 0,0 0 7 0,0 0 3 16,0 0 4 0,0 0 2-16,0 0 1 0,-5 0-3 0,5 5-3 0,0-5-6 0,5 0-2 0,-5 0-4 0,0 3-4 0,7-3 5 15,0 4 12 1,0-1 16-16,5 1 12 0,8 0 14 0,0 0 12 0,-1-1 10 0,6 5 7 0,2-8 0 0,6 6-11 15,6-6-9 1,0 4-8-16,7 0-10 0,-1-4-9 0,8 4-13 0,-2-4-8 0,1 0-8 0,7 0-6 0,-6 0-10 16,4 0-9-16,2-4-6 0,-6 4-4 0,4-4-5 0,3 0-1 15,-1 2-3-15,-1-2-3 0,1 0 0 0,-8-3-2 0,2 3 1 16,-2-4 1 0,-4 5 1-16,-3-4 0 0,-4-4 3 0,-1 3 2 0,-6 1 4 0,-8-3 4 0,2 1 5 0,-8 2 3 15,-5 0 2-15,-2-1 2 0,-5 5-1 0,-2-5-2 16,-5 2-4-16,-5-2-3 0,5-3-8 0,-13 3-6 0,-2 1-4 15,-2 0-3-15,-3 0-3 0,1 3 0 0,-9 0-1 0,3 1-2 16,6-2 3-16,-1 2 1 0,1 3 0 0,5 0-1 0,7 0-1 16,2-4-5-16,-2 4-2 0,-1 0 0 0,8 4 1 15,0-4 1-15,0 3-1 0,8 2 1 0,-1 2 0 0,-7-3 6 16,12 3 0-16,-5 4 0 0,0-4-1 0,5 1-1 0,-5 3 0 16,5-5 0-16,-4 2 1 0,-2-1-1 0,1 5 1 15,-7-5-1-15,6 5-2 0,-6-6-2 0,0 5-3 16,-6-3-2-16,6 3-4 0,0-4 5 0,-7 4-15 0,1-4-25 15,6 1-36-15,-8 2-54 0,2-6-64 0,0 3-61 0,6-3-61 16,-7-4-78-16,7 4-104 0,0-8-117 0,-6 4-46 0,6-4 8 31</inkml:trace>
  <inkml:trace contextRef="#ctx0" brushRef="#br0" timeOffset="19593.0366">20978 4238 509 0,'0'-7'496'15,"-7"0"-170"-15,7 4-126 0,0-2-71 0,0 2-35 0,-7-1-20 16,7 4-8-16,0-4-7 0,0 4-4 0,0 0-7 0,0 0-10 15,0 0-11-15,0 0-13 0,7 4-7 0,-7 0-4 16,0 4 1-16,0-2 3 0,0 2 8 0,0 3 12 0,0 3 12 16,0 1 14-16,0-1 14 0,0 5 6 0,0 3 8 0,-7-4 5 15,7 8 2-15,-6-4 1 0,6 7-6 0,-6-3-6 0,-1 3-8 16,7 0-4-16,-7 0-3 0,2 5-9 0,5-5-9 16,-8 4-11-16,8 0-7 0,0-4-6 0,0 5-4 0,0-5-6 15,0 0-3-15,0-4-2 0,0 5-3 0,0-8 0 16,0 4 1-16,0-4-1 0,0-5-2 0,0 2 1 0,0-4 1 15,0-1 1-15,8-3 5 0,-8-3 4 0,0 2 5 16,0-5 7-16,5 1 6 0,-5-2 7 0,7 0 7 0,-7-1 5 16,7-3 3-16,-1 5 1 0,-6-5 7 0,6 0-2 0,1-5 0 15,-7 5-3-15,7 0-3 0,-7-3-6 0,0-1-5 0,6 0-4 16,-6-2-10-16,0-2-2 0,0 1-6 0,0-4 1 16,0 3-6-16,0 1-2 0,0-4-1 0,-6 0-3 0,6 0 4 15,0 3-6-15,-7-2-3 0,7-1-8 0,0 0 3 16,-7-1-1-16,7 2-1 0,0 2 1 0,0-3-5 0,-6 4 5 15,6 0 2-15,0-4 2 0,0 3-1 0,0 1 3 0,6 3 0 16,-6-2-2-16,0 2-3 0,0 0 2 0,0 0-2 0,0 1 1 16,7-1 1-16,-7 4 0 0,0-4 0 0,0 0 1 15,0 4 3-15,0-3-4 0,0 3 2 0,0-4 0 0,7 4-1 16,-7 0-1-16,0-3 0 0,0 3-1 0,0 0 1 16,0 0 0-16,0-4 0 0,0 4-2 0,0 0 0 0,0 0 2 15,0 0-1-15,0 0 0 0,0 0 1 0,0-3 1 0,0 3-1 16,0 0 1-16,0 0 0 0,0 0 0 0,0 0 1 0,0 0-1 15,0 0-2-15,0 0-1 0,0 0 1 0,0 0-1 16,0 0 0-16,-7 3 0 0,7-3 0 0,7 0 2 0,-7 0 0 16,0 0 0-16,0 0 0 0,0 0 0 15,0 0 0-15,0 0 0 0,0 0 0 0,0 0 0 0,0 0 0 0,0 0 0 16,0 0 1-16,0 0-1 0,0 0 1 0,0 0 1 0,0 0 0 16,0 0-1-16,0 0-1 0,0 0 0 0,0 0-2 0,0 0 1 15,0 0-1-15,0 0-1 0,0 0-5 0,-7 0-5 0,7 0-7 16,0 0-11-16,0 4-9 0,0-4-13 0,0 0-11 15,0 0-11-15,0 0-9 0,0 0-4 0,0 0-2 16,0 0 6-16,0-4 14 0,0 4 8 0,0 0 10 0,7-3 12 0,-7 3 13 16,0-4 9-16,0 0 7 0,0 0 4 0,0 1 0 15,6-2 4-15,-6 2 2 0,0-3 3 0,0 2 0 0,0-1 5 16,0 2 3-16,0-1 1 0,0 1 2 0,0-1 2 0,6 0 2 16,-6-3 1-16,0 3 2 0,0-4 2 0,0 6 4 15,7-6 3-15,-7 4 7 0,0-3 7 0,0-1 5 16,0 1 3-16,7-3 2 0,-7 2-1 0,7-3-1 0,-7 1-4 15,6-2-5-15,-1 1-5 0,-5 0-3 0,8-1-3 0,-1-2-6 16,-7 3-2-16,5-3-1 0,3 3-4 0,-8-4-3 0,6 1-5 16,-6 3-1-16,6-8-4 0,-6 7 2 0,6-5-4 15,-6 2-1-15,7-3 0 0,-7 3-1 0,7-3-1 0,-7 3-1 16,6-3 1-16,-6-1 1 0,6 4 1 0,-6 1-1 0,0-4 0 16,0 4 1-16,0 2 3 0,0-2 1 0,0 3-1 15,0 0 1-15,0 0 0 0,0 3 1 0,0 0 0 0,-6 1-1 16,6 1-3-16,-6 2 1 0,-1 0-3 0,7 0 0 15,-7 0-1-15,7 1 0 0,-6 3-1 0,6-4 1 0,-6 4-2 16,6 0-2-16,-6 0 2 0,6 4-2 0,-8-4 1 0,3 3-1 16,5 5 1-16,-7 0 2 0,-1 3 1 0,3-1 1 15,-1 2 0-15,-1 2 0 0,0 1-1 0,0 7 0 16,1-4-1-16,0 4-2 0,-1 3 1 0,0 1 0 0,-5 4-2 0,5-5 2 16,0 8 2-16,2 0 0 0,-3 1 1 0,-4-2-1 15,12 5 1-15,-7-5-1 0,1 5 2 0,-1-4-11 0,7 0 6 16,0 1 3-16,0-5 1 0,7 0 3 0,-7 0-1 0,6-3 2 31,1-1-2-31,-2-2 11 0,2-1-6 0,1-1-3 0,4-2-1 16,-5-5-3-16,5 1-2 0,2 0-1 0,5-5-1 0,-5 1 1 15,5 0-6-15,-7-3-10 0,8-4-19 0,0 4-34 0,-1-8-59 0,1 2-68 0,6-2-66 0,0-2-64 16,0-3-70-16,0 2-101 0,1-4-137 0,-2-1-44 0,-6 0 15 31</inkml:trace>
  <inkml:trace contextRef="#ctx0" brushRef="#br0" timeOffset="20069.1192">21537 4696 340 0,'-5'-8'440'0,"5"6"-135"0,-7-2-113 15,0 0-67-15,7 4-37 0,-6-4-24 0,-2 4-12 0,3 0-6 16,-1 4-1-16,-3-4-3 0,-3 4-3 0,6 2 0 16,-8 2 0-16,2 3 7 0,-1 0 9 0,0 1 12 0,-1 1 9 15,2 3 5-15,-1-2 2 0,5 5-3 0,-3-4-6 0,2 2-10 16,4-2-10-16,-2 3-12 0,2-3-9 0,5-1-6 16,-7 1-6-16,7-3-2 0,7-1-2 0,-7 3-1 0,5-7-2 15,2 1-2-15,-2-1 2 0,4 0-1 0,2-3-2 0,3 0-1 16,0-4 0-16,-2 0 3 0,1-4 5 0,7 0 0 15,-8-3 3-15,2 4 13 0,-1-5 15 0,1-3 14 0,-3 3 14 16,3 2 12-16,0-5 9 0,-9-1 11 0,2 5 3 0,0-3-7 16,-2 2 0-16,3-3-14 0,-8 1-13 0,0-2-13 15,7 5-15-15,-7-5-11 0,0 5-9 0,0-1-6 0,0 2-13 16,0 2-2-16,0 0-2 0,0 4-2 0,0-3-4 16,0 3 0-16,0 0 0 0,0 0-1 0,-7 3-3 0,7 1 0 15,0 4 0-15,0 2 3 0,-8 1-1 0,8 0 1 0,0 0-1 16,0 4-1-16,0-4 1 0,0-1 1 0,0 2-1 15,0-1 0-15,0 0 1 0,8-1-2 0,-1-2 0 0,-1 3 2 16,-6 0-1-16,12-4-2 0,-4 1-10 0,4-1-11 0,1-3-27 16,6 3-41-16,0-3-53 0,-4-1-59 0,3-3-52 15,2 0-52-15,1-3-47 0,-2-1-54 0,1-3-78 0,-1-1-99 16,-6-3-18-16</inkml:trace>
  <inkml:trace contextRef="#ctx0" brushRef="#br0" timeOffset="20513.0575">21862 4293 286 0,'-5'-4'533'0,"5"4"-130"0,0 0-144 0,0 4-90 0,-7 3-47 16,7 4-18-16,0 3-3 0,0 3 3 0,0 4 8 15,-6 1 6-15,6 3-1 16,0 1-6-16,6 4-13 0,-6-1-13 0,0 4-12 0,0 4-7 0,7-4-10 0,-7-1-7 15,0 5-5-15,0-1-7 0,0-3-4 0,0 1-7 0,0-1-6 16,0 0-3-16,0-4-3 0,0-3 4 0,-7-1 14 0,7-3 33 16,0 0 20-16,0 0 10 0,-6-7 5 0,6 0 3 15,0-5 3-15,-6-3 7 0,6 1-10 0,0-4-26 0,0-4-12 16,0 3-5-16,0-6-5 0,0 3-3 0,0-7-5 0,0-1-10 16,0 0-7-16,0-6-6 0,6-1-4 0,-6 1-7 0,6-1-3 15,1 0 0-15,-2-2-1 0,3 2 0 0,-1 0 0 16,6-3-2-16,-7 3-4 0,8 0-2 0,-2 4-1 0,0-4-1 15,8 4-1-15,-8 1-1 0,8 2 1 0,-6 1-2 0,5 3 1 16,-5-3-1-16,6 7 2 0,-8 0 2 0,1 0 0 16,0 0-3-16,-1 3-2 0,-4 1-1 0,-1 0 0 0,-2 0-1 15,-5 3-1-15,0 1-4 0,0-2 1 0,-5 5-1 0,-2-3 3 16,-1 3 2-16,-4 1-1 0,-8-2 1 0,2 1 0 0,-2-3-1 31,1 2 0-31,-1-3 1 0,0 1-2 0,0-4-6 0,0 3-5 0,1-3-12 0,14 0-20 0,-9-2-46 16,8-2-72-16,-2 4-80 0,3-4-69 0,-2-4-73 0,7 2-108 15,7-2-152-15,-2 0-63 0,3-3 1 0</inkml:trace>
  <inkml:trace contextRef="#ctx0" brushRef="#br0" timeOffset="21368.708">22182 4884 508 0,'0'0'425'0,"0"0"-128"15,8 0-92-15,-8 0-51 0,6-4-28 0,0 4-17 0,-1-4-8 32,3 4-6-32,4-4-4 0,-4-3-7 0,4 3-4 15,1-2 6-15,1-3 10 0,-2 6 15 0,-4-4 16 0,4-5 14 16,-6 5 12-16,1-1-1 0,0-2-7 0,-1-1-18 16,1 0-22-16,-7 0-19 0,0 0-31 0,0-1-11 0,0-1-13 15,0 1-6-15,-7 1 0 0,7 0-5 0,-6 1-4 0,-1-2-4 16,0 5 6-16,1-1-7 0,6 6-2 0,-6-3-1 15,0 2-8-15,-2-1 0 0,8 1 1 0,-7 3-2 0,2 3 0 16,-2 1-1-16,0-1 0 0,1 4 0 0,-1 5 1 16,-5-1 0-16,12 3 1 0,-13 1 0 0,13-1 0 0,-7 4 2 15,-1 2-2-15,8-6 1 0,-5 4-1 0,5 0 2 0,0 1 0 16,0-1 0-16,5-3 1 0,-5 4-3 0,8-5 1 16,-1 1-1-16,-2-4 3 0,3 3-3 0,4-3 0 0,1-3 0 15,1-1 1-15,-2 0 2 0,2-7 0 0,5 4-1 0,1-8 0 16,-7 4-1-16,7-7 3 0,-1 3 3 0,1-3 4 15,0-4 4-15,-8-1 0 0,7 2 5 0,-5-5 0 0,5 1 6 16,-6-5-1-16,0 2-3 0,-1-2-2 0,2-4 0 0,-8-2-3 16,7 3-2-16,-5-4-2 0,-2 1-3 0,-1-4-2 0,3 0-1 15,-8-5-3-15,0 4-4 0,0-2 1 0,0-1 0 16,-8 0-1-16,3 1 0 0,-1 1-3 0,6 2 2 0,-8 4 3 16,2 3 0-16,-1 3-1 0,7 5 0 0,-6 2 1 0,0 1 0 15,6 4 0-15,0 0-1 0,-8 3-9 0,8 4 1 16,-6 0 2-16,6 4 1 0,-6-1-1 0,0 4 2 0,6 8 0 15,-7-3-5-15,7 2 8 0,-7 5 1 0,7-1 0 0,-6 4 1 16,6-1 1-16,-7 2-7 0,7 3 2 0,0 0 6 16,-7-1 0-16,7 4-4 0,0 0 0 0,0 0-1 0,0 1 1 15,0-5 7-15,0 4-1 0,0-2-1 0,0-2-3 16,7 1 3-16,0 0-3 0,-1-5 1 0,1 2-3 0,0-2-2 16,-1-2-1-16,6-1 0 0,2-7 0 0,-1 4-2 0,1-7 4 15,-3-2 1-15,9-2-1 0,0 0 1 0,0-4 1 16,-1-4-1-16,1 0 2 0,6 0 1 0,0-2-2 0,-6-5 1 15,-2-1 4-15,2 2 1 0,1-5 0 0,-2 4 4 0,1-4 1 16,-8-3 1-16,0 3 1 0,-4-3 1 0,-1 3-3 0,-2-6 1 16,2 1-6-16,-7 2 1 0,0 0-1 0,0-1-1 15,-7 2 0-15,2 3-3 0,-2-1 0 0,-1 3-3 0,3 1 3 16,-2 5-3-16,0-3 0 0,2 6-1 0,-4 0-3 0,4 3 0 16,-1 3 1-16,-2 0 1 0,-3 2 1 0,2 5-2 15,4 1 0-15,-2 1 2 0,-5 3 1 0,4-1 0 0,2 1-1 16,6-1 2-16,-6 4 0 0,0-2 0 0,6 1 0 0,0-2 1 15,0-1 0-15,0 1 2 0,0-3 1 0,0 2-3 0,6-3-1 16,-6 0-1-16,6-4 1 0,0 0 0 0,2 1-1 16,-2-1-1-16,7-3-2 0,1 0 3 0,-3-4 2 15,8 4-2-15,9-4-4 0,-8 0-5 0,6-4-12 0,-1 4-21 16,2-4-31-16,5 0-52 0,-12-3-59 0,4 3-56 0,-4-2-46 16,0-6-39-16,0 1-28 0,-8 0-25 15,9-1-32-15,-9-2-45 0,2-1-71 0,-8 1-8 0</inkml:trace>
  <inkml:trace contextRef="#ctx0" brushRef="#br0" timeOffset="22413.6164">23413 4074 404 0,'-6'-8'324'0,"-1"5"-109"0,0-1-73 0,7 0-40 15,-6 1-22-15,6 3-13 0,-6-5-8 0,6 5-5 0,0 0-5 16,0 0-6-16,0 5-7 0,-6 2-3 0,6 0 0 0,0 4 8 15,0 4 11-15,0-1 11 0,0 5 9 0,0 2 7 16,0-1 7-16,0 5 2 0,0-3 0 0,0 0-8 16,6 3-5-16,-6-3-10 0,0 0-7 0,6 4-6 0,-6-4-9 15,6 0-8-15,-6 0-7 0,7-1-7 0,0-2-4 0,-7-1-4 16,6-3-1-16,-6-1-3 0,0 2 0 0,7-6 2 0,-7 2 7 16,0-5 6-16,0-4 14 0,0 4 13 0,0-3 13 15,-7 0 14-15,1 3 17 0,-1-3 11 0,-6 0 7 0,1 0 4 16,-8 3-4-16,0 0-9 0,1 0-12 0,-7 0-14 0,7 4-13 15,-8 1-15-15,1 2-13 0,0-2-10 0,6 5-9 16,-6 2-3-16,6-1 0 0,-6 4-4 0,7 0-9 0,5 1 3 16,-6-2 2-16,8 2-2 0,0-2 0 0,-1 1-1 0,6 0-3 15,1-3 1-15,6-5 7 0,-6 5-4 0,6-5-2 16,0 1 1-16,6-4 0 0,0-4 1 0,1 0-2 0,-2-3 2 16,10 0 1-16,-3-4 2 0,1 0 0 0,7-8 1 15,0 1-3-15,-1 0 1 0,7 0-1 0,0-5 0 0,-7 1-1 16,8 1-2-16,-7-1 2 0,-1-4-1 0,1 1 1 0,-8 2 2 15,8-3 0-15,-7 1 2 0,-1 3 2 0,1-4-1 16,-6 7 2-16,0-2-1 0,-2 3 0 0,2 3 0 0,1-4-2 16,-8 5-2-16,0 3-2 0,6-4-2 0,-6 4-2 0,0 0-1 15,0 0-1-15,0 4 0 0,6-1-1 16,-6 5-1-16,6-1 1 0,1 1 6 0,0-2-2 0,-1 6 1 0,6-1-1 16,-4-4 0-16,12 4 0 0,-9-4 0 0,10 1 0 15,-2 3-4-15,7-3 0 0,1-1-1 0,-8 0-2 0,6-4-5 0,2 5-11 16,-8-4-21-16,0 3-36 0,1-3-54 0,-6-4-65 15,-1 4-58-15,-8-2-53 0,10-2-46 0,-15 0-48 16,0 0-51-16,0 0-67 0,-7-2-65 0,-6-2 1 0</inkml:trace>
  <inkml:trace contextRef="#ctx0" brushRef="#br0" timeOffset="22840.4612">21356 5450 17 0,'6'4'396'16,"-6"-4"-94"-16,13 4-101 0,-7-4-68 0,13 4-34 0,-5-4-13 16,6 0-7-16,-2 0 1 0,9 0 0 0,-2 0-2 15,3 0-5-15,4-4-7 0,1 4-3 0,6-4-3 0,0 0 6 16,-1 4 6-16,8-2 11 0,0-3 12 0,-1-2 16 0,7 4 19 16,0-1 14-16,-6-4 16 0,7 5 9 0,-3-4 5 15,-2 0 1-15,-3 3-3 0,0-4-10 0,0 5-18 0,-5-5-19 16,-8 5-18-16,7-5-21 0,-13 1-19 0,7 3-27 0,-13 1-9 15,-1-1-7-15,1 1-5 0,-14 3-3 0,6-4-6 16,-4 0 2-16,-2 4-5 0,0 0 10 0,-6 0-8 0,0-4-5 16,7 4-6-16,-14 0-12 0,7 0-25 0,-6 0-51 15,0 4-63-15,-14-4-67 0,7 0-58 0,-7 4-55 0,-6 0-54 16,1-1-55-16,-1 1-57 0,-7-1-64 0,-6 1-21 0,0 3 17 16</inkml:trace>
  <inkml:trace contextRef="#ctx0" brushRef="#br0" timeOffset="23157.9472">21271 5692 133 0,'-8'4'371'0,"8"0"-105"0,0 0-88 0,8-1-52 16,-2-3-24-16,8 0-13 0,5 0-5 0,1 0-1 16,6 0-3-16,6 0-3 0,0-7-5 0,8 3-4 0,-1 0 1 15,6 1 6-15,8-4 12 0,-9 3 21 0,8-3 29 0,8-1 26 16,-1 1 26-16,-1 0 21 0,6 0 9 0,-4-1 1 31,-1 5-9-31,-1-5-17 0,1 1-26 0,-2 3-30 0,-5-3-30 16,1 2-23-16,-7 3-22 0,-8-2-15 0,2 1-11 0,-8-5-6 15,1 8-6-15,-7-4 0 0,1 0-3 0,-8 0-3 16,-7 4-2-16,2-2 0 0,-1 2-1 0,0-5 0 0,-6 5 0 16,-2 0-4-16,2-3 0 0,0 3-2 0,-7 0 1 0,0 0-3 15,0 0 0-15,7 0-3 0,-7 0-2 0,0 0 1 0,0 0-4 16,0 0-1-16,0 0-4 0,0 0-6 0,0 0-9 15,0 0-12-15,0 0-21 0,0 0-48 0,0 0-75 0,6 0-84 16,-6-4-74-16,13 1-80 0,0-1-120 0,-1-4-138 0,7 1-62 16,2 4 3-16</inkml:trace>
  <inkml:trace contextRef="#ctx0" brushRef="#br0" timeOffset="23411.2926">23974 5063 162 0,'-7'0'629'15,"7"0"8"-15,0 0-142 0,-8 0-143 0,8 0-97 0,0 0-67 16,0 0-45-16,0 0-26 0,0 0-15 0,0 3-21 15,0-3-41-15,0 0-66 0,8 4-77 0,-8-4-77 0,0 4-80 16,0-4-124-16,0 0-155 0,0 0-77 0,-8 0-22 16</inkml:trace>
  <inkml:trace contextRef="#ctx0" brushRef="#br0" timeOffset="86174.5059">16966 7495 169 0,'0'0'295'0,"-6"0"-88"0,6 0-67 16,0 0-36-16,0 0-19 0,0 0-8 0,0 0-5 16,0 0-3-16,-8 0-3 0,8 0-6 0,0 0-6 0,0 0-4 15,0 0-3-15,0 0-2 0,-6 0 0 0,6 0 1 0,0 4 1 16,-6 0 2-16,-1 3 3 0,1 4 10 0,-2 0 8 0,3 3 9 15,-9 1 10-15,2 3 9 0,-1 5 8 0,0 3 5 16,-7-5 1-16,6 1 2 0,2 4-3 0,-1-5 4 0,1 1-3 16,-2 1-4-16,0-1-6 0,9-4-5 0,-10 0-5 0,10-3-10 15,-2-4-3-15,1 0-10 0,0 1-4 0,6-6-1 16,-7 1 3-16,7-3 1 0,0 0 1 0,0 0-2 0,0-4 0 31,0 4-4-31,0-4-2 0,0 0-4 0,7-4-5 0,-7 0-4 16,6-4-4-16,0-3-4 0,1-3-5 0,7-5-3 15,-3 1-5-15,3-4-3 0,0 1-4 0,5-5-1 0,-6 3-2 16,0-3-2-16,-2 5 1 0,4-1-1 0,-2 4-4 16,-8-4 0-16,10 4-2 0,-10 3-2 0,9 0-3 0,-9 4 0 15,3 0-3-15,-2 4 0 0,1 0 0 0,-1 3 8 0,0-4-5 16,2 8-3-16,4-3-1 0,-5 3-3 0,7 0 1 16,-3 0-2-16,3 3 2 0,0-3-9 0,-2 8 4 0,0-4 4 15,3 3 2-15,-3 0 0 0,2 4 1 0,-2-4 1 0,0 4-1 16,3-3 0-16,-3 2-1 0,1-2 0 0,-6 3-3 0,6 1 1 15,-7-2-8-15,0 1-8 0,8 0-8 0,-7 0-17 16,-1-4-28-16,-1 8-76 0,-5-5-94 0,9 2-82 0,-3-5-80 16,-6 0-119-16,0-3-147 0,0 0-78 0,0-1-19 0</inkml:trace>
  <inkml:trace contextRef="#ctx0" brushRef="#br0" timeOffset="86966.8128">16933 7532 202 0,'0'0'253'16,"0"0"-57"-16,0-4-49 0,0 0-30 0,7 4-18 0,-7-3-11 15,0 3-7-15,0-4-5 0,0 4-5 0,6 0-5 0,-6 0-6 16,0 0-4-16,0 4-5 0,0-4-1 0,0 0-2 16,0-4 0-16,0 4 2 0,0 0 3 0,0 0 4 0,0 0 10 15,0 4 7-15,0-4 11 0,0 0 15 0,0 3 17 0,0-3 15 16,0 4 12-16,0 0 9 0,0 0 1 0,0-1 1 16,0 1-3-16,0 3-7 0,6-4-13 0,-6 5-15 0,0 3-15 15,8-4-17-15,-8 4-12 0,0-4-14 0,6 4-12 0,-6 5-9 16,0-5-7-16,6 3-6 0,-6 1-2 0,7-1 1 15,-7 1 2-15,5 3 0 0,-5 0 2 0,9-2-1 0,-9 2-1 16,6 0 1-16,-6 0-5 0,0 1-2 0,0-1-1 16,5 4-3-16,-5-4-3 0,8 5-1 0,-8-6-2 0,6 6-3 15,-6-2 0-15,7 1-1 0,-7 0-1 0,7 3-2 0,-2-2-1 16,-5 3 0-16,7-4-1 0,0 3 0 0,-7 1 2 0,5 0 1 16,-5-1-1-16,8 5 2 0,-1-5 1 0,-7 1-2 15,6-1 3-15,-6-2 1 0,6 2 1 0,-6 1-1 16,0-1 0-16,6 1 2 0,-6-1 0 0,8 2-1 0,-8-6-2 15,0 4-2-15,6 1-2 0,-6 1-1 0,6-5 0 0,1 3-1 16,-7 1 1-16,0-5-1 0,5 5 1 0,-5 4-1 0,7-1 0 16,-7 0 1-16,8 0-1 0,-8 5-1 0,0-5 0 15,0 4 0-15,0-1 0 0,0-3 0 0,0 5 3 0,0-5-1 16,0 4 2-16,-8-4 0 0,8 1 3 0,0-1-2 0,0 0 1 16,0 0 1-16,0 0-3 0,-7 5 0 0,7-5 1 15,0 0-3-15,0 0 1 0,0 1 2 0,0-1 0 0,0 2 2 16,0-2 0-16,0 0 1 0,0 3-1 0,0-6 3 0,0 4-2 15,0-1-2-15,0 0-1 0,0 1-3 0,0-5 2 0,0 4-1 16,0-3 0-16,-5 3-1 0,5 0 0 0,0 0 1 16,-7 0 2-16,7 2-3 0,0-2 0 0,-6 0 0 0,6 1 2 15,0-5-2-15,-6 4 0 0,6-3 0 0,0 0-2 0,0-1 2 16,0 1 3-16,0-4 0 0,0 4-2 0,0-5 3 16,0 1 0-16,0 1 1 0,6-2 1 0,-6-3-1 0,0 1 0 15,6-2 0-15,-6 0-2 0,7-3 1 0,-7 3-1 0,0-5 2 16,5 3-5-16,-5-5 0 0,7 1-2 0,-7-3-2 0,0 3 1 15,8-5 0-15,-8 3 1 16,0-6-2-16,0 2 0 0,0-3 2 0,5 2 2 0,-5 0 1 0,0-4-2 16,0 0 1-16,0 0-9 0,0 0-13 0,0 0-15 0,-5-4-28 15,5 0-73-15,0-3-110 0,-8-5-105 0,8 3-121 0,0-11-188 16,0 6-90-16,0-8-51 0,0 8-12 0</inkml:trace>
  <inkml:trace contextRef="#ctx0" brushRef="#br0" timeOffset="87696.1902">17155 10224 329 0,'-7'0'336'0,"7"-3"-117"0,0 3-78 0,7 0-42 16,-7 0-19-16,0 0-7 0,6 0 2 0,1 0 5 15,-1 0 7-15,1-4 5 0,-1 4 5 0,8 0 7 16,-1 0 4-16,-2-3 11 0,4 3 17 0,4 0 19 0,0 0 14 16,0 0 13-16,8 0 3 0,-1 0 0 0,1 3-6 0,-2-3-10 15,7 4-20-15,0-1-22 0,1-3-22 0,6 4-17 16,1 0-14-16,5 3-16 0,1-7-12 0,0 7-8 0,6-2-8 15,0-5-7-15,1 2-5 0,5 2-4 0,0 0 1 0,7-4 1 16,-5 0-3-16,-3 0-1 0,2 0 0 0,6 0 0 0,-5 0 1 16,-3 0-2-16,9 0-4 0,-8-4 3 0,7 4-1 15,-6-4 0-15,6 2 2 0,0 2-1 0,1 0 0 16,4-5-3-16,2 5 0 0,1 0 1 0,4-3-1 0,-6 3-2 16,9 0-2-16,4-4 0 0,1 4-2 0,-8 0 1 0,9 0-2 15,-9 0-5-15,1-4 2 0,8 4 3 0,-9 0 0 0,-5 0 0 16,6 4 1-16,1-4 3 0,-9 0 1 0,9 4 0 15,-2-1 1-15,3 2-5 0,-3-3-1 0,2 2 0 0,-2 4 0 16,3-5-6-16,-10 5 0 0,9-4 3 0,-7 3-2 0,-1 0 0 16,0 0 2-16,1 1 1 0,0-5 1 0,0 4 3 15,-1-2 1-15,-5-3-2 0,5 7 2 0,1-6-1 0,-2 1 0 16,2-1-2-16,8-3 0 0,-9 4 2 0,7-4-1 0,-6 4 1 16,5-4-1-16,-5 0-1 0,7 2 0 0,-8-2-1 0,1 0 2 15,0 0-1-15,0-2 1 0,-7 2 2 0,7 0 0 16,-7-4 2-16,6 4 4 0,-7-4 1 0,-4 1-3 0,-3-1 0 15,2 1-4-15,-6-2 2 0,0 1-3 0,-9-3 2 0,2 4-4 16,-8-4 0-16,2-1 1 0,-1 1-1 0,-6 0 3 16,-8-4 2-16,-5 3 3 0,0 1 1 0,0 3 5 0,-8-2 4 15,-5 1 0-15,-1-2 1 0,-6 0-2 0,0 3-3 16,-6-3-2-16,-7 3-1 0,-7 1-4 0,1-1-3 0,-8 0-1 16,2 1 1-16,-2 3-2 0,2 3-1 0,5 1-1 0,1 0-2 15,-2-1-1-15,9 4 1 0,-1 1-1 0,6-1-1 16,-5 5 3-16,5-6 2 0,7 5-1 0,-6-3 0 0,-1 3 0 15,1-4 0-15,6 4-3 0,-7-4-4 0,7 0-5 0,0 0-12 16,-7 2-10-16,7-2-26 0,-5 0-79 0,-10-1-103 0,10 3-105 16,-14-1-152-16,-1-6-159 0,0 2-90 0,-13 0-48 15,-7 0-4-15</inkml:trace>
  <inkml:trace contextRef="#ctx0" brushRef="#br0" timeOffset="89394.1763">18418 9272 74 0,'0'-4'307'0,"0"0"-77"15,0 1-75-15,0-1-49 0,7 4-26 0,-7-3-14 0,0-2-6 16,0 3 0-16,0-2-1 0,0 4-1 0,0-4 1 16,0 4 2-16,0 0 2 0,0 0 1 0,-7 0-1 0,7 0-1 15,0 0-3-15,0 0-3 0,0 0-5 0,0 4-5 16,-7-4-9-16,7 4-6 0,-6-2 1 0,6 3-10 0,0 2-2 15,-6-4-6-15,6 5 0 0,0-4-3 0,0 3-3 0,0-4-2 16,0 1-6-16,0-1 3 0,0 1 1 0,6 1 1 16,-6-2 4-16,6 0 4 0,-6-3 12 0,7 0 10 0,0 0 14 15,-1 0 22-15,1-3 26 0,-7 0 25 0,5 3 24 0,3-5 20 16,-8 1 10-16,7 4 5 0,-7-3-2 0,0-1-12 16,5 4-20-16,-5-3-24 0,0 3-27 0,0-4-24 0,-5 4-21 15,5-3-18-15,0 3-18 0,-7-4-23 0,7 0-34 0,-8 4-54 16,3-4-67-16,-2 4-67 0,7-3-61 0,-6 3-70 0,-1-4-103 15,7 4-152-15,-7-3-59 0,7 3 7 0</inkml:trace>
  <inkml:trace contextRef="#ctx0" brushRef="#br0" timeOffset="90439.6106">18405 9356 304 0,'0'0'242'0,"0"-3"-72"0,0 3-54 16,0-4-38-16,0 4-18 0,0-4-14 0,0 4-2 0,0-4-1 15,0 2 1-15,0-3-1 0,0 2 3 0,0-1 3 16,6 1 3-16,-6-2 5 0,0 2 5 0,0-5 3 15,0 5 5-15,0-5 7 0,0 1 5 0,0 3 5 0,0-3 8 16,0 0 10-16,0 3 3 0,0-3 4 0,0 0 0 0,0 0-1 16,0-5-1-16,0 5-4 0,0-1-9 0,0-2-10 15,0-1-4-15,0 3-5 0,0-2-2 0,0 3-5 0,0-5-7 16,0 5-8-16,0-4-2 0,0 0-2 0,0 0-1 0,0 0 0 16,0-1 2-16,0 2-3 0,0-1-1 0,0 0 1 0,0-3 0 15,0-1-3-15,0 3-6 0,0-2-4 0,0 3-6 16,-6-4-1-16,6 0-1 0,0 1-4 0,0-1-5 0,0 1-2 15,0-1-3-15,-6 0-2 0,6-3-1 0,0-1-3 0,0 5 1 16,0-5 2-16,0 5 1 0,6-4 1 0,-6 0-2 16,0 3 0-16,0-4-1 0,0 5-1 0,0-1 0 15,0-3-3-15,0 3-2 0,0 0-2 0,0 0 1 0,0 1-2 16,0 3-1-16,0-3 1 0,0 2-1 0,0 1-1 0,0 0 2 16,0 1-1-16,0-5-1 0,0 4 0 0,0-1 1 0,0-2-1 15,0-1 2-15,0 5-1 0,0-5-1 0,0 1 2 16,-6 2-2-16,6-3 1 0,0 5-1 0,0-5-1 0,0 0-1 15,0 4 2-15,0-3 0 0,0 3 0 16,0-4 3-16,0 1-2 0,0 3 3 0,0-1 0 0,0-2 0 0,0 3-2 16,0 0-2-16,0 0 0 15,0 0 2-15,-6 0-1 0,6 0-2 0,0 4 1 0,0-4 0 0,0 3 1 0,0 1 0 16,0 3 1-16,0-2-1 0,0-2-1 0,0 1 0 0,0 2 0 0,0 2 0 16,0-5 0-16,0 5 0 0,0 0-2 0,0-2 0 15,6 2 2-15,-6-1 0 0,0 0 0 0,0 4 0 16,0-3 0-16,0-1 3 0,0 1-2 0,0-1 1 0,0 4-1 15,0-4 1-15,0 1-1 0,0-1-1 0,0 0 0 0,0 4-1 16,0-3 3-16,0-2-1 0,0 3-1 0,0 2 0 0,0-4 0 16,0 4 1-16,0-4-1 0,0 4 0 0,0-4-2 31,0 4 2-31,0-3 0 0,0 3-1 0,0 0 1 0,0-4-2 16,6 4 2-16,-6-4-2 0,0 4 2 0,0-4-2 0,0 4 2 15,0-2-2-15,6 2 1 0,-6-6 2 0,0 6-4 16,0-2 3-16,0 2 0 0,0-4 0 0,0 4 1 0,7-3 0 15,-7-1 0-15,0 4-2 0,0-4 3 0,0 0-1 16,0 0-1-16,0 0-1 0,0 4-2 0,-7-2 3 0,7 2 0 16,0 0 0-16,-6 0-1 0,6 0 0 0,0 0 2 0,0 0-3 15,0 0 1-15,0 0-2 0,0 2 0 0,0 2 1 16,-6 4-2-16,6 0 3 0,-6-1-1 0,6 3 1 0,-7-2 0 16,7 3-2-16,-8-3 1 0,8 2 0 0,0-2 2 0,0-1-1 15,0 0-1-15,0 0 2 0,8-3 0 0,-8 0 3 0,0-1-2 16,0-3 0-16,0 5-3 0,0-2 3 0,7-3 0 15,-7 0-2-15,0 3 0 0,0-3 0 0,0 0-1 0,0 0 1 16,0-3-5-16,0 3-9 0,0 0-17 0,0-3-35 0,0 3-64 16,0-5-72-16,6 5-61 0,-6-3-57 0,0-5-53 15,6 5-61-15,-6-4-88 0,6-1-99 0,1 1-8 16</inkml:trace>
  <inkml:trace contextRef="#ctx0" brushRef="#br0" timeOffset="91058.814">18393 8027 144 0,'0'0'211'16,"0"2"-54"-16,0-2-44 0,0 0-31 0,0 0-23 0,6 0-12 15,-6 0-8-15,0 0-6 0,0 0-1 0,0 0-6 16,0 0-2-16,0 0-3 0,0 0-1 0,0 0-3 0,0 0 1 15,6 0 0-15,-6-2-1 0,0 2 4 0,0 0 0 0,6-5 2 16,1 5 3-16,-7-2 1 0,7 2 2 0,-1-5 2 16,1 2 2-16,-2-1-1 0,3-4-1 0,-1 1-1 0,-2 0 0 15,9 0-3-15,-9 0-3 0,10-1-3 0,-9 1 0 0,6-5-2 16,2 6-5-16,-8-5 0 0,6 3-3 0,-4-4 0 16,4 6-3-16,2-1 0 0,-8-5-2 0,7 5-3 0,1 1 2 15,-9-3-2-15,10 2-1 0,-9 0-2 0,6 3-1 16,2-3 0-16,-1 3 1 0,0-4 0 0,-6 2 0 0,6-2 0 15,-1 1 1-15,1 3 1 0,1-3-2 0,-9 0 1 0,10 0 0 16,-3-1 0-16,1 1 0 0,-7-1-1 0,8 2 0 16,-8-3-1-16,7-2 2 0,0 4-1 0,-6 0 0 0,5-5-2 15,2 6 1-15,-8-2 1 0,7 1 0 0,0-1 0 0,-6 1-1 16,6 0 1-16,-7 4 0 0,8-5 1 0,-8 4 0 16,7-3 0-16,-7 4-1 0,1-1 0 0,0-3 1 0,-2 3 0 15,2 0-1-15,7-4 0 0,-14 5 0 0,6 0 2 0,0-2 0 16,1 2 3-16,-7-1 2 0,6 1-1 0,-6 3 1 0,7-5 4 15,-7 5 0-15,0 0 0 0,0 0-2 0,0 0-2 16,0 0-1-16,0 0-4 0,-7 0-7 0,7 0-18 0,0 0-23 16,-6 5-33-16,-1-5-46 0,7 3-80 0,-6-3-145 0,0 0-79 15</inkml:trace>
  <inkml:trace contextRef="#ctx0" brushRef="#br0" timeOffset="92184.2649">19024 7561 122 0,'0'0'207'0,"0"0"-64"0,0 4-46 16,0-4-34-16,0 0-23 0,6 0-12 0,-6 0-7 0,0 0-1 15,7 0-4-15,-7 0 4 0,6 3-2 0,-6-3 2 0,7 0 1 16,0 0 2-16,-2 0 0 0,9 0 1 0,-9 0 0 0,10 0-2 16,-3 0-4-16,-6 0-1 0,8 0-1 0,-1 0-4 15,0 4-1-15,-1-4-2 0,2 0-1 0,0 0-1 0,-2 4 1 16,0-1-2-16,3-3 0 0,-3 0 1 0,2 3 1 0,-2-3 1 16,1 5 2-16,1-2-2 0,5-3 4 0,1 4-1 15,-2-4-2-15,2 0 0 0,1 0-3 0,-2 3 1 16,7-3 0-16,-8 0-1 0,9 0-3 0,-7 0 1 0,-1 0 0 15,8 0-2-15,-7 0 0 0,-1 5-1 0,1-5-2 0,-1 0 0 16,-1 0 1-16,2 0 0 0,0 0 0 0,7 0 0 0,-9 0-1 16,2 0 0-16,-1 0 1 0,8-5 0 0,-7 5-1 15,-2-3 0-15,9 3 0 0,-8-4 0 0,1 4 1 0,-1 0-1 16,0 0 0-16,2-3 0 0,-2 3 1 0,1 0-1 0,-7 0 1 16,7 0-3-16,-1 0-1 0,1 3 2 0,-8-3 1 15,8 0 0-15,-1 0 3 0,1 4-2 0,7-4-1 16,-8 0 4-16,1 0-1 0,5 0-3 0,-5 0 1 0,6-4-1 15,0 4-1-15,-7 0 1 0,7 0 0 0,-7-3 0 0,8 3 3 16,-2 0 0-16,-4-5 2 0,5 5 4 0,-6 0 3 0,6 0 0 16,-7 0 0-16,6 0 3 0,-5 0-1 0,6 0 0 15,1 0-3-15,-7 0-4 0,4 0-1 0,3 0-2 0,6 0 0 16,-7 0-3-16,-1-3 0 0,8 3-1 0,-7 0 1 0,1 0-1 16,5 0 0-16,-5-3 1 0,-2 3-1 0,1 0 1 15,1 0 0-15,-1-4-1 0,-1 4 0 0,1 0 0 0,-7 0 0 16,0 0 0-16,9-4-1 0,-9 4 0 0,1 0 0 0,-1-3 1 15,-6 3-1-15,5-4-1 0,2 4 1 0,-6-4 0 16,5 4 2-16,-5-4 0 0,-1 1 0 0,6 3-1 0,-5-4 0 16,-3 1 1-16,10-1 0 0,-9 4 0 0,2-3 1 0,-1-1-2 15,6 4 0-15,-13 0 0 0,8 0 1 0,-8 0 0 0,6-4-1 16,-3 4-2-16,-3 0 0 0,-6 0 1 0,5 0 1 16,3 0 0-16,-8 0-1 0,6 0 1 0,-6 0 0 0,0 4 3 15,7-4-3-15,-7 0 0 0,7 0 0 0,-7 0 0 0,0 0-1 16,0 0 0-16,5 0 1 0,-5 4-1 0,0-4-1 15,0 0 1-15,0 0 1 0,0 0-1 0,0 0 0 0,0 0 1 16,0 0 0-16,0 0-1 0,0 0 1 0,7 0-1 16,-7 0-1-16,0-4 1 0,0 4-1 0,0 0 0 0,0-4-1 15,0 0 0-15,0 1 2 0,0-1-1 0,0 1 2 0,0-1 0 16,0 1 1-16,0-1 0 0,0 0-1 0,0 0 2 16,0 1 2-16,0-1 0 0,-7 0 1 0,7 1 1 0,0 0 1 15,0 3 1-15,0-5 4 0,0 5 0 0,0-3 1 0,-5 3-2 16,5 0-1-16,0 0 2 0,0 3 1 0,-7-3-2 15,0 5-2-15,7 1-2 0,-6 2 0 0,-2-5 1 16,8 5-1-16,-5-1 0 0,5 4-3 0,0-4-1 0,0 1-1 0,-6 2 1 16,6-3-1-16,6 5-1 0,-6-5 0 0,0-3 0 15,5-1 0-15,-5 0 2 0,8-3 1 0,-2 5 0 0,1-5 2 16,0 0 1-16,-2 0 0 0,2-5 4 0,0 5 2 16,-7-3 1-16,5-4 1 15,3 3 2-15,-8 1 4 0,7-5 1 0,-7 1 5 0,0 0 1 0,0 3-1 0,0-3-4 0,-7-1-1 16,-1 1-2-16,3 0-3 0,5 0-3 0,-14-1-4 15,9 1-3-15,-2 3-2 0,0-2 0 0,-7 1-1 0,9 2-4 16,-1-1-7-16,-3 4-15 0,9 0-24 0,-5-5-34 0,-2 5-45 16,7 0-62-16,0 0-104 0,0 0-120 0,0 0-56 15</inkml:trace>
  <inkml:trace contextRef="#ctx0" brushRef="#br0" timeOffset="92895.5999">21466 7503 101 0,'0'0'129'15,"0"0"-28"-15,0 0-19 0,0 0-12 0,0 0-7 0,0 0-7 16,0-4-3-16,0 4-1 0,6 0-4 0,-6-4-2 0,0 4-4 16,0 0-3-16,0 0-2 0,0 0-1 0,0-3-1 0,0 3-2 15,0-4 1-15,7 0 1 0,-7 4 0 0,0 0 0 16,0-3-2-16,5 0-2 0,-5 3-1 0,0-5-2 0,9 5-5 16,-9-3-5-16,6-1-3 0,-1-1-2 0,3 2-3 15,-2 0-1-15,8-5 1 0,-9 5 0 0,9-5 3 0,-9 1 7 16,10-4 4-16,-3 4 4 0,-6-4 3 0,8 0 2 15,-1 4 1-15,1-4 1 0,-3 0 0 0,3 0-4 0,-1 0-3 16,6-4-1-16,-5 3-1 0,-2 3-1 0,9-7-2 0,-2 5 1 16,1-3 2-16,-8-1 2 0,8 0-1 0,-1-3 2 0,1 4 3 15,-2-2 1-15,2 2 1 0,0-3 0 0,0 1-5 16,0 1-2-16,-1-3-2 0,1 3-1 0,5 1-3 0,-5-4-5 16,7 2-3-16,-9 1-2 0,2 1-2 0,7-1-2 0,-8 5 0 15,0-5-5-15,0 1-1 0,2 3 0 0,-2 0-1 16,1 0 0-16,-8-1 1 0,1 6 0 0,1-5-1 15,-2 3 0-15,-4 0 1 0,4 2 2 0,-6 2 4 0,1 0 4 16,-7 0 3-16,7 1 5 0,-7-1 1 0,6 0 2 0,-6 4 2 16,0-4 3-16,0 1 1 0,0-1 0 0,0 1-2 0,7 3-2 15,-7-4-2-15,0 4-2 0,0-4-1 0,0 4-4 16,0-3-4-16,0 3-6 0,0-4-2 0,0 4-2 0,-7 0 0 16,7-4 0-16,0 4-1 0,0 0-1 0,0 0-2 0,0 0-1 15,0 0-2-15,-6 0-5 0,6 0-14 0,-7 0-26 16,7 0-29-16,-7 4-34 0,7-4-37 0,0 0-54 0,-6 4-77 15,6-4-142-15,0 0-84 0,-6 0-26 0</inkml:trace>
  <inkml:trace contextRef="#ctx0" brushRef="#br0" timeOffset="93417.5664">22294 6777 30 0,'-8'0'238'0,"8"-3"-54"0,-7 3-54 0,2-4-39 16,5 4-26-16,-7 0-16 0,0 0-10 0,7-4-8 0,-6 4-2 15,6 0-5-15,-7 0-3 0,1 0-6 0,6 0 0 0,-6 4 1 16,-2 0 1-16,-4-1 4 0,4 1-1 0,3 0 0 16,-1 2 3-16,6-2-2 0,-6 0 0 0,6 0-1 0,-8-1-4 15,8 1 0-15,0 0 1 0,0-1-1 0,0 1 1 0,0 0 3 16,8-1 1-16,-2-3 2 0,-6 4 0 0,11-4-1 16,-3 0 2-16,-1-4 2 0,6 1-1 0,-1 3-4 0,1-4-2 15,-6 0-1-15,5 1 4 0,-5-1 3 0,1 0 1 0,-2 1 1 16,-6-5 5-16,6 8 3 0,-6-4 2 0,0 4 1 15,0-3-5-15,0 3-4 0,0 0-4 0,-6 3-3 0,0 1-4 16,-9 0-6-16,3 3-4 0,-1 4-3 0,-6 0-2 16,6 4-2-16,-2-4-1 0,4 4 0 15,5-1 0-15,-2 1 0 0,1-4 0 0,2 4-1 0,5-4 0 0,-7 0 0 0,7 0 0 16,7-1 1-16,-7-2 0 0,0-1 0 0,5-3 3 16,-5 4 3-16,0-8 3 0,7 2 6 0,1-2 5 0,-2 0 4 15,-6 0 2-15,6-2 5 0,-1-3 2 0,3 2 0 0,-1-1-2 16,-7 1-4-16,5-1-4 0,3 0-5 0,-8-3-5 15,6 3-11-15,-6-3-14 0,6 0-24 0,-6 3-30 0,0-3-39 16,0-1-49-16,0 1-77 0,0 3-124 0,0-3-94 0,0 4-52 16</inkml:trace>
  <inkml:trace contextRef="#ctx0" brushRef="#br0" timeOffset="94081.3177">22286 6890 71 0,'0'0'272'0,"0"0"-83"0,0 0-69 16,0 0-45-16,0 0-28 0,0 0-16 0,0 0-8 0,0 5 0 31,0-2-4-31,0 1 0 0,0 3 7 0,0-4-3 16,0 5-2-16,0 3 1 0,-7-4 0 0,7 1-1 0,-5 3 1 16,5 3 1-16,-7-3-6 0,7 3 3 0,-7 1 1 0,7-1 0 15,-6 1-1-15,6 4 1 0,0 0 1 0,-7-1-1 16,1 3 0-16,6 2-4 0,-6-2-1 0,6 1-1 0,-8 1-3 15,8-1-2-15,-5 0-3 0,-2 3-1 0,-1 2-2 16,3-6 0-16,-1 5 5 0,0-1 9 0,-2 1 3 0,1-4 3 16,2 3 2-16,-2 1 0 0,0-4-1 0,2 4 2 0,-3-1-1 15,2 1-9-15,0-4-2 0,-2 0-2 0,8 4-1 16,-5-4-2-16,5 0 3 0,0 0 6 0,0-1-1 0,0 2-1 16,0-1-1-16,0-1 0 0,0 5 1 0,0-4 0 0,0 0-4 15,0 0-4-15,0-1-2 0,0 2-2 0,0-1 1 16,0 0 0-16,0 0 1 0,0-4-1 0,0 4 0 0,0-1 2 15,0 2 1-15,0-1 4 0,0 0 1 0,0 1 1 0,0-1 1 16,5-5 2-16,-5 6-1 0,0-1-2 0,8-4 2 16,-8 4-3-16,0-4-5 0,6 4-2 0,-6 1 0 0,6-2-3 15,-6 1-2-15,0-4 1 0,8 5-5 0,-8-2 1 16,0 2 0-16,0-1 2 0,0-5-1 0,0 6 0 0,0-1 1 16,0-4 0-16,0 3-1 0,0 2 0 0,0-5 2 0,0 4 0 15,0 0-1-15,0 0 2 0,0 0 0 0,0-1-2 16,0 2 0-16,0 0 1 0,0 2-2 0,5-4 0 0,-5 2 0 15,0-2 0-15,0 5-1 0,0-4 1 0,0 0 0 0,0-3 0 16,0 2 0-16,0-2 0 0,0 4-1 0,0-6 0 0,0 2 0 16,0-5-2-16,0 1 0 0,0-1-4 0,0 1-7 15,0-5-11-15,7 2-18 0,-7-5-23 0,0 1-34 16,7-1-52-16,-7-7-105 0,5 3-130 0,-5 1-70 0,0-4-33 16</inkml:trace>
  <inkml:trace contextRef="#ctx0" brushRef="#br0" timeOffset="95418.8828">18482 9324 101 0,'0'0'167'0,"0"0"-31"0,0 0-33 16,0 0-29-16,0 0-21 0,0 0-19 0,0 0-13 0,0 0-6 16,0 0-7-16,0 3-3 0,0-3-1 0,0 0-1 0,0 0-2 31,0 0 0-31,0 0 1 0,0 0 1 0,0 0-1 0,0 0 0 15,0 0 2-15,0 0 2 0,0 0 2 0,0 0 3 16,0 0 3-16,0 0 3 0,9 0 5 0,-9 0 3 0,0 0 4 16,0 0 1-16,0 0 0 0,0 0-2 0,6 0-2 0,-6 0-2 15,0 0-1-15,0 0-3 0,0 0-3 0,6 0-1 16,-6 0-3-16,7 0 0 0,-7-3-3 0,5 3 0 0,-5 0-3 16,0 0-2-16,7 0-1 0,-7 0-3 0,7 0 1 0,-7 0-2 15,0 0 0-15,6 0 0 0,-6 3 1 0,0-3-1 16,0 0-1-16,7 0 1 0,-7 0 0 0,0 0 0 0,0 0 0 15,0 0 2-15,0 0-1 0,0 0 1 0,0 0-1 16,5-3 3-16,-5 3-1 0,0 0 0 0,0 0 0 0,0 0-3 16,0 0 1-16,0 0 0 0,0 0 0 0,0 0-2 0,0 0-1 15,0 0 1-15,0 0-1 0,0 0 0 0,0 0 1 16,0 0 0-16,0 0 1 0,0 0 0 0,0 0 0 0,0 0 1 16,0 0 0-16,0 0-1 0,0 0 0 0,0 0 1 0,0 0-1 15,0 0 0-15,0 0 0 0,0 0 0 0,0 0 0 16,0 0 0-16,0 0 0 0,0 0-3 0,0 0 1 0,0 3-2 15,0-3 1-15,0 0-4 0,0 0-4 0,0 4-6 16,-5-4-9-16,5 3-14 0,0-3-19 0,0 0-27 0,0 0-42 16,0 0-67-16,0 0-107 0</inkml:trace>
  <inkml:trace contextRef="#ctx0" brushRef="#br0" timeOffset="97657.3951">18771 9136 56 0,'12'0'350'0,"1"-3"-119"16,-1 3-99-16,8 3-54 0,0-3-29 0,-1 0-12 0,1 0-4 15,6 4-2-15,0-4 1 0,0 4 1 0,1-4-1 0,-1 3-1 16,6 1-5-16,-1 0-6 0,10-1-1 0,-9 1-2 16,8 3-2-1,-1-2 0-15,6-3 0 0,-1 6-1 0,3-4-1 0,-1-1 3 0,-2-3-2 0,9 4 0 0,-2 0 0 16,2-4 0-16,-1 0-3 0,0 0 2 0,8 0 4 0,-8 0-2 16,6 0 3-1,0-4 1-15,8 4 1 0,-7-4 0 0,6 1 0 0,0 3-5 0,-7-4-1 0,7 1-5 0,1 3 0 16,-2-5-2-16,2 3-2 0,-1 2 0 0,1 0-1 0,-3 0 0 15,-3 0 0-15,-2 0-2 0,1 0-2 0,-7 0 1 0,0 0-1 16,1 2 0-16,-9 3 0 0,9-2 0 0,-7 1 0 16,-8-1 0-16,8 1 1 0,0 0-1 0,-2-4 2 15,-4 4 0-15,-1-1-1 0,8-3 1 0,-8 4-1 0,6-4 1 16,-6 0-1-16,0 0-1 0,-1 0-2 0,3 0 0 0,-2 0 0 16,0 0-1-16,-7 0 1 0,1 0 0 0,0 0 2 15,-1 0-1-15,0 0 1 0,-6-4-1 0,0 4 1 0,-7 0 0 16,7-3 0-16,-6 3-1 0,0 0 1 0,0-4 0 0,0 4 1 15,-8-4-1-15,0 4 0 0,9-4 2 0,-15 1-2 0,7-1 1 16,-6 4 1-16,6-3-1 0,-7-4 0 0,0 7 0 16,1-9-1-16,-1 6 0 0,-6 3 0 0,7-7 0 15,-7 3-1-15,0 0 1 0,0 4-1 0,7-3 1 0,-7-1 0 16,0 0 0-16,0 4 0 0,0-3 0 0,0-2 0 0,0 5 0 16,5-2-1-16,-5 2 1 0,0-4-1 0,0 4 1 15,0 0 0-15,0 0 1 0,0-4-1 0,0 4-1 0,0 0-1 31,0 0 0-31,0 0 0 0,0 0-1 0,-5 0-1 0,5 4 1 16,0-4 2-16,-7 0 1 0,0 4 0 0,1-2 0 0,6 3 0 16,-7-2 0-16,1 1 0 0,0 0 0 0,6-1-1 15,-8 5 0-15,8-5 0 0,-5 1 1 0,5-1-2 0,0 6 2 16,0-7 0-16,0 3 0 0,5-2 0 0,-5-3 1 0,8 4 3 16,-8-4 0-16,6 3 3 0,-6-3 2 0,6 0 4 15,-6 0 6-15,7 0 6 0,-7 0 4 0,0 0 4 0,6-3 4 16,-6 3 2-16,0 0-1 0,-6 0-2 0,6-4-7 0,0 4-10 15,0 0-16-15,-7-3-21 0,-5 3-27 0,4 0-32 16,-4-5-38-16,4 5-57 0,-3 0-79 0,-3-2-134 0,2 2-67 16</inkml:trace>
  <inkml:trace contextRef="#ctx0" brushRef="#br0" timeOffset="98528.8089">22260 6931 49 0,'0'0'83'0,"0"0"-18"0,0 0-4 0,0 4-8 0,0-4-4 16,0 0-3-16,0 3-1 0,0-3 1 0,0 0-3 0,0 0-1 16,0 4-2-16,0-4-4 0,0 4-2 0,0-1-5 15,0-3-1-15,0 4-3 0,0 0-1 0,0 3 0 0,-6-4-4 16,6 1-1-16,0 4-2 0,0-5 0 0,0 4-2 0,-7-2-1 16,7 1-2-16,0-2-2 0,0 3 0 15,0 1 0-15,-6-4 0 0,6 4 1 0,0-2-3 0,-6 2-1 0,6-1 1 16,0 0-1-16,0 4 0 15,-8-3-2-15,8 2-1 0,0 2-2 0,8 3 1 0,-8-5 2 0,0 1-5 0,0-1 0 16,0 5 0-16,0 1 1 0,6-5 0 0,-6 0 0 0,0 3-2 16,0-3 1-16,0 1 1 0,0-2 0 0,0-3 1 15,0 5-1-15,0-2-1 0,0 1 0 0,0 0 0 0,0 0-1 16,0 1 1-16,0-1 1 0,6-2-2 0,-6 3 0 0,0-1 2 16,0 0-1-16,0 1 0 0,7-2 1 0,-7 1-1 15,0-3-1-15,0 2 1 0,0 1 1 0,0-3-1 0,0 3 0 16,6-5 0-16,-6 6 0 0,0-4 0 0,0-1 0 0,-6 0 0 15,6 5 0-15,0-5 0 0,0 3-1 0,0-2-1 16,0-1 2-16,-7 4-1 0,7-4 1 0,-6 1-1 0,6-1 2 16,-6 3 1-16,6-2 0 0,0 4-1 0,-8-6 0 0,8 2 0 15,0 4 0-15,-5-5 0 0,5 3-1 0,0-2 0 0,0-1 1 16,0 0-1-16,-7-3 0 0,7 3-1 0,0 1 0 31,0-5 0-31,0 5 1 0,0-5 0 0,0 0 0 0,0-3 0 0,0 5-1 0,0-2-1 0,0 1-1 0,7-4-2 16,-7 0-7-16,0 3-3 0,0-3-8 0,0 0-10 0,0 0-17 15,0 0-28-15,0-3-46 0,0 3-72 0,0-7-103 16</inkml:trace>
  <inkml:trace contextRef="#ctx0" brushRef="#br0" timeOffset="99273.8875">22260 7507 40 0,'0'3'109'16,"0"-3"-30"-16,0 4-19 0,0-4-12 0,0 3-10 0,0 1-4 16,0-1-2-16,0-3-4 0,0 4-2 0,0 0-2 0,0 0-6 15,0-1-5-15,-6 1-2 0,6-1-3 0,0 1 0 16,0-1 0-16,0 1 3 0,0 0 3 0,0 0 1 0,0 3 2 16,-7-3-2-16,7 2-2 0,-6 2-1 0,6-1-1 15,-6 1-3-15,6 3-4 0,0-3-3 0,-8-1 0 0,8 4 0 16,-5-4-1-16,5 1 0 0,0 2 0 0,0-3 0 0,-7 1 1 15,7 3 2-15,0-4-2 0,0 1-2 0,0-1 1 16,0 0 0-16,0 0 0 0,0-3-1 0,0 3-2 0,-8 2 1 16,8-6 2-16,0 3 2 0,0 2 1 0,-5-4 4 0,5 0 0 15,0 3 3-15,0-3 1 0,0-1-2 0,0 1 0 16,0-4-2-16,0 3-1 0,0 1-5 0,0-4 1 0,0 4-2 16,0-4 1-16,0 4 1 0,0-1-2 0,0-3 1 0,0 4 0 15,0 0 0-15,5-1-1 0,-5-3 3 0,0 3-1 16,0-3-1-16,0 4 1 0,0 0 1 0,0 0 1 0,0-4 2 15,0 3 1-15,0 1-1 0,-5 0 1 0,5-4 2 16,0 3-1-16,0-3-2 0,0 4-2 0,0-4-1 0,0 4 0 16,0-1-2-16,0 1 0 0,0 1-1 0,0-3 4 0,0 2-1 15,0-1 1-15,5 1-1 0,-5 0 1 0,0 0 1 16,0 0-1-16,0-4-2 0,0 4-1 0,8-1 1 0,-8 1-1 16,0-2-1-16,0-2 0 0,0 5 0 0,0-5 0 0,0 0 0 15,7 3 0-15,-7-3-2 0,0 4 3 0,0-4-1 0,0 0 0 16,0 4 1-16,0-4 0 0,0 0 0 0,0 0-1 15,0 4 1-15,0-4-1 0,0 0 0 0,0 0 0 0,0 3-1 16,0-3 0-16,0 4 0 0,0-4 0 0,0 4 1 0,0 0 1 16,0-4 1-16,0 2-2 0,0 2 2 0,0 0 2 15,0 0-1-15,0-1 2 0,-7 1-4 0,7 4 3 0,0-5-2 16,0 4 5-16,0-3 0 0,0 7 0 0,0-4 1 0,0 1 0 16,0 2 1-16,0 1 1 0,0 1-2 0,0-1-1 15,-8-1-1-15,8 2-2 0,0-1-2 0,0 3-2 0,0-3 0 16,0 0-1-16,0 0-4 0,0-4-15 0,0 1-26 0,0-1-68 15,0-3-147-15,8-1-87 0</inkml:trace>
  <inkml:trace contextRef="#ctx0" brushRef="#br0" timeOffset="100824.0623">18366 7740 43 0,'0'5'180'0,"0"2"-68"0,0-4-46 0,0 5-23 0,0-1-11 16,0 1-4-16,0-1-2 0,0 3 1 0,0-2-1 15,0-1 0-15,0 4 3 0,0-8 2 0,0 9 2 0,0-5 4 16,0 0-1-16,0 1-2 0,0-1-1 0,0 0 0 0,0 0-1 16,0-3-3-16,0 4-3 0,0 0-4 0,0 1-1 15,0-4 0-15,0 6 0 0,0-4-2 0,0-3 1 0,0 4 4 16,0-2 2-16,-7 2 6 0,7-5 1 0,0 5 6 0,0-4 6 15,0-1 6-15,0 1 2 0,0-4 4 0,-5 3 2 16,5-3 3-16,0 4 5 0,0-4 5 0,0 0 7 0,0 0 6 16,0 0 9-16,0 0 7 0,0 0 11 0,-8 0 14 15,8 0 14-15,0 0 16 0,0 0 14 0,0-4 10 0,0 4 7 16,0 0-3-16,-6-3-6 0,6 3-15 0,0-4-19 0,0 1-22 16,0-1-20-16,-6 0-20 0,6-3-17 0,0-1-12 15,-8 2-8-15,3-6-6 0,-1 5-4 0,-3-4-1 0,4-3-1 16,-2 2-4-16,-5-3-3 0,4-3-2 0,-4 3-1 0,-1-3 0 15,5 0-3-15,-4 0-2 0,0-4-4 0,4-1 0 16,-4-2 0-16,-1 3-2 0,7-4 0 0,-14 1-1 0,7-1-1 16,0 0 0-16,-1-3-2 0,2 4-1 0,-9-1-1 0,10 0-2 15,-3-3-2-15,1 3 0 0,-7 0 4 0,8 1 0 0,-3-1-3 16,3 5 2-16,0-2 0 0,-2 1-2 0,0 1 2 16,9 2-3-16,-8 1-2 0,6 0 1 0,0-2 0 0,-5 11-1 15,5-3 0-15,7 1-1 0,-6 5 1 0,-1-2 0 0,7 4-1 16,0 0-3-16,-6 0 1 0,6 1-3 0,0-1 1 15,0 4 0-15,0 0-1 0,-6 4-1 0,6-1 1 0,0 5 2 16,-8-2 2-16,8 9 2 0,-6 1 1 0,0 2-1 0,-2 0 3 16,3 5-1-16,5 2 0 0,-6-4 1 0,-8 5-1 15,7 0-1-15,1 0-1 0,0 0 1 0,-1-5 0 0,0 4 2 16,1-2-2-16,0 0-1 0,-8-2 0 0,8-3 1 16,6 4 0-16,-7-8 2 0,0 1-1 0,2-1-2 0,5-2 0 15,-7-4-1-15,7 3 2 0,-7-8-1 0,7 5 1 0,0-4 0 16,0-1 0-16,-6 1 1 0,6-4 0 0,0 0 5 0,0 0 0 15,6-4-4-15,-6 1 4 0,7-9-2 0,0 1 1 16,-2-7-1-16,2-1-3 0,0-3-1 0,-1-3 0 0,8-1-1 16,-2-8-2-16,-5 5-2 0,0-3 0 0,5 3 0 0,-5-2 0 15,-1 2-1-15,2 4 2 0,-2 4 0 0,-1 2 1 16,-5 1-1-16,8 3 2 0,-2 1-1 0,-6 3 1 0,6 4-1 16,-6-5 0-16,8 8-1 0,-8-3-1 0,0 3 1 0,6 2-3 15,-6 2 1-15,0-6 1 0,6 6-2 0,1 6 0 16,-1-6 4-16,8 2-2 0,-9 5 3 0,9-3-2 0,-7 4 1 15,12 2 0-15,-6 2 0 0,-1 3-9 0,7-1-8 16,2 0-11-16,5 1-17 0,-8 7-50 0,16-3-100 0,-1 2-98 16,-1 2-99-16,13-1-151 0,2-4-131 0,-2 0-83 0,8-3-40 15,4-4 18-15</inkml:trace>
  <inkml:trace contextRef="#ctx0" brushRef="#br0" timeOffset="101900.3127">22170 6817 84 0,'0'0'420'0,"0"0"-98"15,0-3-104-15,0 3-72 0,0 0-40 0,0 0-17 0,0-4-7 16,0 4-1-16,0 0 4 0,0 0 3 0,0 0 4 16,0 0 6-16,0 0 7 0,-7 0 6 0,7-4 11 0,0 4 16 15,0-3 13-15,-7-1 6 0,7 0 2 0,0 0 1 0,-5-2-2 16,5-2-9-16,-8 1-11 0,8-1-13 0,-6-2-12 16,6 3-7-16,-6-9-13 0,6 5-13 0,0-3-13 0,0-1-4 15,0-4-8-15,0 2-8 0,6-2-6 0,0-3-8 0,-6 0-2 16,8-3-1-16,-3 3-3 0,2-4-5 0,5 0-4 15,-5-3-5-15,1 4 0 0,-2-4 1 0,5 3 1 0,-3-1-1 16,-1 6-2-16,6-6 0 0,-7 7 0 0,0-6-2 0,1 4-2 16,6 0-2-16,-6 3-2 0,-2 1-3 0,2-1 0 0,1 5-1 15,-2-1 0-15,-6 1 2 0,6 7-1 0,0-5 1 16,-6 9 0-16,0-5 0 0,0 4 2 0,0 2 0 0,0-3-2 16,0 5 0-16,0-3 1 0,0 3-3 0,0 3-3 0,-6-3 1 15,0 5 2-15,0 1 0 0,-14 2-1 0,0 3 0 16,1 0 1-16,-14 7 2 0,6-4 3 0,-5 5-2 0,0-2-3 15,-8 2 0-15,7 0 3 0,1-1 0 0,0-3-3 16,0-1 0-16,0 5 0 0,4-8 0 0,3 4 0 0,6-5 0 16,-1 2-1-16,-1-5-2 0,9 1 4 0,0-1-2 0,-2 0 0 15,8-7 2-15,-2 3 3 0,3 1 2 0,5-4 4 16,-6 4 2-16,6-4 1 0,0 0 7 0,0-4 3 0,6 4 1 16,-6-7-1-16,5 0 0 0,9 0-6 0,0-5-1 0,-2-3-4 15,0 1-4-15,9-1-5 0,-1 0-3 0,-1 1 1 0,1-5-2 16,5 4 2-16,1 1-1 0,0-1 1 0,1 1-1 15,-2-5-1-15,7 8 2 0,1-3-1 0,-6 3-2 0,6 0-1 16,-1-1-1-16,-5 6-2 0,-2 2 1 0,1 0 1 16,-7 1-2-16,7 3 1 0,-12 3 6 0,5 1-1 0,1 4 1 15,-7 2-1-15,7 1 0 0,-8 4 0 0,8-1 1 0,-8 5-1 16,3 4-5-16,-3-6 4 0,7 5 0 0,-5 4 1 16,-2-4 2-16,8 4 0 0,-7-1-1 0,-1 1 3 0,2-4-2 15,-1 7-1-15,1-2-5 0,-3-2-12 0,-3 0-18 0,4 0-23 16,2-2-64-16,-8 2-110 0,1-3-111 0,-7 0-128 15,0 0-201-15,0 0-101 0,0-3-42 16,-13 2-11-16</inkml:trace>
  <inkml:trace contextRef="#ctx0" brushRef="#br0" timeOffset="103720.4612">17995 6843 7 0,'0'0'274'0,"0"-4"-76"0,0 4-71 0,0-3-48 0,-7 3-28 0,7 0-16 0,0-4-8 16,0 4-3-16,0 0 1 0,0 0 2 0,0 0 2 0,0-4 0 31,0 4 3-31,0 0 1 0,0 0 1 0,0 0-1 0,0 0-2 0,0 0-2 0,0 0-4 0,-7 0-4 0,7 4-2 16,0-4-6-16,-5 0-3 0,5 4 0 0,-7 3-3 0,0 0-2 31,-7 1 0-31,9 3 0 0,-1-1-2 0,-8 1-1 0,7 1 0 15,-5 2 0-15,5 1 1 0,1-4 3 0,-7 0 0 16,13 3 1-16,-6-2 2 0,-2-2 2 0,2 1 3 0,6 0 0 16,-6 1-1-16,6-2-2 0,0-3-1 0,0 5-1 0,0-5 2 15,0 1-4-15,0-1 0 0,6-3-2 0,-6 3-1 16,6 0 1-16,2-3-1 0,4 3-4 0,-5-3-9 0,13-4-12 16,-8 0-24-16,8 0-31 0,-1-4-63 0,0 1-115 0,8-5-104 15,-8 1-60-15</inkml:trace>
  <inkml:trace contextRef="#ctx0" brushRef="#br0" timeOffset="104686.1288">17937 6996 178 0,'0'0'179'0,"-7"0"-49"0,0-2-35 16,7 2-21-16,-7-5-12 0,7 2-6 0,0 3-6 0,-5-4-5 15,5 4-4-15,0-3-5 0,0-1-2 0,0 0-6 0,0 0-4 16,0 1-3-16,5-1-3 0,-5-3-5 0,7 3-4 16,0 1-1-16,0-1-2 0,4-3 1 0,3 3-1 0,0-3-1 15,5-1 2-15,1 1 0 0,6 0 0 0,-2 0 0 0,10-5 0 16,-1 4 1-16,5-2-1 0,-5-1-1 0,5 0-4 15,9 0 3-15,-9-4-1 0,9 1 2 0,-2 2 1 0,0-2 0 16,7-1-1-16,-5 1 1 0,-2-1 1 0,0 4 0 0,2-3 0 16,5 2-2-16,-7-2-2 0,0 2-3 0,1 2 0 15,0-1 1-15,6-4-1 0,-7 5-1 0,1-2 0 0,6 2 0 16,0-5-1-16,6 3 0 0,-6-2 1 0,8 2 0 16,-3-2-1-16,-5 3 0 0,8 0 0 0,-7-3-1 0,-2 3 1 15,2-1 1-15,-2 2-1 0,-6-2-1 0,2 3 2 0,-2 1-1 16,-6-1-1-16,-1-1 1 0,2 6-1 0,-1-2 2 15,1-3 1-15,-8 6-1 0,0-1 1 0,1 1 4 0,0-4 0 16,-1 3-4-16,-7 0 0 0,9 0 0 0,-1 1-1 0,-7-4 0 16,5 2 0-16,-4 3-3 0,6-2 1 0,-1 0 2 15,-5 0 0-15,5 1 0 0,1 3 0 0,-1-4 1 0,1 0-1 16,0 0 0-16,6 4-1 0,-7-2 1 0,1-3 2 16,6 5-2-16,-7-3-1 0,1-1 0 0,-1-1 1 0,0 5 0 15,1-3 0-15,-1 0 0 0,0-1-1 0,2 4 2 0,-8-4 1 16,-1 4-1-16,9-3-1 0,-9 3 2 0,2-3-2 15,-1 3 0-15,-2 0 0 0,-4 0-1 0,8 0-1 0,-9 3 0 16,1-3 2-16,-3 3-3 0,3-3 2 0,1 4 1 0,-9-4-1 16,8 4 1-16,-6-4 1 0,4 0-1 0,-4 0 0 15,-1 3 0-15,1-3 0 0,-8 0 0 0,7 0 0 0,0 3 0 16,-1-3 1-16,2 0 0 0,-9 5-1 0,16-5 0 0,-15 0 0 16,8 4 0-16,-2-4 0 0,1 0-1 0,1 3 1 0,5-3-1 15,-6 5 1 1,0-5 0-16,-1 0 0 0,2 2-2 0,-8-2-1 0,6 0 1 0,-3 0 0 0,-3 4-3 15,-1-4 4-15,3 0-3 0,-2 0 1 0,0 0 0 0,-6 0 2 16,8 0 0-16,-8 0 1 0,0 0 2 0,5 0-1 0,-5 0 2 16,0-4-2-16,7 2 2 0,-7-3-2 0,0 5 1 15,0-7-1-15,0 2 0 0,-7-1 3 0,7 2 0 0,-5-3 3 16,-3 4 3-16,2-6 1 0,0 2 1 0,-2 0 1 0,-3 0 1 16,2-4 0-16,-3 4 0 0,0-4 0 0,-2 3 0 0,2-3 0 15,-3 5 1-15,-4-2 0 0,8-3 1 0,-3 3 0 16,-5 4-1-16,5-2-1 0,2-3-2 0,-3 2-2 0,3 4 2 15,5-1 0-15,2 1 1 0,-9-1-2 0,8 0 0 16,6 4-1-16,-8-4-3 0,8 4 0 0,0 0-3 0,0 0 6 16,0 0-6-16,0 0 0 0,0 4 0 0,8 0-2 0,-2 0 2 15,1 3-1-15,0-4 0 0,-2 4-5 0,9 5 2 16,-1-5 1-16,0 3 1 0,-1 2-1 0,2 3 1 0,5-4-1 16,-5 7 1-16,-2-3-2 0,8 3 0 0,-13 0 1 0,5 1 0 15,-6 3 0-15,8-1 0 0,-14 6-1 0,6-6 1 16,-6 4 0-16,-6 1 1 0,0 1 0 0,-2-2-1 0,2 1 1 15,-6 0 0-15,-8-1-1 0,1 1-1 0,5-1 0 0,-11 5-5 16,5-5-13-16,-6 1-27 0,7-4-51 0,-9 3-88 16,-4-2-151-16,6-5-85 0,-6 4-48 0</inkml:trace>
  <inkml:trace contextRef="#ctx0" brushRef="#br0" timeOffset="112617.2455">18600 7543 311 0,'0'0'404'16,"0"0"-137"-16,0 0-111 0,0 3-65 0,0 1-39 15,7-1-24-15,-7 1-8 0,0 4-6 16,7-1-2-16,-2 0-1 0,2 4 0 0,1-4-2 0,-2 4-1 0,0 1 3 0,0-1-2 16,1 3 1-16,0-2 0 0,-1-2-2 0,1 5-1 0,-2-4 0 15,3-1-1-15,-1 5-2 0,-2-4 0 0,3 5-3 16,-2-6 0-16,0 1 0 0,1 4 0 0,-1-4-1 0,-6 0-2 16,7 0-5-16,0-1-8 0,-7 2-11 0,5-5-14 15,2-3-18-15,-7-1-22 0,8 1-25 0,-8-4-40 0,6 0-69 16,-6-7-111-16,0 3-64 0</inkml:trace>
  <inkml:trace contextRef="#ctx0" brushRef="#br0" timeOffset="112855.1772">18699 7568 96 0,'0'-3'317'0,"0"3"-97"0,5 0-81 0,-5 0-53 16,8 0-30-16,-8 0-16 0,6 0-7 0,-6 3-5 15,6 1 0-15,1 3-2 0,-1 1-2 0,1-1-2 0,0 4-3 16,-2 0-4-16,2 1 0 0,1 2-2 0,-2-3-1 0,0 3-4 16,0 1-1-16,1 0 0 0,-1-1-3 0,0 1-1 0,2-1-3 15,-2 1-1-15,0 0-5 0,1 0-5 0,-1-5-13 16,1 2-18-16,0-5-24 0,-2 0-41 0,2-7-76 0,1 0-137 16,-2 0-65-16</inkml:trace>
  <inkml:trace contextRef="#ctx0" brushRef="#br0" timeOffset="113076.9178">18939 7403 241 0,'0'0'325'0,"0"0"-119"15,6 4-84-15,-6-4-47 0,8 8-28 0,-2-5-12 0,-6 4-6 16,6 0-1-16,1 5-3 0,-7-1-3 0,6 4-5 0,-6-4-4 15,7 3-2-15,-7 1-4 0,7-1-2 0,-2 1-3 16,-5-1 0-16,7 1 0 0,0-1 0 0,0 1-3 16,-1 1-3-16,-6-1-8 0,6-5-8 0,1 1-14 0,-1-3-20 15,8-1-23-15,-9-4-34 0,3-3-51 0,-2 0-89 0,-1 0-92 16</inkml:trace>
  <inkml:trace contextRef="#ctx0" brushRef="#br0" timeOffset="113267.9892">19233 7400 306 0,'0'-4'349'15,"0"4"-126"-15,0-3-97 0,5-1-56 0,-5 4-31 0,0 0-18 16,0 0-9-16,7 4-5 0,-7-1 0 0,7 4 0 0,0 1-1 16,-7-1 0-16,6 0-2 0,-6 4 0 0,0 0-1 15,0 0 2-15,0 4-3 0,0-4-2 0,0 4 0 0,0 0-1 16,0-1-4-16,0 1-3 0,-6-5-7 0,6 5-10 0,0-4-9 15,6-3-15-15,-6-1-17 0,0-4-20 0,6 2-23 0,-6-5-36 16,7 0-52-16,-1-5-78 0</inkml:trace>
  <inkml:trace contextRef="#ctx0" brushRef="#br0" timeOffset="113458.3032">19572 7345 354 0,'6'-7'298'16,"0"7"-96"-16,-6-4-74 0,7 1-43 0,-7 3-32 0,0 0-18 15,0 0-8-15,0 3-7 0,0 1-3 0,0 3-4 0,-7 5-1 16,1-2-3-16,6 1-2 0,-6 0 0 0,-3 3-1 0,4 5-3 16,-1-5-1-16,-2 2-1 0,3 2-2 0,-3-4 0 15,2 1-2-15,6 0-4 0,-6-1-8 0,6-3-8 0,-7 3-12 16,7-6-18-16,0 3-19 0,0-4-29 0,0-4-45 0,7 2-73 16,-7-5-105-16</inkml:trace>
  <inkml:trace contextRef="#ctx0" brushRef="#br0" timeOffset="113663.6617">19837 7315 81 0,'0'0'456'16,"-5"5"-120"-16,5-2-133 0,0 1-89 0,0 3-51 0,0-1-29 16,-7 6-15-16,7-1-8 0,0 0-3 0,0 4-1 0,0-1-3 15,0 1-3-15,0-1-1 0,0 6 0 0,0-6 0 16,0 1 0-16,0-1-2 0,0 5-5 0,7-9-6 0,-7 5-9 15,5-4-12-15,2 0-17 0,1-4-23 0,-3 1-27 0,2-5-40 16,0 0-57-16,-1-3-108 0,0-3-70 0</inkml:trace>
  <inkml:trace contextRef="#ctx0" brushRef="#br0" timeOffset="113836.8627">20171 7315 391 0,'0'0'384'0,"0"5"-139"0,0-2-101 0,-9 1-62 0,9 7-35 16,-5-4-17-16,-2 5-9 0,7 2-7 0,-6-3-3 0,6 7-2 16,-6-3-1-16,6 2-2 0,-7 3-5 0,7-2-1 0,0 0-7 15,0-3-6-15,7 3-9 0,-7-3-16 0,6-1-22 16,0-3-29-16,6 0-39 0,-3-4-65 0,2-4-118 16,3-3-74-16</inkml:trace>
  <inkml:trace contextRef="#ctx0" brushRef="#br0" timeOffset="114042.5491">20483 7265 168 0,'0'0'471'0,"0"0"-125"0,0 2-136 16,0 6-89-16,-8-1-54 0,8 5-30 0,-5-2-15 16,5 6-8-16,-7-5-5 0,7 7-2 0,-7 0-2 0,7 1-2 15,0 2-1-15,0-3-1 0,0 4-2 0,0 1-3 16,0-5-6-16,0 4-7 0,7-4-12 0,0 0-14 0,-2 1-24 15,-5-5-28-15,15 1-37 0,-9-4-50 0,0-3-78 0,8-5-96 16</inkml:trace>
  <inkml:trace contextRef="#ctx0" brushRef="#br0" timeOffset="114201.0426">20815 7302 268 0,'6'0'425'16,"-6"0"-128"-16,0 0-112 0,7 2-70 0,-7 5-41 15,0 2-25-15,0 2-13 0,0 3-6 0,0 1-4 0,0-1-1 16,0 8-7-16,6-3-5 0,1-2-6 0,-1 6-2 0,0 0-5 16,7-6-7-16,-5 5-12 0,3-3-16 0,4-2-21 15,3 2-25-15,-3-4-34 0,4-5-54 0,-7-2-76 0,8 0-123 16,0-8-54-16</inkml:trace>
  <inkml:trace contextRef="#ctx0" brushRef="#br0" timeOffset="114374.4676">21283 7290 210 0,'-6'4'448'0,"6"4"-147"0,-6 1-126 15,-2 3-77-15,3-1-41 0,-1 4-23 0,6-1-10 32,0 1-8-32,0 3-5 0,0 1-4 0,0-5-3 0,6 4-13 15,7 1-19-15,-7-1-25 0,0-7-28 0,7 4-42 0,1-4-65 16,-1-4-95-16,-6-3-92 0</inkml:trace>
  <inkml:trace contextRef="#ctx0" brushRef="#br0" timeOffset="114547.8738">21479 7217 250 0,'0'3'351'0,"0"5"-122"16,0 0-92-16,0-2-56 0,5 5-29 0,-5 1-14 0,9 2-7 15,-3-3-7-15,-1 1-4 0,3 1-5 0,-2 3-10 0,1-2-7 16,0 1-14-16,5-4-14 0,-5 4-19 0,-2-5-24 16,3-3-34-16,-8 1-48 0,7-4-91 0,-1-4-97 0</inkml:trace>
  <inkml:trace contextRef="#ctx0" brushRef="#br0" timeOffset="114722.3988">21571 7088 140 0,'6'0'388'0,"-6"0"-118"0,0 0-106 0,6 4-65 0,0 0-36 16,2 0-23-16,-2 3-10 0,0 1-7 0,7 2-1 15,-5-3-3-15,3 5-4 0,3-2-8 0,6 1-14 0,-2 1-14 16,2-1-22-16,-8 0-26 0,8 0-44 0,0-4-80 0,-7 0-120 16,1-3-73-16</inkml:trace>
  <inkml:trace contextRef="#ctx0" brushRef="#br0" timeOffset="114863.4606">21773 7004 144 0,'0'0'356'0,"0"4"-108"0,0-1-99 16,0 1-58-16,5 4-35 0,2 0-18 0,0-2-8 16,-2 2-5-16,3 3-4 0,5 0-6 0,-1-4-8 0,2 4-10 15,4 0-13-15,2-4-19 0,0 5-26 0,0-6-37 16,0 2-64-16,-1-5-111 0,-6 1-80 0</inkml:trace>
  <inkml:trace contextRef="#ctx0" brushRef="#br0" timeOffset="115021.8428">21934 6927 222 0,'0'-3'327'0,"0"-1"-120"0,-6 0-88 15,6 4-53-15,0-4-28 0,6 4-16 0,-6 4-8 0,8-4-3 16,-2 4-7-16,0 0-9 0,6-1-18 0,3 1-24 0,-2 0-52 15,7-4-98-15,-8 0-112 0</inkml:trace>
  <inkml:trace contextRef="#ctx0" brushRef="#br0" timeOffset="115179.8344">22078 6817 63 0,'0'0'462'0,"-7"4"-143"0,7-4-127 15,0 4-80-15,0-1-47 0,7 1-22 0,-7 0-12 0,13 3-9 16,-6-4-8-16,6 5-15 0,-1-1-26 0,8 1-33 0,0-4-48 16,-8 2-91-16,9-2-140 0,-10 0-71 0</inkml:trace>
  <inkml:trace contextRef="#ctx0" brushRef="#br0" timeOffset="115321.6695">22215 6785 35 0,'0'0'477'0,"0"0"-111"0,7 0-138 0,6 0-102 0,-7 0-57 16,7 3-36-16,7 0-29 0,-8 1-29 0,8 0-32 0,0 3-49 15,-2-3-90-15,-4 0-140 0,0 3-72 0</inkml:trace>
  <inkml:trace contextRef="#ctx0" brushRef="#br0" timeOffset="140040.5045">22300 6924 313 0,'-6'0'266'0,"6"-4"-104"0,-8 4-72 0,8 0-38 16,-7 0-19-16,7-4-9 16,0 4-5-16,0 0-3 0,0-4-1 0,-5 4-2 0,5 0 0 0,0 0 0 0,5-3 1 15,-5 3 0-15,0 0 5 0,0 0 4 0,0 0 2 0,0 0 1 16,0 0 2-16,0 0 1 0,0 0-2 0,0 0-1 0,0 0-5 15,0 0-2-15,0 0-5 0,-5 0-1 0,5 0-2 16,0 0-3-16,0 0-2 0,0 0-1 0,0 3-3 0,0-3 1 16,0 0 0-16,0 0 1 0,0 0-2 0,0 0 2 15,0 0 3-15,0 0 0 0,0 4 3 0,0-4 1 0,0 4 0 16,0-4 0-16,0 0 2 0,0 4 0 0,0-1 0 0,0 1 2 16,0 0-2-16,0 3 0 0,0-3 3 0,0 3-1 15,0 0-2-15,0 0-1 0,5 1-1 0,-5-1-2 0,0 0 0 16,0 0 1-16,7 5-2 0,-7-5 0 0,0 3 0 0,8-2-1 15,-8 4 1-15,6-5 1 0,-6 3-2 0,6-2 3 16,-6 3-3-16,6 0 0 0,-6 0 2 0,7 1-2 0,0-2 0 16,-7 1 2-16,6-3 1 0,-6 2-2 0,0 1 4 15,7 1 1-15,-7-1-3 0,5 0 4 0,-5 0 3 0,8-1-1 16,-8 1 0-16,6 0-2 0,-6 0 0 0,6 1 0 0,-6-2 0 31,8 1-1-31,-8 0-3 0,6 0 1 0,0 1-3 16,-6-5 2-16,7 4-1 0,-7 0 0 0,6 0-2 0,-6 0 0 15,7-4 3-15,0 4-1 0,-7 0 1 0,5 0 1 0,2-4 1 16,-7 4 0-16,8-4 2 0,-8 4 3 0,6-3 3 16,0-2 5-16,-6 6 3 0,6-4 1 0,1-1 2 0,-7 0-1 15,6 5 0-15,-6-5-1 0,7 0-3 0,-7 4-6 0,7-4-5 16,-7 0-1-16,0 4-4 0,5 0-1 0,-5 0-5 16,0-3 0-16,7 2-2 0,-7 1 0 0,7 1-1 0,-7-1-1 15,0 0 0-15,0 0 0 0,6 0 2 0,-6-1-1 0,7 2 0 16,-7-1 0-16,0-5 0 0,7 6-1 0,-7-1-1 0,0-4 1 15,0 5 0-15,6-5 0 0,-6 4 1 0,6 0 1 16,-6-4-1-16,6 4-4 0,-6-4 4 0,8 4 0 16,-8-3 0-16,6 2 0 0,-6-2-1 0,6-1 0 0,-6 4 0 15,0-4 4-15,7 2-3 0,-7 0-1 0,6-1 0 0,-6 0 2 16,8 3-2-16,-8-4 0 0,0 0 0 0,6 4 0 16,-6-3 1-16,5-2-1 0,-5 2 0 0,8-1 0 0,-8 5-1 15,6-5 1-15,-6 0 0 0,6 4 0 0,-6-4-1 0,8 1 0 16,-8 0 0-16,6 1-1 0,-6-1 2 0,6 0 0 0,-6 3-1 15,7-1 1-15,-7-2 1 0,5 3 3 0,-5-3-2 16,8 2 1-16,-8-2-2 0,7 3 0 0,-7-1 0 0,5 1 0 16,2 0 2-16,-7-3-4 0,7 3 1 0,0 1 0 0,-7-2 0 15,6 1 0-15,0-1 1 0,-6 2-1 0,7-1 1 16,-1-4 1-16,-6 4-1 0,7 1 2 0,0-2 0 16,-7 1-1-16,5 5 1 0,3-7 6 0,-8 3-2 0,6 3-3 15,-6-5-1-15,5 2-1 0,-5 2-2 0,9-2 1 0,-9 2-1 16,0-3-7-16,6 0 4 0,-6 3 2 0,6-3 0 0,-6 1 3 15,6-2-1-15,0 2 0 0,-6-2 0 0,8 1-1 16,-8 4-1-16,6-8 0 0,0 5 1 0,-6-2-2 0,7 1 0 16,-2 0 1-16,-5 3 1 0,9-2 1 0,-9-1 0 0,6 0 0 15,-1 0-1-15,-5 0 0 0,8 4 0 0,-2-5 0 16,-6 1 0-16,5 1 0 0,4 2 0 0,-9-3-1 0,5 0 1 16,2-1 1-16,0 2 0 0,-7-1-1 0,5 0 0 0,3 1 0 15,-1-2 0-15,-7 1 0 0,5 0 0 0,2 0 0 16,-7 0 1-16,6-4 0 0,-6 5 0 0,8-6-1 0,-8 5 1 15,6-3 2-15,-6 3 2 0,0-4-3 0,6 1-2 0,-6-1 0 16,0 0 0-16,7 1 0 0,-7-1 0 0,0-3 0 16,0 3-2-16,6-4 0 0,-6 1 1 0,0 0 0 0,0 0 1 15,0-4 1-15,0 3 0 0,6-3 0 0,-6 4 0 0,0-4 0 16,0 0 0-16,0 3-1 0,0-3 0 0,0 0 0 0,0 5 0 16,0-5 0-16,0 0 1 0,0 0 0 0,0 2 0 15,0-2 1-15,0 0 0 0,0 0-1 0,0 0 1 16,0 0 1-16,0 0 0 0,0 0 1 0,0-2-2 0,0 2 2 15,0-5-6-15,0 5-18 0,0-3-31 0,8-1-43 0,-8-3-59 16,0-1-89-16,5-2-175 0,-5-1-96 0,8-4-52 16</inkml:trace>
  <inkml:trace contextRef="#ctx0" brushRef="#br0" timeOffset="141386.3381">22111 9239 94 0,'-8'4'270'0,"-4"-4"-73"0,12 0-64 15,-6 0-44-15,6 4-27 0,0-4-16 0,-7 0-6 16,7 0-7-16,0 0-2 0,7 0-3 0,-7 0-1 0,0 0-4 15,6 0 0-15,-6-4-1 0,12 4 1 0,-4 0 4 0,-1-4-1 16,-2 0 1-16,3 4-2 0,4-3-3 0,1-1-1 0,1 0-2 16,-2 0-4-16,2 2-2 0,5-3-3 0,-7 2-1 15,8-1 0-15,0 1-1 0,-1-5 0 0,1 4-2 16,6-3-1-16,-6-1-3 0,6 1 1 0,-7 0 0 0,7 3 0 0,0-3-1 16,1 0-2-16,-2-4 3 0,1 4 3 0,7-5-1 15,-8 5 3-15,3-1 1 0,-4 1-2 0,-4 0 1 16,7-4 2-16,-8 4-3 0,0 0 0 0,0 0-2 0,2 3-2 15,-9-4-2-15,2 5 0 0,4-5-1 0,-3 4 2 0,-2 2 1 16,-7-7-3-16,8 6 1 0,-2-1-1 0,-5 1 0 0,6-5 1 16,-6 4-1-16,5 1 0 0,-6-1 0 0,2-4 3 15,-2 8 1-15,0-7 1 0,-6 4 4 0,7-1 3 0,-7 4 4 16,6-3 2-16,-6-1 5 0,0 4 3 0,0 0 4 0,0 0 0 16,0-4-3-16,6 4-1 0,-6 0-4 0,0 0-2 15,0-4-4-15,0 4-6 0,8-3-3 0,-8 3-2 0,5-4-1 16,-5 4-2-16,8-3-1 0,-2 3-1 0,-1-4-1 0,-5 1-1 15,9 3 0-15,-3-4 0 0,-6 4 1 0,6-4 0 16,1 4-1-16,-7-4 1 0,5 1 0 0,-5 3 4 0,8-4-2 16,-1 0-1-16,-7 4 1 0,5-3-1 0,-5 0 3 15,7-2-2-15,-7 5 2 0,0-4-3 0,5 1 0 0,-5 3 0 16,0-3 1-16,0-1 0 0,0 4-1 0,8-4 1 0,-8 4-1 16,0 0 1-16,0 0 0 0,0-4-1 0,0 4 0 15,0 0 0-15,0-4-1 0,0 4 0 0,0 0 0 0,0-3 0 16,0 3 0-16,0-4 1 0,0 4-1 0,7 0 1 0,-7-4 0 15,0 4 0-15,0-4 1 0,0 4-1 0,5-2 0 16,-5 2 0-16,0-4 0 0,0 4 0 0,0 0 2 0,0 0-2 16,8 0-1-16,-8 0 0 0,0 0 0 0,0 0-2 15,0 0 1-15,0 0 0 0,-8 0-2 0,8 0 2 0,0 4 0 16,-5-2 1-16,5 2 0 0,0 0 1 0,-7 0 0 0,7-1 1 16,0 5-1-16,-8-4 2 0,8 0-1 0,-5-1-1 15,5 4 1-15,0-2 0 0,0-5-1 16,0 3 0-16,0 0 0 0,0-3-1 0,0 0 0 0,0 0-1 0,0 0 2 0,0 0 2 15,5-3 0-15,3 3 2 0,-1-8 0 0,-2 1 1 16,3 0 4-16,4-1 4 0,-4 1 5 0,-3-5 2 0,9 6 5 16,-9-5 8-16,2 3 10 0,1-3 14 0,-2 4 13 0,-6 4 11 15,6-5 8-15,-6 4 7 0,0 1 0 0,0-1-4 0,0 4-9 16,-6-4-14-16,0 4-17 0,-2 4-14 0,1 0-15 16,-5-1-9-16,0 5-7 0,4-1-6 0,-4 0 0 0,-1 0-2 15,6 1 1-15,-1 3-1 0,3-3-2 0,-2-2-1 0,2 2 2 16,-2 3-2-1,7-7 1-15,-8 3-2 0,8 0 1 0,0-2 2 0,0-2-1 0,8 0-1 0,-8-3 3 0,7 4 1 16,-2-4 1-16,2 0 2 0,6-4 0 0,-6 1 1 0,6-5 1 16,-1 1 1-16,1-4 4 0,1 3 5 0,-2-3 6 15,2 5 8-15,-2-6 14 0,2 5 13 0,-8-1 17 0,1 1 10 16,-1 4 5-16,-6-1 1 0,0 4-4 0,0-3-6 16,-6 3-14-16,6 3-13 0,-13-3-16 0,6 7-11 0,-6-3-10 15,1 7-8-15,-8-4-4 0,6 5-2 0,1-6-1 0,1 2 0 16,-1 3-1-16,6-7-2 0,-1 3 1 0,3 0 0 15,-2-2 1-15,7-2-4 0,-5 0-1 0,5-3 0 0,0 4 1 16,0-4 2-16,5 0 0 0,-5 0 1 0,7-4 3 0,-7 1 3 16,13-5 3-16,-6 1 4 0,-2 0 11 0,3-5 11 15,4 1 8-15,-4 5 9 0,-3-6 3 0,9 1 3 0,-9 0 2 16,-5 4 1-16,7-4-10 0,-7 4-10 0,0 3-10 16,0 0-9-16,0 1-5 0,0 0-6 0,0-1-9 0,-7 4-19 15,7 0-31-15,-5 4-52 0,-9-1-70 0,9 4-74 0,-9-3-73 16,8 3-73-16,-7 1-98 0,6-1-147 0,-1 0-56 15,8-4 3-15</inkml:trace>
  <inkml:trace contextRef="#ctx0" brushRef="#br0" timeOffset="141704.605">23087 8788 69 0,'-12'8'347'0,"4"3"-110"0,3-4-93 0,-2 4-60 15,-1 0-34-15,3 0-22 0,-2-1-11 0,7-2-6 16,0 3-4-16,0-3 0 0,0-1 0 0,0 0 2 0,7-2 4 15,-7-2 7-15,5-3 6 0,3 3 6 0,-8-6 5 0,7 3 3 16,-2-3 4-16,3-2 0 0,4-2-4 0,-4 0-2 16,-3-1-5-16,2 1-6 0,0-1-4 0,-2 2-7 0,2-2-10 15,1-3-13-15,-8 3-15 0,6 1-26 0,0 0-26 0,-6 0-38 16,6-1-55-16,-6 1-82 0,7 0-110 0,-7 4-56 0</inkml:trace>
  <inkml:trace contextRef="#ctx0" brushRef="#br0" timeOffset="150046.6056">22397 8078 158 0,'-6'0'265'0,"6"0"-63"15,-7 0-56-15,7 0-38 0,-6 0-26 0,0-4-14 0,6 4-7 16,-8 0 0-16,2-4-1 0,0 4-4 0,-2-4-1 16,8 4-4-16,-5-2 2 0,-2 2-2 0,1-6-2 0,6 6 0 15,-7-2-3-15,0 2-1 0,7 0-2 0,-6 0 4 0,6-4 2 16,-6 4 1-16,6 0-1 0,0 0-3 0,0 0-1 0,-6 0-3 15,6 0-4-15,0 0-3 0,0 0-2 0,0 0 1 16,0 0-1-16,0 0-1 0,0 0 1 0,6 0 0 0,-6 0-3 16,6 0-3-16,0 0-1 0,1 0-2 0,0-3 0 0,6 3 1 15,0 0-4-15,7 0-2 0,-8-4-2 0,8 4-1 16,-1 0-3-16,1-4-3 0,-1 4-2 0,0-4-3 16,8 0-1-16,-2 4-1 0,2-4-1 0,-2 2 0 0,3-5 0 15,4 2 1-15,1-2-1 0,-1-1 1 0,-1 5 0 0,2-8-2 16,-1 4 1-16,2 0 0 0,4-5-1 0,-5 5 0 0,0-1-1 15,0 2 0-15,0-5 0 0,-8 3 0 0,-5 1 0 16,6 0-1-16,-7 0 1 0,-5 3 5 0,-2-4 12 0,2 4 11 16,-8 0 15-16,0 1 20 0,1-1 14 0,0 2 13 0,-7-3 8 15,6 1-2-15,-6 4-3 0,0-7-3 0,0 7-12 16,0-4-12-16,-6 1-13 0,6-1-10 0,-7 4-9 0,0-4 0 16,7 1-11-16,-6 3-6 0,-6-4-6 0,4 4-5 0,1 0-2 15,2 0-2-15,-2-4-1 0,7 4-1 0,-7-4 0 16,7 4 0-16,-5 0 0 0,5 0 1 15,0 0-1-15,0-3-2 0,0 3-5 0,0 0 0 0,0 0-2 0,5 0-1 16,-5 0 1-16,7 0-1 0,0 3 1 0,-2-3 2 0,10 0 3 0,-3 0 0 16,1 4 1-16,0 0 0 0,0-4 1 0,1 4-2 31,-1-1 2-31,-2 1-2 0,4-4 1 0,-2 4 0 0,-1-1-1 16,1 1 0-16,1 0-1 0,-8-1 1 0,1 6-1 0,-1-7-2 15,-6 5-2-15,7-3-3 0,-7 4 1 0,0 0-2 16,-7-1 0-16,7 0 0 0,-6 4-1 0,-1 0 1 0,1-3 0 15,-1 2 2-15,0-3-2 0,2 1-12 0,-3-1-22 16,1 0-34-16,2-3-38 0,-2 0-43 0,1 3-44 0,6-7-51 16,0 0-58-16,-6 0-86 0,6-7-125 0,6 3-46 0,-6-3-6 15</inkml:trace>
  <inkml:trace contextRef="#ctx0" brushRef="#br0" timeOffset="150805.1186">23472 7349 137 0,'-8'-4'459'0,"3"-3"-122"16,5 3-125-16,-6 1-72 0,6-1-33 0,0 0-15 0,0 1-3 15,0-2-3-15,-8 1-2 0,8 1-5 0,0-1-4 0,0 2-3 16,0 2 3-16,0-5 11 0,0 5 15 0,0-3 20 16,0 3 22-16,0-4 17 0,0 4 14 0,0 0 7 15,0-4-2-15,0 4-8 0,0 0-16 0,0 0-19 0,0 0-22 16,0 0-19-16,0 0-17 0,0 0-19 0,0 0-17 0,0 0-12 15,0 0-10-15,0 0-6 0,0 0-7 0,0 0-2 0,0 0-4 16,0 4-1-16,0 0 0 0,0-1-3 0,0 2 1 16,0 1 0-16,0 1 2 0,0 5 2 0,0 1 0 0,8 4 1 15,-8-3 1-15,0 4 3 0,0 4-3 0,0-4 2 0,0 0 1 16,0 5-4-16,0-5 0 0,0 1-1 0,6-2 1 16,-6 2 0-16,0-1-1 0,5 0-1 0,-5-3 0 0,8-1 0 15,-8-2 0-15,6-1 1 0,-6-4 2 0,0 0 0 0,7 1 1 16,-7-4 1-16,0-1 4 0,0-3 6 0,0 4 4 15,7-4 6-15,-7 0 2 0,0-4 0 0,0 1 4 0,5-5-3 16,2-3-3-16,1 1-3 0,-3-5-4 0,8-1-6 16,-6-2-1-16,-1 4 0 0,1-5-5 0,6 5 1 0,-7-4-2 15,1 3-2-15,-1 0-2 0,-6 4 0 0,8-1-2 0,-2 6 1 16,-6-2-1-16,5 5 1 0,-5 0 0 16,0-2-1-16,8 1 1 0,-8 4-1 0,0 0-2 0,0 0-2 0,7 0 3 15,-7 4-2-15,6 4 1 0,-6 0 0 0,6 1 0 16,7 3 0-16,-7 3 3 0,1 0 2 0,5-1-3 0,2 1 1 15,0-4 0-15,-8 3 0 0,7 1 0 0,0-5-1 0,-6 2-1 16,5-4 1-16,-5-2 0 0,0-1-1 0,-1-2 2 16,0 1 3-16,1-8 6 0,-1 1 6 0,1-2 6 0,6-6 5 15,-6-4 10-15,4 1 5 0,-2-4 2 0,2-4 2 0,-3 1 6 16,-2-5-1-16,8 0 3 0,-9 0-4 0,2 4-5 0,-7-3-3 16,7 0 1-16,-7-1-2 0,0-1-8 0,0 5-5 15,0 1-5-15,0-2-3 0,0 2-1 0,0 3 0 0,-7 0-7 16,7 2-2-16,-7 3-2 0,7 1-1 0,0 1-1 0,-5-1-5 15,5 5-7-15,0 0-15 0,0 4-23 0,0-1-28 16,0 0-29-16,0 0-43 0,0 4-86 0,0 0-90 0,5 0-79 16,2 4-75-16,0-4-103 0,-1 4-131 0,6 0-66 15,-4 3-5-15</inkml:trace>
  <inkml:trace contextRef="#ctx0" brushRef="#br0" timeOffset="151027.4624">24063 7349 91 0,'0'0'538'0,"0"0"-27"0,0 0-186 0,0 0-138 16,0 0-82-16,0 0-46 0,9 0-27 0,-3 0-11 0,0 0-8 16,6 0-2-16,3 0-2 0,4 0-2 0,0 0 0 15,0 0-3-15,1 0-1 0,-1-4-2 0,1 4-1 0,6-5-3 16,-7 3-9-16,2 2-17 0,-1-4-26 0,-1 1-34 0,1-1-47 15,-8 0-70-15,1 1-129 0,0-6-88 0,-6 6-50 0</inkml:trace>
  <inkml:trace contextRef="#ctx0" brushRef="#br0" timeOffset="151186.2206">24325 7294 7 0,'-6'3'469'0,"0"2"-99"0,-3 1-126 15,9 6-80-15,-5-1-48 0,-1 3-24 0,-2 4-12 16,3-3-4-16,5 7-6 0,0-4-6 0,0 5-13 0,0 2-17 15,0-3-9-15,5 4-11 0,-5-1-13 0,8 1-14 0,-8-1-17 16,6 1-30-16,-6 0-35 0,-6-1-51 0,6 1-72 0,-8-4-121 16,3 0-86-16,-9-1-42 0</inkml:trace>
  <inkml:trace contextRef="#ctx0" brushRef="#br0" timeOffset="154796.1053">15403 8320 221 0,'0'0'489'15,"-6"3"-145"-15,6-3-148 0,0 0-88 0,0 4-47 0,0-4-26 16,0 0-15-16,6 0-8 0,-6 4-2 0,6-4-1 0,7 4 3 16,-6-4 0-16,5 2 1 0,9-2 0 0,-9 5 0 15,8-5-3-15,0 3 0 0,6-3-2 0,-8 0-1 31,9 4 0-31,-7-4-1 0,6 0-1 0,0 0-2 0,-1-4-1 16,2 4-5-16,-8 0-9 0,8 0-17 0,-7-3-24 0,-1 3-32 16,1 0-43-16,-8-5-61 0,2 3-94 0,-8-2-102 15,0 4-48-15</inkml:trace>
  <inkml:trace contextRef="#ctx0" brushRef="#br0" timeOffset="154954.0055">15696 8356 266 0,'0'4'474'15,"-7"-4"-104"-15,0 0-132 0,2 4-87 0,5-4-51 16,-6 3-33-16,6 4-23 0,-9 4-10 0,9 0-4 0,-5 4-2 16,5 3-1-16,0 1-1 0,0 6-3 0,0-3-4 0,0 8-6 15,5-1-9-15,4 1-17 0,-3 1-27 0,-1 3-43 16,2 3-71-16,7 3-136 0,-8 1-111 0,0 3-71 0</inkml:trace>
  <inkml:trace contextRef="#ctx0" brushRef="#br0" timeOffset="155618.4374">19994 10568 397 0,'-20'12'538'15,"-6"-1"-117"-15,0 0-138 0,7 4-92 0,-7-1-56 16,13-2-35-16,-7 2-28 0,8 1-20 0,-1-5-5 0,6 5-6 15,7-4 2-15,0 4-4 0,0-5-5 0,7 1-8 0,6 5-7 16,-1-6-5-16,8 1-10 0,-7 1-5 0,7-2-4 0,-1 1-3 16,1 0 1-16,0 0 1 0,-2-4 2 0,2 4 2 15,-8-3 2-15,2 3 2 0,0-4 3 0,-8 0 3 0,-1 0 5 16,-5 1 4-16,-5 0 2 0,5-1 0 0,-14 0 0 0,2 4-2 16,-8-3-9-16,0-1-19 0,2 0-32 0,-8 0-33 15,-1-3-38-15,1 0-46 0,1-4-73 0,-8 0-115 0,-1 0-114 16,2 0-55-16,-6 0-22 0</inkml:trace>
  <inkml:trace contextRef="#ctx0" brushRef="#br0" timeOffset="188427.9288">17461 8664 27 0,'-6'0'299'0,"6"-3"-79"0,-8 3-70 0,8 0-45 0,-6-4-28 0,6 4-18 16,0 0-11-16,-7 0-4 0,7 0-2 0,0 0-1 16,0 0-1-16,0 0-1 0,0 0 2 0,-6 0 1 15,6 0 5-15,0 0 7 0,0 0 7 0,0 0 8 0,-6 0 6 16,6 0 4-16,0 0-1 0,0 0 5 0,-7 0-2 0,7 0-7 15,0 0-6-15,0 0-11 0,0 0-8 0,0 0-7 16,0 0-7-16,0 0-10 0,0 0-8 0,0 0-5 0,0 0-4 16,0 0-1-16,7 0 0 0,-7 0-1 0,6 0 0 0,0-5 1 15,1 5 1-15,-1 0-1 0,2-3 1 0,3 3 0 0,4 0-1 16,-2 0 0-16,-1-3 0 0,8 3-1 0,-8 0-2 16,9-4 0-16,-2 4-1 0,6-4 0 0,-5 4-2 15,7-3 1-15,-2 3 1 0,2-4-3 0,-1 0 2 0,0 0-1 16,6 1 1-16,-6-2-2 0,6 3 1 0,2-2 0 0,-1-4-1 15,-1 5 0-15,1-1-1 0,-1-4 0 0,-7 6 1 16,7-6 0-16,2 4 0 0,-8-3-1 0,1 3 1 0,-1-3 0 16,-7 3 0-16,1-3 0 0,-1 0 0 0,1-1 0 0,-8 5 1 15,2-5 0-15,-2 5 2 0,-5-5-1 0,-2 4 3 0,4-3 1 16,-3 4 0-16,-1-1 0 0,-5-3 0 0,0 3-2 16,0 0 1-16,-5-4-2 0,-1 6 0 15,6-3-3-15,-9 3-1 0,-3-3-1 0,0 2 1 0,4-1-2 0,-10 4 0 0,3 0 1 16,3 0-2-16,-8 0 2 0,8 0 0 0,-1 0 1 15,-1 0 1-15,2 0 0 0,-1 0 0 0,5 0 0 0,3 0-2 16,-2 0 0-16,7 0-1 0,-7 0-1 0,7 0-3 0,0 0 0 16,0 0 0-16,7 0-1 0,0 0 0 0,-2 0 1 15,3 0 2-15,-1 0 0 0,-1 0 2 0,6 0 1 0,-4 0 1 16,4 0 0-16,-5 0 0 0,5 4 0 0,-4-4 1 16,-3 3 0-16,2 2 0 0,0-3-2 0,-2 3-2 0,-5-3 3 15,8 6-2-15,-8 0 3 0,-8-1-1 0,8 4 1 0,-5 1 2 16,-2-2 0-16,-5 0-2 0,4 6-12 0,-4-2-18 15,-1-3-26-15,7 3-29 0,-8-2-34 0,2-1-41 0,5-5-47 16,-1 6-84-16,8-8-141 0,-5 3-62 0</inkml:trace>
  <inkml:trace contextRef="#ctx0" brushRef="#br0" timeOffset="189351.9847">18881 8327 205 0,'0'0'308'0,"-6"-4"-88"16,6 4-76-16,0 0-44 0,0-3-24 0,0 3-11 15,-8-5-6-15,8 5-1 0,0 0 0 0,0-3 0 0,0 3 1 16,0 0-1-16,0 0-3 0,0-4 1 0,0 4 3 0,0 0 4 15,-7 0 3-15,7-2 3 0,0 2 0 0,0 0 2 16,0 0 2-16,0 0 2 0,0 0-1 0,0 0-2 0,0 0-1 16,0 0-9-16,0 0-2 0,0 0-4 0,0 0-7 0,0 0-15 15,0 0-8-15,0 2-8 0,0-2-5 0,0 0-2 0,0 0 2 16,-5 4-8-16,5-1-3 0,0 2 3 0,0-2-3 16,0 1 1-16,0 6-1 0,0-2 3 0,0-1-6 0,0 5 4 15,-7-2 0-15,7 1 4 0,0 4 2 0,0-4 0 0,0 0-1 16,7 3-2-16,-7-2 0 0,0-2 0 0,0 2-1 15,0-1-1-15,5 0-1 0,-5-1 0 0,0-1 0 0,7 1 1 16,-7-3-2-16,0 1-2 0,0-1 0 0,8 0-1 0,-8-3 1 16,0-1 1-16,6 1 3 0,-6 0 9 0,0 0 14 15,6-4 31-15,-6 0 28 0,0 0 30 0,0-4 15 0,0 0 10 16,0 4 5-16,6-7-5 0,-6 0-13 0,0 0-27 16,0-5-29-16,0-2-26 0,7 2-17 0,-7-2-12 0,6-1-6 15,-6 5-3-15,7-5-2 0,-7 3 0 0,0 2 2 0,0 3-3 16,0 3-1-16,7-4 0 0,-7 5-2 0,0-1-1 15,0 4 0-15,0-4-1 0,0 4-4 0,5 4 3 0,-5-4-2 16,0 4 0-16,0-1 0 0,8 5 0 0,-8-4 2 0,6 6-1 16,-6 1 1-16,6-3-1 0,2 7 2 0,-2-5-2 15,-6 2 2-15,6-2 0 0,1 1 0 0,-1-3 2 0,1 3 6 16,0 0-4-16,-2-4 0 0,2 0-1 0,0 0-3 0,0-3 2 16,-1 4-1-16,0-5-2 0,-6-3-6 0,7 4 5 0,-7-4 2 15,0 0 1-15,0 0 5 0,6-4-1 0,-6 1 4 16,0-5 5-16,7-3 3 0,-7 4 3 0,0-8 1 0,7 4 3 15,-7-4-4-15,0 1 2 0,0-4-3 0,0 4-1 0,0-6-5 16,5 6-3-16,-5-4 0 0,0 4-2 0,0-5-1 16,0 4-2-16,0 1 1 0,8-1-4 0,-8 3 0 0,0 3-2 15,0 1 0-15,0 0-7 0,0 1-7 0,0 3-15 0,0-3-37 16,0 7-65-16,0-3-77 0,6 3-65 0,-6 3-62 0,0-3-64 16,5 3-84-16,3 1-154 0,4 0-56 0,-5 3 19 15</inkml:trace>
  <inkml:trace contextRef="#ctx0" brushRef="#br0" timeOffset="189764.298">19382 8473 418 0,'0'0'328'0,"0"0"-118"0,0 0-87 0,0 0-51 16,0 0-30-16,0 4-16 0,0-4-8 0,0 4-4 15,0 0 2-15,0-1-2 0,0 4 1 0,0 0 1 0,0 2-1 16,6 1 1-16,-6-3 1 0,0 5 2 0,0-2-4 16,8-3 5-16,-8 5 0 0,0-2 0 0,0 5 0 0,0-3-2 15,0-3-2-15,0 3-2 0,6-1-2 0,-6 0-1 16,0 1-4-16,0 2-2 0,0-3-1 0,0 0-3 0,0-1 0 16,0-2-1-16,0 3 0 0,0-3 0 0,0 2 0 0,0-3-3 15,0 5-9-15,0-5-12 0,0-4-18 0,0 6-24 0,0-6-32 16,0 0-46-16,-6 1-80 0,6-4-129 0,0 0-65 15</inkml:trace>
  <inkml:trace contextRef="#ctx0" brushRef="#br0" timeOffset="190113.2234">19311 8492 270 0,'6'-4'273'0,"-1"1"-94"0,4-1-67 16,-3 0-41-16,0 0-24 0,1 4-14 0,-2-3-6 15,9-2-3-15,-8 3-5 0,7-3-3 0,-5 3-3 0,3-3-2 16,3 5-1-16,0-3-2 0,-2 3-1 0,0-4 1 0,3 4 2 15,-10-4 0-15,9 4-2 0,-1 0 2 0,-7 0-2 0,7 4-1 16,-7-4-1-16,2 4-3 0,-3-1 2 0,-5 2 0 16,8-3 2-16,-8 5 0 0,0 1 2 0,0 0 2 0,-8-1 2 15,8 4 2-15,-5-4-1 0,-9 4-1 0,8 0-3 0,-7 1-1 16,0-2-2-16,-1 1-4 0,2 0-1 0,-1 1-6 16,0-2-10-16,-2-3-18 0,10 1-24 0,-9-2-35 15,9-1-60-15,-9-2-122 0,8 1-88 0</inkml:trace>
  <inkml:trace contextRef="#ctx0" brushRef="#br0" timeOffset="191192.8698">19676 8129 226 0,'-8'-4'236'15,"2"1"-73"-15,6-1-53 0,0 0-33 0,-6 1-21 0,6-1-9 0,0 0-5 16,0-4-2-16,-8 8-1 0,8-6-2 0,0 2-4 15,-5 4-3-15,5-7-4 0,-7 3 1 0,7 0-4 0,-6 0-1 16,6 2-2-16,-7-4 0 0,0 4 2 0,2-2 1 16,-3 1 2-16,1 3-4 0,-5-4 0 0,6 0-1 0,-9 4-3 15,10-4-2-15,-9 4-4 0,1-4-3 0,1 4-2 0,5 0-4 16,-6-4 0-16,0 4-2 0,1 0 2 0,-3 0-1 16,3 0 2-16,-9 0-2 0,10 4 1 0,-2-4-1 0,-7 0-1 15,7 0 0-15,-6 4 0 0,6-4 0 0,-7 4 0 0,1-4 0 16,-1 0 0-16,1 4 0 0,5-4 0 0,-5 0 0 15,6 4 0-15,-6-4 0 0,-1 0-1 0,7 3 0 0,-7 1 1 16,7-4 0-16,-1 2-1 0,-4-2 1 0,-2 6 0 0,6-4-1 16,-5 2 0-16,6 0 0 0,-6 0 0 0,5-1 1 0,-5 5-2 15,6-4 1-15,-7 3 0 0,8 0 1 0,-8-3 0 16,7 3 0-16,0 4 0 0,1-4-2 0,-8 0 2 0,6 4 1 16,1 0 0-16,1 1 0 0,-2-2 1 0,-5 2-1 0,7 3 1 15,-3-5 1-15,10 1-2 0,-9 4-1 0,1-4 0 16,7 3 0-16,-8-3-1 0,9 4 0 0,-10-4 0 0,10 4 0 15,-2-5 1-15,1 5 0 0,-1-3 0 0,0 2 1 0,1 1 1 16,0-1 0-16,0 1 0 0,-2-1 2 0,-4 6 0 31,5-6 0-31,0 1 1 0,2 2 0 0,-3-2 1 0,2-1 0 16,6 2 0-16,-6-2 0 0,6 1 0 0,-8-1 1 0,8-3-1 16,0 3 0-16,0-2 1 0,0 3 0 0,0 0 0 15,0-5 0-15,8 5 0 0,-8-4 0 0,0 0 0 0,6 4-1 16,0-4-1-16,2 3 0 0,-3-2 1 0,9-1 1 15,-9 4 1-15,10-5-2 0,-3 1 1 0,1 0 0 0,7 0 0 16,-7 0-1-16,7-4 0 0,-1 5-1 0,1-6-1 0,0 2 0 16,5-1-1-16,-5 1-1 0,5-1-1 0,-6 0 0 15,2-2-1-15,-2 1 0 0,6-2 1 0,-5 0-1 0,0-1 1 16,0 1-1-16,-1 0 0 0,1 0 1 0,-1-1-1 0,8 1 1 16,-8-4-1-16,0 0 0 0,1 0-3 0,-1 0 3 15,0 0 0-15,0-4 0 0,-4 1 1 0,3 3 0 0,2-4 0 16,1 0-1-16,-2 0 2 0,-7 1-2 0,9-5 0 0,-1 5 0 15,-8-5 0-15,8 1 0 0,-8 4 0 0,9-5 0 0,-2 0 0 16,-8 1 2-16,4-3 3 0,3-2 4 0,-3 1 7 16,4 0 8-16,-6-3 8 0,0-1 11 0,-1 1 13 0,9-1 12 15,-10-4 12-15,4 1 7 0,-2-1 10 0,-8-2 8 0,10 2 6 16,-10-2-2-16,9-2-1 0,-8 1-3 0,1 0-6 16,-7 0-9-16,5 1-15 0,-5-1-15 0,0 0-12 15,0 0-8-15,-5 0-10 0,5 0-5 0,-7 0-5 0,7 3-2 16,-6 1-1-16,-1 0-1 0,0 4-1 0,-6-1-1 0,6 1-2 15,2-2-6-15,-8 5-5 0,-2 1-4 0,4 2-2 0,-2 0-8 16,-1 5-20-16,-5-1-29 0,-1 4-40 0,8-3-42 16,-8 3-41-16,1 3-47 0,-1-3-58 0,1 0-97 0,-2 4-119 15,1-1-67-15,2 1-12 0</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15T08:44:19.415"/>
    </inkml:context>
    <inkml:brush xml:id="br0">
      <inkml:brushProperty name="width" value="0.05292" units="cm"/>
      <inkml:brushProperty name="height" value="0.05292" units="cm"/>
      <inkml:brushProperty name="color" value="#002060"/>
    </inkml:brush>
  </inkml:definitions>
  <inkml:trace contextRef="#ctx0" brushRef="#br0">8898 1623 88 0,'0'-2'153'0,"0"2"-36"0,0 0-30 0,0 0-26 16,0-3-14-16,-6 3-12 0,6 0-8 0,0 0-6 0,0-3-5 15,0 3-3-15,0 0-2 0,0 0 0 0,0-3-2 16,0 3 0-16,-5-3-1 0,5 3 0 0,0-3-1 0,0 1 1 15,0-1-1-15,0 3-1 0,0-2 1 0,0 2 0 0,0-3 0 16,0 0 0-16,0 3 2 0,0-3 1 0,0 3-1 16,0 0 2-16,0-2-1 0,0 2-1 0,0 0 0 0,0 0-2 15,0 0-2-15,0 0 0 0,0 0 0 0,0 0-2 0,-4 0 2 16,4-3-1-16,0 3-1 0,0 0 2 0,0 0 2 16,0 0 1-16,-6 0 2 0,6 0 3 0,0-3 1 0,0 3 2 15,0 0 3-15,0 0 0 0,0 0-2 0,0 0-1 16,0 0-3-16,0 0-2 0,0 0-3 0,0 0-1 0,0 0-1 15,0 0-3-15,0 0 1 0,0 0-3 0,0 0 0 0,0 0-1 16,0 0-1-16,0 0 0 0,0 0-1 0,0 0 0 16,0 3-3-16,0-3 1 0,0 0 4 0,0 0-2 15,0 0-1-15,0 3 1 0,-3-3 1 0,3 2 2 0,0 1 5 16,0 0 1-16,0 0-4 0,0-1 4 0,0 1 0 0,0-1 1 16,0 1 0-16,3 0-2 0,-3 0-1 0,0 0-1 0,0 0-3 15,0-1 0-15,0-2 1 0,6 6 1 0,-6-6 0 16,0 4 0-16,0-1-1 0,4-3 1 0,-4 6 2 15,0-3 0-15,0 0-1 0,0 0-1 0,0 0-3 0,5-1 1 16,-5-2 0-16,0 3-1 0,0-1 1 0,0 1-2 0,6-1 1 16,-6-2-1-16,0 3 2 0,0 0-2 0,0 0 1 15,0 0 1-15,0-3-1 0,0 3 1 0,0 0 2 0,0-1 0 16,0 0-2-16,0 5 3 0,0-5-2 0,0 1-1 16,0-1 0-16,0 1-1 0,0 0 0 0,0-3-1 0,0 3 1 15,0-3 3-15,0 0 1 0,4 0 4 0,-4 3 4 0,0-3 6 16,0 0 2-16,0 0 4 0,5-3 2 0,-5 3 2 15,6 0 2-15,-2-3-2 0,6-3-2 0,0 4-3 0,-1-3-2 16,6-2 1-16,5 0-2 0,-6-2-3 0,6 1-3 0,4-2-1 16,1-2-2-16,4-1-2 0,0-1-1 0,5-2-1 15,1-4 0-15,4 4-1 0,0-4-1 0,5-2-3 0,0 0 2 16,0 0-2-16,5 1-1 0,-1-5-1 0,7 2-5 16,-2-1 1-16,1 1 0 0,0-1 3 0,-1 0-3 0,-4 3 1 15,-1 1-4-15,-3-2-5 0,-6 4-6 0,-5 2-9 0,-5 1-13 16,1 5-17-16,-15 0-17 0,4 2-20 0,-10 4-43 0,-3 3-109 15,-6 2-96-15,-6 0-59 0</inkml:trace>
  <inkml:trace contextRef="#ctx0" brushRef="#br0" timeOffset="7064.76">3588 2095 67 0,'0'0'108'0,"6"0"-46"0,-6 0-28 0,0 0-15 0,0 0-10 16,0-3-4-16,0 3-1 0,0 0-3 0,0 0 3 0,0-2 1 15,4 2-1-15,-4 0 2 0,0-3 0 0,0 3-1 16,0 0 0-16,0 0 0 0,0-2-4 0,0 2 2 0,5 0-1 16,-5-3 0-16,0 3-1 0,0 0-1 0,0 0 0 0,0-2 2 15,0 2 1-15,0 0 0 0,0 0 2 0,0 0 5 16,0 0 2-16,0 0 6 0,0 0 4 0,0 0 4 0,0 0 4 15,-5 0 3-15,5 0 1 0,0 0-2 0,0 0-1 16,0 0-5-16,0 0-2 0,0 0-6 0,-4 0-4 0,4 0-5 16,0 0-2-16,0 0-3 0,0 0-2 0,0 0 0 0,0 0-3 15,-6 0 0-15,6 0 1 0,0 0 0 0,0 0 0 0,0 0 0 16,0 2 0-16,-5-2-1 0,5 0 1 0,0 0 2 16,0 3-1-16,0-3 0 0,0 0 0 0,0 0 0 15,0 0-1-15,0 0 3 0,0 0 1 0,0 0-1 0,0 0 2 16,0 0-1-16,5 0-1 0,-5 0 2 0,6 0-1 0,-6 0 0 15,4 0 0-15,1 0-1 0,0 0-1 0,5 0 1 16,-1 0 0-16,-3 0 1 0,3-3-2 0,6 3 2 0,-5 0-2 16,-1 0-1-16,6-2 0 0,-1 2-1 0,-4 0 1 15,5 0-2-15,-5-3 0 0,-1 3 1 0,1 0 0 0,0-4-1 16,0 4 0-16,-6 0 0 0,6 0 1 0,-5-2 1 0,0 2-1 16,-1 0 0-16,2 0 0 0,-6 0 0 0,6 0 0 15,-6 0 0-15,0 0 0 0,0 0 0 0,-6 0 0 0,0 2 0 16,2-2 1-16,-1 4 1 0,-4-1 0 0,3-3 0 15,-3 2-1-15,-1 1 0 0,0-3 0 0,-4 2 1 0,4-2-1 16,0 0-1-16,-5 3 0 0,6-3 0 0,-1 0 0 0,0 0 0 16,1 0-1-16,-1 0 0 0,4 0 0 0,-3 0-2 15,9 0-9-15,-5-3-20 0,5 3-32 0,0 0-63 0,5-2-105 16,-5-1-86-16</inkml:trace>
  <inkml:trace contextRef="#ctx0" brushRef="#br0" timeOffset="22912.98">10725 2068 111 0,'0'0'97'15,"-5"-3"-16"-15,5 3-14 0,-6 0-17 0,2 0-11 0,4-3-11 16,-5 3-4-16,5 0 1 0,-5 0-1 0,5 0 3 16,0 0 0-16,-5 0 2 0,5 0-2 0,0 0-1 0,-5 0 0 15,5-2 0-15,0 2-4 0,0 0-1 0,-4 0-3 0,4 0-1 16,0-2-3-16,-6 2 0 0,6 0-1 0,-4 0-5 16,4-4 1-16,-5 4 2 0,5 0-2 0,-5 0-1 0,5 0 0 15,0 0-1-15,0 0-3 0,0 0 0 0,0 0-3 16,0 0-2-16,0 0 1 0,0 0 0 0,0 4 0 0,5-4 3 15,0 0 2-15,-1 0 1 0,6 2 0 0,0-2 1 0,0 0 0 16,5 0-2-16,-1 0 1 0,1 0-1 0,0-2-2 16,-1 2 1-16,6 0-1 0,-5 0 1 0,3 0-2 15,3 0 0-15,-7-4 1 0,6 4-1 0,-6-3-1 0,6 3 0 16,-6 0-1-16,1-2 0 0,5-1 2 0,-11 3-1 0,6 0 0 16,-6-2 0-16,2 2-1 0,-1 0 0 0,-6 0 0 0,1-3 1 15,0 3-1-15,-5 0 0 0,5 0 1 0,-5 0 0 16,0 0 1-16,5 0 0 0,-5 0-2 0,-5 0 0 15,5 0-4-15,0 0-3 0,0 3-7 0,-5-3-8 0,5 0-11 16,-5 2-13-16,5-2-23 0,-5 3-31 0,5-1-48 0,-4-2-79 16,-6 3-92-16</inkml:trace>
  <inkml:trace contextRef="#ctx0" brushRef="#br0" timeOffset="23209.87">10617 2176 151 0,'0'0'128'0,"-5"0"-22"0,5 0-12 0,0 0-8 16,0-3-13-16,0 0-11 0,5 3-13 0,0-3-14 0,0-3-8 15,5 4-6-15,0-1-6 0,-1 0-7 0,1-1-2 16,4 0-2-16,1 1-1 0,0-3-2 0,5 4-1 0,-6-1 0 16,6 1 0-16,-1-1 0 0,1 0-1 0,-5 0 1 15,3 0 0-15,3 0 0 0,-2 2 1 0,1-3 2 0,-6 2-2 16,5-1 0-16,-4 3 0 0,0-3-1 0,0 0 0 15,0 0 0-15,-6 3 0 0,0-3 0 0,-3 3 0 0,-1-2 1 16,0 2 0-16,0 0 0 0,-5 0 1 0,4 0-1 0,-4 0 0 16,0 0-1-16,0 0-2 0,-4 2-5 0,4-2-9 15,-5 3-12-15,5-3-18 0,-5 3-29 0,0 0-44 0,-1-3-90 16,3 3-96-16</inkml:trace>
  <inkml:trace contextRef="#ctx0" brushRef="#br0" timeOffset="37480.36">7887 2662 42 0,'0'0'61'0,"0"3"-3"16,-6-3 0-16,6 0-4 0,0 0-3 0,0 0-5 0,0 0-7 16,0 0-5-16,0 0-7 0,0 0-6 0,0 0-3 15,0 0-2-15,0 0 1 0,0 0 1 0,0 0 6 16,6 0 2-16,-6 0 3 0,0 0 2 0,4 0 2 0,-4-3-2 15,5 3-5-15,1-3-4 0,3 3-6 0,-4-3-2 0,5 0-4 16,-1 1-1-16,2-2-3 0,3 1-1 0,-4 1 0 0,5-1-1 16,-5 1-1-16,4-1-1 0,0 1 1 0,1-1-2 15,-5 0 0-15,4 3-1 0,-4-3 0 0,5 3 0 16,-5-3 0-16,-1 3 0 0,6 0 0 0,-5 0-6 0,-5 3-3 16,4-3-8-16,-4 0-7 0,5 3-11 0,-4-3-14 0,-2 3-17 15,1-3-22-15,-5 3-34 0,5-3-50 0,-5 2-99 0</inkml:trace>
  <inkml:trace contextRef="#ctx0" brushRef="#br0" timeOffset="37714.95">7833 2755 224 0,'5'0'156'0,"-1"-6"-65"16,7 6-39-16,-1-5-23 0,4 3-15 0,0-2-6 0,1-1-1 15,-1 2-2-15,1-2 2 0,5 2 1 0,0-3 1 0,-6 1 3 16,6 0 0-16,-1 1 0 0,-4 3 1 0,0-5-1 16,-1 3-4-16,1 0-1 0,-1 0 0 0,-4 3-3 0,4-3-1 15,-3 3 0-15,-6 0-3 0,4 0-6 0,-4 0-10 16,6 0-9-16,-7 0-21 0,1 0-24 0,0 3-31 0,-5-3-46 16,4 0-85-16</inkml:trace>
  <inkml:trace contextRef="#ctx0" brushRef="#br0" timeOffset="46748.08">12581 2923 15 0,'0'0'68'0,"0"-3"5"0,0 3 3 15,0 0 2-15,0 0-2 0,0-3 0 0,4 3-6 0,-4-3-2 16,0 3-7-16,0-3-11 0,0 3-11 0,0-2-6 15,6 2-5-15,-6 0-2 0,0 0 0 0,0-3 0 16,0 3-2-16,0 0-2 0,0 0-2 0,4-2-2 0,-4 2-3 16,0-3 0-16,0 3 2 0,0-3 0 0,0 3 3 0,0-3-1 15,0 3 1-15,0 0 0 0,0 0 0 0,0 0-1 16,0 0-5-16,0 0-3 0,0 0-4 0,0 0-3 0,0 0-2 16,0 0-1-16,0 0-1 0,0 0 0 0,0 0-1 15,0 0-2-15,0 0 2 0,0 0-1 0,0 0 2 0,0 0-1 16,0 0-2-16,0 0 1 0,0 0-1 0,0 0 1 0,0 0 1 15,0 0-3-15,0 3 2 0,0-3 2 0,0 3 0 16,0 0 0-16,0-1 0 0,0 1 1 0,0-1 0 0,0 1 1 16,0 3-1-16,0-3-1 0,0 2 0 0,0-2 0 15,-4 2 1-15,4 1-1 0,0-1 1 0,0 1-1 0,0-3 0 16,0 2 0-16,0 0 0 0,4 2 0 0,-4-6-1 0,0 5 0 16,0-3 0-16,0 3 0 0,0-3 0 0,0 2 1 15,0-2 0-15,0-2-2 0,0 4 2 0,0-4-1 16,0 2 0-16,0 0 1 0,0 0-1 0,0 0 1 0,0-3 0 15,0 3 1-15,0 0 1 0,0-1-2 0,0-2 1 0,0 2 0 16,0 2 1-16,0-4-2 0,0 2 0 0,0-2-1 0,0 3 1 16,0-3 0-16,0 0-1 0,0 0 0 0,0 2 0 15,0-2 1-15,0 0 0 0,0 0 1 0,0 3-1 0,0-3-1 16,0 0 1-16,0 0 0 0,0 0 0 0,0 0 1 16,0 0 1-16,0 0-1 0,5 0 1 0,-5 0-1 0,0 0 0 15,0 0 4-15,6 0 0 0,-6 0-1 0,4 0 1 16,1 0-1-16,0 0 1 0,-1 0 2 0,2-3 0 0,3 3 0 15,-4 0 1-15,9-2 0 0,-4-1 0 0,5 1-1 0,0-2 1 16,4 2 0-16,6-3-1 0,-1-1-3 0,1 0 0 0,3 2-1 16,2-5-2-16,0 1 2 0,-1-1-1 0,5 2-1 15,0-2 0-15,-4 1-1 0,4-1 0 0,0-2 0 16,-4 3 3-16,4 0-3 0,-5-1 2 0,5 2-1 0,-5-2 0 16,1 1 1-16,-6 0-1 0,0-1 0 0,2 4-2 0,-7 0-6 15,0-1-12-15,-5 3-15 0,1-3-23 0,-9 4-28 16,3-1-42-16,-9 3-65 0,0 0-127 0,-9 3-66 0</inkml:trace>
  <inkml:trace contextRef="#ctx0" brushRef="#br0" timeOffset="56563.27">4853 4269 155 0,'0'0'148'0,"0"0"-22"0,0 0-26 16,0 0-23-16,0 0-20 0,0 0-18 0,0 0-12 0,0 0-10 15,0 0-7-15,0 0-3 0,0 0-1 0,0 0-3 16,0 0 0-16,0 0 0 0,0 0 2 0,0 0 1 0,0 0 3 15,0 0-4-15,0 0 4 0,5 0 1 0,-5 3 1 0,0-3 0 16,0 0-1-16,0 0-3 0,0 3 0 0,5-3 1 16,-5 3-2-16,0-2 0 0,0 3 1 0,0-2 1 0,0 1 1 15,5 3 2-15,-5-3-2 0,0 0 0 0,0 2 0 16,5 0 1-16,-5 0-1 0,0 1 0 0,0 0 0 0,0 1-2 16,5 0 3-16,-5-2 1 0,0 3-3 0,0-2-2 0,0 3 1 15,0-4-5-15,5 2 0 0,-5-1 1 0,0 0-3 16,0 2 1-16,0-3 0 0,0 1 2 0,4-1 0 15,-4 1 3-15,0 3-2 0,0-4 0 0,0-3 2 0,0 6 1 16,0-2 1-16,0-3 0 0,0 2 0 0,0 0-1 0,0-2 1 16,0 0 1-16,0 0-1 0,0-1-1 0,0 2 0 0,0-2 0 15,0 1-1-15,0-1-2 0,0 2 0 0,0-4-1 16,0 2 0-16,0-2-1 0,6 3 3 0,-6-3 1 16,0 0 2-16,0 0 2 0,4 0 4 0,1 0 5 0,0-3 5 15,5 3 2-15,-1-2 1 0,6-4 1 0,0 1-3 0,4-1-1 16,1-3-4-16,4-1-4 0,6-2-3 0,-1 2-4 15,5-4-1-15,0 0-1 0,5-2 0 0,5 0 0 0,1-1 0 16,3-2-2-16,-5 2-4 0,7-2-6 0,-2 0-15 16,-3 2-26-16,-1 1-38 0,-6 2-87 0,2-3-142 0,-1 4-86 15,-9-1-48-15</inkml:trace>
  <inkml:trace contextRef="#ctx0" brushRef="#br0" timeOffset="60829.25">1356 6187 76 0,'-5'0'157'16,"5"0"-50"-16,0 0-43 0,0 0-26 0,0 0-12 0,0 0-5 16,0 0 0-16,0 0 3 0,0 3 3 0,0-3 5 0,0 0 1 15,0 0-1-15,0 0-3 0,0 0-2 0,0 0-6 0,0 0-3 16,0 0-4-16,0 0-3 0,5 0-1 0,-5 0-1 15,0 0-1-15,0 0-1 0,0 0 2 0,0 0-1 16,0 0-1-16,0 0 0 0,0 0 1 0,0 0-1 0,0 2 0 16,0-2-2-16,0 0 0 0,0 0-2 0,0 0 1 0,0 0-3 15,0 0 1-15,0 3-1 0,5-3 1 0,-5 0-1 16,0 0 0-16,4 0 2 0,-4 2-1 0,6-2 1 0,-6 0 1 16,0 0 1-16,4 0 0 0,-4 0 1 0,5 0 1 15,1 0-1-15,-2 0 3 0,1 0 0 0,0 0 0 0,0 0-2 16,4 0 1-16,1 0-1 0,0 0-2 0,-5-2-1 0,5 2-2 15,-1 0-1-15,6 0 1 0,-5 0-2 0,0 0 0 16,0 0 0-16,-1 2 0 0,6-2 0 0,-6 0 0 16,1 0-2-16,0 3 1 0,5-3 0 0,-5 0-1 0,-1 0 1 15,6 3-1-15,0-3 1 0,-6 0 0 0,6 0 0 0,0 0-1 16,0 0 0-16,3 0 2 0,-3 0 0 0,0 0 0 0,5 0-2 16,-5 0 1-16,4 0 1 0,-4 0 0 0,-1 0 0 15,6 0-1-15,-6 0 1 0,6 0 1 0,-5 0 0 16,-1 0 0-16,6 0 0 0,-5-3 0 0,4 3 0 0,-4 0-1 15,-1 0 0-15,1 0 0 0,5 0 0 0,-6 0 0 0,0 0 0 16,2 0 0-16,-7 0 0 0,6 0 0 0,0 0 0 16,-5 0 0-16,4 0 0 0,-4 0-1 0,5 0 1 0,-5 0 0 15,4 0-1-15,-4 3-3 0,-1-3-3 0,-3 0-8 16,3 0-6-16,0 3-18 0,-3-3-30 0,-2 0-44 0,1 0-92 16,4 0-97-16</inkml:trace>
  <inkml:trace contextRef="#ctx0" brushRef="#br0" timeOffset="61501.59">2787 6154 182 0,'-5'0'187'0,"-1"0"-47"0,-2 2-41 0,3-2-34 16,0 0-19-16,0 0-12 0,0 0-6 0,5 0-4 0,-4 0-3 16,-2 0-4-16,6 0 0 0,0 0 0 0,0 0 2 15,-5 0-1-15,5 0 0 0,0 0-1 0,0 0-3 0,0 0 0 16,0 0-1-16,0 0-1 0,0 0-2 0,0 0-3 15,0 0 0-15,0 0 5 0,0 0-2 0,0 0-3 0,0 0-2 16,0 0-1-16,0 0 1 0,0 0 0 0,0 0-1 0,5 0-4 16,-5 0 1-16,0 0 3 0,0 0 2 0,6 3 1 15,-2-3 1-15,6 0 1 0,-5 0 1 0,4 0 1 0,1-3-2 16,5 3 1-16,-1 0-1 0,1 0 0 0,5-2-1 16,-1 2-1-16,0-3-1 0,2 0 0 0,3 3 0 0,0 0-1 15,1-3-1-15,-2 1 1 0,7 2-1 0,-5-3 0 0,4 0 2 16,0 3-1-16,1-3 1 0,3 1 0 0,-3-1 1 15,0 3-1-15,3-2 1 0,-3-1-2 0,4 0 1 0,-5 3-3 16,5-3-1-16,-4 0 0 0,-6 3-1 0,5-3-1 16,-4 3 0-16,-1 0 0 0,1-2 0 0,-1 2 0 0,-4-4 0 15,0 4 1-15,-5-2 0 0,-2 2 1 0,2-2-1 16,-5 2 0-16,0 0-1 0,0 0 0 0,-5-2 0 0,0 2 0 16,-1 0-3-16,2 0-3 0,-6 0-4 0,0 0-2 0,0 0-6 15,0 0-9-15,0 0-11 0,-6 0-15 0,6 0-26 16,-4 0-39-16,-1-3-89 0,5 3-110 0,-5 0-58 0</inkml:trace>
  <inkml:trace contextRef="#ctx0" brushRef="#br0" timeOffset="61954.51">4008 6093 16 0,'0'0'327'15,"0"0"-87"-15,0 0-85 0,0 0-63 0,0 0-42 0,0 0-23 16,0 0-12-16,5 0-6 0,-5 0 1 0,4 0 0 16,-4 0 0-16,6 0 2 0,-1 0 1 0,5 0-4 0,-6 0 3 15,11-2-3-15,-6 2 0 0,7 0 0 0,-2-3 0 0,6 3 0 16,-1-3 4-16,1 0 2 0,4 3-1 0,1-3 2 16,-1 0 0-16,1 1 0 0,3 2 0 0,-3-3 1 0,5 1-4 15,-1-2-1-15,-5 2 1 0,6 0-1 0,-6 2-1 16,6-3-1-16,-6 0-1 0,5 3 0 0,-4-3 1 0,-7 3-3 15,7-3 0-15,-5 0 0 0,-1 3-4 0,-4 0 0 0,-1-3-1 16,-4 3 1-16,1 0-2 0,-6 0 2 0,-1 0 2 16,1 3 1-16,0-3 1 0,-5-3 0 0,0 3 0 0,0 0-5 15,-5-2-7-15,0 2-14 0,-4 0-20 0,-2 0-31 16,1 0-62-16,-4 0-123 0,-1 0-104 0,-4 0-54 0</inkml:trace>
  <inkml:trace contextRef="#ctx0" brushRef="#br0" timeOffset="71050.37">7257 6104 20 0,'0'0'239'0,"0"0"-33"0,0 0-41 16,0 0-40-16,-6-2-33 0,6 2-24 0,0 0-21 0,0 0-11 15,0-2-7-15,0 2-5 0,0 0-4 0,0 0-2 0,0 0-5 16,0 0-2-16,0 0-1 0,0 0-3 0,0 0-2 15,0 0-3-15,6 0-1 0,-6 0-1 0,0 2 0 16,0-2-2-16,0 0 1 0,0 0 0 0,0 0-1 0,0 2 1 16,0-2 1-16,0 0-1 0,0 2 0 0,0-2 0 0,0 4 0 15,0-2 2-15,0 1 2 0,0 3 0 0,0-3 3 16,0 2 1-16,0 0 1 0,0 1 2 0,0-1 1 0,0 1 0 16,0-1-2-16,0 1-3 0,0-1 0 0,0 1-4 15,0-4-1-15,0 4 1 0,0-3-2 0,0 3 1 0,0-4 2 16,4 3-1-16,-4-2 0 0,0 3 3 0,0-3-2 0,0 2-1 15,0-2 0-15,5-1-1 0,-5 2-1 0,0 1 1 16,0-2-1-16,0 0-1 0,5-1 2 0,-5 1 1 0,0-3-2 16,5 3 1-16,-5-3-1 0,0 3 0 0,5-3 1 15,-5 0 5-15,5 2-1 0,0-2 2 0,0 0 6 0,4-2 1 16,-5 2 3-16,7-3-2 0,4 0 0 0,-6 0-2 0,1 1 1 16,5-4-3-16,-1 1-6 0,6-1 0 0,-5 1-1 15,5-1 1-15,-6-3 0 0,6 4-1 0,-1-3-1 16,5 2 1-16,-5-2 0 0,7 3 1 0,-2-4-2 0,0 4 0 15,0-3-1-15,1 2 0 0,0-2-1 0,0 3-1 0,-7-1-3 16,7 0-4-16,-5 0-7 0,-1 4-8 0,-5-2-12 0,1 1-10 16,0-1-18-16,-6 4-26 0,2-2-39 0,-7-1-63 15,2 3-112-15,-1-3-71 0</inkml:trace>
  <inkml:trace contextRef="#ctx0" brushRef="#br0" timeOffset="76581.31">7916 6706 75 0,'0'-3'149'0,"0"3"-25"0,0 0-24 0,0 0-18 0,0-3-16 16,4 3-11-16,-4 0-9 0,0 0-8 0,0 0-3 15,0 0-5-15,0-2-1 0,6 2-2 0,-6 0-1 0,0-3 0 16,0 3-3-16,4 0-1 0,-4 0-3 0,0-2-2 16,0 2-3-16,0 0-3 0,0 0-3 0,0 0-4 0,0 0-2 15,0 0-1-15,0 0 0 0,0 2 0 0,0-2-1 0,0 0 0 16,0 0-1-16,0 0 0 0,0 3 0 0,5-3 1 16,-5 2-1-16,0-2 0 0,0 3 1 0,0 0 0 0,6 0 3 15,-6 0 0-15,0 2 1 0,0-2-3 0,5-1 0 16,-5 2 1-16,4 0 1 0,-4-1-1 0,5 3 0 0,-5 0 0 15,5-3 1-15,-5 2 0 0,4-3 2 0,-4 4 1 0,0-3-1 16,6 2 0-16,-6-2 2 0,0 0-1 0,5 3 0 16,-5-3 0-16,0-1 1 0,4 0 1 0,-4 4-2 15,6-4-1-15,-6 1 0 0,0 0-2 0,4 0 1 0,-4 3-1 16,0-4 0-16,0 1-4 0,0-1 3 0,6 4 0 0,-6-3-2 16,0-1 3-16,0 1-2 0,0 3 0 0,4-4 1 0,-4 2-2 15,0-2 0-15,0 1-1 0,0-1 1 0,5 2-1 16,-5-4 2-16,0 2 0 0,0 1 0 0,0-3 3 0,5 3 1 15,-5-3 1-15,0 2 3 0,0-2 3 0,4 0 2 16,-4 0 5-16,0 0 0 0,6 0 2 0,-6 0 1 0,4 0 0 16,-4 0 0-16,5 0-2 0,1-2 1 0,-2 2-6 15,1-3 1-15,4 3 0 0,1-5 0 0,0 1-2 0,0 2-1 16,5-3-2-16,-1-1 1 0,0-3 0 0,6 4 0 0,1-3-2 16,-3 0 0-16,7-1 0 0,-5 1-2 0,4 1 1 15,0-5-2-15,6 1 0 0,-6 3-2 0,6-3-2 0,-6-1 0 16,5 2-2-16,-4-1 1 0,4 2-2 0,0 2 0 15,-3-2-1-15,1 1 1 0,-2-1-1 0,0 4 0 0,-6 0 0 16,1 0-1-16,-1 2-2 0,-4-3-3 0,-6 3-6 0,2 0-7 16,-1 3-6-16,-6-2-10 0,1 2-8 0,0 0-9 15,-5 0-6-15,0 0-5 0,-5 0-13 0,0 2-23 0,1-2-42 16,-6 3-87-16,-1 0-98 0</inkml:trace>
  <inkml:trace contextRef="#ctx0" brushRef="#br0" timeOffset="80535.69">11579 7336 181 0,'0'-3'170'0,"0"3"-22"0,0 0-27 0,0-3-29 15,0 3-24-15,0 0-18 0,5 0-12 0,-5-3-10 16,0 3-8-16,0 0-6 0,0 0-5 0,0 0-3 16,0 0-2-16,0 0-1 0,0 0-2 0,0 0 0 0,0 0 3 15,0 0 0-15,0 0 1 0,0 0 2 0,0 0 2 0,0 0 0 16,0 0 1-16,0 0 3 0,0 0-2 0,0 0-1 16,0 0 0-16,0 0-1 0,0 0-2 0,0 0 0 0,0 0-1 15,0 0-3-15,0 0 1 0,0 3-1 0,0-3 1 16,5 0 0-16,-5 3 0 0,0-3-2 0,5 3 0 0,-5-3 2 15,0 2-3-15,5 1 2 0,-5-3-1 0,0 2-1 0,5-2 0 16,-5 3 3-16,0-1 1 0,5 1 2 0,-5 1 0 16,4-2 0-16,-4 1-1 0,6 0 0 0,-6 0 1 15,4-1-3-15,-4 0-2 0,5 5-1 0,-5-5-1 0,5 3 0 16,-5-2 0-16,4 3 0 0,-4-3 0 0,6 3-1 0,-6-3 1 16,6-2 0-16,-6 5 1 0,0-3-1 0,3-1 1 0,-3 1 1 15,6 0 2-15,-6 0-2 0,0 0 0 0,4-3 0 16,-4 3-1-16,0-3-1 0,0 2 1 0,5-2 0 15,-5 3 1-15,0-3-1 0,0 0 1 0,0 2-1 0,5-2 1 16,-5 3 0-16,0-3 0 0,5 0 1 0,-5 0 1 0,0 0 3 16,5 0 1-16,-5 0 4 0,5 0 3 0,0 0 0 15,0-3 3-15,-1 1-1 0,1 2 1 0,5-3-1 0,0-2-1 16,0 2 1-16,-1-3-2 0,6 1 0 0,-5 0-1 16,4 0 0-16,6-4-1 0,0 3 0 0,-6-1-3 0,6 1-2 15,-1-3-2-15,6 1-1 0,-1-1-2 0,1 4 0 0,3-3-2 16,-3 0-1-16,5-1-3 0,4 2-4 0,-5-2-7 15,0 4-9-15,6-3-16 0,-6 2-36 0,0-3-70 0,6 4-156 16,-11-3-85-16,1 2-48 0</inkml:trace>
  <inkml:trace contextRef="#ctx0" brushRef="#br0" timeOffset="87021.2399">14343 8214 187 0,'0'0'366'0,"0"0"-104"0,0-2-104 0,0-1-71 16,0 3-43-16,6 0-23 0,-6 0-12 0,0-3-8 15,0 3-2-15,6 0-1 0,-6 0 1 0,0-3 3 0,0 3 2 16,0 0 3-16,0 0-1 0,0 0 3 0,3 0 1 0,-3 0 3 16,0-2-1-16,0 2 1 0,0 0 2 0,0 0 0 15,0 0 1-15,6 0 1 0,-6 0-1 0,0 0 0 0,0 0-2 16,0 0-2-16,0 0-3 0,0 0-2 0,0 0-1 15,0 0-3-15,0 0 0 0,0 0-2 0,0 0-4 0,5 0 2 16,-5 2-1-16,0-2 2 0,0 0 0 0,0 3 0 0,0-3 0 16,0 3 7-16,4 0-1 0,-4-1-3 0,0 1 1 15,6 3-1-15,-6-4 1 0,4 1-2 0,0 2 0 0,-4 1-6 16,6-3 2-16,-6 2 3 0,0 1-1 0,5 0 0 16,-5-1-1-16,5-2 0 0,-5 2 1 0,5 1 0 0,-5-1 0 15,4-2-1-15,-4 3 1 0,0-4-1 0,6 3 0 0,-6-2 1 16,0 3 0-16,4-3 0 0,-4 0 0 0,0-1 0 15,0 1 0-15,5 0 0 0,-5-1 0 0,0 0 0 0,0 2 0 16,5-4 0-16,-5 3 2 0,4-1 0 0,-4-2 2 16,6 3 5-16,-6-3 2 0,9-3 3 0,-3 3 3 0,3 0 3 15,6-2 1-15,-1-1 1 0,2-3 1 0,2 4-2 0,3-4-1 16,7 1 0-16,-3-1 1 0,5-2-1 0,-2 0-1 16,7 0 0-16,-1-1-2 0,-1 1 0 0,2 0-4 0,-1-1-2 15,1 1-4-15,-1 0-12 0,-5 2-23 0,0 1-42 16,-4-1-89-16,-6-2-156 0,-4 3-99 0,-10-1-56 0</inkml:trace>
  <inkml:trace contextRef="#ctx0" brushRef="#br0" timeOffset="91787.67">10671 9289 36 0,'0'0'136'0,"5"-3"-18"0,-5 3-13 15,0 0-11-15,0-3-11 0,0 3-9 0,0-2-6 0,4 2-8 16,-4-3-8-16,0 3-4 0,0-3-5 0,0 3-6 16,0-3-3-16,0 3-4 0,0 0-4 0,0-2-3 15,0 2-5-15,0 0-6 0,0 0-5 0,0 0-2 0,0 0-3 16,0 0-1-16,0 0-1 0,0 0 0 0,0 0 0 0,0 2 0 16,0-2 1-16,0 0-1 0,0 3 0 0,0-3-1 15,0 3 0-15,0-3-1 0,0 3 0 0,0-1 2 0,0 1-1 16,0 0 1-16,0 0-1 0,0-1 0 0,0 4 1 15,0-4 0-15,6 1 0 0,-6 2-2 0,0-2 0 0,0 3 2 16,0-1 0-16,0-1 0 0,0 4-1 0,4-3 1 0,-4-2 1 16,0 5 0-16,0-5 0 0,0 3-1 0,0-1 1 15,0 1 0-15,0-2 0 0,0 2 0 0,0-3 0 0,5 0 1 16,-5 3 1-16,0-5-2 0,0 3 4 0,5-4 0 16,-5 2 6-16,5 1 6 0,0 1 4 0,-1-4 3 0,7 0 2 15,-1 0 4-15,4 0-1 0,1-4-1 0,4 1-6 0,-4 1-4 16,8-2-5-16,-2 0-4 0,3-2-3 0,1 3-3 15,4-6 0-15,0 8-1 0,1-8-1 0,-2 4-1 16,7-1-5-16,-1 3-14 0,-4-2-27 0,3-3-51 0,2 2-107 16,-5 0-116-16,-5-1-76 0</inkml:trace>
  <inkml:trace contextRef="#ctx0" brushRef="#br0" timeOffset="106260.59">14710 6791 7 0,'0'0'37'0,"0"-3"-10"0,0 3-7 0,0 0-6 16,0 0-4-16,0-2 1 0,0 2 2 0,0 0 5 0,0 0 7 16,0 0 10-16,0 0 9 0,0 0 11 0,0 0 10 0,0 0 7 15,0 0 2-15,0 0 3 0,0 0 1 0,0 0-4 16,0 0-8-16,0 0-8 0,0 0-8 0,0 0-9 16,0 0-7-16,0 0-6 0,0 0-8 0,0 0-3 0,0 0-7 15,0 0-2-15,0 0-4 0,0 0 0 0,0 0-3 16,0 2-2-16,0-2-1 0,0 0 0 0,0 0 2 0,0 0-3 15,0 3 1-15,0-3 0 0,0 0 2 0,0 3 0 0,5-1 0 16,-5 1 0-16,0 0 0 0,0 3 0 0,0-3 1 16,0 2 1-16,5-3-1 0,-5 4 0 0,0-1-1 0,5-2 0 15,-5 3 0-15,5-4 0 0,0 4 2 0,-5-3-2 0,4-1 2 16,2 2 0-16,-6-2 1 0,4 1 1 0,1 0 1 16,1-3 2-16,3 2 2 0,-9-2 3 0,6 0 1 15,-2 0 5-15,1-2 3 0,-1 2 2 0,1-3 2 0,0 0-1 16,-5 1-3-16,5 2 0 0,0-6 0 0,-5 3 2 0,5 1-3 15,-5-4-2-15,0 3-2 0,5-3 3 0,-5 4 1 0,0-4 1 16,0 1-1-16,0 0-4 0,-5 2 0 0,5-3 1 16,0 3-4-16,-5 0-2 0,5 1-3 0,-5-1-1 15,0 0-3-15,0 1-1 0,5 2-3 0,-5 0 0 0,1 0 0 16,-1 2 1-16,-5-2 0 0,4 3-1 0,3 0-1 0,-3-1 1 16,1 1 0-16,1 0 0 0,4 0-1 0,-6 0-3 15,6 0-4-15,0-1-4 0,0 1-1 0,-4-3-3 0,4 2-1 16,4-2 0-16,-4 3-3 0,0 0 4 0,0-3 3 15,6 3 4-15,-6-3 2 0,4 0 2 0,1 2 1 0,1-2-1 16,-3 0 4-16,3-2 0 0,-6 2 1 0,6 0 0 0,-6 0 0 16,4-3 0-16,-4 3 1 0,5-3 0 0,-5 0 0 15,0 3 0-15,4-2 1 0,-4 2 1 0,0-3 2 0,0 1 1 16,0 2 1-16,0 0 1 0,0 0 0 0,0 0 1 16,-4 0-2-16,4 0-3 0,0 0-1 0,0 0-3 0,-5 0-2 15,5 0-1-15,0 0-3 0,0 0-4 0,-4 0-4 0,4 0-8 16,0 0-13-16,0 0-18 0,0 0-30 0,0-3-48 15,0 3-75-15,0-3-128 0,4 0-64 0</inkml:trace>
  <inkml:trace contextRef="#ctx0" brushRef="#br0" timeOffset="108260.77">14442 6676 6 0,'0'0'134'0,"0"-3"-8"0,0 3-12 16,0 0-12-16,0 0-11 0,0 0-12 0,0-2-10 15,0 2-9-15,0 0-8 0,0 0-3 0,0 0-3 16,0 0-4-16,4 0-4 0,-4 0-2 0,0 0-1 0,0 0-1 16,0 0-2-16,0 0-2 0,0 0-4 0,0 0-2 0,0 0-1 15,0 0-2-15,0 0-3 0,0 0-5 0,0 0 0 16,0 0-3-16,0 2-3 0,0-2-2 0,0 0-3 0,0 0-1 16,0 0 1-16,0 0 0 0,0 0-2 0,0 3-1 15,0 0 1-15,0 0 2 0,0-1-2 0,0 0 0 0,0 5-1 16,0-2 0-16,0 0 1 0,0 1 0 0,0 2 2 15,0 1-1-15,5-2 1 0,-5 5 0 0,0-4 1 0,0 3-1 16,6 0 0-16,-6 0 0 0,0 2-4 0,4-1 0 0,-4-2 1 16,0 4 1-16,5-3 1 0,-5 3 0 0,0 0 1 15,5-1 0-15,-5 1-1 0,0-3 3 0,0 0-2 0,0 3 0 16,0-3 0-16,5-1 1 0,-5 2-2 0,0-4 2 16,0 1 0-16,0-2-2 0,0 2 3 0,0-3 2 0,0-1-1 15,0 1 0-15,0-5 1 0,0 5-2 0,0-3 0 16,0 0-2-16,0 0 1 0,0 0-5 0,0 0-1 0,0-1-6 15,0-2-10-15,0 3-18 0,0-3-26 0,0 0-45 0,0 0-78 16,0-3-139-16,0 1-76 0</inkml:trace>
  <inkml:trace contextRef="#ctx0" brushRef="#br0" timeOffset="112667.92">14686 5877 14 0,'0'0'35'0,"-4"0"0"0,4 0 2 0,0 0 2 15,0 0 1-15,0 0 1 0,0 0-1 0,0 0 0 0,0 0-4 16,0 0-5-16,0 0-5 0,0 0-2 0,0 0-5 16,4 0-3-16,-4 2-2 0,0-2-3 0,5 0 2 0,-5 2 0 15,0-2 0-15,0 3 0 0,0-3 1 0,0 3-1 16,5-3-1-16,-5 3 1 0,0-3 1 0,0 3-1 0,0-3-1 15,0 3 1-15,0 0 1 0,4-1 1 0,-4 1 0 0,0 0-1 16,0-1 0-16,0 1 0 0,6 0 1 0,-6 2-1 0,0-2-1 16,0 0 0-16,0 2-1 0,0 1 1 0,4-3-1 15,-4 2 0-15,0-3-2 0,0 1-2 0,0 3 0 16,0-3 0-16,5 0 3 0,-5-1-1 0,0 4 1 0,0-4-1 16,5 0 2-16,-5 4 1 0,0-3 0 0,0 0-3 0,5 0-1 15,-5 2 0-15,0-1 0 0,0-2 2 0,0 4-1 0,0-3 3 16,0 2 1-16,0 0 1 0,0 1-1 0,0-3-1 15,0 2 0-15,0 0-7 0,0 3 1 0,0-2 0 16,0 0-1-16,0-1-2 0,0 1 0 0,0-1-1 0,0 3 1 16,0-2 3-16,0-1-3 0,0 2 0 0,0-3-3 0,-5 2 2 15,5-1 0-15,0 1 0 0,0 0 1 0,0-4-2 16,0 3 3-16,0 1-1 0,0-1 0 0,0-2 0 0,0 3 1 16,0-4 0-16,0 4-1 0,0-1 0 0,0-2-1 15,0 2 0-15,0-2 1 0,0 3-1 0,0-3-3 0,0 2 0 16,0-2 0-16,0-1 1 0,0 4 0 0,0-3 0 0,0 0 1 15,0 0-1-15,0-1 0 0,0 1-1 0,0 3 0 16,0-4 1-16,0 1 2 0,0 0 1 0,0 2 1 16,0-2-1-16,0 0 3 0,0 0 0 0,0 2 1 0,0-2-1 15,0 0-3-15,0-1-2 0,0 4 0 0,0-3 0 0,0-1-2 16,0 1 0-16,0-1 0 0,0 1 0 0,0 0 1 0,0 0-1 16,0 0-1-16,0-1 1 0,0 1 1 0,0 0-1 15,0-3-1-15,0 3 1 0,0-1 0 0,0 2 0 0,0-3 0 16,0 3 0-16,0-2 0 0,0-2 0 0,0 3 0 15,0 0 0-15,0 3 2 0,0-6 1 0,0 3-2 0,0 2 0 16,0-4 2-16,0 4 1 0,0-4-1 0,0 2 1 16,0 0 3-16,0 0 0 0,0 3 0 0,0-3 0 0,0 0 0 15,0 2 0-15,-5-3-2 0,5 4 0 0,0-4-3 0,0 1 0 16,0 0-2-16,0 3 1 0,-5-4 2 0,5 1-1 0,0 2-2 16,0-1 0-16,0-2 1 0,0 0-1 0,0 1 0 15,0 0 0-15,0 0-1 0,0 0 2 0,0 0 1 16,0 0 1-16,5-2-2 0,-5 4 0 0,0-4 0 0,0 2 0 15,0 0 2-15,0 0-2 0,5-1 0 0,-5 1-1 0,0-3 0 16,0 3 1-16,0 0-2 0,0-1 1 0,0 2-2 16,0-2-1-16,0 4 1 0,0-6 0 0,0 2 0 0,0 1-1 15,0 0 1-15,0-1 1 0,0 1 1 0,0 0 0 16,0 3-2-16,0-4 2 0,0 2 0 0,0-2 2 0,0 3 0 16,0-2-1-16,0-1 1 0,0 1 1 0,5 3-1 0,-5-3 0 15,0 0 0-15,0 2-3 0,0-3 0 0,5 2 1 16,-5 1-2-16,0-2 1 0,0 0-1 0,0 2 0 0,5-2 1 15,-5 0 1-15,0-1 0 0,0 4 0 0,4-3 1 0,-4-1 1 16,0 1 0-16,0-1-1 0,6 1-1 0,-6 0 1 16,0 0 0-16,0-3 0 0,0 3-1 0,0 0 0 0,0-1 0 15,4-2-1-15,-4 3 0 0,0 0 0 0,0-1 0 16,0-2 0-16,0 3 0 0,0 0-1 0,0 0 1 0,0-3 1 16,0 2 0-16,5 1 1 0,-5 0 0 0,0 0-1 0,0-3 1 15,0 2 0-15,0 1 0 0,0 0 0 0,0 0 0 16,0-1 0-16,0 2-1 0,0-4 0 0,0 5 0 15,0-5 0-15,0 2 0 0,0 1 0 0,0 0 0 0,0 0 0 16,0 3 0-16,0-4 1 0,0 1 1 0,0-1-1 16,0 1-1-16,0 2 1 0,0-1-1 0,0-2 1 0,0 4 1 15,0-3-1-15,0-1 0 0,0 0 0 0,0 5 0 0,0-5-1 16,0 1 0-16,0-1 1 0,0 1-1 0,0 0-1 16,0 0 1-16,0 0-1 0,0 0 1 0,0-1-1 0,0 1-1 15,0-1 1-15,0 2 1 0,0-3 1 0,0 2-1 0,0-3 1 16,0 3 0-16,0 0 1 0,0 0 1 0,-5 0-1 15,5 0 0-15,0-3-1 0,0 3 2 0,0-2-1 0,0-1 0 16,0 4-2-16,0-4 1 0,0 0 0 0,0 0 0 16,0 0-1-16,0 0 0 0,0 2 0 0,0-2 0 0,0 0 2 15,0 0 1-15,0 0 2 0,0 0-2 0,0 0 2 0,0 0 1 16,0 0 0-16,0 0-3 0,0 0 1 0,0 0-3 16,0 0-1-16,0 3 2 0,0-3-2 0,0 0-1 0,0 0 0 15,0 0 1-15,0 0-1 0,0 3 1 0,0-3 1 16,0 0-1-16,0 0 1 0,0 3 1 0,0-3 0 0,0 0-1 15,0 0-4-15,0 2-7 0,0-2-15 0,0 0-20 0,0-2-32 16,0 2-56-16,0-3-101 0,5 0-113 0,-5-2-66 16</inkml:trace>
  <inkml:trace contextRef="#ctx0" brushRef="#br0" timeOffset="113465.31">14710 6303 118 0,'0'0'143'0,"0"0"-12"0,0 0-12 15,0 0-16-15,0 0-17 0,0 0-16 0,0 0-15 0,0 0-12 16,0 0-8-16,0 1-7 0,-4-1-3 0,4 4-2 0,-6-2 0 16,2 1 2-16,4 3 0 0,-5-3-1 0,0 5-2 15,1-2-5-15,-7-2-1 0,7 2 1 0,-6 3-3 0,5-1-1 16,-5 0-1-16,1 0 0 0,4 0 0 0,-6 0 0 15,2 0 1-15,-1 1 2 0,1 0 1 0,3-3 1 0,-3 1 1 16,-1 1-2-16,5-2 2 0,-4 2-2 0,3-2 2 0,2-1-5 16,-1 0-3-16,-1-2-2 0,2 3-2 0,-1-3 0 15,5-1-2-15,-4-2 0 0,4 4 2 0,0-4 2 0,0 2 3 16,0-2 3-16,0 0 3 0,0 0 3 0,0 0 2 16,4-2 2-16,-4-2-1 0,5 2-4 0,-1-4-1 0,7 0-5 15,-7 1-3-15,6 0-1 0,-5-3-5 0,4-1 0 0,1 1-2 16,-5-1 0-16,5 2-1 0,0 1 2 0,-5-3-2 15,4 2-1-15,-3-2 0 0,4 1-2 0,-6 2 2 0,6-2 0 16,-5 3 0-16,4-3-1 0,-3 2 1 0,3 0-1 0,-3-1 0 16,3 1 0-16,-4 1 0 0,5-1 0 0,-6 0 0 15,1 1 0-15,5 1 0 0,-5-1 1 0,0 3-1 16,-1-1 2-16,2 0-1 0,-2 0 0 0,7 1 0 0,-8 2 0 16,3-3 0-16,4 3-1 0,-5 0 1 0,-1 0-2 0,1 0 1 15,5 3-2-15,-5-3 1 0,5 2 0 0,-5 1 0 0,4 0 1 16,1 0 0-16,-5 3 1 0,5-5 0 0,0 5-1 15,-6 0 0-15,6 0-1 0,-5 2-1 0,1-2 1 16,-2 1 2-16,1 2-3 0,0-3 1 0,-1 1 1 0,2 1 1 16,-6 1 1-16,4-1 0 0,-4-3 0 0,5 3-1 0,-5 1 2 15,0 0-1-15,0-3 2 0,0 1 0 0,0-2-3 16,0 1 1-16,0-1-1 0,0-1 2 0,0-2-1 0,0 4-5 16,-5-6-14-16,5 2-18 0,0 1-30 0,0-6-65 15,0 3-124-15,0-2-109 0,0-4-71 0</inkml:trace>
  <inkml:trace contextRef="#ctx0" brushRef="#br0" timeOffset="115497.25">14457 5555 116 0,'0'0'122'0,"0"0"-14"0,4-3-13 16,-4 3-11-16,0 0-11 0,0 0-13 0,0 0-9 0,0 0-11 16,0 0-7-16,0 0-10 0,0 0-5 0,0 0-5 0,0 0-4 15,0 0-3-15,0 3-3 0,0-3-1 0,0 0-1 16,0 2 3-16,0 2 3 0,0-4 2 0,0 2 3 16,0 3 2-16,0-1 0 0,0 1 0 0,0-2 2 0,0 5-2 15,0-3-1-15,0 1-1 0,5-1-3 0,-5 4 1 0,0-4 1 16,0 6 7-16,5-3 2 0,-5 1 2 0,0 1-1 15,5 5 2-15,-5-6-1 0,0 6 0 0,5-1 1 0,-5 2-3 16,0-3-2-16,0 4-2 0,0-1 0 0,0 1-1 16,0 3 0-16,0-4 0 0,-5 0-2 0,5 1-2 0,0-1-2 15,0 1 0-15,0 0-1 0,0-4-1 0,0 4-1 0,0-4 0 16,0-1-2-16,0 0 0 0,0 3 0 0,0-4 0 16,0 3 0-16,0-3 0 0,0 2 0 0,0-2-2 0,0 1 1 15,0-2 0-15,0 1 0 0,0-2 0 0,0 2-1 16,0-3 0-16,0 0 1 0,0-2-2 0,0-1 1 0,0 0-1 15,0 1 0-15,0-3-1 0,0 2 0 0,0-5 0 0,0 3 3 16,0 0-1-16,0-3 1 0,0 0-1 0,0 0 2 16,0 2 2-16,0-2 4 0,0 0 0 0,0 0 2 0,0 0 1 15,0 0 0-15,0 0 1 0,0 0 1 0,0-2-1 16,0 2-4-16,0 0 0 0,0 0-2 0,0 0-1 0,0-3-1 16,0 3-2-16,0 0 0 0,0-3-1 0,0 3-1 0,0 0-1 15,0 0 1-15,0-3-1 0,5 1 1 0,-5-1 0 16,0 3-2-16,5-3-1 0,-5 0 1 0,4 1 0 0,-4 2-1 15,5-3-1-15,1 1 1 0,-6-1 0 0,4 3 0 16,2-3 1-16,-6 3-1 0,5-3 0 0,-1 3 0 0,1 0 1 16,-1 0 0-16,7-3-1 0,-7 3 1 0,2 0 0 15,3-3 0-15,0 3 0 0,6 0-1 0,-5 0 1 0,5 0 0 16,-6-2 0-16,7 2 0 0,-2-4 1 0,0 4-1 0,7 0 1 16,-7-2 1-16,0 2 0 0,1-2-2 0,-5 2 0 15,4 0-1-15,-3 0 0 0,-2 0-1 0,1 0 1 0,-1 0 0 16,1 0 1-16,0 0 0 0,-5 0-1 0,5 0-1 15,-5-2 1-15,-5 2 1 0,4 0 0 0,1 0-1 0,-5 0 1 16,0 0 0-16,5 0 1 0,-5 0 2 0,-5 0-2 0,5-3 0 16,0 3-1-16,-5-4 2 0,5 2-1 0,-4-1 0 15,-1 0 1-15,5 0-2 0,-5 0 0 0,0 0 0 0,0 1 0 16,0-1 0-16,0 1 1 0,0-2 0 0,0 2-1 16,1 0 1-16,4-1-1 0,-5-3 1 0,5 3-1 0,-4 0 0 15,-2 0 1-15,6 1 0 0,0-1 0 0,-6 1-1 0,6-3 3 16,-3 2-3-16,3-3 0 0,-6 0 0 0,6 1 0 15,-5 3 0-15,5-4 0 0,-4 3-1 0,4-3-1 0,-6 1 2 16,6 2 1-16,-4-3-1 0,4 4 0 0,-5-4 0 16,0 4-1-16,5-4 1 0,-5 4 2 0,5-4-2 0,-5 3 0 15,0-3 1-15,5 4 0 0,-4-1 0 0,4-2 1 0,-6 2 0 16,6-2 0-16,-4-1 0 0,4 3 0 0,0-2 0 16,-5-1 2-16,5 4 0 0,0-1 0 0,0 0 2 15,0 3 1-15,-5-2 2 0,5-1 1 0,0 0-1 0,0 0-2 16,0 0 0-16,0 0-4 0,0 0 0 0,5 1-1 0,-5 0-1 15,0-2-2-15,0 4 1 0,0-2 0 0,0 0 0 16,5-2 0-16,-5 4-1 0,0-3 0 0,0 1 1 0,0 2-1 16,0-3 0-16,0 3 0 0,4-3 1 0,-4 3 0 15,0-3 0-15,0 1 0 0,0 2 0 0,6-3 2 0,-6 3-1 16,0-3 0-16,0 3-1 0,0-3 0 0,0 1-1 0,4-1 1 16,-4 3-1-16,0-2 0 0,5-1-1 0,-5 0 0 15,5 3 1-15,-5-3-1 0,5 0 0 0,-5 3 1 0,0 0 0 16,5-3 0-16,-5 3 0 0,0 0 0 0,0 0 0 15,0 0 2-15,0 0 0 0,0 0 0 0,0 0-1 0,0 0 0 16,0 0-1-16,5 0 1 0,-5 0 0 0,0-2-2 0,0 2 1 16,0 0-1-16,4 0 2 0,-4-3-1 0,6 3 1 15,-6 0-1-15,4 0 1 0,-4-3 0 0,5 3-1 0,-5 0-1 16,6 0 1-16,-3-2 0 0,3 2 1 0,0 0 0 0,-2 0-1 16,1-2 1-16,-1 2 0 0,1 0 1 0,0 0-1 15,0 0 0-15,0 0 0 0,0 0 0 0,0 0 0 16,5 0 0-16,-6 0 0 0,6 0-1 0,-5 0 1 0,5 0-1 15,-5 0 1-15,4 0 0 0,-3 0 0 0,3 0 0 0,1 0 0 16,0 0 0-16,-6 0 1 0,6 0 0 0,-5 0-1 0,10 0 1 16,-5-4 0-16,-1 4-2 0,6-2 1 0,-5-1 0 15,4-1 0-15,-3 2 0 0,-2-3 1 0,6 2-1 16,-5-2 1-16,0-2 1 0,-6 2-1 0,6 0 0 0,-5-1 1 16,5 3-1-16,-5-2-1 0,-1 0 3 0,1 0-1 0,0-4 4 15,0 6 2-15,-5-6 2 0,5 4 7 0,-5 0-3 16,5 0 0-16,-5-4 0 0,5 4-1 0,-5-3-1 0,0 0-1 15,0-1 0-15,0 3-5 0,5-3 4 0,-5 2 3 16,0-1 0-16,0 0-1 0,0-3-1 0,0 2-4 0,5 1 1 16,-5 0-2-16,0-3-2 0,0 0-1 0,0 2-2 0,0-2 3 15,0 3 0-15,0 0 0 0,-5 0-1 0,5-3 0 16,0 3 1-16,-5 2 1 0,5-2 1 0,-5 0-2 0,0 2-2 16,5 1 0-16,-5-1 0 0,0 1 1 0,-5-1-2 15,6 3-1-15,-1-3 0 0,-5 5-1 0,5-5 1 0,-5 0 0 16,6 3 0-16,-6 0 0 0,0-2-1 0,0 2 0 0,5 1 0 15,-4-1 0-15,-2-2 0 0,1 2 1 0,1 0-1 16,-1 0-1-16,0 3 1 0,1-3 1 0,-1 0-1 0,0 3 0 16,0 0 0-16,-4 0-1 0,4 0 0 0,-5 0 1 15,5 0 0-15,1 0 1 0,-6 0 0 0,5 3 0 0,1-3 0 16,-1 0-1-16,0 0 1 0,-5 3 1 0,6-3-1 16,0 0-1-16,-3 0 1 0,3 3 0 0,0-3-2 0,-6 0 2 15,5 3 0-15,-4 0-2 0,-1-3 0 0,0 5 2 0,-4-5-1 16,4 5 1-16,1-2 0 0,-6 2 0 0,5-2-1 0,0 3 1 15,-4 0 0-15,4-3 0 0,0 1 0 0,6 2 0 16,-6 0 0-16,5-4 0 0,-4 4 0 0,4-3 0 16,5-1 0-16,-4 1-1 0,3 0 0 0,1 0-1 0,1 2 0 15,-2-2 1-15,2 2-2 0,-1 1-1 0,5 0-2 0,-5-1 1 16,1 3-3-16,4 0-1 0,0 0-2 0,-6 3 0 16,6 0-4-16,0 0-5 0,0 1-6 0,6-2-10 0,-6 4-9 15,4-3-9-15,-4 3-15 0,5-3-22 0,0 1-28 0,-1-2-48 16,2 2-77-16,-2-6-114 0,1 1-62 0</inkml:trace>
  <inkml:trace contextRef="#ctx0" brushRef="#br0" timeOffset="116138.3">13138 5725 28 0,'0'-3'119'0,"0"0"-5"15,0 3-5-15,0 0-10 0,0-3-5 0,0 3-10 0,0-1-10 16,5 1-12-16,-5-4-9 0,0 4-3 0,0 0-7 0,0-2-6 16,0 2-4-16,0 0-7 0,0 0-4 0,0 0-3 0,0 2-4 15,0-2-2-15,0 4-1 0,0 0-2 0,0-1 0 16,0 3 2-16,0 3-2 0,0-4 1 0,0 2-1 0,0 5-3 15,0-2 0-15,0 2-2 0,4-2 1 0,-4 5-3 16,0-5 2-16,5 5 0 0,-5-2 0 0,5 3 1 0,-5-1 2 16,0-2 0-16,4 4-2 0,-4-4 1 0,0 4-1 15,0-4-1-15,0 1-1 0,0 0 1 0,0-3-3 0,0 0 0 16,0 0 1-16,0 0-3 0,0-2 2 0,0-2 0 0,0 1 0 16,0 1-2-16,0-3 1 0,0-4-1 0,0 4 1 15,0-1-2-15,-4-5-9 0,4 2-9 0,0 1-18 0,0-3-32 16,0 0-56-16,0-3-105 0,0 1-106 0,0-7-59 15</inkml:trace>
  <inkml:trace contextRef="#ctx0" brushRef="#br0" timeOffset="116498.53">13079 5742 55 0,'0'0'256'0,"0"-4"-74"15,0 4-62-15,0-1-43 0,4 1-26 0,2 0-16 16,-6-3-8-16,5 3-4 0,0 0 0 0,0-3-1 0,0 3-2 16,4 0-1-16,-5 0-5 0,7 0 0 0,-6 0 0 0,4 0-1 15,1 3-1-15,0-3-4 0,-5 3 0 0,5-2-1 16,-1 3 0-16,1-2-2 0,-6 3-2 0,7-2-3 15,-6 3 0-15,4 0 3 0,-3-1 2 0,-2 4 1 0,1-4 4 16,0 3 2-16,-5-2 3 0,4 3 4 0,-4-5 1 0,-4 4 1 16,4 1-1-16,-5-1 2 0,0 0 0 0,1-2 2 0,-2 2 1 15,-3 0-4-15,-1 0 0 0,0-2-4 0,0 2-1 16,1-2-4-16,-1 2-4 0,-5-2-2 0,5 2-2 16,1-3-3-16,-1-2 1 0,4 3 0 0,2-1-2 0,-1-2-2 15,1 0-7-15,-1-1-8 0,5 1-12 0,0-3-12 0,0 0-16 16,5 2-25-16,-5-4-43 0,9 2-53 0,-5-3-99 15,7-2-79-15</inkml:trace>
  <inkml:trace contextRef="#ctx0" brushRef="#br0" timeOffset="119407.22">13324 5766 74 0,'0'0'139'0,"0"-2"0"16,0 2-5-16,0 0-8 0,0-3-11 0,0 3-14 16,0-3-15-16,0 3-15 0,0-3-12 0,0 3-10 0,0-3-6 15,0 3-5-15,0 0-5 0,0 0-5 0,0-3-3 16,4 3-5-16,-4 0-6 0,0 0-4 0,0 0-2 0,0 0-4 15,0 0-3-15,0 0 0 0,0 0-1 0,0 3 0 0,0 0 0 16,6-3-1-16,-6 6 1 0,0-3-1 0,0 2 1 16,0 0 0-16,0 1 0 0,4 0 0 0,-4-1 0 15,0 4 0-15,4-1 0 0,-4 0-1 0,0 0 0 0,5 3-1 16,-5-3 1-16,0 0-1 0,6 3 2 0,-1-2 0 0,-5-1 0 16,4 0 0-16,-4 1 0 0,6-4 0 0,-2 3 0 0,-4-2 0 15,5-1 0-15,0 1 0 0,-5-1 1 0,4-2 2 16,2 0 1-16,-6 0 4 0,5-1 4 0,-5-2 3 0,4 0 4 15,2 0 1-15,-2-2 3 0,1-1 2 0,-1-3-1 16,6 1-2-16,-5-1-2 0,1 1-3 0,-1-1-1 0,4-2 0 16,-9 0-2-16,5-1-1 0,0 2-2 0,0-5 0 15,-1 4-2-15,-4 0 1 0,5-1-1 0,-5-1-2 0,6 1-1 16,-6-2 1-16,0 3-1 0,5-1 1 0,-5 2 0 16,0 1-4-16,0 0 2 0,0 1-1 0,0 0 1 0,0 2 0 15,0 0-3-15,0 0 0 0,0 0-2 0,0 3 3 0,4-3-3 16,-4 3-2-16,0 0-2 0,0 0-2 0,-4 0 0 15,4 0 1-15,0 3 2 0,0-3 2 0,0 3-1 0,0 0 2 16,0 0-1-16,0 2 1 0,0 0 1 0,-5-2-1 0,5 3-1 16,0 0 0-16,0-1 0 0,0 4 0 0,0-3 1 15,0-2 0-15,-6 2 1 0,6 2-1 0,0-2 0 0,0-1 1 16,0 3 2-16,0-2-2 0,0-1-2 0,0 3 1 16,0-1 0-16,0-3 0 0,6 2 2 0,-6-4-2 0,0 4 1 15,0-3 0-15,5 0 3 0,-5 0-2 0,4 0 1 0,-4-1-1 16,5 1-2-16,-5 0 1 0,5-3 0 0,0 2 0 15,0-2-1-15,-1 0-4 0,2 0-6 0,-2 0-12 0,1 0-21 16,0 0-35-16,5 0-62 0,-5-2-121 0,-1-1-108 16,-4 0-70-16</inkml:trace>
  <inkml:trace contextRef="#ctx0" brushRef="#br0" timeOffset="120517.19">13626 5887 112 0,'5'-3'147'0,"-5"3"-12"0,5-3-15 0,-5 3-18 0,0-2-15 15,5 2-14-15,-5-2-12 0,4 2-8 0,-4-4-4 16,0 4-5-16,5-2-3 0,-5 0 0 0,0-2 0 0,5 1-1 16,-5 1-3-16,5-1-4 0,-5-3-6 0,5 4-1 0,-5-4 0 15,5 3-3-15,-5-2-1 0,5 3-3 0,-5-4 0 0,5 3-1 16,-5 0-1-16,5 0-2 0,-5-2-1 0,4 2-3 16,-4 1-1-16,0 0-3 0,5-2-1 0,-5 4-1 15,0-2-2-15,0 2-1 0,0 0-2 0,5-3 0 0,-5 3 0 16,0 0-1-16,0 0-1 0,0 3-2 0,5-3 2 0,-5 0 1 15,0 2 0-15,6 2-1 0,-6-2-1 0,4 0 2 16,-4 1 0-16,5 0 1 0,-5 2 0 0,5-2 0 0,-5 3 0 16,4-1 1-16,-4 0 0 0,6 1 0 0,-6-1 0 15,4 1-1-15,-4-1 0 0,0 2 1 0,5-3 0 0,-5 2-1 16,0-1 0-16,0-2 0 0,0 0 0 0,0 3-1 0,0-3-4 16,0-1 2-16,0-2 3 0,0 3 1 0,0 0 3 15,0-3 3-15,0 2 2 0,0-2 4 0,0 0 9 0,0 0 3 16,0 0 1-16,0-2 3 0,0 2 0 0,0-3-2 15,6 0-1-15,-6 1-2 0,0-4-5 0,4 3-4 0,-4-3-4 16,5 1-4-16,-5-1-2 0,5-2-2 0,-1 3 0 0,2-1-3 16,-6-2 1-16,4 2-1 0,1-1 0 0,0 1 0 15,0 0 2-15,0 1-1 0,0-1-1 0,-1 2 1 0,2-2 0 16,-2 3-1-16,1-3-2 0,-5 6 1 0,5-3-1 16,-5 1 0-16,5-1 1 0,-5 3 0 0,5 0 0 0,0 0 0 15,0 3 0-15,-5-3 0 0,4 2-1 0,2 1 1 0,-6-1 0 16,5 5 0-16,-5-1-1 0,4-2-1 0,-4 2 1 15,6-1 4-15,-6 1-3 0,0 0-1 0,0-4-3 0,0 3-2 16,0 1 0-16,0-3-1 0,0-1 0 0,0 1-5 0,0 0 3 16,0 0 1-16,0-3 2 0,0 2 3 0,0-2 2 15,0 0 2-15,0 3 0 0,0-3 3 0,0 0 0 16,0 0 0-16,0-3 0 0,0 3 1 0,0-2-1 0,0 2 0 16,0-3-1-16,0 0-2 0,0-2 2 0,0 2 0 0,0 0-1 15,4-2-1-15,-4 0-1 0,0-1-2 0,5 3 0 0,-5-3-4 16,5 1-6-16,-5 2-9 0,5 1-11 0,-5 0-19 15,0-2-22-15,5 2-30 0,-5 2-45 0,4 0-56 16,-4 0-86-16,6 0-90 0</inkml:trace>
  <inkml:trace contextRef="#ctx0" brushRef="#br0" timeOffset="121485.73">13543 5893 16 0,'5'-3'156'16,"-5"3"-17"-16,0-3-25 0,0 3-21 0,0-3-17 0,0 3-14 15,5-3-13-15,-5 3-9 0,0 0-7 0,0-2-10 16,0 2-4-16,0 0-4 0,0-2-3 0,4 2-5 0,-4-4-2 16,0 4-2-16,6 0-2 0,-6 0 0 0,4-2-1 0,1 2 0 15,1-2-1-15,-6-2 0 0,3 4 0 0,3-3 1 16,0 3 1-16,-3-2-1 0,3 2 0 0,-2-3 1 0,1 3 1 16,-5-3 1-16,6 3 3 0,-2-3 0 0,-4 3 1 15,5 0 0-15,0-2 2 0,-5 2-1 0,5 0 0 0,0 0-1 16,-1-3 0-16,1 3-2 0,0 0-2 0,0 0 0 0,0 3-2 15,0-3 0-15,-5 0-1 0,5 2-1 0,0-2-2 16,-5 3 2-16,5 0-1 0,-5 0 1 0,0 2 0 16,0-1 1-16,0 0 0 0,0 2 0 0,0-4 1 0,0 4 1 15,0-3-1-15,0 3-1 0,4-3 1 0,-4-1-1 0,0 4 1 16,0-4 0-16,0-2 1 0,0 3-1 0,5 0 1 0,-5 0 0 16,0-3-1-16,5 2-3 0,-5-2-5 0,0 3-12 15,0-3-20-15,5 0-35 0,-5 0-71 0,0-3-129 16,0 3-73-16</inkml:trace>
  <inkml:trace contextRef="#ctx0" brushRef="#br0" timeOffset="122111.51">13831 5816 209 0,'0'0'198'0,"0"0"-46"15,-5-3-43-15,5 3-34 0,0-3-23 0,0 1-14 0,5 2-7 16,-5-2-3-16,0-2-2 0,0 2 0 0,0 2-2 0,0-3 0 15,0-1-1-15,5 2 1 0,-5-1-1 0,0 1-1 0,0 2-1 16,0-3-1-16,5 3-2 0,-5-3 0 0,0 3-4 16,0-2-2-16,0 2-2 0,5 0-4 0,-5 0-1 0,0-4-2 15,4 4 0-15,2 0-2 0,-1 0-2 0,-1 0 0 16,2 0 1-16,-2 0-1 0,1 0 0 0,0 0 1 0,5 0 0 16,-6 0 0-16,6 0 0 0,0 0 0 0,-5 0-2 15,5 4 2-15,-5-4-2 0,0 0-1 0,4 2 2 0,-4 1-2 16,0 0 1-16,-5-1 0 0,5 3 2 0,0 2-2 0,-5-1 1 15,5 1 1-15,-5-2-1 0,5 4 0 0,-5-1 1 0,5 0 0 16,-5 0 1-16,0 1-1 0,4 2 1 0,-4-5-1 16,5 1 0-16,-5 2 0 0,5-3 1 0,-5-1 0 15,5 0 1-15,-5 1-2 0,5-1 0 0,-5-2-3 0,5 0 1 16,-5 2 0-16,0-2-3 0,0 0-4 0,0-3-8 0,5 3-3 16,-5-1-8-16,0-2-4 0,0 0-10 0,0 3-9 15,0-3-11-15,5 0-16 0,-5 0-26 0,0-3-47 0,4 1-68 16,-4-1-90-16</inkml:trace>
  <inkml:trace contextRef="#ctx0" brushRef="#br0" timeOffset="122455.67">14115 5734 242 0,'0'0'298'0,"0"-3"-91"15,0 0-83-15,0 3-49 0,0-3-31 0,0 3-17 0,0 0-9 16,0 0-8-16,0 3-4 0,3 0-3 0,-3 0-2 0,6 0-1 16,-6 2 1-16,0 0 0 0,6 0 5 0,-2 4 1 15,-4 1 1-15,5-1 2 0,-5 2 2 0,5 4 4 0,-5-3 2 16,5 5-1-16,-5-3-1 0,5 2 0 0,-5 0-2 15,0 2-1-15,0-2-4 0,5 0-2 0,-5 3-3 0,0-2-2 16,0-1-2-16,0-1 0 0,0 1 0 0,0-2 1 0,0-1 0 16,0 1 0-16,0-4 0 0,0 1 1 0,4 1-1 15,-4-3 1-15,0-2-1 0,0 1-3 0,5-2-8 0,-5 0-12 16,0-3-17-16,5-1-29 0,-5-2-51 0,0 0-94 0,0 0-109 16,5-2-66-16</inkml:trace>
  <inkml:trace contextRef="#ctx0" brushRef="#br0" timeOffset="122721.39">14100 5747 107 0,'-5'-5'397'0,"5"0"-130"0,0-1-116 0,0 3-60 0,0-3-33 16,5 3-18-16,0 0-10 0,0 2-7 0,0-3-4 15,4 2-4-15,6-1-3 0,-5 0-6 0,4 1-4 0,1 2 0 16,5 0 0-16,-6 0-1 0,0 2 0 0,1 1 0 15,0 2-1-15,-6 0 1 0,7 4-1 0,-11 3 1 0,4-5 1 16,-4 7 0-16,-5-1-2 0,0 2 1 0,0-1 0 0,-5 2 0 16,1-2 2-16,-1 2-1 0,0-2-1 0,-5 3 2 15,0-4 0-15,0 1-3 0,0-3 1 0,1 3 1 0,-1-6-3 16,0 2-1-16,6-1-5 0,-6-3-13 0,5-1-19 0,-5 0-43 16,5-3-95-16,0-2-125 0,5 0-75 0</inkml:trace>
  <inkml:trace contextRef="#ctx0" brushRef="#br0" timeOffset="124377.52">14715 5475 42 0,'0'0'81'0,"0"0"0"0,-5 0-7 15,5 0-13-15,0-3-10 0,0 3-13 0,0 0-10 0,0 0-8 16,-4 0-4-16,4 0-6 0,0 0-2 0,0 0 0 0,0 0-3 16,0 0-2-16,-6-2 0 0,6 2-1 0,0 0-1 15,0 0 1-15,-4 0-2 0,4 0 1 0,0 0 0 0,0 0 3 16,-5 0 2-16,5 0 1 0,0 0 3 0,-5 0 3 16,5 0 4-16,0 0 1 0,0 0 4 0,0 0 2 0,0 0 2 15,0 0 4-15,0 0 2 0,0 0 3 0,0-3 2 16,0 3 2-16,0 0 1 0,0-3-4 0,0 3-2 0,0-3-2 15,0 3-6-15,0-2-4 0,0 2-4 0,0-4-4 0,0 4-3 16,0-2-1-16,0 2-1 0,0-3 1 0,0 3-1 16,0 0-2-16,0 0 0 0,0-3 0 0,0 3 0 0,0-3-2 15,0 3 1-15,0 0 1 0,0-1 3 0,0 1 2 0,0 0 0 16,0-3 2-16,0 0 2 0,0 3 1 0,0-3 3 16,0 0-1-16,0 3-1 0,0-3 1 0,0 0-2 15,0 0-2-15,0 1 0 0,0-1-2 0,0 1 0 0,0-1-2 16,0 0 0-16,-4 1 0 0,4-4 2 0,0 3 0 0,0 0-1 15,0 0 1-15,0-2-2 0,0 2-3 0,-6-2 0 0,6 3 1 16,0-4-1-16,0 3 0 0,0-3 1 0,-5 3 2 16,5-3-2-16,0 2 5 0,-4 2-4 0,4-4-2 15,0 0 0-15,-6 0-2 0,6 3-1 0,0-2-2 0,0 3-1 16,-4-4-1-16,4 1-1 0,0-1 0 0,0 3 0 0,0-2 2 16,0-1-1-16,-5 1-1 0,5 2 1 0,0-2-1 15,0-1 2-15,-5 0-1 0,5 1 1 0,0 3 0 0,-5-4-1 16,5 1 1-16,-5-4 0 0,5 3-1 0,0 1 0 15,-4-3 0-15,4 3 0 0,-5-4 0 0,5 1 0 0,-5 0-1 16,5-1 0-16,-6 1 0 0,6 0 0 0,-5 0-2 16,5-1 2-16,-4 1 0 0,4-1 0 0,-5 3 0 0,5-3 0 15,-5 0 0-15,5 1 0 0,-5-1 1 0,5 4-1 16,-4-3-1-16,4 2 1 0,-6 1 0 0,6-4 0 0,-5 5 0 16,1-2 0-16,4-3 0 0,-6 5 0 0,2-2 0 0,4-1 0 15,-5 3 0-15,5-2 0 0,-5 1 1 0,5-2 0 0,-4 2 0 16,4 0 0-16,0 0-1 0,-6-1 1 0,6 0 0 15,0 4-1-15,-4-3 1 0,4-1-1 0,0 1 1 0,-5-1 1 16,5 3-1-16,-6-3 2 0,6 1-1 0,-4 0-1 16,4-1 0-16,-5 3-1 0,5-2 0 0,-4-1-1 0,4 0 1 15,0-1-2-15,-5 1 1 0,5 1 0 0,-6-4 0 16,6 4 1-16,-4-1 0 0,4-2 0 0,-6 3 0 0,1-1 0 16,5 1 0-16,0-1 0 0,-4 1 0 0,4 0 0 0,-5-2 0 15,5 2 0-15,-5-1-1 0,5 1 0 0,0 2 1 0,-5-2 1 16,5 2 0-16,0 1-1 0,0-4 0 0,-5 6 0 15,5-6 0-15,0 6 0 0,0-3 0 0,0 3 0 16,-5-2 0-16,5 2 0 0,0-3 0 0,0 3-1 0,0-3 1 16,0 3 2-16,0-3-1 0,0 3-1 0,0 0 0 15,0 0 0-15,0-1 0 0,0 1 0 0,0 0-1 0,0-4 1 16,0 2-1-16,0 2 1 0,0 0 0 0,-4-3 0 0,4 0 0 16,0 0 0-16,0 3 0 0,0-3 0 0,0 0 0 15,0 1 0-15,0-1 0 0,0 3 0 0,0-2 1 0,0-1 0 16,0 1-1-16,0-1 0 0,0 0 0 0,0 0 0 0,0 0 0 15,0 0 0-15,0 0 1 0,0 3-1 0,0-2 0 16,0 2 1-16,0-4-1 0,0 4 0 0,0 0 1 16,0 0-1-16,0-2-1 0,0 2 1 0,0 0 0 0,0 0-2 15,0 0 2-15,0 0 0 0,0 0 0 0,0 0 0 0,0 0-2 16,0 0-2-16,0 0-2 0,0 0-1 0,0 0-3 0,0 0-5 16,0 0-5-16,0 0-7 0,0 2-3 0,0-2-9 15,0 4-7-15,-6-4-11 0,6 2-11 0,0 4-16 0,-5-6-25 16,5 6-42-16,-4-6-82 0,4 3-102 0,-6 0-56 15</inkml:trace>
  <inkml:trace contextRef="#ctx0" brushRef="#br0" timeOffset="125159.82">14525 4684 2 0,'0'-3'255'0,"0"0"-50"0,0-3-54 0,4 3-52 15,-4 2-33-15,0-2-19 0,0 0-14 0,0 0-7 16,0 1-5-16,0 2-1 0,-4-3-1 0,4 3-4 0,0-3 1 16,0 3 1-16,0 0-3 0,0-3-3 0,0 3 0 15,-5 0-4-15,5 0-5 0,0 0 0 0,0 3-1 0,0-3-2 16,0 3 1-16,-4 0 0 0,4 2-1 0,-5-2 0 0,5 1 1 15,-6 2 1-15,2 0 0 0,4 0 0 0,-6-1-1 16,6 0 1-16,0-2 0 0,0 3 0 0,0-1-1 0,0 1 2 16,0-3-1-16,0 3 0 0,0-4 2 0,6 1 1 15,-2-1 1-15,-4 1 3 0,6-1 3 0,-1 1-1 0,-1-3 2 16,1 0 2-16,5 0 0 0,-5-3 1 0,5 1 0 0,-6-1-2 16,6 1-1-16,0-1-1 0,-1-2 2 0,-3-1-1 15,3-3 0-15,1 3-2 0,-6-1 0 0,1-1 0 16,1-1 2-16,-1 0-4 0,0-1-1 0,-1 2 0 0,-4-3-2 15,5 0 2-15,-5 3 0 0,0-3-2 0,0 3 0 0,0-4 2 16,0 4 1-16,0 3 1 0,-5-1 1 0,1 1-3 0,4-1 1 16,-5 3 0-16,0 1-6 0,-6 2-1 0,7-3 1 15,-1 3-1-15,-5 3-2 0,0-1 1 0,5 1-1 16,-5 0-2-16,6 2 7 0,-6 1-3 0,6 2-2 0,-2-2 0 16,2 2 0-16,4 0 0 0,-5 1-1 0,5-1 0 0,0 0 1 15,0 0 0-15,0 0 0 0,5 1 1 0,-5-1-2 0,0-1 0 16,4-1 1-16,2 0 0 0,-6 0-3 0,4-1 2 15,1-2-2-15,0-1 1 0,-1 1 1 0,2-3 1 16,-2 2-2-16,1-2 3 0,1-2-1 0,-6 2 0 0,4-3 2 16,1 3 0-16,-5-2 1 0,5-1 1 0,-5 1 0 0,0-1-2 15,-5 3 1-15,5-3-1 0,-5 0 0 0,5 0 0 16,-4 0-1-16,-2 3-2 0,-3-3 1 0,3 3 0 0,2 0 0 16,-6 0 1-16,6 3-1 0,-2-3 0 0,2 3 1 0,-1-3 0 15,5 3 0-15,-6-3 0 0,6 3 0 0,-4-3 0 16,4 3-1-16,0-3 0 0,0 3-1 0,4-3-1 0,-4 2 3 15,6 1-2-15,-1-3-1 0,-1 0 1 0,2 2-2 16,-2-2 1-16,1 0 1 0,0 0-1 0,-1 0 1 0,2-2-1 16,-2 2 2-16,1-3 0 0,-5 3 3 0,6-2-2 0,-6-1 0 15,0 3 2-15,0-3 0 0,0 3 2 0,0-3-2 16,0 0 1-16,-6 3-1 0,1 0 1 0,1-3-1 0,-2 3 1 16,-3 0-2-16,4 0 1 0,-5 0 0 0,6 3-1 15,-7-3 1-15,7 3-2 0,-5-3 1 0,4 3-1 0,-1 0 1 16,2-3-2-16,4 3-3 0,-6-3-3 0,6 2-3 0,0-2-5 15,0 3-8-15,0-3-9 0,6 2-13 0,-2-2-23 16,2 0-41-16,-1 0-93 0,4 0-117 0,1 0-66 0</inkml:trace>
  <inkml:trace contextRef="#ctx0" brushRef="#br0" timeOffset="126316.4">14118 4365 53 0,'0'0'178'0,"0"0"-38"0,6 0-31 16,-6 0-22-16,0 0-15 0,0 0-13 0,0-2-9 0,6 2-8 15,-6 0-6-15,0-3-5 0,4 3-4 0,-4 0-3 16,0 0-5-16,5-3-1 0,0 3-2 0,-5 0 0 0,5-3 0 16,0 0-3-16,-5 3 0 0,5-3-2 0,-1 1 2 15,1-1 0-15,0 3 0 0,0-2-2 0,0-1-1 0,5-1-1 16,-5 2-2-16,5 0 1 0,-1-1-2 0,-4 0-1 16,5 0-3-16,5 1 1 0,-6-2-1 0,0 1 0 0,2 1-2 15,-1 2 2-15,-1-3 0 0,6 3-1 0,-6 0 0 16,-3 0-1-16,3 0 0 0,0 0 1 0,-3 3-1 0,0-3 0 15,-3 2-1-15,8 1-1 0,-7 1 0 0,-4-2 0 0,6 4-1 16,-2-3 1-16,-4 1 0 0,4 3 1 0,-4-2 2 16,0 0 0-16,0 1 2 0,0 0 0 0,0 1 2 0,-4-2 1 15,0 1-1-15,-2 3 2 0,2-2 0 0,-7 2 0 0,8-1 2 16,-9-2 0-16,3 3-1 0,-6-1-1 0,6-1 0 16,-6 2 0-16,6-3-1 0,-6 1 0 0,0 2-3 0,0-1 1 15,0-3 1-15,1 4-1 0,0-3-3 0,-1 2 0 16,5-3 1-16,0-2 0 0,1 3-1 0,-1-4 1 0,5 1-1 15,0 0 0-15,1-1-1 0,-2 1 1 0,0-3-1 0,6 0-1 16,0 3 1-16,-3-3 0 0,3 0-1 0,3 0 0 16,-3 0 1-16,0 0 1 0,6 0 1 0,-6 0 0 15,10 0-2-15,-5 0 0 0,5 0 2 0,0 0 2 0,4 0-3 16,-4-3 3-16,5 3-1 0,-1-3-1 0,0 1 2 0,7 2-2 16,-7-3 1-16,6 0 0 0,4 1 0 0,-4-4-3 0,-2 3 3 15,3 0-2-15,2-2-1 0,-2 2 0 0,-2 1 1 16,-4-4-1-16,0 3 1 0,-1 3-1 0,-4-2-1 15,-1 2 0-15,-4-4 1 0,1 4 0 0,-6 0 1 0,4 0 1 16,-4 0 1-16,0 0 2 0,0 0 0 0,0 0 2 0,0 0 1 16,0 0-1-16,-4 0-2 0,4 4 0 0,0-4-5 15,-6 0-10-15,6 2-15 0,-5-2-23 0,5 3-43 0,-4-3-111 16,4 3-109-16,-5-3-82 0</inkml:trace>
  <inkml:trace contextRef="#ctx0" brushRef="#br0" timeOffset="127910.43">14637 4626 124 0,'0'3'101'16,"5"-3"-22"-16,-5 0-19 0,0 0-13 0,0 0-11 0,5 0-8 15,-5 0-6-15,0 0-2 0,0 0-4 0,5 0-1 0,-5 0-1 16,0 0-1-16,5 0 0 0,-5 0-2 0,4 0-1 16,-4 0 1-16,6 0 0 0,-2 0 1 0,1 0 0 15,1 0 0-15,-6 0 0 0,4 0 2 0,6 0 0 0,-6 0-1 16,2 0-2-16,-2-3 1 0,6 3-2 0,-5 0 0 0,0 0 3 15,4-2-1-15,-3 2 0 0,3 0-1 0,0 0 1 16,3 0-1-16,-3-3 1 0,0 3-4 0,6-3-3 0,-5 3-1 16,0-3-1-16,4 3 1 0,-3-2 1 0,3 2-2 15,-4 0 1-15,-1-3-1 0,6 3 2 0,-6-4 1 0,1 4 1 16,5-2 0-16,-5 2-1 0,0 0 2 0,-1 0 4 0,1-2 0 16,0-1 1-16,0 3 3 0,-1 0 0 0,1-3-2 15,0 3 1-15,0 0-1 0,0-2 0 0,0 2-2 0,-1-4-2 16,1 4-2-16,0-2-1 0,-1 2 0 0,6-3-2 15,-5 3-4-15,0-3 0 0,-1 3 0 0,6-3 1 0,-5 1-1 16,1 2 0-16,-2 0 0 0,5 0 2 0,-4-3 0 0,-1 3 0 16,1-3-1-16,0 3-1 0,0 0 0 0,0 0 2 15,-1-3-2-15,1 3 0 0,-4 0-1 0,3 0 0 0,1 0 1 16,-5 0-1-16,5 0 0 0,-6 0-1 0,6 0 0 16,-5 0 1-16,5 0 2 0,-6 0-1 0,2 0 0 0,-2-2 1 15,6 2-1-15,-6 0 1 0,2-3-1 0,-1 3 0 0,-1 0 0 16,2 0 0-16,3 0 0 0,-4 0 1 0,-1-3 0 15,2 3 1-15,-2 0 0 0,2 0 0 0,-1-3-2 0,4 3 1 16,-4 0 1-16,0 0-3 0,5-2 0 0,-6 2 2 0,7 0-2 16,-7 0 0-16,1-3 1 0,0 3-1 0,5 0 0 15,-6 0 2-15,2 0 0 0,-1 0-2 0,-1 0 0 16,-4 0 0-16,6 0 2 0,-3 0 1 0,-3 0-2 0,0 0 2 16,6 0 0-16,-6 0 2 0,0 0 0 0,0 0 2 0,0 0 1 15,0 0 2-15,0 0 0 0,0 0 2 0,0 0 1 0,0 0 0 16,-6 0 0-16,6 0-1 0,0 0-1 0,0 0-2 15,0 0-3-15,0 0-1 0,0 0-4 0,0 0-1 16,0 0-1-16,0 0-4 0,0 0 0 0,0 0 1 0,0 0-1 16,0 0 1-16,0-3 0 0,0 3 1 0,0 0-1 0,0 0 3 15,0 0-2-15,0 0 0 0,6 0 2 0,-6-3-3 16,0 3 2-16,0 0 0 0,0 0-3 0,0 0 0 0,6 0-1 16,-6 0 0-16,3-2 0 0,-3 2-1 0,6 0 0 0,-1 0-1 15,0 0 5-15,0 0 0 0,-1 0-2 0,1 0-1 0,5 0-2 16,-5 2-4-16,0-2-2 0,-5 0-2 0,4 0-5 15,2 3 0-15,-6-3-4 0,5 0-5 0,-5 3-4 16,0-3-4-16,0 0-10 0,4 3-19 0,-4-3-40 0,0 0-66 16,-4 0-113-16</inkml:trace>
  <inkml:trace contextRef="#ctx0" brushRef="#br0" timeOffset="129599.23">15639 4324 119 0,'0'0'172'0,"0"0"-28"0,-6 0-27 0,6 0-24 0,0 0-19 16,0 0-17-16,0 0-13 0,0 0-9 0,-4 0-5 15,4 0-5-15,0 0 1 0,0 0-2 0,0 0-4 16,0 0-1-16,0 0-5 0,0 0-1 0,0 0-3 0,0 0-3 15,0 0-2-15,0 0-3 0,0 0-1 0,0 0 1 0,0 0-1 16,0 0-2-16,0 0 2 0,0 0-1 0,0 0 0 16,0 0-1-16,0 3-1 0,0-3 1 0,0 0 0 0,0 3 0 15,-5-3 0-15,5 0 0 0,0 0 0 0,0 0-1 0,0 2 2 16,0 0 1-16,0-2-1 0,0 4 1 0,0-4 0 16,-5 3 1-16,5-3-1 0,0 2 0 0,0-2 0 0,0 3-1 15,0-3 4-15,0 2-3 0,0 1-1 0,0-3 0 16,0 3 0-16,0 0 0 0,0-3 1 0,0 3-1 0,0 0-2 15,0-1 2-15,0-2 0 0,0 4 1 0,0-4 0 0,0 1 0 16,0-1-2-16,0 4 1 0,0-4 0 0,0 1 0 16,0-1 1-16,0 3 0 0,0-3-1 0,0 3 0 0,0-3 5 15,0 3-5-15,0-3 2 0,0 3 0 0,0 0 0 16,0 0 0-16,0 0 0 0,0-3 1 0,0 1-4 0,0 3 2 16,0-2 0-16,0 1-1 0,0 1 0 0,0-2 0 0,0 0 1 15,0 1 0-15,5 0 0 0,-5 0 0 0,0-1 0 16,0 5 1-16,5-2 2 0,-5-3-1 0,0 3 0 0,0-2 0 15,0 3-2-15,4-3 2 0,-4 2-1 0,0 0 0 16,0 1-2-16,6-3 1 0,-6 3-1 0,0-1 0 0,4 1 1 16,-4-4 0-16,0 4 0 0,0-1-1 0,5 1 0 0,-5-1 1 15,0-2 1-15,6 3-2 0,-6-1 2 0,0 0-2 16,4 1 0-16,-4-1 0 0,0 1 0 0,0 2-1 16,5-2 0-16,-5-1 1 0,0 3 0 0,0 1 0 0,0-3 0 15,0-1 1-15,5 2 0 0,-5 2 2 0,0-3-2 0,0 2-1 16,0-2 1-16,0 1-1 0,4 2 1 0,-4-3-1 0,0 2-1 15,0-4 1-15,0 2 0 0,6 3 0 0,-6-3 0 16,0-4 1-16,0 3 3 0,0 0-2 0,0-1 0 0,0 1-1 16,4-2-1-16,-4 3 0 0,0-3 0 0,0 2 0 0,0-2-1 15,0-1-1-15,0 1 2 0,0-1 1 0,0 1 0 16,0 0 1-16,0-3-1 0,-4 3 1 0,4-3 0 16,0 3 3-16,0-3 1 0,0 0 1 0,0 0 1 0,0 3 0 15,0-3 1-15,0 0 0 0,0 0 0 0,0 0-1 0,0 0-2 16,0 0 0-16,0 0-1 0,0 0-2 0,0 0 0 0,0 0-1 15,0 0-3-15,0 0 1 0,0 0 0 0,0 0-1 16,0 0-1-16,0 0 2 0,0 2 0 0,0-2 0 16,0 4 0-16,0-4 0 0,0 0-1 0,0 1 0 0,0-1 0 15,0 3 0-15,0-3 0 0,0 3 1 0,0-3-1 16,0 3 0-16,0-3 2 0,0 2 0 0,0-2 0 0,0 3 1 16,0-3-3-16,0 3 1 0,0-3 2 0,0 3 1 0,0-3-3 15,4 3 0-15,-4 0 1 0,0-3 0 0,0 2 1 16,0-2-2-16,0 0 0 0,0 3 0 0,0-3 0 0,0 2 0 15,5-2 0-15,-5 0-1 0,0 0-1 0,0 3 1 0,0-3-1 16,0 0 2-16,0 0 0 0,-5 0 1 0,5 0-1 16,0 0 1-16,0 0 1 0,0 0-2 0,0 0 2 15,0 0-2-15,0 0 0 0,0 0 0 0,0 0 0 0,-4 0-2 16,4 0 1-16,0 0 0 0,0 0 0 0,0 0-1 0,0 0 2 16,0 0 0-16,4 0 0 0,-4 0 3 0,0 0 0 0,0 0 0 15,0 0 1-15,0 0-1 0,0 0-2 0,0 0 0 16,0 0 1-16,0 0-2 0,0 0 0 0,0 0 0 0,0 0-2 15,0 0 2-15,0 0 1 0,0 0 0 0,0 0 0 16,-4 0-1-16,4 0 0 0,0 0 0 0,0 0 1 0,0 0 0 16,0 0 0-16,0 0 1 0,0 0-1 0,0 0 0 15,0 0-1-15,0 0 0 0,4-3 0 0,-4 3 0 0,0 0 1 16,0 0-1-16,0 0 2 0,0 0 0 0,0 0 0 0,0 0 2 16,5 0 0-16,-5 0-2 0,0 0 0 0,0 0 0 0,0 0-1 15,0 0 1-15,6 0-1 0,-6 0-1 0,0 0 0 16,5-2 2-16,-5 2-2 0,4 0-1 0,1 0 1 15,-5 0-1-15,4-3 0 0,2 3 1 0,-6 0-1 0,4 0 0 16,1 0 1-16,1-2 0 0,-2 2 0 0,-4 0 0 0,5 0 0 16,0-3 0-16,-5 3 0 0,4 0 0 0,-4 0 1 15,6-3 0-15,-2 3-1 0,1 0-1 0,-5 0 0 0,6 0 1 16,-6 0 0-16,5 0 0 0,-5 0-1 0,0 0-3 16,4 0 3-16,-4 0 0 0,5 0 0 0,-5 0 0 0,5-3 0 15,-1 3 1-15,-4 0 0 0,6 0 1 0,-1-3 0 0,-1 3-1 16,2 0 0-16,-2 0 0 0,2-3 0 0,-2 3 0 15,1 0-1-15,0-2-1 0,5 2 0 0,-1-3 0 0,-3 3 2 16,3-3-1-16,6 3 0 0,-6-3 0 0,6 3 2 16,0 0 0-16,-1-1 0 0,0 1-1 0,2-4 1 0,-2 2 1 15,6 2-1-15,-6 0 0 0,6-3-2 0,-6 3-1 0,7 0 0 16,-7-3 2-16,5 0 0 0,2 3 0 0,-3-3-6 16,-3 3 5-16,4-3 1 0,-4 3 0 0,5-2 0 15,-5 2 0-15,4-3-1 0,-4 3 0 0,4-2 10 0,-4 2-5 16,4-3-2-16,1 3-1 0,-5-2-1 0,4 2-1 0,-4-3 0 15,0 3 0-15,4-3-6 0,-4 3-2 0,-1 0 0 0,-3 0-5 16,3-3 1-16,-4 3-2 0,0 0-5 0,-1-3-2 16,0 3 0-16,-3 0-1 0,-1 0-2 0,-1 0 3 0,2 0-4 15,-2 0 3-15,-4 0-1 0,5 0-2 0,-5 0-4 0,0 0-3 16,0-3-8-16,0 3-19 0,5-3-30 0,-5 3-55 16,0-2-93-16,0-2-82 0</inkml:trace>
  <inkml:trace contextRef="#ctx0" brushRef="#br0" timeOffset="131302.69">15565 4283 140 0,'0'0'162'0,"0"0"-37"0,5 0-34 0,0 0-22 0,0 0-19 16,0-4-13-16,0 4-6 0,5-1-1 0,-5 1-6 0,4-3-3 16,6 3 0-16,-5-3 1 0,-1 0-1 0,6 3-1 15,0-3-2-15,0 0 2 0,-1-2-1 0,5 3-2 16,-4-2-3-16,9 2 0 0,-9-5 0 0,10 5 2 0,-5-3 2 15,4 2-4-15,0-2 0 0,0 2 0 0,2-3-1 0,-3 3 0 16,2-2-2-16,0 3 1 0,-2-1-3 0,2-3 0 0,-1 4-2 16,1-1 0-16,-1 0 0 0,-4 0-2 0,4-2 1 15,-5 5-3-15,1-6 0 0,0 4 0 0,-1-2 0 16,1 2 0-16,-1 2 1 0,1-3-3 0,-5 1 0 0,4-1-1 16,1 0 1-16,-6 0 3 0,6 0-2 0,-5 3-2 0,4-3 0 15,0 1 0-15,-4-1 0 0,5 0 3 0,-6 1-3 16,1 2-1-16,0 0 1 0,0-2 1 0,-1 2-1 0,1 0 0 15,-1 0 0-15,1 0 0 0,-6 0 1 0,2 0-1 16,3 0 2-16,-4-4-1 0,5 8 0 0,-6-4 0 0,1 0-1 16,0 0 0-16,0-4 0 0,-1 4 0 0,0 0-2 0,1 0 2 15,1 0 0-15,-2 0-1 0,-3 0 1 0,-1 0 0 16,-1 0 0-16,1 0 0 0,0 0 3 0,-5 0 2 0,0 0 2 16,0-2 4-16,5 2 3 0,-5 0 3 0,0 0 1 15,0 0 2-15,0 0-1 0,0 0-2 0,0 0-3 0,-5 0-2 16,5-3-3-16,0 3-4 0,0 0 0 0,0 0-5 0,0 0 0 15,0 0 0-15,0 0 0 0,0 0 0 0,0 0-1 16,0 0 2-16,0 0-3 0,0 0 1 0,-5 3 1 0,5-3 0 16,0 0-1-16,0 2 0 0,0-2 1 0,0 0-2 15,0 0 2-15,0 0 0 0,0 0 0 0,0 0 0 0,0 0 0 16,0 0-2-16,0 0 0 0,0 0 1 0,0 0 1 16,0 0 0-16,0 0-1 0,0 0 0 0,5 0 0 0,-5 0 1 15,0 0 0-15,5 4-1 0,-5-4 0 0,0 2 1 0,5-2 1 16,-5 2 1-16,0 1-2 0,0-3 0 0,4 3 0 15,-4-1 0-15,0 1 0 0,6-3 0 0,-6 3 0 0,5 0 0 16,-5 0 0-16,0 0 0 0,4-1 0 0,-4 1 0 16,6-1 0-16,-6 4 0 0,4 0 0 0,-4-3-2 0,5 2-1 15,0 3 2-15,-5 1 0 0,4-2 0 0,2 2-2 0,-2 2 1 16,1 0 1-16,1 3-1 0,-6 0 2 0,4 2 0 16,2 0 0-16,-2 4 0 0,0-4 0 0,2 4 1 0,-6-2-1 15,4 4 1-15,-4-5-1 0,5 2 0 0,-5 1 0 16,0-2 0-16,6-1 0 0,-6 0 0 0,0-1 2 0,5 1-2 15,-5-4 0-15,0 1 3 0,4 0-1 0,-4 0-1 0,0-3-1 16,6 0 0-16,-6 0 0 0,0-1 0 0,0-1 0 16,0-3-1-16,0 2 1 0,0-4-1 0,-6 5 1 15,6-3 0-15,0 0 0 0,-4-1-1 0,-1-3-1 0,-1 1 0 16,6 3 1-16,-5-4 1 0,1 1-2 0,-2 0-1 0,2 0 0 16,0 0 1-16,-2-3 2 0,2 3 1 0,-2 0-1 0,1-3-1 15,1 2 1-15,-2-2 0 0,-3 0 1 0,4 0-1 16,-5 0 0-16,-5 0 0 0,6 0 2 0,-1 0-3 0,-10 0-5 15,6 3-8-15,-2-3-11 0,3 0-12 0,-7 0-18 16,5 2-28-16,-4-2-55 0,4 0-98 0,-5 0-101 0,1 0-56 16</inkml:trace>
  <inkml:trace contextRef="#ctx0" brushRef="#br0" timeOffset="131912.15">16019 4437 121 0,'-5'0'211'0,"5"-3"-46"0,0 3-42 15,-4-2-36-15,4 2-23 0,0 0-14 0,0 0-10 0,0 0-8 16,0-3-2-16,0 3-3 0,0 0-3 0,0 0 3 15,0-4-4-15,0 4-1 0,0 0-1 0,0 0-1 0,0 0-4 16,0 0-4-16,0 0-1 0,0 4-10 0,0-4 1 16,4 0-2-16,-4 3-2 0,0-3 0 0,5 5-2 0,0-3 2 15,0 3-1-15,-5 4 3 0,5-3 0 0,5 1 0 16,-5 2 1-16,-1 2 0 0,2-3-1 0,3 3 2 0,-3 0-1 16,-2 0 0-16,1 0-1 0,5 0 3 0,-5 0-2 15,0 0 0-15,-1-3 1 0,1 3-1 0,0-2 0 0,0-2 1 16,1 2 0-16,-6 0-1 0,4-1 1 0,-4-3-1 0,5 0 1 15,-5 4-2-15,0-6 0 0,5 2-7 0,-5-2-7 0,0-3-13 16,0 3-17-16,0-3-42 0,0-3-92 0,0 0-121 16,-5-2-71-16</inkml:trace>
  <inkml:trace contextRef="#ctx0" brushRef="#br0" timeOffset="132505.68">15971 4365 72 0,'4'0'337'0,"-4"-2"-101"15,5-1-92-15,0 3-62 0,0-3-34 0,1 0-18 16,-2 0-9-16,1 0-3 0,0 3-1 0,4-2-2 0,-4-1 1 15,5 1-3-15,0 2-2 0,-1-3-1 0,6-1-4 0,-5 2-2 16,5 2 0-16,-5-2-2 0,-1 2 0 0,7 0 1 16,-7 0-2-16,0 0-1 0,1 2 0 0,0 0 0 0,-6-2 0 15,6 7 0-15,-5-5 0 0,5 3 0 0,-5-2 3 16,0 3 1-16,0 2 0 0,0-3 3 0,-5 0-1 0,5 1 1 16,0 3 0-16,-5-3 0 0,0-1 1 0,0 0 0 0,0 1 1 15,0-1-2-15,-5 1 3 0,0 0 0 0,5-3-2 16,-5 2 3-16,0-3-1 0,0 1-1 0,5-1 0 0,-5-2 1 15,1 3-1-15,-2-3 0 0,6 3 2 0,-5-3 1 16,5 0 2-16,0 0 1 0,-4 0 2 0,4 0-1 0,0 0 0 16,0 0-2-16,4 0 0 0,-4 0-1 0,0-3-5 0,0 3-1 15,5 0-3-15,-5 0-1 0,6-3-2 0,-2 3-1 16,6 0-1-16,-5 0-2 0,10 0 1 0,-5 0 1 0,4 0-1 16,1 0 0-16,-1 0 2 0,1 0-1 0,0 0 1 15,0 0 0-15,-1 0-1 0,1 0 0 0,-1 3 1 0,0 0 0 16,-3 0-1-16,3 0 0 0,-4 0-1 0,0 3-1 15,0-2 2-15,0 2-2 0,-6 0-1 0,7 1 2 0,-7-1 0 16,1 3 1-16,-5-1 0 0,5 0 0 0,-5 0-2 16,-5-2 1-16,5 2 1 0,-5-3 0 0,1 4 1 0,-7-4 0 15,7 1 2-15,-6-1 3 0,-5 1 1 0,0-1 0 0,1-2 1 16,-1 0 0-16,1 3-1 0,-6-4 2 0,1 1-1 16,-6-3-2-16,5 3 0 0,1-1 2 0,-5-2-2 0,4 2-1 15,0-2 0-15,1 0-6 0,-1 4-4 0,6-4-11 0,0 0-17 16,3 0-33-16,1 0-63 0,1-4-148 0,4 4-98 15,0-2-56-15</inkml:trace>
  <inkml:trace contextRef="#ctx0" brushRef="#br0" timeOffset="150919.18">15619 3849 24 0,'0'0'186'0,"0"0"-38"16,-5-4-37-16,5 4-32 0,0-2-25 0,0 2-15 0,-5 0-12 16,5 0-4-16,5-3-2 0,-5 3-4 0,0 0-1 15,0 0 1-15,0 0-3 0,0 0-2 0,5-2-2 0,-5 2-2 16,0 0-2-16,0 0 0 0,0 0-2 0,0 0-1 15,0 0-1-15,0 0-1 0,0 0-1 0,0 0-1 0,0 0 0 16,0 0 1-16,0 0 4 0,0 0 3 0,0 0 3 0,0 0 3 16,0 0 4-16,0 0 3 0,-5 0 4 0,5 0 0 15,0 0-1-15,0 0-2 0,0 0-2 0,0 0-1 0,0 0-3 16,0 0-4-16,0 0-2 0,0 0-1 0,0 0-2 16,0 0-1-16,0 0-2 0,0 0-1 0,0 0-2 0,0 0 0 15,0 0 0-15,0 0 0 0,0 0 0 0,0 0 0 16,0 0 1-16,0 0 1 0,0 0 2 0,0 0 2 0,0 0 1 15,0 0 1-15,0 0 5 0,0-3 0 0,0 3 0 0,0 0 2 16,0 0 1-16,0 0 0 0,0 0 1 0,0 0 0 0,5 0-1 16,-5 0 0-16,0-3-1 0,0 3-2 0,0 0-2 15,0 0-1-15,5-3-3 0,-5 3-1 0,0 0-2 0,5-3-1 16,-5 3-1-16,0-2 0 0,4 2-2 0,-4-3 1 16,6 3 0-16,-6 0-2 0,4 0 0 0,-4-3 0 0,5 3 1 15,1 0-1-15,-2 0-1 0,1-3-1 0,4 3 2 16,-3 0 1-16,3 0 0 0,-3 0 0 0,3 0-2 0,0 0 2 15,1 3 1-15,-5-3-1 0,5 3 0 0,-5 0 0 0,4-1-2 16,-3 1 0-16,-2 3 0 0,1-1 0 0,-5 0-2 16,0 1 3-16,6 0-4 0,-6-1 0 0,-6 1 1 0,6-1-2 15,-5 1 3-15,5-1-2 0,-4 1 4 0,-2-1-2 16,6-2 2-16,-4 0 2 0,4 2 1 0,-5-5 0 0,5 3-1 16,0 0 0-16,0-3 1 0,0 0-1 0,0 3 0 0,0-3-1 15,0 0 0-15,0 0-2 0,0 0 0 0,0 0 0 16,0 0-1-16,0 0-1 0,5 0 1 0,-1 2 1 0,-4-2-1 15,10 0 2-15,-5 3 2 0,1-1 0 0,3-2 0 16,1 3 1-16,-6 1-1 0,7 1-1 0,-1-2 1 0,0-1-1 16,-6 4-1-16,1-3-1 0,0 1 0 0,-1 0 0 0,2 1-1 15,-6-2 0-15,0 3-1 0,0-3 1 0,-6 2-1 16,2 1 2-16,-1-2 0 0,-4 2 1 0,-1-3 1 16,-5 3 3-16,0-1 0 0,1 0 1 0,-1-2 3 0,0 2 0 15,-5-2 0-15,6 0 0 0,0 0 2 0,-1 0-1 0,5-3 0 16,-4 3 1-16,3-3-2 0,1 2-1 0,6-2-1 0,-1 0-1 15,0 0-4-15,5 0-5 0,0 0-10 0,0 0-8 16,0 0-10-16,5 3-10 0,0-3-13 0,5 0-18 0,-1-3-36 16,6 3-62-16,0-2-120 0,5-1-75 0</inkml:trace>
  <inkml:trace contextRef="#ctx0" brushRef="#br0" timeOffset="151419.29">16062 3981 76 0,'-3'0'188'0,"3"0"-45"15,-6 0-40-15,6 0-33 0,0 0-22 0,-4 0-13 16,4 0-3-16,0 0-4 0,0 0-2 0,0 0-3 0,-5 0 0 16,5 0 0-16,0 0-2 0,0 0-3 0,0 0-2 0,0 0-1 15,5 0 0-15,-5 0 3 0,0 0-2 0,4 0 0 16,-4-3-1-16,6 3-2 0,-3 0 1 0,3 0-3 0,4-3-3 16,-5 1-2-16,10 2-1 0,-6-3 0 0,1 0-1 15,1 3 0-15,3-3-1 0,0 3-1 0,-4-3 1 0,4 0-2 16,1 1 0-16,-5 2-1 0,0-4 1 0,5 4-1 0,-6 0-1 15,-4-1-1-15,0 1-1 0,5 0-4 0,-5 0-5 16,-5 0-5-16,5 0-9 0,0 0-8 0,-5 0-13 0,0 0-23 16,4 0-43-16,-4-3-83 0,0 3-105 0</inkml:trace>
  <inkml:trace contextRef="#ctx0" brushRef="#br0" timeOffset="151841.34">16430 3832 150 0,'5'-3'269'16,"-5"0"-88"-16,0 3-67 0,4-2-38 0,-4 2-21 0,0-3-11 16,0 3-8-16,0 0-4 0,0-3-2 0,0 3-7 15,0 0-5-15,0 3-7 0,0-3-5 0,0 0-4 0,0 3-1 16,-4-1-2-16,4 1-4 0,0 3 4 0,-5-3 1 0,0 2 0 15,5 1 2-15,-10-1 1 0,5 1 1 0,0 2 2 16,1-3-1-16,-6 4-1 0,5-4 1 0,-5 3-1 0,5-2 0 16,-4 2-1-16,3-2-1 0,-3 1 0 0,4 0-2 15,0-5 1-15,5 4 0 0,-5-4 0 0,0 4 0 0,5-6-1 16,-4 6 0-16,4-6 1 0,0 1 0 0,0-1 0 0,4 4-1 16,-4-4 2-16,5 2 2 0,0-2-1 0,0 0 0 15,0 0 0-15,4 0 2 0,1 0-1 0,0 0 0 0,0 0 1 16,5-2-3-16,-1 2 0 0,1-4 2 0,4 3-3 0,-4-2 0 15,5 0 1-15,-1 0-1 0,5 0-1 0,-4-2 0 16,0 2 0-16,-1 1-1 0,0-5-2 0,1 5-2 0,-5-1-3 16,0 1-2-16,-5-1-6 0,-1 0-7 0,0 0-4 15,-3 1-10-15,3-1-10 0,-9 3-15 0,6-3-25 0,-6 0-36 16,0 1-53-16,0-1-82 0</inkml:trace>
  <inkml:trace contextRef="#ctx0" brushRef="#br0" timeOffset="152029.17">16449 3832 102 0,'-4'-3'325'0,"-6"0"-108"0,5 1-84 0,5-1-50 16,-5 0-27-16,0 3-16 0,5-3-8 0,0 3-7 15,0 0-6-15,0 0-2 0,0 0-5 0,5 0-4 0,-5 3-4 16,5-3-2-16,0 3-2 0,-1 0-1 0,2-1-1 16,-6 4 1-16,4 2 0 0,1-3-2 0,1 4 3 0,-2-1-1 15,1 3 1-15,-5 0 0 0,5 3 0 0,-5-3 0 0,5 2 0 16,-5 2 0-16,5 0 0 0,-5 0 2 0,0 2-2 15,0-1 1-15,4 0 0 0,-4 1 0 0,0-1 1 0,0 1-3 16,6 2-16-16,-2-2-44 0,1-1-129 0,0 0-110 16,-1-2-68-16</inkml:trace>
  <inkml:trace contextRef="#ctx0" brushRef="#br0" timeOffset="152967.17">16825 4381 70 0,'5'0'182'0,"1"0"-44"0,-2 0-46 0,2 0-35 0,-2 0-24 16,6 0-13-16,-6 0-9 0,1 0-4 0,6 0-1 0,-7 0 0 15,6 0 2-15,4 0 2 0,-3-3 1 0,2 3-1 0,-3 0 1 16,10 0 1-16,-6-3-2 0,7 3 2 0,-7-1-4 16,6 1 1-16,-1-4 2 0,1 4-2 0,-1 0 0 0,7-1 0 15,-8-3 0-15,7 4-2 0,-6 0 0 0,5-2-1 16,1-1-2-16,-1 3 2 0,1-3 1 0,-5 3 1 0,4-3 2 16,0 0 0-16,1 0 3 0,-1 1 1 0,-4 2-1 15,4-3 1-15,-4 1-3 0,-1-1 0 0,1 3 0 0,-1-4-2 16,1 2-2-16,-1 0 0 0,-4 2-1 0,0-3-1 0,-1 3 1 15,-4-3-2-15,5 3 0 0,-6-3-1 0,2 3 2 0,-1-2-2 16,-1 2 1-16,0 0-2 0,-3-4 1 0,3 4-1 16,0 0-1-16,2-3-1 0,-1 3 1 0,-1 0-1 15,1-2 0-15,0 2 0 0,0 0 0 0,-1 0 0 0,1-3 0 16,0 3 1-16,-6 0-1 0,7 0 0 0,-1-2 3 0,-6 2-1 16,1 0-1-16,0 0 1 0,-5 0 3 0,4 0 2 15,-4 0 7-15,6 0 5 0,-6 0 3 0,0 0 5 0,0 0 6 16,0 0 4-16,0 0 0 0,0 0-2 0,0 0-3 15,0 0-6-15,0-3-4 0,0 3-4 0,0 0-6 0,0 0-3 16,-6 0-2-16,6 0-4 0,0 0-2 0,0 0-1 0,0 0 3 16,0 0-3-16,-4 0-6 0,4 0-3 0,0 0-10 15,0 0-6-15,0 0-8 0,-5 0-13 0,5 3-13 0,0-3-11 16,0 0-16-16,-5 2-30 0,5-2-48 0,-4 0-87 0,-1 0-83 16</inkml:trace>
  <inkml:trace contextRef="#ctx0" brushRef="#br0" timeOffset="153545.6">17867 4278 159 0,'-6'0'238'0,"6"-3"-71"15,-5 3-62-15,5-3-43 0,-5 3-23 0,5-3-14 0,0 3-8 16,-4 0-6-16,4 3-4 0,-6-3-4 0,6 3-2 16,-4 0-1-16,-1-2 0 0,5 5 0 0,-6 0 2 15,2-3 0-15,-1 5 0 0,5-3 3 0,-5 0 1 0,5 4 1 16,0-6 2-16,-4 3 0 0,4-2 2 0,0 3 3 0,4-2 2 16,-4-3 5-16,0 1 2 0,5 0 3 0,-5-3 2 15,5 3 2-15,-1-3 0 0,2 0-2 0,-1-3-2 0,5 0-3 16,-6 0-5-16,1 1-4 0,0-1-2 0,5-2-3 15,-6 1-1-15,1 0 0 0,1-2 3 0,-1 1 1 0,-5-2 1 16,0 5 1-16,0-3-1 0,-5 2-1 0,-1-2 0 0,-3 2-4 16,-1 3-1-16,0 0-4 0,-9 0 0 0,4 3-2 15,-4 0 0-15,4-1-1 0,-5 3 0 0,11-2 0 0,-7 2 0 16,7-1-1-16,-1 1-3 0,6-2 0 0,-1 2-3 16,5-3-3-16,0 5-1 0,0-5-2 0,0 1 0 0,5-1 0 15,-5 1 2-15,4-3 0 0,1 3 2 0,-5 0 3 0,5-3 1 16,0 0 2-16,-1 0 2 0,-4 0 2 0,6-3 3 15,-2 0 3-15,-4 3 1 0,6-3 0 0,-6 1-1 0,5-1 2 16,-5 1-2-16,0-1 0 0,0 3-5 0,0-4-10 0,0 2-15 16,0 0-27-16,0-1-56 0,0 0-132 0,0 0-103 15,-5-3-68-15</inkml:trace>
  <inkml:trace contextRef="#ctx0" brushRef="#br0" timeOffset="154327.03">17817 3862 79 0,'0'-2'276'0,"0"-1"-77"0,0 3-66 16,5-3-48-16,-5 0-27 0,4 1-14 0,-4 2-6 15,6-4-5-15,-6 2-2 0,0 2-5 0,5-3 0 0,-5 3-3 16,0 0-2-16,0 0-3 0,0 0-2 0,0 0-2 0,-5 0 0 16,5 0 0-16,-6 3-2 0,2-3-1 0,-1 2-3 15,-4-2 0-15,-1 4 0 0,-5-2-3 0,1 1-1 0,4 3-1 16,-11-4 1-16,7 1-3 0,-5 0 1 0,4 0-2 0,1-1-1 16,-7 1 1-16,12 0 0 0,-6-3 0 0,6 0 0 15,-1 3 0-15,5-3 2 0,0 2 0 0,0-2-1 0,5 0-1 16,-5 0 0-16,5 3 0 0,0-3-1 0,0 0 0 15,0 0 0-15,0 3-1 0,0-3 0 0,0 3 2 0,5-3 0 16,-5 2 0-16,0 1 0 0,5 0 0 0,-5 2 0 16,5-2 0-16,-5 3 2 0,0-1-1 0,5 0 0 0,-5 1 1 15,0 0-2-15,4-1 1 0,-4 1 0 0,0-2 1 16,0 2-1-16,0 0-1 0,0 0 1 0,0-1-1 0,0 1 0 16,0-3-1-16,0 1 1 0,0-1 0 0,0 0 0 0,6 0 0 15,-6 0 0-15,0-3 0 0,0 3 1 0,0-3 1 0,0 3 0 16,5-3 0-16,-5 2-1 0,4-2 2 0,-4 0 1 15,6 0-1-15,-1-2 1 0,-1 2-2 0,2 0 0 16,3-3 1-16,0 3 0 0,-3-3-2 0,3 3-1 0,0 0 1 16,7-3-4-16,-7 3 2 0,1 0 0 0,-1 0 0 0,7 0-1 15,-7 0 0-15,1 3 2 0,0-3-1 0,5 3 3 16,-5 0 0-16,-1-1-2 0,6 1 0 0,-6 2 0 0,1 0 0 16,0-2 0-16,0 3 0 0,-1 2-1 0,2-3 0 15,-7 1 0-15,6 2 1 0,-5-2-1 0,-5 0-1 0,5 0-1 16,-5-2 1-16,0 2-1 0,-5-1 0 0,0 1 3 0,-1 0-2 15,2-4 1-15,-5 3 1 0,-6-2 0 0,5 3 1 16,-10-4 0-16,5 4-1 0,-3-6 1 0,-3 3 0 16,-3 0-1-16,-1-1 0 0,6-2 1 0,-10 0 0 0,5 0-1 0,4 4 2 15,-4-4-2-15,4 0 0 0,5 0-4 0,-4 0-12 16,9 0-24-16,0 0-46 0,6 0-95 0,-1 0-120 0,0 0-77 16</inkml:trace>
  <inkml:trace contextRef="#ctx0" brushRef="#br0" timeOffset="158766.41">17880 4360 10 0,'0'0'133'0,"0"0"-19"16,-5 0-18-16,5 0-16 0,0 0-14 0,0 0-12 0,0 0-8 16,0-3-7-16,0 3-5 0,0 0-1 0,0 0-1 15,0 0-1-15,0 0-1 0,0 0 2 0,0 0-2 16,-4 0-3-16,4 0-1 0,0 0-2 0,0 0-5 0,0 0-2 15,0 0-1-15,0 0-2 0,4 0-2 0,-4 0-3 0,0 0 0 16,0 0-2-16,0 0-2 0,0 0-1 0,0 0-3 16,0 0-1-16,0 0-1 0,0 0-1 0,0 3 0 0,0-3 0 15,0 0 1-15,0 0-1 0,0 3 0 0,0-3 0 16,0 0 2-16,0 2 0 0,5-2 0 0,-5 0 0 0,0 4-1 16,0-3 1-16,0-1 0 0,0 4 0 0,0-3-1 0,0-1-1 15,0 3 2-15,0 3 1 0,0-3 0 0,0 0-1 0,0 3 1 16,0-1 0-16,0 0 0 0,0 3 2 0,0-2-1 15,0 3 0-15,6-4 1 0,-6 3 0 0,0 0-3 16,0-2 2-16,0 3 0 0,0-2-2 0,5-2 1 0,-5 4-1 16,0-3 0-16,0 2 0 0,0-3 2 0,0 1 0 0,0 2 0 15,0-2 1-15,0-1-1 0,0 0 4 0,0 1 0 16,0-1 0-16,0 1 0 0,0-1 0 0,0 1-1 0,0-1 2 16,0 4 0-16,0-4-3 0,0 1-2 0,0 2 3 15,0 0-3-15,0-2 0 0,0 2 0 0,0 0-2 0,0 1 0 16,0-2 1-16,0 2 0 0,0-1-1 0,0 2 0 0,0-1 0 15,-5 0 0-15,5-1 0 0,0-1 1 0,0 2 0 16,0 0 2-16,0-1-1 0,0 0 1 0,0 0 0 0,0 1-2 16,0-2-1-16,0-1 2 0,0 2 0 0,0 4-1 0,0-5 1 15,0 2 2-15,0-4 0 0,0 3 2 0,0 1-1 16,0-1-1-16,0 0 2 0,0-2-1 0,0 2-1 0,0-2 2 16,0-1-2-16,0 3-1 0,0-2 1 0,0-1 0 15,0 1-1-15,0-1-2 0,0 0 2 0,0 1-3 0,0 0 2 16,0-1-1-16,0 4 0 0,0-4-1 0,0 0 0 0,0 1 2 15,0 3 0-15,0-4-1 0,0 1 1 0,0-1-2 16,0 0 0-16,0 1 1 0,0 0 1 0,0-1-2 16,0-3-1-16,0 3 0 0,0 2 1 0,5-2 0 0,-5-2 0 15,0 2 0-15,0-3 0 0,0 5-1 0,0-5 2 0,0 3 0 16,0-2-1-16,0 0 0 0,0 0 1 0,4 0-1 0,-4 0 2 16,0 0 1-16,0-3 0 0,0 3 0 0,0-3-2 15,0 1 3-15,0-1-3 0,0 0 0 0,0 4-1 16,0-4 0-16,0 0-4 0,0 0-4 0,0 0-9 0,0 0-19 15,0-4-30-15,0 4-62 0,0-1-143 0,0-5-94 0</inkml:trace>
  <inkml:trace contextRef="#ctx0" brushRef="#br0" timeOffset="159532.37">17583 5154 155 0,'-5'-3'226'0,"5"3"-49"16,-5-2-46-16,5 2-41 0,0-4-25 0,0 4-16 16,-5-2-10-16,5 2-5 0,0-3-6 0,0 3 0 0,0 0-3 15,0 0 3-15,0 0-4 0,0 0 1 0,0 0-3 16,0 0-3-16,0 0-3 0,0 0-4 0,0 0-1 0,0 0-4 16,0 3-2-16,0-3-4 0,0 0-1 0,0 2-1 15,0 2 0-15,0 1 2 0,0-3-1 0,0 7 1 0,0-1 0 16,0 0 2-16,0 0 4 0,0 0-1 0,5 7-1 0,-5-5 0 15,5 2-1-15,0 1 2 0,-1 3 0 0,-4-1-1 16,5 1-3-16,0 0 2 0,0 0 0 0,0 5-1 0,-5-6 2 16,5 4 0-16,-1-2 1 0,-4 5 1 0,6-2-2 15,-6 1 1-15,0-1 0 0,0 2 0 0,0 2 1 0,0-2-1 16,0 1 1-16,0-2 0 0,0-1 0 0,0-1 1 0,5 1 1 16,-5-4-1-16,0-4 0 0,0 6-3 0,0-7 0 15,0-1-1-15,0-1 0 0,0 0 0 0,0-2 0 0,0-2 0 16,0-2 0-16,0 3 0 0,0-3 0 0,0 0-1 15,0-3 1-15,0 0-1 0,0 0-3 0,0 0-8 0,0 0-13 16,0 0-26-16,0-6-31 0,0 0-55 0,0 1-105 16,0-4-113-16,-5-1-62 0</inkml:trace>
  <inkml:trace contextRef="#ctx0" brushRef="#br0" timeOffset="160470.91">17583 5222 17 0,'4'-3'240'0,"-4"1"-63"0,5 2-56 0,0-3-41 16,0 1-27-16,0-1-13 0,4-3-12 0,-3 3-1 15,3 0-2-15,-3-2 0 0,3 2-1 0,0-2-3 0,2 2-2 16,-1-2-2-16,4-4 0 0,-4 4-3 0,0-3 1 0,-1 3 0 15,6-4 0-15,-1 1 0 0,-3-1 2 0,3 2-2 16,-4-5-1-16,5 4-1 0,-1-1 1 0,0-1-4 0,7 1-2 16,-7-1-1-16,0 2-2 0,2-4 0 0,-2 1 0 15,6 2 1-15,-5 2 0 0,-1-5 0 0,0 4 1 0,1 1 0 16,-5-2 2-16,4 1-2 0,1 3 0 0,-5-4 0 0,4 1-2 16,-3-1 0-16,-2 0-3 0,1 2 2 0,4 2-3 15,-4-4 1-15,1 3 0 0,-2-1 0 0,0 1-1 0,1-2-1 16,1 2 0-16,-2-2 0 0,0 3 1 0,2-4 0 0,-1 1-1 15,-6 3-2-15,6-4 2 0,-5 4 0 0,4 0 0 16,-4-1 1-16,0 0-2 0,0 1 1 0,0-1 0 0,0 3 2 16,0-2-1-16,0 3 0 0,0-4 0 0,-1 3-1 15,1 0 0-15,0 0 1 0,0 1 0 0,1-1-1 16,-6 0 0-16,3 0 0 0,3 2 0 0,0-5 1 0,-3 3-1 16,3 0 0-16,-2 0-1 0,1 0 1 0,0 0 1 0,-5 1 1 15,5-1 0-15,-5 1 1 0,5-1 3 0,-5 3 1 16,0-2 3-16,5 2 2 0,-5-3 2 0,0 3 0 0,0 0 2 15,0-3-2-15,0 3-1 0,0 0-3 0,0 0-1 0,0 0-3 16,0 0-1-16,0 0-2 0,0 0-3 0,0 0 1 0,0 0-1 16,0 0 0-16,0 0 0 0,0 0-1 0,0 0-1 15,0 0 0-15,0 0 1 0,0 0-1 0,0 0 1 16,0 0 1-16,0 0-1 0,0 0 0 0,0 0 1 0,0 0-1 16,0 0 0-16,5 0 1 0,-5 0 0 0,0 0 0 0,0 3 0 15,0-3 0-15,0 3 0 0,0-1-1 0,5-2 0 16,-5 3 1-16,0-1-1 0,4 3-2 0,-4-2 0 0,5 3 2 15,-5 0 0-15,0 1 0 0,5 2 0 0,-5 2 2 16,5-3-1-16,-5 3 2 0,5 3 1 0,-5 0 0 0,5-1 1 16,0 4 2-16,-5-1 0 0,5 1-4 0,-5 2 0 0,5-1 1 15,-5 3-2-15,4 0 2 0,-4 1-1 0,5-2-1 16,-5 4 1-16,6-1-1 0,-6-1 2 0,4-1-1 0,-4 1-1 16,0 0 0-16,6 0 1 0,-2 0-2 0,-4 1 2 15,5-5-1-15,0 5 0 0,-5-4 0 0,4-1 1 0,2 5 0 16,-2-4 0-16,1 1 1 0,-5-1-1 0,5 2 2 0,-5-1-1 15,0 2 1-15,5-3-1 0,-5 3 0 0,0-3-1 16,5 3 0-16,-5-3 3 0,0 1-3 0,5-1 2 0,-5 0-1 16,0-2 2-16,0 2-2 0,0-5 1 0,4 2-2 0,-4-1-1 15,0-5-1-15,0 4-2 0,0-3-8 0,0-4-10 16,0 5-15-16,0-3-21 0,-4-4-42 0,4 0-61 0,-5 0-127 16,0-2-93-16</inkml:trace>
  <inkml:trace contextRef="#ctx0" brushRef="#br0" timeOffset="160986.81">17734 5716 110 0,'0'0'296'0,"0"0"-90"0,0 0-78 16,0 0-54-16,0 0-31 0,4 0-17 0,2 0-9 16,-2 0-5-16,2 0-3 0,-1 0 0 0,5 3-1 0,-1-3-2 15,6 0-2-15,0 0 0 0,3 3 2 0,3 0-2 16,-1-3 0-16,4 3 2 0,0 3 1 0,5-3 1 0,0 2 0 16,-5-3 1-16,7 3-3 0,2 1 1 0,-4 0-1 0,1-1-1 15,0 0-3-15,-1 4-1 0,0-3 0 0,0-1-1 16,-5 4 1-16,6-3 0 0,-1-2 0 0,0 2-1 0,-4-1 1 15,-1 1 1-15,1 0-1 0,-1-4 1 0,-4 3 0 16,-1 1-2-16,-4-3 2 0,0 2 2 0,-1-2-3 0,-4 0-1 16,0-1 1-16,0 1 1 0,-5 1 0 0,4-4 3 0,-9 2 2 15,5-2 5-15,0 2 6 0,-5-2 6 0,0 0 3 16,0 0 2-16,5-2 1 0,-5 0-2 0,0-2-3 0,-5 1-4 16,5 1-5-16,0-1-6 0,0 0-2 0,-5 0-7 15,5 1-9-15,-5-1-18 0,5 0-24 0,-5-2-48 0,1 0-97 16,4-1-121-16,-5-3-78 0</inkml:trace>
  <inkml:trace contextRef="#ctx0" brushRef="#br0" timeOffset="161627.57">17930 5326 14 0,'0'-2'238'0,"0"2"-50"0,0-3-49 16,0 3-41-16,0-2-33 0,0 2-23 0,0-3-11 0,0 3-6 15,0 0-4-15,0-3-1 0,4 3-3 0,-4 0 0 0,0 0-1 16,0-3 0-16,0 3-2 0,6 0 1 0,-6 0 0 16,0 0 0-16,4-2 1 0,-4 2-2 0,5 0 0 0,-5-3-3 15,5 3-2-15,4-3-1 0,-4 3-1 0,6-3-6 16,-2 3 3-16,0-2-1 0,1-1 3 0,0 3 2 0,5-4 1 15,-1 2 1-15,-3 0-1 0,4-1 8 0,-6 0-1 0,5 3-2 16,2-2-2-16,-7-1-2 0,0 0-2 0,6 3-1 16,-9-3-1-16,3 3-2 0,-4 0-1 0,5-3-2 15,-5 3 1-15,-1 0-2 0,-4 0 0 0,6 0 1 0,-6 0-1 16,4 0 0-16,-4 0-3 0,0 3 1 0,0-3-3 0,5 0-1 16,-5 0-4-16,0 0-6 0,0 0-5 0,-5 3-6 0,5-3-6 15,0 0-9-15,0 3-12 0,-4-3-20 0,4 0-27 16,0 0-42-16,-6 0-60 0,2 0-83 0</inkml:trace>
  <inkml:trace contextRef="#ctx0" brushRef="#br0" timeOffset="161861.94">18111 5275 63 0,'-6'0'283'0,"6"0"-63"0,-5-3-62 0,5 3-51 16,0 0-38-16,0-3-20 0,0 3-13 0,0 0-7 15,0 0-6-15,0 0-1 0,0 0-3 0,0 0-3 0,0 0-3 16,0 0-4-16,0 0-3 0,0 3-2 0,5-3-1 0,-5 3-2 15,0 0-1-15,0 2 3 0,6 0-1 0,-6 1 3 16,0 2 2-16,0 0 1 0,4 1 1 0,-4 1 0 0,0 2 1 16,5-1-1-16,-5-1-2 0,0 5 0 0,4-8-2 0,-4 7-3 15,5-3 0-15,1 0 1 0,-6 0-2 0,4 1 1 16,1-5 1-16,-5 4-2 0,6-2-2 0,-6 2-12 0,4-3-16 16,-4 0-39-16,5-2-83 0,-5-1-140 0,0 0-83 15</inkml:trace>
  <inkml:trace contextRef="#ctx0" brushRef="#br0" timeOffset="163018.46">17895 4363 66 0,'0'0'132'0,"0"0"-29"16,0 0-22-16,0 0-15 0,0 0-10 0,0 0-11 0,0 0-9 15,0 0-9-15,0 0-2 0,0 0-5 0,0 0-2 0,0 0-2 16,0 0 0-16,-4 2 4 0,4-2 0 0,0 4 1 0,-5-3-1 16,-1 3-2-16,6-3 0 0,-5 2-2 0,1 0-3 15,4 0-4-15,-4 0-1 0,4 0-3 0,0 0 0 16,0 0-2-16,0-3 1 0,0 1 0 0,0 3 2 0,4-4 0 15,0 0 1-15,1 0 3 0,1 0 0 0,3-4 1 0,1 3 0 16,0-2-2-16,0 0-1 0,-1-3 0 0,1 0-2 16,0 2-1-16,-1-1 0 0,-4-4-2 0,6 3 2 0,-7 0 2 15,1 1 0-15,0-4 3 0,-5 5 2 0,0-2 2 16,0-3 0-16,0 4 1 0,0 2-2 0,-5-2-2 0,0 0-1 16,1 2-2-16,-7 3-2 0,6-3-4 0,-4 3-1 0,-1 0-1 15,-4 3-1-15,4 0 0 0,0 0-1 0,-5 2 2 16,6 0-2-16,-2-3 2 0,3 7 0 0,2-6 0 0,-4 3 1 15,6 2 0-15,-2-3 0 0,6 0 0 0,-4 1 0 16,4-3 1-16,0 3 0 0,4 0 1 0,2-5-1 0,-2 3 1 16,1-3 2-16,6 2-2 0,-3-3 2 0,3 0 0 0,-2 0-2 15,1-3 2-15,5 2-2 0,-5-3 0 0,0 3-1 16,-1-3 1-16,0-1 1 0,-4 2 1 0,0-3 1 16,0 1 0-16,-5 0 2 0,0-2 2 0,0 3-2 0,0 1 2 15,-5-3-2-15,0 4 0 0,5-5-2 0,-9 5-2 0,4 2 0 16,0-3-2-16,-5 3-1 0,1 0-1 0,4 0 1 0,-5 3-1 15,-1-3 0-15,7 2 0 0,-5 1 0 0,3-3-2 16,6 4 2-16,-5-2-1 0,1-2 0 0,4 0-1 0,0 0 1 16,0 0 0-16,0 0 1 0,0 0 0 0,0 0 0 15,0 0 0-15,4 0 2 0,1 0 1 0,-5-2-1 0,6 2 0 16,-1-4 0-16,-5 1-1 0,4 3 2 0,-4-2 1 16,4 2 1-16,-4-3-1 0,0 1 1 0,0 2 2 0,0-3 0 15,0 3 0-15,0-2-3 0,-4 2-1 0,4 0-3 0,-4 0 2 16,4 0-2-16,-5 0 1 0,-1 0-1 0,1 2-2 15,1 1 2-15,0-3 0 0,-2 2 0 0,1 1-1 0,5-1-1 16,-5 1-1-16,1 3-1 0,4-6-1 0,0 6-6 16,-6-3-2-16,6 1-3 0,0 0-3 0,6 1-4 0,-6-2-1 15,4-1-3-15,-4 1 1 0,5 0 4 0,0-3 2 0,1 3 1 16,-6-3 3-16,4 0 3 0,0 0 1 0,1 0 2 16,1 0 3-16,-1 0 0 0,-1-3 2 0,-4 0 2 0,4 0 3 15,-4 1 0-15,0-1 1 0,0 1 0 0,0-1-3 16,0 3-3-16,0-4-5 0,-4 2-11 0,4 0-16 0,0 2-21 15,-4-3-36-15,4 0-58 0,-5 3-105 0,5 0-85 0</inkml:trace>
  <inkml:trace contextRef="#ctx0" brushRef="#br0" timeOffset="170819.3299">18076 5821 84 0,'0'0'99'0,"0"0"-16"15,0 0-19-15,0 0-16 0,-4 0-14 0,4 0-12 0,0 0-9 16,0 0-5-16,0 0-2 0,0 0-1 0,0 0 0 16,0 0 0-16,0 0 1 0,0 0 0 0,-6 0 3 0,6 0 2 15,0 0 3-15,0 0 2 0,0 0 2 0,0 0 4 16,-5 0 2-16,5 0 1 0,0 0-1 0,0 0 0 0,0-3-1 16,0 3-3-16,0 0 0 0,-4 0-3 0,4 0-3 0,0 0-2 15,0 0-1-15,0 0 0 0,0 0-2 0,0 0 1 16,0 0 1-16,0 0 2 0,0 0 0 0,0 0 0 0,0 0 1 15,0 0-2-15,-6 0-1 0,6 0-3 0,0 0-2 16,-5 0-4-16,5 0 1 0,-4 0-3 0,4 3 0 0,-5-3-1 16,5 0 0-16,-5 0 1 0,5 3 0 0,0-3-2 0,-4 0 1 15,4 0 1-15,0 0 1 0,0 0 0 0,0 0 2 16,0 0 0-16,0 0 4 0,0 0 1 0,0 0 1 0,4 0 2 16,-4 0 1-16,0 0 0 0,0-3 0 0,0 3-2 15,0 0-2-15,0 0-1 0,0 0-2 0,0 3-2 0,0-3-2 16,0 0-1-16,0 0 0 0,5 0 0 0,-5 3 1 0,0-3-1 15,0 3 1-15,0 0-1 0,0-3 1 0,0 2 0 16,5 1 0-16,-5-1-1 0,0 1 0 0,4-3 1 0,-4 3 0 16,0 0 3-16,5-1-1 0,-5 1 2 0,0 0 0 15,6-3 1-15,-6 3-1 0,0-1 1 0,4 1-1 0,-4-3-2 16,0 4 1-16,0-4-2 0,0 2 1 0,0-2 0 0,0 2 0 16,0-2-1-16,0 4-2 0,0-4 1 0,0 0-1 15,0 2 2-15,0-2-2 0,5 0 1 0,-5 2-1 0,0-2 2 16,0 0 3-16,0 3 0 0,0-3 1 0,0 3 1 15,0-3-1-15,0 3 0 0,0-3 2 0,6 0 3 0,-6 3-1 16,0-3 0-16,0 3-1 0,0 0 1 0,0-1-1 0,0-2-1 16,0 3-1-16,0 0-3 0,0-1-1 0,0 1 1 15,0 0-1-15,0 0-1 0,0-1 0 0,0 1-2 0,0 0 0 16,0-3 0-16,0 3 0 0,0-1 0 0,0-2-4 0,0 3 3 16,0 0 0-16,0-3 2 0,0 0 0 0,0 3-1 15,4-1-1-15,-4-2 1 0,0 0-4 0,0 0 3 16,0 3 1-16,0-3-1 0,0 0 1 0,0 0 0 0,0 0 1 15,0 2-2-15,0-2 3 0,0 0 2 0,0 3-3 0,0-3 3 16,0 3 0-16,0-3 2 0,0 3-1 0,0 0 4 0,0 0-1 16,0-1-1-16,0 1 0 0,0 0-1 0,0-1-3 15,0 0 0-15,0 2-2 0,0-2 1 0,0 1-2 16,0 0 0-16,5 0 1 0,-5 0 1 0,0-1 0 0,0 2-1 16,0-4 1-16,0 2-2 0,0 1 0 0,0 0 0 0,0 0 0 15,0-1-1-15,0-2 1 0,0 3 0 0,0-1-1 16,0 1 3-16,0 0 0 0,0 0 0 0,0 0 2 0,0 0-1 15,0-1 1-15,0 3 1 0,0-2 1 0,0-1-1 16,0 1 0-16,0 3-5 0,0 0-4 0,0-3 3 0,0 1 1 16,0 0 1-16,0 1 0 0,0-3 2 0,0 1-2 0,0 0 4 15,0 0 3-15,0 0-3 0,0 2-2 0,0-1-1 16,0-1 0-16,0-1 0 0,0 0 1 0,5 0 0 0,-5 2 1 16,0-2-1-16,0-2 1 0,0 3 0 0,0 0-1 0,0 0 0 15,0 0 0-15,0-3-1 0,0 3 1 0,0-3-1 16,4 2-1-16,-4 1 1 0,0-1 0 0,0 1 1 0,0 0-2 15,0 0 1-15,5-1 0 0,-5 1-1 0,0 0 0 16,0 0-1-16,0-1 1 0,0 1-2 0,0 0 1 0,5 0 0 16,-5-1 0-16,0 1 0 0,0 0-1 0,0-3 1 15,0 2-1-15,0 1 1 0,0 0 0 0,0 0 0 0,0-3 0 16,5 6 2-16,-5-4 0 0,0-2 1 0,0 3-1 16,0-1 0-16,0 1 1 0,0 0-1 0,0 0 1 0,0 0 0 15,0 0-2-15,0-1 1 0,0-2 1 0,0 3-1 0,0-1 3 16,0 2-1-16,0-2 0 0,0 1-1 0,0 0 1 0,0 0-1 15,0-3-2-15,0 2 1 0,0 1 0 0,0 0-1 16,0-3 1-16,0 3 0 0,0-1 0 0,0 1-2 16,0 0 1-16,0 2-1 0,0-2 0 0,0 0 0 0,0 2 0 15,0-2 0-15,0 2-1 0,0 1 1 0,-5-3 0 0,5 2 0 16,0 1 0-16,0 0 1 0,0-1 0 0,0-3 1 16,0 4 0-16,0 0-1 0,0-1-1 0,0-2 0 0,0 3 0 15,0-5-1-15,0 5-1 0,0-3 1 0,0 3 1 16,0-3 0-16,0 1 1 0,0 0 0 0,0 1-1 0,0-2 0 15,0 2 2-15,0-2-2 0,0 3 0 0,0-4 0 0,0 4 0 16,0 0 0-16,0-2 0 0,-5 2 1 0,5 0-1 16,0 0 1-16,0-5 1 0,0 5-1 0,0 0 1 0,-5-1-2 15,5 1 1-15,0-3 0 0,0 3 1 0,0-4-1 16,0 4-1-16,-4-1 0 0,4-2-1 0,0 2 0 0,0-2-1 16,0 0 1-16,0 2 1 0,0-1-1 0,0-2 1 0,0 3 0 15,0-2 1-15,0-1 0 0,0 1 1 0,0 3-2 16,0-3 1-16,0 0 1 0,0 2-1 0,0-3 0 0,0 4-1 15,0-3 1-15,0 0-1 0,0 2 1 0,0-2-1 0,0 0 0 16,0 0-2-16,0-1 2 0,0 1 0 0,0 0 0 16,0 0 0-16,0-1 1 0,4 1 0 0,-4-1 0 0,0 1 0 15,0 0-2-15,0 0 0 0,0 0 0 0,0 0 1 16,5-1 0-16,-5 1-1 0,0 0 0 0,0-1 0 0,0 1 2 16,0 0-1-16,0 0 0 0,0-3 0 0,0 5 0 0,0-5 0 15,0 3 0-15,0 0 0 0,0-1 0 0,0 1 0 16,0 0 0-16,0 0 0 0,0-1 0 0,0 2 1 0,0-4-1 15,0 1 0-15,0 3 0 0,0-2-1 0,0-2 1 16,0 6 0-16,0-6 0 0,0 3 2 0,0 0 0 0,0-3 1 16,0 3-2-16,0-3-1 0,0 2 1 0,0-2-1 15,0 3 1-15,0-3-1 0,0 2-1 0,0 1-1 0,0-1 1 16,0 1 0-16,0 1 0 0,0-2 0 0,0 1 0 0,0 0 0 16,0 0 1-16,0 1 0 0,-5 0 0 0,5-1 0 0,0-1 0 15,0 3 0-15,0-2-1 0,0 3 0 0,0 0 1 16,0-4 0-16,0 1 0 0,0-1 0 0,0 2 0 15,0-3 0-15,0 2 1 0,0 0 0 0,0 0 1 0,0 0-3 16,0 0 1-16,0 0 0 0,0-3 0 0,0 3 0 0,0-2 0 16,0-1-1-16,0 4 0 0,0-2 1 0,0-2 0 15,0 3 0-15,0-3 0 0,0 3 0 0,0-3 0 0,0 3 0 16,0-3 0-16,0 0 0 0,0 2 0 0,0-2 0 16,0 0 0-16,0 0 0 0,0 3 0 0,0-3 2 0,0 0-1 15,0 0-1-15,0 0 0 0,0 0 0 0,0 0-1 0,0 0 1 16,0 0 0-16,0 0 0 0,-4 0 0 0,4 0 1 15,0 3 0-15,0-3-1 0,0 0 0 0,0 0 1 16,0 0-1-16,0 0-1 0,0 3 0 0,0-3 0 0,0 0-1 16,0 0 2-16,0 2-1 0,0-2 1 0,0 0 1 0,0 4 1 15,0-4 0-15,0 0 0 0,0 0-1 0,0 3 2 0,0-3-1 16,0 0-2-16,0 0 0 0,0 0-1 0,0 0 0 16,0 0 0-16,0 0 0 0,4 0 0 0,-4 0 2 0,0 0-1 15,0 0 0-15,0 0-1 0,0 0 1 0,0 0 0 16,0 0 0-16,0 0 0 0,0 0 0 0,0 0 2 0,0 0-2 15,0 0 2-15,0 0-2 0,0 0 1 0,0 0 1 16,0 0-2-16,0 0 0 0,0 0-1 0,0 0 3 0,0 0-1 16,0 0 1-16,0 0-1 0,0 0-1 0,0 0 2 0,0 0 0 15,0 0 0-15,0 0-3 0,0 0 1 0,0 0 1 0,0 0 0 16,0 0 1-16,0 0-2 0,0 0 2 0,0-3 2 16,0 3 0-16,0 0 0 0,0-4 0 0,0 2 0 15,0 2 2-15,0 0 1 0,0-3 3 0,0 3 1 0,0 0 2 16,0 0 1-16,0 0 3 0,0 0 1 0,0 0-1 0,-4 0-3 15,4 0-2-15,0 0-2 0,0 0-3 0,0 0-3 16,0 0-1-16,-5 3-3 0,5-3 1 0,0 2 1 0,0 2-1 16,0-4-1-16,0 3 0 0,0-3 0 0,0 2-1 15,0-2 0-15,0 2 0 0,0-2-1 0,0 3 0 0,0-3 0 16,0 0 0-16,0 0 0 0,5 0 1 0,-5 0 1 0,0 0-1 16,4 0 0-16,-4 0 0 0,5-3 1 0,-5 3 2 15,5 0-1-15,0-4 0 0,1 1-1 0,-6-3 0 16,4 3 0-16,1 0 1 0,-5-2-1 0,4 2-1 0,-4-3 0 15,5 4 1-15,-5-2 0 0,0 3 0 0,0-2 0 0,0 0-1 16,0 0-1-16,-5 3 0 0,5-3 0 0,-4 3 0 0,4 0-1 16,-5 0 1-16,1 3 1 0,-7 0-1 0,6 0 1 15,0 0-1-15,-4 2 1 0,4-3 0 0,1 4 0 0,-2-3-2 16,6-1 1-16,-5 1-2 0,5 0 0 0,0 0-2 0,0-1 0 16,0 2-2-16,5-4 1 0,-5 3-2 0,6-3 1 15,-6 0 1-15,4 0 0 0,1 0 3 0,-5 0 1 16,5 0 1-16,-1 0 0 0,-4-3 3 0,5 3-1 0,-5-4 2 15,5 2-1-15,-5 2 0 0,0-3 0 0,0 3-2 0,0-3-3 16,0 3-6-16,0-3-8 0,-5 3-8 0,5-2-14 16,-5-1-17-16,1 0-25 0,-1 3-41 0,5-3-74 0,-5 1-139 15,1-2-67-15</inkml:trace>
  <inkml:trace contextRef="#ctx0" brushRef="#br0" timeOffset="171788.6">18565 6659 183 0,'0'0'172'0,"0"0"-40"16,0-2-32-16,0 2-26 0,0 2-14 0,0-2-11 0,0 0-4 15,0 0-3-15,0 0-2 0,0 0-1 0,0 0-2 16,0 0-2-16,0 0-2 0,0 0-3 0,0 0-3 0,-5 0-2 15,5 0-1-15,0 0-2 0,0 0-3 0,-6 0-4 0,6 0-2 16,-4 0-3-16,4 0-1 0,-6 0-4 0,2 0-2 16,4 0-1-16,-5 0-1 0,0 3-1 0,-5-3 2 15,6 2-2-15,-2 1 0 0,2 1 3 0,-1-2-1 0,0 4 2 16,-5-1-1-16,5-3 2 0,1 5-1 0,-2 0 3 0,-3-1 2 16,4 3-2-16,0-4 2 0,-5 2-1 0,6 2 0 15,-2 0 3-15,2-1-1 0,-1 0-2 0,0 0-1 0,5 4 1 16,-4-5-1-16,-2 1 1 0,6 4-2 0,0-4-1 15,0 0 0-15,0 0-2 0,0 0 2 0,6 1-2 0,-6-3 0 16,4 2-2-16,-4 0-1 0,5-2 2 0,-5 2 0 0,5 0 1 16,-1-3-1-16,2 1 0 0,-2-1 1 0,1 1 1 15,5-1 3-15,0-2-2 0,-6 3 2 0,6-4 0 0,0-2 0 16,5 3 0-16,-5 0 0 0,-1-3-1 0,6 0 0 16,-5 0-1-16,5-3-1 0,-1 3 0 0,-4-3 1 0,4 1 3 15,1-4 1-15,0 1 1 0,-6-1 1 0,6 1 2 0,-6-1 2 16,2 1 5-16,-6-4-2 0,0 4 1 0,-1 0 3 15,1-4 5-15,-5 4 7 0,0-1 2 0,0 0 3 16,0 1-1-16,-5-1 2 0,1 4-4 0,-1-4-3 0,-5 3-6 16,-1 1-5-16,2-1-6 0,-1 0-4 0,-4 0 1 0,4 3 2 15,-5-2 3-15,6 2 2 0,-1 0 0 0,-5 0-3 0,6 2 1 16,-7-2-1-16,7 0-4 0,-6 0-4 0,5 3-4 16,1 0-2-16,-1-3-1 0,0 3-2 0,0-1 0 0,1 1-5 15,4 3-9-15,0-4-16 0,0 2-23 0,5-2-25 16,-5 1-36-16,5 3-75 0,0-6-175 0,0 0-99 0,0 0-48 15</inkml:trace>
  <inkml:trace contextRef="#ctx0" brushRef="#br0" timeOffset="173132.91">17505 6835 57 0,'-6'0'201'0,"2"0"-41"0,4 0-40 0,-5 0-32 16,5 0-23-16,-5 0-16 0,5 0-11 0,0 0-5 15,-5 0-5-15,5 0-3 0,0 0-4 0,0 0-3 0,0 0-4 16,0 0-2-16,0 0-2 0,0 0 0 0,0 0-1 0,0 0-2 16,0 0-1-16,0 0-2 0,0 0 1 0,0 0 0 15,-5 0 2-15,5 0 0 0,0 0 0 0,0 0 2 16,0 0 1-16,0 0 0 0,0 0 0 0,-6 0-2 0,6 0-2 16,0 0 0-16,-3 0 0 0,3 0-3 0,0 0 2 0,-6 0 2 15,6 0 0-15,0 0 4 0,0 0 1 0,-4 0 2 0,4 0 0 16,0 0 4-16,0 0-1 0,0 0 0 0,0 0-2 15,0 0 0-15,0 0 0 0,0 0-1 0,0 0 0 16,4 0-2-16,-4 0-1 0,0 0-1 0,0-3 0 0,6 3 0 16,-6 0-2-16,3 0-1 0,-3-3-1 0,6 3 0 0,-1 0 1 15,0 0-2-15,0-2 0 0,4 2-2 0,-3 0 0 16,3 0 0-16,0-3-1 0,2 3-1 0,-1 0-1 0,-1-3 0 16,6 3 0-16,-5-3-1 0,4 3 1 0,-4-2 1 15,4 2 2-15,1-3-2 0,0 3 2 0,0-2-1 0,-6 2 1 16,6-3 0-16,0 0-1 0,0 3 1 0,-1-3-1 0,1 0 0 15,0 3 0-15,-1-3-2 0,0 1 1 0,2 2 1 32,-2-3-1-32,-5 3 0 0,6-3-1 0,0 3 2 0,0-2 0 0,-6 2 0 0,6-2-1 0,-5 2 0 0,5 0-1 15,-5-3 0-15,4 3 1 0,-4-4-1 0,-1 4-1 0,1-2 2 16,0 2 0-16,0-3 1 0,0 3-1 0,-1-3 2 0,1 3-2 16,-4 0 1-16,3-3-2 0,0 3 1 0,-4 0 0 15,1-2-1-15,3 2-1 0,-3 0 1 0,-2 0 1 0,1-3-1 16,0 3 0-16,-1 0-2 0,1 0 2 0,5 0-1 15,-4 0 1-15,-2 0 0 0,1 0-1 0,-1 0 1 0,1 0 1 32,1-3 0-32,3 3-1 0,-3 0 1 0,-2 0 0 0,6-3 0 0,-6 3-1 0,2 0-1 0,-1 0-1 0,-1-2 2 31,2 2 1-31,-2 0 0 0,1 0 0 0,-5-4 1 0,5 4 0 0,-5 0 0 0,5 0 1 0,-5 0-1 0,0 0 1 16,0 0 0-16,0 0-1 0,0 0 0 0,0 0-2 0,-5 0-6 31,5 0-10-31,0 0-13 0,-5 0-22 0,5 0-44 0,-5 0-79 0,-5-1-149 0,1 1-75 0</inkml:trace>
  <inkml:trace contextRef="#ctx0" brushRef="#br0" timeOffset="174507.79">15765 6706 22 0,'0'-3'283'15,"0"3"-71"-15,-5-3-64 0,5 3-53 0,0 0-35 0,0-2-19 16,0 2-7-16,0 0-5 0,0-3 0 0,0 3 0 0,5 0-3 15,-5 0-3-15,0-2-3 0,0 2-3 0,0 0-6 16,0 0-2-16,0 0-4 0,0 0-3 0,0 2-1 0,0-2-2 16,0 0-1-16,0 3 1 0,0-1 1 0,0 1 0 15,0 3 4-15,0-3 1 0,0 2 3 0,0 4 6 0,0-2 3 16,6 5 1-16,-6-2 0 0,5 1 0 0,-5 4 3 16,4-2 1-16,1 4 1 0,0 1-3 0,-1-1-2 0,2 2 1 15,-1 1 1-15,5-1 1 0,-6 3-2 0,2 0-2 0,3 0 0 16,-4 0-1-16,5 0-1 0,-6 0-1 0,1-2-1 15,5-1-1-15,-5-1-2 0,0 1-1 0,-1-2-1 0,2 0-1 16,-2-4-2-16,-4 4 0 0,5-6-2 0,0 0-1 0,0 0-2 16,-5-3 1-16,5 0 0 0,-5 1 0 0,5-4 1 15,-5 1-1-15,0-1 1 0,0-3-1 0,0 1 1 0,6 0 0 16,-6-3 1-16,0 3 0 0,0-3 0 0,4 0 1 16,-4 0 1-16,0 0-5 0,0-3-11 0,0 0-14 0,0 0-21 15,4 1-28-15,-4-3-57 0,0-6-89 0,0 2-134 0,0-4-66 16</inkml:trace>
  <inkml:trace contextRef="#ctx0" brushRef="#br0" timeOffset="175320.78">15750 6698 66 0,'0'0'281'0,"0"0"-89"0,0 0-74 0,6 0-50 16,-2 0-27-16,1-3-15 0,1 3-6 0,-1 0-5 0,4 0 0 16,0-2 0-16,2 2 0 0,3 0-1 0,1-3-3 31,4 3-2-31,-4-4 1 0,5 2 0 0,4 2 0 0,-5-2 0 0,5-1-2 0,1 3-1 0,0-3 1 0,-1 0 0 31,0 1 0-31,1-2-1 0,4 4 0 0,1-3 1 0,-1 1 1 16,0-1 1-16,1-2 0 0,4 3 2 0,-6-1 0 0,8-3 0 15,-3 3 0-15,2-2 0 0,-1 1-1 0,1-1 1 16,-1 0-3-16,-1 2 1 0,2-2 0 0,-1-1-1 0,0 1 0 0,1 2-3 0,-2-3-1 0,1 4 1 0,1-4-1 16,-5 4-2-16,3-4-1 0,-3 3 0 0,4-3 0 0,-5 4 0 15,0-3 1-15,-5 2-4 0,1 0 1 0,-1 0 0 0,1-2 0 31,-5 2 0-31,-6 3 2 0,1-3-2 0,1 1 0 16,-8 2 3-16,2-3 0 0,0 3-1 0,-5 0-2 0,0-3 3 16,0 3 1-16,-5 0 3 0,5 0 2 0,-5 0 3 15,0 0 0-15,0 0 0 0,0 0 2 0,0 0-1 0,0 0-1 16,0 0-8-16,0 0-1 0,0 0 0 0,4 0 0 0,-4 0-1 0,0 0 0 0,0 3-2 0,0-3 0 0,0 0 4 31,0 0-3-31,5 0-1 0,-5 0 0 0,0 3-1 0,5-3 0 0,-5 0 1 0,5 2 0 0,-5-2-1 0,5 0 1 16,0 0-2-16,-5 3 0 0,5-3 2 0,-5 0 0 0,4 0-1 31,-4 0 1-31,0 3 0 0,5-3 0 0,-5 3 0 16,0-1 0-16,0 1 0 0,5 0 0 0,-5 2 0 0,0 0 0 15,0 1 0-15,0 3 0 0,5-1 1 0,-5 3 0 0,0 0 1 16,6 0 0-16,-6 0-1 0,4 3-1 0,-4-1 1 0,5 1 0 0,0 0 2 0,0 2 2 0,-5 0 2 0,5 1 1 16,-1-1 2-16,1 4 4 0,0-1 0 0,-5 0 0 31,5 0 1-31,0 4-1 0,0-4-1 0,0 0 0 0,0 3-4 15,-1-3-2-15,-4 1 0 0,6-1-1 0,-2 0-2 0,1 0-1 16,-5 0 0-16,5-2 0 0,-5-1-1 0,5-1 1 16,-5 0-2-16,0-3 0 0,0 1 0 0,0-2-1 0,0 0-4 15,0 0-6-15,0-3-10 0,0 1-16 0,-5-3-23 16,5-1-37-16,0 0-71 0,-5-2-128 0,0 0-95 0,-5-3-44 16</inkml:trace>
  <inkml:trace contextRef="#ctx0" brushRef="#br0" timeOffset="175743.04">15834 7275 389 0,'0'0'321'0,"5"0"-141"0,-5-3-95 16,10 0-49-16,5 3-25 0,-6-2-13 0,10-1-1 15,1 3 2-15,4-3 5 0,1 0 2 0,-1 0 3 16,5 3-1-16,1-3-3 0,4 1-2 0,-5-1 4 0,6 1-2 16,3-1-4-16,-3 0 0 0,4 0-1 0,0 1 0 0,0-1 2 15,0-3-1-15,0 4-5 0,0-4 4 0,6 1 2 0,-2-1 3 16,1 1 2-16,5-1 3 0,-5 1 2 0,5-4 4 15,0 4 4-15,0-3 1 0,-1-1 1 0,2 1 3 16,-1 0 1-16,-1-1 1 0,1 1 0 0,-5 0 0 0,5 1 0 16,-6-2 1-16,2 0 1 0,-6 1-1 0,0 1-2 0,-1-2-3 15,-3 3-1-15,-1-1-2 0,-5 0-3 0,1 2-4 16,-6 3-3-16,-4-1-3 0,-6 0-2 0,1 0-3 0,-5 0-2 16,0 3 0-16,-1 0 0 0,-4 0-1 0,-5 0 0 0,5 0 0 15,-5 0-1-15,5 0-3 0,-5 0-5 0,0 0-7 0,5 0-11 16,-5 0-16-16,4 0-24 0,-4 0-42 0,0-3-80 15,0 3-137-15,0-3-74 0</inkml:trace>
  <inkml:trace contextRef="#ctx0" brushRef="#br0" timeOffset="176290.28">17368 6871 92 0,'0'-3'129'0,"5"3"-14"0,-5 0-14 15,0 0-12-15,0-3-10 0,0 3-10 0,0 0-6 0,0 0-5 16,0 0-5-16,0 0-4 0,0 0-4 0,-5 0-6 16,5 0-5-16,0 0-7 0,-6 0-7 0,2 0-6 0,4-2-5 15,-5 2-4-15,-5 0-2 0,5 0-3 0,-5 0 0 16,1 0 0-16,-6 0 0 0,6 2-1 0,-1-2 1 0,-10 0 0 15,10 0 1-15,-9 3 0 0,5-3-1 0,-2 3 0 0,2-3 0 16,-1 3 2-16,1 0-2 0,4-3-3 0,0 2-8 16,6-2-14-16,-2 0-19 0,6 3-31 0,6-3-56 0,-2-3-133 15,6 3-85-15</inkml:trace>
  <inkml:trace contextRef="#ctx0" brushRef="#br0" timeOffset="176977.99">18139 6777 130 0,'0'4'143'16,"0"-1"-38"-16,0-1-33 0,0 0-18 0,0 1-13 15,0 0-5-15,5-3-7 0,-5 2-2 0,0 1-1 0,6-3 0 16,-6 0 2-16,4 3-3 0,1-3-2 0,0-3-8 0,-1 3 0 15,2 0 0-15,-1-3-2 0,-1 1 0 0,2 2-2 0,-2-3 2 16,-4 0 1-16,0 3 3 0,5-2 3 0,-5 0 1 16,0 2-1-16,0 0 0 0,-5-3-2 0,5 3 0 15,0-4-2-15,0 2-3 0,-4 2-2 0,4-3-2 0,-6 3-1 16,6 0-1-16,-4 0 0 0,4-3-2 0,-5 3-4 0,5 0-3 16,-6 0-2-16,6 3-4 0,-4-3-6 0,4 0-6 15,0 0-9-15,-5 3-17 0,5-3-29 0,0 0-47 0,0 0-82 16,0 0-101-16</inkml:trace>
  <inkml:trace contextRef="#ctx0" brushRef="#br0" timeOffset="189407.79">16464 6860 56 0,'0'0'220'0,"0"0"-37"16,0-3-39-16,0 3-32 0,5 0-29 0,-5-2-22 16,0 2-17-16,0 0-11 0,5-4-6 0,-5 4-3 0,0 0-2 15,0-2-2-15,0 2-1 0,0 0-2 0,5 0 3 0,-5-3-1 16,0 3 1-16,0 0 2 0,0 0 2 0,0 0 3 15,-5 0 1-15,5 0 1 0,0 0 1 0,0 0 0 0,0 0-4 16,-5-2 0-16,5 2-2 0,0 0-3 0,-5 0-3 16,5 0-2-16,-4 0-1 0,4 0-2 0,0 0 0 0,-6-4-4 15,1 4-2-15,1 0-2 0,4 0 0 0,-6 0 0 0,2 0-2 16,-1 0 1-16,0 0-4 0,0 4 1 0,0-4 1 16,0 2 0-16,0-2 0 0,1 3 0 0,-1-1-2 0,0 2 1 15,-6-4 1-15,7 5 0 0,-1-2-1 0,0-1 0 16,1 4-1-16,-2 0 0 0,2-1 0 0,-1-2 0 0,0 2 0 15,5 1 0-15,0-1 0 0,-5 1 0 0,5-1 0 0,0 1-5 16,5-1 2-16,-5 1 2 0,0-1 0 0,5 3 1 16,-5-2 0-16,5 0 1 0,-1-2 1 0,2 3 4 0,-2-2-1 15,1 1-2-15,0-1 1 0,-1 1 1 0,2-1 0 16,-1-3 2-16,0 4 0 0,4-3 1 0,-4 3 1 0,0-4 2 16,5 1 1-16,-5-3 0 0,4 2 0 0,1-2 1 0,1 4 1 15,-7-3 1-15,11-1 0 0,-6 0-2 0,1 0 0 16,4 0-1-16,1 0-1 0,0 0-4 0,0-1-2 0,0-3-5 15,-1 4-9-15,5-2-19 0,1 2-25 0,-5-3-46 0,4 1-92 16,-4-1-144-16,5-3-91 0,-7 3-50 0</inkml:trace>
  <inkml:trace contextRef="#ctx0" brushRef="#br0" timeOffset="196331.28">17612 6805 51 0,'0'0'189'0,"0"0"-36"0,0 0-34 0,0 0-30 0,-5 0-25 16,5 0-20-16,0 0-16 0,0 0-10 0,0 0-5 0,0 0-4 16,-5 0-2-16,5 0 0 0,0 0-3 0,-5 0 1 15,5 0 0-15,0 0 1 0,-5 0-2 0,0 0 1 16,5 0 1-16,-4 0 0 0,4 3 1 0,-5-3-1 0,0 0-1 16,0 3-1-16,0-3 1 0,0 0 0 0,0 0-1 0,0 2 1 15,1-2 0-15,-1 0 2 0,0 3 2 0,0-3 1 16,-1 0 0-16,2 0-2 0,-1 2 0 0,0-2 0 0,-5 0-1 15,6 0 0-15,-6 3 0 0,0 0-1 0,1-3 1 16,-1 3 0-16,0-1 0 0,0 1 1 0,1-3-3 0,-1 3-1 16,0 0 0-16,-5-1-1 0,6 2-3 0,-1-2-3 0,-5 3-5 15,5-1-9-15,0 1-10 0,0-2-21 0,1-1-33 16,-1 1-55-16,5 3-95 0,-4-3-88 0</inkml:trace>
  <inkml:trace contextRef="#ctx0" brushRef="#br0" timeOffset="205833.84">15873 6912 50 0,'0'0'152'16,"0"0"-24"-16,0 0-24 0,-5 0-21 0,5 0-19 16,0 0-14-16,-4 0-9 0,4 0-6 0,-6 0-2 0,6 0-3 15,-5-3-1-15,5 3 1 0,-4 0-2 0,4 0-3 0,0 0-1 16,0 0-4-16,0 3-1 0,-6-3-1 0,6 0-1 15,0 0-3-15,0 0-1 0,0 0 0 0,-4 0 1 0,4 0 1 16,0 0-2-16,-5 0-1 0,5-3-2 0,0 3 1 16,-5 0-2-16,5 0-1 0,-4 0-3 0,-2 0 1 0,6 0 1 15,-4 0 2-15,-2 0 2 0,6 0 1 0,-4-2 1 0,-1 2 0 16,-1 0 2-16,2 0-1 0,-1 0-1 0,0 0 1 16,1-3-1-16,-1 3 0 0,-1 0 0 0,6 0 1 0,-5 0-1 15,-5 0 0-15,6 0-2 0,-1 0-3 0,0 0-1 16,1 0-1-16,-2-3-4 0,1 3-2 0,1 0 0 0,-2 0 0 15,2 0 0-15,-1 0 1 0,1 0 1 0,-1 0-1 0,-1 0 3 16,1 0-1-16,5 0 0 0,-4 0 1 0,-2 0 0 16,2 0-2-16,-1 0 1 0,5 0 0 0,-5 0-2 0,1 0 2 15,-2 0-1-15,1 0 1 0,5 0 1 0,-4 0 1 16,-2 3-3-16,2-3 1 0,-1 0 1 0,0 0 0 0,0 0-1 16,-4 0 0-16,4 0 0 0,-1 0-1 0,2 0 2 15,-6 0-2-15,5 3 0 0,-5-3 0 0,6 0-2 0,-6 0-1 16,5 0 0-16,-4 2-1 0,-3-2 1 0,9 0 1 0,-7 0-1 15,5 0 2-15,-5 0-1 0,5 0 1 0,0 0 0 0,-5 0 2 16,6 0-1-16,-1 0-1 0,-1 0-1 0,2 0 1 16,-6 0-1-16,5 0 1 0,0 0-1 0,0 0 1 15,-4 3 1-15,3-3 0 0,2 0-2 0,-6 3 1 0,5-3 0 16,-4 3 0-16,3-3-1 0,2 0-1 0,-7-3 0 0,7 3 0 16,-6 0 1-16,6 0 0 0,-6 0-2 0,5 0 2 15,0 0 0-15,-5 0 0 0,5 0-1 0,1 0 0 0,-6 0-1 16,5 0 1-16,0 0 0 0,0 0 0 0,0 0 1 15,1 0 0-15,-2 0 0 0,1 0 0 0,-5 3 1 0,6-3-1 16,-1 0 0-16,0 2 0 0,-1-2 0 0,2 0 0 0,-1 0 0 16,0 0 0-16,1 0 1 0,-2 0-1 0,2 3 2 15,-1-3-1-15,0 0 0 0,0 0 0 0,0 0 1 16,0 0-2-16,1 0 1 0,-2 0 1 0,3 0-2 0,-3 0 0 16,1 0 0-16,0 0 0 0,0 0 0 0,-6 0-2 0,7 0 1 15,0 0-1-15,-6 0 0 0,5 0 1 0,0 0 1 0,-5 0 0 16,5 0 1-16,0 0 0 0,1 0 0 0,-1 0 1 15,0 0 0-15,0 0-1 0,0 0 0 0,5 0-1 0,-5 0 0 16,0 0 0-16,5 0-1 0,-4 0 1 0,-1 0 0 16,5 0-1-16,-5 0 0 0,0 0 1 0,0 0 0 0,5 0-3 15,-10 0 1-15,10 0-1 0,-5 0 1 0,0 3 0 16,1-3 1-16,-7 0 1 0,7 0 0 0,-2 0 3 0,2 0-1 16,-1 3-1-16,0-3 0 0,0 0 0 0,-5 0-1 0,6 0 1 15,-1 0-2-15,0 0 0 0,0 0 0 0,0 0 1 0,-5 0 0 16,10 0 1-16,-5 0 0 0,1 0-1 0,-2-3 2 15,2 3 0-15,4 0-1 0,-5 0 0 0,5-3 0 16,-5 0-2-16,5 3 0 0,-4 0-1 0,4-2 0 0,0-1-2 16,-6 3 0-16,6-3 0 0,-5 3-2 0,1-3-1 0,4 3 2 15,-6 0 1-15,2 0-2 0,-1-2 0 0,0 2 2 16,1 0 1-16,4-3 1 0,-6 3-1 0,1 0 1 0,0-3 1 16,5 3 1-16,-5-3-1 0,1 3 1 0,4 0-1 15,-5-2 1-15,5 2-1 0,-5 0 1 0,5-3-1 0,0 3 0 16,-5-3 1-16,5 3-1 0,0 0 0 0,-5 0 0 0,5-3 1 15,0 3 0-15,0-2 0 0,0 2 1 0,-5 0 0 16,5 0-1-16,0-3 1 0,0 3 1 0,0 0-1 0,0 0-1 16,0 0-1-16,0-3-1 0,0 3-2 0,0 0 1 15,0-2 2-15,0 2-1 0,0 0 1 0,0 0 1 0,0-3 0 16,0 3-1-16,0 0 3 0,0-3-1 0,0 3 0 0,0 0-1 16,0 0 0-16,0-3 0 0,0 3 0 0,-5-3 0 15,5 3-1-15,0-2 1 0,0 2 0 0,0-3 0 0,0 3 1 16,5-3-1-16,-5 3 0 0,0-2 1 0,0 2 2 15,0-4-2-15,0 2-1 0,0 2 0 0,5 0 0 0,-5-3-2 16,0 3-1-16,0 0-3 0,0 0-3 0,0 0-4 0,5 0-7 16,-5 0-1-16,0 0-2 0,0 0-2 0,0 0-2 15,5 0-3-15,-5 0-2 0,5 0-5 0,0 0-7 0,-1 0-21 16,1-2-31-16,0 2-42 0,0 0-68 0,-5-4-107 16</inkml:trace>
  <inkml:trace contextRef="#ctx0" brushRef="#br0" timeOffset="206584.49">14813 6882 42 0,'0'3'85'16,"0"-3"-21"-16,0 2-17 0,0-2-12 0,0 3-9 0,0-3-6 16,0 0-2-16,0 3 2 0,0-3 5 0,0 0 4 15,0 0 4-15,0 0 4 0,0 0 4 0,0 0 1 0,0 0 2 16,0 0-2-16,0 0-2 0,0 0-3 0,0 0-3 0,0 0-4 16,0 0-2-16,0 0-1 0,5 0-4 0,-5 0-2 15,0 0-1-15,0-3-1 0,0 3-4 0,0 0-2 0,0 0-2 16,0-3-2-16,-5 3-2 0,5 0-3 0,0 0-1 15,0 0-2-15,0 0 0 0,0 0 0 0,-5 0-1 0,5 3 0 16,0-3-2-16,0 0 1 0,0 0-1 0,-5 3 1 16,5-3 0-16,0 0 0 0,5 0-2 0,-5 3 0 0,0-3 0 15,0 0-1-15,5 0 2 0,-5 0-1 0,5 0 2 0,-5 0 0 16,5 0-1-16,-5 0 1 0,5-3 1 0,-5 3 0 16,4 0 0-16,1 0-1 0,-5-3 0 0,5 3 0 0,-5-3 1 15,0 3-1-15,5 0 1 0,-5-2 1 0,0 2 2 0,0 0 1 16,0 0 0-16,0 0 0 0,0 0 0 0,0 0 0 15,-5 0 0-15,5 0-3 0,0 0 0 0,0 2-1 16,0-2 0-16,0 0 0 0,0 3 0 0,0-3 0 0,0 0-1 16,0 0 0-16,0 0 1 0,0 0-1 0,0 0-3 0,5 0 0 15,-5 0-1-15,0 0-2 0,6 0 0 0,-6 0 1 0,4 0-2 16,-4 0 1-16,5 0 4 0,-5 0-1 0,0 0 3 16,5 0 1-16,-5-3 2 0,0 3 2 0,0-2 4 0,0 2 0 15,0 0 2-15,0 0 1 0,0-3 0 0,0 3 0 16,0 0 0-16,0 0-2 0,-5 0-2 0,5 0-3 0,0 0-1 15,-5 0-1-15,5 0 3 0,-4 0-1 0,4 0-3 16,-6 0 0-16,6 0-2 0,0 3 2 0,-5-3-2 0,5 2-1 16,0-2-3-16,0 3 0 0,0-3 0 0,0 0 2 0,0 3 1 15,0-3-2-15,5 0-2 0,-5 3 1 0,6-3-2 16,-6 0 0-16,0 0 1 0,4 0 1 0,-4 0-1 0,5 0-1 16,0 0 3-16,-1-3 1 0,2 3 2 0,-6-3 0 15,4 3 1-15,-4-3 0 0,5 1 0 0,-5 2 2 0,0-3 0 16,0 3 3-16,6-3-1 0,-6 1 2 0,-6 2 0 0,6-3-1 15,0 0 0-15,-5 3 0 0,5 0-1 0,-4-3-1 16,-2 3-2-16,2 0-1 0,-6 3 0 0,6-3-1 0,-2 0 0 16,-4 3 0-16,5-3 0 0,1 3-1 0,-6-1 0 15,5 1 1-15,0 0 1 0,0-1 0 0,0 1 0 0,5 0-4 16,-5 0-8-16,5-1-13 0,0 1-23 0,0-3-37 0,5 3-62 16,0-3-87-16,0 0-77 0</inkml:trace>
  <inkml:trace contextRef="#ctx0" brushRef="#br0" timeOffset="211602.25">16562 6000 157 0,'-5'0'180'0,"5"0"-39"0,0 0-36 16,-6 0-30-16,6 0-24 0,0 0-15 0,-4 0-10 15,4 0-5-15,0 0-1 0,-5 0 0 0,5 0 2 0,0-2-1 16,0 2 3-16,-5 0-2 0,5 0-1 0,0 0-1 0,-4 0-2 15,4 0-3-15,0 0-2 0,0 0-4 0,0 0-2 0,0 0-1 16,0 0 0-16,0 0-3 0,-6 0-2 0,6 0 1 16,0 0-1-16,0 0-1 0,0 0 0 0,0 0 1 15,0 0 0-15,-4 0 5 0,4 0 1 0,-5 2-1 0,5-2 1 16,-6 0 4-16,2 0 1 0,4 0 1 0,-5 0 1 0,0 0-4 16,1 0 0-16,-2 3 2 0,2-3-4 0,-1 0-3 15,0 0-2-15,0 3 0 0,0-3-1 0,1 0-1 0,-7 3-1 16,7-3 0-16,-2 2 0 0,6-2 1 0,-4 0-1 15,-1 0 0-15,5 3 0 0,-5-3 0 0,0 0 1 0,0 2 1 16,0-2 1-16,5 0-1 0,-5 0 3 0,1 0 0 0,-1 0 2 16,0 0 2-16,5 0-1 0,-5 0 1 0,-1 0-1 15,2 0-1-15,-1 0-2 0,0 0 0 0,1 0-2 0,-2 0-2 16,2 0 0-16,-1 0 0 0,0 3 1 0,0-3 0 16,0 0 1-16,0 0-2 0,1 0 0 0,-2 3 1 0,2-3 2 15,-1 0-2-15,-5 0 0 0,5 0 0 0,-1 0 0 0,-3 0 2 16,5 3-1-16,-6-3 1 0,5 0-1 0,-5 0 1 15,5 0 0-15,0 0 1 0,-4 0-1 0,-1 0-1 0,5 0 2 16,-5 0-1-16,5 0 1 0,-4-3 1 0,-2 3 0 16,7 0 1-16,-6 0 0 0,0 0 1 0,6-3-1 0,-6 6 0 15,5-3 0-15,0 0-2 0,1 0-1 0,-7 0-1 16,6 0-1-16,0-3 1 0,-4 3-1 0,4 0 0 0,0 0 0 16,0-3-1-16,0 3 2 0,-5 0 1 0,4 0 1 0,-3-2-3 15,5 2 2-15,-6 0-1 0,5-3-1 0,0 3 1 16,-5 0-2-16,5 0-1 0,1 0 0 0,-6-2 1 0,6 2 0 15,-7 0 0-15,1 0 1 0,6 0-1 0,-6-3 0 16,0 3 1-16,0 0-1 0,5 0 0 0,-4-3-1 0,-1 3 0 16,0 0-1-16,0 0-1 0,1-3 2 0,-1 3 1 0,5 0 4 15,-4 0 1-15,3-2 2 0,1 2-1 0,-5-4 2 16,6 4 3-16,-1-2-3 0,0 2 0 0,1-3 0 0,-2 0-3 16,2 3-2-16,-2-3 1 0,-3 0-2 0,3-3-2 15,2 4 0-15,-6 0 0 0,6-1-3 0,-1 0 1 0,-1-2 0 16,-3 2-1-16,3 0 1 0,-3-3-1 0,4 4 2 0,-5-1 0 15,5-2 0-15,-5 2-2 0,6-2 2 0,-5 2 0 16,-2 0-1-16,6-2 1 0,-5 2 0 0,6 0-1 0,-6 0 1 16,0-2 1-16,5 2-1 0,-5-2 0 0,6 2 0 15,-6-3 0-15,5 3 0 0,0-2 2 0,1 3-2 0,-1-2 0 16,-1 0 1-16,2 0 1 0,-1-1 0 0,5 2 2 0,-5-3 2 16,5 4-3-16,-5-4 1 0,5 3-1 0,-5-2 0 15,5 0 0-15,-5-1-2 0,5 0 1 0,-4 4-2 0,4-4 1 16,0 2 0-16,-5-2 0 0,5-1-1 0,0 2 0 15,0 0 0-15,0 0 0 0,-5-2-3 0,5 0 1 0,0 1 0 16,0 0 0-16,0-2 2 0,0 2 0 0,0-1 0 16,0 1 0-16,0-3 4 0,0 2-2 0,5 1-1 0,-5-2 0 15,0 2-1-15,0-3 0 0,0 3 1 0,0 0-1 0,0-3-1 16,0 2 0-16,0-2 1 0,0 1 1 0,0 2-1 0,0-3 1 16,5 2-1-16,-5-2 0 0,0 1 0 0,0 2 0 15,0-2 0-15,4 0-1 0,-4 0 1 0,0 3 0 16,5-4 0-16,-5 1 1 0,0-1-1 0,5 1 0 0,-5 0 0 15,0 2-2-15,0-1 1 0,0 1 1 0,5-3 0 0,-5 4 0 16,0-3 0-16,0 2 0 0,5-2 1 0,-5 3 2 16,0-1-2-16,5 0 0 0,-5 2-1 0,0-2 0 0,4 0 0 15,-4 0 0-15,0 3 0 0,6-2-1 0,-6 0-1 16,5 2 4-16,-5-2 0 0,0-1 0 0,4 3-1 0,1-2-1 16,0-1 0-16,-5 1 0 0,5 0 0 0,0-1-4 0,-5 0 3 15,4 1 1-15,2 0-2 0,-6 0 0 0,4-1 1 16,1 0-1-16,-5 0 2 0,6 1-2 0,-6 0-1 0,4 2 1 15,1-3 0-15,-5 4 1 0,5-4 0 0,-5 3-1 16,4 1 0-16,-4-1 0 0,6-1 0 0,-6 2 0 0,0 0 1 16,4-1-1-16,1 0 0 0,-5 1 1 0,6-1 1 0,-6 0-1 15,5 0 1-15,-1 0 0 0,1-2-1 0,-1 2 0 16,2 1 1-16,-2-1-2 0,1-3-1 0,1 4 1 0,3-2-1 16,-4 2 1-16,5-3-2 0,-6 1 3 0,1 2-1 15,6-1 1-15,-7 0-2 0,1 0 1 0,0 1 1 0,5-1-1 16,-1 1 0-16,-3-1-1 0,4-3 2 0,-1 3-1 0,0 0 2 15,-3 1 0-15,3-4 1 0,1 4-1 0,0-1 1 16,-6 0 0-16,6-2-1 0,0 2-1 0,0 0-1 0,-5-2 1 16,5 2 0-16,-1 0-1 0,1-2 2 0,-1 2-1 0,-3 1 0 15,4-2 1-15,-1-1 0 0,1 2-1 0,0 0 0 16,0-3 0-16,-6 4 1 0,6-1 0 0,0 2 1 16,-5-3 0-16,5 2 0 0,-6-1 1 0,5-1-1 0,-3 2 1 15,4-1-2-15,-5 0 0 0,0 0 0 0,5 3 0 0,-5-2-2 16,-1 0 1-16,6-2-1 0,-5 4 0 0,5-3 0 0,-5 1 1 15,4 2 0-15,-3-3-1 0,-2 3 1 0,6-2 1 16,-6 2 0-16,2 0 0 0,-2-3 1 0,1 3 1 16,1 0-1-16,3 0-1 0,-4 0 1 0,0 0-1 0,0-3 0 15,5 3 0-15,0 0 0 0,-6 0-1 0,6 0 1 0,0 0-1 16,5 0 1-16,-6 0-1 0,1 0 1 0,5 0-1 16,-6 0-2-16,6 0 1 0,-5 3-1 0,4-3 1 0,-4 0 1 15,0 0 1-15,0 3-2 0,0-3 1 0,-1 0 1 0,1 2 2 16,0-2-2-16,0 3 1 0,-6-3-1 0,6 2 0 15,1-2 0-15,-7 3 0 0,6 1-1 0,0-2 1 0,0 0 0 16,-1 1 0-16,0-3 0 0,2 0 5 0,-1 3-2 16,-1-3 0-16,0 3-2 0,2-3-1 0,-1 2 0 0,-1 2 0 15,6-1 0-15,-6-1-5 0,2 2 2 0,-2-3 1 0,1 2 1 16,-1-1 1-16,2 2-1 0,-1-2 1 0,-6 1 0 16,6 3-1-16,-6-4 0 0,7 2-1 0,-7 1 0 0,5-3 2 15,-3 4-1-15,-2-3-2 0,2 2 0 0,-1-2 3 16,-1 2 0-16,1 1 0 0,1-1 0 0,-1 1 0 0,4-1 0 15,-4-2 1-15,-5 3 0 0,5-3-1 0,0 2 1 0,-1-3 1 16,2 4-1-16,-1-1-1 0,-1-1 0 0,2 1 0 16,-6-3 1-16,4 4-1 0,1 0 0 0,0-1-3 15,-5 0 1-15,4 1 0 0,2 0 2 0,-6-1-1 0,4 1 0 16,-4-2 0-16,5 5 0 0,-5-3-1 0,6 2 1 0,-6 0 1 16,4-3 1-16,-4 4-1 0,6 3-1 0,-6-6 1 0,4 3 1 15,0 0 1-15,-4 1-1 0,6-1-1 0,-6 2 0 16,4-3 0-16,1 3 1 0,-5-3-1 0,6 1-1 15,-6-2 1-15,5 2-1 0,-5-1 1 0,4 1 0 0,-4-1 0 16,6 0 0-16,-6 0 0 0,4 1 0 0,-4-4-1 0,0 3 1 16,5 0-2-16,-5 1 2 0,0-1-1 0,4-3 1 15,-4 4 1-15,0-1-1 0,0 1 1 0,5-4 1 0,-5 2 1 16,0-1-2-16,0 0-1 0,0 2 0 0,0-2 0 16,0-3 0-16,0 2 0 0,0 1 0 0,0-4 0 0,0 1 0 15,0 0 1-15,0 0 1 0,0-1 1 0,-5-2-1 0,5 3 0 16,0-3 0-16,0 3 0 0,0-3 0 0,0 0 2 15,0 3-2-15,0-3-1 0,0 0 0 0,0 0 1 0,0 0 1 16,0 0-1-16,0 0 0 0,-4 0-3 0,4 0 2 16,0 0 3-16,0 0 1 0,-5 0-1 0,5 0 0 0,-4 0 2 15,-2 0-2-15,2 0 3 0,-1-3-1 0,-1 3-2 0,1-3 0 16,1 0-1-16,-6 3-2 0,6-2 2 0,-6-1 2 16,4 0 1-16,1 3 1 0,-5-5 0 0,6 5 0 0,-1-6 3 15,-4 3 0-15,3 1-1 0,2-1 1 0,-1 0 2 16,-1 3 1-16,2-3 4 0,-1 1 4 0,0-1 0 0,5 0 2 15,-5 3-2-15,5-3-2 0,-5 3-3 0,5-3-4 16,-4 3-3-16,4-2-2 0,-5 2-3 0,5 0-1 0,0-4-1 16,0 4 2-16,-6 0-3 0,6-2 1 0,0 2 0 0,0 0 0 15,0 0-2-15,0 0 0 0,0 0 0 0,0 0 0 16,0 0-1-16,0 0 0 0,0 0-1 0,0 0 0 0,0 0 1 16,0 0-2-16,0 0 0 0,0 2-2 0,0-2 2 15,0 0-2-15,-5 4 2 0,5-4 0 0,0 2 1 0,-4 1-1 16,4 0 0-16,-5 0 0 0,5 2-2 0,-6-2 3 0,2 0-1 15,4 0 0-15,-6 2-1 0,6-3 1 0,-3 2-2 16,3-4 2-16,-6 2-2 0,6 1-1 0,0 0 0 0,0-3 0 16,0 3 0-16,0-3 2 0,-4 0 0 0,4 0 2 15,0 2 1-15,0-2 1 0,0 0 0 0,0 0 0 0,0 0 1 16,0 0 2-16,0 0 2 0,0-2 1 0,4 2 2 0,-4 0 2 16,0-3 0-16,6 3 3 0,-6-3-3 0,0 0-2 15,3 1-1-15,3-4-3 0,-6 3-1 0,4-2-1 16,2-1-1-16,-1 1-1 0,-1-1 0 0,-4 1 0 0,5-1 0 15,1 1 1-15,-1 0 0 0,-1-1-1 0,1 1 0 0,-5-1 0 16,5 3 0-16,-5-3 0 0,5 1 0 0,-5 2 0 0,5-2 3 31,-5 2-2-31,0 0-1 0,4 0 1 0,-4 1-2 16,0-1 1-16,6 0 0 0,-6 3 0 0,0-3-4 0,5 3 2 16,-5-2 1-16,0 2 0 0,0 0 1 0,0 0 0 0,0-3 0 0,0 3 0 0,0 0 0 0,0 0 0 0,0 0 0 31,0 0 0-31,0 0 1 0,0 0-2 0,0 0 1 0,0 0-1 0,0 0 0 0,0 0 1 0,0 0 0 0,0 0-1 31,0 0 0-31,0 0 0 0,0 0 1 0,0 0-1 0,0 0 0 16,0 0-1-16,0 0 0 0,0 0 1 0,0 0 1 0,0 0-1 15,0 0-1-15,0 0-1 0,0 0 2 0,0 0-2 16,0 0 0-16,0 0 1 0,0 0-1 0,-5 0 1 16,5 0 1-16,0 3 0 0,0-3-1 0,0 0 1 0,0 0-1 15,0 2 0-15,0-2 1 0,0 0-1 0,0 0-1 0,0 3 3 16,0-3 0-16,0 3-1 0,0 0 1 0,0-1 0 15,0-2-1-15,5 3 0 0,-5 0 1 0,0 0-1 0,0-1 1 16,0 1 0-16,0 0-1 0,0-3 1 0,4 3-1 16,-4-1 1-16,0 4-1 0,6-3 1 0,-6 3 0 0,4-4 0 15,-4 3-4-15,5 1 1 0,-5-3 3 0,5 2-1 0,-5 1 1 16,4 2 0-16,2-2-1 0,-2-1 1 0,-4 1 2 16,5-1-1-16,1 1-1 0,-2-1 0 0,2-2 1 0,-2 2-1 15,0 1 1-15,2-3-1 0,-2 3 0 0,1-5 2 0,1 5-1 16,-6-3 0-16,5 0-1 0,-1 0 0 0,-4 0 0 15,6 0 0-15,-2-2 0 0,-4 3 0 0,0-3 0 0,5 3 0 16,-5-1 0-16,4-1 1 0,-4-2 0 0,0 0-1 16,0 3-1-16,5-3 0 0,-5 3 1 0,0-3 0 15,0 0 1-15,0 0-1 0,0 0 0 0,0 0 0 0,0 0 2 0,0 0-1 16,6 0 1-16,-6 0 0 0,0 0 1 0,0-3 0 16,5 0 0-16,-5 3 1 0,4-5 0 0,1 0-1 15,-1 0-1-15,6-1 1 0,-5 0-1 0,5-3 1 0,-5 2 0 16,5-2-1-16,0 1 1 0,0-3 0 0,-1 0 0 0,6 0-1 15,-6-1-1-15,1 2 0 0,0-1 1 0,5 0-1 0,-5 0-1 16,-1 0 0-16,1 0 0 0,0 3 0 0,-4-3 0 16,4 2-1-16,-7 4 0 0,2-3 0 0,-5 2 0 15,5 4 0-15,0-4 0 0,-5 3-1 0,0 3-1 0,0-2-2 16,6 2-3-16,-6 0-2 0,-6 0-3 0,6 2-6 0,0 1-4 16,-5 0-13-16,5 2-15 0,-5 4-19 0,5-4-31 15,-5 6-87-15,2-2-142 0,-3 1-81 0,-4 1-46 0</inkml:trace>
  <inkml:trace contextRef="#ctx0" brushRef="#br0" timeOffset="-199121.72">2368 9693 241 0,'0'-3'198'0,"0"1"-60"0,0 2-50 0,0-3-35 15,0 0-21-15,-6 3-7 0,6-3-4 0,0 3-1 16,0-3 0-16,0 3 2 0,0-3-1 0,0 3 0 0,0 0-1 16,0 0-4-16,-4-2-2 0,4 2-2 0,0 0-2 0,0 0 0 15,0 0 0-15,0 0 1 0,0-4 1 0,0 4 2 0,0 0 2 16,0 0 0-16,0 0 1 0,0 0 3 0,0 0 1 15,0 0-1-15,0 0 0 0,0 0-1 0,-6 0-1 16,6 0-1-16,0 0-1 0,0 0-3 0,0 0-2 0,0 0 0 16,0 4-2-16,-5-4-3 0,5 2-2 0,-4 1-2 0,-2 6-1 15,2-4 0-15,-1 3-1 0,-4 1-1 0,3 2 1 16,-3-3 1-16,3 2 2 0,-3 2 2 0,4-2 1 0,0 4-1 16,-4-2 0-16,4-2 1 0,-1 1 0 0,1 1-1 15,1-2 1-15,-7 1-3 0,11-2 2 0,-4 1-2 0,-2-1 2 16,3-4-2-16,-3 0 2 0,6 1 1 0,-5 0 0 0,5-3 2 15,0-1 1-15,0 1 6 0,0-3 5 0,0 0 5 16,0 3 4-16,0-3 5 0,0 0 4 0,0-3 3 0,0 3 1 16,0-3-2-16,5 1-3 0,-5-1-3 0,6-3-8 15,-6 0-5-15,3 1-5 0,3-3-5 0,-6-1-4 0,4 2-2 16,-4-2-3-16,6 1-1 0,-6-2-1 0,5 1 0 0,-5 0-1 16,4 1 0-16,-4 0 1 0,5 0-2 0,-5 2 2 15,6-3 0-15,-6 4 0 0,5-2 0 0,-5 1 0 0,4 0 0 16,-4 2-1-16,5-2 1 0,-5 0-1 0,5 1-1 0,0 2-1 15,-5-3 1-15,5 4-1 0,-5-2 1 0,4 1-1 16,2 1-1-16,-2 2 1 0,-4-3-1 0,5 3 0 16,-5-2 1-16,6 2-2 0,-2 0 2 0,1 2-1 0,0-2 2 15,-1 0-2-15,2 3 2 0,-2-1 1 0,1 1 1 0,5 1 0 16,-4-2-1-16,2 1-1 0,-2 0 2 0,3 2 1 0,2-2 0 16,-7 3-1-16,6-4 0 0,-5 3 0 0,9 1-5 15,-9 0-10-15,5-3-13 0,4 3-21 0,-4-1-28 16,0 0-55-16,5-3-114 0,-6 4-118 0,-3-3-73 0</inkml:trace>
  <inkml:trace contextRef="#ctx0" brushRef="#br0" timeOffset="-196901.2">2397 9748 138 0,'0'0'145'15,"0"0"-27"-15,-6 0-27 0,6 0-24 0,0 3-18 16,0-3-16-16,0 0-9 0,-5 0-7 0,5 3-3 0,0-3-3 15,0 3 0-15,0-2-1 0,0-1-2 0,0 4 1 0,-4-3 3 16,4-1 2-16,0 4 1 0,0-2 1 0,0 1-1 0,0 0 0 16,0 0 0-16,0 0 0 0,0 0-5 0,0-1 0 15,0 1 0-15,0-1 2 0,0 1 4 0,0 3 1 16,0-4-1-16,0 4 1 0,0-3 0 0,0 3-4 0,0-3-3 16,0 1-1-16,0-1-3 0,4 2-2 0,-4 1 0 0,0-3-1 15,0 3 2-15,0-1 2 0,0 0-2 0,0 4 1 16,0-4 2-16,0 4 2 0,0-4-2 0,0 3 2 0,0 0 0 15,5 1-2-15,-5-4 2 0,0 3-3 0,0 1-2 16,0 2 1-16,0-3-2 0,0 1 0 0,0-2 1 0,0 2-1 16,6-1 0-16,-6 0 2 0,0 1 0 0,0-1 1 0,0 0-1 15,0 0-1-15,5 0 1 0,-5 1-2 0,0 1-1 16,0-2 1-16,0 1-2 0,0 1-1 0,4-1 0 0,-4 2 0 16,0-2-2-16,0-1 3 0,0 0-1 0,0 0 1 15,0 1-2-15,0-2 2 0,6-1 0 0,-6 2 1 0,0-2 0 16,0 0-1-16,4-1 0 0,-4 1-1 0,0-1 5 0,5-2-3 15,-5 2 0-15,4 1-2 0,-4 0 2 0,0-4 1 16,0 3 1-16,0 1-1 0,0-1 1 0,5-2-2 0,-5 3 3 16,0 2-1-16,0-3-1 0,0 1-3 0,0-1 1 0,0 1-1 15,0 2 0-15,0-2 1 0,0 1-2 0,0 0 1 16,0 1 1-16,0-3 0 0,0 4-1 0,0-4-1 16,0 1 0-16,0-1 1 0,0-2 0 0,5 2 0 0,-5 1-1 15,0-2 1-15,0 2-1 0,0-3 1 0,0 0 1 0,0 3 1 16,0-3 0-16,0-1 2 0,0 3 0 0,0-2 0 0,0-1 1 15,0 5 0-15,0-5 0 0,0 4 0 0,0-3 3 16,0 1-2-16,0 3-2 0,0-1-1 0,0-2-1 16,0 2 0-16,0 0 0 0,0 1-3 0,0-1-4 0,0 2 3 15,0 1 1-15,5-4 0 0,-5 3 2 0,0 0-1 0,0-2 0 16,0 6 2-16,0-5-3 0,0 2 2 0,0-1-1 16,0 1 0-16,0-2-1 0,0 2 1 0,0-1 1 0,0 0 0 15,0 0 0-15,-5-2-1 0,5 2-1 0,0-2 0 0,0 2 0 16,0-2 0-16,0-1 0 0,0 3 0 0,0-2 0 15,0-1 0-15,0 1 0 0,0 2-1 0,0-3 0 0,0 1 0 16,0 2 1-16,0 0-1 0,0-3 1 0,0 4 0 16,0-1 0-16,0 1 0 0,0-2 0 0,5 2 0 0,-5 0-1 15,0 1 1-15,0-2-1 0,0 4 1 0,0-5-1 0,0 2 1 16,0 2 0-16,0-2 0 0,0-2 1 0,0 4-1 16,0-2 1-16,0 2 0 0,0-3-1 0,0 0 0 0,0 3 1 15,0-3-1-15,0 3 0 0,0-2 0 0,0 1 0 16,0-1 0-16,0 2 1 0,0 0-1 0,0-3 0 0,0 3 1 15,0-2-1-15,0-1 1 0,0 2 1 0,0-1-1 0,0-1 0 16,5 3 2-16,-5-3-1 0,0 3 0 0,0-2-1 16,0-2 1-16,0 5-2 0,0-4 0 0,0 0 0 15,0 3-2-15,0-2 0 0,0 1 2 0,0-2 0 0,0 4 0 16,0-5 0-16,0 4 1 0,0 1 0 0,0-3 1 0,0-1 0 16,0 2-1-16,0-1 0 0,5 0 0 0,-5 1-1 0,0-2 0 15,0 3 0-15,0 0-1 0,0-2 0 0,0 1 0 16,0 2-1-16,4-2 2 0,-4 1 0 0,0 0 0 0,0 3 0 15,0-3 1-15,0 2 0 0,0-1 2 0,0 2 0 0,0-1-2 16,0 1 1-16,0-1 1 0,0 2-1 0,0-5 2 16,0 4-2-16,6-1-1 0,-6-2-1 0,0 1 0 0,0 2 0 15,4-6 1-15,-4 3 1 0,0 0-1 0,5-3 2 16,-5 3-2-16,0-3 2 0,5 0 1 0,-5 3 0 0,0-2-2 16,5-1 1-16,-5 3-1 0,0-3 0 0,0 1 4 15,0 2-1-15,0-4 1 0,5 2 0 0,-5 2-1 0,0-4 1 16,0 6 0-16,0-6-1 0,0 5-2 0,0-2-2 15,0-1 0-15,0 2 2 0,6-1-1 0,-6 2-1 0,0-1-1 16,4-1 0-16,-4-1 1 0,0 3 0 0,0-6-1 0,5 6-1 16,-5-3 1-16,0-2 0 0,0 2 1 0,0-1-1 0,0 1 0 15,0-4 0-15,5 3 1 0,-5-3 0 0,0 4-1 16,0 0 0-16,0-2 0 0,4-2-1 0,-4 4 1 16,0-3-1-16,0 2 1 0,6-3 0 0,-6 4-1 0,0-1 1 15,0-2 0-15,5 2 0 0,-5-1 0 0,0 2 2 0,4-1 0 16,-4 0-1-16,0 1 1 0,5-1 0 0,-5 1 2 15,0 2-2-15,0-1-1 0,5-1-1 0,-5 1 0 0,0 1 0 16,0-2-3-16,0 2 2 0,5-1-1 0,-5-1 1 16,0 3 2-16,5-6 1 0,-5 6-1 0,0-1 0 0,5-3 2 15,-5 3-1-15,0 1-1 0,0-2-1 0,0 1 0 0,0-2 0 16,0 1 0-16,0 2 0 0,0-1 0 0,-5 0 1 16,5-1-1-16,0-1 1 0,0 2-1 0,0 0 1 0,0 0-1 15,-5 0 0-15,5 2 0 0,0-2 1 0,0 1 0 0,-5 1 0 16,5-2-1-16,0 0 0 0,-5 3 0 0,5-3 1 15,0-1-1-15,0 5 0 0,0-5-1 0,0 1 0 0,-5 0 1 16,5 1 0-16,0-2 0 0,0 2 0 0,0-5 0 16,-4 4 0-16,4 0 0 0,0-2 0 0,0-1 0 0,0 3 0 15,0-2 0-15,0-1 0 0,0 3 0 0,0-3 1 0,0 0-1 16,0 3 1-16,-5-3-1 0,5 4 0 0,0-4 0 16,0 2 0-16,0-1 0 0,0-1-1 0,0 3 0 15,0 0 0-15,0-2 1 0,0 2 0 0,0-1 0 0,0 2 0 16,0-2 1-16,0 1 0 0,0 0 1 0,-6 0-1 0,6 0-1 15,0 1 0-15,0-2 0 0,0 1 1 0,0 0-1 0,0 0 0 16,0 0-1-16,0-2 1 0,-4-2 0 0,4 5 0 0,0-7-1 16,0 3 0-16,0-2 0 0,0-1 1 0,0 1-1 15,-5-1 1-15,5-2 0 0,0 3-2 0,0-4 2 0,0 1 0 16,0 0 1-16,0 0-1 0,0-1 0 0,0 1-1 0,0-3 1 16,0 0 1-16,0 3 0 0,0-3 0 0,0 2-1 0,0-2 1 15,0 0-1-15,0 3 0 0,0-3 0 0,0 3 0 0,0-3 0 16,0 3 0-16,0-3-1 0,0 3 0 0,-5-1 0 0,5 1 0 15,0 0 1-15,0-1 0 0,0-2 0 0,0 3 0 16,0 0-1-16,0-3 0 0,0 3-3 0,0-3-5 0,0 3-5 16,0-3-5-16,0 3-6 0,0-3-5 0,0 0-5 0,0 2-4 15,0-2 0-15,0 0 1 0,0 0 2 0,0 3 6 0,0-1 2 16,0-2 4-16,0 0 3 0,5 4 1 0,-5-4 2 0,0 2-2 16,0-2-4-16,0 3-14 0,0-3-19 0,5 3-34 15,-5-3-56-15,0 0-100 0,0 0-84 0</inkml:trace>
  <inkml:trace contextRef="#ctx0" brushRef="#br0" timeOffset="-195837.8">2567 12836 179 0,'0'0'300'0,"0"0"-95"0,0-3-82 0,0 3-55 0,0 0-32 15,0 0-16-15,0 0-12 0,0 0-4 0,0 0-3 0,0 0 0 16,0 0 0-16,0 0 0 0,0 3-1 0,0-3 1 0,0 0 2 16,0 0 1-16,-5 2 3 0,5 1 0 0,0 0 3 15,0-3 3-15,0 6 5 0,0-3 2 0,0 2 1 0,0-3 1 16,0 4-3-16,0 2-1 0,0-2-1 0,0 2-2 0,-5-2-3 16,5 2-4-16,0 0-1 0,0 3 0 0,0-3 1 0,-4 3 1 15,4 0-2-15,0-3 0 0,0 4 0 0,0-2 0 0,0 5-2 16,-5-5-1-16,5 2-2 0,0 0-1 0,0 0-1 15,0 2 3-15,0-4 0 0,0 5 3 0,0-3 0 0,0 3 3 16,-5-4 2-16,5 2 2 0,0 2 1 0,0-2-1 0,0 1 0 16,0-1 0-16,0 1-3 0,0 0 0 0,0 0-1 0,-5-3 0 15,5 2 2-15,0-2 0 0,-5 0-1 0,5 0 2 0,0 0 0 16,-5 1 1-16,5-4 0 0,-5-1 0 0,5 5-2 16,-4-4 0-16,4 1 1 0,0-2-4 0,-5-1 2 0,5 3-3 15,0-4-3-15,0-2-1 0,0 1-2 0,0 0 0 0,0 1-1 16,5-2 0-16,-5 0-3 0,0 0 0 0,0 0-4 0,0 0-6 15,0-3-8-15,4 0-9 0,-4 2-17 0,0-2-18 16,5 0-34-16,-5 0-54 0,5 0-83 0,-5-2-112 0,0 2-56 16</inkml:trace>
  <inkml:trace contextRef="#ctx0" brushRef="#br0" timeOffset="-193321.09">2533 13482 147 0,'0'0'213'0,"0"0"-41"0,0 0-39 0,0 0-36 15,0 0-27-15,0 0-24 0,0 0-14 0,0 0-11 16,0 0-8-16,0-4-5 0,5 4-1 0,-5 0 0 0,5 0 0 16,-5 0 2-16,5 0 0 0,-5 0 0 0,0 0-1 0,5 4 0 15,-5-4 1-15,4 0 3 0,1 0 3 0,0 0 1 0,0 2 1 16,0-2 0-16,0 0 1 0,0 0 2 0,5 0-4 0,-1 0-2 15,1-2-1-15,1 2-3 0,-1 0 0 0,-1-4-2 16,5 4-1-16,-4-1-1 0,5 1-1 0,-1-3-1 0,1 0-1 16,-1 0-2-16,-4 3-1 0,10 0 0 0,-6-3 0 0,-4 3 1 15,10-3 0-15,-5 3 0 0,-1 0-1 0,1-3 0 0,-1 3 2 16,1 0 0-16,-6-3-2 0,6 3 0 0,0 0 0 0,-5 0 0 16,5-1 1-16,-1 1-1 0,-4 0-2 0,0 0 1 0,5 0 3 15,-6-4 0-15,0 4 1 0,6 0 1 0,-5 0 1 16,0 0-1-16,0 0 5 0,0 0 1 0,4-2-2 0,-4 2 1 15,0 0 0-15,4 0-1 0,-3 0-1 0,3-3 1 0,1 3-2 16,-5 0-2-16,5-2 0 0,-1 2 3 0,0-3-1 16,-4 3 1-16,4 0 0 0,2 0 1 0,-2-3-1 0,-4 0 0 15,5 3 0-15,-5 0-1 0,4 0-1 0,-4-3-1 0,5 3 0 16,-1 0-1-16,-4 0 3 0,5 0-4 0,-1-3 1 0,0 3-1 16,-3 0-2-16,2 0 0 0,3 0 0 0,-2 0 0 0,1-2 0 15,-1 2 0-15,1 0 1 0,0 0-2 0,0-3 1 0,-1 3 0 16,6 0 1-16,-6-2-1 0,7 2-1 0,-7 0 0 15,5-3 0-15,-4 3 1 0,4-4 0 0,1 4 1 0,-5 0-1 16,4-2 0-16,-4 2 1 0,-1 0-1 0,1 0 0 0,0 0 0 16,0 0-1-16,-1 0 0 0,2 0 1 0,-7 0 0 0,5 0-1 15,-4 0 1-15,5 0 0 0,-1 0 1 0,-4 2 5 0,5-2-3 16,-1 0-2-16,2 0 0 0,-2 0-1 0,-4 4 0 16,4-4 0-16,1 0-1 0,-1 0-3 0,0 0 1 0,-3 0 2 15,3 0 1-15,6 0 0 0,-6 0 0 0,1 0 0 0,0 0 0 16,4 0 0-16,-4 0 0 0,5 0 1 0,-6 0-1 0,6 0 0 15,0 0 0-15,-6 0 0 0,6 0 1 0,-5 3 0 0,-1-3 0 16,5 0-1-16,-3 2 1 0,-2-2 1 0,1 0-2 16,0 0 0-16,3 3 1 0,-3-3 0 0,0 0-1 0,5 0 1 15,-6 0 0-15,6 0-1 0,-1-3 2 0,-5 3-2 0,7 0 1 16,-2-2 0-16,1 2 1 0,-2 0 2 0,2-3-1 0,5 3 1 16,-6 0 0-16,6-4 2 0,0 4-1 0,-6 0 1 0,5-2 1 15,1 2-3-15,0 0 0 0,-7-2 1 0,7 2-2 16,-1-3 1-16,-4 3-1 0,4-3 3 0,-4 3 3 0,-1 0 0 15,6 0 1-15,-5-3 1 0,4 3 0 0,-5 0 1 0,1 0-2 16,-1 0-4-16,1 0-3 0,0 0-1 0,-7 0-2 0,8 0 0 16,-2 0-1-16,-4 3 0 0,5-3 0 0,-1 0 2 0,1 0 1 15,-1 0 0-15,-5 0 0 0,7 0 0 0,-3 0-1 16,3 0 2-16,-3 0 0 0,-2 0-2 0,2 0 0 0,3 0-1 16,-1 0 0-16,-2 0 0 0,3 0 0 0,-3-3-1 0,2 3 1 15,1 0 0-15,-2 0 0 0,5-3-1 0,-4 3 1 0,-1-3 1 16,0 3 0-16,6-3-1 0,-6 3 1 0,6-2 2 0,-5-2 0 15,4 4 2-15,-5-1 0 0,7 1-1 0,-8-3 1 16,7 3 0-16,-6 0-1 0,6-3 0 0,-6 3-2 0,1 0-1 16,4-3 1-16,-4 3-1 0,-1 0-1 0,1 0 0 0,4-2-1 15,-4 2-1-15,-1 0 2 0,6 0-1 0,-6-3 0 0,6 3 0 16,-1 0-1-16,-4-3 0 0,4 3 1 0,1 0-1 16,-1-3 0-16,-5 3 1 0,6-2-1 0,-5-2 0 0,4 4 1 15,0-2 1-15,-4 2 0 0,5 0 0 0,-7-3 0 0,7 3 0 16,-5 0 1-16,4-2 0 0,-4 2 0 0,4-3-1 0,-5 3 0 15,2-3 0-15,3 3 1 0,-5-3 0 0,5 3-1 0,1 0 1 16,-1-2 0-16,-3-1-1 0,3 3 1 0,0-3-1 0,1 0-1 16,-2 3 0-16,2-2 1 0,-1 2-1 0,-3-3 1 15,3 3-1-15,0-4 1 0,-5 4 0 0,7-2 0 0,-8 2 0 16,2 0-1-16,4 0 1 0,-4-2 0 0,4 2 0 0,-4-3-1 16,-1 3 0-16,6-3-1 0,-6 3 0 0,5-2 1 0,-4 2-2 15,0-3 2-15,5 3 1 0,-6-3 1 0,5 3 1 16,-4-3 5-16,-1 3-1 0,6-3-2 0,-6 3 1 0,6-3-1 15,-6 1-1-15,6 2-2 0,-5 0-1 0,-1-3-3 0,0 3 1 16,1 0 0-16,-1-2 1 0,0 2 1 0,1 0 0 0,0 0 0 16,-6-4 0-16,6 4 0 0,0 0 0 0,-1 0 0 0,5-2 0 15,-3 2-2-15,-3 0 1 0,7 0-1 0,-5-3 1 16,4 3 0-16,0 0 1 0,-4-3 0 0,4 3 0 0,-3-3 1 16,2 3 1-16,-3-2-1 0,4 2-2 0,-4-3 0 0,0 3-1 15,0 0 2-15,-2 0 0 0,7 0-2 0,-11 0 1 0,6 3 1 16,5-3 0-16,-11 2 0 0,11-4 0 0,-6-1 0 0,1 3 0 15,-1-3 0-15,6 3 2 0,-6-3-2 0,6 3 1 0,-6-2-1 16,6 2 2-16,-1-3 0 0,-5 3-1 0,1 0 0 16,4 0-1-16,-4 0 0 0,5-3 0 0,-7 3 1 0,3-3-1 15,-2 3 0-15,7 0 0 0,-13 0 2 0,12 0 0 0,-6 0-1 16,1 0 0-16,-1 0-1 0,1 0 0 0,-1 0 1 0,5 0-1 16,-3 0-1-16,-3 0-1 0,7 0 1 0,-5 0 0 0,5 0 0 15,-2 0 0-15,2 0 1 0,0 0-1 0,-2 0 2 0,-3 0 2 16,5 0 0-16,0 0-1 0,-1 0 0 0,1 0 2 0,-1 0-1 15,-4 0 1-15,3 0-2 0,-3 0 0 0,-1 0 1 16,7 0 0-16,-8 3 1 0,3-3 3 0,-3 0 0 0,7 0 0 16,-5 0 0-16,-1 0 4 0,1 0-1 0,4 0 2 0,0 0-1 15,1 3-1-15,-6-3-1 0,6 0 1 0,4 0-3 0,-4 0-2 16,-1 0 0-16,0 0-1 0,6 0 0 0,-5 0-1 16,-1 0 1-16,5 0 3 0,-5 3 0 0,6-3 0 0,-6 0 2 15,6 2-1-15,-6-2-1 0,5 0 0 0,1 0-1 0,-5 0-1 16,3 3-1-16,2-3-1 0,-6 0-3 0,5 0 0 0,-5 0 0 15,6 0 0-15,-6 0 0 0,0 3-2 0,6-3-1 0,-5 0 1 16,-1 0 2-16,5 3 0 0,-5-3 0 0,7 2 2 0,-8-2 2 16,7 0-2-16,-6 3 1 0,6-3 0 0,-6 0-2 15,5 0-1-15,-4 3 0 0,4-3-1 0,0 0-1 0,0 0 2 16,1 0 0-16,-1-3 1 0,0 3 0 0,6 0 1 0,-6 0 0 16,0 0 0-16,0 0-1 0,1 0-1 0,-1 0 0 0,1 0 0 15,-1 3 1-15,-6-3 0 0,8 0 0 0,-2 0-1 0,-5 0 0 16,0 0 0-16,6 0 1 0,-6 0-2 0,0 0 1 15,6-3-1-15,-6 3 0 0,1 0 1 0,0 0 0 0,-1 0 1 16,1 0 0-16,-1 0 0 0,0 0-1 0,-3 0 1 0,3 3 1 16,-5-3 1-16,5 0 1 0,-4 0 0 0,4 0 2 0,-5 0 1 15,1 0 3-15,4 0 1 0,-3 0 0 0,-3 0 3 16,7 0 1-16,-5 0 5 0,-1 0 1 0,1 0 0 0,-1 0 1 16,1 0 1-16,4 0-1 0,-4 0-1 0,-1 0-3 0,2 0-4 15,2-3-1-15,-3 3-2 0,-1 0-2 0,1 0-1 0,0-3 2 16,4 3 0-16,-5 0-1 0,1 0 0 0,4 0-1 0,-4 0 1 15,-1 0-1-15,6 0-1 0,-5 0-3 0,-1 0-2 0,5 0-1 16,-4 3 1-16,4-3-1 0,-4 0-1 0,-1 0 1 16,5 3 0-16,-3-3 0 0,3 0 2 0,-5 0 1 0,1 3-1 15,-2-3 1-15,3 0-2 0,-6 0 2 0,4 0-1 0,-5 0 1 16,7 0-2-16,-7 0-2 0,5 0 1 0,-4 0 1 0,0 0 0 16,0 0 0-16,4 0-2 0,-5 0 2 0,1 0 0 0,0 0 0 15,4-3-1-15,-4 3 1 0,5 0-1 0,-5 0 0 16,-1 0 0-16,5 0 0 0,-4 0 0 0,0 0-1 0,-1 0 1 15,2 0-1-15,-2-3 0 0,0 3 0 0,1 0-1 0,-1 0 1 16,1 0 1-16,0-3-1 0,-1 3-1 0,1 0 1 0,-5 0 0 16,5-2 1-16,0 2 0 0,-6-3-1 0,6 3-1 15,-6-3 1-15,1 0-1 0,0 1 1 0,0 2 1 0,-1-3-1 0,-3 3 0 16,-2-3 1-16,6 3 2 0,-6-3-1 0,2 3 3 16,0-2-1-16,-2 2 1 0,-4 0 1 0,5 0 0 0,0-3 1 15,-1 3 0-15,-4-2 1 0,5 2 0 0,0-3 1 0,-5 3 2 16,0-3 2-16,5 0 2 0,-5 3-1 0,0-3 1 0,0 0-1 15,0-2 0-15,0 2-2 0,0-1-2 0,-5-3 2 0,0 5 0 16,0-4 1-16,1 1 0 0,-6-1-1 0,0-3-4 0,-5 4 1 16,0 0-5-16,1-1-3 0,-1-2-2 0,1 3-3 15,-1 0 0-15,1 2 0 0,-1-3 2 0,5 3 1 0,0 3 3 16,5-3 0-16,1 3-1 0,-2-3 1 0,1 3-2 0,1-2-2 16,4 2 0-16,0 0 0 0,-6 0 0 0,6-2-2 0,0 2 2 15,0 0-2-15,0 0 0 0,6 0 0 0,-6 2 0 0,4-2 0 16,-4 2 1-16,5-2-6 0,5 3 3 0,-5 0 2 15,0 0 1-15,0-3 1 0,5 2 0 0,-5 2 0 0,5-1 0 16,-1-1 5-16,-4 1-3 0,5-1 0 0,-1 1-1 0,1-1 0 16,-5 1 0-16,5-3 0 0,-5 3 0 0,0 0 1 0,-1 0 0 15,2 0 0-15,-2 3 0 0,1-2 7 0,0 2 6 16,-1 0 5-16,2 1 11 0,-6-1 9 0,0 3 8 0,0-1 9 16,0-3 11-16,0 4 8 0,-6-1 7 0,2 0 7 0,-1 0-1 15,0-2-2-15,1 2-3 0,-2-3-6 0,-3 4-8 0,-1-1-11 16,-4-2-12-16,4 2-11 0,-5-3-10 0,1 1-5 0,-6-1-7 15,5 1-20-15,-5-1-45 0,6 1-58 0,-10-1-65 16,4-2-65-16,1-1-90 0,0 2-151 0,-2-8-110 0,-3 2-65 16,-1-1-4-16</inkml:trace>
  <inkml:trace contextRef="#ctx0" brushRef="#br0" timeOffset="-192196.3">1258 10622 200 0,'0'-3'283'0,"0"3"-75"16,0 0-68-16,0 0-52 0,-4-3-33 0,4 3-18 0,0 0-12 15,0 0-7-15,-6 0-3 0,6 0-2 0,0-3-1 0,0 3 1 16,0 0 0-16,0 0 1 0,0 0 2 0,-5 0 2 0,5 0 2 16,0 0 2-16,0 0 0 0,0 0-1 0,0 0 0 15,0 0-3-15,0 0-1 0,0 0-5 0,0 0-3 16,0 0-2-16,0 0-3 0,5 0-1 0,-5 0-1 0,0-2-1 15,6 2 2-15,-2 0 1 0,1-4 2 0,0 2 0 0,5-1 0 16,-6 3 1-16,6-3 2 0,5 1 0 0,-6-1-2 16,6 0-1-16,1-3 0 0,-2 4 0 0,0-1 0 0,6-2-1 15,-1 2-1-15,1-3 0 0,-5 1 0 0,4 2 1 16,1-2 0-16,4-1-2 0,-9 3 1 0,4-2-2 0,1 3 2 16,-2-4-1-16,-2 3 0 0,4 0-1 0,-6 0-1 0,-4 1-1 15,0-1 2-15,0 3 1 0,0-3-2 0,-6 3 1 16,1-3 5-16,0 3 3 0,-1 0 2 0,-4 0 3 15,0 0-1-15,6 0 1 0,-6 0 1 0,0 0-1 0,0 0-2 16,0 0-5-16,0 0-1 0,0-1-7 0,0 1-5 0,0 0-10 16,0 0-16-16,0 0-22 0,0 0-28 0,0 0-42 0,0 0-73 15,0 0-134-15,-6 0-74 0</inkml:trace>
  <inkml:trace contextRef="#ctx0" brushRef="#br0" timeOffset="-191836.57">1473 10553 384 0,'-5'0'320'0,"5"-3"-113"16,0 3-85-16,0 0-47 0,0 0-26 0,0 0-11 0,-5 0-10 16,5 0-5-16,0 0-4 0,0 0-3 0,0 3-2 15,0-1 0-15,0 1-4 0,5 5 0 0,-5-2-1 0,0 2 3 16,0 3 1-16,0 0 2 0,5 0 2 0,-5 3 0 0,0 0 0 15,6 2 3-15,-6 1-4 0,4-1 0 0,1 1-1 16,-5-1-2-16,5 3-1 0,-1-2 0 0,2 2-3 0,-6-2 0 16,4 1 1-16,-4 0-2 0,5-2 3 0,0 0 0 15,-5 0 1-15,5-1 1 0,-5-2 0 0,5-2 2 0,-5 3 2 16,0-3 2-16,5-3 2 0,-5 3-2 0,0-5 1 0,0 2 1 16,0-6 3-16,0 4 3 0,0-3 3 0,0 0 5 15,0-1 6-15,0 1 9 0,0-3 7 0,0 0 4 0,0 0-1 16,0 0-3-16,0 0-6 0,0 0-8 0,0 0-14 15,4 0-27-15,-4 0-37 0,0-3-43 0,0 3-46 0,5-5-71 16,0-1-151-16,0 1-111 0,0-1-61 0,0 1-23 0</inkml:trace>
  <inkml:trace contextRef="#ctx0" brushRef="#br0" timeOffset="-190727.11">7735 13828 221 0,'-4'-3'486'0,"-2"-3"-111"0,6 6-149 16,-4-3-91-16,4 1-47 0,0 0-27 0,-5-2-13 15,5 4-4-15,-6-3-3 0,6 1-2 0,0 2-4 16,0-2-8-16,-3 2-5 0,3-3-3 0,0 3-5 16,-6-3-3-16,0 3-1 0,6 0-1 0,-3-3-2 15,-7 3 3-15,-1 3-4 0,7-3-3 0,-6 3-2 0,-4 0-1 16,-1-1 0-16,5 3 0 0,-5-1-1 0,6 3 1 15,-7-1 1-15,7 0 0 0,-6 3 0 0,6-5 1 16,3 4 0-16,-3-2 0 0,4 3-1 0,5-4 1 16,-4 3 1-16,4-3-1 0,0 1 1 0,0-1 1 15,4 2 2-15,1-3 0 0,-1 2 2 0,7-1 0 0,-2 4 2 16,1-6-1-16,4 2-1 0,7 1-1 0,-7-1-1 16,5 1-1-16,1-1-2 0,-1 1-1 0,2-1-1 15,-3 3 0-15,3-3 0 0,-2 1-1 0,1 0 0 16,-1 2 0-16,-5-1 0 0,-4 0-1 0,5 1 1 0,-5 0 0 15,-6 0 0-15,1 1 3 0,1-4 3 0,-2 4 4 16,-4-1 7-16,-4-1 6 0,-2-1 8 0,1 3 5 16,-4-4 9-16,-6 1 7 0,0 2 5 0,-4-3 4 15,-1-2 7-15,1 3 6 0,-5-3 14 0,-2-1 22 16,2 1 12-16,0-3 5 0,0 2-1 0,0-2 0 0,3 0-8 16,3-2-11-16,3 2-25 0,0 0-54 0,6-5-78 15,-1 2-84-15,5-6-81 0,0 1-94 0,10-3-166 16,-5 3-125-16,5-4-74 0,-5 2-15 0</inkml:trace>
  <inkml:trace contextRef="#ctx0" brushRef="#br0" timeOffset="-184271.19">3862 12709 90 0,'0'-2'181'0,"0"-2"-32"16,-5 3-37-16,5-2-35 0,0 3-28 0,0-3-22 0,0 0-11 15,0 1-3-15,0-1-4 0,0 3 0 0,0-3 1 16,0 0-1-16,-5 1 0 0,5 2-2 0,0-4 0 0,0 2-3 16,0-1-1-16,0 3 0 0,0-2-2 0,0-1 4 0,5 0 0 15,-5-2 2-15,0 2 0 0,0 0 1 0,0-2-1 16,5-2 0-16,-5 5 0 0,0-3-3 0,5-3 1 16,-5 2-2-16,0 0-1 0,4 1 0 0,-4-1 2 0,0 1-1 15,0-1 0-15,0 1-1 0,0-1-1 0,0 4 0 0,0-4 3 16,0 1 0-16,0 0 3 0,0 2 2 0,0-3 0 15,-4 0 1-15,4 4 0 0,0-4-2 0,0 2-1 0,0-3 0 16,0 1-3-16,0 1-3 0,0-1-1 0,0 1-1 0,0-1 0 16,0-1 0-16,0 1-2 0,4-3-3 0,-4 4 1 15,0-2-1-15,5 0-1 0,-5-1-2 0,0 1-3 0,5-2-1 16,-5 4 0-16,0-4 1 0,5 0 0 0,-5 1 1 16,0 1 4-16,5-2 3 0,-5 1 0 0,0 0 3 0,5-3 1 15,-5 3 0-15,0-1 3 0,0 1-1 0,0 0-1 16,0 2-1-16,0-3 1 0,0 2 0 0,0 1 1 0,0-2-1 15,-5 2-2-15,5 1 1 0,-5-1-1 0,5 1 0 0,0 0 1 16,-5-1 2-16,5 0 1 0,-5 1 4 0,5-3 0 16,0 2 0-16,-5 0 0 0,5 4 0 0,0-3 0 0,0-1-2 15,0 0-2-15,0 3-1 0,0-2-2 0,0 3-2 0,0-1 1 16,0-3-1-16,0 3-4 0,5 0-4 0,-5-2-5 16,5 2-2-16,-5 1-3 0,5-3-4 0,-5-1-5 0,5 3-5 15,-5-3-2-15,5 4-5 0,-5-4-5 0,0 1-3 16,5 0 1-16,-5-1 3 0,0 0 9 0,5 1 11 0,-5-1 11 15,0 2 15-15,0-5 19 0,0 3 8 0,0 0 10 0,0 3 7 16,0-1-1-16,0-2-1 0,-5 1-1 0,5-1-5 16,0 0-5-16,0 3-5 0,0-2-6 0,0 2-4 0,0 1-3 15,-5-3-3-15,5 2-4 0,0 0-4 0,-5 0-2 16,5 0-1-16,0 3-1 0,0-3-2 0,0 1-4 0,0-2-1 16,0 3 0-16,5-2-3 0,-5 0-3 0,0-2-5 0,5 1-1 15,-5-1-3-15,5-1-2 0,0 1-3 0,-5-1-4 16,4-2-2-16,1 0-2 0,-5 2-3 0,6-2-3 0,-2 0 0 15,-4 0 3-15,0 0 4 0,6-3 3 0,-6 2 8 16,0 1 9-16,4-1 11 0,-4 1 10 0,0 0 7 0,0 0 8 16,0-3 5-16,-4 3 6 0,4 3 1 0,0-4-2 15,0 1-4-15,0-1-2 0,0 2-5 0,0-2-4 0,0 3-6 16,0-1-4-16,0-2-3 0,0 1 0 0,0 2 1 0,0-2-1 16,0 3-1-16,0-3-3 0,0 2-2 0,0-3-3 0,0 5-3 15,0-2-3-15,0-2-2 0,0 2-1 0,0-2 1 16,0 3 2-16,0-4 4 0,0 1 6 0,0-1 2 15,0 0 4-15,4 2 5 0,-4-1 3 0,0-1 6 0,0-1 1 16,5 1 2-16,-5-2 0 0,5 0-1 0,-5 1-1 0,0-2-3 16,4 1-2-16,-4 0-3 0,0 0-4 0,0 0-4 15,6-2 0-15,-6 4 1 0,0-2 0 0,0 1 3 0,0-2 0 16,0 4 2-16,0-1 3 0,-6-1 3 0,6 1 4 16,0 1 0-16,-4 1-2 0,4-2 1 0,0 0-2 0,0 2-1 15,-5 1-1-15,5-2-3 0,0 2-3 0,0-2-2 0,0 3-1 16,0 0-2-16,0-1-1 0,0 0 2 0,0-3-3 15,0 4-1-15,5 0 0 0,-5-3 0 0,0 2-1 0,4 1 1 16,-4-4 0-16,6 1-1 0,-6 3 1 0,0-4 1 0,4 1 0 16,-4 0-1-16,0-1 0 0,5 4 0 0,-5-3 0 15,0-1 0-15,0 2 0 0,0-2-2 0,0 3 2 0,0-2 1 16,0 0-1-16,0 3 1 0,0-4-1 0,0 4 0 16,0-3 0-16,0 3 1 0,0-1-2 0,0 0 0 0,0 0 0 15,0 1-1-15,0 2 0 0,0-3 3 0,0 2-1 0,0-2-2 16,0 3-2-16,0-3 0 0,0 2 0 0,0-2 0 15,0 0 1-15,0 4-3 0,5-4 2 0,-5 0 1 0,0 1 2 16,0 2 1-16,0-3 0 0,0 2 0 0,0-2 0 16,0 0-1-16,5 0 0 0,-5 0-1 0,0 2 1 0,0-2-1 15,5 1 2-15,-5-1-2 0,0 0 1 0,0 1 2 0,0 0 1 16,0-3-1-16,0 2 1 0,0 0 0 0,0 0 0 16,0 2 0-16,0-2 0 0,0 1-1 0,0-1 0 0,0 0-2 15,0-1 1-15,0 1-2 0,0-3 1 0,0 4 0 16,0-3 0-16,0-1-1 0,0 4 0 0,5-3 0 0,-5-1 1 15,0 4 0-15,4-2-1 0,-4 0-5 0,0-1 0 0,6 3 0 16,-6-1-1-16,0-3-1 0,4 4 1 0,-4 0 1 16,0-1-3-16,0 0 3 0,0 1-1 0,0 4-1 0,5-5 0 15,-5 0 1-15,0 3-1 0,0-3-1 0,0 1 3 0,0 3 0 16,0-5 2-16,0 5 3 0,0-3 2 0,0 2 0 16,-5-3 1-16,5 0 2 0,0 4 0 0,0-3 0 15,0 0 1-15,0-1 1 0,0 0-2 0,0 0 1 0,0 2 0 16,0-5 0-16,0 3 1 0,5 1-1 0,-5-1-1 0,0 0 0 15,0 1-1-15,0 0 0 0,0 0-1 0,0-1 1 0,0 0-2 16,0 3 1-16,0-2 3 0,0 3 2 0,0-1 1 16,0-3 0-16,-5 4 3 0,5-1 1 0,-4 0 2 15,4 0 4-15,0 1-2 0,-6-1-2 0,6 0-1 0,0 0-2 16,-4-3-2-16,4 4-1 0,0-1-4 0,-5 0-5 0,5-2-7 16,-5 2-7-16,5-3-9 0,-5 4-4 0,5-4-5 15,-5 1-5-15,5-1-4 0,-5 1-1 0,5-1 5 0,-4 1 7 16,4-1 5-16,-6-1 9 0,6 1 11 0,-4 0 10 15,4-2 9-15,-5 2 4 0,0 1 6 0,5 0 2 0,-4-4-2 16,-2 3 1-16,6 1-4 0,-4-1-3 0,4 1-1 0,-6 0-3 16,6-1-4-16,-5 3-1 0,5-2 1 0,0 0-2 15,-4 0-3-15,4 2 0 0,0-3-2 0,0 3 0 0,0-3 0 16,0 2 0-16,4-2 1 0,-4 3 0 0,0-2 2 0,0 2-1 16,0-3 0-16,5 3 1 0,-5 1-1 0,0-2 2 15,0 1 3-15,0 1 2 0,-5-1-1 0,5 1 0 0,0-1-1 16,-4 1-1-16,4 2 1 0,-5-3-2 0,5 0-3 15,0 0-2-15,-5 0 1 0,5 0-1 0,0 1 0 0,-5 2 0 16,5-4-1-16,0 3-1 0,0-2 3 0,-5 3-1 0,5-6-1 16,0 4 0-16,0-1 1 0,0 0 0 0,0 0 0 15,0 1 2-15,0-2-2 0,0 2-1 0,0-1 0 0,0 1 0 16,0-1 0-16,0-3 1 0,5 4 1 0,-5-1-5 16,0 0 1-16,0-2 3 0,0 2 0 0,5-1 3 0,-5 2 1 15,0 0 0-15,0-1 2 0,0 0 3 0,0 0-3 16,0 0 0-16,0 1-1 0,0-1-2 0,0 0-3 0,0 0-1 15,0 1-1-15,0-4 1 0,0 6 1 0,0-3-1 16,0-2-1-16,0 5-2 0,0-6 0 0,0 4-3 0,0-1 0 16,0 0-1-16,0-2-1 0,0 2-1 0,0-3-1 0,5 1 0 15,-5 3 1-15,0-4-1 0,5 0 0 0,-1 1-4 0,-4-1-6 16,5-2-6-16,1 3-7 0,-6-1-17 0,4-3-23 16,2 1-38-16,-6 0-45 0,4 3-65 0</inkml:trace>
  <inkml:trace contextRef="#ctx0" brushRef="#br0" timeOffset="-183864.84">3896 11103 16 0,'5'-4'114'0,"0"2"-32"0,0-4-30 15,-1 4-30-15,1-1-29 0,1 0-20 0,-2 0-19 0,2 0-9 16,-2 1-12-16,-4-1-5 0</inkml:trace>
  <inkml:trace contextRef="#ctx0" brushRef="#br0" timeOffset="-183395.64">3984 11028 118 0,'5'-3'127'0,"-5"-2"-8"15,0 2-14-15,4-2-23 0,-4 1-24 0,0 2-17 0,6-3-18 16,-6 2-10-16,0 0-5 0,0 0-2 0,4 1-2 0,-4-1 1 16,0-3 1-16,0 6 0 0,0-3 1 0,0 1 1 15,5-2 0-15,-5 4-1 0,0-2-2 0,0 0-2 0,5 2-1 16,-5-3-1-16,4 0 0 0,-4 1 0 0,0 2-1 15,0-3 1-15,6-3 2 0,-6 6 1 0,5-6 1 0,-5 4 1 16,4-3-1-16,-4-1 1 0,6 3 0 0,-6-3 1 0,4 1 0 16,-4-1-1-16,5 1 0 0,-5 2 0 0,5-2-2 15,-5 0 0-15,0-1 2 0,5 3-1 0,-5-3-1 0,5 1 2 16,-5 0 0-16,4-1 0 0,-4 1 2 0,0-1-1 16,0 3 0-16,6-2-2 0,-6-1-1 0,0 0-1 0,0 5-1 15,0-5-1-15,0 3-2 0,4-3 0 0,-4 3-1 0,0-2-1 16,6 2 3-16,-6-2-1 0,0 3 0 0,0-1-1 15,0 0-1-15,5 0 1 0,-5-3 1 0,0 3 0 0,0-1-1 16,0-3-1-16,0 5-1 0,4-3 3 0,-4-1 0 16,0-3 1-16,0 4 0 0,0 0 0 0,0-3-1 0,0 2 1 15,0 0 0-15,0 2 0 0,0-5 0 0,0 3-1 0,0 1 0 16,0-1 0-16,0 0 5 0,0 1-3 0,0 0 1 16,0 0-1-16,0 2 1 0,-4-3-1 0,4 3 0 0,0 0 3 15,0 1-4-15,0-1 3 0,0 1-1 0,0 2 3 16,0-3-1-16,0 0 0 0,0 0-1 0,0 1-1 0,0 2 0 15,-5-3 1-15,5 0 0 0,0 0 2 0,0 1-1 16,0-1 0-16,0 0 1 0,0 0 0 0,0 1 0 0,0-2-2 16,0 2 0-16,0-1-2 0,0 0 0 0,0 1-1 0,0-1-1 15,0 3-3-15,0-6-2 0,0 3-2 0,0 3-3 0,0-2-5 16,0-1-6-16,0 3-9 0,0-3-13 0,-6 3-20 16,6 0-25-16,0 0-36 0,0 0-46 0,0 0-59 15</inkml:trace>
  <inkml:trace contextRef="#ctx0" brushRef="#br0" timeOffset="-182145">3979 10945 63 0,'0'-2'90'16,"5"-1"-12"-16,0 1-14 0,-1-4-15 0,2 0-11 0,-2 3-6 16,1-5-5-16,0 3-1 0,-1-1 0 0,-4 1 0 0,6-3 1 15,-1 2-3-15,-5-2 0 0,4 0-2 0,-4 2-1 16,0-2-2-16,0 2-5 0,6-2-1 0,-6-1-3 0,0 2-2 15,0-2-1-15,0 1-1 0,0-2-1 0,-6 1-1 0,6 0 1 16,0-2 0-16,0 4-2 0,0-5 2 0,0 2-3 0,0-1-1 16,0 2-1-16,6-1 1 0,-6-2-1 0,0 1-1 15,0 2 2-15,4-1 1 0,-4 2 0 0,0-3 0 16,5 3 3-16,-5-3-2 0,5 3 1 0,-5 2 2 0,0-3-4 16,5 1 1-16,-5 3-2 0,0-1 1 0,5 1-2 0,-5-1 1 15,0 1-1-15,0-1 0 0,0-2 0 0,4 3-1 16,-4-1 2-16,0 1-1 0,0 0-1 0,0-1 1 0,0 0 0 15,0 1 0-15,0-4 1 0,0 4-1 0,0 0 0 16,0-4 0-16,0 3 1 0,0-2 0 0,0 0-1 0,0 0 0 16,0 2-1-16,0-2 1 0,6 1 0 0,-6-2-2 0,4 0 1 15,-4 1-1-15,0 3 1 0,6-3 0 0,-6 2 0 16,0-3 0-16,5 4 1 0,-5 0 0 0,0 0-1 16,0-1 1-16,0 0 0 0,4 1 0 0,-4 0 0 0,0 2 0 15,0-3 0-15,0 4 0 0,0-4 1 0,0 3-1 0,0 1 0 16,0-2 0-16,5-1 0 0,-5 3 0 0,0-1 0 0,0-3 0 15,0 4 0-15,5-1 0 0,-5-3 0 0,0 4 0 16,0-5 0-16,5 3 0 0,-5-2 0 0,0 0 0 0,5 1 0 16,0-3 0-16,-5 2 0 0,0 1 0 0,5-4 1 15,-5 4 0-15,0-1-1 0,4 1-1 0,-4-1 0 0,0-1 1 16,0 1-2-16,6 0 0 0,-6 1 1 0,0-1 0 16,0 2 1-16,0-3 2 0,4 1-1 0,-4 1 1 0,0-1-1 31,5 1-1-31,-5-1 0 0,5 1-5 0,-5 0 1 0,4-1 1 0,-4 3-1 0,0-2-2 0,0 2 0 0,6-2-1 15,-6 3 0-15,0-4 7 0,0 3-4 0,5 0-1 0,-5 0 2 16,0-2 1-16,0 3 2 0,0-5 0 0,0 5 0 16,0-3 0-16,0-1 0 0,5 3 0 0,-5-3-1 0,0 0 0 15,0 1-1-15,0 0 2 0,5 0 1 0,-5-4 0 0,0 4 1 16,0 0 0-16,4-1 0 0,-4 1 0 0,0-1 0 16,0-3-1-16,0 4-1 0,5 3 0 0,-5-4 0 0,4 1 0 15,-4-1 0-15,0 0 0 0,6 1 0 0,-6-1 0 16,5 1 2-16,-5-1 0 0,0 1-1 0,5-1-4 0,-5 1-1 15,0-1-1-15,0 1-1 0,0 2-1 0,0-2-3 0,0-1-3 16,5 1 2-16,-5 2 0 0,0-2-1 0,0-1 1 16,0 3 2-16,0-3 1 0,5 4 4 0,-5-3-1 15,0-1 2-15,5 3 1 0,-5-5-1 0,4 5 1 0,-4-2-1 16,5-1 0-16,-5 0-2 0,5 1 1 0,-5 0 1 0,5 0-2 16,0-1 3-16,-5 0-2 0,4 1 1 0,2-1 1 0,-6 1 0 15,5 0-1-15,-5-1 2 0,4 3 0 0,-4-3 1 16,0 4 2-16,0-2 1 0,0 3 4 0,0-3 1 15,0 3 1-15,0-2 1 0,0 0 2 0,0 0 2 0,0 0 0 16,0 0 0-16,0 0 0 0,0 0-1 0,0 2 0 0,0-3 0 16,0 2-2-16,0-1-1 0,0 0-2 0,0 0 1 15,0 1 2-15,0-1 0 0,0 0 0 0,0 0-1 0,0 1 0 16,0-2 0-16,6 1-3 0,-6 1 0 0,0-1-3 0,0 1-2 16,0 2-1-16,0 0-1 0,0-3 0 0,0 1 0 15,0 2 1-15,4-3 1 0,-4 0-2 0,0 0 0 0,0 0 1 31,5 0-2-31,-5 1 1 0,0-2 0 0,5 3 1 0,-1-5 0 0,-4 3 1 0,0-2 0 0,6-1 0 0,-6 0 1 16,4 1 2-16,-4-1-3 0,0-2 1 0,5 3 0 0,-5-4-2 16,5 4-1-16,-5 2 0 0,0-2 1 0,5 2-1 0,-5 1-1 15,6-4 1-15,-6 6-3 0,4-6 0 0,0 4 2 16,-4-1-1-16,6 0-1 0,-6 3 1 0,5-3 1 16,-5 1 0-16,0 2 2 0,5 0 0 0,-5-3-1 0,0 3 0 31,0 0 0-31,0 0 0 0,0 0 0 0,0 0 0 0,0 0-1 15,0 0 0-15,0-3 0 0,0 3 1 0,0 0 0 16,0 0 0-16,0 0 1 0,0-3 0 0,5 3-1 0,-5-2 1 16,0 2 0-16,0-4 1 0,3 2-1 0,-3 2 1 15,6-3-2-15,-6 1 1 0,0-1-1 0,6 3 0 0,-6 0 0 16,0 0 0-16,0-3-1 0,0 3 0 0,4-3-2 0,-4 3-1 16,5-3-3-16,-5 3-5 0,0 0-3 0,4-2-5 15,-4 2-7-15,0 0-7 0,0 0-11 0,0 0-17 0,0 0-23 16,0 0-35-16,0 0-51 0</inkml:trace>
  <inkml:trace contextRef="#ctx0" brushRef="#br0" timeOffset="-181253.67">3984 10701 9 0,'0'-3'50'0,"0"1"12"0,5-4 11 32,-5 1 5-32,0-2 0 0,4 3 1 0,-4-2-9 0,0 1-12 15,0-4-15-15,0 4-13 0,0-3-9 0,6 0-7 0,-6-1-4 0,0 4-5 0,4-3-3 0,-4-1-2 0,0 1 1 31,5-1-1-31,-5 1-2 0,0 0 0 0,5 0 0 0,-5 0-3 0,0-1 1 0,4-2-2 0,-4 0 0 0,6 0 0 32,-6 1 0-32,5-2-1 0,-5 1 2 0,4-2 2 0,2 4-2 15,-6-1 0-15,0-1-2 0,4-1-1 0,-4 2-4 0,0 2-2 16,0-1-3-16,0-3-1 0,0 5 0 0,0-1 2 16,0-1 2-16,0-1 2 0,0 1 5 0,0 1 3 15,0-3 4-15,5 3 7 0,-5 0 4 0,0-3 4 0,0 2 5 16,0 1 0-16,5 0 2 0,-5-1-1 0,0 1 0 0,0 3-4 15,0-4-4-15,5 4-4 0,-5-3-2 0,0-1-2 0,5 4-1 16,-5-3 1-16,4 2 1 0,-4 1-3 0,6-3-2 16,-6 2 4-16,4-3-2 0,-4 4 0 0,6-1-1 15,-1-2-2-15,-5 4 0 0,4-5-1 0,1 3 2 0,-5-2-3 16,5 3 1-16,-5-3-1 0,5-1 0 0,0 1-1 0,0-1 0 16,-5 2-1-16,5-2-1 0,-5 0-2 0,4 1-3 15,2-2-2-15,-6 1-3 0,4-1-2 0,1 1 2 0,-5-2 0 16,5 0-1-16,-1 1 3 0,-4 1 5 0,6-2 0 0,-6 3 0 15,5-3 3-15,-5 2-4 0,5 1-3 0,-5 0 1 0,5 3-3 16,-1-4-4-16,-4 1 1 0,5 3 1 0,-1-1-1 16,-4 1 4-16,0-1 3 0,6 1-1 0,-6-1 2 15,5 0 1-15,-5 1 2 0,5 0 0 0,-5 2 4 0,5-3 0 16,-5 3 0-16,5-2 0 0,0-1 0 0,-5 4 2 0,4-3-1 16,1 1-3-16,0-1-6 0,-5-1-4 0,5 1-2 15,-5-1-4-15,5 1-3 0,-1 0-4 0,2-4-5 0,-1 4-8 16,-1-4-9-16,-4 5-13 0</inkml:trace>
  <inkml:trace contextRef="#ctx0" brushRef="#br0" timeOffset="-181191.22">4277 9673 14 0,'0'-2'75'0,"4"2"-29"16,-4-4-34-16,0 3-35 0,0 1-37 0</inkml:trace>
  <inkml:trace contextRef="#ctx0" brushRef="#br0" timeOffset="-179425.27">4438 9473 4 0,'0'0'149'0,"0"0"-18"0,0-3-16 0,0 3-22 0,0-3-18 16,5 3-19-16,-5 0-17 0,0-3-11 0,0 3-8 0,5-1-2 15,-5-3-4-15,4 4 0 0,-4-2-2 0,6-1-3 16,-6 3 3-16,5-3 0 0,-1 3-1 0,2 0-1 0,-6-3-2 16,4 3-2-16,1 0-2 0,-5-3 2 0,5 3-5 0,-1 0-1 15,-4 0 0-15,6 0 0 0,-6 0 0 0,4 0 0 16,1 0 0-16,1 0 0 0,-2 0 0 0,1 0 0 16,0 0 3-16,0-3-1 0,0 3 0 0,-1 0-1 0,1-2 1 15,6 2 0-15,-7 0 1 0,5 0-1 0,3-4-1 0,-4 4-2 16,-3 0 1-16,10 0 1 0,-5 0 0 0,0 0-1 0,-1-1 0 15,6 1 0-15,-6 0 0 0,6-4 2 0,-4 4-2 16,3 0 0-16,-4 0 1 0,-1 0 1 0,1 0-2 16,1 0 0-16,-2 0 0 0,-5 0 0 0,2 0 1 0,-2 4 0 15,1-4-1-15,1 0 0 0,-6 1 1 0,4-1-1 0,-4 0 0 16,0 0-1-16,5 0 1 0,-5 4-2 0,0-4 0 16,5 2 1-16,-5-2-1 0,0 3 2 0,4-3 0 0,-4 3 1 15,6-3-1-15,-2 3 0 0,1-3 0 0,0 3 0 16,0-3 1-16,0 0 0 0,-1 0 0 0,2 3 0 0,3-3 0 15,-3 0 1-15,3 0-1 0,-4 2-1 0,0-2 0 0,5 0 0 16,-5 0-2-16,-1 4 1 0,-4-4 1 0,6 0-1 16,-2 1 1-16,1-1-2 0,-5 3 1 0,5-3-2 0,0 3-4 15,0 0-7-15,-5-3-9 0,5 2-11 0,-1-2-16 0,2 3-20 16,-2-3-31-16,-4 3-53 0,5-3-81 0</inkml:trace>
  <inkml:trace contextRef="#ctx0" brushRef="#br0" timeOffset="-178597.22">4394 9503 136 0,'10'0'124'0,"-6"-3"-24"0,1 3-28 0,1-2-26 16,-1 2-18-16,-5-3-12 0,4 3-7 0,-4-3-3 0,6 3 5 15,-6 0 5-15,0 0 4 0,0-2 6 0,4 2 7 16,-4 0 4-16,0-4 5 0,0 4 4 0,0 0-2 0,0-2-3 16,0 2-2-16,0 0-3 0,0-3-5 0,0 3-4 15,5 0-5-15,-5 0-4 0,0-3-5 0,5 0-4 0,-5 3-4 16,4-2-2-16,-4 2-3 0,6-3 0 0,-1 3-1 16,-1-3 0-16,2 0-1 0,3 3 1 0,-4-1 0 0,5-3 1 15,-6 2 1-15,7 2-1 0,-2-3 1 0,-4 0 1 0,5 3 1 16,-1-3 0-16,2 0 1 0,-2 0 3 0,-5 1 1 15,8 2 2-15,-4-4-1 0,2 3-1 0,0 1-1 0,-5-4 1 16,5 4-1-16,-1-1-2 0,2 1-4 0,-2 0-1 16,0-3 1-16,1 3 1 0,1 0-1 0,-2 0-1 0,1 0-2 15,0 0 0-15,-1 0 2 0,-4 0 2 0,6 0-2 0,-2 0 0 16,-4 0 0-16,5 3 0 0,-1-3 0 0,-3 1 0 16,3-1 0-16,0 4 0 0,1-3-1 0,0-1 0 0,0 4 1 15,0-4 0-15,5 2-1 0,-6 1 0 0,1-3-1 16,0 3-1-16,-1 0 1 0,1 0 0 0,0 0-1 15,0-1 2-15,-5 2 1 0,5-3 0 0,-6-1-1 0,6 3 0 0,-5 3 0 16,5-6 1-16,-6 2 0 0,6 1-1 0,-5 0 0 16,4 0-1-16,-3-1 0 0,0 2-1 0,3-2 1 15,-5 1-3-15,1 0 2 0,0 2 0 0,0-2 1 0,0-1 2 16,0 1-2-16,0 3 0 0,0-3 1 0,-1-1-1 0,1 4-3 16,0-4 2-16,5 4-1 0,-5-3 2 0,5 2 1 0,-1-2 2 15,-3 3-1-15,3-4 1 0,1 4 4 0,0-3-3 16,0 2-1-16,-6-2-1 0,6 2-1 0,-5-2 0 15,5 3 1-15,-5-1-3 0,4 1 2 0,-4-4 1 0,0 3 0 16,0 1 0-16,0 3 2 0,0-4-1 0,-5 0 0 0,4 1 1 16,2 3-1-16,0-4-1 0,-6 1 0 0,3-1 1 15,3 1-1-15,-6-1-1 0,4 0 1 0,1 1 0 0,0 0-1 16,-5-1 1-16,4 0 0 0,2 0-2 0,-1 1-1 16,0 0-2-16,0-1-2 0,-5 4-3 0,4-3-3 0,1-2-3 15,0 5 0-15,-1-3-2 0,2-2-1 0,-1 5 0 0,0-4-1 16,0 1 2-16,-1 2 0 0,6-3-1 0,-6 1-1 15,7-1-4-15,-6 1-6 0,0-1-13 0,4-1-13 0,1 1-23 16,-5 0-31-16,5-2-44 0,-5-1-70 0</inkml:trace>
  <inkml:trace contextRef="#ctx0" brushRef="#br0" timeOffset="-177971.72">5331 9805 37 0,'0'0'136'16,"0"3"-19"-16,0-3-17 0,0 0-19 0,0 0-15 0,0 0-13 16,0 0-11-16,0 0-5 0,0 0-4 0,0 0-1 15,0 0-2-15,0 0 2 0,0 0 0 0,0 0 1 0,0 0-3 16,0 0-2-16,0 0-3 0,0 0-5 0,0 0-4 0,0 0-2 16,0 3-7-16,0-3 0 0,0 2-4 0,0-2-1 15,0 4-1-15,6-1 0 0,-6-1-1 0,0 0 0 0,5 4 0 16,-5-4-3-16,5 4 0 0,0-3 2 0,-5 0-6 15,5 2 0-15,-5-2-3 0,4 2-4 0,0-2-2 0,-4 3 0 16,6-1-3-16,-6-2 1 0,5 3 3 0,-5-4 2 0,5 1 3 16,-5 3 3-16,5-1 2 0,-5-2 1 0,5 2 2 15,0-2-2-15,-1 3-1 0,-4-1-2 0,6 0-3 0,-2-2-4 16,1 3-1-16,0-1-5 0,-1 1-2 0,2-1-1 16,-1 1 1-16,-1 0 4 0,2-1 2 0,-2 0 2 0,-4 1 2 15,5 0 5-15,0-1 2 0,-1 0 3 0,2 0-2 0,-1-1 2 16,-1 1 0-16,1 1 1 0,0-4 1 0,1 4 1 15,-2-3 1-15,2-1 0 0,-2 3 2 0,0-2-2 0,1 0 1 16,1 0 0-16,-6 0 1 0,5 2-1 0,-5-2-1 0,4-1 2 16,2 3-1-16,-6-2 1 0,4 3 0 0,1 0 0 15,-5 0 0-15,5-1-3 0,-1-3 1 0,2 5 0 16,3-3 0-16,-3 2-1 0,-2 0 0 0,1 0 0 0,-1-1 2 16,6 0 1-16,-5-3 1 0,6 4 2 0,-7-3 1 15,1 3 1-15,4-4 0 0,-3 3 0 0,3-2-1 0,1 3-1 0,-5-1 0 16,5-2-1-16,-5 2-4 0,4-1-2 0,2 1-7 15,-7 1-6-15,6-4-9 0,-5 1-15 0,4 0-23 16,-4-1-26-16,5 1-38 0,-4 0-44 0,-3 0-68 0</inkml:trace>
  <inkml:trace contextRef="#ctx0" brushRef="#br0" timeOffset="-175252.66">5317 9715 100 0,'0'-3'286'0,"0"3"-82"0,-4 0-74 0,4 0-58 15,0 3-34-15,0-3-19 0,-5 0-10 0,5 0-5 16,0 3-1-16,5-3 0 0,-5 0 3 0,0 2 1 16,4-2 0-16,-4 3 0 0,5 0 1 0,-5 0 1 0,5 3-1 15,-1-5-1-15,2 5-2 0,-1 0 0 0,-5 3-2 0,5-4 1 16,0 2-2-16,-5 2 0 0,5-1-1 0,-5 0 1 0,4 3-2 15,0-3 0-15,-4 3 0 0,6 0 0 0,-1-2 0 16,0 1 1-16,-5-1 1 0,5 2 0 0,0-3 1 16,0 1-1-16,-1 1 3 0,2-1 1 0,-2 2 1 0,6-3 0 15,-6 3 0-15,-4 0 1 0,6-2-1 0,3 1 0 0,-9 2-3 16,6-2-1-16,-2 1-3 0,1 0 1 0,0 3 1 16,-1-3-2-16,2 0 2 0,-1-1 0 0,4 2 0 0,-4-1 1 15,5 0-1-15,-4 0-2 0,2-2 1 0,3-2-1 16,-2 1 0-16,1 1-1 0,-5 0 0 0,4-2 0 0,2-2 1 15,-1 4 1-15,-6-3 0 0,5 3-1 0,-4-5-1 0,5 4 2 16,1-2 0-16,-7 0 0 0,6 2-1 0,0-3 0 16,-1 1 0-16,-3-1 1 0,3 3 1 0,1-2-1 0,-5-1-1 15,4 1 0-15,-3-1 0 0,3 1 0 0,-4-1-2 16,5 1 2-16,-5 0-1 0,-1-2-1 0,6 3 2 0,-5-2 1 16,1 1-1-16,3-1 1 0,-3 3 1 0,-3-3-2 0,7 1 1 15,-5 0 0-15,1-1 0 0,3 1-1 0,-4-2 1 16,5 5-3-16,-1-3 1 0,-4 0 5 0,5-1 0 0,0 0-4 15,0 4 1-15,-1-7-1 0,1 4 2 0,0 0 1 16,0-5-2-16,4 6-5 0,-3-5 1 0,-2 3 3 16,6 1-1-16,-6-3 0 0,1 3 0 0,0-3 0 0,-6 1 0 0,6 0 1 15,0 1 0-15,0 0 2 0,-6 1 1 0,6-3-3 16,-4 2 1-16,-1 0 2 0,-1 1-1 0,1-1-1 16,0 1-1-16,5-1-1 0,-10 2 0 0,5-1 1 0,4-2-1 15,-3 2-1-15,-2 2 0 0,1-5 2 0,5 5 0 0,-5-5 0 16,4 2 2-16,-3 1 1 0,3-1-1 0,-4 1-1 15,0-1 2-15,5 1-1 0,-5-1-2 0,0 0 1 0,-1 1-1 16,6 0-1-16,-5-4-1 0,0 4 1 0,0-4 1 0,0 4 1 16,0-3-1-16,-5 3 0 0,9-4 0 0,-9 4 0 15,5-3 1-15,5-1 0 0,-5 1 0 0,0 0-1 0,0 0 0 16,0-1 0-16,4 1 1 0,-4 2 1 0,0-2 1 16,5 3-2-16,-5-3 1 0,4-1 0 0,-3 1 0 0,-3 0 0 15,9 1 0-15,-8-1 0 0,1 1 0 0,0-2 0 0,5 4 1 16,-5-3-1-16,4-1 4 0,-4 4-1 0,0-3 1 15,5 0 0-15,-5 0-2 0,4 1 0 0,-3-1 0 0,-2 3-1 16,6-3-2-16,-6 0-1 0,2 2-1 0,-1-2 0 16,5-1 0-16,-6 3 1 0,1-2-1 0,0 0 1 0,-1 0 0 15,2 3 0-15,-1-3 1 0,0-1-1 0,0 0 2 0,4 5 0 16,-4-5 0-16,0 0 3 0,5 4-3 0,-5-3 1 16,5 0 0-16,-1 3 0 0,1-4 0 0,-1 3-1 0,2-2 0 15,-7 2-2-15,6-2 0 0,5 3 0 0,-10-3 0 16,4-1 5-16,1 3-5 0,0-1 0 0,0 1 1 0,-1-2-1 15,1 2 0-15,0 1 1 0,0-1 2 0,-1 2-6 0,2-5 1 16,-2 3-1-16,1 0 1 0,-1-2 2 0,2 3 0 16,-1-3 0-16,-1 2 0 0,0-2 2 0,1-1 2 15,5 4 2-15,-6-3-2 0,6-1-2 0,-4 4 0 0,3-3 1 16,-4 2-1-16,-1-2-2 0,6 2-1 0,-5-1-2 0,0-2 2 16,4 1 0-16,-4 2 1 0,0-2 0 0,-1 3 1 0,1-3 1 15,-5-1 1-15,4 1-2 0,3 2 0 0,-8-3 1 16,1 2-2-16,4-2 0 0,-4 4-1 0,0-3 0 15,0 0 1-15,5 2 1 0,-5-2-1 0,0 0 0 0,4-1 0 16,-4 1 0-16,0-1 1 0,1 2-1 0,-2 1-1 0,1-5 0 16,0 6 1-16,-1-4-1 0,2-2 1 0,-2 6 0 15,1-3 0-15,1-2 1 0,-2 3-1 0,1-2 0 0,0 1 0 16,-1 0 0-16,2 0 1 0,-2 0 1 0,-4 0 0 16,5 0-2-16,0-1 0 0,0 0 1 0,-5 2 2 0,5 1 3 15,0-2 1-15,0-1 2 0,0 1 0 0,-1 3 2 0,1-3 0 16,0-1 0-16,0 1-2 0,0 2-3 0,0-1-3 15,-1-3-2-15,8 2-1 0,-9 0-1 0,2 0 0 0,0 0 1 16,5 0-2-16,-5 0 2 0,-1 0 1 0,2-2 0 0,-1 4-1 16,0-4 0-16,0 2 0 0,-1-1 1 0,1 4 0 15,0-3 0-15,0 0-3 0,0 0 2 0,-5-1 0 0,4 2 0 16,6-3 0-16,-5 3 0 0,0-1 0 0,-5-1 0 16,5 1 3-16,0-1-2 0,5 1 1 0,-5 0-2 0,-1 0 1 15,1 0-1-15,-1 2 1 0,2-5-1 0,-1 4 0 0,0 0-1 16,5-1 0-16,-5 0 1 0,-1-1 0 0,-4 1 0 15,5 0-1-15,0 0 1 0,0-1 1 0,0 2 0 16,0-2 0-16,-5 1-1 0,5-1-1 0,-5 4 0 0,5-3 0 16,-1-1-1-16,-4 2-2 0,6 1 0 0,-2-3 3 0,1 1 1 15,0 0-1-15,0 0 2 0,0 0 0 0,0 0 0 0,4-1 0 16,-4 1 1-16,1-1-2 0,-2 1 0 0,6 0 1 16,-5 0-1-16,5 0 0 0,-5-1 0 0,-1 1 1 15,2 0-2-15,-2 0 0 0,1 2 0 0,0-5-1 0,0 6 1 16,0-4 0-16,0 1 0 0,-1 0 0 0,-4 0 1 0,6-1 0 15,-2 1 0-15,1 0 1 0,-1 2 0 0,1-5 1 16,1 5 0-16,-1-2-2 0,-1 0 1 0,6 0 0 0,-5 0 0 16,0 2 0-16,-1-1 0 0,6-2-1 0,-4 1 0 0,-1-2 0 15,4 3-1-15,-4-1 2 0,5-1-1 0,-5 1-2 16,-1 0 0-16,7 0 1 0,-7 0-1 0,6 0 1 0,-5 2 1 16,0-2 0-16,-1 0-1 0,7 1 1 0,-1-1 1 15,-7 0-1-15,9 0 1 0,-9 0-1 0,8 0 1 0,-1 0-1 16,-1-1 0-16,1 1 0 0,0-1-1 0,-6 1 1 15,6 2 1-15,0-2-1 0,0 0 0 0,-6 0 0 0,7 0 0 16,-7 0 0-16,6-1 1 0,0 0 0 0,-5 1-1 0,4 1 0 16,1-2 0-16,-4 0 1 0,-1 2-1 0,4-2 1 15,-5 1-1-15,6 0 0 0,-5 0-2 0,5 0 0 0,-5-1 0 16,4 2-1-16,-3-2 3 0,3 3-1 0,-3-2 0 0,3-1 0 16,-4 1 0-16,4 3 2 0,-3-3 0 0,3 2 0 15,-3-2 0-15,4 2-1 0,-6-2 1 0,6 2 0 16,-6-2 0-16,6 3-1 0,-5-1-2 0,5-2 1 0,-5 2 0 15,4-2-2-15,1 2 2 0,0-2 0 0,0 3 1 0,1-3-1 16,-3 0 2-16,2 2 0 0,0-3 0 0,0 2 0 0,0 1-1 16,-1-2-1-16,1 2 1 0,0 1 0 0,-5-3-1 15,4 2 0-15,1 1 0 0,0-4 0 0,-5 3-2 0,5-2-1 16,0 3-1-16,-7-3 0 0,9 2 1 0,-3-2-2 16,-4 0-1-16,5 1 2 0,-6 0 3 0,6-2 1 0,0 5-1 15,-4-2 1-15,3 0-1 0,0-2 1 0,1 3 1 16,0-1 0-16,-6 0 0 0,11-2 0 0,-5 3 0 0,0 0 0 15,0-1 0-15,-1 1 0 0,6-2-1 0,-5-1 1 0,5 3-1 16,-6 0 1-16,5-2 0 0,2 0-2 0,-6 1 0 0,4 0 1 16,-4 1-1-16,6-3 0 0,-7 2 0 0,-5-2 0 15,10 2-1-15,-8-1 2 0,3-3-1 0,1 5-1 16,-5 0-4-16,5-3-3 0,-5 3-4 0,5-5 0 0,-6 5-3 16,6-3-2-16,-5 3-1 0,1-4 1 0,3 4 4 0,-4-3 2 15,0 3 3-15,0-4 3 0,-1 4 3 0,6-4 1 16,-5 3 1-16,4-2 2 0,-3 3 1 0,3-3 0 0,1 2 0 15,0-1-1-15,0 0 0 0,0-1 1 0,-1 0-1 16,1 3 0-16,0-4 0 0,5 1 0 0,-5 3 0 0,4-4 0 16,1 1 0-16,-6 3-1 0,6-4 0 0,-6 4 1 0,6-1-2 15,0 1-1-15,-6 0 1 0,1-1-2 0,5 0 1 16,-5 0-2-16,0 1 1 0,-1-3-2 0,6 3 0 0,-5-1 2 16,0 0 0-16,0-2 1 0,-1 3 2 0,1 0 4 15,0-1 2-15,0-3 2 0,-1 4 2 0,2-3 0 0,-1 3 4 16,3-5-2-16,-2 5-1 0,-2 0-3 0,0 0-1 0,1-3-2 15,5 2 0-15,-4 0-2 0,-3-2-2 0,8 2 1 16,-7 1 0-16,1-3-1 0,0 2 0 0,4 1 1 16,-3-3 0-16,3 1-1 0,0-1 1 0,1 3-1 0,5-3 0 15,-6 3-2-15,2-4-3 0,-2 3-2 0,5-2-6 0,-4-1-4 16,-1 2-5-16,1 1-2 0,0-2-1 0,-2 3 2 0,3-3 3 16,-6-1 2-16,5 4 5 0,-1-4 6 0,-4 4 4 15,5-4 2-15,-1 1 1 0,-4 3 0 0,4-3 0 0,1 0 0 16,0 2-1-16,-5-5 1 0,5 5-1 0,-1-2-1 15,-4-3 0-15,5 5 1 0,-5-2 1 0,4 0 0 0,-4-3 0 16,-1 3 0-16,1 0 1 0,0-1 0 0,-5-2 0 16,5 3-1-16,0-1 0 0,-6 1 0 0,1 0 0 0,5 0 0 15,-5-3 0-15,5 2 0 0,-5 2 0 0,-1-2 1 16,1 1 0-16,0-1-1 0,5 2 0 0,-5-2 0 0,-1 1 1 16,2 0 1-16,-1-3-2 0,5 3 0 0,-5-1 1 0,5 1 3 15,-7-3 3-15,8 3 3 0,-7-3 0 0,6 2 0 16,-5-2 3-16,4 3 0 0,2 0 1 0,-1-3-3 0,-6 3-2 15,6-3-2-15,0 3 0 0,-6-3-1 0,1 2-3 0,1-2 1 16,-1 3-4-16,-1-3 1 0,1 0-1 0,0 0 0 16,0 3 0-16,0-3 0 0,-1 2 0 0,-4-2 0 0,6 3 0 15,-1-3 0-15,0 3 1 0,0-3 0 0,-5 3 0 16,4-3-1-16,1 2 0 0,0 1 0 0,-5-3 0 0,4 3 0 16,2-3-1-16,-1 3 0 0,-1-1 0 0,-4 1 1 0,6-3 0 15,-2 3-1-15,1 0-1 0,0-1 2 0,-1-2 0 16,2 3 3-16,-2-3 4 0,1 2 1 0,1 1 5 0,3 0 1 15,1-3 2-15,-5 3-1 0,5-3 1 0,4 3-3 16,-4-3-3-16,0 3-3 0,4-1-4 0,-3 2-1 0,-2-4-2 16,0 2 0-16,1-2 1 0,0 3-1 0,1-3 1 0,-7 3-1 15,6-3 0-15,-6 0 1 0,1 0 5 0,-5 0 7 16,6 0 4-16,-6 0 8 0,5 0 4 0,-5 0 6 16,0 0 4-16,4 0 0 0,-4-3-3 0,0 3-6 0,0 0-6 15,0 0-10-15,6 0-4 0,-6 0-7 0,4 0-11 0,-4 0-8 16,5 0-13-16,0 3-17 0,-1-3-30 0,1 0-56 0,0-3-111 15,-5 3-98-15,0 0-55 0</inkml:trace>
  <inkml:trace contextRef="#ctx0" brushRef="#br0" timeOffset="-159327.3599">14881 6898 38 0,'0'0'27'0,"0"0"-6"16,0 0-1-16,0 0 4 0,0 0 7 0,0 0 9 16,0 0 12-16,0 0 10 0,0 0 9 0,0 0 5 15,0-2 1-15,0 2 0 0,0 0-7 0,0 0-8 0,0 0-11 16,0 0-9-16,0 0-8 0,0 0-6 0,0 0-7 0,0 0-4 15,0 0-4-15,0 0-1 0,0 0-5 0,0 0 0 16,0 0-3-16,-4 2-1 0,4-2-3 0,0 0 2 0,-6 3-2 16,6 0 0-16,-4-3 0 0,4 3 0 0,-5-1 0 15,0 1-1-15,5-3 1 0,-4 3 1 0,4 0 0 0,-6-3-1 16,6 2 0-16,0-2 0 0,0 0-1 0,0 0 1 0,0 3 1 16,0-3-1-16,0 0 0 0,6 0 3 0,-6 3 1 15,0-3 2-15,4 0 1 0,1-3-1 0,-5 3 1 16,5 0 2-16,-1-3 2 0,2 3-1 0,-2 0 1 0,-4-2 0 15,5 2 2-15,-5 0 5 0,0-3 3 0,0 3 0 0,0 0 1 16,0 0-1-16,0 0-1 0,0 0-4 0,0 0-3 0,0 0-3 16,0 0-5-16,0 3-3 0,0-3-2 0,0 0-3 15,-5 2 0-15,5-2 1 0,0 0-1 0,0 0 0 0,5 0 0 16,-5 0 1-16,0 0-3 0,0 0 0 0,6 3-1 16,-6-3 0-16,0 0 1 0,4 0 0 0,1 0 2 0,-5 0 1 15,0 0 3-15,5 0 2 0,-5 0 4 0,0-3 0 16,0 3 2-16,0 0 2 0,0 0 1 0,0 0-1 0,0-2-1 15,-5 2-2-15,5 0-1 0,-5 0-3 0,5-3-4 0,-4 3-4 16,4 0-5-16,-6 0-9 0,1 3-9 0,5-3-14 16,-4 0-24-16,4 0-38 0,0 0-62 0,0 0-128 0,4 0-75 15</inkml:trace>
  <inkml:trace contextRef="#ctx0" brushRef="#br0" timeOffset="-154825.6">14847 6923 123 0,'0'3'144'0,"-5"-3"-29"0,5 3-31 0,0-3-31 15,0 2-19-15,0-2-13 0,0 0-8 0,0 0-2 0,0 3 1 16,0-3 1-16,0 0 2 0,0 0 5 0,0 0 3 15,0 0 3-15,5 0-2 0,-5 0-1 0,0 0 0 0,6 0 1 16,-6-3 2-16,0 3 0 0,0 0 1 0,4 0 0 16,-4-2 1-16,0 2 2 0,0-3-2 0,-4 3-5 0,4-3-4 15,0 3-5-15,-6-3-5 0,6 3-2 0,-5 0-3 16,0 0-3-16,-4 0-3 0,4 3-2 0,0 0-3 0,0-3-2 16,0 3-4-16,-5-1 0 0,5 1 0 0,5-3 0 0,-5 3 1 15,1 0 0-15,4-1-1 0,-5 1 0 0,5 0-2 0,0-3-6 16,0 0 0-16,0 3-4 0,0-3-1 0,0 3 0 15,5-3 1-15,-5 0 4 0,0 2 6 0,4-2 6 16,-4 0 5-16,5 0 7 0,-5 0 4 0,0 0 5 0,5 0 3 16,-5 0 3-16,5-2 1 0,-5 2 2 0,0-3-1 0,5 0 0 15,-5 3 0-15,0-6-1 0,5 4 5 0,-5-1 3 0,0 3 4 16,0-3 2-16,0 0-2 0,0 1-3 0,0-1-1 16,0 0-3-16,0 0-5 0,-5 3-6 0,5-2-7 15,0-1-5-15,-5 3-2 0,5-3-2 0,-5 3-2 0,5 0-3 16,-5 0-1-16,5 0 0 0,-5 0 0 0,1 0 1 0,-1 0-1 15,1 3 4-15,-2 0 3 0,6-1 0 0,-6 1-4 16,3 0-1-16,-3 0-1 0,6-1-3 0,0 1 1 0,0 0-3 16,0 0-1-16,0-1 2 0,6 1 1 0,-6 0 2 15,3 0 3-15,3 0 1 0,0-3-1 0,-2 2 1 0,-4-2-1 16,5 0-1-16,-1 0 1 0,1 0 1 0,0 0 1 0,0 0 2 16,0 0 2-16,0 0 2 0,0-2 2 0,0-1 0 15,0 0 1-15,-1 0 2 0,-4-2 4 0,5 2 2 16,-5 0 3-16,5 0 5 0,-5-2 7 0,0 2 0 0,0 0 1 15,0 1-2-15,-5-1-6 0,5 0-2 0,-5 0-6 0,5 1-7 16,-4 2-6-16,4-3-1 0,-5 3-1 0,0-3-2 0,5 3-1 16,-5 0 1-16,0 0 0 0,0 3 0 0,0-3 0 15,5 0-2-15,-5 0-1 0,5 3-4 0,0-3-5 16,0 0-5-16,0 0-4 0,0 2-2 0,0-2-1 0,5 0-1 16,0 3 3-16,-5-3 6 0,5 3 5 0,0-3 5 0,0 0 3 15,5 0 3-15,-6 0 1 0,1 0 3 0,0 0 2 16,6 0 0-16,-7 0 1 0,1 0 2 0,0-3 0 0,-5 3 2 15,4-3 5-15,-4 3 1 0,0 0-1 0,0-2-4 16,0 2-4-16,-4 0-7 0,-1 0-13 0,0-3-24 0,1 3-33 16,-7 0-59-16,6 0-83 0,-9 3-100 0</inkml:trace>
  <inkml:trace contextRef="#ctx0" brushRef="#br0" timeOffset="-144777.15">3857 12284 6 0,'-5'2'127'0,"5"1"-1"16,0 0-9-16,-5 0-12 0,5-1-19 0,-5 1-17 0,5 3-15 16,0-1-10-16,-5-3-11 0,5 4-7 0,0 0-4 15,0-1-4-15,0-1 2 0,0 1-3 0,0 0-2 0,0 0 1 16,0-1 6-16,0 1 0 0,5-2 0 0,-5 2 1 15,5-2 0-15,0 0 0 0,-5 0-1 0,5-1-1 0,0 1-6 16,0-1 2-16,-1-2-1 0,6 3-2 0,-5-3 0 0,0 0 0 16,5-3-3-16,-5 3 1 0,4-2 0 0,-4-1-4 15,1 1-1-15,-2-1 0 0,6-3-1 0,-5 4 0 16,0-1 0-16,-1 0-3 0,-4-2-1 0,6 1 0 0,-6 1 1 16,0-1 1-16,0 1 2 0,0-2-1 0,0 1 1 0,-6-1 4 15,6 2 2-15,-4-3 3 0,-1 3 1 0,0 1-2 0,1-3-3 16,-2 5 0-16,2-3-3 0,-2 0-1 0,1 3-3 15,1 0-3-15,-1 0-1 0,0 0 0 0,0 3 3 16,0-3 0-16,0 3-2 0,0-1-1 0,0 1 0 0,0 2 1 16,5-2-1-16,-4 3-2 0,4-3-2 0,0 3 3 0,0-4 0 15,0 4-1-15,0-4 1 0,4 3 0 0,-4 1 1 16,5-3 0-16,-5 0 0 0,5 0 0 0,0-1 0 0,0-2 1 16,0 3-1-16,0-3 1 0,0 0-1 0,4 0 0 15,-4-3 1-15,1 1-1 0,-2-1 0 0,6 0 0 0,-5 0 0 16,0 1-1-16,-1-2 0 0,-4-1 2 0,6 0-1 0,-6 2 0 15,0-3 0-15,0 4 1 0,0-4 0 0,0 3 1 16,-6 0-1-16,6-2-1 0,-4 5 1 0,-1-3 1 0,0 1 1 16,1-1 0-16,-2 3-1 0,-4 0-1 0,5 0 0 15,1 3-1-15,-6-1 0 0,5 1 0 0,0-1-2 0,0 4 1 16,-5-3 1-16,5 3-1 0,5 0 1 0,-4-4-1 0,4 4-1 16,-5-4 1-16,5 0-1 0,0 1 0 0,5 1 0 15,-5-2 2-15,4 1-1 0,1 0-2 0,0-3-4 0,5 0 0 16,-5 0-3-16,5 0 0 0,-5 0-1 0,4-3-1 15,1 0 1-15,-4 3 1 0,-2-6 4 0,6 6 2 0,-6-5 3 16,-4 3 0-16,6 2 1 0,-2-3 2 0,-4 0-1 0,0 3 3 16,0-2 1-16,0-2 0 0,-4 2-2 0,-2 2 0 15,2 0 1-15,-1 0-1 0,0 0-1 0,-5 2-1 0,6 2-1 16,-7-2-2-16,2 4-6 0,4-4-8 0,0 3-15 0,0 1-19 16,0-3-40-16,0 3-73 0,5-4-141 0,0 1-71 15</inkml:trace>
  <inkml:trace contextRef="#ctx0" brushRef="#br0" timeOffset="-143167.49">3525 12339 139 0,'0'0'154'0,"0"0"-14"0,0 0-17 0,0 0-20 15,0 0-22-15,0 0-20 0,0 0-17 0,0-3-14 16,0 3-7-16,0 0-3 0,0 0-2 0,0 0-2 0,0 0 0 16,0 0-3-16,0 0-1 0,0 0-3 0,0 0-2 0,0 0-2 15,0 0-3-15,0 0 2 0,0 0-2 0,0 3 0 16,0-3 1-16,0 0 0 0,4 0 3 0,-4 3 1 0,0-3 0 15,0 2-3-15,0-2 4 0,0 2 1 0,5 1 3 16,-5 1-1-16,0 1 0 0,5-2-2 0,-5 0 1 0,0 2 0 16,5-2-1-16,-5 2-1 0,0 0-2 0,5-2-1 0,-5 3 0 15,5 0-1-15,-5-1 0 0,5 1 0 0,-5-5-1 16,5 5-2-16,-5 0 3 0,4 0-1 0,-4-3-1 16,5 2 2-16,-5-3-2 0,5 5 2 0,-5-5 0 0,0 3 2 15,5 1 0-15,-5-4-2 0,0 5 3 0,5-5 0 0,-5 3 1 16,0-2-3-16,0 2-1 0,0-2-2 0,6 0 2 0,-6 3 0 15,0-4-1-15,0 2-1 0,4-3 1 0,-4 2 0 16,0 0 2-16,0-3 2 0,0 3 1 0,0-3 1 16,0 0 4-16,0 2 2 0,0-2 4 0,0 0 1 0,0 0 1 15,0 0 0-15,0-2 2 0,0 2-2 0,0 0-2 0,0-3-3 16,0 0-2-16,0 3-6 0,0-3 0 0,-4-2 0 16,4 3-4-16,0-4 0 0,0 0-2 0,0 3-1 0,0-2 0 15,0 0 1-15,0-4 0 0,-6 4-5 0,6-3 2 16,0 2 0-16,-5-3 1 0,5 2 0 0,-5-2 0 0,5 2 1 15,0-2-1-15,-5 1 4 0,5-1-2 0,-5 2-2 0,5-2 2 16,-4 4-2-16,4-1 0 0,0 0 0 0,0 3 0 16,-5 1-1-16,5 0-1 0,0 2-1 0,0 0 0 0,0-3 1 15,0 3-1-15,0 3 1 0,0-3-2 0,0 2 3 16,0 3 0-16,0-1 0 0,0 1 0 0,0-2 0 0,0 2 0 16,-5 1 0-16,5-1 1 0,0 3 0 0,0-2-1 0,0 2 0 15,0-3 0-15,0 3 1 0,0 1 0 0,-5 0 0 16,5 1 0-16,0-2 0 0,0 3 1 0,0-2 1 0,0 1-2 15,5-1 0-15,-5-1-1 0,0 0 1 0,0 0-1 16,0 1 0-16,0-1 0 0,0 0 0 0,0-2 1 0,0-1 2 16,0-2-1-16,0 3-1 0,0-3 1 0,0 0 1 0,0-3 0 15,0 2-1-15,0-2 0 0,0 3 0 0,0-3 0 16,0-3 3-16,5 3-2 0,-5-2 1 0,0-1-1 0,0 0 0 16,0-3-1-16,0 3 0 0,5-2 0 0,-5-1-1 15,0 1 0-15,0-4-1 0,0 4 1 0,0-3 1 0,0 2 0 16,0-2 0-16,0 0-1 0,0-1 0 0,-5 2 1 15,5-1-1-15,0-1-1 0,0 3 1 0,0 2 0 0,0-3-4 16,0 5-4-16,0-2-3 0,0 3-3 0,0 1-4 0,0 0-1 16,0 1-1-16,0-1-5 0,0 6-7 0,0-3-5 0,5 1-6 15,-5 0-12-15,0 2-16 0,4-1-26 0,-4 4-44 16,5-4-76-16,-5 0-107 0,0 1-52 0</inkml:trace>
  <inkml:trace contextRef="#ctx0" brushRef="#br0" timeOffset="-129476.42">3715 10990 47 0,'0'-3'92'0,"0"3"-8"0,0 0-9 0,0 0-10 16,0 0-13-16,0 0-12 0,0 0-7 0,0 0-10 0,0 0-4 15,0 0-3-15,0 0-2 0,0 0 0 0,0 0 1 16,0 0 2-16,0 0 0 0,0 0 0 0,0 3 0 16,0-3-2-16,0 0 1 0,0 0-1 0,0 0-2 0,0 0 0 15,5 2 0-15,-5-2 0 0,0 0 0 0,0 3 0 0,0-3-1 16,0 3 1-16,0-3 0 0,0 3-1 0,0-1-2 0,0 1-1 16,0-1-2-16,-5 2-1 0,5-2-2 0,0 1-3 15,0 0 0-15,0 0-2 0,0-1 1 0,0-2 0 16,0 3 0-16,0 0 0 0,5 0 1 0,-5-2-1 0,0-1 0 15,0 4 2-15,0-2 0 0,0 1-1 0,0-3 1 0,5 3 0 16,-5 0 1-16,0 0-1 0,0-3 2 0,0 6-1 0,0-4 2 16,0 0-3-16,0 2 0 0,0-2 0 0,0-2-1 15,0 3 0-15,5 0 0 0,-5-1-1 0,0 1 0 16,0 0 0-16,0 0 1 0,0 0-1 0,0-1 0 0,0-2-1 16,0 0 0-16,0 3 1 0,0 0 0 0,0-3 0 0,0 2-2 15,0-2 2-15,0 4 0 0,0-4 2 0,0 1 1 16,0-1-1-16,5 3 2 0,-5 0 1 0,0-3 0 0,0 3-3 15,0-3-1-15,0 3 0 0,0 0 1 0,0-3 0 16,0 0-2-16,0 3 0 0,0 0 1 0,0-3 0 0,0 1 1 16,0 4 1-16,0-4-2 0,0-1 0 0,0 3 1 0,0-1 0 15,0 1 0-15,0-3 1 0,0 3 0 0,0 0 0 16,0 0 1-16,0 0-1 0,0-1 1 0,0 2-2 0,0-3 0 16,0 3 0-16,0-1 0 0,0-1-2 0,0 1 2 0,0-1-1 15,-5 1-1-15,5 0 0 0,0-3 1 0,0 3 0 16,0 0-1-16,0-3 0 0,0 3-3 0,0-3 1 0,0 0 2 15,0 2 0-15,0-2-2 0,0 0 0 0,0 0 2 16,0 0 0-16,0 0 1 0,0 0-1 0,0 4 0 0,0-4 2 16,0 0 1-16,0 1 2 0,0 2-4 0,5-3 2 0,-5 3 0 15,0-3 3-15,0 3-3 0,0-3 0 0,0 2-2 16,0-2-1-16,0 3-1 0,0-3 1 0,0 3-1 16,0-3 0-16,0 3 1 0,0-3 0 0,0 2 1 0,5-2 0 15,-5 0 1-15,0 4-2 0,0-4-2 0,0 0-3 0,0 0-2 16,4 0-6-16,-4 0-4 0,5-4-11 0,-5 4-15 0,5-2-24 15,-5-1-32-15,5 0-41 0,-5-2-59 0,5 2-77 16</inkml:trace>
  <inkml:trace contextRef="#ctx0" brushRef="#br0" timeOffset="-127740.46">3783 11053 8 0,'-4'0'137'0,"4"0"-10"0,0 0-17 15,0 0-18-15,0 0-16 0,-5 0-17 0,5 3-13 16,0-3-12-16,0 0-9 0,0 3-10 0,0-3-2 0,0 2 1 15,0-2-2-15,0 2-1 0,0 2 1 0,0 1-1 0,-5-2-2 16,5-1-1-16,0 1 0 0,0 0-3 0,0 0-4 16,0 0 1-16,5-1 0 0,-5 1 1 0,0 0 4 15,0-1-2-15,0 2 2 0,0-4 2 0,0 1 2 0,0 2 0 16,5 0 3-16,-5 0 1 0,-5 0-1 0,5 0 1 0,0 0-2 16,0 0-2-16,0-2-3 0,0 5 0 0,0-3-2 15,0-1-4-15,0 1-1 0,0 3 0 0,0-3-1 0,0 0 1 16,0-1 1-16,0 2-2 0,0-3 1 0,0 3 0 0,0-1 0 15,0-1-1-15,0-2 1 0,0 3-2 0,5-1 1 16,-5 1 0-16,0 0 0 0,0 0 0 0,0 0 0 0,0 0 0 16,0-1 0-16,0 2 0 0,-5-3 0 0,5 2 0 15,0 0-1-15,0 0 1 0,0-1 0 0,-5 4 0 0,5-3 1 16,0-1-1-16,0 2 1 0,0-2-1 0,-5 1 0 0,5-1 0 16,0-2-1-16,0 3-1 0,0 0 1 0,0 0 1 15,0-1-2-15,5 2 2 0,-5-4-1 0,0 2 1 0,0 1 1 16,0-1 0-16,0-2 0 0,5 3 1 0,-5 0 1 15,0-3-2-15,0 3 1 0,5-3 0 0,-5 3 0 0,0-3 0 16,4 3-2-16,-4-3 0 0,0 2 1 0,0-2 1 0,0 3 1 16,0-1-1-16,0 1 0 0,0 3 1 0,0-3-1 15,0 2 1-15,0 1 0 0,0-1-2 0,0 1 1 0,0 2-2 16,0-3 1-16,0 1-1 0,0-1 0 0,0 0 0 16,0 1-1-16,0 0 0 0,0-1 1 0,0 1 0 0,6-3 0 15,-6 2 0-15,0-2 0 0,0-1 0 0,4 1-1 0,-4 0 1 16,0 0 0-16,5 0 1 0,-5 0-1 0,0 2 0 15,5-2 1-15,-5 0 0 0,0 1 1 0,0-1-2 0,0 3 0 16,0-3 0-16,4 3 0 0,-4-1 1 0,0 0-1 16,0 0 0-16,0 1 0 0,0 0 0 0,0-1 0 0,0-3 1 15,0 5 0-15,0-3 0 0,0 2 0 0,0 0 0 0,0 0 1 16,0 0-1-16,0-4 0 0,0 3-3 0,0-2 1 16,0 2 0-16,0-2 1 0,6 3-1 0,-6-1-1 15,0-2 0-15,6 2 2 0,-6-2 0 0,0 0 0 0,0-1-1 16,0 4 0-16,0-3 1 0,3-1 1 0,-3 4-1 0,0-3 0 15,0-1 0-15,0 1 1 0,0 2-1 0,0-2 0 16,6 0 0-16,-6 0 0 0,0 0 1 0,0 0-1 0,0 2 1 16,0-3-1-16,0 2-1 0,0-2 0 0,4 4 1 0,-4-3 0 15,0-1 1-15,0 4-1 0,0-1 0 0,0-2 0 16,0 0 2-16,0 0-2 0,0 2 0 0,0-3 0 0,0 1 0 16,0 0 1-16,0 3-1 0,0-3 0 0,0 2 0 15,0-2 1-15,0 1-1 0,0 0 0 0,0-2 1 0,0 5-1 16,0-5-1-16,0 1 1 0,5 2 0 0,-5-5-1 0,0 5 1 15,0-1 0-15,0-4 0 0,0 5 0 0,5-2 1 16,-5-1-1-16,0 1-1 0,0 0 1 0,0 0 0 0,0 0-1 16,0 2 0-16,0-2 1 0,0-1 0 0,0 2 0 15,0 0 1-15,0-1-1 0,0 3 0 0,0-3 1 0,0 2 0 16,0 1-1-16,0-4 1 0,0 1-1 0,0 0-1 0,0-1 0 16,0 1 1-16,5 0-1 0,-5 0 0 0,0 0 0 15,0-1 0-15,0 1 0 0,5 1 2 0,-5-3-1 0,0 3 2 16,0-3-1-16,0 5 2 0,0-3-2 0,0 0 1 15,0 0 0-15,0 0-2 0,0 0 1 0,0-2-2 0,-5 5 2 16,5-3-1-16,0 0 2 0,0 0-2 0,0-1 2 0,0 1 1 16,0 0-1-16,0 0-2 0,0-3 0 0,0 2 0 15,0-2 0-15,0 4 0 0,0-2 0 0,0-2 0 0,0 3-2 16,0-3 1-16,0 3 1 0,0-3 1 0,0 2 0 16,0-2-1-16,0 3-1 0,0-3 2 0,0 2 0 0,5 1 0 15,-5-3 1-15,0 0 0 0,0 3 0 0,0 0 0 0,0-3 1 16,0 3-2-16,0 0 0 0,0-3-1 0,0 2 0 15,0 2 0-15,5-3-1 0,-5 2 1 0,0 0 0 16,0 0-1-16,0-1 1 0,0-2 0 0,0 4 0 0,0-2 0 16,0 1 1-16,0-1-1 0,0 2 1 0,0-2 3 0,0 1 0 15,0 0 2-15,0 0-1 0,0-1 0 0,0 1 1 0,-5 0 1 16,5 0 0-16,0-1-1 0,0 1 0 0,0 0-2 16,0 0 0-16,0 2-1 0,0-2 0 0,0 0-3 0,5 2 2 15,-5-3-1-15,0 1 0 0,0 3 1 0,0-3-1 0,0 2 0 16,0-2 0-16,0 2 0 0,0-2-1 0,0 3 0 15,0 0 0-15,0-1-1 0,0-3 1 0,0 4 1 16,0 0 1-16,0-3 0 0,0 2 4 0,0 0 0 0,0-2 1 16,0 3 0-16,0-3 0 0,0-1 0 0,0 3-2 0,0-2 0 15,0 0 0-15,0-1-3 0,0 1 0 0,0 3 2 16,0-3-2-16,0 0 1 0,0-1 0 0,0 4-1 0,0-1-2 16,-5-3 1-16,5 4 1 0,0-3-1 0,0 3-1 15,-5-1 1-15,5 0-1 0,0 0 1 0,0 1 1 0,-5-3 0 16,5 3-2-16,0 0 1 0,0-1 0 0,0 0 2 15,0 1-1-15,0-1-1 0,0-2-1 0,0 3 1 0,0 0-1 16,0-2 0-16,0 2 0 0,0-1-1 0,0-2 1 0,0 3 0 16,5-3 1-16,-5 2 0 0,0 0 1 0,0 1 0 15,0-4 0-15,5 4 1 0,-5-1-1 0,0 1-1 0,0 0-1 16,0-1 1-16,0 1 2 0,0-1-3 0,0 1-1 0,0-1 2 16,5-2-1-16,-5 2 3 0,0 1 2 0,0-1-2 15,0 1 1-15,0-1 1 0,0-2 0 0,0 3-1 16,0-1-1-16,0 0-2 0,0-2-1 0,0 3 0 0,0-3 0 15,0 3 0-15,5-1 0 0,-5-2 0 0,0 1 0 0,0 3 1 16,0-2 1-16,0-2 0 0,5 2-1 0,-5 1 1 0,0-1 1 16,4-2 0-16,-4 2 2 0,0-2 2 0,0 3 0 15,5-3 0-15,-5 2 0 0,0-3 0 0,5 3 0 0,-5 1-1 16,0 0-2-16,0 0 0 0,0-2 0 0,0 2-1 0,5 1-1 16,-5-3 0-16,0 5-2 0,0-3 0 0,0-1 0 15,0-2 0-15,-5 2 0 0,5 0 1 0,0 1 0 16,5-3 0-16,-5 2 3 0,0-1 1 0,0-3 1 0,0 2 1 15,0 0 0-15,0 0 0 0,0-3 1 0,0 2 0 0,0-2-2 16,0 3 0-16,0-3-1 0,0 0-1 0,0 3 0 0,0-3 1 16,0 0-2-16,0 0 2 0,0 3-3 0,0-3 0 15,0 0 0-15,0 2-1 0,0-2 0 0,-5 0 0 16,5 4 0-16,0-2-1 0,0-2 1 0,0 3 1 0,0-3 0 16,0 0 1-16,-5 4-2 0,5-3-3 0,-5-1-5 0,5 3-4 15,0-3-9-15,0 0-12 0,0 0-14 0,0 0-23 16,0-3-41-16,0 2-66 0,-4-3-112 0,4-1-86 0</inkml:trace>
  <inkml:trace contextRef="#ctx0" brushRef="#br0" timeOffset="-125395.21">3705 11056 109 0,'0'3'207'0,"0"-1"-49"0,0 0-52 15,0 2-43-15,0-2-28 0,6 1-16 0,-6 0-7 16,0-1-4-16,0 1-1 0,4 0-1 0,-4-3 1 16,0 3 1-16,5-3 2 0,-5 0 1 0,5 0 0 0,-5 0-1 15,5 0 1-15,-5-3-3 0,5 3 0 0,-5-3-1 0,0 0 0 16,5 1-1-16,-5-1-1 0,0 0-1 0,4 1 1 15,-4-2 3-15,0 2 2 0,0 0 0 0,0-1 1 0,0 0 0 16,0 3 2-16,0-3 2 0,-4 0 2 0,4 3-3 16,-5-3-1-16,5 3-3 0,-5 0 1 0,5 0-2 0,-5 0-1 15,0 0-2-15,5 3-5 0,-5-3-1 0,1 3 2 0,4-3-1 16,-6 3-1-16,6-3-1 0,0 3-1 0,-4-3 0 16,4 3 1-16,4-3 0 0,-4 2 0 0,0-2-2 0,6 0-3 15,-6 2-1-15,4-2-2 0,1 0-5 0,0 0-5 0,0 0-4 16,0 0-4-16,0-2-3 0,-1 2 1 0,6-2 1 15,-5 2 2-15,-5-3 4 0,5 0 4 0,0 3 4 0,-5 0 6 32,0 0 1-32,0 0 2 0,0 0 6 0,-5 0 1 0,5 0 1 0,-5 0 6 0,0 3 1 0,-5 0-2 0,6-1 2 15,-1-2 2-15,-5 2-4 0,5 2 0 0,0-2-1 0,-5 1-6 16,6 0 1-16,-1-1-5 0,0 1-13 0,5 0-25 31,-5-3-52-31,5 3-102 0,0-3-89 0</inkml:trace>
  <inkml:trace contextRef="#ctx0" brushRef="#br0" timeOffset="-124082.03">3177 11097 189 0,'-3'0'176'0,"3"0"-34"0,0 0-33 16,-6 0-28-16,6 0-25 0,0-3-18 0,0 3-8 15,0 0-7-15,0 0-3 0,0 0-4 0,0 0-2 0,0 0-4 16,0 0-2-16,0 0-1 0,0 0-2 0,0 0-2 0,0 0 0 16,0 0 0-16,0 0 1 0,0 0 1 0,0 0 4 0,0 0 1 15,0-3 3-15,0 3 3 0,0 0 2 0,0 0 2 16,0 0 2-16,0 0 1 0,0 0 1 0,0 0-1 16,0 0-1-16,0-2-2 0,0 2-1 0,0-3-3 0,0 0-4 15,6 3-3-15,-6-3-1 0,0 3-3 0,3-3-3 0,-3 3 1 16,6-2-3-16,-1-1 0 0,-5 0 1 0,5 3-2 15,0-2 4-15,-1-2-1 0,-4 4-2 0,5-2 0 0,0 2 1 16,-5-2 0-16,4 2 1 0,2-3-1 0,-2 3-2 16,1-3-1-16,1 3 2 0,3-3 1 0,-4 3 1 0,0-3 1 15,5 0 0-15,-6 0-1 0,7 3 1 0,-1-2 1 0,-6-2 0 16,1 3-1-16,4 1-1 0,-3-3 1 0,3 3-2 16,-3-3-1-16,-2 3 1 0,1 0-2 0,0 0 1 0,-1 3-1 15,-4-3 1-15,6 0-1 0,-2 3 1 0,-4-3 0 16,0 1 0-16,5-1 1 0,-5 4-1 0,6-4 1 0,-6 2-1 15,0-2-1-15,0 0 0 0,0 3 1 0,0-3 1 0,0 3 0 16,0 0 0-16,0 0 0 0,-6 3 1 0,6-2 1 16,-5 2 0-16,1 0 0 0,-2-1-2 0,2 4 1 0,-1-4 1 15,0 0 0-15,1 3 2 0,-2-2-3 0,2 0 3 0,-1 1-3 16,-1-1 2-16,2-1-2 0,-1 4 1 0,0-1 0 16,1-3-2-16,-2 2 1 0,2-2 1 0,-1 3 0 15,-1-2 1-15,2-1-2 0,-2 0 0 0,2 1 0 0,-6-3 0 16,6 2-1-16,-1 1-1 0,-1 0-2 0,1-4 1 0,1 3-1 15,-2-2 0-15,2 3 2 0,4-4-2 0,-5 2 1 0,0-2 1 16,5 1 0-16,-4-1-1 0,-1 4 1 0,5-6 0 16,0 3 0-16,-5 0 1 0,5-3 0 0,0 3 0 15,0-3 0-15,0 0 1 0,0 0-1 0,0 0 6 0,0 0-3 16,5 0 0-16,-5 0-1 0,5 0-1 0,-5-3 2 0,4 3-2 16,1-3 2-16,4 3-7 0,-3-3 4 0,3 3 1 15,2-3-2-15,-2 0 2 0,0 1-2 0,1-1 1 0,5 1 0 16,-5-2-1-16,4-1 1 0,1 2-1 0,0-2 1 15,0 2-2-15,-6-3 1 0,6 4-1 0,0-4 1 0,0 3-6 16,-6-2-4-16,1 2-2 0,0 3-7 0,-1-3-11 0,1 3-13 16,0 0-17-16,-5 0-30 0,0 0-45 0,4 0-94 15,-4-1-98-15,-5 1-54 0</inkml:trace>
  <inkml:trace contextRef="#ctx0" brushRef="#br0" timeOffset="-96603.08">2763 12061 34 0,'0'0'207'0,"0"0"-23"0,0 0-29 0,0 0-35 0,0 0-34 15,0 0-26-15,0 0-21 0,0 0-11 0,0 0-5 0,0 0-3 16,0 0-3-16,0 0-3 0,0 0 0 0,0 0-1 0,0 0-3 16,0 0-2-16,0 0-3 0,0 0-2 0,-5 3 0 15,5-3 1-15,0 0-2 0,0 0-1 0,0 3-1 16,0 0-1-16,0-1 2 0,0 1 0 0,0 3 0 0,0-4-2 16,0 0 1-16,0 4 1 0,5 0 2 0,-5 0 3 0,0 0 1 15,5 0 3-15,-5 3 3 0,0 3 0 0,4-2 1 16,-4 4 1-16,4-2 0 0,-4-2-2 0,0 4-2 0,0-1 0 15,6 1-1-15,-6-3 1 0,5 3 1 0,-5 0-1 16,5-1 0-16,-5 1 0 0,5 0 0 0,-5-4-2 0,5 5-2 16,-5-4-2-16,5-1 1 0,-5 2-3 0,4-4 1 0,-4 0-2 15,0 0 0-15,6 1-1 0,-6-1 2 0,0-2-2 16,0-2 1-16,0 2 0 0,4-3 0 0,-4 3-1 0,0-3 2 16,0-2-1-16,0 3-1 0,0-2 4 0,0-2 3 15,0 0 3-15,0 3 4 0,0-3 4 0,0 0 2 0,0 0 2 16,0-3 1-16,0 3-3 0,-4-2-2 0,4-2-4 0,0 3-4 15,0-2-4-15,0-3-3 0,-6 0-1 0,6 0-1 16,0 1 0-16,0 0-2 0,0 0 2 0,0-4 0 0,0 1-1 16,0 0 1-16,0 3-2 0,0-4 0 0,0 0 0 0,0 2 0 15,0-2 0-15,0 1 0 0,0-3 0 0,6 3-1 16,-6 0 0-16,0-1-1 0,4 1 2 0,-4 0 0 0,5 0-2 16,-5 2 1-16,5-2 1 0,0 3 0 0,-5-1 0 15,5 1 0-15,0-1-2 0,-1 3-1 0,2-3 1 0,-2 4 2 16,-4-1-2-16,5 0 2 0,0 3-1 0,0-3 0 0,-5 3 1 15,5 3-3-15,-1-3 1 0,-4 3 2 0,6 0-1 16,-1-1-1-16,-5 4 2 0,4-3 1 0,2 3-2 16,-2-1 4-16,1 1-2 0,-5-1-1 0,5 0 0 0,0 1 0 15,-5 0 0-15,5-1-1 0,0 3 1 0,-5 0 2 0,5 1-2 16,-5-1 1-16,4 0 0 0,-4-3-1 0,0 4-1 16,6 0 1-16,-6-4 0 0,0 2-1 0,4 0 1 0,-4 1-1 15,5-3 1-15,-5 1 0 0,0-1-2 0,0-2-3 0,5 2-8 16,-5-2-7-16,0 0-12 0,5 0-15 0,-5 0-19 0,5-3-23 15,-5 2-35-15,5-2-58 0,-5 0-95 0,0-2-83 16</inkml:trace>
  <inkml:trace contextRef="#ctx0" brushRef="#br0" timeOffset="-96274.51">3056 12237 195 0,'0'0'195'0,"0"0"-34"16,0 0-34-16,0 0-32 0,0 0-28 0,0 0-18 0,0 0-16 16,0 0-10-16,0 0-5 0,0 0-5 0,0 0-2 15,0 0-3-15,0 3 2 0,0 0-1 0,0-1 0 0,0 1 4 16,5 2 1-16,-5 1 4 0,0 2 3 0,5 0 1 0,-5 1 1 15,0 2 1-15,0-3 2 0,5 2-1 0,-5 2-3 16,0 2-1-16,0-4-1 0,4 2-2 0,-4 2 0 0,0-4 0 16,0 2-3-16,5-1-1 0,-5 2-1 0,0-4-2 15,5 1-4-15,-5 1 0 0,0-3-1 0,0 1-3 0,5-1 1 16,-5 3-3-16,0-5-7 0,5 1-12 0,-5 2-25 0,4-4-43 16,-4-2-87-16,6 2-135 0,-6-5-77 0</inkml:trace>
  <inkml:trace contextRef="#ctx0" brushRef="#br0" timeOffset="-95212.14">3080 12981 134 0,'0'0'136'0,"0"0"-15"0,0-2-18 16,0 2-16-16,0 0-19 0,0 0-17 0,0 0-17 15,0 0-12-15,-5 0-9 0,5 0-4 0,0 0 0 0,0 2-1 16,0-2-1-16,0 0 0 0,0 0 1 0,0 0-1 0,0 0 6 15,0 0-3-15,0 0 0 0,0 0-1 0,0 0 0 0,0 0 3 16,5-2 1-16,-5 2 0 0,0-3-2 0,5 3 0 16,0-2-2-16,-5 2-1 0,5-3-1 0,-5 0 0 0,4 0-5 15,-4 3 0-15,6-3 1 0,-2 0-2 0,1 1 2 0,-5-1-2 16,6-2 1-16,-2 2 0 0,1 0 3 0,0-3 2 0,-1 4-2 16,2-1 0-16,-1 0 0 0,-1-2 1 0,7 2-2 0,-7-2-1 15,2 2 1-15,3-3-2 0,-4 4-1 0,5-4-1 0,-6 1 0 16,6 2 1-16,0-3 1 0,-1 1-1 0,-3-1-1 15,3 4-2-15,1-4-3 0,-6 0-6 0,6 4-10 0,-4 0-9 16,3-1-20-16,1-3-35 0,-5 3-64 0,4-3-99 0,-9 1-74 16</inkml:trace>
  <inkml:trace contextRef="#ctx0" brushRef="#br0" timeOffset="-95040.13">3339 12825 315 0,'0'0'226'0,"-5"0"-84"0,5 0-63 0,-4 0-35 16,4 0-19-16,0 0-12 0,0 0-6 0,0 0-8 0,0 0-9 15,4 0-10-15,-4-3-16 0,5 3-28 0,0-2-47 0,-1-1-69 16,2 0-92-16</inkml:trace>
  <inkml:trace contextRef="#ctx0" brushRef="#br0" timeOffset="-94899.15">3446 12751 243 0,'-4'0'254'15,"4"0"-86"-15,0 0-70 0,-5 0-46 0,5 0-23 0,0 0-13 16,0 0-10-16,5 0-7 0,-5 0-9 0,0 0-13 0,4 0-23 16,1-3-40-16,0 3-68 0,-5-3-106 0</inkml:trace>
  <inkml:trace contextRef="#ctx0" brushRef="#br0" timeOffset="-94633.68">3754 12630 3 0,'5'0'74'16,"-5"-3"-29"-16,5 1-19 0,0-1-10 0,0 0-2 0,4 0-6 16,-3 0 2-16,-2-2-1 0,6 2 2 0,0-2-1 15,-1 2 0-15,-3-3-9 0,3 1-21 0,1-1-22 0,-5 1-43 16</inkml:trace>
  <inkml:trace contextRef="#ctx0" brushRef="#br0" timeOffset="-94461.2">3920 12509 123 0,'0'-3'218'16,"6"3"-44"-16,-6-3-44 0,4 0-40 0,-4 3-31 0,6-5-21 15,-2 3-13-15,1-1-9 0,4 0-4 0,-3-3-3 16,-2 3-2-16,1 1-2 0,0-1-1 0,0 1-7 0,5-1-5 15,-6 1-5-15,2-1-6 0,3-3-9 0,-4 0-11 0,-1 3-13 16,7-1-20-16,-7-3-24 0,2 1-36 0,-2 2-47 16,1-2-59-16</inkml:trace>
  <inkml:trace contextRef="#ctx0" brushRef="#br0" timeOffset="-94305.16">4028 12364 46 0,'0'0'113'0,"0"0"-33"0,0 0-30 0,0 0-37 0,0 0-47 16,0 0-58-16,0 0-77 0</inkml:trace>
  <inkml:trace contextRef="#ctx0" brushRef="#br0" timeOffset="-93789.4099">3945 12473 35 0,'-5'3'121'16,"5"-1"-31"-16,0-2-24 0,-4 3-21 0,4 0-17 0,-6-3-7 15,6 3 0-15,0-3 1 0,0 0 5 0,-4 0 1 0,4 0 3 16,0 0 1-16,0-3 0 0,0 3-1 0,0-3-5 15,0 0-7-15,0 1-4 0,0-1-3 0,4 1-1 0,-4-1-2 16,0-2-1-16,6 1-1 0,-2-1-2 0,1-1-1 16,0 2-1-16,-1-3-2 0,-4 0 2 0,6 1 1 0,-2 0 3 15,1 0 2-15,5 2 1 0,-5-2 0 0,0 1 2 0,-1-1 1 16,2 0-1-16,-2 1-3 0,1 0-2 0,4 2-1 16,-3-3 0-16,-1 4 0 0,-1-1-2 0,-4 0-2 15,6 0 2-15,-2 1-1 0,-4 2 0 0,5-4-3 0,-5 4-3 16,0 0 0-16,5 0-1 0,-5 0-1 0,-5 0-2 0,5 0 0 15,-5 0 1-15,5 4 1 0,-4-2 1 0,-2 4 0 0,2-3 0 16,-1 2 2-16,-1-2 2 0,-3 2-1 0,4 0-1 16,-5 1 1-16,6 0 0 0,-6-3 1 0,5 2 0 15,-5 1-1-15,0-2 0 0,6-1 1 0,-6 3 0 0,6-3 0 16,-6 3 0-16,4-5 0 0,1 3 1 0,5-2 3 0,-4-2 3 16,-1 3 1-16,5-3 2 0,-5 4 2 0,5-4 2 0,0 0 1 15,0 0 0-15,0 0-2 0,5-4-1 0,-5 1-4 16,5 3-1-16,-1-2-3 0,1-2-2 0,1 0-3 15,-2 1 0-15,6-3-1 0,-5 0-1 0,4 3-2 0,1-2 2 16,0-2-2-16,0 1 2 0,-1 0-4 0,1-2-2 0,-5 3-4 16,4 2-3-16,-3-2-2 0,-1 2-3 0,-5 0-5 15,4 0-6-15,-4 1-1 0,0 2-4 0,0-4-2 0,0 4-8 16,0 0-9-16,0 4-16 0,-4-4-19 0,4 0-26 16,-5 2-30-16</inkml:trace>
  <inkml:trace contextRef="#ctx0" brushRef="#br0" timeOffset="-93601.9399">3901 12394 34 0,'0'0'128'15,"0"-3"-14"-15,0 3-15 0,0 0-17 0,-5-3-20 0,5 3-17 16,0-3-18-16,0 3-10 0,0 0-7 0,0 0-3 0,0 0-3 16,0 0-3-16,0-3 1 0,0 3 0 0,5 0-1 15,-5-2 0-15,0 2-1 0,5 0-1 0,-5 0-1 0,5-3-2 16,-1 3-3-16,1 0-4 0,1 0-5 0,-2-2-13 15,2 2-17-15,-2-3-18 0,1 0-21 0,4 3-27 0,-3-3-35 16</inkml:trace>
  <inkml:trace contextRef="#ctx0" brushRef="#br0" timeOffset="-93336.26">3950 12369 160 0,'-5'0'157'0,"5"0"-33"15,-5-3-32-15,5 3-30 0,0 0-24 0,5 0-16 0,-5-2-10 16,5 2-7-16,-1 0-4 0,-4-3-1 0,6 3-1 0,3-3-2 16,-4 3-1-16,0 0 2 0,5-3-1 0,0 3 1 15,-6 0 2-15,6-2-4 0,0-2-1 0,5 4-3 0,-6 0-3 16,1 0-2-16,5 0-3 0,0-3-5 0,-6 3-5 0,6 0 0 15,-1 0-3-15,1-2-3 0,0 2-9 0,0-2-8 16,-2 2-13-16,3-3-19 0,-1 3-34 0</inkml:trace>
  <inkml:trace contextRef="#ctx0" brushRef="#br0" timeOffset="-92961.0399">4194 12328 77 0,'15'0'115'16,"-6"-3"-6"-16,6 0-11 0,-6 0-19 0,6 0-13 0,-5 0-16 15,4 1-16-15,1-1-14 0,-5 1-14 0,0-1-13 16,5 0-21-16,-5 3-31 0,-1-3-45 0,-3 1-63 0,3-1-85 16</inkml:trace>
  <inkml:trace contextRef="#ctx0" brushRef="#br0" timeOffset="-91492.02">4326 12328 3 0,'15'0'134'15,"0"-3"-29"-15,3 0-26 0,-3 3-21 0,0-3-15 16,5 0-12-16,-6 0-8 0,6 1-1 0,-5-1 4 0,3-2 1 15,3 2 3-15,3 0-1 0,-4-2-1 0,-1 2 0 16,5-2 1-16,1-1-3 0,-5 3-2 0,4-2-1 0,0 0-1 16,0-1-1-16,-3 3-1 0,-3-2-3 0,3 2-2 0,-3 0-3 15,-3 1-5-15,0 2-7 0,-5-3-7 0,5 3-5 16,-11 0-4-16,1 0-5 0,5 0 0 0,-10 3-4 0,5-3 1 16,0 0-2-16,-5 2 0 0,0-2-1 0,0 0-3 15,0 3-3-15,-5-3-7 0,0 0-17 0,0 3-19 0,0-1-19 16,0-2-27-16,-5 3-36 0</inkml:trace>
  <inkml:trace contextRef="#ctx0" brushRef="#br0" timeOffset="-91163.78">4506 12334 42 0,'10'-4'155'0,"0"2"-10"0,4 2-18 0,-3-3-20 0,-2 0-24 16,6 0-26-16,-1 0-21 0,-4 0-16 0,5 1-8 0,0-1-5 15,4 1 0-15,-5-4 1 0,1 3 1 0,5 1 1 16,-5-1 1-16,4-3 2 0,-4 4 2 0,0-1 0 0,4-3-2 16,-5 4 4-16,1-1 0 0,0 0 2 0,-5 1-2 0,9-1 0 15,-9 0-3-15,5 0 1 0,0 0-1 0,-1 1-4 16,1-1-3-16,-1 0 0 0,1 1-1 0,5-1 1 0,-6 0-1 15,2-2 0-15,-3 1 1 0,2 2-1 0,0-1 0 16,-1 1-3-16,-4-2-1 0,5 2-1 0,-5-1-4 0,-6 0-6 16,5 3-10-16,-3 0-9 0,0 0-8 0,-6-3-8 15,0 3-11-15,0 0-10 0,0 3-13 0,-6-3-18 0,0 0-22 16,-3 0-28-16,5 3-34 0</inkml:trace>
  <inkml:trace contextRef="#ctx0" brushRef="#br0" timeOffset="-90913.84">4912 12259 21 0,'5'0'231'0,"-5"0"-41"15,5 0-49-15,-1 0-46 0,2 0-37 0,-2 0-24 16,1-3-15-16,0 3-9 0,5 0-4 0,-5 0-2 0,-1-3-2 15,6 3-2-15,0-2 1 0,0-1-1 0,0 3 0 16,-1 0 0-16,1-3 0 0,0 3 0 0,0-2 0 0,-1-1 0 16,1 0-1-16,0 3-5 0,5-3-3 0,-6 3-7 0,0 0-4 15,-3 0-5-15,4 0-3 0,0 0-12 0,-6-2-18 16,6 2-25-16,0 0-32 0,-5-4-44 0,5 4-51 0</inkml:trace>
  <inkml:trace contextRef="#ctx0" brushRef="#br0" timeOffset="-90460.4">5288 12226 229 0,'4'0'300'16,"-4"0"-93"-16,0 0-82 0,6 0-49 0,-1 0-33 0,0 0-18 15,0 0-11-15,-1-3-1 0,6 3-3 0,0 0-3 16,0-2-2-16,0 2-2 0,-2-4 0 0,8 2-1 0,-1 2 0 16,-1-3-2-16,0 0 0 0,1 0-2 0,0 1 0 0,5 2-2 15,-6-3 1-15,6 1 1 0,-5-1 0 0,4 0-2 16,-5 0 1-16,7 0-1 0,-8 3 0 0,7-3-1 15,-5 1-2-15,0-1 0 0,-6 3-2 0,6 0 0 0,-5-3-1 16,-1 3 1-16,2 0 0 0,-2-2 0 0,1 2 2 0,-5 0-1 16,4 0 1-16,-4 0-1 0,0 2 1 0,0-2 0 0,4 0-2 15,-9 3 1-15,6-3 1 0,0 0 4 0,-3 0 1 16,3 0-1-16,-2 0 1 0,1 0 1 0,1 0 2 16,-2 0 2-16,1 0 0 0,0 0-2 0,0 0 1 0,4 0 1 15,-4 0-1-15,5-3-2 0,0 3 0 0,-5-2 0 0,5 2 0 16,-1 0 0-16,1-2-2 0,-4 2 1 0,3-3 0 0,-4 3 0 15,5 0-1-15,-6 0-2 0,7-3 1 0,-7 3-2 16,1 0 3-16,4 0 0 0,-3-3 0 0,-2 3 1 16,1 0 2-16,0 0 0 0,0-3 1 0,0 3 1 0,0 0 2 15,-5 0-1-15,4 0 2 0,2 0 2 0,-6 0 2 0,4 0 4 16,-4-3 0-16,5 3 2 0,-5 0 1 0,5 0-1 16,0-3-1-16,0 3-1 0,-1 0-2 0,2-2-2 0,-2 2-1 15,7-3-2-15,-2 3-2 0,1-3-3 0,0 3-2 16,5-2-4-16,-6-1-6 0,1 0-8 0,4 3-11 0,-4-2-13 15,0 2-19-15,0-3-25 0,-5 3-34 0,5-3-34 0,-6 3-37 16,1-3-36-16</inkml:trace>
  <inkml:trace contextRef="#ctx0" brushRef="#br0" timeOffset="-90335.6">6182 12133 46 0,'0'0'277'0,"0"0"-48"16,0 0-62-16,0 0-60 0,0 0-44 0,0 0-25 0,0 0-17 15,0 0-9-15,5 0-5 0,-5 0-2 0,5 0-2 0,-5 0 0 16,5 0-1-16,-1 0-2 0,6 0-1 0,-5-3-5 15,5 3-7-15,0-3-7 0,-6 3-9 0,6-3-10 16,0 0-12-16,0 3-19 0,-1-2-18 0,0-2-17 0,3 2-15 0,-3 2-7 16,1-3 0-16,-5 3 8 0</inkml:trace>
  <inkml:trace contextRef="#ctx0" brushRef="#br0" timeOffset="-90194.9">6368 12105 103 0,'4'0'139'0,"-4"0"9"0,6 0-1 16,-6 0-14-16,0 0-21 0,4 0-28 0,-4 0-23 0,0 0-15 15,5 0-11-15,-5 0-8 0,0 0-5 0,5 0-4 0,-1-2-2 16,-4 2-3-16,6 0-2 0,3 0-2 0,-3-3-4 15,3 3-7-15,0-3-11 0,2 3-12 0,-1-3-19 16,-1 3-24-16,6-3-40 0,0-3-54 0,-1 4-74 0,2 0-89 16</inkml:trace>
  <inkml:trace contextRef="#ctx0" brushRef="#br0" timeOffset="-90038.5399">6710 12064 139 0,'4'3'373'16,"-4"-3"-98"-16,0 0-107 0,6 0-70 0,-2 0-41 0,1 0-26 15,0-3-15-15,-1 3-7 0,6 0-4 0,1-3-3 0,-2 0-2 16,5 3-7-16,2-3-10 0,-2 1-13 0,0 2-17 16,6-3-24-16,0-2-42 0,-1 2-63 0,1-2-92 0,-1 2-75 15</inkml:trace>
  <inkml:trace contextRef="#ctx0" brushRef="#br0" timeOffset="-89913.5">7139 12025 76 0,'0'3'452'0,"0"-3"-117"0,0 0-134 16,0 0-86-16,0 0-50 0,0 0-31 0,5 0-17 16,0 0-8-16,0-3-5 0,5 3-4 0,-1-2-5 0,1 2-7 15,0-4-9-15,5 4-18 0,0-1-18 0,-1-2-29 0,6 3-46 16,-6-3-69-16,6 0-96 0,-6 1-68 0</inkml:trace>
  <inkml:trace contextRef="#ctx0" brushRef="#br0" timeOffset="-89772.51">7448 12007 95 0,'0'2'378'0,"0"-2"-95"0,0 0-107 0,0 0-72 16,4 3-42-16,-4-3-26 0,5 0-14 0,0-3-7 0,0 3-4 15,0 0-3-15,5 0 0 0,-1-2 0 0,6 2-6 16,-6-4-11-16,6 2-11 0,0 2-14 0,4-3-15 0,-5 1-22 16,7-2-29-16,-2-1-40 0,1 2-38 0,-1-2-41 0,-5 2-36 15</inkml:trace>
  <inkml:trace contextRef="#ctx0" brushRef="#br0" timeOffset="-89632.08">7863 11962 182 0,'5'0'257'0,"-5"0"-40"0,4 0-52 0,1 0-51 16,-5 0-34-16,4 0-21 0,-4 0-13 0,6 0-10 0,-2 0-2 15,1 0-6-15,1 0-3 0,-2 0-1 0,1 0-5 0,4 0-3 16,6 0-4-16,0-3-5 0,-1 0-8 0,7 3-10 16,-2-2-14-16,5-1-14 0,0 1-18 0,-4-1-24 15,5 0-38-15,-1 1-51 0,-4-4-76 0,5 3-83 0</inkml:trace>
  <inkml:trace contextRef="#ctx0" brushRef="#br0" timeOffset="-89491.48">8316 11932 261 0,'5'0'380'15,"-5"3"-111"-15,0-3-106 0,0 0-65 0,0 0-41 16,5 0-25-16,-5 0-15 0,5 0-6 0,0 0-4 0,-1 0-2 16,6 0-2-16,1 0-2 0,-2 0-7 0,6-3-8 0,5 3-12 15,-6 0-18-15,6-3-17 0,-2 1-33 0,-2 2-44 16,4-3-63-16,-6 0-88 0,2 0-70 0</inkml:trace>
  <inkml:trace contextRef="#ctx0" brushRef="#br0" timeOffset="-89335.05">8624 11913 337 0,'0'0'329'16,"0"0"-106"-16,0 0-89 0,0 0-55 0,6 0-27 0,-6 0-24 16,4 0-13-16,1 0-8 0,5 0-7 0,-5-3-7 15,5 3-5-15,-1 0-10 0,6 0-24 0,-6 0-14 0,6-3-31 16,0 3-37-16,0-2-50 0,-1-2-61 0,0 2-69 0</inkml:trace>
  <inkml:trace contextRef="#ctx0" brushRef="#br0" timeOffset="-89194.45">8883 11901 117 0,'4'0'331'0,"-4"0"-72"0,0 4-84 16,5-4-63-16,-5 0-42 0,0 0-27 0,0 0-16 0,0 0-14 16,6 0-6-16,-6 0-5 0,0 0 0 0,0 0-1 0,4 0 0 15,1 0 0-15,1 0-1 0,-6 0 0 0,4 0-1 16,1 0-4-16,0 0-2 0,0 0-4 0,0 0-1 15,0 0 0-15,-1 0-1 0,-4 0-2 0,6 0-1 0,-1 0-3 16,-1-4-4-16,1 4-3 0,-5 0-11 0,5-2-12 0,0 2-21 16,0 0-35-16,-1-3-57 0,2 1-87 0,-2-2-77 15</inkml:trace>
  <inkml:trace contextRef="#ctx0" brushRef="#br0" timeOffset="-88053.6">8932 11885 57 0,'0'-3'80'16,"0"3"-16"-16,0 0-16 0,0 0-11 0,5 0-7 15,-5 0-2-15,0 0-1 0,0 0 4 0,0 0 1 0,0 0 5 16,0-3 4-16,0 3 3 0,0 0-1 0,0 0-1 15,0 0-3-15,0 0-2 0,0 0-2 0,5-1-5 0,-5 1-6 16,4-4-4-16,-4 4-6 0,6-2-2 0,-6 2-3 0,5-3-4 16,-1 0-1-16,1 3-1 0,0-3-1 0,-5 0 1 15,5 3-2-15,0-3-1 0,-1 1 0 0,2-1 1 0,-2 1 1 16,-4 2 0-16,5-3 4 0,1 0 2 0,-2 1 3 16,1 2 2-16,0-4 0 0,-1 2-2 0,2-1 1 0,-2 0-1 15,-4-2-1-15,11 2-2 0,-6 0-2 0,-1 0-2 0,2-3 1 16,-2 5 1-16,5-2-1 0,-4-3-2 0,1 3-1 15,3-3 2-15,-4 3 1 0,-1-2 1 0,2 4-2 0,3-6 0 16,-4 5 0-16,5-4 1 0,-4 0 0 0,2 4-2 0,-2-4-2 16,4 0-1-16,-5 2 1 0,5 1 1 0,-6-3 0 15,6 0-1-15,-6 2-1 0,6-2 0 0,1 1 1 16,-2-1-1-16,-4 0 0 0,5 1-1 0,-6 0 0 0,6-2 1 16,-5 2 0-16,0 0 0 0,6 0 0 0,-7-2 1 0,5 1 1 15,1 2 2-15,-5-2 0 0,5 1 0 0,0-4 0 0,0 4 0 16,-6 0 2-16,6-4 1 0,0 4 1 0,-5-1 2 15,4 1-1-15,-4-3 2 0,5 2-1 0,-5 1-2 16,5-4 0-16,-5 3-3 0,3 1 1 0,-2 0-3 0,-1-4 1 16,5 4 1-16,0-1 0 0,-5 1 0 0,4-1-1 0,-4 1 0 15,0 0 0-15,5 2 0 0,-5-3 0 0,0 1-3 16,4-1-1-16,-3 4 2 0,-2-4 1 0,6 4-1 0,-10-4 0 16,5 3-2-16,0 0 0 0,-1 1 2 0,1 2-1 15,-5-4 0-15,6 2 0 0,-6 0 3 0,4 2 0 0,-4-4 4 16,0 4 2-16,0-3-1 0,0 3 3 0,0 0-1 0,0 0-1 15,0-2-5-15,0 2-4 0,0 0-5 0,0 0-5 16,0 0-9-16,-4 0-6 0,4 0-7 0,-6 0-4 0,6 0-3 16,-5 0-5-16,5 0-4 0,-4 0-6 0,4 0-6 15,-5 0-20-15,5 0-38 0,-5 0-70 0,5 0-108 0</inkml:trace>
  <inkml:trace contextRef="#ctx0" brushRef="#br0" timeOffset="-84927.97">9679 11278 38 0,'0'0'249'0,"0"0"-62"0,5 0-65 0,-5 3-48 0,0-3-29 0,0 0-18 16,0 3-6-16,5-3-7 0,-5 2 0 0,0-2 2 15,5 3 3-15,-5 0 3 0,0-3-2 0,5 3 1 16,-5 2 0-16,5-2 2 0,-5 0 1 0,5 2-2 0,-5 1-2 16,5-1-4-16,-5 1 0 0,4-1 3 0,1 0 2 0,0 4-2 15,0 0-1-15,0-3 1 0,0 3-2 0,0 0 1 16,0-1-1-16,-1 1-3 0,1 1-3 0,0-1-1 0,0-1-1 16,0-1-2-16,0 2 0 0,-1 0-2 0,2-5 0 15,-1 5 0-15,-1-3-1 0,2 2-1 0,-6-2 1 0,5 0 0 16,-5-4-1-16,4 3 1 0,-4-2 1 0,6-1 0 0,-6 1 2 15,0 0 1-15,0-3 1 0,3 3 0 0,-3-3 3 16,0 0 0-16,0 3-1 0,0-3-1 0,0 0-2 0,0 0-1 16,0 0-6-16,0 0-8 0,0 0-11 0,0 0-14 15,0-3-15-15,0 3-18 0,6-3-36 0,-6 0-64 0,5 0-124 16,-1-2-81-16</inkml:trace>
  <inkml:trace contextRef="#ctx0" brushRef="#br0" timeOffset="-84052.85">9978 11198 255 0,'4'-3'256'0,"-4"2"-76"0,0-3-62 0,0 2-43 0,0 2-23 16,0-3-15-16,0 3-5 0,0-3-4 0,0 3-2 0,0 0-2 16,0 0-3-16,0-3-3 0,0 3-5 0,-4 0-2 15,4 0-6-15,-5 0-1 0,0 0-3 0,0 0-1 0,-1 3-1 16,2-3 1-16,-1 3 0 0,0-3 2 0,0 3 0 16,-4-1-2-16,4-2 2 0,-6 4-1 0,2 0 0 0,4-1-1 15,-5 2 0-15,6-2-1 0,-1 3 0 0,0 0 1 16,-6-4-1-16,11 3-1 0,-4 1 1 0,4-1 1 0,0 1 0 15,0-1 1-15,0 1 0 0,4-3 1 0,-4 3-1 16,11-1 4-16,-6-3-2 0,4 1 1 0,1 0-2 0,0 0 2 16,5-3-1-16,-6 3-2 0,6-3 1 0,0 0-1 0,0 0-1 15,-6 0 0-15,6 0 1 0,-6 2-1 0,6-2 0 16,-6 0 0-16,1 3-2 0,-5 0 1 0,1-3 1 0,-3 3 0 16,-3-1 0-16,6 1 0 0,-12 3 1 0,6-4 3 0,-3 4 1 15,-3-1 1-15,-3-2 1 0,-1 3 3 0,5-1 2 16,-4 0 1-16,-1-2-1 0,-5 3 0 0,5-3 2 0,-4 3-1 15,-1-4-2-15,0 2 0 0,1 0-2 0,-1 1-1 16,0-2 0-16,6-3-3 0,-1 3 0 0,-1 0-3 0,2-3 0 16,4 0-5-16,1 0-10 0,4 0-18 0,-6 0-26 0,6-3-37 15,6 0-66-15,-6 0-116 0,4-2-86 0</inkml:trace>
  <inkml:trace contextRef="#ctx0" brushRef="#br0" timeOffset="-83287.34">10100 11146 52 0,'0'0'251'0,"0"0"-56"0,4-3-50 0,-4 3-46 15,0 0-30-15,6-3-20 0,-2 3-14 0,1-3-4 0,0 3-6 16,-5 0 3-16,4-2 1 0,1 2-1 0,0 0-3 0,0 0-4 16,-5 0-1-16,6 2 1 0,-2-2 2 0,1 3-1 15,0 3-1-15,-1 0-1 0,2 0 2 0,-2-1-2 16,1 3-2-16,0 0-3 0,0 1-3 0,1-2-1 0,-2 2-4 15,1 2 6-15,0-3-3 0,-1 3-3 0,7 0 1 0,-6-3-2 16,-1 1 1-16,2-1-3 0,-2 0-1 0,1 0-6 0,-5 1 1 16,5-1 2-16,-1 0 0 0,-4-2 0 0,5-1-2 15,0 1-5-15,-5-1-7 0,0 0-12 0,5-2-10 0,-5 0-13 16,0 0-16-16,0 0-23 0,0-3-35 0,0 0-56 16,0 0-91-16,0-3-76 0</inkml:trace>
  <inkml:trace contextRef="#ctx0" brushRef="#br0" timeOffset="-82849.75">10198 11137 270 0,'-6'-2'339'0,"6"2"-115"0,6-3-98 0,-6-3-55 16,4 6-28-16,-4-4-16 0,5 1-6 0,0-3-1 0,4 3-6 16,-3-3 0-16,3 5-2 0,1-5 0 0,0 0-2 15,-1 4-2-15,7-1 1 0,-7-3-2 0,6 3 1 0,-6 3 0 16,-3-2-1-16,3 2-2 0,0 0 1 0,-3 0-2 0,-1 0-2 16,-5 2-2-16,4 4 0 0,-4-3 0 0,0 2 1 15,0 1-1-15,-4 0 0 0,-1 1 0 0,-1-1 0 0,2 3 0 16,-1-3 0-16,-4 0 0 0,-2 3 0 0,7-3 1 15,-11 1 0-15,10 0-1 0,-5-2 0 0,0 0 0 0,1 1 0 16,4-3 0-16,0 2-1 0,1-5 1 0,-2 4-2 16,6-3 2-16,-4-1 0 0,4 3 0 0,0 0-1 0,0-3 0 15,4 3 1-15,-4-3 1 0,6 2-1 0,3-2 0 16,-4 3 0-16,4-3 1 0,1 0-1 0,0 3 0 0,4-3 0 16,-4 0 0-16,5-3-1 0,-1 3-2 0,6 0-2 0,-5-3-2 15,4 3-5-15,-4-2-7 0,5-1-11 0,-6 3-23 0,6-3-31 16,-5 3-59-16,-1-3-107 0,1 2-87 0</inkml:trace>
  <inkml:trace contextRef="#ctx0" brushRef="#br0" timeOffset="-82396.2099">10490 11017 296 0,'5'0'236'0,"0"0"-74"16,0 0-58-16,0 3-36 0,0 0-20 0,-1-1-11 15,6 4-7-15,-5-3-1 0,0 2 1 0,5 3 1 0,-5-2-5 16,-1 2-2-16,1 0-3 0,0 0-1 0,5 4 0 15,-5-4-3-15,0 2-3 0,0 2-2 0,0 0 0 0,-1-3-3 16,0 0-2-16,2 1-1 0,-1 2-3 0,0-4 1 16,0 1-2-16,0-2-1 0,0 2-1 0,-5-4 0 0,4 3 2 15,2-2-1-15,-2-1-1 0,1-2-5 0,-5 3-4 0,5-4-7 16,-5 2-9-16,5-2-12 0,-5 1-16 0,5-3-24 16,-5 0-49-16,5 0-91 0,-5-3-95 0,0 1-56 0</inkml:trace>
  <inkml:trace contextRef="#ctx0" brushRef="#br0" timeOffset="-82083.45">10524 11014 341 0,'0'-6'378'0,"0"4"-142"15,0-3-106-15,5 2-57 0,0-3-31 0,0 1-16 0,5-1-8 16,-5 3-5-16,4-3 0 0,2 2-2 0,-2 1 0 0,6-2-1 16,-7 2 0-16,8-3-2 0,-1 3-2 0,-1 0-2 15,1 1-1-15,5-3 0 0,-6 1-2 0,0 4 1 0,7-2-1 16,-12 2-1-16,1 0 0 0,0 2 1 0,-1 2-1 16,-3 1 0-16,-2 0 2 0,-4 1-2 0,-4 2 0 0,4 0 1 15,-10 0 2-15,5 4-2 0,-5-1 0 0,0-4-1 0,1 5-2 16,-6-1-4-16,5-3-5 0,-5 0-5 0,6 4-10 15,-6-4-11-15,5-3-19 0,0 3-31 0,0-2-55 0,6-3-96 16,-1-1-91-16,5 1-57 0</inkml:trace>
  <inkml:trace contextRef="#ctx0" brushRef="#br0" timeOffset="-81723.9399">10998 11003 268 0,'-4'3'362'0,"-1"-3"-132"0,-5 2-105 16,5 2-60-16,-5 1-30 0,0 1-15 0,5 2-8 16,0-4-4-16,-4 5-1 0,3 0 0 0,2-1-1 0,4-2-1 15,-5 2 0-15,5 0 1 0,5 0-3 0,-5-2 0 0,4 0-3 16,2-5 0-16,3 5 0 0,-4-6-1 0,5 3-6 15,-1-3-4-15,2 0-2 0,-1-3-2 0,-1 0-5 0,0 0-1 16,7 2 0-16,-7-5 0 0,1 0 3 0,0 1 1 16,-1-1 4-16,-3-2 7 0,3 3 6 0,-4-1 4 0,4-2 5 15,-3 2 7-15,-2 0 6 0,7 0 5 0,-7 2 5 0,-4 1 1 16,6 0-1-16,-2 1-1 0,1 2-2 0,-5-3-1 16,5 3-3-16,-1 3-2 0,2-3-1 0,-2 2-3 15,1 1 0-15,5 3-1 0,-5-5 0 0,4 5-2 0,1 0-3 0,6 0-2 16,-3 0-5-16,8-2-2 0,-2 0-8 0,1 1-14 15,4-2-26-15,0-1-38 0,1 1-88 0,-6-3-142 0,6 0-77 16</inkml:trace>
  <inkml:trace contextRef="#ctx0" brushRef="#br0" timeOffset="-77504.36">16512 8998 12 0,'-4'3'279'0,"4"0"-69"0,0-3-62 0,0 0-48 16,0 2-30-16,4-2-21 0,-4 0-8 0,6 0-6 15,-1 0-6-15,-1-2-3 0,2 2-5 0,3 0-4 0,6-3-4 16,0 0-2-16,-1 0-1 0,5 0-3 0,1-3 1 15,-5 3-2-15,4 2 0 0,1-3-2 0,-1 2-1 0,-4-1-2 32,4 0 0-32,-3 0 0 0,-2 3-1 0,-4-2 0 0,5-1 0 15,-5 3-1-15,-1 0 1 0,-4-3-1 0,5 3 1 16,-10 0 0-16,4 0 0 0,-4 0 0 0,5 0 0 0,-5 0 5 16,0 0 0-16,0 3 0 0,-5-3 2 0,1 0 0 15,4 3 0-15,-6-1-4 0,2-2-4 0,-1 3-15 0,0 0-17 16,1-3-24-16,-2 3-50 0,2-3-91 0,4 0-105 0,-11 0-61 15</inkml:trace>
  <inkml:trace contextRef="#ctx0" brushRef="#br0" timeOffset="-62827.5">3730 11031 5 0,'0'0'72'0,"0"0"5"16,-5 0 0-16,5 0 0 0,0 0-5 0,0 0-5 15,-5 0-6-15,5 0-7 0,0 0-6 0,-5 0-7 0,5 0-9 16,-4 0-8-16,4 0-5 0,0 0-7 0,-6 0-5 0,6 3-1 16,-4-3-2-16,-1 0-3 0,5 1 0 0,-5 3 2 15,5-2 2-15,-5-2 1 0,5 3 3 0,-5 0 1 16,0 0-2-16,5 0 5 0,-5 0-2 0,1 0-1 0,4-1-3 16,-6 0-1-16,6 2-3 0,0-2 0 0,-4 1-1 0,4-3-2 15,0 3 2-15,0-3-1 0,0 0 0 0,0 2 0 16,0-2-1-16,0 0 1 0,0 0 0 0,0 0 0 0,0 0-1 15,0 0 0-15,4-2 4 0,-4 2-1 0,6-3 1 16,-2 3 0-16,-4-3 1 0,5 1-1 0,0-2 0 0,0 2-1 16,0 0 0-16,-5-4 1 0,5 3 0 0,0 0 0 0,-5 0-1 15,4 0-1-15,-4 1 1 0,6-2 1 0,-6 4 0 16,0-1-1-16,0 1 1 0,0 0-3 0,0 0 1 0,-6 0-1 16,6 0 1-16,0 0-1 0,-4 1-2 0,4-1-1 15,0 0 1-15,-5 4 1 0,5-4 0 0,0 0 0 0,0 0 1 16,0 2-2-16,0-2-2 0,0 0 2 0,0 0 1 0,0 3 0 15,0-3-1-15,0 0 0 0,0 0 0 0,0 0 0 16,0 0 2-16,5 0-3 0,-5 0-5 0,0 0-3 0,4 0-9 16,-4-3-16-16,6 3-29 0,-6 0-48 0,0-2-82 15,4 2-95-15</inkml:trace>
  <inkml:trace contextRef="#ctx0" brushRef="#br0" timeOffset="-58325.88">3735 11039 56 0,'-5'0'76'0,"5"0"7"16,0 0 3-16,0 0 3 0,0 0-5 0,0 0-6 15,0 0-8-15,0 0-13 0,0 0-10 0,0 0-12 0,0 0-9 16,0 0-9-16,0 0-7 0,0 0-4 0,0 0-5 0,0 0-1 16,0 0 1-16,0 0 1 0,0 0 0 0,0 0 0 15,0-4 3-15,0 4 2 0,0 0 3 0,0 0 1 0,5-1 1 16,-5 1 1-16,0 0-1 0,0 0-2 0,0-3-2 16,0 3-1-16,0 0-4 0,0 0 1 0,0-3-3 0,0 3-1 15,0-3 0-15,0 3 1 0,0 0 0 0,5 0 0 0,-5-2-1 16,0 2 0-16,0-3 0 0,0 3 0 0,0-3 2 15,4 3 1-15,-4-3 1 0,5 1 1 0,-5-2 1 16,5 2 1-16,-5-1 0 0,5 1 0 0,-5-1-2 0,0 0-1 16,5 0-1-16,-5-2-2 0,5 2 0 0,-5 0 0 0,5-2-1 15,-5 1 2-15,5 2 0 0,-5 2-1 0,4-2 1 0,-4-1 2 16,0 3-3-16,0-3 1 0,6 1 0 0,-6-1-2 16,0 3 1-16,4-3-1 0,-4 0 0 0,0 0-1 15,5 0 1-15,-5 3-3 0,0-2 3 0,5-1 0 0,-5 1 0 16,0 2 0-16,4-4 2 0,-4 2 0 0,0-1-1 0,6 0 1 15,-6 0-1-15,0 1-2 0,6 2 1 0,-6-3-1 16,0 0 0-16,3 3-3 0,-3-3 1 0,0 1 1 0,6 2 0 16,-6-3 1-16,4 0 0 0,-4 0 2 0,0 1 0 15,5 2 2-15,-5-3-1 0,0 1-2 0,5-1 1 0,-5 3-1 16,5-3 0-16,-5 0 0 0,0 0 0 0,5 0-1 0,-5 3 0 16,0-2 1-16,0-1 0 0,5 0 1 0,-5 1 0 15,0 0 0-15,0-2-1 0,5 1 0 0,-5 1 1 0,0-1-1 16,5 0-1-16,-5 0 0 0,0 1 0 0,4-1 0 0,-4 3 1 15,0-3 0-15,5 0 1 0,-5 1 0 0,0-2 0 16,5 3 0-16,-5-3 1 0,0 4-1 0,5-2-1 0,-5-1 0 16,0 3 0-16,5-3 0 0,-5 0 0 0,0 3-1 15,5-3-1-15,-5 3 0 0,0-3 1 0,5 3-1 0,-5-2 1 16,0 2 0-16,5-3 1 0,-5 3 0 0,0-1 0 0,5-3 1 16,-5 2-2-16,4 2 3 0,-4-3-2 0,5 0-2 15,-5 0 0-15,0 3 1 0,0-3 1 0,6 0 0 16,-6 3 1-16,0-3-1 0,4 1 1 0,-4 2 1 0,0-2-1 15,6-2 0-15,-6 1-1 0,0 1 1 0,4 0-1 0,-4-1 0 16,5 0 0-16,0 0 1 0,-5 0 0 0,4 0-1 0,-4 0 1 16,0 1-1-16,6-1 0 0,-6 1 0 0,4 2-1 15,-4-3 0-15,0 1 1 0,5-1-1 0,-5 0 1 0,0 3-1 16,0-3 1-16,5 0 0 0,-5 0 0 0,0 0 1 16,5 0-1-16,-5 3 0 0,0-1-1 0,0-2 2 0,0 0 0 15,5 0-1-15,-5 3 1 0,0-6-1 0,5 4 0 0,-5 2 0 16,0-3 0-16,4 0-1 0,-4 0 0 0,6 1 1 15,-6-2 0-15,4 1 0 0,-4 1 0 0,0 0 0 16,5-4 0-16,-5 6 1 0,5-2-1 0,-5-1 0 0,4 0-1 0,-4 0 1 16,0 3 0-16,6-3 1 0,-6 0-1 0,0 1 0 15,5 2 0-15,-5-3 1 0,0 3 0 0,0-2-1 16,0 2 0-16,0 0-1 0,4-3 0 0,-4 3 0 0,0-3 1 16,0 3-1-16,0-3 1 0,0 3 0 0,0-2 0 0,0 2 0 15,0 0 1-15,0-3 0 0,0 3-1 0,0 0 1 16,0 0-1-16,0 0-2 0,0 0 1 0,0 0-2 0,0 0-1 15,0 0-2-15,0 0-2 0,0 0-1 0,-4 0-2 16,4 0 0-16,0 0-2 0,0 0-1 0,0 0 1 0,0 3 1 16,0-3 3-16,0 0 2 0,0 0 1 0,0 0 3 0,0 0 2 15,0 0 3-15,0 0 0 0,0 0-1 0,0 0 4 16,0 0-1-16,0 0 2 0,0 0 1 0,0 0 1 0,0 0 1 16,0 0-1-16,0 0 0 0,0 0-1 0,0-3 0 15,0 3-2-15,0 0-3 0,0 0-1 0,0 0 0 0,0-3 0 16,0 3 0-16,0 0 0 0,0 0-2 0,0 0 0 0,0 0-2 15,0 0-3-15,0 0-4 0,0 0-2 0,0 3-4 16,-5-3-8-16,5 0-12 0,0 3-21 0,-6-3-29 16,6 2-50-16,0-2-81 0,-4 0-79 0</inkml:trace>
  <inkml:trace contextRef="#ctx0" brushRef="#br0" timeOffset="-50994.1899">3544 10377 121 0,'0'0'145'0,"0"0"-20"0,5 0-24 16,-5 0-24-16,0 0-22 0,0 0-17 0,0 0-12 0,0 0-7 16,0 0-2-16,0 0-3 0,0 0 2 0,0 0 0 15,0 0 0-15,0-3-1 0,5 3-2 0,-5 0-2 0,0-2-2 16,5 2 0-16,-5-3-3 0,5 3-2 0,-1-3-2 0,-4 0 1 16,5 3 0-16,0-3-2 0,0 3 0 0,0-3 0 15,-5 1 0-15,6 2 0 0,-2 0-1 0,1-4 0 16,0 4 1-16,-1-1-1 0,2 1 1 0,-2 0 2 0,1 0-1 15,-5 1 0-15,6-1-1 0,-2 0 0 0,1 4-1 0,-1-4 3 16,1 2-1-16,1 1-1 0,-2 0 1 0,2 0 0 0,-6 3-1 16,4-4 0-16,1 3 2 0,-5-2-2 0,0 2-1 15,5 1 0-15,-5 0 0 0,0 0 0 0,0-1 1 16,0 0 0-16,-5 0 0 0,5 4 1 0,0-3-1 0,0 0 1 16,0-1 0-16,-5 0 0 0,1 0-1 0,-2 1 2 0,2-3 1 15,4 2 1-15,-6 0 1 0,-3-2-1 0,9 0 0 16,-5 2 0-16,1-2 1 0,-2 0-1 0,6 0-3 0,-5-1-1 15,5-2 2-15,-4 4-2 0,4-4 1 0,0 0 0 16,-6 0 2-16,6 0-1 0,0 0 1 0,0 0 1 0,6 0-2 16,-6-4 3-16,0 4-1 0,4-2-2 0,-4-1 0 0,5 0-1 15,1 0 0-15,-2 3-2 0,1-2 0 0,-1-1 1 16,7 0-2-16,-7 3 1 0,6-3-1 0,-5 1-1 0,5-1 1 16,0-2-2-16,5 5 3 0,-6-3-3 0,1 0 2 0,4 0-1 15,-4 3 1-15,0 0 1 0,5-3-1 0,-5 3 1 16,-1 0-2-16,0 3 1 0,3-3-2 0,-9 3 3 0,7 0-2 15,-5 0-1-15,0 0 0 0,-5 2-2 0,5 0 1 16,-5 1-1-16,0-1 0 0,0 1 1 0,0 0 0 0,-5-1 1 16,5 0 0-16,-5 4 3 0,0-4 2 0,1 1 1 0,-2 2-2 15,3-3 1-15,-9 1 1 0,3-1-1 0,0 1 2 16,-1-1-6-16,0 1 5 0,0-1-1 0,-5 1 2 0,6-1-1 16,-1 1 1-16,-4-1-1 0,4-2-1 0,0 2 2 15,0-1-10-15,0-2-7 0,0 1-15 0,6-3-30 0,-7 3-57 16,7-3-108-16,-1-3-91 0</inkml:trace>
  <inkml:trace contextRef="#ctx0" brushRef="#br0" timeOffset="-45790.05">4111 10605 152 0,'0'0'198'0,"0"0"-43"0,0 0-42 0,5 0-35 15,-5 0-29-15,0 0-17 0,0 0-12 0,0 0-10 0,0 0-2 16,0 0-1-16,0 0 0 0,0 2 0 0,0-2 1 16,0 0-2-16,0 0-2 0,0 0 3 0,5 0-2 0,-5 0 1 15,0 0-1-15,4 0 0 0,-4 0 1 0,6 0 1 16,-6 0 0-16,4 0 0 0,-4 0 1 0,5 0-1 0,0 0-1 15,-1-2 1-15,-4 2 0 0,0 0 0 0,6-3 1 16,-6 3 0-16,5 0 0 0,-5 0-1 0,0 0 1 0,5-3-2 16,-5 3 0-16,5 0 0 0,-5-2-1 0,4 2 1 15,1-3-2-15,-5 3 1 0,4 0-4 0,2 0 2 0,-1-3-2 16,0 3-1-16,-5-3 1 0,10 3-1 0,-5-3 0 0,-1 3 0 16,6-2 0-16,-5 2 0 0,4-3 0 0,-3 0 2 15,3 1-2-15,1 2 1 0,-5-3-1 0,4 0-1 0,1 0 1 16,-5 3 0-16,5-2 0 0,0-1 1 0,0 0-1 15,0 3 0-15,-2-5-1 0,4 2 1 0,-3 0 0 0,0 0 0 16,2 1 0-16,-2-1 0 0,1 1-2 0,-1-2 2 0,2 2 0 16,-7 2 2-16,6-3-1 0,0 3-1 0,-6-3 0 15,7 3-1-15,-7-3 1 0,6 3 0 0,-5-2 0 0,0 2-1 16,5 0 0-16,-6 0 1 0,7-3-1 0,-7 3 2 0,6-3 0 16,-5 3-2-16,4-3 1 0,-4 3 0 0,6 0 0 15,-2 0 0-15,1-1 1 0,-1 1-1 0,1-4 0 0,1 4 1 16,-2-2-1-16,1-1 0 0,-1 3 1 0,2-4 0 15,-2 4-1-15,0-2 0 0,1-1 1 0,1 3 0 0,-2 0 0 16,1-3-1-16,0 0 0 0,-1 3 0 0,-4 0 0 0,6 0 0 16,-2-2 0-16,0 2 1 0,1 0-1 0,-5 0-1 15,5-3 1-15,0 3 2 0,-6 0-1 0,6 0-1 0,0-3 0 16,-5 3 0-16,4 0 0 0,-3 0 1 0,3-3 1 16,1 3-4-16,-5 0 1 0,5 0 2 0,0-2-1 0,-5 2 0 15,5-3 0-15,-6 3 2 0,6 0-2 0,-5 0 0 0,0-2 1 16,0 2-1-16,-1 0 1 0,2-3 0 0,-2 3 0 15,1 0-1-15,0 0 0 0,0 0 0 0,0 0 0 0,0 0 0 16,-1 0-1-16,2 0 1 0,-2 0-3 0,1 0 2 0,0 0 1 16,-1 0 0-16,2 0 0 0,0 0 0 0,-6 0 0 15,4 0 0-15,1 0 0 0,-5 3 0 0,4-3-1 0,-4 0 1 16,0 2 0-16,0-2 0 0,5 0 0 0,-5 0 1 16,0 3 0-16,0-3-1 0,5 0 2 0,-5 0-2 0,0 2 0 15,0-2-1-15,0 0 1 0,5 0-1 0,-5 0 0 0,0 0 1 16,5 0 0-16,-5 0-1 0,5 0 0 0,0 0 0 15,-5 0 1-15,5 0 0 0,-1 0 0 0,1 0 1 16,0-2-1-16,0 2-1 0,0 0 1 0,0 0 2 0,0-3-1 16,5 3 0-16,-6 0-1 0,5 0-3 0,-3-2 3 15,4 2 0-15,0 0 0 0,0-3-1 0,-1 3 1 0,1 0-1 16,0 0 1-16,0 0 0 0,-1 0-1 0,1 0 1 0,0 0 0 16,0 0 0-16,-1 0 1 0,1 0 0 0,0 0-1 15,0 0 0-15,0 0 1 0,-1 0-1 0,1 0 1 0,0 0 0 16,0 0 0-16,-1 0 0 0,1 0 1 0,0 0-2 0,0 0 1 15,0 0 3-15,-2 0 1 0,3 0 1 0,-1 0-1 16,-5 0 1-16,4 0 0 0,1 0 1 0,0-3-1 0,0 3-2 16,-1-3-1-16,1 0-2 0,0 3 1 0,-6 0 1 15,7-3-1-15,-2 3 0 0,-4 0-1 0,1-2 1 0,4 2-1 16,-6 0 0-16,0 2-1 0,-4-2-1 0,5 0-6 0,1 3 3 16,-1-3 3-16,-5 0-2 0,4 0 2 0,2 3 1 15,-2-3 0-15,1 0 0 0,0 3 6 0,-1-3-3 0,2 0-1 16,-1 0-1-16,-1 0-1 0,6 0 0 0,-5 0-1 0,-1 0 1 15,1 0 1-15,5 0-1 0,-5 0 2 0,1 0 0 16,3 0 0-16,-4-3-2 0,5 3 1 0,-5 0-1 16,5 0-1-16,-1-3 0 0,1 3 1 0,-1 0-2 0,2 0 2 15,3-3 0-15,-4 3 0 0,-1-2 2 0,6 2-1 0,-6-3-1 16,3 3 0-16,-9 0 0 0,7-2 0 0,-5 2-1 0,5 0 1 16,-5 0-1-16,0 0 0 0,5 0 2 0,-6 0-1 15,1 0 0-15,0 0 0 0,-5 0 0 0,10 0 0 0,-5 0 0 16,0 0 0-16,0 0 0 0,-5 0 0 0,5 0-2 15,-1 0 0-15,1 0 2 0,0 0-1 0,0 0 0 0,-5 0 1 16,6 0 0-16,-6 0 1 0,4 0 1 0,-4 0 0 0,5 0-2 16,-5 0 0-16,5 0 1 0,-5 0-1 0,0 0 0 15,4 0 0-15,-4 0-2 0,6 0 2 0,-2 0 1 16,-4 0 1-16,5-4-2 0,1 4 1 0,-2 0-1 0,-4 0-1 16,5-1 1-16,0 1 0 0,-1 0 0 0,2 0 0 0,-6-3-1 15,4 3 1-15,-4 0-1 0,5 0 2 0,0-3-1 0,-5 3 0 16,5 0 1-16,0 0-1 0,-5 0 0 0,5-3 0 15,-5 3 1-15,0 0-1 0,4 0 1 0,-4-3-1 16,6 3 0-16,-6 0 0 0,0 0 0 0,0-3 1 0,4 3-2 16,-4 0 3-16,0 0-1 0,0-3 0 0,0 3 0 0,0 0-1 15,0 0 0-15,0 0 0 0,0 0 2 0,0 0-3 16,0 0 0-16,0 0 0 0,0 0 0 0,0 0-1 0,0 0 0 16,-4 0-2-16,4 0 2 0,0 0 0 0,0 0 1 0,0 0 1 15,-6-3-1-15,6 3 1 0,0 0 0 0,-4 0 0 16,4 0 1-16,-5-1 2 0,5 1 1 0,-5 0-1 0,5-4 1 15,-5 4-1-15,5 0 2 0,-5 0-1 0,5-2 1 16,0 2-4-16,-5 0-1 0,5 0 0 0,-4 2 0 0,4-2 0 16,-6 0 1-16,2 0-1 0,-1 4-1 0,0-4 0 15,5 1 0-15,-4-1-1 0,-2 3 2 0,1 0-1 0,5 0 0 16,-4-3 0-16,4 3 0 0,-6-3 0 0,6 0 1 0,-4 0 1 16,4 3 1-16,0-3-2 0,0 0 0 0,0 0 1 15,0 0 1-15,0 0-1 0,4 0 0 0,-4 0-1 0,0 0 0 16,0-3-1-16,6 3 0 0,-6 0 0 0,4-3 0 0,-4 3 0 15,5-3 0-15,-5 0 0 0,0 3 2 0,0-3 1 16,6 3-1-16,-6-1 0 0,0 1 1 0,0-4 1 16,0 4 0-16,-6-2 0 0,6 2 1 0,0 0-2 0,-5 0 1 15,5 0-1-15,-4 2-2 0,-2-2-1 0,6 4 0 0,-4-3-1 16,-1 2 0-16,5 0 1 0,-5-3-1 0,5 3 2 16,0 0 0-16,-4-3 1 0,4 3 1 0,0-3-1 0,0 3-1 15,0-3 0-15,0 0 0 0,4 0 0 0,-4 0 0 16,5 0 0-16,-5 0-1 0,5 0 1 0,-1 0 1 0,-4-3 2 15,6 3-2-15,-2-3 0 0,1 0 0 0,-5 3 1 0,6-3 0 16,-6 0-6-16,4 0 3 0,-4 3-1 0,0-1 2 0,5-3 1 16,-5 4-1-16,0-2 0 0,0 2 1 0,0 0 6 15,0 0-5-15,0-3-2 0,-5 3-5 0,5 0-5 16,0 3-7-16,-4-3-11 0,-2 2-15 0,6-2-27 0,-5 0-52 16,5 0-92-16,-4-2-95 0</inkml:trace>
  <inkml:trace contextRef="#ctx0" brushRef="#br0" timeOffset="-44007.97">5463 10622 38 0,'0'0'263'0,"0"0"-43"16,0-3-47-16,0 3-46 0,0 0-38 0,0 0-26 0,0-3-18 16,0 3-11-16,0 0-6 0,0 0-2 0,0-3-4 15,0 3-2-15,0 0-4 0,0 0-4 0,6 0-1 0,-6 0-3 16,0 0 0-16,-6 0-5 0,6 0-2 0,0 0-1 16,0 0 0-16,0 3 1 0,0-3 0 0,-4 0 1 0,4 3-3 15,0 0 2-15,0-1 1 0,-5 1 2 0,5 0 0 16,-5 2 0-16,1 1-4 0,-2-1 1 0,2 0 1 0,-1 4-1 15,-1-1-1-15,-3 0 0 0,0 1 0 0,-1-1-1 0,0 3 2 16,0-1 0-16,-5 2 0 0,6-3-2 0,-1 1 1 16,-5 1 1-16,5 0 0 0,-4-2 1 0,3-2-1 0,7 2-1 15,-6-3 1-15,6 0 2 0,-1-5-1 0,0 4-1 16,5-2 1-16,0-3 0 0,-5 3-2 0,5 0 1 0,5-3 1 16,-5 0 1-16,5 0-2 0,0 0 2 0,-1-3-1 0,1 3-1 15,4-3 0-15,-3 3-1 0,4-3 0 0,4-2-1 16,-5 4 1-16,7-5-3 0,-2 0 1 0,1 0 2 0,0 0-1 15,0 2-2-15,3-3-1 0,3 3 0 0,-7-2-1 16,5 0 0-16,-3 0-1 0,-2 1 0 0,1 3 1 0,0-3 1 16,-6-1 1-16,6 3-1 0,-6 0-1 0,-3 0-1 0,-2 0-3 15,5 3-2-15,-9 0 0 0,5-3-4 0,-5 3 0 16,5 0-2-16,-5 0 1 0,5 0-1 0,-5 0-1 16,0 0-2-16,-5 0 0 0,5 3-2 0,-5-3-2 0,5 0-2 15,0 0-8-15,-5 0-12 0,5 0-23 0,-4 0-35 0,-1 0-57 16,5 0-88-16</inkml:trace>
  <inkml:trace contextRef="#ctx0" brushRef="#br0" timeOffset="-43569.96">5430 10666 309 0,'0'-3'349'16,"-6"3"-111"-16,6 0-91 0,0-3-61 0,0 3-29 15,-4 0-16-15,4 0-5 0,0-3-2 0,0 3-1 0,0 0 1 16,0 0-4-16,0-3-3 0,0 3-7 0,0 0-5 0,0 0-5 16,0 0-3-16,0 0-3 0,4 0-3 0,-4-3-1 0,0 3-1 15,0 0 1-15,6 0 0 0,-6-2-1 0,5 2-2 16,-5 0 2-16,4 0-1 0,-4 0 1 0,6 0 0 0,-6 0 0 16,0 0 0-16,4 0 0 0,-4 0 1 0,0 0 0 15,0 0 1-15,0 0 0 0,0 2-1 0,0-2 0 0,0 0 0 16,0 0 0-16,0 0 0 0,5 0 0 0,-5 0 0 15,0 0 0-15,0 0-1 0,0 0 1 0,0 0 0 0,0 0 0 16,0 0 0-16,0 0 1 0,0 0-1 0,0 0 1 0,0 0 1 16,0 0-2-16,0 0-1 0,0 0-3 0,0 0-3 0,0 0-3 15,0 0-3-15,0 0-6 0,5 0-4 0,-5 0-3 16,0 0-4-16,0 3-2 0,0-3 1 0,4 0-1 16,-4 0 2-16,0 3 2 0,0-3 4 0,0 3 0 0,0-3 4 15,-4 3 4-15,4-3 2 0,0 3 2 0,-5-3 3 0,5 2 3 16,-5-2 0-16,5 3 3 0,0 0 3 0,0-3-1 15,-4 0 0-15,4 2 2 0,0-2 0 0,0 0-1 0,-6 0 0 16,6 2-6-16,0-2-8 0,0 0-10 0,0 0-16 16,0 0-20-16,6 0-28 0,-6 0-44 0,0-2-41 0,4 2-48 15,-4-2-57-15</inkml:trace>
  <inkml:trace contextRef="#ctx0" brushRef="#br0" timeOffset="-43304.1899">5449 10651 213 0,'0'0'277'0,"0"-2"-64"16,-4 2-66-16,4-3-55 0,0 3-33 0,0-2-17 15,0 2-8-15,0 0-4 0,0 0-2 0,0-3-1 0,0 3-1 16,0 0-2-16,0 0-3 0,0 0-5 0,-6 0-5 0,6 3-4 16,0-3-6-16,0 5 0 0,0-3-1 0,0 4 0 15,0 0 0-15,0 2 2 0,-4-1 0 0,4 2 0 16,0 0 1-16,0 2 0 0,-5-1 1 0,5 2-1 0,0 1 1 16,0 1-1-16,0-1 0 0,0 4 0 0,0 2 1 0,0-2 0 15,0-1-1-15,0 4-1 0,0-1-1 0,0-2 0 16,5-1 1-16,-5 0 1 0,4-2-1 0,-4-3 3 0,6 0-3 15,-6-1 1-15,4-1 0 0,-4 2 0 0,5-5-2 0,-5-1 1 16,5 0-1-16,-5 1-5 0,4-3 1 0,-4 0-4 0,6 0-6 16,-6-3-12-16,5 0-19 0,-5-3-35 0,4 0-65 15,1 3-116-15,-5-5-88 0,0-1-50 0</inkml:trace>
  <inkml:trace contextRef="#ctx0" brushRef="#br0" timeOffset="-29895.4">5976 10415 34 0,'0'0'78'0,"0"0"1"0,0 0 2 15,0 0-2-15,6 0-2 0,-6 0-6 0,0 0-12 16,0 0-13-16,0 0-13 0,0 0-10 0,0 0-10 0,0 0-6 16,0 0-2-16,0 0-3 0,0 0 2 0,0 4-3 15,0-3 0-15,0-1 0 0,-6 3 2 0,6 0 0 0,-4-3-3 16,4 3 1-16,0 0 1 0,-5-3 2 0,5 3 3 15,-5-3 1-15,5 3 5 0,-5-3 7 0,5 3 6 0,0-3 5 16,-5 1 4-16,5-1 0 0,0 0 0 0,0 4 0 0,0-4-3 16,0 0-6-16,0 0-5 0,0 0-3 0,0 0-3 15,0 0-3-15,0 0-1 0,0 0-4 0,0 0-1 0,0 0-1 16,0 0-4-16,0 0-1 0,0 0 0 0,0 0-2 16,0 0-1-16,0 0 1 0,5 0 0 0,-5 0-3 0,0 0 1 15,0 0 4-15,5-4 0 0,-5 4 1 0,5-1 1 0,0-2 1 16,-5 3 2-16,4-3 3 0,2 0-1 0,-2 0 0 15,1 3-1-15,0-3 1 0,0 0 0 0,0 0-1 0,-1 2-1 16,2-3 1-16,-2 2 1 0,7-5-1 0,-7 6-1 16,6-5 1-16,0 3-3 0,-5-2-1 0,4-2-1 0,1 2-1 15,0 3-1-15,0-3-2 0,-1-1 2 0,1 0 1 16,0 1 0-16,0 1 0 0,-5 0 3 0,5-2 0 0,-1 4 1 16,1-4 1-16,-5 3 1 0,0 1 0 0,5-4 0 0,-5 3 0 15,-1 1-1-15,1-4 0 0,5 3-1 0,-5-2-1 0,0 2-1 16,5-2-2-16,-1 2 1 0,-4-3-1 0,5 1 0 15,-5 2 1-15,5-3 0 0,-6 1 1 0,5 2-1 16,3-2 2-16,-3-1 0 0,1 1 1 0,0 2-1 0,-1-3 1 16,1 1 0-16,0-1 0 0,0 1-2 0,0-1 0 0,-1 4-1 15,0-3 0-15,2-1-1 0,-1 3-2 0,-6-3 0 16,6 4 1-16,0-1-2 0,-5-2 1 0,5 3 1 0,-5-2-1 16,4 4 2-16,-4-5 2 0,0 5-1 0,0-4 0 15,0 2-3-15,0-1 0 0,0 0 1 0,-1 0 1 0,1 1-2 16,-1-4 2-16,2 3 0 0,-6 2 2 0,6-3 2 0,-3-1 1 15,3-1 0-15,3 0 1 0,-3 1 1 0,-2 0 0 16,0 0-1-16,7-1 1 0,-6 0-1 0,4-1 1 0,1 0-1 16,0 0-1-16,0-2-1 0,-1 3 0 0,1-1-1 15,0 1-1-15,0-2 1 0,-1 2-3 0,2 0 0 0,-2 1 0 16,-3 0 1-16,3-1 0 0,-5 4-2 0,2-4 2 0,-1 3-1 16,-1 1 1-16,2-2 1 0,-2 4-1 0,-4-3-1 15,5 1 0-15,0 0 0 0,-5-1 0 0,4 3 0 16,-4-3-2-16,6 1 2 0,-2-1-1 0,-4 3 2 0,5-3-1 15,-5 3-2-15,6-3 0 0,-6 0 0 0,0 3-4 0,0 0-2 16,4 0-4-16,-4 0-3 0,0 0-4 0,0 0-2 0,-4 0-5 16,4 0-5-16,0 0-4 0,-6 3-1 0,1 0-5 15,5-3-3-15,-4 3-3 0,-2 0-1 0,2-1 2 0,4 1 2 16,-5 0 2-16,0-1 3 0,5-2 1 0,-4 2 0 16,4 1 0-16,-6-3-7 0,6 0-11 0,0 0-23 0,0 0-22 15,0 0-34-15,0 4-53 0</inkml:trace>
  <inkml:trace contextRef="#ctx0" brushRef="#br0" timeOffset="-29113.95">6852 9913 36 0,'0'0'216'0,"0"0"-41"16,0 0-37-16,0 0-37 0,0 0-31 0,0 0-24 0,0-3-18 16,0 3-12-16,0 0-4 0,0-3-1 0,0 3 0 15,0 0-1-15,0-3-1 0,0 3-2 0,0 0-2 0,0 0 0 16,-6 3-2-16,6-3-2 0,0 3-1 0,-5-3 0 15,5 3 0-15,-4-1 0 0,-2 1 0 0,-3 0 2 0,4 2-1 16,0 1 1-16,-5-4 2 0,6 4 2 0,-7-3 0 0,6 2-1 16,0-2 2-16,0 0-1 0,5-1 1 0,-4 2-1 15,4-2-3-15,0 1-2 0,0-3 1 0,0 2-1 0,0-2-1 16,4 3 1-16,-4-3 0 0,5 0 1 0,0 0 0 0,0-3-1 16,6 1 0-16,-7-1 0 0,1 1-2 0,5-2 0 15,-5 2-1-15,4-1-2 0,-3 0 2 0,-2-2-1 0,7 2 2 16,-7-3-1-16,1 1 3 0,0-1 2 0,-1 1 3 15,-4 2 4-15,0-2 2 0,0 2 5 0,0 0 1 0,0-2-1 16,0 2 0-16,0 0 2 0,-4 1 0 0,-1-1-4 0,0 3-1 16,1 0-5-16,-2 0-2 0,1 0 3 0,-5 0-3 15,5 3-5-15,-4-1 1 0,4 1-2 0,0 0-2 0,-4 2 1 16,4-2 0-16,-1 0-1 0,1 0 0 0,0 2 1 16,5-2-1-16,0-1 1 0,0 1 0 0,0 0 0 0,5 0 0 15,0-3-1-15,6 2 1 0,-7-2 0 0,6 0 0 0,-5 0 0 16,4-2-2-16,2 2-2 0,-2-3 1 0,-3 0 0 15,3 0 0-15,0 1-1 0,-3-1 2 0,3 0 0 16,-4 1 0-16,0-1 0 0,-5 0 2 0,5 0 1 0,-5 0 1 16,0 1 2-16,0-1-2 0,-5 3 2 0,0 0-1 0,0 0 0 15,-4 0-1-15,3 0 0 0,-3 3 0 0,0-1-2 0,3 1 0 16,-3 0 0-16,3 0 0 0,1 2 1 0,-4-2-1 16,4 0 0-16,0-1 0 0,0 1-4 0,5 3-3 0,0-6-3 15,0 2-4-15,0 1-5 0,0-3-5 0,5 0-9 16,0 0-22-16,5-3-23 0,-6 1-44 0,7-1-67 0,-2-3-101 15</inkml:trace>
  <inkml:trace contextRef="#ctx0" brushRef="#br0" timeOffset="-28145.15">6768 9473 174 0,'0'0'198'0,"4"0"-42"0,-4 0-38 0,0 0-30 16,0-3-26-16,0 0-15 0,0 3-9 0,0 0-7 0,5-3-5 15,-5 3 1-15,0 0-3 0,0 0 1 0,0-1-3 16,0 1-3-16,0 0-3 0,0 0-5 0,0 0-1 15,0 0-3-15,-5 0-3 0,5 0-1 0,-4 1-3 0,4-1 1 16,-5 3 1-16,-5-3 0 0,5 3-1 0,1 0 0 0,-6-3-1 16,0 2 2-16,0 1 4 0,1 0 3 0,-1-3 2 15,1 3 3-15,-1-3 0 0,-1 2 1 0,1-2 1 0,1 4 0 16,-1-4 0-16,1 2 1 0,-2-2 0 0,7 0 0 16,-2 0 2-16,2 0-2 0,-1 0 1 0,5 0 0 0,-5 0-2 15,5 0-5-15,-4 0-2 0,4 0-1 0,0 0-2 0,0-2-1 16,0 2-1-16,0 0-2 0,0 0-1 0,0 0 0 31,4 0 0-31,-4 2-1 0,0-2 0 0,0 0 0 0,5 3 0 0,-5 0 0 0,0-1-1 0,5 4 1 0,-5-1 0 16,0 4-1-16,0-3 1 0,0 1-1 0,4 2 0 0,-4-4 0 31,0 3 1-31,6 1 0 0,-6-4 0 0,0 1 0 0,4 2 0 16,-4-2 0-16,5-1 1 0,-5 0 0 0,0 0-1 15,6 1 0-15,-6-3 1 0,4 3-1 0,-4-4 0 0,0 4 1 0,5-4 1 0,-5 2-1 0,5-4-1 0,-5 2 0 0,0-2 0 16,5 3 2-16,-5-3 0 0,5 0 3 0,-5 0-1 31,4-3 0-31,1 1 0 0,0-2-2 0,1 2 0 16,-1-4 1-16,-1 4-1 0,6-4-4 0,-5 3 1 0,-1 0-1 15,2 0 1-15,3 1 1 0,-3-1 0 0,-2 1-1 0,6-1 1 0,-6 0 0 0,6 3-1 0,-5 0 0 0,5 0 1 0,-5 0-1 16,4 0 0-16,-4 3 0 0,6 0-2 0,-2-1 0 31,-4 1-2-31,5-1-1 0,-5 4-1 0,4-3-3 16,-3 5-2-16,-2-2 0 0,-4 0 1 0,5-1 0 0,-5 1 3 15,0-1-1-15,0 3 2 0,-5-2 4 0,5-2 1 0,-10 5 1 16,5-3 1-16,-4 2 0 0,-1 0 0 0,1-3 3 16,-7 4 2-16,-3-1 0 0,4 1 4 0,-4-3 4 0,4 1 1 0,-4-1 4 0,0 0-2 0,-2-2 1 0,2 1 2 15,-1 1-1-15,1 0-3 0,4-3-3 0,1 0-3 0,-1 2-8 16,5-5-10-16,1 3-24 0,3-3-35 0,3 0-63 0,3-3-152 16,0 1-93-16,3-4-56 0</inkml:trace>
  <inkml:trace contextRef="#ctx0" brushRef="#br0" timeOffset="-26910.62">6831 9921 25 0,'0'0'220'0,"0"-3"-40"0,0 3-42 15,0 0-42-15,-5 0-34 0,5 0-27 0,0 0-14 0,-4 3-8 31,-1-3-7-31,5 2-3 0,-5 1 3 0,5-3 0 0,-5 3 1 16,5-3 1-16,-5 3 3 0,5-3 2 0,0 0 1 16,0 0 1-16,-4 2 0 0,4-2 2 0,0 0 2 0,0 0 0 0,0-2-1 0,0 2-1 0,0 0 0 0,4-3 2 31,-4 0-1-31,0 0 1 0,0 3-2 0,0-2 2 0,0-1 1 0,-4 0 1 0,4 1 2 0,-5 2-1 0,5-3 0 0,-6 0-1 16,6 3-2-16,0-3-3 0,-5 3-3 0,5 0-2 31,0 0-3-31,-5 0-3 0,5 0-4 0,-5 3-1 0,1 0 0 15,4-3-3-15,-5 3 1 0,5-1-1 0,-4 4-3 0,4-4-3 0,0 1-2 0,0 0-1 0,4 0-1 0,-4-3 1 32,5 2-1-32,-1-2 1 0,1 3 4 0,0-3 1 0,0-3 4 0,6 3 2 0,-7-2-2 0,1 2 3 0,0-3 0 31,5 0 1-31,-6 0-1 0,1 1 0 0,1-1 1 0,-6 0-1 0,4 1 4 0,1-1-1 0,-5 0 1 0,0 0 3 16,0 3 1-16,0-3 2 0,0 3-1 0,-5-2-1 0,1 2 0 31,-2 2-1-31,1-2-1 0,1 0-3 0,-1 3-1 0,-5 0-2 0,5 0 0 0,1 0 0 0,-7-1 0 0,6-2-1 31,0 3 1-31,5 0 0 0,-5-3 0 0,5 0 1 0,0 2 0 0,0-2 0 0,0 0-1 0,0 0 0 0,5 0 0 16,0 0-2-16,-5-2 0 0,5 2-1 0,1 0-4 0,-6 0-4 15,5-3-8-15,-5 3-9 0,0 0-15 0,0 0-27 32,0-3-58-32,0 3-99 0,0 0-92 0,0 0-56 0</inkml:trace>
  <inkml:trace contextRef="#ctx0" brushRef="#br0" timeOffset="-25519.79">7266 9586 66 0,'0'0'179'0,"0"-3"-15"0,0 3-20 0,0 0-25 0,0 0-28 0,0 0-22 0,0-3-22 0,0 3-14 0,0-3-8 31,0 3-3-31,0 0-1 0,0-2-4 0,0 2-2 0,0 0-2 16,0 0-2-16,0-3-2 0,0 3-1 0,0 0-4 0,0 0-1 15,0 0-2-15,0 0 0 0,0 3 0 0,-5-3-1 16,5 0 1-16,0 0-1 0,0 2 4 0,0-2-1 16,-4 3 0-16,4 0 1 0,-6-3-1 0,6 3 1 0,0 0-1 15,-4-3 0-15,4 2-2 0,-5-2-1 0,5 3 0 0,0 0 0 16,-5-1 0-16,5 1 0 0,-5-1 0 0,0 4 0 0,5-3 0 15,-4 5 0-15,-1-2 0 0,0 0 0 0,-6 1 0 16,7-1 0-16,-1 3 0 0,-5-4 0 0,5 2-1 0,0-1 1 16,2 3-1-16,-9-3 1 0,8-1 0 0,-1 2 0 15,0-4 0-15,0 3 0 0,0 0 0 0,5-1 1 0,-5-2 0 16,1 3-1-16,-1-4-2 0,5 2 1 0,-5 0 0 16,0-1 0-16,5 0-1 0,0 0 1 0,0-3-2 0,0 3 2 15,0-3 2-15,0 3 0 0,0-3 0 0,0 3 1 16,5-3 4-16,-5 0-2 0,5 0 1 0,0 0-1 0,4-3-1 15,-4 3 0-15,5 0 1 0,-1-3-3 0,3 0-1 0,-4 3 0 16,7-3 0-16,-6 0 4 0,7 0-3 0,-2 0 0 16,1 2-1-16,4-5 0 0,-4 0 2 0,0 3-1 0,4-2-1 15,1 2-3-15,-1-2 1 0,-4-2-2 0,5 5-1 0,-6-3-4 16,1 2-6-16,-6-2-5 0,2 5-10 0,-1-3-7 16,-6 0-10-16,1 3-4 0,0 0-4 0,0 0-5 0,-5 0 0 15,5 0-4-15,-5-3-6 0,0 3-14 0,0 0-18 16,0 0-34-16,-5-3-57 0</inkml:trace>
  <inkml:trace contextRef="#ctx0" brushRef="#br0" timeOffset="-24831.97">7208 9594 209 0,'0'0'232'0,"0"-3"-43"0,0 3-45 15,0-2-41-15,0 2-31 0,5-3-20 0,-5 3-15 0,0-3-10 16,0 3-6-16,0 0-6 0,0-3-3 0,5 3-5 16,-5 0-2-16,5 3-1 0,-5-3 1 0,4 6-1 0,-4-4 0 15,5 4 4-15,0-1 2 0,-5 3 2 0,5 3 3 16,0 1-1-16,-5-1 0 0,4 2-1 0,-4 3-1 0,6-1-1 16,-6 0-4-16,4 2-4 0,-4-1-1 0,0 2 0 15,5-3-2-15,-5 2 1 0,0-3-1 0,5-1 0 0,-5 1 0 16,5-3 1-16,0 0-1 0,0 0 0 0,0-2 1 0,0-2 0 15,-5 2 0-15,4-3-1 0,1-1 1 0,-5 0-3 0,4 1-6 16,-4-3-5-16,6 0-9 0,-6-1-13 0,0 1-17 16,0-3-24-16,0 0-46 0,0 0-85 0,0 0-106 15,0-3-58-15</inkml:trace>
  <inkml:trace contextRef="#ctx0" brushRef="#br0" timeOffset="-23894.08">7467 9544 245 0,'0'0'240'0,"0"-2"-60"0,0 2-48 0,0 0-40 15,0-3-26-15,0 3-13 0,0 0-10 0,0 0-6 16,0-3-5-16,0 3-5 0,0 0-5 0,5-3-3 0,-5 3-4 16,4-3-7-16,-4 3-1 0,6 0-5 0,-6 0 0 0,4 0-1 15,1 0-2-15,-5 0 0 0,5 3 1 0,0 3 0 16,-5-1 3-16,5 4 1 0,0-1 2 0,-5 0-1 0,4 3 2 15,-4 3 0-15,6-1 0 0,-6 1 0 0,4 0-2 0,1 0-2 16,-5 3 0-16,4-4 0 0,1 1-3 0,-5 0 1 16,6-1 0-16,-1-2 0 0,-1 0 0 0,2 1-1 0,-2-3 3 15,-4 0-1-15,5-3 0 0,-5 2 0 0,5-3-1 16,-5 1-1-16,4-1 0 0,-4-2 0 0,6 0-1 0,-6 0 1 16,0-3 0-16,0 0 1 0,4 0-1 0,-4 0 3 0,0-3 1 15,0 0 0-15,-4 0 0 0,4 1 1 0,0-4-2 16,-6 1 1-16,6 2-3 0,-4-5 1 0,4-1-1 0,-5 2 3 15,0-1 0-15,1-1 1 0,-2-1 0 0,2-2 2 16,-1 1 2-16,-1-3 3 0,-3 1 1 0,4-1-1 0,1 0 1 16,-2 1 0-16,2-2 0 0,-6 2 0 0,5-1 0 0,5 3-4 15,-5 3 1-15,0 0-1 0,5 2-3 0,-4 1-4 16,4-1-2-16,0 3 1 0,0 3-1 0,0 0-1 16,0 0 0-16,4 3-2 0,1 0 1 0,-5 2 1 0,5 1 1 15,0-1 0-15,0 1-1 0,4 2 1 0,-3 0 0 0,-2 0 1 16,5-2-1-16,-4 2-1 0,6 0-1 0,-7-2-1 0,6 3 0 15,-5-4-2-15,4 1-1 0,-3-4-1 0,-2 4 0 16,7-3 0-16,-7-2 1 0,1 3 2 0,0-4-1 16,0 0 0-16,0 0 2 0,0 0 1 0,-1-4 2 0,2 3 0 15,-1-2 1-15,-1-3-2 0,1-2 3 0,0 3-1 0,0-4 1 16,0 1 0-16,-1 0-1 0,-4-1-1 0,6-2 0 16,-1 3 1-16,-1 0-2 0,2-3 0 0,-3 3 0 0,-3-1 0 15,6 1 0-15,-6 3 0 0,6-1 1 0,-3 0-1 0,-3 2 0 16,6 0 1-16,-6 2 0 0,5 2-2 0,-5-3 0 15,0 3 1-15,4 3-1 0,-4-3 1 0,6 2 1 0,-6 4-3 16,4-1 2-16,-4 1 1 0,0 2 0 0,5 0 0 16,-5 1 0-16,5-1 1 0,-5 3-1 0,5 0 2 0,0-1-1 15,0 2-3-15,-1 1 1 0,2-2-2 0,-6 1-4 0,4 2-5 16,1-4-6-16,0 4-5 0,-5-4-6 0,5 2-4 16,0-1-8-16,-5 1-6 0,4-5-6 0,-4 2-4 0,5-2-9 15,1-2-13-15,-6 1-18 0,4-3-33 0,1 0-54 16,0 0-87-16</inkml:trace>
  <inkml:trace contextRef="#ctx0" brushRef="#br0" timeOffset="-23550.3299">7920 9514 103 0,'0'0'370'0,"0"-3"-108"0,0 3-109 0,0 0-71 16,0 0-38-16,6 0-21 0,-6 0-9 0,0 0-2 15,4 3 0-15,-4 0 1 0,5 2 0 0,1 1 1 16,-6 2 2-16,5 3 0 0,-1-3-1 0,-4 6-4 0,5 0-3 15,0 0-1-15,-5-1-1 0,4 1-2 0,-4 0 0 0,6 3-2 16,-1-5-1-16,-1 6 1 0,2-5 0 0,-2-2-1 0,-4 3-1 16,6-1 0-16,-2-1-1 0,-4-2-3 0,5-1-3 15,-5 2-7-15,5-3-6 0,-1 0-10 0,-4-2-14 16,6 2-24-16,-6-5-37 0,4 3-66 0,-4-6-113 0,5 3-72 16</inkml:trace>
  <inkml:trace contextRef="#ctx0" brushRef="#br0" timeOffset="-23269.23">7847 9522 130 0,'6'-5'374'15,"-2"2"-115"-15,2-3-116 0,3 4-67 0,-4-4-35 16,9 4-20-16,-3-1-8 0,-2-2-5 0,0 1-2 0,1 2-4 15,6-1 0-15,-7 3-2 0,0 0 0 0,2 0 1 0,-1 0-2 16,-6 3 0-16,2 3 0 0,-2-1 0 0,-4 0 1 0,0 3 1 16,0 4-1-16,-4-2 0 0,-2 2 2 0,2 1 0 15,-2 1-1-15,-3 0-1 0,-1 0-4 0,0-1-3 16,1 4-2-16,-2-6-1 0,1 3-5 0,1-3-9 0,0-3-11 16,3 3-15-16,-3-5-27 0,3 1-44 0,2-2-83 0,4-2-98 15</inkml:trace>
  <inkml:trace contextRef="#ctx0" brushRef="#br0" timeOffset="-22784.45">8199 9633 81 0,'-5'0'336'0,"5"2"-107"0,-5-2-101 0,0 3-62 16,1-1-31-16,-1 2-17 0,0 1-7 0,-5 1-2 16,5 2 2-16,-5 0-4 0,6 0 2 0,-6 3-1 0,0-1-1 15,5 2 0-15,-5-1-1 0,5 1 0 0,1-2-4 0,0 2 2 16,4-2-1-16,-6-2 6 0,6 3 0 0,0-6-2 15,6 4 2-15,-6-4-1 0,4-2 0 0,0 0 1 0,1-1-1 16,5-2-6-16,-1 0 1 0,2 0-1 0,-2-2 0 16,1-4-3-16,1 3 0 0,3-5-2 0,-5 3-1 0,1 0 2 15,5-4-1-15,-6 1 0 0,6-1 3 0,-5-1 2 0,0-2 3 16,0 2 2-16,-1-1 4 0,1 3 4 0,-5-4 4 16,1 5 4-16,-2-2 2 0,1 1 4 0,-5 3 4 0,5-1 1 15,-5 3-3-15,0-2-2 0,0 2-4 0,4 3-4 16,-4 0-5-16,0 0-4 0,-4 0-5 0,4 6-3 0,0-4-2 15,0 7-2-15,0-4 0 0,0 3 1 0,4-2 0 0,-4 2 1 16,5-3-2-16,-5 4 1 0,5-4-1 0,0 3 1 16,4-2 0-16,-3-1-1 0,3-1 1 0,1-3 0 15,0 2 4-15,0-3-3 0,5 0 1 0,-6 0 0 0,6-3-1 16,0 3-4-16,-1-5-7 0,1 3-10 0,4-4-16 0,-4 1-17 16,0-1-40-16,-6-3-84 0,6 4-142 0,0-3-71 15</inkml:trace>
  <inkml:trace contextRef="#ctx0" brushRef="#br0" timeOffset="8525.94">8766 12018 259 0,'4'10'227'0,"-4"2"-99"0,0-2-63 0,5-2-30 0,1 1-14 16,-6-1-3-16,5 0 3 0,0-3 4 0,4-2 5 0,-4 3 3 16,4-3 2-16,2 0 2 0,-2-3 0 0,6 0-1 15,-5 0-1-15,5-3-2 0,-2 0-4 0,2-3-2 0,-4 3-7 16,3-2-11-16,-4-3-14 0,5 3-11 0,-6-4-17 15,-4 1-18-15,5 0-20 0,-5 0-24 0,-1 2-28 0,-4-2-27 16,0 0-33-16,0 2-42 0</inkml:trace>
  <inkml:trace contextRef="#ctx0" brushRef="#br0" timeOffset="9370.25">8937 11959 162 0,'0'-3'222'0,"0"1"-17"0,0-1-30 0,0 1-42 16,0-1-38-16,0 0-26 0,0 3-13 0,0-2-8 15,0-1-5-15,-5 0-5 0,5 3-5 0,0 0-3 0,-5-3-4 16,5 3-2-16,0 0-4 0,-5-3-7 0,5 3-3 0,0 0-7 16,-5-2 1-16,5 2 2 0,0 0 1 0,0 0 0 15,0 0 2-15,0 0 2 0,-4 0-1 0,4 0 7 0,0 0 0 16,0 2-4-16,0-2-1 0,0 3-2 0,0-3 0 15,0 3-1-15,0 0-2 0,0 0 1 0,0-1-2 0,4 1 1 16,-4 0 0-16,0-1 2 0,5 1-2 0,0-1 1 0,0 1-1 16,0-3-2-16,0 3 0 0,5-3-2 0,-1 0 0 15,1 0-1-15,0-3 1 0,0 0-1 0,-6 1 0 0,1-1 1 16,1 1 0-16,-2-1-2 0,-4 0 2 0,0-2-2 16,0 2 0-16,0 0 1 0,0-2-2 0,-4 2 0 0,-2 0 0 15,1 0 0-15,1 1 0 0,-6-1 0 0,0 0 0 0,5 3-1 16,-4 3 1-16,-2-3 0 0,2 3 0 0,-1 2 0 15,0-2 0-15,0 2 1 0,5 1 1 0,-5 0-1 0,5-1 0 16,5 0-1-16,-4 0 2 0,-2 1-1 0,6-3-1 0,0 3 1 16,6-1 0-16,-6-2 0 0,4-1 2 0,1 1-1 15,1 0 0-15,3-3 0 0,-3 3 0 0,3-3-1 0,1-3 2 16,0 3-1-16,-6 0 0 0,2-3 1 0,-1 3 1 16,-1-3 2-16,-4 3 1 0,5-2 0 0,-5-1 0 0,-5 0-1 15,5 1-2-15,0-1 0 0,-4-3 0 0,-1 3-3 0,-1 0 1 16,2 1-2-16,-1-1 0 0,0 3-1 0,-5 0 1 15,1 0 0-15,3 3 0 0,-3-1 1 0,3 1 0 16,-3 0 2-16,3 0 0 0,3 3 1 0,-3-4 0 0,2 1 0 16,4 0-2-16,0-1 1 0,0 1-2 0,0 0 0 0,4 0-1 15,2-1 1-15,-3-2 0 0,7 4-1 0,-5-4 2 0,1 0 1 16,3-4 0-16,1 2 1 0,0-1 0 0,-5 0 3 16,5 0 3-16,-6-2 1 0,2 2 5 0,-6-2 2 15,5-1 1-15,-5 3 1 0,0-2 1 0,-5 0 0 0,5-1 0 16,-6 4 0-16,2-4-5 0,-1 0-1 0,-5 4-1 0,0-1 0 15,6 0-1-15,-11 3-4 0,4 3-4 0,1 0-1 16,1 2-1-16,-6-2 0 0,6 5 0 0,-1 0-2 0,1 0-1 16,-2 1 1-16,7-1 2 0,-1 0 0 0,0 0-1 15,5 1 1-15,0-1-1 0,0 1 0 0,0-2-1 0,5-1 0 16,0 3 1-16,5-4 0 0,-1-3-1 0,1 4 0 0,0-6-1 16,0 2 1-16,5-2 0 0,-2 0 1 0,-2-2-2 15,-2-1-2-15,1-2 2 0,0 0 0 0,0-1 0 0,-5 0 0 16,-1-3-1-16,2 5-1 0,-6-4 0 0,5-1 2 0,-5 1-2 15,0-1-1-15,-5 4 1 0,5 0-1 0,-6-4-1 16,2 6-1-16,-1-2-2 0,0 2-2 0,-5 1-4 0,1-1 0 16,3 3 0-16,-3 0 0 0,3 0 0 0,-3 3 1 15,3-3 3-15,-3 2 2 0,5 1 2 0,-1-1-1 0,5-2-2 16,-6 3-7-16,6 0-10 0,6 0-12 0,-6-3-17 0,5 3-25 16,5-3-43-16,3-3-89 0,-2 0-142 0,4 3-79 15,-6-6-39-15</inkml:trace>
  <inkml:trace contextRef="#ctx0" brushRef="#br0" timeOffset="10214.52">9587 11747 41 0,'0'-2'290'16,"0"0"-53"-16,-5-1-53 0,5 3-53 0,0-3-36 16,0 0-23-16,0 0-12 0,0 3-8 0,0-3-5 0,0 3-4 15,0-3-5-15,0 3-2 0,-5 0-4 0,5-1-9 0,0 1-4 16,-5 0-1-16,0 0-2 0,5 0-4 0,-5 0-1 31,0 1 0-31,1-1-2 0,-2 0 2 0,2 3 2 16,-7 0 0-16,7-3 5 0,-6 3 4 0,5 0 6 0,-4 0 0 0,-1 0 0 0,5 1 1 0,-5 0-1 0,0 1-1 0,0 0-6 15,1 4-5-15,-1-4-4 0,0 3-4 0,5 0-1 0,-6 1-1 16,8 0-4-16,-7 1 2 0,5-2-1 0,0 3 0 31,5-2 0-31,-5-1 1 0,5 3-1 0,0-3 1 0,-5 0 2 0,5 0-2 0,0 1 2 0,0-1 1 0,5 1 2 16,-5-1 0-16,0 0 1 0,5 1 0 0,0-4 0 0,0 0 4 15,5 0-1-15,-7 1-4 0,3 0 0 0,4-1-1 32,-5-2-1-32,10 0 0 0,-6-1-1 0,1-2-3 0,5 3-1 15,-5-3 2-15,4-3 0 0,1 3 0 0,-1-2-2 16,2-1-2-16,-2 0 0 0,1 1 0 0,-6-1-1 0,6-3 1 16,-5 3-1-16,0-2 0 0,0 2 2 0,-1-2 1 0,1 0 0 15,-5-1 0-15,0 3 1 0,5-2-2 0,-6-1 0 16,-4 3 0-16,5-2-1 0,0 2 1 0,-5-2 0 0,0-1 1 15,0 3 3-15,0 1 2 0,0-4 4 0,-5 3 2 16,0 0 3-16,5 0 0 0,-10 2-1 0,6 1-1 0,-6-4-2 16,5 4-3-16,-6 0-4 0,-2 4-2 0,3-3-1 0,0 2-1 15,-5 0-1-15,6 2-2 0,-6 1-6 0,5-1-16 16,-4 4-21-16,3-1-26 0,-3 1-38 0,4-1-61 0,6 0-114 16,-6 0-110-16,5 3-70 0,0-2-28 0</inkml:trace>
  <inkml:trace contextRef="#ctx0" brushRef="#br0" timeOffset="12355.94">8966 12070 141 0,'0'0'123'0,"0"0"-97"16,0 0-79-16,0 0-71 0</inkml:trace>
  <inkml:trace contextRef="#ctx0" brushRef="#br0" timeOffset="12543.4">8937 12166 147 0,'-5'3'408'0,"5"2"-130"0,-5 0-123 0,5-2-73 16,-5 2-39-16,5 1-20 0,0-3-10 0,0 0-5 15,-5 2-3-15,5-3 0 0,0 1-3 0,5 0-2 0,-5 2-10 16,0-1-15-16,5-2-18 0,-5 1-33 0,5-1-49 16,0 2-79-16,-5-2-114 0</inkml:trace>
  <inkml:trace contextRef="#ctx0" brushRef="#br0" timeOffset="12668.63">8961 12353 131 0,'-4'5'447'15,"4"1"-134"-15,0-4-135 0,-5 4-82 0,5-1-43 0,0-2-28 16,0 2-13-16,-6 1-14 0,6-3-19 0,0 2-22 0,0-2-35 16,6-1-55-16,-6 2-94 0,0-3-104 0,0 2-58 15</inkml:trace>
  <inkml:trace contextRef="#ctx0" brushRef="#br0" timeOffset="12824.98">8957 12553 351 0,'-5'3'467'0,"-1"0"-180"16,2 2-146-16,4 0-89 0,0-2-56 0,0 3-34 0,0-1-28 15,0 1-24-15,4-4-35 0,-4 4-61 0,6-3-109 0,-6-1-63 16</inkml:trace>
  <inkml:trace contextRef="#ctx0" brushRef="#br0" timeOffset="12950.15">9000 12787 164 0,'-5'3'454'0,"1"1"-139"15,-2 0-155-15,6-2-104 0,0 3-64 0,0-2-50 16,0 3-43-16,6 0-46 0,-2-4-59 0,-4 1-91 0</inkml:trace>
  <inkml:trace contextRef="#ctx0" brushRef="#br0" timeOffset="13075.16">9015 12998 92 0,'-5'3'445'0,"5"-1"-127"0,-4 1-156 0,4 0-113 16,0-3-84-16,4 3-76 0,-4 0-93 0,5 0-120 0,-5-1-61 16</inkml:trace>
  <inkml:trace contextRef="#ctx0" brushRef="#br0" timeOffset="13199.99">8995 13226 130 0,'-4'8'501'0,"-2"-2"-45"15,2 0-186-15,4-1-136 0,0-3-80 0,0 1-54 0,4 0-40 16,-4 2-31-16,6-2-33 0,-2-3-44 0,7 3-69 16,-7-3-117-16,1 3-61 0</inkml:trace>
  <inkml:trace contextRef="#ctx0" brushRef="#br0" timeOffset="13371.9499">8995 13380 350 0,'-4'3'483'0,"4"0"-155"0,0-2-155 0,0-1-98 0,0 0-57 16,0 0-39-16,4 0-26 0,-4 0-18 0,5 0-19 15,-5 0-26-15,6-1-51 0,-2 1-102 0,1-3-82 0</inkml:trace>
  <inkml:trace contextRef="#ctx0" brushRef="#br0" timeOffset="28484.2">6826 9904 39 0,'-4'0'95'0,"4"0"-8"0,0 0-11 16,0 0-12-16,-5 0-13 0,5 3-9 0,-5-3-10 0,5 0-5 16,0 3-5-16,-5-3 0 0,5 0 0 0,-5 0 1 0,5 3 0 15,0-3 0-15,-4 2-1 0,4-2-5 0,0 3-3 16,0-3-3-16,0 3-4 0,0-3-3 0,0 0 0 0,0 2-3 16,4-2 0-16,-4 3-1 0,5-3-1 0,-5 0-1 15,5 3-2-15,-5-3 2 0,5 0-2 0,0 0 2 0,-1-3 0 16,-4 3 1-16,5-3 2 0,1 1 2 0,-2-1 3 15,1 3 1-15,1-3 2 0,-2 1-1 0,1-1 2 0,-5-3 1 16,5 6 1-16,-5-3 1 0,4-2 1 0,-4 5 0 0,0-5 2 16,0 2-1-16,0 0 1 0,0 3 0 0,0-3-2 15,-4 1 0-15,4-2-3 0,-5 4-1 0,5-2-3 0,-5 2 0 16,1 0-1-16,-2 0-5 0,1 2-1 0,1-2 0 16,-2 4 0-16,1-4-1 0,1 2 0 0,-6 1 1 0,5 0-1 15,0 0 1-15,1-3 1 0,4 2-1 0,-5 1 1 0,5-3-1 16,-6 3 0-16,6-1 0 0,0-2-1 0,0 0 0 15,0 0 0-15,6 3 1 0,-6-3-1 0,5 0-3 0,-5 0-2 16,4 0 0-16,1 0-1 0,-5 0 0 0,5 0 0 16,0 0 0-16,-5 0 0 0,5-3 4 0,-5 3 1 0,4 0 2 15,-4 0 1-15,0-2 6 0,0 2-2 0,0 0 0 0,0 0-1 16,-4 0 3-16,4 0-2 0,-5 0-4 0,0 0-3 16,0 2-10-16,0-2-2 0,5 3-8 0,-4-3-10 15,-1 0-21-15,5 3-27 0,-6-3-51 0,6 0-85 0,0 0-82 16</inkml:trace>
  <inkml:trace contextRef="#ctx0" brushRef="#br0" timeOffset="60896.09">6856 9923 1 0,'0'0'202'0,"-4"0"-35"0,4 0-36 0,-6 0-35 15,6-2-31-15,0 2-26 0,-5 0-13 0,5 0-11 0,0-3-6 16,-4 3 0-16,4 0 0 0,0 0 2 0,0-3 3 15,-6 3 2-15,6 0 0 0,0-2 2 0,-5 2 1 0,5 0-1 16,0-3-3-16,0 3-1 0,0 0-5 0,-4 0 0 0,4 0 0 16,0 0-1-16,0 0-3 0,0 0-1 0,0 0-1 15,0 0-1-15,0 3-1 0,0-3-1 0,0 0 0 16,0 2 0-16,0-2 0 0,0 3 0 0,0 0 0 0,0-3 0 16,0 2-1-16,0 1 0 0,0 3 1 0,4-4-3 0,-4 1 1 15,0 3 1-15,0-4 1 0,0 1 0 0,0 0 1 0,0 0 0 16,5 3-1-16,-5-4 2 0,0 1-1 0,0 2-1 15,0-2 0-15,0 0 1 0,6 3 0 0,-6-4-1 0,0 4 0 16,0-4 0-16,0 3 1 0,0-1 1 0,0 1-2 16,0-2 1-16,0 2 0 0,0-2 0 0,0 3 0 0,0-1 1 15,0-3 0-15,4 4 0 0,-4 0-1 0,0-3 0 0,5 2 0 16,-5-3 0-16,0 2-1 0,6-3 0 0,-6 5 0 16,4-3-1-16,1 0 1 0,-5 0-2 0,0 0 2 0,5 0 0 15,-5-3 1-15,4 1 0 0,-4 3-1 0,0-4 0 16,6 2 0-16,-6-2 1 0,4 0-1 0,-4 3 0 0,5-3-1 15,-5 0 1-15,5 0 0 0,0 4 1 0,-5-4-1 16,5 0 1-16,-5 2-1 0,5-2 0 0,-1 2 0 0,-4 1 0 16,6-3 1-16,-6 3-1 0,0 0 1 0,4 0-1 0,-4-3 1 15,0 3 1-15,0 0 0 0,5-1-1 0,-5 1-2 16,0 2 1-16,0-3-1 0,6 1 0 0,-6 0 0 0,0 0 0 16,0 0 0-16,-6 2-1 0,6-1 2 0,0 0 0 15,0-1 0-15,0 0 0 0,-5 2 0 0,5-2-1 0,0 0 1 16,0-1 0-16,0 2 0 0,0 1 0 0,0-1-1 15,0-4 2-15,0 2-1 0,0 0 0 0,0 1 0 0,0-3 0 16,0 3-1-16,0-1 1 0,0 1 0 0,0-3 0 0,0 3 0 16,0 0 0-16,0 3 1 0,0-6-1 0,0 5 2 15,0-3-2-15,0 1 0 0,0 3 0 0,5-4 0 0,-5 1 0 16,0 0 0-16,0 0 0 0,0-1 0 0,6 1 1 0,-6 0 0 16,0 0-1-16,0-1 0 0,0 1 0 0,0-3 1 15,0 3-1-15,0-3-1 0,0 3-5 0,0-3-2 16,0 0-4-16,0 0-4 0,0 0-10 0,0 0-8 0,0 0-9 15,0-6-8-15,0 3-7 0,3-2-13 0,-3-1-15 0,0 1-16 16,0-1-24-16,0-2-33 0</inkml:trace>
  <inkml:trace contextRef="#ctx0" brushRef="#br0" timeOffset="61630.83">6895 9979 70 0,'0'0'77'0,"0"0"-12"0,0 0-8 16,0 0-9-16,0 0-7 0,5-3-6 0,-5 3-4 15,0 0-5-15,0 0-3 0,0 0-1 0,0 0 0 0,0 3 1 16,0-3 4-16,-5 3 0 0,5-3 1 0,0 2-1 0,-5 1-1 16,5 0 0-16,-5-1-1 0,0 3-5 0,5-1-3 15,-4-2-4-15,-2 1-3 0,6 3-1 0,-4-4-1 0,4 1-1 16,-5 0-3-16,5 2-1 0,0-2 0 0,0-1 0 0,0 1 0 16,0 3-2-16,0-3 1 0,0 0-1 0,0 2 0 15,5-3 3-15,-5 3 1 0,0-2-1 0,0 3 1 0,4 0 1 16,-4 0 1-16,0 1 0 0,0 0 2 0,0 0-2 15,0-1 0-15,0 3-2 0,0-4-1 0,0 0-1 0,6 0 1 16,-6 1 0-16,0 2-1 0,0-3 0 0,0-2 3 0,0 3-2 16,0-4 2-16,0 4 1 0,0-3 0 0,0-1 1 0,0 4-1 15,0-3-1-15,0 1-1 0,0-2 1 0,0 0-2 16,0 1-1-16,0 2-3 0,0-2 1 0,0 0 0 16,0 0-1-16,0 3 0 0,0-4 0 0,0 1 0 0,0-1 0 15,4 1 0-15,-4 0 0 0,0 0 1 0,0-1 1 16,5 4-1-16,-5-3 0 0,0-1-1 0,5 4 0 0,-5-3 2 15,0-1-1-15,5 1-1 0,-5 3 0 0,0-1 0 0,0 1 1 16,5-4-1-16,-5 4 0 0,0 0 0 0,5-2 0 16,-5 0 1-16,0 1-1 0,0-2 0 0,0 3 0 0,0-4-1 15,0 4 1-15,0-3-1 0,0-1 0 0,0 3 0 16,0-1 1-16,0-2-1 0,0 4 1 0,0-3 1 0,0-1-1 16,0 1 0-16,0 0 0 0,0 0 0 0,4-2-1 0,-4 3 1 15,0-4 1-15,0 5-1 0,0-2 1 0,0 0 0 16,0 0 0-16,0 0 0 0,0-1 0 0,0 1-1 0,0-1-1 15,0 3 0-15,0-2-1 0,0 1 0 0,0-2 2 0,0 1 0 16,0 0 0-16,0 0-1 0,0 0 1 0,0-2 1 16,0 3 0-16,6-1 0 0,-6-1 1 0,0-2-1 0,0 5-1 15,4-5 0-15,-4 6 0 0,0-3 0 0,0 0 1 16,0 0 0-16,5 0-2 0,-5 1 0 0,0 0 2 0,0-2-1 16,0 1-1-16,6 2 0 0,-6-2-1 0,0 0 0 15,0 0-1-15,0 2-4 0,0-2-6 0,0-1-6 0,0 1-8 16,0 0-12-16,0 0-20 0,0-3-32 0,0 0-48 0,0 0-67 15,-6-3-90-15</inkml:trace>
  <inkml:trace contextRef="#ctx0" brushRef="#br0" timeOffset="64382.37">6861 10165 99 0,'0'5'179'0,"0"-1"-30"16,0 1-34-16,0 1-33 0,0-1-27 0,0 0-20 16,0 1-13-16,0 3-6 0,0-4-4 0,0 3-5 0,0-3-1 15,0 4-1-15,5-1 0 0,-5 0 0 0,0 0 0 0,4-2-1 16,-4 2 0-16,0 1 1 0,0 2 1 0,6-6 0 16,-6 3 1-16,0 1 0 0,4-4 0 0,-4 3 1 15,0-2 0-15,5-1 0 0,-5 1 0 0,0-2 0 0,5 2-2 16,-5 0 1-16,0 0 1 0,0-1-1 0,5-2 0 0,-5 2 0 15,0 0-1-15,0 1 0 0,0-3-1 0,5 3-1 16,-5-3-2-16,0 2 1 0,0-2-2 0,0 3 0 0,0-5-1 16,0 5 1-16,0 0 1 0,0 0 1 0,0-2-2 0,0 2 1 15,0-3 0-15,0 2 0 0,0 1-1 0,0 0 0 16,0-1 1-16,0 0-2 0,5 1-1 0,-5-1-1 0,0 1 1 16,0 0 1-16,0-1 0 0,0 0 0 0,4 1 0 15,-4-3 1-15,0 2 1 0,0 1 1 0,0 0-3 0,0-4 0 16,6 3 0-16,-6-2 1 0,0 3-1 0,0-1 0 0,0-2 0 15,0 2 0-15,0-2 0 0,0 0 0 0,0 0 1 16,0-1-1-16,0 4 2 0,0-4-1 0,0 1 1 0,0 0-1 16,0 0-1-16,0 2 1 0,0-2 0 0,0 0 1 15,0 3-2-15,0-4 2 0,0 1-2 0,0 0 0 0,0 2 1 16,0-2-1-16,0 0 1 0,0 0-1 0,0 2 1 16,0-2-1-16,0 2 1 0,4-2 0 0,-4-1 1 0,0 1-1 15,0 3-1-15,0-3 0 0,0 2 0 0,5-2 0 16,-5 2 1-16,0-3 0 0,0 5 2 0,6-5-1 0,-6 1-2 15,0 3 1-15,0-4 0 0,0 1 0 0,0 0-1 0,0 3 0 16,0-3-1-16,0-2 2 0,0 2 2 0,0 3 0 0,0-3-1 16,0 0 0-16,0 0 0 0,3 2 2 0,-3-2-1 15,0-1-1-15,0 1-1 0,0 2 0 0,0-2 0 16,6 0 0-16,-6 0 0 0,0-3-1 0,0 3 0 0,0 0 0 16,0-1 0-16,6 0 0 0,-6-2 0 0,0 3 0 0,0 1 0 15,0-2 0-15,0-2 2 0,0 2-1 0,0 1-1 0,0 0 0 16,0 0 1-16,0 0 1 0,0 0-1 0,0 0 0 15,0-3-2-15,0 2 0 0,0 2 1 0,0-3 0 16,0-1 0-16,0 3-1 0,0-1 0 0,0-2 1 0,4 3 2 16,-4-3-2-16,0 3 1 0,0-3 0 0,0 3 0 0,0-3 0 15,0 0 0-15,0 3-1 0,5-3-1 0,-5 3 3 16,0-3-1-16,0 2-1 0,4-2 0 0,-4 4 0 0,0-3 1 16,0-1 2-16,0 4 0 0,0-2-3 0,0 1 2 15,0-3-1-15,0 3 1 0,0 0 0 0,0-1-1 0,0 1 0 16,0 0 1-16,0 0 0 0,0-3-1 0,0 2-1 0,0-2 0 15,0 3 0-15,5-3 1 0,-5 4 0 0,0-4-1 16,0 2 1-16,0 0 0 0,0 1 1 0,0 0-1 0,0-3 3 16,0 2-1-16,0 1 0 0,0 0 0 0,-5-3 0 15,5 3 2-15,0 0-1 0,0 0 0 0,0-3-2 0,5 2 0 16,-5 1 0-16,0-1 0 0,0-2-2 0,0 6 0 0,0-6 0 16,5 3-1-16,-5-1 1 0,0 1 0 0,0-3 0 15,0 3 0-15,0 0 2 0,0-3 2 0,0 2-1 0,0 1 1 16,0-3 0-16,0 3 0 0,5 0 2 0,-5-1-2 15,0-2-1-15,0 4 2 0,0-2 1 0,0 1-1 0,0-1 0 16,0 1 1-16,0 0-2 0,0-3 0 0,0 3 2 16,0 0-5-16,0 0 0 0,0-1 0 0,0-2 1 0,5 3-2 15,-5-3 0-15,0 3 0 0,0-3 1 0,0 2 1 0,0-2-2 16,0 2 0-16,0-2 0 0,0 4 0 0,5-2 0 0,-5-2 0 16,0 3 0-16,0 0 1 0,0 0 3 0,0-3 0 15,0 3 1-15,0-1 0 0,0 1-3 0,0 0 1 16,0 0 0-16,0-1-1 0,0 1-1 0,0-1-1 0,5 2 0 15,-5-4-1-15,0 5 2 0,0-5-1 0,0 3 1 0,5 0-1 16,-5-1 2-16,0-2-1 0,0 3 0 0,0 0-1 16,0 0 0-16,0-2 0 0,0-1 0 0,0 4 1 0,0-2-1 15,0 1-1-15,0 0 2 0,0 0 1 0,0 0-1 16,0-3-1-16,0 3 1 0,0 0-1 0,5-1 0 0,-5-2 1 16,0 2 0-16,0 2-1 0,0-2 0 0,4-2 0 0,-4 3 0 15,0 0 0-15,0-1 0 0,5 1 0 0,-5 0 1 16,0 3-1-16,5-4 0 0,-5 1 0 0,0 2 0 0,0-1 0 15,0-3 0-15,5 5 1 0,-5-3-3 0,0 3 3 16,0-3-1-16,6 0-1 0,-2-2 1 0,-4 5 2 0,5-3-1 16,-5 2 0-16,0-2 0 0,5 3-2 0,-5-3 0 0,0 3 1 15,4-5 0-15,-4 6-1 0,0-5 1 0,6 1 0 16,-6 2-1-16,0-2 0 0,4 0 1 0,-4 0 0 0,0 0 0 16,0-1 0-16,0 2-1 0,0-3 0 0,5 2 1 15,-5 0 2-15,0 0-1 0,6-1-1 0,-6 1 0 0,0 3 2 16,0-4 0-16,0 2-1 0,4-2 0 0,-4 3-1 0,0-2 2 15,0 3 0-15,0-4 0 0,0 4-1 0,0-3 3 16,5 2-1-16,-5-2-1 0,0 3 1 0,0-3-1 16,0-1 0-16,0 3 1 0,5-2-1 0,-5 0-2 0,0 0 3 0,0 0 1 15,0 2-4-15,0-2 1 0,4 0-1 0,-4-1 0 16,0 1 0-16,0 0 1 0,6 0-1 0,-6-1-1 16,0 1 2-16,0 0 1 0,4 0-1 0,-4-3 1 0,0 2-2 15,5 1 1-15,-5 0 1 0,0 0 0 0,0-1 0 0,0 1 0 16,5-1 2-16,-5 1-3 0,0 0 4 0,0 0-3 0,0 0 3 15,0 2 0-15,5-1-1 0,-5 1 0 0,0-4-1 16,0 6 3-16,0-2-2 0,0-2 0 0,5 3-3 16,-5-1 2-16,0 1-2 0,0-1 0 0,5-3 0 0,-5 4 1 15,0 0 0-15,5 0 2 0,-5-1 2 0,0 0 0 0,0 3 1 16,5-2 0-16,-5 0 0 0,0 1 1 0,0-1 2 16,4 0-1-16,-4 2 0 0,0-2-2 0,0 0 2 0,5-2-1 15,-5 2 1-15,0-1-1 0,0 1-1 0,0-3 0 16,5 2 0-16,-5 0-1 0,0-2 0 0,0 0 0 0,0 0 0 15,0 2 1-15,0-2-1 0,5 0 0 0,-5 2-2 0,0-2 0 16,0 0 0-16,0-1-2 0,0 1-1 0,5 0-1 16,-5-1 0-16,0 1 0 0,0 3 1 0,0-3 1 15,0 0 0-15,0 0-1 0,0-1 0 0,0 0 0 0,0 2 0 16,0-2 1-16,0 1-2 0,0 0-1 0,0 0 0 0,0-1 1 16,5 1 0-16,-5 3 1 0,0-4-1 0,0 1-1 0,0 0 0 15,0 0 1-15,0 2 0 0,0-3 0 0,0 1 0 16,0-3 0-16,0 3-1 0,4 0 1 0,-4 0 1 0,0 0-1 15,0-1 0-15,0 1 1 0,0 0 0 0,6-1-1 0,-6 0 1 16,0 2 0-16,0-2-1 0,0 1 1 0,0 1-1 16,0-2 0-16,0 1 0 0,0 2 1 0,0-2 0 15,0 3 1-15,0-3-1 0,0 2-2 0,0-3 1 0,0 4-1 16,0-3-1-16,0 0 2 0,6 2 0 0,-6-2-1 0,0-1 1 16,0 2 1-16,0 0-1 0,0-1 1 0,0 0 0 0,0 0 0 15,0 3-2-15,3-4 2 0,-3 0-1 0,0 2-1 16,0-2 0-16,0 1 0 0,0 0 0 0,0-1-1 15,0 1 0-15,0 0 0 0,5 0 1 0,-5 0 1 0,0-1-1 16,0 1 1-16,0 1 1 0,0-4 0 0,0 1 0 0,0 3 0 16,5-3 1-16,-5-1 0 0,0 3-2 0,0 0 1 15,0 0-2-15,0 0 1 0,0-3 0 0,0 3 0 0,0 0 0 16,0 0 0-16,0-2 1 0,0 5-5 0,0-3 4 0,0 0-1 16,0 0 1-16,0 2 0 0,0-2 0 0,-5 0 0 15,5-1-1-15,0 2 6 0,0-2-4 0,0 1-1 0,0 0 1 16,0-1-1-16,0-2 1 0,0 3-1 0,0-1 0 15,0 1 0-15,0 0-1 0,0 0 2 0,5 0-1 0,-5 0 0 16,0-1 0-16,0 2 0 0,0-3 0 0,0 2 1 0,0-3 0 16,0 3-1-16,0 0 0 0,0-1-1 0,0 2 0 15,0-2 0-15,5 1-1 0,-5-3 0 0,0 2 0 0,0 2 1 16,0-4 1-16,0 2 0 0,0-2 0 0,0 3 0 16,0 0 2-16,0 0 1 0,0-3-1 0,0 2 1 0,0 1-1 15,0 0-1-15,0 0 0 0,-5-3-1 0,5 2-1 0,0 1 0 16,0 0 1-16,0 0-1 0,0 0-2 0,0-1 2 15,0 1-1-15,0 0 2 0,0-1 0 0,0 1 0 16,0-1 0-16,0 1 0 0,0 0 2 0,0 0-2 0,0-3 0 16,0 3 0-16,0 0 0 0,0-3 1 0,0 2-1 0,0-2-1 15,0 3 1-15,0-3 0 0,0 3 0 0,5-3 0 0,-5 2-1 16,0-2 0-16,0 3 1 0,0-3 0 0,0 3 0 16,0-3 0-16,0 3 0 0,0-1 0 0,0-2 1 0,0 4 1 15,0-4-2-15,0 2 0 0,0-2 1 0,0 3-1 0,0-3 0 16,0 0 0-16,0 2-1 0,0-2-1 0,0 4 2 15,0-4-1-15,0 2 1 0,0-2 0 0,0 3 0 16,0-3 0-16,0 0 1 0,0 3 1 0,0-3-1 0,0 0 0 16,0 0-1-16,0 0 0 0,0 0 0 0,0 0-1 0,0 3 1 15,0-3 0-15,0 0 1 0,0 1-1 0,0-1 0 16,0 0-1-16,0 0 0 0,0 4 1 0,5-4-1 0,-5 0 0 16,0 2 0-16,0-2 1 0,0 0 0 0,0 3 0 15,0-3 0-15,0 0 0 0,0 0 0 0,0 3 1 0,0-3-1 16,0 0-3-16,0 3 2 0,0-3 0 0,0 3 1 0,0-3 1 15,0 3-1-15,0-3 1 0,0 2 0 0,0 1 2 16,5-3-2-16,-5 2-1 0,0-2 0 0,0 3-1 0,0-3 1 16,0 3 0-16,0-3-1 0,0 2 1 0,0-2 1 15,0 3 0-15,0-3 0 0,0 0-1 0,0 0 1 0,0 3-1 16,0-3-1-16,0 0 0 0,0 3 1 0,0-3-1 0,0 0-1 16,0 0 2-16,0 0-1 0,0 3 2 0,0-3-1 15,0 0 0-15,0 0-1 0,0 3 1 0,0-3 0 0,0 0 0 16,0 2-1-16,0-2 0 0,0 0 1 0,0 0 0 15,0 0 0-15,0 3 0 0,0-3 1 0,0 0 0 0,0 3 0 16,0-3-1-16,0 0 0 0,0 0 0 0,0 0 0 0,4 0 0 16,-4 0 0-16,0 0 0 0,0 0 0 0,0 0 0 15,0 3 0-15,0-3 2 0,0 0-1 0,-4 0 1 0,4 0 0 16,0 0-1-16,0 0 1 0,0 0 0 0,0 0 0 16,0 2-2-16,0-2 2 0,-5 0-1 0,5 0-1 0,0 0 1 15,0 0-1-15,0 0 0 0,0 0-2 0,0 0 2 16,0 0 0-16,0 0 0 0,0 0 1 0,0 0-1 0,0 0 1 15,0 0 0-15,0 0 1 0,0 0-2 0,0 0 1 16,0 0-1-16,0 0 0 0,0 0-1 0,0 0-1 0,0 0-3 16,0-2-3-16,0 2-2 0,0 0-2 0,0 0-2 0,0-3-3 15,0 3-1-15,0 0-2 0,0 0-1 0,0-3-1 16,0 3-2-16,0 0-1 0,0-3-1 0,0 3-4 0,0 0-3 16,0-2-4-16,0 2-3 0,0-3-3 0,0 3-8 0,-5-3-6 15,5 3-7-15,0-3-8 0,0 0-15 0,0 3-18 16,0-3-24-16,0 1-28 0,0 2-37 0,0-3-44 0</inkml:trace>
  <inkml:trace contextRef="#ctx0" brushRef="#br0" timeOffset="66398.38">7208 12042 2 0,'0'0'131'16,"0"3"-25"-16,0-3-28 0,-6 0-27 0,6 0-31 0,0 0-23 16,0 0-17-16,0 0-9 0,0 0-5 0,-4 0 5 15,4 0 8-15,0 2 19 0,-5-2 25 0,5 3 23 0,0 0 18 16,-5-1 11-16,5 1 4 0,-5 0-1 0,0 0-2 0,0 3-10 16,5-4-13-16,-3 4-16 0,-3-1-9 0,0 3-8 15,2-2-3-15,-1 0-1 0,5 0-3 0,0-2-3 16,0 2-3-16,0-1 0 0,0 1-2 0,0-3-2 0,0 2 0 15,0-5-2-15,5 3 1 0,-1 0-1 0,2-3-1 0,0 0 0 16,-3 0-1-16,2-3-3 0,0 0-3 0,0 1-3 16,5-4-3-16,-6 3-1 0,2-3-1 0,4 0 0 0,-5 1 1 15,-1 0 3-15,1-3 3 0,0 2 4 0,-5 0 4 16,5 2 3-16,-5-5 4 0,0 4 4 0,-5 2 4 0,5-3 2 16,-5 1 4-16,0 2 5 0,-4 0-1 0,4 1 1 0,-6 2 2 15,7 0-2-15,-6 0-1 0,0 0-1 0,2 2-4 0,-4 4-1 16,3-4 1-16,-1 4 0 0,0 0-2 0,6-1 0 15,-6 1 2-15,0-1 0 0,5 0-3 0,0 1-3 16,5 0-2-16,-5-3-3 0,5 3-3 0,0-5-1 0,5 2-5 16,-5-3 0-16,5 2 0 0,0 2-4 0,5-4 0 0,0-4-2 15,-1 4-4-15,1-2-5 0,0-1-3 0,0 2-5 16,4-5-2-16,-4 3-2 0,0-3 0 0,5 3 0 0,-5-3 3 16,-6 4 4-16,6 0 4 0,-10-1 4 0,5 0 5 15,-5 3 1-15,0-3 5 0,0 3 2 0,-5 0 0 0,5 0 0 16,-5 3-1-16,-4 0 0 0,4 0 0 0,-5-1 1 0,0 0-1 15,5 4 0-15,-5-3 0 0,5 3 0 0,-3-3 1 16,2 3 0-16,0-2-1 0,2-2 0 0,-1 2-1 16,5-2-2-16,0-2-1 0,0 3-1 0,0-3-2 0,5 0 1 15,-1-3-2-15,2 3-3 0,0-6-2 0,-3 4-1 0,7-2-2 16,0-2 0-16,-5 0-2 0,5 3 0 0,-5-3 1 0,0 1 1 16,4 0 2-16,-4-1 1 0,-5 4 2 0,5-1-1 15,-5 0 0-15,5 0 0 0,-5 0 0 0,0 0-1 0,0 3 2 16,-5-2 1-16,5 2-9 0,0 0-3 0,-5 2-11 15,5-2-22-15,-5 0-40 0,1 0-70 0,4 0-106 0</inkml:trace>
  <inkml:trace contextRef="#ctx0" brushRef="#br0" timeOffset="67195.07">7237 12034 162 0,'0'0'154'0,"0"0"-29"0,0 0-23 0,0 0-17 15,0 0-13-15,0 0-6 0,0 0-8 0,0-3-7 16,-5 3-6-16,5 0-5 0,0 0-3 0,0 0-4 16,0 0-7-16,-5 0-2 0,5 0-4 0,-4 0-2 0,-1 3-3 15,5-3-5-15,-5 3-2 0,0 0-2 0,5-1-1 0,-6-2-5 16,2 3 0-16,4-3 1 0,0 2 1 0,0-2 0 15,0 0-1-15,0 3-1 0,0-3 1 0,0 0-2 0,0 0-4 16,4-3-3-16,-4 3-8 0,6-2-7 0,-1-1-8 16,0 1-9-16,0-1-11 0,-5 0-11 0,4 0-20 0,1 0-29 15,-5-2-46-15,0 1-72 0,0 4-80 0</inkml:trace>
  <inkml:trace contextRef="#ctx0" brushRef="#br0" timeOffset="68164.34">7335 12289 144 0,'0'0'250'0,"0"-3"-46"16,0 3-53-16,0 0-52 0,0-2-39 0,0 2-27 0,0 0-18 15,0 0-4-15,0 0 1 0,0-3 0 0,0 3 3 16,0 0 1-16,0 0 4 0,0 0-1 0,-5 0 5 0,5 0 1 16,0 0-3-16,0 0 0 0,0 0 0 0,0 0-2 15,0 0-1-15,-5 0 0 0,5 0-1 0,0 0-3 0,-5 0-4 16,5 0-1-16,0 0-3 0,-5 3 0 0,5-3-3 0,-6 0-1 16,2 2-3-16,-1 1 0 0,5 0 0 0,-4 0 0 0,-1 2 0 15,0-2-3-15,0 2 2 0,0 0 1 0,0 1 0 16,0 0 1-16,0-3 2 0,-5 3 1 0,6-1 0 15,-6 0 4-15,5 0 1 0,-4 4 3 0,-1-3 3 0,5-1 1 16,-5 3 1-16,0-3 0 0,5 1-1 0,-5 3 0 0,7-4-1 16,-3 2-3-16,-4 2-3 0,5 0-3 0,0-5 0 15,0 5-2-15,5-1-1 0,-5 1-1 0,0-3-1 0,5 2 1 16,-4-3-1-16,4 3 0 0,-5-2 3 0,5-1-1 16,0 3 0-16,0-2 1 0,0-1 2 0,0 3 1 0,5-2 1 15,-5 2 2-15,0-2 0 0,0 2 0 0,4 1 2 16,-4-4 0-16,0 3 1 0,5-2-1 0,-5 2-1 0,0-3-2 15,5 4 2-15,-5-1-1 0,0-3 1 0,5 1-2 16,0 0-2-16,-5-1 2 0,5 0 2 0,-1-2 0 0,2 2 0 16,0-1 0-16,-3-4 0 0,2 2 1 0,0-2-1 0,0 0-1 15,5 0-3-15,-6 0-2 0,2-2-1 0,4-2-2 0,-1 4 0 16,1-3-1-16,-5-2 0 0,4 3-1 0,1-4 0 16,0 4 0-16,-5-4 0 0,5 0-1 0,0 1-4 0,-6-1-2 15,5 1-1-15,-3 2-2 0,4-2-1 0,-5-1-3 16,0 3-2-16,0-2 1 0,-1 2 0 0,1-2 1 0,-5 2 1 15,5-2 0-15,0 2 0 0,-5 0 4 0,5-3 1 16,-5 4 1-16,0-1 2 0,0 0 1 0,5-1 2 0,-5 0 0 16,0 1 1-16,0-3-2 0,-5 4 3 0,5-1 0 15,-5 0 5-15,5 0-1 0,-5 3 1 0,0 0 2 0,5 0 0 16,-5 0 1-16,1 0-1 0,-6 3-1 0,5-3-1 0,-5 3-1 16,0 2-1-16,1-1-1 0,-1 1-2 0,0-1 0 15,0 0 0-15,1 4-1 0,-1-2 0 0,0 3-1 0,0-2-1 16,1 2-4-16,-1-4-13 0,4 3-19 0,2 1-33 0,-1-4-62 15,0 1-132-15,5-1-101 0,-5-2-67 0</inkml:trace>
  <inkml:trace contextRef="#ctx0" brushRef="#br0" timeOffset="71211.48">4194 12578 2 0,'-5'0'170'0,"5"0"-30"0,0-3-27 0,0 3-27 16,0 0-23-16,0-3-20 0,5 3-14 0,-5-3-10 0,0 3-3 16,5-2-3-16,-5-1-1 0,0 1 1 0,0 2-1 15,5-3 1-15,-5 3 3 0,5 0 1 0,-5-3 0 0,5 0-1 16,-5 3-1-16,0 0-1 0,4-3 1 0,-4 3 0 0,0 0-1 16,5-3-1-16,-5 3 1 0,0-2-4 0,5 2-1 15,-5 0-1-15,0 0-1 0,0-3-4 0,0 3-2 16,0 0 1-16,0 0 0 0,0 0 1 0,0 0 1 0,0 0 2 15,0 0 1-15,0 0 2 0,0 0 4 0,0 0-1 0,0 0 0 16,0 0-2-16,-5 0-2 0,5 3-1 0,-5-3 0 0,5 0-3 16,-4 2-1-16,-1-2-2 0,5 3 3 0,-5 0 1 15,0 0 1-15,0 0-1 0,5-3 1 0,-5 3-1 0,-1-3 1 16,2 2-1-16,-1-2-2 0,5 3-2 0,-4-3 0 16,-1 2 0-16,0-2 0 0,5 3 0 0,-5-3 0 0,-1 3-1 15,2 0 1-15,-1-3 2 0,5 2-3 0,-5 1 2 16,5-3-1-16,-4 3 0 0,4 0-1 0,0-3 2 0,0 2-2 15,0-2 0-15,0 3 0 0,0 0-2 0,0 0-1 0,0-1 2 16,0 1-1-16,4 0-4 0,-4-3-1 0,0 3-2 16,5-1-2-16,-5 1-2 0,5 0-2 0,-1 0-4 0,2 0-6 15,-1-1-7-15,-5 1-7 0,5 0-16 0,0-1-21 16,4 1-37-16,-5-3-56 0,2 2-83 0</inkml:trace>
  <inkml:trace contextRef="#ctx0" brushRef="#br0" timeOffset="73039.6">7266 12160 288 0,'-5'3'427'0,"5"-3"-129"0,-4 3-128 0,-2 0-77 0,6-3-41 16,0 0-24-16,-4 3-12 0,4-3-6 0,0 0-6 15,0 2-2-15,0-2-4 0,4 0-10 0,-4 2-15 0,6 1-17 16,-2 0-21-16,1-3-35 0,0 5-58 0,5-2-89 0,-5 0-98 16</inkml:trace>
  <inkml:trace contextRef="#ctx0" brushRef="#br0" timeOffset="73180.22">7247 12427 273 0,'-5'8'430'0,"0"-3"-140"0,0 1-134 0,0 2-80 15,1-3-48-15,4 2-28 0,-5-2-14 0,5 0-16 16,0-3-13-16,0 4-10 0,5-3-14 0,-5 0-22 0,4 0-33 16,1-1-46-16,-5 2-64 0,5-3-70 0</inkml:trace>
  <inkml:trace contextRef="#ctx0" brushRef="#br0" timeOffset="73289.67">7247 12600 63 0,'-5'5'383'0,"5"1"-84"0,-5 2-99 0,0-2-81 16,5-1-52-16,-5 3-29 0,5-3-19 0,-4 1-8 0,4 0-5 15,0-3-4-15,0 2-8 0,0 1-11 0,0-1-14 16,0 1-16-16,4-4-20 0,1 4-26 0,-5-3-32 0,5 2-34 16,0 1-33-16,-5-1-33 0</inkml:trace>
  <inkml:trace contextRef="#ctx0" brushRef="#br0" timeOffset="73398.89">7251 12850 124 0,'0'6'351'0,"-4"-2"-76"0,4 2-87 0,0 2-79 0,0-2-51 16,0-1-36-16,0 1-24 0,4-1-21 0,-4 1-17 15,6-1-24-15,-2 1-31 0,1-1-45 0,0-2-76 0,-5 3-99 16</inkml:trace>
  <inkml:trace contextRef="#ctx0" brushRef="#br0" timeOffset="73523.98">7335 13162 143 0,'0'6'337'0,"0"0"-122"0,5 3-128 0,-5-2-101 15,0 2-76-15,4-2-64 0,-4 2-56 0,0-1-68 16</inkml:trace>
  <inkml:trace contextRef="#ctx0" brushRef="#br0" timeOffset="-168537.3599">6870 4348 7 0,'0'0'182'0,"0"0"-38"0,0 0-36 15,0 0-28-15,0 0-18 0,0 0-15 0,-4 0-9 0,4 0-6 16,0 0-5-16,0 0-1 0,0 0 0 0,0 0 0 16,-5 0-3-16,5 0-1 0,0 0-3 0,0 0-1 0,0 0-3 15,-5 0-3-15,5 0-2 0,0 0 0 0,0 0 0 16,-4 0-1-16,4-2 4 0,0 2 2 0,-6 0 5 0,6 0 2 16,0-3 6-16,-5 3 5 0,5 0 3 0,0 0 4 0,0-2 2 15,0 2-1-15,-4 0 1 0,4-3 0 0,0 3-3 16,0 0-1-16,0 0-3 0,0-4-4 0,0 4-3 0,0 0-3 15,0 0-3-15,0 0-4 0,0 0-4 0,0 0-3 16,0 0-4-16,0 0-2 0,0 0-3 0,0 4-2 0,0-1-1 16,-6-1-3-16,6 1 2 0,0 2 0 0,0 1 0 0,0 0 2 15,0 1 2-15,0 4 1 0,0-2-2 0,0 2 1 16,0 0 2-16,6 0-1 0,-6 3 0 0,0-4-2 16,0 4-1-16,4-3 0 0,-4 3 1 0,0-3 1 0,5 3 0 15,-5 0-2-15,0-4 0 0,6 1 2 0,-6 0-2 0,4 0 3 16,-4-2-2-16,5-1 0 0,-5-3 1 0,5 4-1 0,-5-4 3 15,0-3-2-15,4 5 2 0,-4-5-1 0,0 1 3 16,0 0 1-16,0-3 2 0,0 3 4 0,0-3 4 0,0 0 6 16,0 0 3-16,0 0 5 0,0 0 2 0,0 0-1 15,-4 0 3-15,4-3 2 0,0 3 0 0,-5-3-4 0,5 3-2 16,-5-3-5-16,1 3-2 0,-2-2-1 0,-3 2-5 16,3 0-7-16,-3 0-5 0,-1 0-2 0,0 0-3 0,1 0-1 15,-2 0-1-15,1 2-1 0,1 1 1 0,-1 0 1 0,1 0 0 16,-6 2 0-16,6 1 0 0,-1-1-1 0,-1 3 1 15,2-2 0-15,-5 2 0 0,9 2-1 0,-6-1 0 0,2 0 1 16,4 1-1-16,0-2 2 0,0 1-1 0,0 2 1 16,5-3 0-16,-4 0 0 0,4 1 0 0,0-2 1 0,0 2-3 15,4-1-1-15,-4 1 0 0,0-2 2 0,5-1 0 0,0 2 1 16,-5 0-1-16,5-1-1 0,0 0 3 0,-1-1 1 16,1-1-2-16,0 1-1 0,6-3 0 0,-7 2 0 0,6-5 0 15,-1 6 1-15,2-6 0 0,-1 2-1 0,-1-2 0 16,6 0 0-16,-6-2 0 0,1-1 0 0,4 0 0 0,-4 3 0 15,5-5 1-15,-5 2-1 0,-5-3 0 0,0 4 0 0,-1-4 1 16,7 1 0-16,-7 0 0 0,1-2-1 0,1-1-1 16,-2 3 1-16,1-4 1 0,0 4 0 0,-5-3-1 0,4-1 0 15,-4 1 0-15,6 0 0 0,-6 3 0 0,0-4 0 16,4 4 0-16,-4 2 0 0,-4-2 0 0,4 3 0 0,0-1 0 16,0 0 0-16,0 0-1 0,0 0-1 0,0 3-1 0,0 0 0 15,0 0-1-15,0 0 0 0,-6 3 0 0,6 0 1 16,0 0 0-16,0 0 2 0,6-1 1 0,-6 3 0 0,0 0 0 15,4-2 1-15,-4 3 0 0,5 0-1 0,-5 0 0 0,5-2-2 16,0-1-4-16,5 2-3 0,-6-2-5 0,6 3-10 16,-5-3-9-16,4 2-12 0,3-5-15 0,1 3-20 15,-3-1-23-15,5-2-29 0,0-2-51 0,-1-1-104 0,1 1-97 16,-1-4-59-16</inkml:trace>
  <inkml:trace contextRef="#ctx0" brushRef="#br0" timeOffset="-168146.3299">7158 4447 98 0,'-4'-3'363'0,"-1"3"-96"0,5-2-98 16,-5-1-58-16,5 3-34 0,-5 0-21 0,5 0-14 0,0 0-10 16,0 0-8-16,-5 0-4 0,5 3-6 0,0-1-3 0,0 1-1 15,0 0-2-15,0 3 0 0,0-1 2 0,0 3 0 0,0 0 1 16,0 1 1-16,5-1 0 0,-5 3-2 0,0 0 0 15,5 0 0-15,-5 3 0 0,0 0-1 0,0-1 2 16,0 1 0-16,5 0 0 0,-5 3 0 0,0-1 1 0,0 0-4 16,0 1 1-16,0-1-2 0,0 1 0 0,0-4-2 0,0 5-1 15,-5-6-2-15,5 3-2 0,0 1 1 0,0-5 2 16,0 2-1-16,0-2-2 0,0 0-2 0,0 1-6 0,0-4-12 16,0 0-19-16,0-2-26 0,0-1-38 0,5 1-61 15,-5-4-125-15,0-2-85 0,0 0-47 0</inkml:trace>
  <inkml:trace contextRef="#ctx0" brushRef="#br0" timeOffset="-167723.78">7110 4632 42 0,'0'3'377'0,"-5"-1"-119"0,5 1-107 15,5-1-62-15,-5 1-33 0,5 0-17 0,0 0-8 16,0 0-5-16,-1 0-3 0,6-1-3 0,-5 1-5 0,5-3-1 15,0 3-3-15,-1-3-1 0,1 0-2 0,0 3-1 0,-5-3 0 16,5 0 1-16,0-3 3 0,-5 3 2 0,4-3 3 16,-4 3-2-16,0-5 2 0,4 2 2 0,-3-3 2 0,-2 0 2 15,6 1 0-15,-5-3-2 0,0 3-2 0,0-4 1 16,0 0-1-16,0-1-1 0,-1 2-4 0,-4-3-2 0,5 2-1 16,-5-2-3-16,4 3 3 0,-4-3-2 0,0 3 1 15,-4 0-1-15,4-1 3 0,0 1 0 0,-5 3 1 0,5-1 0 16,-4 0-2-16,4 4 3 0,0-1-2 0,0 1-2 0,0 2-2 15,0-4 0-15,0 4-1 0,0 0-3 0,0 4 1 16,0-2-1-16,0 1-1 0,4 3-1 0,-4-1 1 0,5 3-1 16,-5 0 0-16,4 1-1 0,2-1 0 0,-1 3 0 15,0-3 0-15,0 3 1 0,0 0-2 0,-5 0 1 0,5 3 0 16,-1-4 0-16,1 2 0 0,-5 2 0 0,5-4 0 16,-5 5 0-16,5-3 0 0,-5 0-1 0,5 2 1 0,-5-3 0 15,0 3 0-15,0-3 1 0,0-1-1 0,5 2 0 0,-5-2-4 16,0 1-6-16,0-2-11 0,5-1-14 0,-5 0-23 0,5-3-36 15,5-2-73-15,-6 0-148 0,6-3-80 0,5-3-40 16</inkml:trace>
  <inkml:trace contextRef="#ctx0" brushRef="#br0" timeOffset="-167348.72">7721 4596 37 0,'-5'0'343'0,"-1"0"-96"16,6 3-96-16,0-3-59 0,0 0-34 0,0 0-19 0,0 0-9 15,0 3-5-15,0-3-2 0,6 0 1 0,-1 2-1 16,-5-2-2-16,10 0 0 0,-6 0 2 0,6 0 0 0,5 0-1 16,-1-2-1-16,1 2-6 0,-1-3 0 0,1 3 0 15,5-3-1-15,-5 3-1 0,0-2-3 0,-2 2-1 0,2-4 0 16,0 2 4-16,0 2-4 0,0-3 0 0,-6 3-2 0,1 0-3 16,5-3-1-16,-5 3 0 0,0 0-2 0,-1-3-1 15,-4 3-1-15,5 0 0 0,-1-2 0 0,-3 2 1 0,-2 0 2 16,6 0-2-16,-6 0-2 0,2 0-5 0,-6 0-9 15,4 0-18-15,-4-3-28 0,5 3-46 0,-5-3-91 0,0 3-128 16,0-3-66-16</inkml:trace>
  <inkml:trace contextRef="#ctx0" brushRef="#br0" timeOffset="-167114.3">7745 4702 300 0,'5'4'264'0,"0"-2"-98"16,4-2-59-16,1 3-33 0,5 0-15 0,-1-3-9 0,1 0-4 16,5 0-6-16,-1-3-5 0,1 3-5 0,-1-3-3 0,5 3-5 15,2-2-2-15,-8-2-1 0,7 2-1 0,-1-1 0 16,1 1-1-16,-1-1 1 0,1-2-1 0,-6 2-1 0,0 0-3 16,1 0 0-16,-5 3-3 0,-5-3-5 0,4 3-7 15,-4 0-12-15,-5-3-16 0,5 3-26 0,-5 0-41 16,-5-3-77-16,5 3-144 0,-5-1-72 0</inkml:trace>
  <inkml:trace contextRef="#ctx0" brushRef="#br0" timeOffset="-166394.68">8507 4406 251 0,'0'0'312'16,"-5"0"-119"-16,5 0-84 0,-5 4-50 0,5-2-23 0,-4 0-13 16,4 4-3-16,0-1 0 0,0 2-2 0,0 0 2 0,0 4 1 15,0 0 2-15,4 3-3 0,-4-3-1 0,5 3-2 16,0-1-1-16,-5 1 2 0,5 3-2 0,0-4-1 0,1 1-2 16,-3 3 1-16,3-6-1 0,-2 3 0 0,1-1 1 0,4-2-1 15,-3 0 0-15,-1-2-1 0,-5 2 1 0,4-7-1 16,2 5-2-16,-6-3-2 0,4-1-1 0,-4-2 2 0,5-1 5 15,-5 1 6-15,0-1 8 0,0 2 7 0,0-4 6 16,0 2 6-16,-5-2-1 0,1 0 0 0,-2 0-5 0,2 3-8 16,-7-3-8-16,2 0-7 0,0 3-8 0,0-3-4 15,-7 3-1-15,2 0-4 0,-1 0-1 0,0 2 0 0,0-2 1 16,1 2-1-16,-1 3 0 0,5-2 0 0,-5 3 0 16,11-2 0-16,-6 1 0 0,5 1 0 0,-5-1 1 0,10 3-1 15,-4-3 0-15,-2 1 1 0,6 1-1 0,0-1 1 0,0-1-1 16,6 0 1-16,-6-2 0 0,4 2 0 0,1-3-1 0,5-2-1 15,-5 3 2-15,4-6-1 0,2 2 0 0,3-2 0 16,-4-2-1-16,4 2 0 0,0-6 1 0,2 1 0 16,-2-4 0-16,1 1 0 0,0 0 1 0,0-3-1 0,-6 0 1 15,6 0-1-15,-6 0 0 0,1-3 5 0,-5 3 1 0,0 0 1 16,0-2 1-16,-5 1 1 0,5 2 1 0,-5-1 3 16,-5 2 4-16,5 0-2 0,0 4-2 0,-5 0 0 0,5 0-2 15,-5 2 0-15,5 0-2 0,-5 3-4 0,5 0-4 0,-4 3-2 16,4-3-2-16,0 3 1 0,-6 2 0 0,6-2-2 15,0 2 1-15,0 1 0 0,0 2 1 0,0-2 0 0,6 2 1 16,-6 0 0-16,0-3 1 0,4 4 0 0,1 0 1 16,0-2-1-16,0-2 1 0,0 4 1 0,0-3-1 0,4 1 1 15,1-1-1-15,1-1 0 0,-2 1-2 0,1-1-4 0,-1 2-8 16,6-2-8-16,-6-3-13 0,6 1-12 0,-5 0-18 16,4 0-19-16,2-3-27 0,-2 0-37 0,1 0-63 0,5-3-117 15,-11 0-79-15,6-2-36 0</inkml:trace>
  <inkml:trace contextRef="#ctx0" brushRef="#br0" timeOffset="-166003.76">8922 4560 58 0,'-5'-5'409'15,"5"-1"-104"-15,0 3-118 0,0-2-74 0,0 2-37 0,0 3-20 16,-4-3-14-16,4 1-6 0,0 2-9 0,0 0-6 15,0 0-5-15,-6 2-6 0,6 1-6 0,-5 0-3 0,1 2-1 16,-2 4-1-16,1-1 1 0,1 0 0 0,-5 3 2 16,-1 1 1-16,5 0-1 0,-1 6 3 0,-3-5-1 0,4 4 0 15,0 1 2-15,0 0 1 0,1 0 0 0,-1 2 0 0,5-4 2 16,0 0 0-16,0 1 1 0,0-1 0 0,5-2 1 16,-1 1-1-16,1-5 1 0,5 1 4 0,-1 0 3 0,2-3 2 15,-1-2 2-15,3-1 1 0,-2-2 3 0,4-3 0 16,4 0 2-16,-5-3 1 0,6-2 0 0,-1-3 1 0,-4-1 0 15,5-2 5-15,-1 0 3 0,2-3 6 0,-8 1 8 0,7-1 6 16,-11-3 7-16,6 5 6 0,-5-6 6 0,-5 5 9 16,1-4 2-16,-2 1-4 0,-4-1-10 0,-4 1-8 15,-2-1-12-15,1 1-10 0,-5 2-12 0,-5 1-20 0,2-1-15 16,-3 3-15-16,-3 0-13 0,4 2-18 0,-4 1-22 0,-1 3-24 16,5 2-22-16,1 0-19 0,0 3-15 0,3 0-13 15,2 3-11-15,-1 0-10 0,0-1-14 0,6 4-33 0,-2-1-86 16,1 1-73-16</inkml:trace>
  <inkml:trace contextRef="#ctx0" brushRef="#br0" timeOffset="-165769.06">8942 4700 235 0,'-5'0'344'0,"5"2"-124"0,0-2-94 0,0 4-53 15,0-2-28-15,-5 4-14 0,5 0-6 0,0 0-1 16,0-1 1-16,0 2 0 0,5 2 0 0,-5 3 1 0,5-5-3 15,-1 4 0-15,2 0 0 0,-1 0-2 0,-1-3 0 16,6 4 1-16,-5-2 0 0,4-1-1 0,1-1 0 0,1 0-3 16,-2 0-1-16,0 1-2 0,6-4-2 0,-4 3-4 0,3-2-4 15,0-1 1-15,1 0-5 0,0 1-8 0,-1 0-20 16,6-3-26-16,-6-1-50 0,7 1-105 0,-3-3-115 16,3 0-76-16</inkml:trace>
  <inkml:trace contextRef="#ctx0" brushRef="#br0" timeOffset="-165472.3899">9342 4714 255 0,'-5'0'366'0,"5"0"-130"0,0 0-102 0,0 0-58 16,5 3-33-16,-5-3-16 0,10 0-7 0,-5 3-1 0,4-3-3 15,1 0 1-15,0 0-2 0,0-3-1 0,5 3-1 16,-1 0 2-16,-4-3 0 0,10 3 1 0,-6-3 3 0,1 0 0 16,5 1 2-16,-1 2 0 0,1-4-1 0,-1 2-3 15,1-1-3-15,-1 1-4 0,1-1-3 0,-2 3-1 0,-2-2-2 16,4-1-5-16,-6 3-11 0,-4-3-16 0,0 3-28 0,-1-3-44 15,1 0-79-15,-5 3-142 0,-5-3-76 0</inkml:trace>
  <inkml:trace contextRef="#ctx0" brushRef="#br0" timeOffset="-165237.99">9494 4606 196 0,'-5'-2'372'0,"5"2"-109"0,-5 0-99 15,5 0-60-15,0 0-35 0,0 0-22 0,0 0-12 16,0 0-6-16,5 2-5 0,0-2-4 0,-1 4-4 0,2-1-2 16,-2 2-1-16,6-2 0 0,-5 2 1 0,0 4 0 0,4-2-1 15,-3 2 0-15,4-1-1 0,-6 2-3 0,6 2 0 16,-5-1-1-16,0 3 0 0,0 0-1 0,4-1-1 16,-4 4-1-16,0-4-3 0,0 4 1 0,0-1-3 0,0 1-10 15,5-3-15-15,-6 2-19 0,5-5-29 0,-3 3-51 0,4-3-98 16,0-3-114-16,0 0-67 0</inkml:trace>
  <inkml:trace contextRef="#ctx0" brushRef="#br0" timeOffset="-164831.43">9929 4486 366 0,'-5'0'389'0,"5"-3"-155"0,0 3-109 16,0 0-59-16,0 0-32 0,0 0-16 0,0 3-10 15,0-3-1-15,0 2-1 0,5 4 1 0,-1 0 2 0,-4-1 1 16,5 6-1-16,0-2-2 0,5 1 2 0,-6 1 1 0,2 3-1 15,4 0 2-15,-1 0-1 0,-4 2 3 0,4 1 2 16,2-3 5-16,-7 5-2 0,6-4 1 0,-5 3 0 0,4-3-3 16,-3 3 3-16,3-2-2 0,-3 1-2 0,-3-4-2 15,7 1 1-15,-4-3 0 0,-1 0 1 0,-1-3 5 0,2-3 6 16,4 2 10-16,-6-2 12 0,2-5 15 0,-2 0 10 0,1 0 3 16,0-5 8-16,4-2 6 0,-4-1 4 0,0-3 1 15,1 1-1-15,3-5-6 0,-4 3-2 0,-5-3-5 0,4-1-6 16,-4-1-12-16,0 1-12 0,0-1-14 0,0 1-11 15,0-1-13-15,-4 1-26 0,4 0-26 0,-5-1-36 0,5 0-40 16,0 4-36-16,0-1-38 0,0 0-47 0,5 1-73 0,-5 1-141 16,4 2-62-16,2 1-16 0</inkml:trace>
  <inkml:trace contextRef="#ctx0" brushRef="#br0" timeOffset="-164221.18">10427 4387 120 0,'0'-3'472'0,"0"3"-97"0,0-3-158 0,0 3-100 15,0 0-55-15,0 0-30 0,0 3-17 0,0 0-8 0,0 0-3 16,0 3 1-16,0 1-2 0,0 4 3 0,4 0-3 15,-4 3 1-15,5 0 1 0,-5-1 1 0,5 4 1 0,-5-3-1 16,5 2 1-16,1-2 2 0,-2 3 2 0,-4-4 2 0,5 1 0 16,1 0-1-16,-3-3-2 0,3-1 3 0,-6-1-3 15,4 0 1-15,-4-1 1 0,5 0 0 0,-5-3 4 16,0 1 3-16,0-3 5 0,0 2 5 0,-5-2 8 0,5 3 4 16,-4-2 3-16,-5 2 1 0,3 0-1 0,-3 0-2 0,-7 1-3 15,7 2-8-15,-6-1-7 0,5 1-6 0,-5-1-3 0,6 2-3 16,-1 2-2-16,0-5-2 0,5 4-2 0,-4-2 0 15,3-1 1-15,2 0-2 0,4-2-1 0,0 2-1 0,0-3-1 16,0-1 2-16,0 1 0 0,4-2 0 0,2-1-1 0,-1 1 2 16,4 0-1-16,-4-3 0 0,5 0 1 0,4-3-1 15,-4 0-1-15,5 1-1 0,-5-3 1 0,4-2-3 16,2 2 1-16,-7-1 0 0,6-2-1 0,-6-2 1 0,6 1 1 16,-5-2 0-16,-5-2 0 0,4 1 0 0,-4-1 0 0,5-1 0 15,-10 0-1-15,5 1 1 0,0-2 0 0,-5 5 1 16,0-4 2-16,0 3 2 0,5 3 3 0,-5 0 3 0,0 2-2 15,0 4-1-15,0-5-1 0,0 5-2 0,0 0-3 16,0 2-4-16,0 0-4 0,0 2-2 0,0-2 1 0,0 6 1 16,0-1 0-16,0 1 2 0,0 2 1 0,0 0 1 0,0 0-1 15,4 4 1-15,1-4 0 0,0-1 0 0,1 5 1 16,-2-1 0-16,1-4 2 0,5 2-1 0,-1 3 2 0,1-4 0 16,0-1 1-16,5-1-2 0,-1 3-3 0,1-2-7 15,-1-1-11-15,1-1-14 0,0 1-18 0,0-3-22 0,-1 3-27 16,1-6-29-16,4 2-34 0,-4-4-54 0,0-1-93 0,-6 0-101 15,6-3-49-15</inkml:trace>
  <inkml:trace contextRef="#ctx0" brushRef="#br0" timeOffset="-164002.5">10818 4444 295 0,'0'-2'440'0,"-6"-1"-146"0,6 3-126 16,0-2-75-16,6 4-36 0,-6-2-23 0,0 5-8 0,3-2-3 15,3 6 3-15,-2 0 1 0,-4-2 2 0,5 7 6 0,6-3-3 16,-6 3-1-16,0 2-1 0,4 1-3 0,-4-1-1 16,5 1-4-16,-5 2 0 0,0 3-1 0,0-3-1 15,0 3-2-15,-1-3-2 0,6 3-3 0,-5-2-4 0,0-2 0 16,-1 3-3-16,6-3-1 0,-5-2-2 0,5 1-5 0,-5 0-10 16,4-4-17-16,2-2-20 0,-7 0-29 0,7-2-41 0,-7-4-70 15,5 1-144-15,-3-6-79 0,-6 0-47 0</inkml:trace>
  <inkml:trace contextRef="#ctx0" brushRef="#br0" timeOffset="-163783.8199">10754 4403 284 0,'0'-13'503'0,"0"-2"-97"0,5 5-178 16,0-1-99-16,4 3-49 0,1-4-23 0,5 5-11 15,5 1-8-15,-2-3-3 0,3 4 0 0,3 3-2 0,0-1-3 16,0 3-4-16,-4 3-7 0,5-1-4 0,-5 1-4 0,-1 2-3 15,0 4-1-15,-9-1-2 0,0 3-1 0,-1-3 0 16,-3 6 2-16,-6-4 2 0,-6 5 5 0,1 1 6 0,-9-2 1 16,0 3 4-16,-10-1 1 0,-6 0-1 0,0 1-3 15,-9 2-4-15,5-2-19 0,-6-1-34 0,2-2-42 0,-1 0-69 16,-5-1-134-16,5 2-113 0,0-3-85 0,-5 0-51 0</inkml:trace>
  <inkml:trace contextRef="#ctx0" brushRef="#br0" timeOffset="-144183.65">11145 4315 77 0,'4'-3'161'0,"1"-2"-45"0,1 0-33 0,-6 0-20 0,4 2-11 16,1-6-6-16,-5 3-2 0,5 2-2 0,-1-2-4 0,2 0-4 15,-2-1-3-15,1 1-4 0,1-1 4 0,-1 3 2 16,-5-2 0-16,4 1 3 0,1-1 3 0,-5 3 0 0,4-2 3 16,-4 2 0-16,0 1-3 0,6-1-2 0,-6 0-3 15,0 0-4-15,0 3-3 0,6-2-5 0,-6 4-6 0,0-2-7 16,0 0-2-16,-6 3-6 0,6-3 0 0,0 3-6 0,-6 0 0 15,2 2 2-15,-1 3 3 0,-4 1 4 0,-2 3 3 16,1 3 1-16,-4 5 5 0,-1-1 6 0,1 3 1 16,-6 2 0-16,-5 3 0 0,2 6-1 0,-7 1-1 0,-3 1-1 15,-3 6-1-15,-3 1 1 0,-4 5-1 0,4-1 1 0,-5 1-2 16,0-1 0-16,-1 1-1 0,2 0 1 0,4-3-1 16,0-3-3-16,0 1 0 0,4-5-2 0,1-1 2 0,5 0 1 15,0-6-1-15,9-3-1 0,-4-1 1 0,4-4 2 16,6-3-3-16,-1-2-1 0,5-4-3 0,0-2-2 0,5 0 0 15,1-5-2-15,-2-1-1 0,6 0-2 0,6-2-4 0,-2-3-7 16,7-3-11-16,-2-2-21 0,6 0-29 0,-1-7-38 16,1-1-73-16,-1-1-142 0,1-5-78 0,0 0-46 0</inkml:trace>
  <inkml:trace contextRef="#ctx0" brushRef="#br0" timeOffset="-143886.5799">10524 4258 112 0,'-5'-11'454'0,"5"3"-137"0,-4 0-139 0,4 2-78 0,0 0-44 15,0 1-25-15,4 2-12 0,-4 1-5 0,5 2-6 0,5 0 0 16,0 2-1-16,0 6 1 0,4 1 2 0,6 2 2 0,-2 6 2 15,8 2 2-15,-2 3 2 0,10 2 3 0,1 3 4 16,-1 0 2-16,5 8 0 0,-1-3-1 0,7 3-1 16,-6 1-3-16,0 3-2 0,0-1 1 0,5 4-4 0,-5-5-3 15,1 5 0-15,-1-3-1 0,0-1 1 0,-6 1-1 0,7-4 0 16,-6-2-3-16,0 3-4 0,-5-4 0 0,1-1-4 16,-5 0-7-16,-1-2-16 0,-9-1-26 0,3-1-43 0,-8-2-91 15,0-3-133-15,-5 0-94 0,-5-3-52 0</inkml:trace>
  <inkml:trace contextRef="#ctx0" brushRef="#br0" timeOffset="-142027.4">6705 5245 6 0,'0'-4'197'0,"0"4"-36"0,0 0-35 0,0-2-32 16,0 2-26-16,0 0-19 0,0 0-11 0,0-3-7 16,0 1-2-16,0 2 2 0,5-4 0 0,-5 4 3 0,0 0 2 15,0-2 2-15,0-1 0 0,0 3-1 0,0-3-2 0,0 3-2 16,0 0-4-16,0-3-2 0,0 3-5 0,0 0-2 16,0 0-3-16,0 0-2 0,0 0-2 0,0 0-3 15,0 0-3-15,0 0-3 0,0 0-1 0,0 0-1 0,0 0-2 16,0 3-1-16,0 0-1 0,0 2 2 0,0-1 0 0,0 1 3 15,0 3-1-15,0 3 1 0,4 0 1 0,-4 0 3 0,0 3-1 16,0 2 0-16,6-2-1 0,-6 3-1 0,0 1 0 16,0 0 1-16,0 0-2 0,0 2-1 0,0-1 1 15,0 0-1-15,0 0 0 0,4-2 1 0,-4 2-1 0,0-3-1 16,0-2 2-16,0 0-1 0,0 0-1 0,0 0 2 0,0-4 0 16,0 2 0-16,-4-4 3 0,4 0 0 0,0-2 1 15,0-1 4-15,0 1 5 0,0-4 5 0,0-2 6 0,0 3 3 16,0-3 1-16,0 0 1 0,4-3-1 0,-4-2-4 0,0-1-4 15,5-2-6-15,-5 0-4 0,5 0-6 0,-5-4-2 16,4 2-2-16,2-4-3 0,-6 3 0 0,4-3 0 0,1 3 1 16,1-3-1-16,-6 4-1 0,4-2 1 0,1 1 0 15,-5 3 1-15,4 0 0 0,-4 2-1 0,5 0 0 0,-5 1 0 16,5 2 0-16,0-1-1 0,1 4 0 0,-1-3 1 0,4 0 0 16,-4 3 0-16,0 0 0 0,4 3 0 0,2 0-1 15,-7-3-1-15,7 4 1 0,-7-1-2 0,6 6 2 0,-6-4 0 16,2 3 0-16,-2 1 3 0,1-1-2 0,0 3 1 15,-5-3 1-15,5 3-2 0,-5-3 0 0,0 3 0 0,0-3 0 16,0 3-2-16,0 0 0 0,0-2 1 0,0-2 0 0,0 5 1 16,0-4 0-16,-5 1-3 0,5-2-1 0,0 2-4 15,0-3-5-15,0 2-7 0,0-4-10 0,0 2-10 16,0 0-13-16,0-3-11 0,5 3-19 0,0-3-29 0,0-3-54 16,5 0-113-16,-6-3-82 0,7 0-46 0</inkml:trace>
  <inkml:trace contextRef="#ctx0" brushRef="#br0" timeOffset="-141745.99">7095 5511 90 0,'-5'-3'423'0,"-5"3"-113"0,6-2-127 15,-1 2-83-15,0 0-44 0,1 0-24 0,-2 2-14 16,1 1-5-16,5-1-4 0,-4 1-2 0,4 3-6 0,-6 2 2 15,6 0 0-15,0 0 1 0,0 3 0 0,0 0 1 0,6 3 0 16,-6 0-1-16,0-3 0 0,0 2 2 0,0 2-1 0,4-3 2 16,-4 3 0-16,-4-2 3 0,4 1 5 0,0-2 3 15,0-2-1-15,-6 4 3 0,6-5 6 0,-4 1 2 0,-1-2 2 16,0 1 1-16,-5-1-5 0,5-3 0 0,-5 1-1 16,6 2-1-16,-6-3-8 0,-5 2-3 0,5-1-4 0,1-4-5 15,0 3-9-15,-3-2-9 0,-2-1-15 0,10-2-17 16,-2 0-19-16,2 0-27 0,-1-5-41 0,5 0-75 0,0-3-123 15,0-1-68-15</inkml:trace>
  <inkml:trace contextRef="#ctx0" brushRef="#br0" timeOffset="-141542.84">6958 5538 216 0,'0'-3'336'0,"0"3"-123"0,-4 0-95 0,4 0-53 0,4 3-27 16,-4-3-15-16,5 0-4 0,-5 0-3 0,5 0-1 15,5-3 0-15,-5 3-2 0,5 0 2 0,-1 0-4 0,1-2 0 16,1 2-3-16,3 0-3 0,-4-3-1 0,5 3-2 16,-1-3 1-16,0 3-2 0,1-3-3 0,0 3-4 0,4-2-7 15,-4 2-10-15,1-3-16 0,-3 3-24 0,2-3-49 0,5 0-83 16,-6 1-111-16,1-1-58 0</inkml:trace>
  <inkml:trace contextRef="#ctx0" brushRef="#br0" timeOffset="-141261.4199">7369 5632 75 0,'0'3'420'0,"0"-3"-119"0,0 0-119 16,0 0-82-16,5 0-44 0,0 0-26 0,5 0-11 15,-6-3-7-15,11 0-3 0,-5 3-2 0,4-5-7 0,2 1 2 16,3 2 2-16,0-3-2 0,1 2-1 0,-1-3 1 16,1 1 0-16,4 2-1 0,1-3-2 0,-1 0-4 0,1 2-5 15,-1-2-12-15,1 0-20 0,-1 1-35 0,-5-1-63 16,6 1-136-16,-11-3-81 0</inkml:trace>
  <inkml:trace contextRef="#ctx0" brushRef="#br0" timeOffset="-140777.03">7682 5256 129 0,'-5'-3'427'0,"5"0"-138"0,0 3-130 16,0-3-73-16,0 3-41 0,5 0-22 0,-5 3-12 15,4 0-6-15,2 0-3 0,-6 2 3 0,3 3-3 0,3 3-1 16,0-1 0-16,-3 5 1 0,8 1 1 0,-7 1-1 16,2 2 0-16,-2 1-2 0,1-2 0 0,0 2 2 0,0 2 0 15,0 0 0-15,0-3-1 0,-5 3 2 0,4-3-1 16,-4 0 1-16,6 0-1 0,-6 1 0 0,0-4 4 0,0-2 1 15,0-1 4-15,0-1 0 0,4-1 4 0,-4-2 3 0,0-2 2 16,0-4 4-16,0 3 2 0,0-3 7 0,5 0 0 16,-5-3 1-16,0 0-1 0,5-3-2 0,0-3-3 0,0 0-3 15,4-1-4-15,-3-5-8 0,3 1-5 0,1 0-1 16,0-3 0-16,-1 3-2 0,1-2-2 0,1 1 1 16,-2-1-2-16,1 2 0 0,-1 0-2 0,-3 2 1 0,3 1-1 15,-4 3-1-15,-1 0 1 0,2-1 0 0,-2 3-2 0,1 0 2 16,1 3-1-16,-1 3-1 0,-5 0 2 0,4 0 0 0,1 2-1 15,-5 3 0-15,0 0 1 0,5 3 0 0,-5 0 0 16,0 0 0-16,0 4-2 0,0-5 2 0,4 4 0 0,-4 0 0 16,0 0 1-16,0-1 1 0,0 2 0 0,0-5-2 0,6 3-2 15,-6-1 0-15,5-1-11 0,-5 0-10 0,4-4-12 16,2 5-17-16,-2-3-25 0,6-4-40 0,-5 0-77 16,4 0-138-16,1-2-69 0</inkml:trace>
  <inkml:trace contextRef="#ctx0" brushRef="#br0" timeOffset="-140495.69">8093 5637 389 0,'0'-5'443'0,"0"2"-174"0,4-2-125 0,0-1-67 16,1 3-36-16,5-2-18 0,-1 2-9 0,2-2-4 0,-2 5-1 15,6-3-2-15,-5 3 0 0,4 3-1 0,-4-1-2 16,0 4 0-16,0-1-2 0,-1 6-1 0,-3 0 1 15,-3-1 0-15,3 5 0 0,-6-2-1 0,0 1 5 0,0 3-4 16,0 2 0-16,0-2-1 0,0-4 0 0,-6 3 0 0,6 1-1 16,-3-3-1-16,-3 0-3 0,6-3 4 0,-4 0 0 15,4 0 0-15,-5-3 1 0,5 0-1 0,-5-2 0 0,5 0 3 16,0-2-2-16,0-1-1 0,0 0 0 0,0 0 0 16,5 0-2-16,0-3 2 0,-1 0-1 0,2 0-5 0,3-3-6 15,6 0-7-15,0 0-13 0,4-2-21 0,1-1-32 0,-1-5-58 16,5 3-133-16,1-3-85 0,0-2-49 0</inkml:trace>
  <inkml:trace contextRef="#ctx0" brushRef="#br0" timeOffset="-140245.65">8565 5489 259 0,'0'-3'395'0,"6"3"-132"0,-6-3-111 0,4 1-66 16,1-1-36-16,0 3-17 0,5-3-11 0,-5 0-5 0,10 1-1 15,-6-1-2-15,6 0 0 0,-5 0-3 0,5 1-4 16,-1 2-1-16,1-4-3 0,-1 4-3 0,0 0-1 16,2 0-2-16,-2 0-1 0,1 0-5 0,0 0-5 0,-5 4-10 15,4-4-8-15,-5 2-12 0,6-2-22 0,-5 0-31 0,0 3-53 16,0-3-94-16,-5 0-91 0</inkml:trace>
  <inkml:trace contextRef="#ctx0" brushRef="#br0" timeOffset="-140089.25">8605 5599 385 0,'-5'3'294'15,"5"-3"-119"-15,-5 2-77 0,5-2-38 0,5 3-22 0,-5-3-10 16,9 0-6-16,-3 0-2 0,3 0-3 0,6-3-3 0,4 3-3 15,-4-2-10-15,9-1-12 0,0 0-17 0,6 0-23 16,0-2-35-16,3-1-59 0,-3 1-109 0,3-4-86 0</inkml:trace>
  <inkml:trace contextRef="#ctx0" brushRef="#br0" timeOffset="-138697.3799">9352 5275 15 0,'-5'-3'339'16,"0"0"-97"-16,5 3-96 0,-5-3-64 0,5 0-34 15,-4 3-17-15,4-2-10 0,-6 2-7 0,6 0-2 0,0 0-5 16,0 0-3-16,0-3-4 0,0 3-3 0,0 0-5 0,0 0-3 16,0 0-3-16,6 0-2 0,-6 0-4 0,0 0-2 15,0 0-2-15,0 0-2 0,0 0 1 0,4 0 3 0,-4 0 4 16,0 0 8-16,0 0 7 0,0 0 8 0,0 0 8 16,0 0 7-16,0 0 4 0,0 0 2 0,0 0 1 0,0 0-2 15,0-2-2-15,0 2-4 0,0 0-2 0,0-3 0 0,0 3-4 16,0 0 0-16,0 0 0 0,0-3-3 0,0 3 1 15,-4 0-1-15,4 0-2 0,0 0 0 0,0 0-1 0,0 0-2 16,0 0 0-16,0 0 1 0,0 0-1 0,0 0 2 16,4 0 1-16,-4 0 0 0,0 0 0 0,0 0 2 0,0 0 0 15,0 0-2-15,0 0-1 0,0-3-1 0,0 3-1 16,0 0-1-16,0 0 0 0,0 0-1 0,0 0 2 0,0 0-1 16,5 0 0-16,-5 0 2 0,0 0 0 0,0 0-1 0,0-2 1 15,0 2 2-15,5 0 2 0,-5 0 2 0,0 0 0 0,0 0 1 16,0 0 3-16,0 0 1 0,0 0-2 0,0 0 0 15,0 0-3-15,0 0-1 0,0-4-1 0,0 4-3 16,0 0 0-16,0 0-4 0,0-2 1 0,0 2-3 0,0 0 3 16,0 0-2-16,0 0 0 0,0 0 0 0,0 0-1 0,0 0 1 15,0 0 0-15,0 0-2 0,0 0-2 0,0 0 2 16,0 0-1-16,0 0 0 0,0 0 3 0,0 0-3 0,0 0 1 16,0 0 0-16,0 0 1 0,0 2-1 0,0-2 0 15,0 0 0-15,-5 0-4 0,5 4 3 0,0-4-1 0,-5 0 0 16,5 0 2-16,-4 2 0 0,-2-2-1 0,6 3 0 0,-4-3 1 15,4 3 0-15,-5-3 2 0,5 3-2 0,-5-1 0 16,1 1 0-16,-2-1 0 0,1 1 0 0,0 3-1 0,0 0 1 16,2-1-1-16,-3 0 1 0,2 1 0 0,-2-1 0 0,1 1-1 15,0 2 1-15,0 0 0 0,0 0 0 0,0 1 1 16,1 2-1-16,4-3-1 0,-5 3 2 0,5 0 1 0,-5 0-1 16,5 0 0-16,0 0-1 0,0-1-1 0,0 2 0 15,0-2 0-15,0 5-1 0,0-4 0 0,5 0 2 0,-5-1 0 16,5-1 0-16,4 2 1 0,-4-3 0 0,0 0 0 15,5 0 0-15,0-2-1 0,-1-1 0 0,1 1 0 0,5-6 1 16,-1 3 0-16,1-1 0 0,0-2-1 0,-1-2 1 16,1-1-1-16,0 0 1 0,-2-2 0 0,8-1 0 0,-6 1-1 15,-1-4 1-15,1-2 0 0,0 1 1 0,-5-2 4 0,4-1 2 16,-9-1 5-16,4 0 5 0,-4 1 2 0,1-4 1 0,-2 1 3 16,-4-1-1-16,0 1 1 0,-4-2-5 0,-2 0-3 15,-3 2-5-15,-1-1-2 0,0 3-1 0,-4-2-2 16,-1 2-2-16,0 3-1 0,-4 3-2 0,4-1-1 0,-1 1-4 15,3 5-4-15,-2 1-10 0,0-1-11 0,6 6-14 0,-1-1-15 16,0 4-19-16,1 3-29 0,3-4-44 0,2 6-74 16,-1-3-120-16,0 0-54 0</inkml:trace>
  <inkml:trace contextRef="#ctx0" brushRef="#br0" timeOffset="-138150.76">9376 5481 138 0,'0'0'230'0,"0"0"-50"15,0 0-44-15,0-3-40 0,0 3-26 0,0 0-17 16,0 0-12-16,0 0-8 0,0-3-2 0,0 3-5 0,0 0-4 16,5-3-5-16,-5 3-4 0,0 0-2 0,5 0-4 0,-5 0-1 15,5 0-1-15,0 0-1 0,-5 0-2 0,5 0 3 16,0 0 0-16,0 3 3 0,-2 0 1 0,3 0 1 15,-1 2 0-15,5 3 1 0,-5-2 2 0,0 2 1 0,0 3 1 16,0 0-2-16,-1 0-1 0,6 3 0 0,-5 3-1 0,0-5-1 16,0 6-1-16,-5-2-1 0,5 1-2 0,0-5 0 0,5 6-2 15,-6-4 0-15,1-4-3 0,0 4-1 0,5-6-2 16,-6 3-5-16,7-2-11 0,-1-3-18 0,-1-1-30 0,1 0-65 16,5-5-135-16,-6 0-82 0,1-3-53 0</inkml:trace>
  <inkml:trace contextRef="#ctx0" brushRef="#br0" timeOffset="-136212.72">5014 9638 207 0,'-4'-3'332'16,"-1"3"-95"-16,1 0-86 0,4 0-54 0,0-2-29 0,-6 2-18 15,6 0-7-15,0 0-3 0,0-4-5 0,-6 4-6 0,6 0-1 16,0 0-6-16,0 0-6 0,0 0-2 0,6 0-4 16,-6 4-4-16,0-4-3 0,0 0 1 0,6 2-3 15,-6 1 4-15,0-1 2 0,4 7 2 0,1-3 4 0,-5 5 5 16,4-1 3-16,1 4 2 0,-5 3 3 0,5-1 0 0,-5 3 1 15,0 2 0-15,5 2-5 0,-5 2-3 0,5-4-3 16,-5 4-2-16,5-2-4 0,-5 1-3 0,5 1 0 0,-5-3-3 16,5 3-1-16,-5-4 0 0,4 2-2 0,1-1 2 15,-5-4 0-15,5 1-1 0,-5-2-1 0,5 1 2 0,-5-3-1 16,5-1 1-16,-5-3-3 0,5 0 1 0,-5 0-1 0,0 0 0 16,5-3-2-16,-5-2 1 0,0 3-1 0,0-4-2 15,0 0 2-15,0-2-5 0,0 2 0 0,0-2-4 0,0-3-2 16,0 3-4-16,0-3-3 0,0 3-4 0,0-3-6 0,0 0-6 15,0 0-10-15,0-3-11 0,5 0-11 0,-5 0-16 16,0 1-20-16,0-1-27 0,0-3-42 0,0 4-54 0,-5-3-83 16</inkml:trace>
  <inkml:trace contextRef="#ctx0" brushRef="#br0" timeOffset="-135946.3499">4917 10147 103 0,'-10'-4'430'0,"5"-1"-102"15,5-1-121-15,-5 0-82 0,1 1-44 0,4 3-22 0,-6-3-10 16,6-1-4-16,0 0-9 0,0 3-5 0,0 0-2 0,0 1-5 16,6 0-3-16,-6 2-5 0,0 0-5 0,4 2-3 0,-4 3 1 15,0 4 0-15,5 2-2 0,-5 2 2 0,0 3-1 16,0 1 2-16,0 3 0 0,0-1-4 0,0 3-3 16,0 0 0-16,5 0-1 0,-5-4-1 0,5 2-1 0,-5 0-1 15,5-4 0-15,0-3 1 0,-5 2 1 0,4-5-1 0,2-1 1 16,-2-1 0-16,1-2 3 0,5-1 4 0,-5-5 4 15,4 0 1-15,1-4 3 0,0 0 1 0,6-5 1 0,-3-2-2 16,7-2 1-16,-5-1-6 0,4-5-5 0,6 0-10 0,-6-1-16 16,5-2-21-16,-4 0-34 0,5 0-46 0,-6 1-103 0,1-4-132 15,-1 5-67-15,-5 2-40 0</inkml:trace>
  <inkml:trace contextRef="#ctx0" brushRef="#br0" timeOffset="-126457">13518 10954 178 0,'0'3'297'0,"-4"-3"-214"0,-1 3-141 0,5-1-76 0,-5-2-36 16,5 3 6-16</inkml:trace>
  <inkml:trace contextRef="#ctx0" brushRef="#br0" timeOffset="-126347.88">13524 10951 29 0,'4'-6'132'0,"6"1"15"0,0-3-8 16,-1-1-40-16,6 1-50 0,0-3-56 0,0 1-69 0,-6-5-98 16,6 3-95-16</inkml:trace>
  <inkml:trace contextRef="#ctx0" brushRef="#br0" timeOffset="-123096.57">17915 10451 371 0,'-10'0'557'16,"4"0"-1"-16,6-3-192 0,-4 3-173 0,4 0-90 0,0 0-49 16,-4 0-20-16,4 0-7 0,0 0-11 0,0 0-19 15,4 0-29-15,0 0-40 0,-4 0-46 0,6 0-64 0,-1 0-116 16,0 0-110-16,0 0-67 0,0 0-29 0</inkml:trace>
  <inkml:trace contextRef="#ctx0" brushRef="#br0" timeOffset="-121705.73">3749 11061 84 0,'-5'0'136'0,"1"0"-17"16,4 0-17-16,-5 0-13 0,5 0-12 0,0 0-12 0,0-2-11 15,0 2-10-15,-5 0-8 0,5-3-6 0,0 0-4 16,0 3-2-16,0 0-1 0,0-3-1 0,0 0 6 15,0 3-5-15,0 0-4 0,0 0-4 0,0-3-2 0,-5 3-5 16,5 0-1-16,0-3-3 0,0 3-8 0,0 0 2 0,0 0 2 16,0 0-3-16,0 0 1 0,0 0 0 0,0 0-1 15,0 0 2-15,0-2-2 0,0 2-1 0,0 0 2 0,0-4 0 16,0 4 1-16,5-1 1 0,-5 1 0 0,0-3 1 16,0 3 3-16,0-3 1 0,0 3 2 0,0-3 0 0,0 3 0 15,0 0 1-15,0 0-1 0,0 0-1 0,0 0-1 0,-5 0-1 16,5 0-1-16,0 0-2 0,-5 0-2 0,0 3 0 15,5 0 1-15,-4 0 0 0,4-2 0 0,-6 3-1 0,2 1 0 16,-1-2 1-16,0 3 1 0,5 0-1 0,-5-4-1 16,5 4 1-16,0-4 1 0,0 1-1 0,0 0 2 0,5-1-2 15,-5 1 1-15,5 0-1 0,-5 0 0 0,5-3 0 0,-1 0 0 16,-4 0 0-16,6 0 0 0,-2-3 0 0,1 0 1 16,0 0 3-16,0 1 2 0,0-1-1 0,-5-2 2 0,0 1 0 15,5 0 0-15,-5-2 3 0,0 0 1 0,0 0 2 0,0 0 0 16,0 2 2-16,-5-2 0 0,5 4 5 0,0-4 1 15,-5 3-1-15,0 1-3 0,0 2-4 0,0 0-1 16,1 0-2-16,-6 5-3 0,5-2-4 0,-5 2-3 0,0-2 0 16,5 3-1-16,1-1-1 0,-2 0 0 0,6 1 0 0,0 0-2 15,0-3 2-15,0 1 0 0,0 0 1 0,6-2 1 0,-2 1 0 16,1 0 0-16,5-3-2 0,-5 2 1 0,5-2 0 16,-6-2-3-16,2 2 1 0,3-3-2 0,-4 0 1 15,5 1 0-15,-5-2 2 0,-1 2 0 0,1-3 1 0,0 2 1 16,0 0 1-16,-5-3 0 0,0 3 1 0,-5 1-1 0,5 2 0 15,-5-4 1-15,-4 4-4 0,4 0-4 0,0 4-7 16,-5-2-10-16,1 1-19 0,3 3-31 0,-3-3-61 0,4 3-113 16,0-2-84-16,0 0-54 0</inkml:trace>
  <inkml:trace contextRef="#ctx0" brushRef="#br0" timeOffset="-87914.3">7066 6555 35 0,'0'0'189'0,"0"0"-30"16,5 0-31-16,-5 0-32 0,5 0-28 0,-1 0-19 0,2 0-12 15,-2 0-9-15,1-3-5 0,0 3-4 0,5 0-1 0,0 0 0 16,-1 0-1-16,1 0-1 0,0 0-1 0,5 0-2 15,-6 0 2-15,6 0 1 0,-5 0-3 0,5 0 2 0,-1 0 0 16,1 0 2-16,4-2 0 0,-4 2 1 0,0-3-3 16,3 0 0-16,3 3 0 0,-7-3-2 0,6 1 0 0,-1-4-1 15,1 3-1-15,0 1 1 0,-1-4 0 0,1 3-1 16,-6-2 0-16,6-1-1 0,-5 3-2 0,-1-2 0 0,-5 2 2 16,2-2-1-16,-2 3 3 0,1-2 2 0,-5 2 6 15,0 2 3-15,-5-3 2 0,0 0 1 0,0 3 1 0,0-3-3 16,-5 3-2-16,0-3-3 0,1 1-6 0,-2 2-6 0,-3 0-1 15,-2 0-3-15,-2 0-2 0,3 2 0 0,-5-2 1 16,1 0-1-16,4 3 1 0,0-3 0 0,-4 0-1 0,8 3-1 16,2-3 1-16,-2 0-1 0,1 0 0 0,5 0 0 15,0 0 0-15,0 3-1 0,5-3 1 0,1 0 0 0,4 0 0 16,-1 0-1-16,6-3 1 0,-1 3-1 0,1 0 0 0,-1 0 0 16,5-3-1-16,1 3 2 0,-5 0-1 0,4 0 0 15,-4 0 0-15,0 3 0 0,-1-3 0 0,1 3-1 0,-5 0 2 16,0-1-2-16,0 2 0 0,-5-2 0 0,5 0 1 15,-10 4-1-15,3-4 2 0,-3 4 0 0,0 0 0 0,-3-1 1 16,-3 0 1-16,2 4-1 0,-7-3 0 0,2 2 0 0,-1-3-1 16,1 1 0-16,-6 2 0 0,5-3-1 0,-5 1-3 15,6 0-6-15,-1-1-8 0,0 0-14 0,0 1-17 0,6-3-20 16,4-1-29-16,0-2-51 0,0 0-92 0,4 0-102 16,6 0-53-16</inkml:trace>
  <inkml:trace contextRef="#ctx0" brushRef="#br0" timeOffset="-86820.69">8062 6283 119 0,'0'-3'301'0,"-4"3"-84"0,4 0-81 0,0-3-54 0,0 3-21 16,0 0-18-16,0 0-8 0,0-3-6 0,0 3 1 16,0 0-3-16,0 0-1 0,0-2-5 0,0 2-4 0,0 0-4 15,0 0-3-15,0 0-3 0,0 0-4 0,0 0 0 0,0 0-2 16,0 2 1-16,0 1 1 0,4 0 1 0,-4 3 0 16,0-1 0-16,5 3 0 0,-5 1-2 0,5 2 2 0,-5 1-1 15,5 0 2-15,0 3 0 0,-5-2-1 0,5 3 3 16,1-2 0-16,-6 3 0 0,4-1-1 0,-4 0 0 0,4 1-1 15,1-3 0-15,-5 2 0 0,5-2-1 0,-5-1 0 0,0 2 2 16,5-4 1-16,-5 0-1 0,5-1 1 0,-5-1 0 16,0-1 0-16,0 0 0 0,4-2 0 0,-4-1 2 0,0 1 2 15,0-4 2-15,0 1 4 0,0 0 5 0,0-3 4 16,0 3 4-16,0-3 4 0,0 2 4 0,0-2 2 0,0 0 1 16,6 0 0-16,-6-2-4 0,0-1-3 0,0 3-6 0,0-3-5 15,0-2-5-15,0 2-5 0,5-3-5 0,-5 1-4 16,5-3-3-16,-1 2-1 0,-4-2 0 0,5 2 0 0,0-2 0 15,0 3 0-15,1-3-1 0,-2 2 0 0,-4 1 2 16,5-1-1-16,0 1 0 0,-1 1-1 0,1-1 0 16,0 3-1-16,0 2 0 0,0-3 0 0,0 3 1 0,5 0 0 0,-6 0-1 15,2 0 1-15,-3 3-1 0,3-3 1 0,0 2-3 16,3 1 2-16,-4-1 0 0,0 4 0 0,0-3 0 0,-1 3 0 16,1-4 1-16,0 4-1 0,0-1 0 0,0 1 0 15,-5-1 0-15,6 0-1 0,-6 1 0 0,4 0 2 0,-4-1-3 16,0 1 5-16,5 2-1 0,-5-5-5 0,0 2-3 0,5 1-3 15,-5-4-6-15,4 1-7 0,-4 0-11 0,0 0-14 16,5-1-14-16,-5-2-11 0,5 4-19 0,0-4-25 0,-5 0-37 16,9-4-59-16,-3 2-121 0,-2-1-48 0</inkml:trace>
  <inkml:trace contextRef="#ctx0" brushRef="#br0" timeOffset="-86508.26">8478 6415 194 0,'-5'-3'348'0,"0"0"-105"0,0 3-93 16,-1 0-60-16,2 0-35 0,4 0-19 0,-5 3-11 0,0 0-5 16,1 0-5-16,4 1-3 0,-5 1-2 0,5 2-3 15,0-2 1-15,0 1 0 0,5 3 2 0,-5-1-2 0,4 0-1 16,1 0-1-16,0 0-3 0,-1 0 2 0,2 0-1 15,-1 1 0-15,0-1 1 0,0 1-2 0,0-4 2 0,-1 3 2 16,-4-2 0-16,6-1 4 0,-2 1 4 0,-4-1 2 0,0 0 3 16,5-2 4-16,-5 3 2 0,0-3 5 0,0 0 3 15,-5 2-1-15,5-2-1 0,-4-1-3 0,-2 1-2 0,2 0-4 16,-1 0-4-16,0-1-5 0,0 1-5 0,-6-3-3 16,7 3-4-16,-1-3-5 0,0 3-10 0,1-3-19 0,4-3-27 15,-5 0-35-15,5 0-55 0,-5-2-114 0,5-3-112 0,0 2-61 16</inkml:trace>
  <inkml:trace contextRef="#ctx0" brushRef="#br0" timeOffset="-86320.4899">8405 6409 307 0,'0'0'368'0,"0"-3"-128"0,0 3-101 0,4 0-59 0,-4-3-29 15,5 3-18-15,0-2-4 0,0 2-4 0,5-2-2 0,-1-2 0 16,5 2-4-16,-3-1-4 0,4 0-2 0,4 1-3 15,-4-1-2-15,4-3-2 0,-5 3-4 0,7 1-4 0,-7-1-11 16,1 0-22-16,0 3-39 0,-6-2-76 0,6-2-162 16,-5 3-78-16</inkml:trace>
  <inkml:trace contextRef="#ctx0" brushRef="#br0" timeOffset="-49158.1199">6866 10970 43 0,'-5'0'310'0,"0"0"-89"0,1 0-75 0,-2-2-48 0,1 2-26 15,1 0-12-15,4-3-3 0,-6 3-4 0,6-3 2 16,0 3 1-16,0-2-4 0,-5 2-6 0,5 0-3 0,0 0-4 15,0 0-6-15,0 0 1 0,0 0-3 0,0 0-3 16,0-3-1-16,0 3-4 0,0 0-3 0,0 0-3 0,0 0-4 16,0 0-1-16,5 0-3 0,-5 0 3 0,6 0 1 0,-2 0 0 15,7-3 3-15,-2 3 5 0,0-3 1 0,1 3 1 16,5-3 2-16,5 0 0 0,-2 1-2 0,7-3-1 16,0-1-2-16,-1 3-5 0,6-3-1 0,-1 1 0 0,5-1-5 15,-5 1-2-15,12-3-1 0,-9 3 0 0,8-4 0 0,-1 1-2 16,0 0 0-16,0 2-2 0,0-2-1 0,5-3 0 0,-4 3-1 15,3-3-1-15,-4 2 1 0,0-2 0 0,1 4 0 16,-6-5 1-16,-1 4 2 0,-3-1 0 0,-6 2 1 16,1-2-1-16,-11 3 3 0,1 1 7 0,-5 3 13 0,0-3 9 15,-6 2 6-15,-4 3 3 0,0-3 1 0,-4 0 0 0,-1 3-5 16,-5 0-7-16,-4 0-11 0,-1 0-11 0,0 0-6 16,0 3-4-16,-4 0 0 0,5 0-2 0,-1-3 0 0,6 2 0 15,-3 1 1-15,3-3-2 0,5 2-1 0,-1-2-4 0,-1 3-2 16,6-3-1-16,6 2-1 0,-6-2-2 0,5 3-4 15,5-3 2-15,-7 3 0 0,9 0 1 0,-9-3-3 0,8 3-4 16,-1 0-4-16,-1 0-1 0,-4-1-5 0,0 0-4 16,0 5-5-16,-5-5-3 0,5 6-4 0,-5-2-5 0,-5 0-9 15,5 1-11-15,0 1-14 0,-5 1-23 0,0-4-36 0,5 4-59 16,0-4-92-16,0-2-86 0,0 2-45 0</inkml:trace>
  <inkml:trace contextRef="#ctx0" brushRef="#br0" timeOffset="-48392.46">8385 10245 259 0,'0'-3'317'0,"0"0"-81"16,0 3-78-16,0 0-60 0,0 0-37 0,0 0-22 0,0 0-13 15,0 0-9-15,5 0-5 0,-5 0-1 0,0 0 1 16,0 3 1-16,4 0 0 0,-4 0 0 0,6 2 2 0,-6 1 3 16,5-1 4-16,-1 3 0 0,1 1 1 0,0 2-1 15,0 0 2-15,0 3 3 0,0-1 3 0,0 4-1 0,-5-1-2 16,9 0 2-16,-4 4 2 0,-1 0-1 0,-4 2-2 16,6-4-3-16,-1 4-4 0,0 1 0 0,-5-5-2 0,5 2-4 15,-5-1-5-15,5 0-1 0,-5-2-1 0,4-3-2 0,-4-1-1 16,0 1 0-16,6-3 1 0,-6-3 0 0,0 1 1 15,0-1 3-15,0-4 6 0,0-1 6 0,0 3 7 0,0-6 6 16,0 3 8-16,0-3 5 0,4 3 6 0,-4-3 2 0,0-3-2 16,0 3-3-16,0-3-5 0,0 1-8 0,5-5-6 15,-5 3-9-15,5-4-6 0,-5-1-6 0,5-2-5 0,0 0-6 16,1-2-1-16,-3 2 0 0,3-3-1 0,-2 0 1 16,6 0-1-16,-6 3 1 0,7-3 0 0,-7 1 1 0,6 2 0 15,0 1-2-15,-5 1-1 0,5 0-1 0,-5 3 0 0,5 4 0 16,-6-1-1-16,7 0 0 0,-7 6 1 0,1-3 0 15,5 5 0-15,-5 1 2 0,-1 3-2 0,2 0 1 0,-2 1 2 16,1 1 0-16,0 0-1 0,-1 0 1 0,2 0 0 16,-1 0 1-16,-1-1-1 0,-4 2 1 0,6 2 0 0,-2-6 0 15,1 3 0-15,-5 0 0 0,5-3-3 0,-1 0-8 0,-4 3-9 16,6-3-17-16,-6 1-20 0,5-4-19 0,-5 3-21 16,5-2-27-16,0 0-33 0,-1-2-53 0,1-1-87 15,0-3-104-15,5 0-50 0</inkml:trace>
  <inkml:trace contextRef="#ctx0" brushRef="#br0" timeOffset="-48017.1">8985 10537 403 0,'-4'0'354'16,"-1"-4"-89"-16,0 2-86 0,5 2-55 0,-5 0-30 0,0 0-15 15,5 0-8-15,-4 0-7 0,-1 0-9 0,-1 0-8 0,6 2-10 16,0 2-7-16,0-2-5 0,0 3-5 0,6 1-3 16,-6 2 2-16,5-2 3 0,-1 2 2 0,1 0 0 15,0 3 2-15,5-3-3 0,-6 0-1 0,6 4-2 0,1-4-3 16,-7 0-2-16,6 3 0 0,0-3 1 0,-6 4 2 0,7-4 0 15,-6-1 1-15,-1 5 1 0,-4-4 1 0,6 4 2 0,-6-5 5 16,0 2 0-16,-6 2-2 0,6-4 0 0,-4 2 1 16,-1-3-1-16,-6 1-4 0,7 2-3 0,-6-1-9 0,0-2-13 15,6 0-22-15,-7-4-20 0,1 2-27 0,1-3-24 16,4-1-25-16,-5-1-29 0,6-3-33 0,-1-1-38 0,-1-1-43 16,6-3-64-16,-4-2-86 0,-1 1-34 0</inkml:trace>
  <inkml:trace contextRef="#ctx0" brushRef="#br0" timeOffset="-47829.86">8952 10478 446 0,'0'-3'414'0,"0"1"-123"0,0-1-115 0,0 3-68 15,0-2-38-15,0 2-18 0,0 0-7 0,0-3-2 16,5 3 1-16,-5 0 3 0,4 0 6 0,-4 0-1 0,5 0-2 16,5-3-4-16,-1 3-6 0,-3 0-6 0,3-3-5 15,1 3-7-15,4-3-6 0,-4 3-7 0,6-3-3 0,-2 3-8 16,0-2-10-16,1-1-13 0,0 1-13 0,4-2-15 0,-4 3-21 15,5-2-23-15,-5 0-34 0,3 0-53 0,3 0-78 16,-7-3-120-16,0 3-58 0</inkml:trace>
  <inkml:trace contextRef="#ctx0" brushRef="#br0" timeOffset="-47610.97">9386 10446 444 0,'-5'0'443'0,"5"0"-146"0,0 0-126 16,0 0-76-16,5 0-43 0,0 0-21 0,0-4-15 0,5 3-4 16,-2-2-3-16,3 0-1 0,-1 0-1 0,5 0 0 15,-1 0-2-15,1-3-3 0,0 1-3 0,4 3-8 0,-4-5-9 16,0 6-13-16,4-5-22 0,-4 3-30 0,-1-2-56 0,6 1-94 15,-5-1-111-15,-2 2-62 0</inkml:trace>
  <inkml:trace contextRef="#ctx0" brushRef="#br0" timeOffset="-47189">9679 10135 189 0,'-4'-6'477'0,"-2"3"-96"0,2 3-162 0,4-2-99 16,-5 2-50-16,5 0-28 0,0 2-12 0,0 1-3 0,-5 3 3 15,5 2 2-15,0 0 3 0,0 6 0 0,5 0 0 16,-5 2-1-16,0 4-8 0,5 2-4 0,-1 0-6 0,2 0-4 16,-2 3-3-16,-4 2-2 0,5-3 0 0,0 1-5 15,0 3 1-15,0-3-1 0,0-1 0 0,-5 1 0 0,5-3-1 16,0-3 0-16,-1 0 0 0,1-2 0 0,0-1-1 0,-5-5 3 15,5 3 1-15,-5-5 4 0,5-4 9 0,-5 1 10 16,5-1 12-16,-5-2 9 0,0-3 5 0,5 0-1 0,-5-3 2 16,5-2-3-16,-1-1-5 0,1-3-10 0,-5-1-11 0,10-2-5 15,-5 2-2-15,0-1-2 0,5 0-2 0,-5-3-1 16,5 3-2-16,-5-3-2 0,5 6-2 0,-1-3-4 16,-4 2 0-16,5 4-3 0,-6-1-1 0,6 1 0 0,-6 3-1 15,2-1 0-15,4 3 0 0,-5 0-1 0,-1 3 1 0,1 2 0 16,0 0-1-16,5 1-3 0,-6 2-7 0,1 4-11 0,1-2-17 15,-1 1-17-15,4 1-18 0,-4-2-21 0,5 1-21 16,0-3-20-16,0 3-29 0,-1-5-47 0,1 2-68 16,5-5-113-16,-5 0-48 0</inkml:trace>
  <inkml:trace contextRef="#ctx0" brushRef="#br0" timeOffset="-46938.88">10133 10369 446 0,'0'-12'481'0,"-5"5"-137"16,5-2-125-16,0 4-71 0,0-1-40 0,-4 4-23 15,4 2-12-15,-5 2-7 0,0 1-7 0,1 5-10 0,-2 2-10 16,2 5-7-16,-1 1-6 0,0 1-5 0,5 4-5 0,-6 0-6 16,2 0-5-16,4 3-7 0,0 1-13 0,4-3-12 15,-4 3-13-15,6-3-10 0,-1 0-6 0,4-2-5 0,-3-1-2 16,3-3 3-16,0-2 7 0,1-4 11 0,1-1 13 0,-2-1 10 16,6-5 10-16,-11 0 11 0,6-3 9 0,1 0 9 15,-2-6 8-15,-4 1 11 0,4-1 10 0,-3-3 12 0,-1 2 9 31,-1-1 9-31,-4-1 6 0,0-1 3 0,0 1-4 16,-4 1-6-16,-1 0-9 0,-1 0-14 0,-3-1-21 0,-1 4-33 0,-5-1-37 0,1 0-36 0,-1 4-35 0,-5-1-40 16,1 3-49-16,0-3-78 0,-1 3-127 0,-4 0-76 0,3 0-32 15</inkml:trace>
  <inkml:trace contextRef="#ctx0" brushRef="#br0" timeOffset="-46391.94">8106 10057 272 0,'5'-1'370'0,"-5"-3"-109"0,5-1-95 0,-5 3-61 16,5-1-38-16,-5 3-21 0,4 0-12 0,-4 0-4 15,6 0-1-15,-1 5 1 0,0 4 2 0,4-2 1 0,1 8 4 16,0 1 2-16,4 6-1 0,-4 3 0 0,5 2-2 0,-1 6-2 15,1 5-4-15,-5 4-5 0,5 7-5 0,-6 3-2 16,1 4-4-16,0 3-7 0,-4 2-10 0,3 3-10 0,-4 1-11 16,-1-2-9-16,1 0-10 0,5-2-11 0,-5-3-11 15,5-6-12-15,-1-2-13 0,6-7-27 0,0-4-54 0,5-6-105 16,-1-6-77-16,0-5-50 0</inkml:trace>
  <inkml:trace contextRef="#ctx0" brushRef="#br0" timeOffset="-45907.7299">10412 9762 26 0,'0'0'439'0,"5"1"-99"0,-5-1-143 0,5 6-92 0,0-3-45 15,-1 6-23-15,6 1-7 0,-5 1 3 0,5 7 5 0,-5 0 4 16,4 4 4-16,1 3 3 0,5 5-2 0,-5 3-3 16,4 3-5-16,-4 3-6 0,5 1-7 0,-5 8-5 15,-1-2-8-15,2 1-5 0,-2 2-7 0,-4 4-6 0,0-2-15 16,0 2-14-16,-1-1-19 0,-4-3-24 0,0-2-41 0,4-3-80 16,-4 3-146-16,0-6-68 0</inkml:trace>
  <inkml:trace contextRef="#ctx0" brushRef="#br0" timeOffset="-35845">3862 12336 173 0,'0'0'161'0,"0"0"-34"15,0 0-34-15,0-2-27 0,5 2-23 0,-5-4-19 0,0 4-10 16,0-2-1-16,0-1-5 0,0 3 4 0,4-3 2 15,-4 0 1-15,0 0 4 0,0 0 2 0,0 3 1 0,0-2-2 16,0-1 1-16,0 3 1 0,0-2 0 0,0 2-1 16,0-3 0-16,0 3 0 0,0 0-3 0,0 0-1 0,0 0-2 15,0 0-2-15,0 0-6 0,0 0 0 0,0 0-7 0,-4 0 0 16,4 0 0-16,0 0 0 0,0 0-1 0,0 3 0 16,0-3 0-16,0 2 0 0,0-2 1 0,0 3-1 15,0-3 0-15,0 0 0 0,0 2 1 0,0-2-1 0,0 3 1 16,0-3-1-16,4 3-1 0,-4-3 1 0,0 0 1 0,0 0 0 15,5 0-1-15,-5-3 0 0,5 0 1 0,-5 3 0 0,5-2 1 16,0-1-1-16,-5-2 0 0,5 2 1 0,-5 0 2 16,5 1 4-16,-5-1 0 0,0 3 2 0,0-3 1 15,0 0 2-15,0 1 1 0,-5 2-1 0,5 0-2 0,-5 0-3 16,5 0-1-16,-5 2-2 0,0 1-1 0,0-3-3 0,0 3 0 16,1 0 0-16,-1-1-1 0,5 1 0 0,-5 0 0 15,5 0 1-15,0-3-2 0,-5 2-1 0,5-2 0 0,0 3 0 16,5-3-1-16,-5 0 1 0,5-3-2 0,0 3-1 0,-5-2-3 15,4-1 0-15,1 0-2 0,0 0-1 0,0-2-1 16,0 2-1-16,0-2 2 0,0 2 2 0,-5-3 5 0,5 6 5 16,-5-5 3-16,0 2 4 0,0 3 2 0,0-2 1 15,-5-1 0-15,5 3 0 0,-5 0-4 0,0 3-2 0,0-3-1 16,-5 5-2-16,5-2-1 0,1 2-1 0,-6 1 0 0,5-4-2 16,-5 4 3-16,5-1-1 0,0 1 1 0,1-3 0 15,-2 2 0-15,6-3-1 0,-3 1-1 0,3 0-1 0,0-3-2 16,0 3-4-16,0-3-7 0,0 0-13 0,3 0-26 15,3 0-48-15,-2-3-87 0,1 0-104 0,0-2-59 0</inkml:trace>
  <inkml:trace contextRef="#ctx0" brushRef="#br0" timeOffset="-26092.18">3339 11874 82 0,'0'-2'168'0,"0"2"-32"15,0 0-32-15,0-3-31 0,0 3-25 0,0 0-15 16,-5 0-11-16,5 0-2 0,0 0-4 0,0 0-1 0,0-3-2 16,0 3 1-16,0 0 1 0,0 0 1 0,0 0-5 0,0 0 2 15,0 0 1-15,0 0 1 0,0 0 5 0,0-3-1 16,0 0 1-16,0 3 0 0,0-3 6 0,0 1 0 15,0 2 1-15,0-3 1 0,0 3-3 0,0-2-2 0,0 2-2 16,0-3-4-16,-4 3-4 0,4 0-2 0,0 0-4 0,0-3-5 16,0 3 0-16,0 0 0 0,-6 0-2 0,6-2 1 15,0 2 0-15,0 0 1 0,0 0-1 0,0 0 1 0,0 0 0 16,0 0 0-16,0 0 1 0,0 0 0 0,0 0-1 0,6 0-1 16,-6 0 1-16,0 0-1 0,0 0 0 0,0 0-1 15,4 0 0-15,-4 0-1 0,5 0 0 0,-5 0 1 0,5 0 1 16,-1-4 0-16,2 4-1 0,-2 0 1 0,1 0-1 15,5-2 0-15,-5 2 1 0,6 0 0 0,-7-3 1 0,5 3 0 16,-3-3-1-16,3 0 1 0,1 1-1 0,-5 2 0 0,5-3 0 16,-1 0-1-16,2 0 0 0,-2 2 0 0,5-4 0 0,-4 4 0 15,0-2 0-15,0 0 0 0,4 0 1 0,-4 0 0 16,0-3-1-16,0 3 0 0,4 2 0 0,-4-4 0 16,1 1 0-16,-2 1 0 0,6 1 1 0,-6-1-1 0,1 0 0 15,-5 0 0-15,4 0 0 0,1 1 0 0,0-1 0 0,0 0-1 16,-5 1 1-16,5 2 0 0,-1-4 0 0,-3 2-1 15,3 0 1-15,1-1 0 0,-5 3-1 0,0-3 1 0,4 0 1 16,1 0-1-16,-5 3-1 0,0 0 1 0,0-3-1 0,4 3 1 16,-3 0 0-16,-2-3-1 0,1 3 0 0,0-1-1 15,-5 1 2-15,4-4-1 0,2 4 1 0,0-2-1 0,-6 2 0 16,3-3 1-16,3 3 1 0,-6-2-1 0,4 2 1 16,-4-3 0-16,0 3-1 0,5-3 0 0,-5 3 0 0,0-3 0 15,0 3 0-15,0-3 2 0,0 3-1 0,0 0 2 0,0-3-2 16,0 3 1-16,0-2 1 0,0 2-1 0,-5-3-1 15,5 3 0-15,-4-2 1 0,4-1 0 0,-6 3 2 0,3-4 0 16,-3 2 2-16,0-1 1 0,2 3 1 0,-1-3 3 16,-4 1-1-16,3-1 1 0,-3 3-1 0,-1-2-1 0,0 2 1 15,0 0-2-15,1 0-1 0,-1 0-1 0,-4 0-3 0,4 0 1 16,0 2-1-16,0-2-1 0,0 3 0 0,0-3-1 16,0 2-1-16,1-2 0 0,0 3 1 0,-2-3 2 15,-3 0 1-15,4 3 1 0,6-3 1 0,-7 0 2 0,1 2 3 16,5-2 1-16,1 0 1 0,-1 0-1 0,0 0 0 15,5 0 0-15,-5 0-3 0,0 0 0 0,5 0-4 0,0 0-2 0,0 0-3 16,0 0-1-16,0 0 1 0,0 4-2 0,5-4 0 16,0 0-1-16,0 0 3 0,0 0 0 0,-1 0 1 15,1 0 0-15,0 0-1 0,5-4 0 0,-4 4 0 0,-2 0 0 16,6 0-1-16,-6-2 1 0,6 2 0 0,-5 0 0 0,1-3 1 16,3 3 0-16,0 0-1 0,-3-3 2 0,4 1-2 15,-1 2-2-15,1-3-1 0,0 3-6 0,-1-2-5 0,1 2-4 16,0 0-8-16,0 0-5 0,-1 0-8 0,1 0-6 0,0 0-5 15,-5 2 0-15,5-2-1 0,0 0 2 0,-6 0 2 16,6 3 6-16,-6-3 5 0,2 0 9 0,0 0 6 0,-3 0 5 16,3 0 6-16,-2 0 2 0,-4 0 4 0,0 0 1 15,5 0 3-15,-5 0 3 0,0 0 4 0,0 0 0 0,0 0 1 16,0 0 1-16,0 0 1 0,0 0 0 0,0 0 0 0,-5 0-3 16,5 0-3-16,0 0 1 0,-4 0-4 0,-2 0 1 15,6 0-2-15,-3 0 1 0,-3 0 0 0,0 0 1 0,6-3 3 16,-4 3-1-16,-1 0 4 0,5 0 2 0,-5 0 2 15,5 0 1-15,-4 0 0 0,4 0-1 0,0 0-1 0,0 0-2 16,0 0-1-16,0 0-5 0,0 0 0 0,0 0-2 0,0 0-1 16,4 0 1-16,1 0-1 0,-5 0 0 0,5 0 0 15,-1 0 2-15,8 0-2 0,-9 3 0 0,3-3 1 0,-2 0-1 16,1 2 0-16,0 1-1 0,5 0 1 0,-5-1 0 16,-5 2 2-16,5 1 1 0,0 3 3 0,-5-2 1 0,0 5 0 15,0-4 3-15,0 5 0 0,-5 2-2 0,0-1 1 0,0 5 1 16,-5-3-3-16,5 3-3 0,-4-3-2 0,-6 2-3 15,5 2-8-15,-4-3-10 0,4 1-19 0,0 0-26 0,0-1-46 16,-5-5-83-16,6 2-118 0,-1-1-54 0</inkml:trace>
  <inkml:trace contextRef="#ctx0" brushRef="#br0" timeOffset="-7819.27">3681 7998 74 0,'5'0'148'0,"-5"0"-28"16,0 0-23-16,0 0-20 0,0 0-16 0,0-3-9 15,0 3-9-15,0 0-9 0,0 0-5 0,0 0-2 0,5-3-5 16,-5 3-3-16,0 0-2 0,0 0-2 0,0-3 0 0,0 3-1 16,0 0-1-16,5 0-1 0,-5-2-1 0,0 2 0 15,0 0-2-15,0 0-1 0,5-3-2 0,-5 3 1 0,0 0 0 16,4 0 0-16,-4-3 0 0,0 3 0 0,6 0 0 16,-6 0 1-16,0-3 0 0,0 3 0 0,0 0-1 0,4 0-2 15,-4 0-1-15,5 0 1 0,-5 0 0 0,5 0-2 0,-5 0 0 16,5 0-2-16,0 0 1 0,-5-2 1 0,5 2 1 15,-1 0-3-15,1 0 0 0,0 0 0 0,0 0 0 16,-5 0 1-16,5 2 0 0,0-2-2 0,0 0 2 0,0 3 0 16,-1-3-1-16,2 0-1 0,-2 0 0 0,1 0 0 0,0 3-1 15,-1-3 0-15,2 0-1 0,0 0 2 0,-3 0 0 0,3 0 0 16,-2 0 0-16,1 0 1 0,0 0-1 0,0 0 1 16,0 0 1-16,0 0-1 0,-5 0-1 0,5 0 0 15,-5 0-1-15,5 0 0 0,-1 0 0 0,-4 0 0 0,5 0 0 16,0 0 0-16,0 0 0 0,0 0 1 0,0 0 0 0,0-3 1 15,0 3 0-15,0 0 0 0,-1 0-1 0,1-3 1 0,1 3 0 16,-2 0 1-16,6-2-1 0,-5 2 0 0,4 0 0 16,1 0 0-16,-5-4 0 0,5 4-1 0,0 0 1 15,4-2-1-15,-4 2 0 0,0-3 1 0,-1 3 0 0,6 0 0 16,-5 0 1-16,5-3-1 0,-5 3 1 0,4 0-1 0,-4-2-1 16,0 2 0-16,5 0 0 0,-6 0 0 0,0-3 0 15,2 3 0-15,-6 0 0 0,4 0 0 0,-4 0-1 0,-1 0 0 16,2 0 1-16,-1 0-1 0,0 0-1 0,-5 0 2 15,5 3 0-15,-5-3 0 0,5 0 2 0,-5 0 0 0,0 2-1 16,5 1 0-16,-5-3 0 0,0 0-1 0,4 0 1 0,-4 0 1 16,5 0-2-16,-5 0-1 0,5 0 1 0,0 0-1 15,0 0 0-15,-1-3 0 0,2 3 1 0,-1 0-1 0,-1-2 1 16,2 2-2-16,-2-3 1 0,1 3 2 0,4 0 1 0,-3 0-2 16,-2-3 0-16,6 3 2 0,-5 0-1 0,5-2 1 15,-6 2-2-15,7 0-1 0,-1-3-3 0,-7 3 4 0,9 0-1 16,-3 0 0-16,0-3 0 0,2 3 0 0,-2 0-1 15,1 0 1-15,-1-3 1 0,6 3-2 0,-5 0 1 0,0 0-3 16,5 0 0-16,-5 0 1 0,-1 0 1 0,0 3-1 0,1-3 1 16,5 0-1-16,-5 0-1 0,0 0 1 0,5 0 1 15,-6 0 0-15,6 0 1 0,-6 0 1 0,6 0 0 0,-5 0 1 16,5 0-1-16,-6 0 0 0,2 0 0 0,3 0-3 16,-4 0-2-16,-1 3-1 0,2-3-1 0,3 0 1 0,-4 0 1 15,-1 3 0-15,-4-3 0 0,6 0 4 0,-2 0-1 0,0 2 1 16,1-2 1-16,1 0-1 0,-2 0 0 0,0 3 1 15,1-3-1-15,0 0 1 0,0 0 1 0,4 0-1 0,-3 0-1 16,-2 0 1-16,1 0-1 0,0 0 0 0,-1 0 1 16,1 0 0-16,5 0-1 0,-10 0 0 0,4 0 2 0,6 0 1 15,-5 0-1-15,0 0-1 0,0-3 0 0,-1 3 0 16,0 0 0-16,7 0 2 0,-7-2-3 0,1 2 0 0,5 0 1 16,-5 0 1-16,-1 0-1 0,1 0 1 0,5 0-1 0,-5 0-1 15,0 0 1-15,5 0 0 0,-6 0 0 0,6 0-1 16,-6 0 1-16,6 0-1 0,-5 0 0 0,4 0 1 0,1 0 0 15,-6 0 2-15,6 0-2 0,0 0-2 0,0 0 1 16,0 0 1-16,-1 0 0 0,1 0 2 0,-1 0-2 0,-4 0 0 16,5 0 1-16,0 0 3 0,-1 0-1 0,1 0-3 0,-5 0 2 15,4 0 0-15,0 0 0 0,1-3-1 0,0 3-2 16,0 0 0-16,-1 0 0 0,1 0 1 0,-1 0 0 0,6-3-1 16,-5 3 0-16,5 0 1 0,-6 0 1 0,5-3 1 15,1 3-1-15,-6-3-1 0,7 3 0 0,-2-2 1 0,1 2-1 16,-1 0 2-16,-5 0-1 0,7 0 1 0,-3 0 0 0,-3 0 0 15,5 0 1-15,-6 0-1 0,6 0-1 0,-5 0 1 16,4 0-1-16,-4 0-1 0,5 0 0 0,-5 0 0 0,-1 0 1 16,0 2 0-16,6-2 0 0,-11 0-1 0,6 0 2 15,0 0-1-15,-1 0-1 0,1 0 0 0,-5 3 0 0,5-3 0 16,-6 0 0-16,6 0-1 0,-5 3-1 0,0-3 2 0,0 0-1 16,-1 0 1-16,1 0 0 0,0 0-1 0,0 0-1 15,-1 0 1-15,6 0 0 0,-5 0 0 0,0 0 1 0,-1 0 0 16,6 0-2-16,-5 0 0 0,-1 0 1 0,6-3 0 0,-5 3 1 15,0 0-2-15,3 0-1 0,-1-3 0 0,-3 3 2 16,6 0 0-16,-6-2-1 0,1 2 2 0,0 0 0 0,0 0 0 16,-1 0 0-16,6 0-4 0,-6 0 1 0,2 0 3 15,3 0-1-15,-4-4-1 0,0 4 1 0,0 0 0 0,4 0 0 16,1 0 4-16,-5 0-1 0,4 0-2 0,1-2 0 0,0 2-1 16,0 0 0-16,-1 0 1 0,1 0-1 0,-1 0 0 15,0 0 0-15,1 0-1 0,-5 0 1 0,5 0 0 16,-1 0 1-16,2 0 0 0,-6 0 2 0,3 0-2 0,-2 0 1 15,-1 0 1-15,4 0 0 0,0 0-1 0,-3 0-1 0,2 0 2 16,-3 0-1-16,6 0 0 0,-2 0-1 0,-4 0 1 0,5 0 0 16,-6-2 0-16,6 2-4 0,0 0 0 0,-1 0 1 15,1-3 1-15,-1 3 2 0,0-3-1 0,2 3 0 16,-2 0 1-16,-4 0 6 0,10-2-1 0,-11 2 1 0,6 0-1 16,0 0-1-16,0-4 0 0,0 4 0 0,-1 0 2 0,0 0 0 15,-4 0-1-15,5 0-2 0,-1 0 1 0,1 0-1 0,5 0-2 16,-6 0 1-16,1 0-3 0,0 0-1 0,4 0 1 15,1-2 0-15,-6 2-1 0,6 0 1 0,-1 0 0 0,1-3 0 16,0 3 0-16,-1 0 1 0,-4 0-2 0,4-3 1 16,1 3 0-16,-6 0-1 0,7 0 1 0,-7 0 0 0,0 0 0 15,1 0 0-15,0-3 0 0,0 3 0 0,-2 0 0 16,3 0 0-16,-2 0 0 0,-4 0-1 0,4 0 1 0,1 0 0 16,-5 0 0-16,5 0 1 0,0 3 0 0,-1-3-2 15,-4 0 1-15,5 0 0 0,-5-3-1 0,5 3 1 0,-1 0 0 16,-4 0 0-16,4-2 0 0,1 2 1 0,-5 0 0 0,9-3-1 15,-10 3 1-15,6 0-1 0,0-3-1 0,-1 3 0 16,1-3 0-16,-4 3 1 0,2 0 0 0,-3-2 0 0,5 2 0 16,-5 0 1-16,4 0-1 0,-3 0 0 0,-2 0 2 0,1 0 0 15,0 0 0-15,5 0-1 0,-5 0-1 0,-1 0 0 16,0 0 0-16,1 0 0 0,5 0-1 0,-5 0-1 0,4 0 0 16,-4 0 2-16,5 0 0 0,-5 0 1 0,4 0-2 15,0 0 1-15,2 0 0 0,-7 0 0 0,7 0-2 0,-2 0 0 16,0 0 0-16,1 0-1 0,-1 0 2 0,-5 0-1 0,7 0-1 15,-1 0 2-15,-6 0 2 0,1 0 0 0,6 0-1 16,-7 0 0-16,0 0 1 0,6 2-1 0,-6-2 2 16,6 0-1-16,-5 0-1 0,0 0 1 0,5 0 0 0,-5 3 0 15,-1-3-2-15,6 0 0 0,-5 0 0 0,-1 3-1 0,5-3-1 16,-3 0 2-16,4 0-2 0,-1 3 1 0,1-3 2 0,-4 0 1 16,2 0 0-16,7 2 1 0,-5-2-1 0,-1 0-1 15,1 0 5-15,0 3-2 0,0-3-1 0,-1 0-2 16,0 0-2-16,-4 0 1 0,4 0 1 0,1 0 0 0,0 0-3 15,0 0 0-15,0-3 2 0,-1 3 0 0,0 0 1 0,2 0-2 16,-7 0-2-16,6 0 2 0,0 0-3 0,-6 0-2 16,6 0 0-16,-5 0 0 0,-1 0 0 0,6 0 1 0,-6 0 0 15,1 0 1-15,5 0 1 0,-5 0 2 0,5 0 0 16,-5 3 0-16,-1-3 1 0,1 0-1 0,4 0 1 0,-4 0 1 16,1 0-1-16,3 0 2 0,-4 0 0 0,-1 0 0 0,2 0-1 15,3 0 0-15,-5 0 0 0,7 0-1 0,-7 0-1 16,5 0-1-16,1 0 0 0,-4 0-2 0,3 0 0 0,1 0-1 15,-1 0 2-15,0 0-1 0,1 0 2 0,0 0-1 0,0 0 2 16,-1 0 0-16,1 0 1 0,1 0 1 0,-3 0 0 0,2-3-1 16,-1 3 1-16,1 0 2 0,0 0 0 0,-6-2 0 15,6 2 0-15,0 0 0 0,0 0 1 0,-6 0 1 16,6 0-1-16,-5 0-1 0,4-3 2 0,-4 3 3 0,0 0 1 16,0 0 1-16,-1-3 2 0,1 3-2 0,0-3 2 0,-5 3-2 15,4-2 0-15,2 2-1 0,-7 0-1 0,6-3-3 16,-5 3 0-16,5-3-1 0,-5 3 2 0,0 0 0 0,0 0-1 15,-1-3-3-15,1 3 0 0,0 0 3 0,0 0-1 16,5-2 1-16,-10 2-2 0,5 0 0 0,0 0 1 0,-1 0-2 16,5 0 1-16,-3 0-2 0,-1 0 1 0,0 0 0 0,5 0 1 15,-6 0-2-15,6 0-1 0,-5 0 1 0,0 0 0 16,5 0-2-16,-5 0-1 0,5 0 1 0,-6 2-2 0,6-2 3 16,0 0 1-16,0 0-3 0,-5 3 0 0,4-3 2 15,1 0 0-15,0 0-2 0,0 0 2 0,-1 3-1 0,2-3-1 16,-1 0 2-16,-1 0 0 0,0 3 1 0,1-3 0 0,0 0 0 15,0 0 0-15,0 0 0 0,-1 0 0 0,6 0-1 16,-6 2 0-16,2-2-2 0,-2 0-1 0,1 3 0 16,4-3-2-16,-3 0 1 0,-1 0 0 0,-1 0 1 0,0 3 0 15,2-3-1-15,3 0 2 0,-9 0 0 0,4 0 2 0,1 0 2 16,-5 0-1-16,4 0 0 0,1 3 0 0,-4-3 1 0,-1 0-1 16,5 2-1-16,-5-2 0 0,4 0-3 0,-3 0 2 15,-2 0 2-15,6 0-1 0,-6 0-1 0,1 0 3 0,5 0-1 16,-4 0 1-16,-2 3 0 0,6-3 0 0,-6 0-1 15,2 0 0-15,-2 0 0 0,6 0 0 0,-5 0 0 0,1 0 0 16,-2 0 2-16,1 3-1 0,4-3-1 0,-4 0 0 16,1 0 0-16,-1 0 0 0,5 0 0 0,-6 0 1 0,1 0-1 15,0 0 5-15,-1 0-2 0,1 0 1 0,5 0-2 0,-4 0 2 16,-2 3-2-16,1-3 0 0,-1 0 1 0,7 0-4 0,-7 0 1 16,1 0 2-16,1 0-1 0,3 0-1 0,-4 2 2 15,5-2 1-15,-5 0-1 0,4 0-5 0,-4 0-4 16,5 0 4-16,0 0 4 0,-6 0 1 0,6 0 1 0,0 0-1 15,0 0 2-15,0 0 3 0,-1 0 3 0,1 0-4 0,0 0-3 16,1 4-1-16,-2-4-1 0,0 0 0 0,1 0 0 16,0 0 1-16,0 0 0 0,-1 0-1 0,1 0 2 0,0 0 1 15,-5 0-2-15,4 0 0 0,1 0-1 0,0 0 1 16,-5 0-1-16,5 0 1 0,-5 0 0 0,3 0 0 0,-2 0-2 16,-1 0 1-16,0 0-1 0,0 0-1 0,-5 0 1 0,5 0 0 15,0 0 0-15,-5 0-1 0,4 0 1 0,-4 0 0 16,6 0 1-16,-2 0-1 0,-4 0 1 0,5 0-1 15,0 0-1-15,0 0 0 0,0 0 0 0,0 0 0 0,-5 0 0 16,4 0 2-16,2 0-1 0,-2 0 0 0,1 2 0 0,0-2-1 16,0 0 0-16,0 0 1 0,-1 0-2 0,-4 0 1 0,11 0 1 15,-6 0 0-15,0 0 1 0,-1 0-1 0,1 0 1 16,0 0-1-16,5 0 2 0,-5 0 0 0,0 0-2 0,-1 0 0 16,2 0 0-16,-2 3 0 0,1-3 0 0,0-3 0 15,0 3 0-15,0 0-1 0,0 0 1 0,-1 0-1 0,5 0 1 16,-3 0-1-16,-2 0 0 0,7 0 1 0,-6 0 0 0,5 0-1 15,-1 0 0-15,1 0 1 0,-5 0 1 0,5 0 0 16,0 0 0-16,-6 0-1 0,6 0 0 0,0 0-1 0,0 0 1 16,-6 0 0-16,6 0-1 0,0 0 1 0,-5 0 0 0,5 0 0 15,-5 0 1-15,-1 0 0 0,7 0-1 0,-7 0 0 16,2 0 0-16,-3 0-1 0,3 0 1 0,4 0-1 16,-5 0 0-16,-1 0 0 0,1 0 1 0,5 0 1 0,-5 0-1 15,4 0 1-15,2 0-1 0,-7 0 0 0,6 0 0 0,0 0 0 16,-6 0 0-16,7 0 0 0,-1 0-2 0,-1 0-1 0,0 0 2 15,1 0 0-15,1 0 0 0,-2 0 2 0,-4 0-1 16,5 0-1-16,-1 0 2 0,2 0-1 0,-7 0 0 16,5-2 2-16,3 2-1 0,-9 0 0 0,8 0 1 0,-7 0 0 15,6 0 1-15,-5 0 0 0,5-4-1 0,-5 4-1 0,4 0 0 16,1 0-1-16,-5 0 0 0,4 0 1 0,-3 0-2 16,-2-2 2-16,7 2-1 0,-7 0 1 0,1 0 0 0,0 0 0 15,0-3 0-15,0 3 1 0,-1 0 0 0,1 0-2 16,0 0-1-16,0 0 0 0,0 0-1 0,-5 0 0 0,5-3 0 15,0 3-1-15,0 0 0 0,0 0 0 0,-1 0 2 0,-4 0-1 16,5 0 0-16,0 0 0 0,-5 0 0 0,5 0 1 16,1 0-1-16,-6 0-2 0,4 0 1 0,-4 0-1 15,5 0 2-15,0 0-3 0,-5 0 1 0,4 0-1 0,2 0 0 16,-6 0 2-16,4 0-2 0,1 0 2 0,1-3-1 0,-2 3 1 16,1 0 0-16,-1 0 2 0,-4 0 0 0,5 0 0 0,1 0 1 15,-2 0 1-15,2 0-1 0,-2 0 0 0,1 0 0 16,0-2 0-16,-5 2 0 0,5 0 0 0,0 0-1 0,0 0 0 15,-5 0 0-15,5-3-2 0,-5 3 0 0,4 0-2 16,-4 0-3-16,6 0-8 0,-6 0-10 0,0 0-18 0,4 0-21 16,-4-3-50-16,0 0-85 0,0 1-96 0</inkml:trace>
  <inkml:trace contextRef="#ctx0" brushRef="#br0" timeOffset="2619.67">3891 12427 80 0,'0'3'88'0,"0"-2"-15"0,0-1-6 0,0 4-6 0,0-2-7 16,5 1-8-16,-5-3-6 0,0 4-7 0,0-4-3 15,0 2-1-15,0-2-3 0,0 2-2 0,0-2-3 0,0 3-2 16,0 0-3-16,0 0-2 0,5-3-4 0,-5 2-4 0,0-2-4 16,0 4-3-16,0-4-2 0,0 3-5 0,5-3-7 15,-5 2-13-15,0-2-15 0,0 0-18 0,0 0-20 0,0 0-19 16,0 0-19-16,0 0-19 0</inkml:trace>
  <inkml:trace contextRef="#ctx0" brushRef="#br0" timeOffset="2760.2799">3896 12478 220 0,'0'0'206'0,"0"0"-29"0,0 3-37 15,0-3-41-15,0 3-33 0,0 0-23 0,0-3-15 16,0 3-9-16,0 0-7 0,0-1-4 0,0-2-4 0,0 4-2 16,5-3-4-16,-5 2-4 0,0 0-5 0,5 0-5 15,-5-1-9-15,5-2-14 0,-5 3-15 0,4 0-21 0,1 0-23 16,-5-1-28-16,6-2-35 0,-6 4-37 0</inkml:trace>
  <inkml:trace contextRef="#ctx0" brushRef="#br0" timeOffset="2885.25">3936 12580 221 0,'0'3'229'0,"-6"3"-55"0,6-1-56 0,0 1-46 0,0-4-26 16,0 4-15-16,0-3-7 0,0 2-6 0,0-2-4 0,0 0-2 16,0 0-5-16,0-1-4 0,0 4-8 0,6-4-11 15,-2 1-11-15,-4-1-15 0,5 1-18 0,0 1-18 0,-5-2-26 16,4 1-25-16,-4 0-34 0,0 0-28 0</inkml:trace>
  <inkml:trace contextRef="#ctx0" brushRef="#br0" timeOffset="3010.25">3960 12718 34 0,'0'6'270'0,"0"-4"-47"0,0 3-61 0,0-2-58 0,0 2-40 16,0-1-25-16,0 1-13 0,0-2-9 0,0 0-4 0,0 3-6 16,4-4-1-16,-4 1-5 0,5-1-3 0,-5 2-9 15,0-3-8-15,5 2-13 0,0 0-15 0,-5 0-23 0,5 0-29 16,-5-3-37-16,5 3-45 0,-5 0-46 0</inkml:trace>
  <inkml:trace contextRef="#ctx0" brushRef="#br0" timeOffset="3135.19">3979 12891 25 0,'0'8'272'0,"-5"0"-58"0,5 1-62 16,-5-1-52-16,5-3-37 0,0 3-22 0,0 1-13 0,0-4-10 16,0 1-7-16,0 2-8 0,0-2-6 0,0-1-9 0,0 0-11 15,0 1-13-15,0 0-19 0,0-1-23 0,5-2-33 0,-5 2-44 16,5-2-52-16</inkml:trace>
  <inkml:trace contextRef="#ctx0" brushRef="#br0" timeOffset="3353.98">3999 13155 205 0,'0'7'306'0,"0"2"-92"0,0-1-78 0,0 3-52 0,0 0-33 16,0-2-17-16,4 2-8 0,-4-1-7 0,5 2-4 15,0-2-3-15,-5 1-4 0,4 0-2 0,2 0-2 0,-6 3-2 16,5-2-1-16,-1-2-1 0,2 1 0 0,-2 0 0 0,1 0 1 15,0 0-1-15,0 0-1 0,-5-1 0 0,5-1 2 0,-1 3 0 16,-4-1 0-16,6-1-1 0,-6 2-1 0,4-4 1 0,-4 2 1 16,0-1-1-16,0 1 1 0,6-1-2 0,-6-1 0 15,0 1-1-15,0-2-1 0,0 2-7 0,0-1-8 0,0-2-10 16,0 2-18-16,0-3-21 0,0 1-41 0,0-3-55 0,0-1-83 16,0 1-81-16</inkml:trace>
  <inkml:trace contextRef="#ctx0" brushRef="#br0" timeOffset="9245.73">6998 8640 34 0,'4'-2'164'0,"-4"-1"-37"16,5 0-37-16,-5 0-31 0,5 3-22 0,-5-3-14 15,5 1-4-15,-5-2-6 0,6 2-3 0,-6 0 1 0,4-1 1 16,-4 3 3-16,5-3 4 0,-5 1 2 0,5-1 5 0,-5 0 7 16,0 3 2-16,0-3 2 0,0 0 3 0,0 0 0 15,0 3 0-15,0-2 0 0,0 2-7 0,0-3-3 0,0 3-2 16,0 0-1-16,0-2-5 0,-5 2-4 0,5 0-4 15,0-3-2-15,0 3 0 0,0 0 1 0,0 0-2 0,-5-3 0 16,5 3 2-16,0 0 0 0,0 0 3 0,0 0 1 0,0 0 1 16,-4 0-1-16,4 0 0 0,0 0-1 0,0-3 1 15,0 3-2-15,0 0-1 0,0 0-2 0,0 0-1 0,4 0-2 16,-4 0-2-16,0 0 0 0,5-3-2 0,0 3-1 16,-1 0-1-16,2 0-2 0,-2-3 0 0,7 3 0 0,-2 0-1 15,-4 0 0-15,9 0 0 0,-4 0-1 0,0 0 0 0,0 0 1 16,4 0 0-16,1 0 0 0,0 0 1 0,-1 0 0 15,1 0-1-15,0 0 1 0,0 0-1 0,4 0 2 0,-4 0-2 16,-1 0 1-16,6 0-1 0,-6 0 0 0,1 0 2 16,0 0-2-16,-1 0 0 0,1 0 0 0,-5 0 1 0,5-2 0 15,-1 2 0-15,1 0-1 0,-1 0 0 0,-4 0 1 16,5-3-1-16,0 3 0 0,-1 0-2 0,1 0 1 0,-1-2-1 16,-4 2 1-16,4 0 1 0,1 0-1 0,0-4 1 0,0 4 0 15,0-2 1-15,-1 2-1 0,1-3 1 0,-5 3 1 16,4 0-2-16,1 0 0 0,-5-3 0 0,5 3 0 0,0 0 0 15,-1 0-2-15,-4-3 1 0,4 3 0 0,1 0 1 16,-5 0-5-16,-1 0 4 0,6 0 0 0,-6 0-3 0,1 0 2 16,0 0 2-16,-5 0 0 0,5 0 0 0,-6 0 3 0,1 0-2 15,5 0 2-15,-4 0 0 0,-1 0-1 0,-1 0-1 16,1 0-1-16,-1 3 0 0,6-3 0 0,-5 0 1 0,1 0-1 16,-2 3 1-16,6-3 1 0,-6 0-1 0,6 0-1 15,-5 0 0-15,1 0-1 0,3 0 0 0,1-3 0 0,-6 3 0 16,7 0 1-16,-1 0-1 0,-6-3 2 0,6 3 2 0,0-2-1 15,0 2-1-15,-1-3 0 0,1 3-1 0,4-2 1 16,-4-1-1-16,0 0-2 0,5 3-1 0,-5-3 2 0,-1 0 1 16,1 0 0-16,-1 3 0 0,2-2 0 0,-6 2 0 15,4-3 0-15,-4 3 0 0,0 0-2 0,1 0-3 0,-6 0-4 16,4 0-4-16,-4 0-2 0,0 3-4 0,-4-3-4 0,4 2-7 16,-6 1-10-16,1 0-8 0,-5 0-11 0,1 3-20 15,-2-4-21-15,-3 1-42 0,0-1-74 0,-1 4-100 16</inkml:trace>
  <inkml:trace contextRef="#ctx0" brushRef="#br0" timeOffset="10495.83">6710 8640 117 0,'0'0'207'0,"0"-2"-64"15,0 2-56-15,4 0-40 0,-4-3-25 0,0 0-14 16,0 3-6-16,0-3 0 0,0 3-3 0,6-3 1 0,-6 1 1 15,0-2 2-15,0 4 2 0,0-2-2 0,0 2 2 16,0-2-5-16,0 2 2 0,4-3-1 0,-4 3-1 0,0-3 0 16,5 3 0-16,-5-2 0 0,0 2 0 0,5 0 0 0,-5 0 0 15,4 0 0-15,-4 0 0 0,6 2 0 0,-2-2-1 16,-4 0-1-16,5 3-4 0,1-3-2 0,-2 3-3 16,1-1-2-16,-1-2-2 0,1 2-1 0,0-2 2 0,6 4 2 15,-2-4 2-15,-4 2 3 0,5-2 2 0,-1 3 3 0,2-3 2 16,-2 0 0-16,6 0 1 0,-6 0 0 0,6 0 0 0,0 0 1 15,-6 0 1-15,6 0 0 0,0 0 0 0,0 0-1 16,-1-3 1-16,1 3 0 0,0-2-1 0,-1 2 0 0,1-4-1 16,5 4-1-16,-5-2-2 0,-1 2-3 0,0 0-2 15,6-2-3-15,-5 2 0 0,-1-3-3 0,5 3-2 0,-4-3-6 16,0 3 0-16,5-2 1 0,-5 2-2 0,-1 0-5 16,0-3-10-16,1 3-12 0,0 0-19 0,-5-3-23 0,-1 3-35 15</inkml:trace>
  <inkml:trace contextRef="#ctx0" brushRef="#br0" timeOffset="25686.48">13767 4571 263 0,'-4'-11'354'0,"4"3"-139"16,-5-3-81-16,5 3-43 0,-5 0-22 0,1-1-16 0,4 1-8 15,-6 3-8-15,1-1-5 0,1 3-9 0,-6-3-5 0,5 4-7 16,-4 2 0-16,-2 0-6 0,-3 0-3 0,4 2-2 16,-5 4 1-16,0-3 0 0,1 5-1 0,4-2 2 0,-5 2-2 15,5 0 0-15,1 3 0 0,3-3 0 0,3 3 1 16,-3 3-1-16,6-3 2 0,0 3-1 0,6 0 1 0,-6 0 0 16,9 2 2-16,-3 1 0 0,3-2-1 0,0 5 0 0,6-1 1 15,0 1-2-15,-6 2 0 0,6-1 0 0,0 4-2 16,-1-2 0-16,2 1-1 0,-2 3 0 0,-4 0-1 0,-1 0 1 15,1 2 0-15,0 1 1 0,-6 0 0 0,-4 1 0 16,6 2 0-16,-12-4 0 0,2 5 3 0,-1-1-2 0,0-3 1 16,-5 0-1-16,5-3-1 0,-5 4 2 0,1-4-1 0,4 1-1 15,1 0 0-15,-2-4 0 0,1 0 1 0,5 1 1 32,0-3-1-32,5 3 1 0,1 0 0 0,3-1 2 0,0 2 2 0,1-2-1 0,5 4-1 0,-1-5 0 0,1 5 0 15,0-2 0-15,4 1-2 0,-4 0-2 0,4 1 0 0,-4 2-1 16,0 0 1-16,-5 4 0 0,-1-2 0 0,-3 4 0 0,-2 2-1 15,1 1 1-15,-5 2 1 0,0-2-1 0,-5-1 1 16,5 0-1-16,-4 1 0 0,-2-3 0 0,-3 2 1 16,4-2-1-16,0 0 0 0,-4 2 0 0,3-2 0 0,2-1 1 15,-1 4 0-15,-1-3 1 0,6 2 0 0,0 1 1 0,0-1 0 32,0 3 0-32,6 1-1 0,-1-1-1 0,-1 2 0 0,6-1 1 15,0-1-1-15,4-2 0 0,1 2 1 0,0-6-2 16,0 1 1-16,-1-3 1 0,1 0 0 0,0-6-1 0,-6 1-1 15,6 0 0-15,-5-6-1 0,-1 2 1 0,1-5 0 16,0 1-1-16,0-3 0 0,-1-1 1 0,1 0 1 0,0-2-1 16,0 0 2-16,0-1-4 0,-2-1-1 0,8 1-17 15,-6-2-24-15,5 0-48 0,-1-3-124 0,-4 3-97 0,0-5-74 16</inkml:trace>
  <inkml:trace contextRef="#ctx0" brushRef="#br0" timeOffset="29857.86">11672 5486 11 0,'0'-3'382'0,"-5"1"-101"0,5-1-108 0,0 3-68 0,5-3-39 16,-5 0-20-16,5 1-12 0,0-1-8 0,0-3-4 15,0 4-2-15,4-2-3 0,1 2 1 0,-5-1-2 0,10-3-1 16,-5 5-1-16,0-2 2 0,-1 0 2 0,6 0 0 0,-6 0 0 16,1 3-1-16,0-3-1 0,-5 3-4 0,5 0-1 15,-5 0-3-15,0 3-3 0,-1 0-3 0,1 3-2 16,0-2-1-16,-5 5 1 0,5-1-1 0,-5 3 1 0,0 0-1 15,5 3 0-15,-5-3 0 0,0 5 0 0,5-2 1 0,-5 0 0 16,4 2 1-16,2-2 0 0,-6 3 1 0,6-1-1 0,-3 1 1 16,2-2-1-16,0 0 0 0,0 2 0 0,0-4 1 15,0 1-2-15,-1-1 2 0,2 2-1 0,4-5 1 16,-6 1 0-16,6-2-1 0,-5 1-2 0,5-1 1 0,0-4 2 16,-1 0-1-16,0-1 1 0,2-1 0 0,-1-3 4 0,3 0 4 15,-2-3 9-15,4-1 1 0,-6-1 3 0,6-3 4 16,-6-1 7-16,6-1 3 0,-5-4 6 0,4 1 0 0,-4-2 3 15,0-1 2-15,-5 0 2 0,5 0 0 0,-6-3-2 0,-4 2-2 16,6-3-7-16,-6 4-5 0,-6-3-6 0,2 2-7 16,0-2-3-16,-2 2-7 0,1 1-1 0,0 2-5 0,-4 0-2 15,3 1-4-15,2 2-11 0,-1 2-16 0,0 2-18 16,5 1-19-16,0 0-28 0,0 3-23 0,0 0-32 0,10 0-46 16,-6 3-86-16,6-2-103 0,5 2-53 0</inkml:trace>
  <inkml:trace contextRef="#ctx0" brushRef="#br0" timeOffset="30530.56">12371 5222 308 0,'0'-5'414'0,"0"0"-156"0,0 2-119 0,0 0-64 15,0 0-35-15,0 3-20 0,-5-3-9 0,5 3-11 0,0 3-3 16,0-3 1-16,0 6-2 0,0-1 1 0,0 3 1 31,0 4 1-31,0-1-1 0,0 0 7 0,0 2-3 0,0 1 0 16,0 2 0-16,5-2 0 0,-5-1 3 0,4 2-1 0,-4 1 1 0,6-5 0 0,-1 2 0 0,-1 1 0 0,-4-2 0 31,6-2 1-31,-6 1-2 0,3-2 2 0,-3 1 0 0,0-2 0 0,6 1-1 0,-6-1 1 0,0-2 0 0,0-1-1 31,0 1 1-31,0-4 0 0,0 4-1 0,0-3 4 0,-6 0 1 16,6 0 1-16,-3 2-1 0,-3-3 2 0,-3 1-1 0,3 3-1 16,-3-4-3-16,-1 4 0 0,-4-1-3 0,3 1-1 15,-3 2 0-15,4-2-3 0,0 2 0 0,-5 1-1 16,6-1 0-16,0 0 0 0,3 3 1 0,2 0 0 0,-7-3 1 15,6 3 0-15,5 0 1 0,-4-4 1 0,4 5 0 0,0 0-1 16,0-4-1-16,0 0 0 0,0 0 0 0,4-2 0 16,1-1 1-16,1 0-2 0,3-1 1 0,-3-3 0 0,3 2 0 15,-4-3 0-15,10 0 0 0,-5 0 0 0,-1-3-1 16,6-2 1-16,0 3 1 0,-6-6-1 0,6 2-1 0,-6-5 0 16,6 2 3-16,-6 2 3 0,3-5 3 0,-3 2 4 0,0-1 2 15,-3 0 3-15,3 0 2 0,-4 0 4 0,-5-1 0 16,5 2-2-16,-5-2-1 0,0 5-3 0,0-2-3 0,0 1-2 15,0-1-2-15,0 4-3 0,0 2-3 0,0 0-4 0,-5 1-1 16,5-1-1-16,0 3-1 0,0 0-1 0,-5 0-1 16,5 3 0-16,0 2 1 0,0-2 1 0,0 2-1 0,0 1 2 15,0-1-2-15,5 4 1 0,-5-3 0 0,5 1 0 16,0 2-1-16,-1-2 0 0,1 2-1 0,1-3 1 0,-2 2-1 16,1-2 0-16,5 1 0 0,-5-1 0 0,4 3-2 0,-4-4-3 15,5 1 0-15,0 0-4 0,0-5-4 0,-1 5-7 16,-4-3-6-16,11 0-8 0,-7 0-8 0,1 0-9 15,-1-3-17-15,1 3-23 0,4-3-37 0,-4-3-69 0,0 3-128 16,4-6-61-16</inkml:trace>
  <inkml:trace contextRef="#ctx0" brushRef="#br0" timeOffset="30905.54">12688 5234 244 0,'-5'0'342'0,"5"-4"-123"15,0 4-96-15,0 0-57 0,0 0-32 0,0 4-17 16,-4-2-6-16,4 1-3 0,0 3-1 0,0-1 3 0,0 3 2 16,0 0 2-16,0 1 2 0,0 2 1 0,0 2-1 0,0-2 2 15,0 3 2-15,0 3 0 0,0-5 0 0,0 6 2 0,0-2 1 16,4 4 0-16,-4-5-1 0,0 6-2 0,5-3-2 16,0 2-4-16,-5-1-3 0,5 0-2 0,-5 0-3 15,5 0-1-15,0 1-2 0,0-4 1 0,-1 4-2 0,-4-4 1 16,6-2-1-16,-2 2-1 0,-4-4 2 0,5 1-1 0,-5-2-1 15,5 0-7-15,-5-2-9 0,0-2-9 0,5 2-15 16,0-3-23-16,0-1-37 0,-1-3-78 0,2-2-141 0,-2 0-69 16</inkml:trace>
  <inkml:trace contextRef="#ctx0" brushRef="#br0" timeOffset="31155.56">12576 5263 137 0,'-4'-10'470'0,"-1"-2"-120"0,5 1-152 16,0 0-81-16,0 1-45 0,5 1-23 0,-1-2-14 0,1 3-10 15,5 3-5-15,-1-4-2 0,6 4-4 0,0-1-4 16,-1 4-3-16,6 2-3 0,-1 0-3 0,1 0 0 0,0 2-1 16,-1 4-1-16,1-1-1 0,-1 1-1 0,-5 5 1 15,1-3 1-15,-6 3-1 0,-3 3 1 0,0-1-1 0,-6 2 0 16,0-2 2-16,-6 4-1 0,-9-2-4 0,6 3 2 0,-11-2 1 15,1 1-1-15,-6-5-5 0,5 6-12 0,-9-2-15 16,5 1-29-16,-6-1-41 0,6-2-112 0,-1-1-105 0,7-1-74 16</inkml:trace>
  <inkml:trace contextRef="#ctx0" brushRef="#br0" timeOffset="33671.42">11990 6110 91 0,'-5'-6'228'0,"5"4"-60"0,0-3-54 0,0 1-39 0,0-1-23 16,0-1-13-16,5 0-9 0,-5 4-8 0,0-3-5 15,5-1-5-15,-5 1-4 0,5-1-3 0,-5 0 2 0,0 3 0 16,0-2 4-16,0 3 1 0,4-3 3 0,-4 2 1 0,0-3 2 16,0 3 4-16,-4-2 3 0,4 2 1 0,0-2 3 15,0 2 3-15,-5-2 4 0,5 1 6 0,0-1 3 0,-5 2 1 16,5-3-3-16,-5 0 1 0,-1 4-2 0,6-3 0 15,-4 2-3-15,-1 1-1 0,5 2-4 0,-5-3-3 0,5 3-3 16,0 0-5-16,0-3-5 0,-4 3-5 0,4 3-6 16,0 0-3-16,0 2-3 0,0 2-3 0,0 5 0 0,0 2 1 15,0 5 0-15,0 0 0 0,0 1 1 0,0 1 0 0,0 2 1 16,-6-1-1-16,6 2 0 0,0 1 0 0,-4-1 1 16,4 2-1-16,-5-4 0 0,5 2 1 0,0 1-1 0,-5-3 0 15,5-1 1-15,-5 0 0 0,5-3 0 0,0 1-1 16,-5-2 1-16,0-2 0 0,5 0 1 0,-4-3 2 0,-1-2 1 15,5-2 5-15,-5 1 5 0,-1-4 11 0,2-1 8 0,4-2 9 16,-10 0 6-16,5-2 5 0,0-2 6 0,-3 0-2 16,-4-4-4-16,3-3-8 0,-1 1-7 0,0-3-7 15,1 0-5-15,-6 0 3 0,5-2-3 0,1 1 0 0,-1-2 2 16,0 4 1-16,0-2 0 0,6 2 2 0,-7-1-3 0,7 5-7 16,-1-3-6-16,5 8-5 0,-5-5-5 0,5 3-11 15,0 1-8-15,0 2-8 0,0 0-4 0,5 0-6 0,0 5-5 16,5-4-6-16,-1 5-9 0,6 0-11 0,0 0-6 0,9 0-9 15,0-2-12-15,6 5-16 0,-1-4-29 0,5-2-38 0,-4 3-94 16,4-3-109-16,0-3-64 0,0 2-33 0</inkml:trace>
  <inkml:trace contextRef="#ctx0" brushRef="#br0" timeOffset="34578.3">12150 6038 126 0,'0'0'280'0,"0"0"-89"16,0 0-72-16,0 0-49 0,0 3-30 0,6-3-16 0,-6 2-6 15,5 1-5-15,-1 0 0 0,-4 0-1 0,6 3 1 0,-3-3 0 16,3 1 1-16,4 0-1 0,-5 1 1 0,-1 0 0 15,7 1 2-15,-6 2 3 0,4-1-1 0,-4-1 0 16,4 3 2-16,2 0 0 0,-2-1-1 0,1 3-2 0,0-3-1 16,5 3-3-16,-1 0-1 0,1 0 0 0,-1 2 0 0,6-1 0 15,-5 2 0-15,4-1-1 0,2 1 1 0,-3-3-2 0,7 2-1 16,-5 1-2-16,-1 1-2 0,6-2 1 0,-1 1 0 16,1-4 0-16,3 5-2 0,-3-2 2 0,9 1 1 0,0-1 1 15,1-2-1-15,4 4-2 0,0-2-2 0,0-2 1 16,9 0 1-16,-3 3-4 0,-2-3-1 0,6 0-1 0,-5-1 0 15,5-1 0-15,0 2 1 0,-5 0 0 0,-1-3 0 0,7 1 1 16,-7-1 0-16,2 2 1 0,-7-1 3 0,2-1-4 16,4 0-1-16,-5-2-1 0,1 2 0 0,-2 0-3 0,1 1-4 15,1-3 0-15,-1-1-1 0,-1 0 1 0,1 1 1 16,-4 0 2-16,-1-1-2 0,0-3 2 0,0 1 5 0,-5 2-1 16,6-1 0-16,-6-2 1 0,1 1-1 0,-6 0 0 15,0-3 0-15,5 3 1 0,-4-1 0 0,-5-2 0 0,4 2 0 16,-5-2 0-16,1 4 0 0,0-4 0 0,-6 0 0 0,6 0-1 15,-6 3 0-15,-4-3 1 0,-1 0-1 0,6 0 1 16,-9 2 0-16,2-2 0 0,-2 0 0 0,-1 0-1 0,0 0-1 16,0 0 2-16,-1 0-1 0,2-2-1 0,-2 2 1 15,-4 0 0-15,5-3 1 0,0-1 0 0,-1 2 1 0,2 0-1 16,3-1 1-16,-3-3 0 0,-2 0-1 0,1 3 0 16,5-2-1-16,-5 0 0 0,4 0 1 0,-4-1 0 0,1 0-1 15,4 0-1-15,-5 1 1 0,4 0 0 0,1 2 1 0,-5-2-2 16,5-1-2-16,-1 1 0 0,-4 2-1 0,5-3-1 15,-1 1 0-15,-3 2-3 0,-2 1-1 0,1-4-1 0,0 3 1 16,0 0-2-16,-5 0 0 0,0-2 1 0,0 3-1 0,0-1 4 16,-5 0 1-16,0 0 1 0,-4 3 2 0,3-2 6 15,-3 2 4-15,-1-3 3 0,-4 3 5 0,8 0 3 16,-3 0 4-16,-1-3 4 0,5 3 1 0,1 0-2 0,-1 0-2 16,-1 0-2-16,6 3-4 0,0-3-4 0,0 3-4 0,0-3-2 15,6 2-4-15,-6 1-1 0,5 3 0 0,-1-4 1 0,1 3-1 16,-1-2 0-16,2 3-1 0,-1 0 0 0,5-1 0 15,-6 0 1-15,1 1 0 0,0 2-2 0,-1 0 0 16,-4 1 1-16,6-2 0 0,-6 2-1 0,-6 3 2 0,2-2 1 16,-1 1 0-16,-4 0 3 0,-1 3-1 0,-1-3 1 0,-2 2-2 15,-8 1-1-15,2 3-9 0,0-4-16 0,-6 2-27 16,1-2-54-16,-1 4-113 0,-3-7-99 0,3 4-68 0</inkml:trace>
  <inkml:trace contextRef="#ctx0" brushRef="#br0" timeOffset="35969.25">12698 5769 83 0,'0'0'204'0,"0"0"-51"0,0 2-44 0,0-2-36 0,0 0-27 16,0 0-19-16,0 0-12 0,0 3-6 0,0-3-5 0,0 0 0 16,0 4-3-16,0-4 1 0,0 2 1 0,0-2 0 15,0 0 1-15,0 3-2 0,0-3 0 0,0 0 2 16,0 0 0-16,0 3 2 0,0-3 1 0,0 0 0 0,0 0-1 15,0 2 1-15,0-2 2 0,0 0 0 0,0 0 0 16,0 0-2-16,0 0 0 0,0 3 0 0,0-3 1 0,5 0-1 16,-5 0-1-16,0 0-2 0,0 0-1 0,0 0-2 0,0 2 1 15,0-2 1-15,0 0-1 0,5 4 4 0,-5-4 1 16,0 3 0-16,0-3 3 0,0 2 0 0,0-2 1 0,5 0 1 16,-5 4 1-16,0-4 1 0,0 0-1 0,0 0 2 0,0 0-1 15,0 0 1-15,0 0 0 0,0 0 0 0,0 0-3 16,0 2-1-16,0-2-2 0,0 2-2 0,0-2 2 0,4 3-1 15,-4 2-1-15,6-2 3 0,-2 3 0 0,1 0 2 16,0-1 0-16,5 3-3 0,-1 0-1 0,1 0-1 0,0 1-1 16,5-1-2-16,-5 3-1 0,4 0-3 0,2-3 2 0,-2 6-2 15,0-3 0-15,1 0 0 0,4 0 1 0,-4 0-1 16,4 0 0-16,2 0-1 0,-2 0 0 0,0 0 2 0,1 0-2 16,-1 0 0-16,0-3 1 0,6 3 0 0,-5-2-2 15,0-5 2-15,-1 5-1 0,0-4 1 0,-5 1 1 0,7 0 0 16,-8 0-2-16,3-3 0 0,-6-1 0 0,-1 0 0 0,6-2-1 15,-10 0 2-15,5 0 1 0,-5 0 3 0,-1-2 1 16,2 0 6-16,-6-1 4 0,0-3 3 0,0 0 1 0,0 0-1 16,-6-2-1-16,2 0 0 0,-1 0 0 0,-5-4-4 15,0 2-2-15,0-1-2 0,-4 0-2 0,-1 0 1 0,-4 0 1 16,4-4 0-16,-5 5 1 0,6-1 4 0,-1 3 6 0,1-3 1 16,4 3 2-16,5 2 1 0,-1 1-2 0,2-1-4 15,4 4-3-15,0-4-5 0,4 6-9 0,7 0-2 0,-1 0-3 16,4 0-1-16,-4 6-2 0,9-4 0 0,-5 4-2 0,7-1 0 15,-2 1 1-15,1 2-1 0,-1 0-2 0,1 0 0 16,-5 4 0-16,3-4 0 0,-3 2 3 0,1 2 2 16,-6-1 1-16,-2 0 0 0,-3 0 0 0,1 2 3 0,-6-2 2 15,0 3-2-15,-6-3-3 0,-3 3-3 0,-5 0-12 16,-2-1-11-16,1 1-26 0,-3 0-39 0,-3-1-84 0,-7 1-132 16,3 0-77-16</inkml:trace>
  <inkml:trace contextRef="#ctx0" brushRef="#br0" timeOffset="42688.6199">2914 11720 18 0,'0'-2'200'0,"0"2"-33"15,-5 0-32-15,5 0-33 0,0-3-32 0,0 3-25 0,0 0-12 16,0 0-9-16,-4-2-3 0,4-1-2 0,0 3-1 16,0 0-1-16,0 0-2 0,0-3-1 0,0 3 0 15,0 0-1-15,0 0 0 0,0-3-1 0,-6 3 3 0,6 0 0 16,0 0 1-16,0-3 3 0,0 3 2 0,0 0 0 0,0-3 3 15,0 3 1-15,0-2-3 0,-4 2 1 0,4-3-1 0,0 1-1 16,0-1 0-16,0 3-1 0,0-4 0 0,0 2 0 16,0 2 0-16,0-3 1 0,0 3-3 0,0 0-1 15,0 0-4-15,0-3-2 0,0 3-1 0,0 0-4 0,0 0-3 16,0 0-3-16,0 0-2 0,0 3 0 0,0-3 1 0,0 3 0 16,4 3-1-16,-4-3 0 0,6 4 2 0,-2-1 2 15,-4 5 4-15,5-1 1 0,0 5-2 0,0-2 1 0,0 1 0 16,0 2 0-16,0 1 0 0,-1-2-1 0,6 0-2 15,-5-1-1-15,0-1 0 0,5 2-2 0,-5-5 0 0,-1 2 1 16,2-1-1-16,-3-3 1 0,3 0 0 0,-2-2 3 0,1 2 2 16,1-5 3-16,-1 0 2 0,-1-1 4 0,2-2 5 15,-2 0 2-15,-4 0 2 0,5-2 0 0,0-4 0 0,0-2-2 16,0-1-1-16,0-4-2 0,0 2-5 0,0-4-2 0,0 2-1 16,-1-1-2-16,-4 4 0 0,0-5-3 0,0 4-1 15,0 1 1-15,5-2-2 0,-5 5-1 0,0-2 0 0,0 4 0 16,0-1-2-16,0 0 2 0,0 4-1 0,0-1-1 15,0 0 0-15,0 3-1 0,5 3 0 0,-5 0-2 0,5-1-1 16,0 4 1-16,-5 0 1 0,4-1 0 0,2 0-1 0,3 3 0 16,-3 1 0-16,3-3-2 0,-4 3 1 0,5-5-2 15,-1 2-1-15,-3-1 1 0,3 1-2 0,0 0 1 16,-3-4-1-16,4 1 0 0,-1 0 2 0,-4-3 1 0,4 0 1 16,-3 0 0-16,3 0 0 0,-3 0 2 0,-1-3 1 0,-1 0 0 15,1 1 1-15,0-4-1 0,-1 0 1 0,-4-2 0 16,6 1 0-16,-6-2 2 0,0-3 2 0,0 1 1 0,0 1 1 15,0-2 1-15,-6 2 1 0,6-1-1 0,-4-4 2 0,-1 5-2 16,-4-1-3-16,4-2-1 0,-1 1-4 0,-3 2-5 16,-1-3-11-16,5 6-12 0,0-1-21 0,1 2-27 0,4 0-37 15,-5 4-59-15,5-3-103 0,0 2-99 0,0 0-51 16</inkml:trace>
  <inkml:trace contextRef="#ctx0" brushRef="#br0" timeOffset="-135770.19">15565 8882 127 0,'-4'-3'267'0,"-1"3"-62"0,5 0-60 0,0 0-47 0,0-3-31 16,-5 3-17-16,5-2-10 0,0 2-6 0,0-3-3 15,0 3-2-15,0-2-2 0,0 2 0 0,0-4-3 0,0 4-1 16,0 0 0-16,0-2-1 0,0 2-1 0,0 0 2 16,0 0 1-16,0-3-1 0,0 3 1 0,0 0 0 0,0 0 1 15,0-3 0-15,0 3 1 0,0 0 1 0,0 0-1 0,0-3 2 16,0 3 2-16,-5 0 1 0,5 0-1 0,0 0 0 16,0 0-1-16,0 0-2 0,0 0-4 0,0 0-5 0,0 0-3 15,0 0-5-15,0 0-2 0,0 0-2 0,0 0-4 16,0 3-2-16,0-3 0 0,0 3 1 0,0 2-1 0,5 1 4 15,-5-1-1-15,0-2 1 0,0 6 1 0,5-4 2 0,-5 4 1 16,0-1 0-16,5 0 0 0,-5 3-1 0,4-3 6 16,1 0 2-16,-5 3 3 0,5 0 0 0,0 0 1 0,-5 0 0 15,5 1-3-15,-5-3 2 0,5 6-3 0,-5-1-2 16,0-4-2-16,0 5-1 0,0-2 1 0,0 1 0 16,-5 0 3-16,5-1-2 0,0 2-2 0,-5-5 0 0,5 4-1 0,0-3-1 15,-5 0-1-15,5 0 0 0,0-3-2 0,0 0 0 16,0-3 1-16,0 4-3 0,0-3 1 0,0-3 0 15,0 2 0-15,0-2 1 0,0-1 0 0,0 1 0 0,0-3 3 16,0 3 7-16,0-3 6 0,0 0 8 0,0 0 4 0,0 0 3 16,0-3 2-1,0 3 0-15,-5-3-3 0,5-2-6 0,0 2-5 0,0-2-8 0,0-1-4 0,0 1-1 0,0-1-4 16,0 0-3-16,0 1 1 0,0-1-2 0,0-2 1 16,0 3-1-16,5-4 1 0,-5 2-4 0,0-2 1 0,5 1 1 15,-5 2 0-15,5-1 0 0,0-2-1 0,-5 3-1 16,4-2 0-16,2 3 0 0,-1-3 0 0,-5 2 0 0,4 0-1 15,1 0 0-15,0 1-2 0,-5 3 1 0,5-1-1 0,0-2-1 16,-5 2-3-16,4 3 3 0,2-3 1 0,-6 0-1 16,4 3 1-16,1-3 2 0,1 3-2 0,-2 0 0 15,1 0 5-15,0 0-3 0,-1 0 0 0,2 0 0 0,-2 3-1 16,1 3 3-16,1-3 0 0,-1 2-1 0,-5 0-2 0,4 3 1 16,1-2 0-16,-5 5-1 0,4-3 2 0,2 3-4 15,-6 1 1-15,4-2 3 0,-4-2 0 0,5 4-1 0,-5-2 1 16,6 1 0-16,-6 0 0 0,4 0 0 0,-4-3 0 0,5 1 1 15,-5 0-1-15,0-1 2 0,5 0-2 0,-5-3 0 0,0 1-1 16,4-3-1-16,-4 2-2 0,0-2-2 0,0 0-3 16,0-1-6-16,6 1-5 0,-6-3-9 0,0 0-10 15,0 0-15-15,0 0-20 0,0 0-23 0,4 0-23 0,-4-3-25 16,0 3-35-16,5-2-53 0,1-4-93 0,-1 3-89 0,-1-2-44 16</inkml:trace>
  <inkml:trace contextRef="#ctx0" brushRef="#br0" timeOffset="-135330.19">16029 9190 218 0,'-5'-3'334'15,"5"0"-81"-15,0 3-82 0,-5-3-53 0,0 1-33 16,1 2-19-16,-1-3-12 0,0 3-4 0,-5 0-4 0,0 3-4 16,1-3-6-16,-1 2-5 0,0 1-4 0,0 3-1 0,0-4-1 15,2 4-3-15,2-1-1 0,1-2-1 0,0 2-3 16,0 1-3-16,0 0-3 0,5 0-2 0,-5-1-3 0,10 0 0 15,-5 1-3-15,5-1-1 0,0 1 1 0,0-1 1 16,0 4-1-16,5-4-1 0,-6 1 1 0,6-1-1 16,0 3 2-16,0-2-1 0,0-1 0 0,-1 3 0 0,-4-2-1 0,6-1 2 15,-2 1-3-15,-4 0 0 0,-1-1 1 0,1 0 1 16,0 1-1-16,0 0 7 0,-5-1 6 0,0 0 8 0,0-1 7 16,-5 0 5-16,5 2 6 0,-5 0 1 0,-4 0 2 15,4-5-3-15,-4 5-6 0,-2 1-7 0,1-6-6 0,1 2-5 16,-2 0-7-16,2 0-3 0,-1-3-1 0,1 3-5 0,5-3-3 15,-7 0-14-15,6 0-16 0,0-3-26 0,5 0-31 16,0 0-39-16,0 0-55 0,5-5-87 0,0 2-123 16,0-4-59-16,5-2-31 0</inkml:trace>
  <inkml:trace contextRef="#ctx0" brushRef="#br0" timeOffset="-135020.19">15985 9151 35 0,'0'0'337'0,"11"0"-86"0,-7-3-87 15,1 3-59-15,4-2-33 0,-4 2-21 0,5-3-9 0,-5 3-6 16,5-3-2-16,-1 3-8 0,-3-2-3 0,3 2-4 0,1-2-3 15,-5 2 0-15,5-3 0 0,-5 3 2 0,4-3 2 16,-4 3-1-16,0 0 0 0,0-3-2 0,1 3-2 0,-6 0-2 16,4 0-1-16,-4-3-3 0,0 3-2 0,5 0 1 15,-5 0-1-15,0 0 0 0,0 0 0 0,0 0-3 0,0 0-5 16,0 0-9-16,5 0-15 0,-5 3-27 0,0-3-37 0,4 0-66 16,2-3-140-16,-2 3-72 0,1 0-45 0</inkml:trace>
  <inkml:trace contextRef="#ctx0" brushRef="#br0" timeOffset="-134460.19">16410 9165 155 0,'0'0'181'0,"0"0"-30"0,0 0-26 0,0 0-21 0,0 0-16 16,0-2-10-16,0 2-13 0,0 0-7 0,0 0-8 16,0 0-3-16,0-3-2 0,0 3-5 0,0 0-5 0,0 0-9 15,0 0-3-15,0 0-2 0,0 0-5 0,0 0-6 16,0 0-4-16,0 0 0 0,0 0-5 0,0 0 4 0,0 3 0 16,0-3-2-16,0 0 1 0,5 0 0 0,-5 0 2 0,0 0-1 15,0 0 2-15,0 0 1 0,0 0-2 0,5 2 2 16,-5-2 0-16,5 0 0 0,-5 3 2 0,5-6 0 0,0 3-1 15,-5 0 2-15,10 0-2 0,-6 0 0 0,1 0-1 16,5-2-1-16,-5 2 0 0,5 0-2 0,-5 0 1 0,5 0-1 16,-1-3-2-16,-4 3 1 0,10 0-1 0,-5 0 1 0,-1-3-1 15,0 0 1-15,2 3 1 0,-1-3 1 0,-1 3 1 16,1-3 1-16,-1 1 1 0,2 2-1 0,-1-3 3 0,-6 3 0 16,1-3 0-16,0 3-2 0,0-2 0 0,-1 2 0 15,-4 0 1-15,6-2 0 0,-6 2 0 0,0 0-1 0,0 0-1 16,0 0 0-16,0 0-1 0,0 0-2 0,0 2-2 15,-6-2-7-15,6 0-3 0,0 2-9 0,0-2-10 0,-4 3-13 16,4 0-19-16,0-3-20 0,-5 2-35 0,5 1-45 0,-5-3-78 16,5 3-113-16,-5-3-52 0</inkml:trace>
  <inkml:trace contextRef="#ctx0" brushRef="#br0" timeOffset="-134160.19">16430 9270 261 0,'-5'2'264'0,"10"-2"-86"0,-5 0-69 0,0 3-40 16,5-3-23-16,-1 0-10 0,2 0-5 0,-2 0-1 15,7 0-2-15,-2-3-2 0,1 3-1 0,-1 0-4 0,1-2-2 16,4 2 1-16,-3-3 2 0,3 0-1 0,-4 3 2 16,5-3 1-16,-1 3-2 0,-4-2 1 0,0 2-1 0,-1-3-5 15,2 3-3-15,-2-3-1 0,-4 3-4 0,0 0-2 0,0 0 1 16,-1 0 1-16,-4 0 2 0,6 0 2 0,-6 0 1 15,0 0 2-15,0 0 2 0,5 0 1 0,-5 0 1 0,0 0-1 16,0 0 1-16,0 0-3 0,0-3-1 0,0 3-2 0,0 0-3 16,0 0-2-16,0 0-4 0,0 0-7 0,0 0-13 15,0 0-17-15,0 0-24 0,0 0-40 0,0-2-69 0,4-1-157 16,2 0-77-16,3 0-37 0</inkml:trace>
  <inkml:trace contextRef="#ctx0" brushRef="#br0" timeOffset="-132750.19">16674 8989 129 0,'0'0'172'16,"0"0"-31"-16,0-3-30 0,5 3-22 0,-5 0-24 0,0 0-18 16,0 0-12-16,0-3-5 0,0 3-3 0,0 0-3 15,4 0 1-15,-4 0-6 0,0 0 1 0,0 0-2 0,6 0 1 16,-6 0-2-16,0 0 1 0,0 0-1 0,5 0 3 15,-5-1-1-15,4 1-1 0,-4 0 2 0,6 0 0 0,-3-4-1 16,-3 4-2-16,6 0 0 0,-2-2-3 0,2 2 0 0,-1-3 0 16,4 3-3-16,-3 0-1 0,-1 0 0 0,4-3-3 15,-4 3 0-15,5 0 0 0,-6 0-2 0,7-3-3 16,-1 3 1-16,-1 0 1 0,0 0-2 0,1 0 2 0,1 0 1 16,-1 0 2-16,-2 0 2 0,2 0 1 0,1 0 2 0,4 3-1 15,-6-3 0-15,-5 0-2 0,7 3-1 0,-6 0 1 0,-1-1-1 16,-4 2-1-16,5 0-2 0,-5-1 1 0,0 3 1 15,-5 3 2-15,5-4-2 0,-4 3 0 0,-7-3 0 0,6 4 1 16,1-1 0-16,-5 0-2 0,-1-3 0 0,5 4-1 16,-6-1 1-16,1-3-2 0,2 0 0 0,2 1-1 0,-4 0 1 15,1 0 3-15,3-4 2 0,-3 4 2 0,4-4 1 16,1-2 1-16,-2 3 1 0,6-3 0 0,-4 3 1 0,4-3-2 16,0 0-1-16,0 3-3 0,0-3 1 0,0 0-2 15,0 0-1-15,0 0-3 0,4 0 0 0,-4-3-2 0,6 3 0 16,-2 0-2-16,1-3 0 0,0 3-1 0,5-3 0 0,-1 1 1 15,-3 2 1-15,4-4-1 0,-2 4 2 0,2 0-1 16,-5-2-1-16,6 2 0 0,-1 0 1 0,-1 0 1 0,0 2-2 16,2-2 0-16,-7 4-1 0,5-2 2 0,-3 1-1 15,3 3 0-15,1-1 0 0,-5 1 0 0,5 0 0 0,-6-1 0 16,6 3 0-16,-4-3 0 0,3 4 0 0,-3-1 1 0,-2-3 1 16,1 3-1-16,0 1 1 0,-5-1-1 0,0-3 3 15,0 3-1-15,0-2-1 0,-5 3 3 0,5-1 0 0,-9-3 2 16,3 1 2-16,-3-1 2 0,-1 4 3 0,-4-4 5 0,3 1 7 15,-4-1 9-15,5-2 4 0,-3 0 4 0,-3-1 1 16,3 1 1-16,-2 0 5 0,4-3-3 0,1 0-5 16,-4 0-6-16,10 0-6 0,-7 0-5 0,1 0-3 0,6-3-3 15,-1 3-12-15,5 0-7 0,-5 0-15 0,5-3-20 0,5 1-25 16,0-1-22-16,-1-3-25 0,6 4-33 0,1-4-42 0,3-2-77 16,5 2-136-16,-4-2-50 0,4 0-21 0</inkml:trace>
  <inkml:trace contextRef="#ctx0" brushRef="#br0" timeOffset="-132030.19">17143 9017 258 0,'0'0'264'0,"5"-3"-58"0,-5 3-58 0,0-4-44 0,5 3-30 16,-5 1-16-16,5-3-6 0,-5 1-7 0,5-1-7 15,-1 0-3-15,-4 0-3 0,5 0-3 0,0 0 0 0,5 0-2 16,-5 0-5-16,0 2 2 0,-1-3 0 0,1 2-1 0,0-1 0 16,0 3-1-16,5-3-3 0,-5 3-2 0,0 0-4 15,0 0-2-15,0 0 1 0,-1 3-3 0,1 2 1 0,0-1 1 16,-5 0 2-16,0 2 1 0,0 3 2 0,0-1 2 16,0 0 0-16,0 3 1 0,-5-3-1 0,0 3-2 0,1 0 0 15,-1 0 1-15,0-1-1 0,0 5 1 0,-4-4-1 0,3 0 0 16,-4-3 3-16,1 4 1 0,-1-2 2 0,0 1 1 15,0 0 2-15,1-3 1 0,-1 3 0 0,1-3 1 16,-2 0 0-16,1-2-4 0,1 2-3 0,5-2-3 0,-2-3-4 16,1 2-1-16,0-2-3 0,0 2-2 0,5-2 0 0,-5 0 0 15,5-3 0-15,0 3 1 0,-5-3 1 0,5 2 1 16,5-2 1-16,-5 0-1 0,5 0-2 0,-5 3 0 16,5-3 2-16,5 0-2 0,-4 0-1 0,4-3-3 0,-2 3 0 15,-3 0-2-15,10 0 1 0,-5 0-1 0,0 0-1 0,-1-2-1 16,1 2 0-16,0 0 1 0,-1-3-1 0,-4 3 0 0,5 0-1 15,0 0 0-15,-5-3 1 0,0 3-1 0,0 0-3 16,0 0-4-16,-1 0-4 0,1-3-6 0,-5 3-7 0,5 0-10 16,-5 0-11-16,0 0-13 0,0 0-14 0,5 0-17 15,-5 0-22-15,5 0-25 0,0-2-41 0,5-1-78 0,-6 0-131 16,6 1-51-16</inkml:trace>
  <inkml:trace contextRef="#ctx0" brushRef="#br0" timeOffset="-131580.19">17451 8995 174 0,'0'-3'346'0,"0"3"-82"0,-5-3-82 16,5 3-61-16,0-3-35 0,0 3-20 0,-5 0-12 0,5 0-3 15,0 0-2-15,0-3-5 0,0 3-4 0,0 0-6 16,0 0-5-16,0 0-5 0,0 0-5 0,0 0-5 0,0 3-4 16,0-3-3-16,0 0-1 0,0 3 0 0,5 0 1 0,-5 0 1 15,0 3 2-15,0 2 3 0,0-3 0 0,5 3 4 16,-5 1 1-16,0-1 0 0,0 2 1 0,0 2-1 15,0-1 0-15,0-1-2 0,0 5 1 0,0-2-1 0,0-2-2 16,0 4-2-16,5-3-3 0,-5 0 0 0,0 1 0 0,0-2-3 16,0 3-2-16,0-3 0 0,0 0-1 0,0-2 2 0,4 1-1 15,-4-1-1-15,0-4-1 0,0 3 0 0,0-2 1 16,0-1-1-16,0 1-1 0,0-3 1 0,0-1-2 16,0 1 2-16,0 0 0 0,0-3 1 0,0 3 0 0,0-3-2 15,0 0 2-15,6 0 1 0,-6 0 1 0,0 0-2 0,0 0-2 16,0 0-1-16,0 0-1 0,0 0-4 0,0-3-6 15,3 3-9-15,-3-3-15 0,6-2-17 0,-6 2-22 0,5-3-24 16,0 1-29-16,0-1-42 0,0-2-69 0,-1 0-118 16,-4 0-60-16</inkml:trace>
  <inkml:trace contextRef="#ctx0" brushRef="#br0" timeOffset="-131000.19">17690 8986 163 0,'0'0'347'0,"4"0"-92"0,-4-3-88 15,0 3-63-15,0 0-34 0,0-1-21 0,0 1-10 0,0 0-8 16,0 0-5-16,0 0-6 0,0 0-7 0,0 0-2 0,0 1-4 15,0 2 1-15,0 0 0 0,0 0-1 0,0 0 5 16,0 3 0-16,-4-1 2 0,-1-1 2 0,5 3 2 0,-5-2-1 16,1 4 0-16,-2-4 1 0,-3 4 0 0,3-2-1 15,3 2 0-15,-3-3-1 0,-3 1-2 0,3 1-1 0,-3 4-1 16,3-5 0-16,-3-1-2 0,4 3 0 0,0-1-1 0,0 1 0 16,0-4 2-16,-4 0-3 0,4 3 1 0,5-2-2 15,-5 0 0-15,0-4-1 0,5 1 0 0,-5-1-1 0,5 1-3 16,0 0 1-16,0-3 0 0,0 3 0 0,0-3 0 15,0 0-1-15,5 2 2 0,0-2-1 0,0 0 1 0,0 3-1 16,0-3 0-16,-1 0 1 0,6-3 1 0,0 3-3 0,-1 0 0 16,2-2-1-16,-1-1-1 0,5 3-1 0,-6-3 1 15,6 0-3-15,-6 1 0 0,6-1 0 0,0 1 2 16,-6-1-2-16,1 0 2 0,0 0 1 0,0 0 0 0,-1 0 0 16,-3 3 0-16,-2-2-1 0,6 2 1 0,-10-3 3 0,4 3-1 15,-4 0-1-15,6-3 2 0,-6 3 0 0,5 0 0 16,-5 0 1-16,0-2-1 0,0 2 2 0,0 0-1 0,0 0-1 15,5 0 1-15,-5 0-2 0,0 0 1 0,0-2 1 0,0 2-1 16,0 0 0-16,0 0-1 0,5 0-2 0,-5-3 1 16,0 3-1-16,0 0 1 0,0 0-1 0,0-3 0 0,0 3-2 15,0 0 1-15,0 0 1 0,0 0-5 0,0 0-2 16,0 0-6-16,0 0-8 0,0 0-9 0,0 0-10 0,0-3-13 16,0 3-14-16,0 0-14 0,0-3-15 0,0 3-21 0,4 0-24 15,-4-3-35-15,0 0-54 0,0-2-73 0,0 2-60 16</inkml:trace>
  <inkml:trace contextRef="#ctx0" brushRef="#br0" timeOffset="-130520.19">17719 9001 210 0,'0'0'277'0,"0"0"-57"0,0 0-58 0,0 0-49 16,0 0-34-16,0 0-22 0,0 0-14 0,0 0-9 0,0 0-5 15,0 0-4-15,0 0-5 0,0 0-4 0,0 3-3 0,0-1-3 16,5 1-2-16,-5-2-1 0,0 3 0 0,0 1 3 15,5 1 2-15,-5 3-1 0,0-4 1 0,5 3 4 0,-5 3 0 16,0 0 2-16,4-1 2 0,-4 2-3 0,6 2-3 16,-2-3 1-16,-4 3-4 0,6-1-4 0,-1 1 0 0,-5-1 2 15,4 1-5-15,2 0 1 0,-6-1 1 0,0 2 0 0,4-4 0 16,-4 0 1-16,5 0-3 0,0 2-1 0,-5-4 0 16,0 2 0-16,4-3-1 0,-4 0-1 0,0 1 2 15,6-2-1-15,-6-1 1 0,0 0 2 0,5-3-2 0,-5-1 2 16,0 1-1-16,0-1 0 0,0 1 2 0,0 0 1 0,0-3 0 15,0 0 2-15,0 3 1 0,0-3-1 0,0 0 0 0,0 3 1 16,5-3-1-16,-5-3-3 0,0 3-2 0,0 0-2 16,0-3-3-16,0 3-2 0,0-3-4 0,0 3-3 0,0-3-3 15,0 3-4-15,0-2-2 0,0 2-1 0,0-3-1 16,0 1 0-16,0-1-1 0,0 3-2 0,0-3-4 0,0 0-7 16,0 3-11-16,0-2-18 0,0-2-29 0,0 4-55 15,5-2-110-15,-5-3-92 0,4 1-49 0</inkml:trace>
  <inkml:trace contextRef="#ctx0" brushRef="#br0" timeOffset="-129520.19">18032 9154 159 0,'0'0'271'15,"-4"0"-65"-15,4 0-58 0,-6 0-43 0,6 0-27 0,-5-3-13 16,5 3-8-16,0 0-4 0,-5 0-1 0,5-3-5 0,0 3-5 16,0 0-5-16,0 0-7 0,0 0-6 0,0 0-7 15,0 0-6-15,0 0-5 0,0 0-1 0,0 0-4 0,0 0-1 16,0 0 0-16,5 0-1 0,-5 0 0 0,0 0 0 0,0 0 0 16,5 0 0-16,-5 0 3 0,0 0-2 0,0 0 1 15,0 0 0-15,0 0 2 0,0 3 0 0,-5-3 0 16,5 0 1-16,-5 3-2 0,5 0 2 0,-5 0-1 0,5 0 1 15,-4 2-1-15,-2-3-3 0,6 1 2 0,0 0 1 0,-4 2-1 16,4-2-1-16,0 0 0 0,0 0-1 0,0-3 1 0,0 2 2 16,0 1-1-16,4-3-1 0,-4 3 2 0,0-3-1 15,0 0 1-15,0 3 1 0,0-3 0 0,0 0-1 16,6 0 0-16,-6 0-2 0,0 0-6 0,0 0-14 0,0 0-24 16,4-3-41-16,1 3-95 0,-5-3-129 0,5 0-77 15,0 1-42-15</inkml:trace>
  <inkml:trace contextRef="#ctx0" brushRef="#br0" timeOffset="-128780.19">18364 8978 244 0,'0'-2'302'0,"0"2"-87"15,5 0-78-15,-5-3-50 0,0 3-29 0,0 0-16 0,0 0-8 16,0 0-5-16,0 0-2 0,0 0-5 0,0 0-3 0,0 0-4 16,0 0-2-16,0 0 0 0,0 0 1 0,0 0 2 15,0 0 2-15,0 0 2 0,-5 3 1 0,0-1 3 0,0-2 0 16,0 4-1-16,1-3-1 0,-1 2-2 0,-5 0 0 16,0 0 6-16,0 0-5 0,0 3-1 0,1-3-3 0,0-1 2 15,-7 1-2-15,7-2 0 0,4 3-4 0,-5-1-7 0,0 2 2 16,5-5-3-16,0 3 1 0,0 0-1 0,1-3-1 15,4 3-1-15,-5-3 0 0,0 3 0 0,5-3-1 0,0 0 4 16,-5 2-2-16,5-2-1 0,0 3 0 0,0 0 1 0,0 0 0 16,0-1-1-16,0 0 0 0,0 1 1 0,0 3-2 15,0-3 0-15,0 5-2 0,0-3 0 0,0 3 1 16,5-2-1-16,-5 3 0 0,0-1-1 0,5-3 1 0,-5 3 0 16,5-2 0-16,-5 3 0 0,0-4 1 0,4 0-1 0,-4 0 0 15,0 1 0-15,5 0 1 0,-5-3 0 0,0-1 0 16,5 1 1-16,-5-1-2 0,0 1 1 0,5-3 2 0,-5 3 0 15,0-3 1-15,5 0 0 0,0 0 1 0,0 0 0 16,5 0 2-16,-6-3 0 0,6 3 0 0,1 0-2 0,-2-3-1 16,-3 3 1-16,3 0 1 0,0 0-1 0,6-2-2 0,-5 2 1 15,-1 2-2-15,1-2-1 0,5 0 1 0,-5 3 0 16,-1 0 2-16,2 0-1 0,-1 2 0 0,-1-2-1 0,-4 2-1 16,-1 1 2-16,2-1-1 0,-2 1-1 0,-4 0-3 15,0-1 4-15,0 1 3 0,-4-1 0 0,-2 1 5 0,2-1 2 16,-6 1 4-16,0-1 4 0,0 1 5 0,-4-1 3 0,-6 1 3 15,5-1 4-15,-4 1-1 0,4-4 3 0,-3 1-2 16,-3 3-1-16,2-4-3 0,-1 1-5 0,5 0-6 0,-4-3-3 16,5 2-11-16,-1 1-18 0,5-3-24 0,5 3-30 15,-4-3-33-15,9 2-45 0,0 1-66 0,4-3-164 0,1 0-87 16,0 4-33-16</inkml:trace>
  <inkml:trace contextRef="#ctx0" brushRef="#br0" timeOffset="-127630.19">17250 9688 349 0,'0'-3'314'15,"-4"-3"-100"-15,4 3-87 0,-5-2-46 0,5 1-24 16,0 3-10-16,0-2-8 0,0 0-5 0,0 0-1 0,0 3-5 16,0-2 2-16,0 2-4 0,0-3-5 0,5 3-2 15,-5 3-6-15,4-3-6 0,-4 2-1 0,5 1 2 0,0 3 2 16,0-1 4-16,0 0 1 0,0 4 0 0,0 1 5 0,0 2 4 15,-5-1 3-15,4 2 0 0,2 1-1 0,-2-1 0 16,-4 4-2-16,5-3-2 0,0 2-1 0,-5 1-1 16,5-1-3-16,0 0-3 0,-5-1-1 0,5 1-2 0,-1-2 0 15,-4 0-2-15,6-1-1 0,-6 1-2 0,0-3 0 0,4 0 0 16,-4 0 2-16,0-2 0 0,0-1-1 0,0-1 1 0,0-1 1 16,0 0 3-16,0-3 4 0,0 2 6 0,0-2 7 15,0-3 9-15,0 3 8 0,0-3 10 0,-4 0 8 0,4 0 2 16,0-3-1-16,0 0-5 0,-6 0-4 0,6 1-9 0,0-4-8 15,-4-3-9-15,4 2-10 0,0-1-5 0,0-4-4 16,0 2-2-16,0-2-5 0,0-2-3 0,0 1-1 16,4-1-1-16,-4 0-4 0,6 1 0 0,-6-4 0 0,9 3-4 15,-4 0 1-15,0 3-1 0,4-2 0 0,2 2-2 0,-1 0 2 16,-1 3-1-16,1-1 0 0,0 4 3 0,-1 0 0 0,1 1 0 16,0 3 2-16,0-2 0 0,-5 3 0 0,5 0-2 15,-7 0 0-15,3 3-2 0,-6-2-3 0,5 4 1 16,-5 1 0-16,0 0-1 0,-5 0 3 0,5-1 2 15,-9 3 2-15,3-2 3 0,2 2 1 0,-6-3 1 0,0 4 0 16,1-4 1-16,-1 0 0 0,0 1 0 0,0 0-1 0,0-1 1 16,0-2 1-16,1-1 0 0,3 4-1 0,2-6 0 0,-1 3 1 15,0 0-2-15,5 0 0 0,-5-3 0 0,0 2 0 16,5-2-1-16,0 0-1 0,0 3 0 0,0-3-1 0,0 2 1 16,0-2 1-16,0 4-1 0,0-2 1 0,5 1 0 0,-5 0 1 15,5 0 0-15,0-1 0 0,0 1 0 0,-5 0 1 16,4-1 0-16,7-2 2 0,-7 3-1 0,2 0 0 0,3 0-1 15,-4-3-1-15,5 3 1 0,0-1-1 0,-6 1 0 16,6 0-3-16,0-1 1 0,0 1 1 0,-5 0-2 0,5 0 2 16,-1-1-2-16,1 1-4 0,0 0-4 0,0 0-2 0,4-1-5 15,-4-2-4-15,0 3-5 0,-1 0-6 0,1-3-4 16,0 3-4-16,0-3-5 0,-1 0-8 0,1 0-12 0,0 0-12 16,-1 0-11-16,2 0-16 0,-1-3-19 0,-1 0-26 15,-3 0-42-15,3 1-93 0,-4-4-88 0,-1 1-44 0</inkml:trace>
  <inkml:trace contextRef="#ctx0" brushRef="#br0" timeOffset="-127340.19">17622 9751 112 0,'0'0'449'16,"0"-3"-114"-16,0 3-132 0,5 0-85 0,-5-3-47 0,4 3-23 16,2-3-12-16,-1 3-5 0,-1 0-1 0,5-3 0 0,2 0-2 15,-7 3-1-15,6-1-1 0,0-3-4 0,0 2-2 16,0 2-1-16,-1-3 0 0,1 0-2 0,-1 0-2 0,7 3-2 16,-7 0-3-16,-3-2-2 0,8 2-1 0,-4 0-4 15,0-3-1-15,-1 3-3 0,1 0-3 0,0 3-4 0,-5-3-9 16,5 2-10-16,-1-2-17 0,-4 0-21 0,1 3-28 0,-6-3-38 15,4 0-50-15,-4 0-79 0,0 0-104 0,0 3-49 16</inkml:trace>
  <inkml:trace contextRef="#ctx0" brushRef="#br0" timeOffset="-127050.19">17748 9754 286 0,'-4'0'320'0,"4"0"-98"0,0 0-83 15,0 0-50-15,0 3-29 0,0-2-14 0,0-1-8 16,0 5-3-16,4-1 1 0,2 1-3 0,-1 1 0 0,-1 0-4 15,2-1-1-15,-2 0-2 0,6 3-4 0,-6 1-1 16,7 0-1-16,-6-2-4 0,4 1 1 0,-4 4-2 0,0-5-1 16,-1 5 0-16,2-4 0 0,-6 0-1 0,5 1-1 15,-5-1 1-15,0 3 2 0,-5-3 4 0,5 0 0 0,-6 0 2 16,2-2 2-16,-1 2 3 0,0-2 1 0,-4 0 1 0,-1 1-3 16,0-4 0-16,0 3-2 0,0-3-2 0,1 0 0 0,-1-1-1 15,0 1-3-15,-5-3 0 0,6 0-3 0,-1 0-1 16,4 0-2-16,-3 0-2 0,4 0-4 0,1 0-6 15,-2-3-13-15,6 3-13 0,0-2-16 0,0-1-22 0,0-3-27 16,10 0-33-16,-5 1-43 0,4-3-85 0,2-1-121 0,3 1-52 16</inkml:trace>
  <inkml:trace contextRef="#ctx0" brushRef="#br0" timeOffset="-126700.2">18086 9720 351 0,'0'-2'386'0,"0"-1"-113"16,0 0-100-16,0 3-59 0,0-3-32 0,0 3-20 0,0 0-10 15,0 0-7-15,0 0-8 0,0 0-9 0,0 0-7 16,-5 0-4-16,5 3-5 0,0 3-3 0,0-1-2 0,-5 1 1 15,5 1 2-15,-4 2 4 0,-2 3 0 0,1-2 3 16,1 4 4-16,-2-1 4 0,1 1 0 0,-4 0 1 0,4 2-1 16,-5-2 0-16,0 3 1 0,5-1 0 0,-5 3-3 0,1-2-2 15,4 2-1-15,-5-3 1 0,0 1-3 0,5 0-2 16,-4-1-3-16,4 1-2 0,-5-1-2 0,6 1-1 16,-1-4-2-16,0 1-3 0,0-1-1 0,0-1 0 0,0-1-2 15,-1-4 0-15,6 2-4 0,0-1-5 0,0 0-7 0,0-2-6 16,0-4-10-16,0 4-15 0,6-3-17 0,-1-3-26 0,5 2-30 15,0-4-47-15,-6-1-85 0,6 0-126 0,0 0-56 16,-1-2-25-16</inkml:trace>
  <inkml:trace contextRef="#ctx0" brushRef="#br0" timeOffset="-126390.19">18168 9841 102 0,'0'-6'471'15,"0"3"-66"-15,-4 1-150 0,4-4-104 0,-5 6-58 16,5-2-28-16,0 2-14 0,0-2-10 0,0 2-5 0,0 2-3 16,0-2-4-16,0 5-4 0,0 0-4 0,0 1-3 15,0 0-1-15,0 2 0 0,0 3 1 0,0 0 2 0,5 0 0 16,-5 0 2-16,4 3 0 0,2-3-1 0,-6 5-1 0,5-2-1 15,-1 0-2-15,-4 0-1 0,6-1-4 0,-6 4-2 16,4-3-3-16,-4-1-3 0,0 1 1 0,0-1-3 16,0 2 1-16,5-5-3 0,-5 1 1 0,0 4 0 0,0-8 0 15,0 1-1-15,0 1-3 0,0 0-2 0,-5-2-3 0,5-2-5 16,0-2-7-16,0 3-9 0,0-4-12 0,0-2-15 0,0 0-21 16,0 0-28-16,0-2-47 0,0-1-73 0,0-3-130 15,5-2-75-15,-5 0-31 0</inkml:trace>
  <inkml:trace contextRef="#ctx0" brushRef="#br0" timeOffset="-126090.19">18335 9849 59 0,'0'0'439'0,"0"0"-80"0,0 0-136 15,-5 0-97-15,5 3-50 0,-5-1-28 0,0 1-10 0,-5 0-5 16,6 0-1-16,-5 3-1 0,-3-4-1 0,9 3-3 0,-8 4-7 15,1-3-2-15,6-1-5 0,-6 3-3 0,5-2-1 16,0 2-2-16,0-3 0 0,0 4 0 0,0-4 0 16,5 1 2-16,-5 2 0 0,5-3 0 0,0 1 2 0,-4 2-1 15,8-2 1-15,-4 0-4 0,0-1 3 0,5 0-1 0,-5 0 2 16,5 4-1-16,0-3-1 0,0-1 0 0,0 1-2 16,0-1 3-16,5 0-3 0,-6-2-1 0,6 3-2 0,1-1-2 15,-2-2-1-15,0-1-1 0,1 2 0 0,0-3-1 16,5-1 0-16,-1 3-6 0,1-3-5 0,0 0-11 0,-5 0-16 15,5 0-21-15,-1-3-32 0,0 2-46 0,-4-3-78 0,5-1-132 16,-5 3-66-16</inkml:trace>
  <inkml:trace contextRef="#ctx0" brushRef="#br0" timeOffset="-125500.19">18535 9874 142 0,'-10'-3'446'0,"5"1"-90"0,1-1-138 0,-2 3-92 0,2-3-53 15,-6 3-22-15,5 0-11 0,0-3-4 0,0 3-2 0,1 3-2 16,-2 0-4-16,2 0-4 0,-1-1-2 0,0 3-5 0,0 4-3 16,5-3-5-16,-5 2-2 0,0 0-1 0,5 3-1 15,0-3-1-15,-4 0 0 0,4 1-2 0,4-1 2 16,-4 1-2-16,0 1 1 0,5-4-1 0,-5 2 0 0,5 0 1 15,0-3 0-15,0 1-3 0,0 0 0 0,-1-3 0 0,2 2-1 16,3-2 1-16,-4-3 0 0,5 0 0 0,-1 0 0 16,1 0 1-16,0-3 3 0,0 0 0 0,-6-2 3 0,6 2 5 15,1-6 3-15,-2 4 7 0,-4 0 3 0,0-3 3 0,5 2 6 16,-10-2 4-16,5-1 0 0,-1 1 0 0,2 3-4 16,-2-4-1-16,-4 1 3 0,5 0 6 0,-5 3 3 0,0-1 2 15,0 0 1-15,0 1 0 0,0 2-1 0,5 1-3 16,-5-1-6-16,0 3-10 0,0 0-10 0,0-3-6 0,0 6-6 15,0-3-5-15,0 3-1 0,0-1-1 0,5 4 0 16,-5-1 0-16,0 4 1 0,5-1 0 0,-5 3 2 0,5 0-1 16,-1 0 1-16,2 5 1 0,-2-2 1 0,1 3-2 0,-1-1 0 15,7 0 2-15,-6 1-1 0,0 2 0 0,0 0 0 16,-1-2-2-16,1-1 1 0,-5 1 0 0,5-1-1 0,-5 0-1 16,0-1 0-16,0-5 0 0,0 5 0 0,0-8 1 15,-5 2 0-15,0-1 0 0,5-3 1 0,-4-2 2 0,-6 0 0 16,5 0 0-16,-6-3 9 0,2 0 10 0,5-3 9 15,-6 3 12-15,0-6 16 0,0 4 12 0,1-4 16 0,3 1 11 16,-3-1 1-16,4 1-1 0,-5-3-4 0,5 2-7 0,0-2-12 16,5 2-14-16,0-2-15 0,0-1-13 0,0 1-11 15,0 3-9-15,5-4-7 0,0 2-9 0,5-2-10 0,-5 1-12 16,10 3-12-16,-6-3-22 0,1-1-28 0,4 3-38 16,1 2-37-16,0-3-35 0,0 1-31 0,-1 2-29 0,1-2-39 15,0-3-71-15,4 5-121 0,-4-5-42 0,-1 4 0 0</inkml:trace>
  <inkml:trace contextRef="#ctx0" brushRef="#br0" timeOffset="-125330.19">18906 9893 412 0,'-4'-2'463'0,"-1"-1"-139"16,5 0-140-16,-6 0-86 0,6 3-46 0,-5-2-30 15,5 2-20-15,0 0-18 0,0 0-23 0,0 0-37 0,5 0-74 16,-5 0-137-16,6 0-81 0,-6 0-56 0</inkml:trace>
  <inkml:trace contextRef="#ctx0" brushRef="#br0" timeOffset="-120380.19">14075 10858 22 0,'-5'0'331'0,"1"2"-90"0,4-2-92 0,-5 3-60 0,0 1-35 16,0 0-15-16,0-1-5 0,0 0-4 0,1 2 3 0,-2 1 1 15,2-3-4-15,-6 2-1 0,5 0-2 0,0 4-2 16,-5-4-4-16,5 3-1 0,-4 1-6 0,-1-1 2 0,0 3 2 15,0 0 1-15,-4-1 0 0,4 5-1 0,-5-1 0 16,-4-1-1-16,4 1 1 0,0-1 0 0,-4 5-1 0,4-2-3 16,-4 0-1-16,4-3-1 0,0 5 0 0,0-5 0 0,1 1-1 15,4 0-1-15,1-4-3 0,-1 2-2 0,5-3 0 16,0-2 0-16,1-2 0 0,-2 1-2 0,1-3 0 16,5 3-1-16,0-4-1 0,0-2 1 0,0 3-2 0,5-1 0 15,1-2 1-15,-2 3-1 0,1-3 2 0,4 0 0 0,-3 3 0 16,9-3 0-16,-6 0 0 0,0 0 0 0,6 0 1 0,0 0-2 15,4 0 0-15,-4 0 4 0,4 0-3 0,6-3-2 16,-5 3 0-16,4 0 0 0,1 0 0 0,-6-3 0 16,6 3 0-16,-1-2-6 0,-5-1 5 0,6 1 0 0,-6-2 0 15,1 2-1-15,0-1 0 0,-1 0 1 0,-4 3 1 0,-1-3 0 16,1 3-3-16,-5-2 1 0,0 2 1 0,-6 0 0 16,2-3 1-16,-2 3 0 0,1 0 0 0,-5 0 0 0,5-3 1 15,-5 3 2-15,0-3 0 0,0 2 4 0,-5-3 0 0,0 2 3 16,1-4 4-16,4 3 6 0,-10-3 6 0,5 1 3 15,0 0 4-15,-5-4 1 0,0 1 3 0,1-1 4 0,-1-2-1 16,0 1-2-16,1-3-1 0,-3-1-2 0,9 0-3 16,-12-2-4-16,10-2-4 0,-4 2-5 0,-2-3-5 0,6 3-6 15,-4-2-1-15,4 3-2 0,-5 1-3 0,5 0-2 0,1 0-2 16,-2 3-5-16,2 3-6 0,-1 0-12 0,5 2-15 16,-5 1-20-16,5 2-20 0,0 0-22 0,5 3-27 0,-5 0-42 15,5 0-69-15,-1 0-124 0,6 0-60 0</inkml:trace>
  <inkml:trace contextRef="#ctx0" brushRef="#br0" timeOffset="-119840.19">14379 10867 224 0,'0'0'286'0,"0"-4"-94"0,0 4-75 0,0 0-47 16,0-3-20-16,0 3-10 0,0 0-7 0,0 0-3 15,0 0-1-15,0 0-2 0,-6 0-2 0,6 3-2 0,-4-3-4 16,4 4-1-16,-5-2 0 0,-1 0 0 0,3 4 2 15,3-1 0-15,-6 1 2 0,0 0 0 0,2 1 1 0,-1-1 0 16,5 2-1-16,-4 3-1 0,-1-3 0 0,5 3-2 0,-6 4-2 16,6-5-3-16,0 4-2 0,-4 0-3 0,4-4-1 15,0 5-1-15,0-3-2 0,0 3-1 0,4-2 0 0,-4-1-2 16,6 2 2-16,-1-4-2 0,-1-2 1 0,1 4 0 16,-1 0-2-16,2-6 1 0,0 3 0 0,-3-1 0 0,8-3 1 15,-7 2-1-15,6-2-1 0,0-3 0 0,-5 1 1 0,5 0 1 16,-6-3 0-16,2 3 1 0,3-3-1 0,0-3 3 15,-3 3 1-15,-2-3 0 0,7-2 3 0,-7 2 2 16,6-2 4-16,-5-4 4 0,0 4 5 0,4-4 4 0,-9 1 8 16,5 1 5-16,1-5 3 0,-6 3 0 0,4-1 2 0,-4-1-2 15,0 0-3-15,-4 0-3 0,4-3-6 0,-6 2-6 0,1 2-4 16,1-3-5-16,-6 2-5 0,5-3-3 0,-5 3-4 16,0 0-3-16,1 0-5 0,-6 0-2 0,6 2-4 15,-1 4-7-15,0-1-10 0,-1 1-11 0,3 2-16 0,2 0-17 16,-3 1-17-16,3 4-19 0,3-2-19 0,3 3-21 0,-6 0-30 15,6 2-47-15,0-2-83 0,6 0-76 0</inkml:trace>
  <inkml:trace contextRef="#ctx0" brushRef="#br0" timeOffset="-119580.19">14387 11056 221 0,'-4'3'357'0,"4"-3"-102"0,0 2-95 15,0-2-62-15,4 2-37 0,-4-2-20 0,6 4-12 16,-6-2-5-16,5-2-1 0,0 3 1 0,0 2-1 0,-1-2-2 16,6 3-2-16,-5-1 1 0,0 1 7 0,5 1-3 0,-6 2-3 15,1 0-2-15,1 0-2 0,-2 0 3 0,6 0 0 16,-5 1-2-16,0 2-7 0,0-1 0 0,-1 1 2 0,1-2-1 16,1 1 0-16,-2-3-3 0,7 3-2 0,-7 0 0 0,1 0-1 15,-1-2 0-15,2-2-2 0,-1 5-1 0,-1-4-1 16,2 0-1-16,-2-2 1 0,1 2-2 0,0-3-2 0,-1 1-4 15,2-1-5-15,3 0-8 0,-3-2-13 0,-2 0-20 16,6 0-28-16,-1-3-46 0,2-3-76 0,-1 0-140 0,-1-2-56 16</inkml:trace>
  <inkml:trace contextRef="#ctx0" brushRef="#br0" timeOffset="-119280.19">14739 11072 328 0,'0'0'393'0,"-4"0"-133"0,4 0-111 0,0 0-64 16,0 0-34-16,0-3-16 0,4 3-9 0,-4 0-3 0,6-2-1 15,-2 2 1-15,7-4 2 0,-2 4-4 0,1-2-2 0,-1 0-3 16,6-1-2-16,0 0-1 0,-1 3 0 0,1-3-1 15,0 0-1-15,0 0-3 0,4 3 0 0,-5-3-2 0,1 1-1 16,5 2-2-16,-6-4-2 0,1 3-1 0,-5-2-2 16,0 3-3-16,5 0-2 0,-11-3-3 0,6 3-8 0,-5 0-10 15,0 0-16-15,0 0-20 0,0 3-24 0,0-3-29 0,-5 3-41 16,0-3-61-16,0 1-76 0,-5-1-65 0</inkml:trace>
  <inkml:trace contextRef="#ctx0" brushRef="#br0" timeOffset="-119110.19">14808 11149 99 0,'-5'5'383'0,"0"-5"-100"0,5 4-103 0,-5-3-74 16,5 3-39-16,0-1-21 0,0-1-8 0,0-2-5 15,0 3 0-15,5-3 0 0,0 2-4 0,0-2-1 0,0 0-3 16,0 0-4-16,5 0-3 0,4 0-4 0,-3-2-2 16,3-1-4-16,0 1 0 0,6-1-2 0,-1-2-3 0,1 1-3 15,-1-1-4-15,6-1-8 0,0-2-14 0,-6 4-20 16,6-2-34-16,-1 0-63 0,-5-3-116 0,1 3-89 0,-5-1-59 15</inkml:trace>
  <inkml:trace contextRef="#ctx0" brushRef="#br0" timeOffset="-118450.19">15341 10726 222 0,'0'-3'411'0,"0"3"-131"16,0 0-121-16,0 0-69 0,0-3-38 0,0 3-19 0,4 0-9 15,-4 0-3-15,0 0-1 0,6 0 0 0,-6 3 2 16,4-3-1-16,1 6-1 0,0-3-1 0,-5 2 2 16,4 0 0-16,2 3-1 0,-1 1 1 0,-1-1-2 0,2 3 1 15,-2 0 0-15,1 0 0 0,4 2 0 0,-3-1-1 0,-2 1 0 16,7 1 1-16,-7 3 1 0,1-4-2 0,5 4-1 0,-5-4-2 16,0 4-3-16,-1-1 2 0,7 1-2 0,-7-3-3 15,1 2-2-15,0-2-1 0,-5 3-2 0,5-5 0 16,0 0-1-16,-1 2-2 0,-4-3-1 0,6-3 1 0,-6 3-1 15,0-3 0-15,0-3 0 0,5 1-4 0,-5 0 4 0,0-3 5 16,0 0 2-16,0 0 7 0,0-2 8 0,0-1 7 16,0 5 7-16,-5-5 10 0,5 0 0 0,0 0-4 0,0-5-2 15,0 4-5-15,0-5-8 0,0 3-6 0,0-3-5 16,0-1-5-16,0 1-5 0,0-2 0 0,-6-1-2 0,6 1-3 16,6-3 1-16,-6 3-2 0,5-4-2 0,-5 2 0 0,4-1 0 15,2-1 0-15,-3 5 1 0,3-2-2 0,0-2 0 16,3 2 0-16,-4 5 1 0,0-2-2 0,4 1 1 0,-4-1 1 15,5 0 0-15,0 4 0 0,-6-1 2 0,7 1 0 0,-7 2-1 16,6 0-1-16,0 0 0 0,-6 2-1 0,2 1 2 16,-2 2 0-16,7-2-4 0,-7 6 3 0,1-4 0 0,0 2 2 15,-1 2 0-15,2 0-1 0,-2 2 1 0,1-4-1 16,-5 5 0-16,6-1 0 0,-1-3 0 0,-5 3-1 0,4-2 2 16,-4 1-1-16,0-2 1 0,5 4-1 0,-5-4 1 0,0-2 0 15,0 1 0-15,0 2-2 0,4-3-3 0,-4-5-3 16,0 5-5-16,0-1-7 0,0-2-9 0,6 0-10 0,-6 0-10 15,0 0-17-15,4 0-23 0,1-3-30 0,1 2-41 16,-2-2-73-16,1 0-144 0,4-2-60 0,-3 2-34 0</inkml:trace>
  <inkml:trace contextRef="#ctx0" brushRef="#br0" timeOffset="-118030.19">16010 11012 231 0,'0'-4'417'0,"-5"4"-120"0,0 0-119 0,1 0-73 15,-2 0-41-15,1 4-21 0,0-2-10 0,-4 1-2 0,4 3-1 16,0-4 4-16,-5 4-3 0,5-2-2 0,0 5-3 16,0-3-2-16,5 3-3 0,0-1-4 0,0-3-1 0,0 3-3 15,5 3-1-15,0-5 0 0,0 1-3 0,-1 2-1 0,7 0-1 16,-2 0 0-16,1-3 0 0,1 3-1 0,-2-1 0 16,0 1-4-16,1-1 1 0,0 0 1 0,0 3 1 0,-5-3-1 15,5-2 0-15,-7 2 3 0,3 1 1 0,0-2 5 0,-2 2 1 16,-4-3 4-16,0-1 6 0,0 0 4 0,0 1 6 15,0 0-2-15,-4-4 0 0,-2 3 0 0,0-2-1 0,-3 3-4 16,5-3-5-16,-6-1-5 0,0 1-4 0,5 0-1 16,-5 0-4-16,1-3-3 0,0 0-5 0,-2 0-9 0,1-3-12 15,6 0-16-15,-6 0-21 0,4 1-24 0,2-4-32 0,4 0-40 16,0-1-77-16,0-5-139 0,4 2-66 0,-4-5-31 16</inkml:trace>
  <inkml:trace contextRef="#ctx0" brushRef="#br0" timeOffset="-117760.19">15990 10992 135 0,'0'-2'404'0,"0"2"-101"16,0 0-108-16,0 0-79 0,6-3-44 0,-6 3-21 0,4-3-11 15,6 0-2-15,-6 3-2 0,6-3-1 0,0 3-3 0,0-2 0 16,5-2-5-16,0 2-4 0,-1 2-4 0,1-2-3 15,-1-1 0-15,6 0 1 0,-5 3 0 0,-1-2 1 0,0-1-1 16,1 3 0-16,0-3-2 0,-5 3-1 0,5-3-3 16,-11 3-4-16,6 0-1 0,-5 0-3 0,0 0-1 0,0 0-2 15,0 0 0-15,-5 0-2 0,5 0-4 0,-5 0-5 0,0 0-7 16,0 0-11-16,0 0-17 0,0 0-26 0,0 0-34 16,0 0-52-16,0 0-116 0,-5 0-89 0,5-3-55 15</inkml:trace>
  <inkml:trace contextRef="#ctx0" brushRef="#br0" timeOffset="-117330.19">16488 11028 357 0,'0'0'289'16,"0"0"-88"-16,0 3-73 0,0-3-45 0,0 0-24 0,0 0-13 15,0 0-5-15,0 0-1 0,0 0-4 0,6-3-3 16,-2 3-2-16,1-3-5 0,0 3-3 0,5-2-4 0,-1-1-5 16,1 0-1-16,0 0 0 0,5 1 0 0,-1 2-1 15,1-4-2-15,-6 2 1 0,12-1-3 0,-7 3 1 0,1-2-2 16,0-1-2-16,-6 0 1 0,6 3 1 0,0-3-4 16,-6 1 1-16,1 2 1 0,-1-3-2 0,-4 3 3 0,6-3-1 31,-7 3 0-31,1 0 1 0,-5-3 4 0,5 3-2 0,-5 0 0 0,0 0 0 0,5 0-1 0,-5 0-1 0,0 0-2 15,0-3-4-15,0 3-7 0,0 0-11 0,0 0-15 0,0 0-24 16,0-2-29-16,0 2-53 0,0-4-116 0,5 2-95 16,-1-3-59-16</inkml:trace>
  <inkml:trace contextRef="#ctx0" brushRef="#br0" timeOffset="-116620.19">16923 10537 245 0,'-4'0'318'0,"4"0"-95"0,0 0-89 15,4 2-53-15,-4 1-28 0,0-1-15 0,5 1-6 32,-5 0-2-32,4 2 0 0,-4-2 3 0,6 5 4 0,3-2 0 0,-4 2-2 0,0 0-3 0,6 1 1 0,-7 1 0 0,6 5 1 15,0-4-1-15,-5 5 0 0,5-2-4 0,-6 1-2 16,6 0 0-16,0 2-2 0,-6-1-4 0,6 0-1 0,0 1-6 15,0 2 0-15,-1-2-3 0,-4-2-1 0,5 2-2 16,0 0-1-16,-4-1 0 0,-2 1 0 0,5 0 0 0,-4-4 0 16,0 1-1-16,0-3-1 0,1 0 1 0,-6 0 3 15,4 0 1-15,1-4 1 0,-5-1 2 0,5 3 2 0,-5-4 5 16,0-2 6-16,0 0 6 0,5 0 4 0,-5-1 7 16,0 1 10-16,0-3 5 0,0 0 6 0,-5 0 4 0,5 0-1 15,0-3-3-15,0 1-7 0,0-1-7 0,0-3-6 16,-5 1-7-16,5-1-6 0,0 1-9 0,0-3-6 0,0 0-4 15,0-1-1-15,5-2-4 0,-5 0-3 0,0-3-3 0,5 3-2 16,-5 1-1-16,5-5-2 0,-1 5 1 0,-4-1 1 16,5 0-2-16,0 0 2 0,5 2-1 0,-5 1 0 0,0-1 1 15,-1 4-1-15,-4-2 1 0,5 4-1 0,0 0 0 0,-5 0 0 16,5 0 0-16,1 0 0 0,-2 3 1 0,1 0 2 16,0 0 0-16,0 0 0 0,4 3 0 0,-4 0 0 0,0 3 0 15,0-1 3-15,5 0-3 0,-5 3 0 0,0-2 0 16,5 2 1-16,-6 3 0 0,1-2 1 0,5 2 1 0,-5-2-2 15,0 1 1-15,-1-2 1 0,2 3-1 0,-2 0-1 0,1-3 1 16,0 0-2-16,0 3 0 0,0-2 0 0,-1-1 0 16,-4 3-1-16,6-3 0 0,-1-2-1 0,-5 2 2 0,4-2-1 15,-4 2-2-15,0-3-2 0,6-2-4 0,-6 3-5 16,0-4-10-16,4 1-11 0,-4 3-12 0,5-6-18 0,-5 2-19 16,10-2-26-16,-5 0-32 0,5 0-37 0,0-2-55 15,-1-1-118-15,1 0-90 0,0-2-42 0</inkml:trace>
  <inkml:trace contextRef="#ctx0" brushRef="#br0" timeOffset="-115970.19">17534 10929 303 0,'0'-3'361'0,"-5"3"-105"15,5 0-90-15,-6-3-56 0,6 3-32 0,0-2-15 32,0 2-8-32,0-3-4 0,0 0-3 0,0 0-3 0,0 1-6 0,0 2-4 0,6-3-7 0,-6 0-3 0,5 0-2 15,0 1-1-15,0-1-1 0,-1 1 2 0,1-1 1 0,5 0-1 16,0 3 2-16,0-3-1 0,-6 0 1 0,6 3-2 16,0-3-3-16,-1 3-2 0,2 0-1 0,-1 0-1 0,5 0-2 15,-6 0-2-15,0 3-3 0,1 0-2 0,-5 3 5 16,4-3-3-16,-3 2 0 0,-1 0 1 0,0 3 2 0,0 1 0 15,-1-1 2-15,-4 1 1 0,0-2-1 0,0 8 5 0,0-5 3 16,0 1 5-16,-4 3 1 0,-1-3 2 0,0 3 3 16,-6 0 1-16,7-4 2 0,-1 2 1 0,-4-1 0 15,-1-1-1-15,5 2 1 0,-4-2 0 0,3-2 3 0,-3 1 0 16,3 0 0-16,2-2 1 0,-1-2 1 0,-1 1-1 0,2 0-1 16,4-1-3-16,-5-1-2 0,5-3-2 0,0 3-3 0,0-1-2 15,0-3-4-15,0 2-4 0,0-2-1 0,0 0 1 16,5 3-3-16,-1-3-1 0,2 0-3 0,3-3-2 15,2 3 7-15,-1-2-5 0,4-1-3 0,0 3-3 0,-4-5-2 16,5 1-3-16,-1-1-1 0,1 2 0 0,5-3-9 0,-5 1 3 16,3 2 2-16,-2-3 1 0,-2 2-2 0,6-2 3 15,-6 0-1-15,2 3 0 0,-3-1-1 0,2 0 0 0,-5 2-3 16,0-4-2-16,0 6-3 0,-5-2-6 0,5-1-7 0,-6 0-7 16,-4 3-9-16,5-3-10 0,-5 3-12 0,0 0-15 15,0 0-17-15,0-3-22 0,0 3-17 0,0 0-21 0,5-2-17 16,-5-1-20-16,0 0-21 0,0 1-42 0,0-2-83 15,4 0-77-15,-4 1-35 0</inkml:trace>
  <inkml:trace contextRef="#ctx0" brushRef="#br0" timeOffset="-115620.19">18315 10844 354 0,'-5'0'483'0,"5"-3"-112"0,-4 3-154 16,4 0-100-16,0 0-59 0,0 0-35 0,-6 0-26 0,6 0-16 31,0 0-14-31,0 0-20 0,6 0-29 0,-6 3-50 0,0-3-75 15,0 3-134-15,0-1-57 0</inkml:trace>
  <inkml:trace contextRef="#ctx0" brushRef="#br0" timeOffset="-111580.19">14251 11965 131 0,'0'0'338'0,"-4"0"-100"0,4 0-94 16,0-3-62-16,0 3-32 0,0 0-17 0,0 0-8 0,0 0-5 15,0 3-1-15,0-3-1 0,0 0-2 0,4 3-1 0,-4 0-1 16,5-1-1-16,-5 4 2 0,5-1 2 0,-5 1 1 16,4 2 0-16,2-3 0 0,-1 4 2 0,0 2 1 0,0-3 1 15,0 6 0-15,-1-4-2 0,6 5 0 0,-5-2-1 16,0 4 0-16,5-4-4 0,-5 4-2 0,-1-1-2 16,5 1-2-16,-3-1-2 0,0 1-2 0,-3-1 0 0,3 0 0 0,-1 1 1 15,-1-3-1-15,-4 0 1 0,6-1 0 0,-6-2 0 16,4 0 1-16,-4 0 1 0,4-2-1 0,-4-1 0 0,0-2 0 15,0-2 0-15,0-1 3 0,0 3 3 0,0-3 4 16,0 0 3-16,0-3 5 0,0 0 9 0,0 0 4 0,0 0 4 16,0 0 0-16,0 0-2 0,0 0-3 0,-4-3-5 0,4 0-8 15,-4-3-8-15,4 1-6 0,0 0-3 0,-6-4-3 16,6 4-2-16,-4-7-2 0,4 5 1 0,0-2 0 16,0-2 0-16,0 0-1 0,0 3 0 0,0 0-1 0,0-3 0 15,4 3 0-15,-4 0 0 0,0-1 0 0,6 1 0 0,-2-1 1 16,0 2 0-16,-4-2 0 0,6 3-1 0,-1 1-1 0,0 0 1 15,0 0 1-15,-1-1-2 0,-4 3-2 0,6 3 2 16,-2-3-1-16,1 3 1 0,-5 0 2 0,5 0-1 16,-1 3 0-16,2 0 1 0,-2 3 1 0,1-1 0 0,-5 0 0 15,6 3 0-15,-2 1 0 0,1-4 0 0,0 3 0 0,0 4-1 16,0-5-1-16,-5 2 1 0,5 2 0 0,-1-3 0 16,-4 1 0-16,5 1 0 0,1-1 0 0,-6-1 0 0,4 0 1 15,-4 0-1-15,0 0 0 0,6-2 1 0,-6 2-1 0,0-2 0 16,0-3 0-16,0 2-4 0,0 0-3 0,0-1-6 15,0 1-9-15,0-2-11 0,5 0-16 0,-5-3-17 0,0 0-20 16,0 0-26-16,0 0-34 0,0-3-52 0,0 0-118 16,4 0-81-16,-4-3-33 0</inkml:trace>
  <inkml:trace contextRef="#ctx0" brushRef="#br0" timeOffset="-111150.19">14578 12278 5 0,'-4'0'451'0,"4"-3"-71"0,-6 3-138 0,6-2-101 16,0 2-57-16,0-3-30 0,6 0-19 0,-2 1-10 15,-4-1-3-15,5 0-1 0,5 3-1 0,-5-3 0 0,5 0 0 16,-6 3-4-16,7 0-1 0,-1 0-2 0,-1 0-1 15,1 0-2-15,-1 3-2 0,-3 3-1 0,3-3-1 0,-3 2 1 16,-2 3 0-16,1 0 3 0,0 1 0 0,-5 2 1 16,0-1-1-16,0 2 1 0,0-1-2 0,0 3 2 0,-5-1-1 15,0-2 2-15,-5 3 1 0,5-1 1 0,-5-2 1 0,6 4 0 16,-6-5 2-16,5-2 1 0,-4 3 2 0,-1-2 0 16,4-1 0-16,-3-3 1 0,4 1 0 0,0 0-1 0,5-4-1 15,-5 3-3-15,1-5-3 0,4 3-4 0,0 0-3 16,0-3-4-16,0 0-2 0,0 3 0 0,0-3 0 0,4 0-1 15,-4 0 0-15,5 0 0 0,5 0 1 0,-6 0 0 0,7-3 0 16,-6 3 0-16,9-3 0 0,-4 0 0 0,-1 2 0 16,6-3-1-16,0 2-4 0,0-4-4 0,-1 3-7 0,1-3-11 15,-1 4-10-15,0-3-17 0,2 2-19 0,-2-2-23 16,6 1-30-16,-1-1-41 0,2-1-78 0,-7 2-128 0,5-5-53 16</inkml:trace>
  <inkml:trace contextRef="#ctx0" brushRef="#br0" timeOffset="-110810.19">14984 12127 421 0,'0'-3'390'0,"-5"3"-144"0,5 0-105 16,0 0-59-16,0 0-33 0,0 0-16 0,0 0-9 0,0 0-3 16,0 0-3-16,5 0-1 0,-1-3-1 0,2 3 0 15,-2 0-1-15,7-2-2 0,-2-2 1 0,1 4 0 16,5-2 1-16,-5-1 1 0,4 2 1 0,-4-3 1 0,4 2-2 16,1-4 1-16,0 3-2 0,-5 0-1 0,4 0-2 0,1 0-2 15,-4 1-3-15,-2 2-4 0,0-2-2 0,1 2-1 0,-5 0 0 16,4-3-4-16,-3 3-1 0,-2 0-5 0,1 3-5 15,-5-3-5-15,5 0-10 0,-1 0-15 0,-4 2-21 16,0-2-24-16,6 0-28 0,-6 0-30 0,0 0-44 0,-6 0-54 16,6 0-82-16</inkml:trace>
  <inkml:trace contextRef="#ctx0" brushRef="#br0" timeOffset="-110650.19">15082 12160 40 0,'-5'3'376'0,"0"0"-92"0,5 0-106 0,0-3-74 16,0 3-43-16,0-1-20 0,0-2-12 0,0 2-1 0,0-2 0 15,5 0 2-15,0 0 1 0,0 0 1 0,-1 0 1 0,1 0-5 16,5-2-1-16,0 2-4 0,0-2-3 0,-1-1-5 16,6 0-2-16,0 0-2 0,0 0-4 0,4-3-3 15,1 4-2-15,-2-4-4 0,2 1-9 0,5 2-15 0,-1-5-30 16,1 2-44-16,-5 1-86 0,4-4-130 0,0 2-67 0</inkml:trace>
  <inkml:trace contextRef="#ctx0" brushRef="#br0" timeOffset="-110030.19">15643 11759 86 0,'0'-3'453'0,"-4"3"-67"0,4-3-170 0,0 3-111 0,-6 0-57 0,6 3-30 16,0-3-14-16,0 3-4 0,0-1 4 0,-4 1 6 15,4 3 2-15,0-1 3 0,0 2 0 0,4-1 2 16,-4 6 0-16,0-3 1 0,6 1 2 0,-6 4 2 0,4 0 3 16,1-1 2-16,-5 1 1 0,6 2 1 0,-6-1 3 0,4 1-1 15,1 1-3-15,0-1-3 0,-5 1-3 0,4-1-2 16,-4-2 0-16,6 3-2 0,-6-4-2 0,0 3-2 0,4-2-1 15,-4 3 0-15,5-4-5 0,-5-1 1 0,0 0-2 16,6 3-1-16,-6-4 0 0,0 0 0 0,0-3-4 0,0 1 1 16,0-4 0-16,0 3 0 0,0-6 0 0,0 4 3 0,0-3 3 15,5-3 4-15,-5 3 10 0,0 0 9 0,0-3 7 16,0 0 7-16,0 0 4 0,0 0 3 0,0-3-5 16,0 3-2-16,0-6-7 0,0 3-10 0,0-5-11 0,0 3-5 15,4-3-5-15,-4-1-3 0,5 1 1 0,-5-3-4 0,4 3-2 16,2-1 1-16,-2-2 3 0,1 4-3 0,1-2 0 0,-2 0-1 15,1 2-2-15,-5 1 2 0,5 1-1 0,-1 2-1 16,-4-3-1-16,6 3 2 0,-6 3 0 0,4-2-1 16,-4 2 0-16,5-3 0 0,-5 3 1 0,6 3-1 0,-1-3 1 15,-5 2-1-15,4 1 0 0,1 0 0 0,0 3 2 0,-5-1-1 16,4 1 0-16,2 1 1 0,-1 2-1 0,-1 0 1 31,2-2 0-31,-6 4-1 0,4-2 1 0,2 2 0 0,-6 0 1 0,4-3 1 0,1 4 0 0,-5-2 0 0,5-2-1 16,-1 1 2-16,-4 1-1 0,6-2-1 0,-6 1-1 0,4-1 0 15,-4-2 2-15,5 2-2 0,1-3-2 0,-6 1-1 0,0 0-4 16,0-1-6-16,4-2-7 0,-4-1-8 0,0 4-11 16,5-3-10-16,-5-1-9 0,0 1-13 0,5-3-12 0,-1 3-11 31,-4-3-15-31,6 3-17 0,-2-3-18 0,1-3-34 0,0 0-61 0,5-2-122 0,-5 2-55 0</inkml:trace>
  <inkml:trace contextRef="#ctx0" brushRef="#br0" timeOffset="-109750.19">16005 12124 42 0,'0'-3'455'0,"0"3"-74"0,0-2-141 0,0 2-106 16,0 0-63-16,5 0-35 0,-5 0-16 0,0 2-9 0,4-2-1 15,1 3 3-15,-5 0 2 0,5 0 3 0,0 5 2 0,0-2 0 16,0-1 1-16,-5 3 3 0,5 1 0 0,0-1-3 15,-1 2 1-15,2 2-1 0,-3-4 2 0,3 3 1 0,0 0 1 16,-2 0-1-16,-4 0-1 0,5 0-1 0,-5 0-2 31,5 0-1-31,-5 0-6 0,5 0-2 0,-5-3-1 0,0 3-3 16,0-3-3-16,5 1 0 0,-5-2-2 0,0 2-1 0,0-3-2 0,0-1-3 0,5 1-5 0,-5-1-5 0,0 0-10 31,4-2-12-31,-4 0-18 0,5 0-25 0,0-3-32 0,-5 0-54 0,11-3-104 0,-7 0-100 0,6-2-52 0</inkml:trace>
  <inkml:trace contextRef="#ctx0" brushRef="#br0" timeOffset="-109400.19">16264 12105 105 0,'-5'0'451'0,"5"0"-94"0,-5 0-142 0,5 0-95 16,0 0-56-16,0 0-31 0,5 0-16 0,-5-2-10 0,5 2-4 15,0 0 0-15,0-3 1 0,-1 3 1 0,1 0 1 0,5-3-1 16,0 3 2-16,4-3 1 0,-4 3 1 0,5-3 0 31,-1 3 0-31,6-3 2 0,-5 0 0 0,4 1 5 0,-4 0 1 0,5-1 4 0,-1-3 6 0,1 4 1 0,-1-1 0 16,1 0 3-16,-6-3-2 0,6 3-4 0,-5 1-2 0,-1-1-5 15,0 0-7-15,-3 3-3 0,3-2-2 0,-9 2-5 0,5-3 0 32,-6 3 0-32,2 0-2 0,-6 0 0 0,5 0-2 15,-5 0 1-15,0 0-3 0,-5 0-2 0,5 0-6 0,-6 0-8 0,2 0-8 0,4 3-13 0,-5-3-11 0,0 0-18 16,-4 0-20-16,4 0-23 0,0-3-35 0,-6 3-66 0,7-5-120 16,-1 5-58-16</inkml:trace>
  <inkml:trace contextRef="#ctx0" brushRef="#br0" timeOffset="-109140.19">16449 11992 29 0,'-4'0'452'0,"4"-2"-85"16,-6 2-133-16,6-3-97 0,0 3-55 0,-4 0-30 16,4 0-15-16,0 0-9 0,0 0-4 0,0 0-3 0,0 0 0 15,0 0 2-15,4 3 2 0,-4 3-1 0,6-1 2 16,-6 1 0-16,4 2 3 0,7-4 0 0,-7 5 0 0,1 0-2 31,5 1 0-31,-1-2-3 0,-3 4-1 0,3 2 0 0,-4-4-2 16,5 2-1-16,-1 0-2 0,-3 3-1 0,-2-1-3 15,1-1-1-15,0-1-3 0,-5 1-4 0,4 1-1 0,2-4-2 0,-6 5 0 0,5-4 0 0,0-3-1 0,-5 3-3 16,5 0-3-16,-1-3-9 0,-4-3-13 0,5 4-21 0,0-4-24 31,0 1-37-31,4-4-50 0,-4-2-87 0,6 0-134 16,-2-2-61-16</inkml:trace>
  <inkml:trace contextRef="#ctx0" brushRef="#br0" timeOffset="-108010.19">17031 11809 36 0,'0'-3'334'0,"4"3"-73"0,-4-3-84 0,0 3-69 0,0-3-43 16,5 3-24-16,0-3-17 0,-5 3-8 0,5-3-7 15,0 3-2-15,-5 0-1 0,5-3-1 0,0 3-1 0,-5 0-1 16,0 0 0-16,5 0-2 0,-5 0 4 0,0 0 2 31,4 0 2-31,-4 0 4 0,0 0 0 0,0 0 2 0,0 0 1 16,5 0 1-16,-5 0-1 0,0 3-1 0,0-3 2 0,0 0-1 0,5 3-1 0,-5 0 1 0,0-3 0 0,0 3 1 31,0 3 4-31,5-5-2 0,-5 5 0 0,0 3 0 0,0-1 1 0,0 1 1 0,0-1-4 0,0 2-1 0,5-1-3 16,-5 1-3-16,0 1-2 0,0 4-1 0,0-4-3 0,5 0 1 31,-5 3 1-31,0-4-1 0,6 1 1 0,-6 0-2 0,4 0-1 16,-4-3-1-16,6 3 2 0,-3-2-2 0,2-2 0 15,-5 2 1-15,5 0 0 0,0-4 2 0,1 0 1 16,-2 1 2-16,1-1 1 0,0-2 2 0,5 0-2 0,-6-3 2 16,6 3 0-16,0-3 1 0,0-3 0 0,-1 3 0 0,1-3 1 15,0 0 2-15,0-2 5 0,0 2 4 0,-1-2 5 16,1-3 7-16,0-1 7 0,0 0 5 0,-6 2 5 0,2-2 6 15,-2-2 2-15,1 3-1 0,-5-3-2 0,0 0-4 16,5 0-3-16,-5-2-5 0,-5 2-4 0,5-3-7 0,0 2-3 16,-5-1-4-16,1 3-4 0,4-5-5 0,-6 4-7 0,2 1-6 15,4-2-9-15,-5 1-17 0,0 2-15 0,5 5-21 16,-5-2-22-16,5 0-31 0,0 0-34 0,0 1-41 0,0 4-53 16,0-3-90-16,5 1-100 0,-5 3-46 0</inkml:trace>
  <inkml:trace contextRef="#ctx0" brushRef="#br0" timeOffset="-107190.19">17539 11676 141 0,'-5'-2'391'0,"0"-1"-96"16,5 1-109-16,-6-2-73 0,6 1-43 0,0 3-27 31,0-2-17-31,0 2-8 0,0 0-5 0,0 0-4 0,0 2 0 16,0-2 1-16,0 7 3 0,0-5 2 0,0 6 5 0,0 1 3 0,6-1 3 0,-6 0 3 0,0 3-1 0,5 2-1 31,-5-1 0-31,5 1-2 0,0 1-2 0,-5-3-2 0,4 5-1 16,1-4 0-16,-5 1 2 0,5 1-2 0,0 0-2 15,0-4-1-15,-5 5-3 0,5-5-2 0,-5-2-1 0,5 1-4 16,-5 2-1-16,5-5-2 0,-5-1 0 0,0 1 0 16,4-1 1-16,-4-2 1 0,0 0 1 0,0 0 5 0,0-3 5 15,0 2 4-15,0-2 4 0,0 0 3 0,-4 0 3 0,4 0 0 16,0 0 0-16,-5 0-6 0,0 3-5 0,5-3-3 16,-5 0-7-16,-5 0-4 0,5 3-2 0,0-3-1 0,-4 2-2 15,4-2 1-15,0 3-1 0,-5-1 0 0,5 4 1 16,0-3 1-16,-5 3 0 0,6-1-3 0,-1 0 0 0,5 1 1 15,-5-1-1-15,-5 1 0 0,10 3 0 0,-6-4 0 0,6 1 0 16,0-1-1-16,0 3 0 0,0-2-1 0,0-1-1 16,6 0 0-16,-6 1-1 0,10-4 0 0,-5 4 1 0,0-3 1 15,-1 0-1-15,6 0 2 0,0-1 0 0,-6-2 1 0,7 0 0 16,3 0 0-16,-4-2 0 0,0-1 0 0,0 0-1 16,-1 0-1-16,1-3 0 0,-5 4 1 0,5-4 0 15,-6-1 1-15,2 1 0 0,-1 0 1 0,-1-3 0 0,2 5 0 16,-6-4 0-16,0-1 1 0,5 1-1 0,-5-1 1 0,0 4 1 15,-5-3-1-15,5-1-1 0,0 4 5 0,0 0 2 0,-6-1 1 16,6 4 1-16,0-4 3 0,-4 3 2 0,4 3 2 16,0-3-1-16,0 1-4 0,0 2-3 0,0 0-3 15,0-3-1-15,0 3-3 0,0 0-3 0,0 3-2 0,0-3 0 16,0 2 2-16,0 1-1 0,0 0 2 0,0 3-1 0,0-1-1 16,0 0 1-16,0-2-1 0,0 5 1 0,0-5 0 15,0 5 1-15,4-2 0 0,-4-4 0 0,0 4 0 0,6-1 1 16,-6 1 4-16,5-3-3 0,-1 3-1 0,2-1-1 15,-3-2-3-15,8 0 1 0,-7 2 1 0,6-3 0 0,0 1-5 16,5-3 1-16,-5 0-3 0,4 0-7 0,-5 0-6 0,7-3-15 16,-1 1-18-16,-1-2-20 0,6 3-28 0,-6-5-31 15,-5 1-42-15,6-1-86 0,0-5-129 0,-4 2-57 0</inkml:trace>
  <inkml:trace contextRef="#ctx0" brushRef="#br0" timeOffset="-106870.19">17847 11665 419 0,'0'0'393'15,"-6"0"-153"-15,6 4-104 0,-4-2-61 0,4 3-35 0,4 1-19 16,-4 0-6-16,0 2-1 0,6 0 4 0,-6 1 4 15,0 2 5-15,4-1 5 0,1 3 2 0,0 1 4 0,1 0 1 16,-6 2-1-16,8-1-2 0,-3 1-4 0,1 0-3 0,-1-2-4 16,3 3-1-16,-2-4-4 0,-1 4-1 0,5-3 0 15,-5 0-4-15,0 0-1 0,-1-4 0 0,6 1-3 0,-5 3-2 0,-5-6-1 0,5 4-2 0,-1-5-3 0,1 2 0 16,0-3-2-16,-5 1-1 0,5-1 0 0,-5 0-2 0,6-3-2 31,-6-1-5-31,4 1-7 0,-4-1-8 0,0 1-13 0,5-3-20 0,-5 0-28 0,0-3-40 0,5 1-61 0,-5-6-125 16,4-1-90-16,-4 0-45 0</inkml:trace>
  <inkml:trace contextRef="#ctx0" brushRef="#br0" timeOffset="-106540.19">17817 11627 172 0,'-9'-3'469'0,"4"-2"-91"0,0 2-156 0,5 0-97 16,0-2-56-16,0 2-29 0,0 0-14 0,0 1-6 0,5-4 0 31,0 3 0-31,-1 1 2 0,6-2 4 0,-6 4 1 0,7-2 3 0,3 2-2 0,2-2 0 0,-3 2-6 0,2 2-3 16,5-2-5-16,-5 2-3 0,4 2 0 0,-5 1-5 0,6 1-4 15,-6 2 1-15,-4-3-1 0,0 6-1 0,1-3 1 16,-7 4 0-16,1 0-2 0,-5 1 3 0,-5 0 4 0,1 1-1 15,-2 0 2-15,-4 0-1 0,-5 2 1 0,1-5 0 16,-6 2 0-16,1 1-1 0,0-4-2 0,-7 2-1 0,7-2-2 31,0 2-5-31,-1-4-13 0,1 0-19 0,5 1-32 0,4-4-56 16,-1-2-102-16,7-1-121 0,-1 1-81 0,0-3-46 16</inkml:trace>
  <inkml:trace contextRef="#ctx0" brushRef="#br0" timeOffset="-81480.19">13831 12767 64 0,'0'0'112'0,"0"0"-11"0,0 0-10 0,0 0-10 0,0 0-7 16,0 0-6-16,0-2-7 0,5 2-6 0,-5 0-3 0,0 0-6 16,0 0-4-16,0 0-4 0,0 0-4 0,0 0-3 0,0 0-5 15,5 0-2-15,-5 0-6 0,0 0-2 0,0 0-3 16,0 0-1-16,0 0-2 0,0 0-1 0,0 0 0 16,0 0 0-16,0 0-1 0,0 0-1 0,0 0 0 0,-5 0-3 15,5 0 1-15,0 0-1 0,0 0-3 0,0 0-1 0,0 0 2 16,0 0-1-16,5 0 1 0,-5 0 2 0,0 0 1 15,0 2-1-15,0-2 1 0,5 0 2 0,-5 4 0 0,0-4 0 16,4 0 0-16,-4 0 0 0,6 1 0 0,-6-1 0 16,5 3 0-16,-5 0-1 0,4 0-1 0,2 0 2 0,-2 0-2 15,1 3 0-15,-5-5 0 0,5 3 0 0,0 1-1 0,0 0 1 16,-1 4-2-16,2-4 1 0,-2 3-2 0,1 0 1 0,-5 1 0 16,5 2-1-16,0-3 1 0,0 3 0 0,-5 0-3 15,5 0 2-15,-5 0-1 0,5 0 0 0,-5-3-1 0,0 3 0 16,5 0-1-16,-5-3-2 0,0 4 1 0,0-4-3 0,0 0 0 15,4 1-2-15,-4-2-1 0,0 2 0 0,0-1-1 0,0 0 13 16,0 3 16-16,0 6 10 0,0-1 6 0,0 0 2 0,0 1 5 16,0-1 2-16,0-2 0 0,0-2-13 0,0-2-14 15,0 1-7-15,0-2-5 0,0-2-3 0,0-1-1 0,0 0 1 16,0-3-1-16,0 2-1 0,0-3 0 0,5-2 2 0,-5 4 0 16,0-4 4-16,0 2 1 0,0-2 1 0,0 0 1 0,0-2 2 15,0-2 0-15,0 2-1 0,0-1 0 0,0 1-2 0,0-4-1 16,0 0-1-16,0-2-1 0,0 3 0 0,0-1-1 15,0-2 1-15,0 3-1 0,5-3-1 0,-5-1-2 0,0 3 0 16,0-2 0-16,5 3 0 0,-5-3 0 0,5 2-1 0,-5-2 0 16,5 3-1-16,-5 1 1 0,5 0-1 0,-5-2 1 0,5 0-1 15,0 3 0-15,-1-1 0 0,-4 0 0 0,5-1-1 0,0 2-1 16,0 0 1-16,-5 1-1 0,5-1 1 0,0 0 0 0,-5 3-1 16,5-3 1-16,0 3 1 0,-5 0 0 0,4 0 0 15,-4-2 0-15,6 2-1 0,-2 0-1 0,-4 2 1 0,5-2 0 16,-5 3 0-16,5 0 0 0,-5 0 1 0,5 2 1 0,-5-2-1 15,5 6 1-15,-5-5 0 0,5 2-1 0,-5 3 1 0,0-1-1 16,4-1 0-16,1 5 0 0,-5-4 0 0,0 3 0 0,5-3 0 16,-5 4 0-16,6-5 0 0,-6 4 1 0,0-2-1 0,4-2 0 15,-4 2 0-15,0-1 0 0,5 1 0 0,-5-4-1 16,0 1 1-16,5-1 0 0,-5 0 1 0,0-2 0 0,0 3 0 16,5-3-1-16,-5-3 1 0,0 3 0 0,0-1 0 0,0-2-2 15,5 3 1-15,-5-3-3 0,0 0-9 0,0 0-10 0,0 0-13 16,0-3-15-16,5 3-24 0,-5-2-33 0,0-1-56 15,3 0-99-15,3 0-95 0,0-3-55 0</inkml:trace>
  <inkml:trace contextRef="#ctx0" brushRef="#br0" timeOffset="-79040.19">14343 13162 182 0,'0'-2'276'15,"0"2"-47"-15,0 0-52 0,0-3-49 0,0 3-40 0,0 0-27 16,0 0-16-16,0 0-12 0,0-2-5 0,6 2-3 0,-6-3-2 16,6 1-2-16,-3-1 0 0,3 3-1 0,-1-4-1 0,-1 2-2 15,6 2-1-15,-6 0 0 0,2 0 1 0,-1 0 1 16,5 0-3-16,-6 0-1 0,2 0-2 0,3 0 0 0,-4 0 1 15,-1 2-2-15,2-2-2 0,-2 7-1 0,1-5 2 0,1 3 3 16,-6 3 2-16,0 1 2 0,4 1 0 0,-8-1 1 0,4 4-2 16,-6 2 1-16,6-2-2 0,-9 1-4 0,3 2 0 0,-3 1-3 15,0-3 1-15,-1 3-2 0,-5-5 3 0,5 3-1 16,0-4 4-16,1 3 2 0,0-3-1 0,-3 0 2 0,8-4-2 16,-5 2 2-16,4-3-4 0,-1-1-1 0,6-3-3 0,-4 2-4 15,4-1-1-15,0-1-1 0,0 1-2 0,0-3 0 0,0 2 1 16,0-2-1-16,0 0 0 0,4 0 2 0,-4 0 0 0,6 0 0 15,3 0 1-15,-4-2-1 0,5-1-1 0,-1 1 4 16,6-1-2-16,-5-1-1 0,5 0 0 0,-5-2-2 0,4 3 1 16,6-3-2-16,-11 1-2 0,11 0-9 0,-5-1-9 0,0 1-12 15,0-1-14-15,4 1-12 0,-4-1-17 0,-1-2-16 0,0 2-23 16,1 1-25-16,0-3-45 0,0 1-76 0,-1 3-98 0,1-2-46 16</inkml:trace>
  <inkml:trace contextRef="#ctx0" brushRef="#br0" timeOffset="-78760.2">14808 13087 340 0,'0'0'283'0,"5"0"-92"16,-5 0-72-16,0 0-42 0,5 0-23 0,-5 1-11 0,5-1-2 15,0 0 1-15,-5 0 5 0,9 0-1 0,-4 0 0 16,0 0-5-16,5 0-4 0,-5 0-4 0,4 0-5 0,1 0-5 16,1 0-3-16,-2 0-4 0,0 0-3 0,1-1-1 0,0 1-3 15,-5-3-2-15,5 3-4 0,-5 0 1 0,4 0-4 0,-4 0 0 16,5 0 0-16,-5 0-7 0,0 0-5 0,-1 0-9 0,2-3-12 16,-6 3-14-16,4 0-17 0,-4 0-19 0,0 0-23 0,0 3-30 15,0-3-43-15,-4 3-61 0,-2-2-68 0</inkml:trace>
  <inkml:trace contextRef="#ctx0" brushRef="#br0" timeOffset="-78620.2">14837 13152 280 0,'-5'3'357'0,"5"-1"-104"0,-4-2-99 15,4 3-65-15,0-3-39 0,0 2-17 0,0-2-10 0,4 3 1 16,-4-3-1-16,5 3 2 0,-5-3 2 0,5 3 0 16,0-3 0-16,5 3-4 0,-5-3-3 0,4-3-6 0,1 3-1 15,5-3-4-15,-1 0-2 0,1 0-1 0,0-2-6 0,0 3-7 16,4-3-14-16,1-2-15 0,-1 2-27 0,1-3-41 0,0-1-77 15,-1 4-132-15,-4-3-80 0</inkml:trace>
  <inkml:trace contextRef="#ctx0" brushRef="#br0" timeOffset="-77610.19">15565 12971 140 0,'0'-3'194'0,"0"3"-18"0,0 0-27 0,0-3-31 0,0 3-29 16,0-3-24-16,0 3-16 0,0-3-8 0,5 3-3 16,-5-2-1-16,0 2 1 0,0-3-3 0,0 3 0 0,0-3-2 15,0 1-3-15,0-1-4 0,5 3-3 0,-5-3-4 0,0 0-1 16,0 0 2-16,5 1 1 0,-5-1 2 0,5 0 1 0,0 1 1 16,-5-1 0-16,4 0 2 0,2 0-2 0,-1-2-2 0,-1 2-1 15,6-2-1-15,-5 2-1 0,4 0-3 0,-3-2 0 16,3 2-1-16,-3 0-3 0,3 0-2 0,0 1-3 0,-3-1-1 15,3 3-1-15,-3-3-1 0,-1 3 0 0,4 0-1 0,-5 0-1 16,2 0 0-16,-2 3 1 0,1-3-1 0,-5 3 2 0,6-1 1 16,-2 4 1-16,1-1 2 0,-5 1 4 0,0-1 1 0,0 4 1 15,0-1 2-15,0 0 1 0,-5 0-1 0,5 3 2 16,-4 0 0-16,-2 1 0 0,1-1 1 0,-5 2-1 0,6-2-1 16,-5 3 0-16,-2 0-1 0,2-1-3 0,-1 2-2 0,-4-5-1 15,3 3-1-15,1-2 2 0,-4 1 2 0,4-2 2 0,-5 1 2 16,6-2 3-16,4 0 1 0,-5-2-1 0,5-2-2 15,-4-2-3-15,4 3-3 0,5-3-4 0,-5 0-3 0,5-1-4 16,0 2-2-16,-6-3-2 0,6-1 0 0,6 0-2 0,-6 0 0 16,0 3 1-16,0-3 1 0,5 0-1 0,0 0 1 0,0 0 2 15,-1 0-1-15,6 0 1 0,0 0 0 0,-5-3-1 0,5 3 1 16,-1-1 1-16,6-3-1 0,-6 4 0 0,1-2 0 16,1-1-1-16,-2 0 1 0,0 0 1 0,1 0-1 0,1 3-1 15,-2-3 0-15,0 1-1 0,1 2 2 0,-5-3 1 0,1 3-1 16,3-2 0-16,-9 2 0 0,5 0 2 0,-1-3 0 0,2 3 0 15,-2 0-1-15,-4-2 0 0,0 2-1 0,5 0 1 0,-5 0 0 16,0 0 1-16,0 0 0 0,0 0 0 0,0 0 1 0,0 0 0 16,0 0 0-16,0 0 0 0,0 0-1 0,0 0-1 15,0 0 1-15,0 0-1 0,0 0 1 0,0 0-1 0,0 0-1 16,0 0 0-16,0 0 0 0,0 0 0 0,0 0 0 0,0 0 0 16,0 0 0-16,0 0 0 0,0 0 0 0,0 0 0 0,0 0 0 15,0 0 0-15,0 0 0 0,0 0-1 0,0-3-1 16,0 3 1-16,0 0 0 0,0 0 0 0,0 0 0 0,0 0 1 15,0 0 0-15,0 0 0 0,0 0 2 0,0 0-2 0,0 0 0 16,0 0-2-16,0 0 1 0,0 0-1 0,6 0-1 0,-6 0 1 16,0 0 1-16,0 0 0 0,0 0-2 0,5-4 2 0,-5 4 1 15,0 0 0-15,4 0 0 0,-4-2 0 0,5 2-1 0,-5 0-1 16,0 0 2-16,0 0-2 0,0 0 0 0,0 0-1 0,0 0-3 16,0 0-3-16,0 0-5 0,5 0-5 0,-5 0-8 15,0 0-10-15,0-3-8 0,0 3-10 0,0 0-10 0,0 0-12 16,0-3-10-16,0 0-19 0,4 3-26 0,-4-2-52 0,6 0-111 15,-1-5-86-15,-5 5-53 0</inkml:trace>
  <inkml:trace contextRef="#ctx0" brushRef="#br0" timeOffset="-76950.2">15849 12943 259 0,'0'0'264'16,"-6"0"-79"-16,6 0-71 0,0 0-48 0,0 0-31 0,0 0-14 15,-4 0-5-15,4 0 1 0,0 0 0 0,0 0 2 0,0 0 1 16,0-3 1-16,0 3 3 0,0 0 2 0,0 0-2 16,0 0 0-16,0 0 0 0,0 0 3 0,0 0 0 0,0 0 3 15,0 0 2-15,0-3 1 0,0 3 1 0,0 0 1 0,0 0-1 16,0 0-2-16,0 0-6 0,0-2 0 0,0 2-1 0,0 0-3 16,0-3-3-16,0 3-2 0,0 0-1 0,0-3 0 0,4 3 2 15,-4-2-3-15,6-1 2 0,-6 0 0 0,4 0 2 0,1 1 0 16,1-1-2-16,-2 0 0 0,1 0 1 0,0 1-1 15,-1-4 0-15,6 3-1 0,-5 1 0 0,5 2 1 0,-5-3 2 16,6 3 0-16,-7-3 0 0,5 0-4 0,-4 3 0 0,0 0-1 16,4 0-2-16,-3 0-4 0,4 3-1 0,-6 0-4 0,1 0 1 15,0-1-2-15,0 4 4 0,-5-1 1 0,6 4 5 16,-6-1 4-16,0 0 4 0,0 3 1 0,-6 0 3 0,1 3 2 16,0-1 0-16,0 2 1 0,1-2 2 0,-6 4 0 0,0-4 3 15,5 1 1-15,-5-1 4 0,1 2 5 0,-1-3 3 0,0 0 4 16,0-1 2-16,1 1 0 0,-1-5 3 0,5-1 3 0,0 3 1 15,1-4-3-15,-2-3-3 0,1 3-3 0,5-2-7 0,-4 0-7 16,4 0-7-16,0 0-7 0,-6 0-7 0,6-3-6 0,0 2-1 16,6-2-3-16,-6 0 2 0,0 4-1 0,4-4 1 15,-4 0 1-15,5 0 2 0,1 0 0 0,3 0 0 0,-4-4-2 16,5 4 0-16,-1-2 0 0,6-1-3 0,-4 3-1 0,2-3-2 16,-3-3 0-16,5 3-2 0,-1 1 0 0,1-1 0 0,5-2 1 15,-6 0 0-15,-4 1-1 0,5-1-1 0,-2 2 2 0,3-2 2 16,-6 3-5-16,0-2-10 0,-1 1-13 0,1 1-13 15,-5-1-15-15,5 3-19 0,-5-2-23 0,0-1-26 0,-1 0-21 16,2 0-15-16,-2 0-16 0,1-2-15 0,0 0-20 0,-5 0-32 16,4-4-65-16,-4 3-110 0,0 0-45 0</inkml:trace>
  <inkml:trace contextRef="#ctx0" brushRef="#br0" timeOffset="-76320.19">16244 12830 183 0,'0'-3'437'0,"0"3"-100"0,-5 0-125 0,5-2-87 0,0 2-58 16,-4 0-32-16,-1 2-17 0,5-2-9 0,-5 0-4 0,0 0-3 15,0 3 1-15,-5 0-2 0,5 0 4 0,0-3-3 0,1 2-1 16,-7 1 2-16,7 0-1 0,-2-3 0 0,2 0 4 0,-1 3 1 16,0 0 1-16,5-3 0 0,-4 0 1 0,4 0-1 15,0 3 0-15,0-3-2 0,0 0-2 0,0 0-1 0,0 0-1 16,0 3-1-16,0-3 0 0,0 2 2 0,0-2 0 0,0 2 4 16,0 4 2-16,0-4 3 0,4 4 2 0,-4 0 1 0,0-1 1 15,0 4 0-15,0-4 0 0,5 3-1 0,-5 1 0 0,0-1-2 16,0 0 0-16,0 0-1 0,0 1 0 0,0-1-1 15,0 0-1-15,0-2 1 0,-5 2-2 0,5-2 1 0,0-1 0 16,0 1 2-16,0-4 1 0,0 1 2 0,0-1 3 0,0 1 0 16,0 0 3-16,0-3 0 0,0 3 2 0,0-3-1 0,0 0 0 15,5 3 2-15,-5-3-2 0,0 0 5 0,0 0 1 0,5 0 0 16,-5-3 1-16,4 3 4 0,2 0-3 0,-2-3-3 16,1 0-4-16,5 0-4 0,-5 1-4 0,5-1-3 0,-5 1-4 15,5 2-7-15,0-3-1 0,-1 3 0 0,-4-3 0 0,0 3 0 16,5-3 0-16,-5 3 0 0,0 0 0 0,4 0 1 0,-5 3 1 15,2-3-2-15,-1 0 0 0,0 3 0 0,0 0 0 16,0 2 0-16,-1-3 1 0,2 4 0 0,-2 0-1 0,-4-1 0 16,5 1 0-16,-5-2 0 0,5 3 0 0,-5-2 1 0,0 1 8 15,0 2-4-15,0-3 1 0,-5 0-1 0,0 1 0 0,1 3 0 16,-2-3 4-16,2-1 2 0,-6 2-7 0,0-1 6 0,0 0 3 16,1-1 3-16,-1 0 5 0,-5 2 3 0,5-3-2 15,1-1 1-15,-1 3 2 0,0-4 0 0,0 2 1 0,5-1-3 16,1-1-3-16,-7-2-4 0,11 3-2 0,-4-3-3 0,4 0-10 15,-6 0-15-15,6 2-17 0,0-2-18 0,0 0-19 0,6-2-22 16,-2 2-24-16,1-5-25 0,5 2-26 0,-5-3-25 0,5 0-48 16,0 1-92-16,5-4-90 0,-6 2-47 0</inkml:trace>
  <inkml:trace contextRef="#ctx0" brushRef="#br0" timeOffset="-76140.19">16464 12965 279 0,'-4'0'478'0,"4"0"-123"15,0-3-144-15,0 3-91 0,0 0-56 0,0 0-33 0,0-3-16 16,0 3-9-16,-6 0-5 0,6 0-1 0,0 0-3 0,0 0-2 16,0 0-7-16,0 3-9 0,0-3-16 0,0 0-17 15,-5 3-22-15,10-3-35 0,-5 0-63 0,0 0-112 0,0 0-83 16</inkml:trace>
  <inkml:trace contextRef="#ctx0" brushRef="#br0" timeOffset="-75640.19">16611 12803 303 0,'-6'-3'411'0,"1"3"-119"0,1 0-121 0,-1 0-72 16,0 3-46-16,0-1-25 0,5-2-15 0,-5 3-6 0,5 0-2 15,-4 3 2-15,4-3 3 0,0 2 3 0,-5 0 0 0,5 3 1 16,0-2 2-16,5 3 0 0,-5-2 1 0,4 1-2 0,-4 1-1 16,10 2-2-16,-5-3-1 0,0 1 2 0,4 2 2 15,2-3-1-15,-2 3 0 0,1-3-1 0,-1 3-2 0,2-3 0 16,-1 4 0-16,-6-5-2 0,6 2-3 0,0 2 1 0,-5-3-1 15,5 1 1-15,-7-1-3 0,3-1 2 0,-6 2 1 0,4-1 2 16,-4 1 3-16,0-3-1 0,-4 1 0 0,4-1 2 0,-9 0 7 16,3 2 1-16,-3-3 5 0,3 0 5 0,-3 1 2 15,0-3 3-15,-6 0 1 0,5 2-1 0,0-5 0 0,1 0 0 16,-1 0-4-16,-1 0 0 0,7 0 0 0,-6-5 3 0,5 2 2 16,0 0 1-16,1-3-3 0,4-3-1 0,0 4-5 0,0-5-5 15,4 1-7-15,1-4-7 0,5 2-5 0,-1-1-3 0,2-1-3 16,-1-4-5-16,4 4-5 0,-5-3-4 0,6-1-3 15,0 3-3-15,-6-2 0 0,6 2-1 0,-6 0 2 0,1 0 3 16,1 1 7-16,-7 1 7 0,1 2 8 0,1 1 7 0,-6 1 8 16,0 0 1-16,0 3 3 0,0-4 1 0,-6 3 1 0,1 1-2 15,-4 3-5-15,3-3-4 0,-4 2-2 0,-3 0-4 0,-2 3-2 16,5-3-1-16,-4 3 0 0,-1 3-2 0,0-3-1 0,1 3-2 16,-1 0-1-16,0-3-6 0,6 1-18 0,-1 3-30 15,-1-2-43-15,2 1-54 0,9-1-102 0,-5 1-153 0,5-3-98 16,-4 3-48-16</inkml:trace>
  <inkml:trace contextRef="#ctx0" brushRef="#br0" timeOffset="-69070.2">17050 12910 344 0,'0'0'295'0,"-5"0"-79"0,5 3-75 0,0-3-52 16,-5 3-33-16,5-3-20 0,-5 0-9 0,1 2-6 15,4-2 0-15,-6 0 3 0,6 0 2 0,-4 3 0 0,4-3-1 16,-5 0 0-16,5 0-5 0,-5 0-1 0,5 0-4 0,0 0-2 16,0 0-3-16,0 0 0 0,0 0 0 0,0 0 0 0,0 0 0 15,0 0 1-15,0 0 1 0,0 0-1 0,0 0 1 0,5 0 0 16,-5 0 2-16,0 0-2 0,0 0 0 0,0 0-1 16,5 0 0-16,-5 0-1 0,4 0-3 0,-4-3 0 0,6 3-2 15,-2-2-1-15,1 2 0 0,0-3-3 0,0 3-1 0,0-3 0 16,0 3 0-16,0 0 1 0,0-3-1 0,-1 3 1 0,6-2-1 15,-5 2 1-15,5-3 1 0,-4 3-2 0,4-3 0 0,-2 0 0 16,2 3 0-16,-4-2-1 0,3 2 0 0,1-3-1 16,-1 0 1-16,1 3-2 0,0-3 3 0,0 1-1 0,-1-1 1 15,1 3 1-15,0-3 1 0,0 0 0 0,-5 1 1 0,4 2 2 16,-4 0-2-16,5-4 0 0,-5 2 1 0,0 2-2 0,0 0-1 16,0 0 2-16,-5-3 0 0,4 3 2 0,-4 0 2 0,0 0 0 15,6 0 1-15,-6 0 2 0,0 0 3 0,0 0 0 0,0 0 0 16,0 0 1-16,0 0-1 0,0 0 1 0,0 0-2 15,0 0-1-15,0 0-2 0,0 0-2 0,-6 0-2 0,6 0-5 16,0 0-6-16,0 0-8 0,0 0-10 0,0 0-16 0,0 0-17 16,0 0-28-16,0 0-43 0,0 0-63 0,0-3-108 0,-4 1-89 15,4 2-47-15</inkml:trace>
  <inkml:trace contextRef="#ctx0" brushRef="#br0" timeOffset="-68710.2">17177 12794 277 0,'0'-1'372'0,"0"1"-115"0,0 0-106 16,0 0-66-16,0 0-39 0,0 0-21 0,0 0-9 15,0 0-4-15,0 0 1 0,0 0 0 0,0 0 3 0,0 0 3 16,5 1 3-16,-5 3 3 0,0-2 3 0,5 1 5 0,-5 2 6 16,0 4 3-16,5-1 2 0,-5 3 4 0,0 0 3 0,5 0 1 15,-5 3-3-15,4 2 0 0,-4-2-1 0,0 2 3 0,5 1 1 16,-5-1 1-16,5 1 1 0,-5 0 1 0,0-1 0 16,5 1-2-16,-5-2-2 0,0 2-2 0,0-2-2 0,6-2-6 15,-6 1-5-15,0-1-5 0,0 1-5 0,4-3-4 0,-4 0-5 16,0 0-6-16,0-1-2 0,0 2-3 0,0-3-2 0,0-2-3 15,0 2-1-15,0-4-10 0,0 1-21 0,0-1-27 0,0 1-31 16,0-6-39-16,0 0-46 0,5 0-77 0,-5 0-150 16,0-6-75-16,0 1-47 0</inkml:trace>
  <inkml:trace contextRef="#ctx0" brushRef="#br0" timeOffset="-66180.19">17930 12674 127 0,'-5'0'136'0,"0"2"-21"0,-5-2-25 0,5 4-26 15,-5-4-29-15,6 2-33 0,-7 1-37 0,2 0-42 16,5 0-50-16,-7-1-66 0</inkml:trace>
  <inkml:trace contextRef="#ctx0" brushRef="#br0" timeOffset="-65570.2">17705 12739 54 0,'-5'-2'275'0,"5"2"-46"0,0 0-54 16,0-3-51-16,0 3-39 0,-6 0-28 0,6 0-18 16,0 0-8-16,0-3-4 0,0 3-1 0,0 0 1 0,0 0 0 15,0 0-3-15,0 0-2 0,-4 0-4 0,4 0-2 0,-5 3-2 16,5-3-2-16,-5 3-2 0,1-1-1 0,-2 2-1 15,2 1 1-15,-1-2 3 0,-1 2 2 0,-3 4 0 16,5-3 1-16,-1 1 3 0,-1-1 0 0,2 3 2 0,-1 1 0 16,-1-2 0-16,2 3-4 0,-1-3-2 0,0 3-1 0,0 1-2 15,5-2-1-15,-5 1-2 0,5 0-1 0,0-2-1 0,0 2 1 16,0-3-1-16,0 0 0 0,0 0-2 0,0 0 0 0,5 1-3 16,-5-4 1-16,5 1 1 0,0-1-1 0,-5 1 0 15,5-3 0-15,-1 0 1 0,2-1 3 0,-1 1 3 0,-1-1 2 16,7-2-1-16,-7 0 2 0,2 0 1 0,3-2 0 0,0-1-3 15,1 1-1-15,0-4-3 0,-6 0-1 0,12 1-3 0,-11-1 1 16,4-2-1-16,1 2-1 0,-6-2 0 0,2 0 1 0,-2 0 2 16,2 0 3-16,-1-1 0 0,-5 1 2 0,0 0 3 0,0-4 2 15,0 4 1-15,0 1 1 0,0-5-1 0,-5 4-1 16,-1-3-2-16,6 3-1 0,-10-3-4 0,6 1 1 0,-1 1-1 16,0 0 3-16,-4 1 0 0,4 3-1 0,-5-1 2 0,4 1-2 15,-3 2 1-15,4-2-2 0,1 1-3 0,-2 4-3 16,-3-2-1-16,3-1-1 0,6 3-2 0,-3 0-3 0,-3 3-7 15,6-3-5-15,-4 2-9 0,4 2-9 0,0-4-11 16,0 2-13-16,0 1-17 0,0 3-16 0,4-4-19 0,2 2-32 16,-3-2-66-16,8 1-114 0,-7-3-75 0</inkml:trace>
  <inkml:trace contextRef="#ctx0" brushRef="#br0" timeOffset="-65310.19">17988 12767 125 0,'0'0'471'0,"-5"-2"-101"0,5 2-143 15,-4 0-97-15,4-3-54 0,-6 3-29 0,6 0-14 0,0 0-6 16,0 0-3-16,0 0 0 0,0 0-3 0,0 0-6 15,0 0-4-15,0 0-4 0,0 0-4 0,0 0-3 0,0 0-1 16,0 0-6-16,0 0-5 0,0 0-4 0,0 0-7 16,0 0-14-16,0 3-15 0,0-3-19 0,0 2-24 0,0 2-37 15,0-4-64-15,0 0-104 0,-5 0-75 0</inkml:trace>
  <inkml:trace contextRef="#ctx0" brushRef="#br0" timeOffset="-64730.2">18139 12671 108 0,'0'0'327'0,"0"-2"-74"0,0 2-77 15,0 0-63-15,0 0-40 0,-4-3-22 0,4 3-13 0,0 0-6 16,0 0-3-16,0 0-2 0,0 0-1 0,-6 0-5 16,6 3-3-16,0-3-3 0,-5 2-5 0,5 1 0 0,-4-1 1 15,4 4 3-15,-5 0 6 0,1-1 2 0,4 1 3 0,-11 2 1 16,6 0 2-16,0 3 0 0,1-3 0 0,-1 3-2 15,5 0 0-15,-5 0-4 0,1 0 0 0,4 1-1 0,-6-2-2 16,6-2-4-16,-5 4-1 0,5-5-3 0,0 4-4 0,0-2-1 16,0 0-2-16,0-2-1 0,0 2 0 0,0-1-1 0,0-3 0 15,0 1 0-15,5 2 0 0,-5-2-1 0,6-1 1 0,-2-2 1 16,1 2-1-16,0-2 4 0,-1 0-1 0,1 0 0 16,0-3 2-16,6 0 0 0,-7 0 1 0,1 0 0 0,4-3 0 15,1 0-1-15,-5 0 1 0,5 1-1 0,0-4 0 0,-6 1 1 16,7-1 3-16,-1 1 1 0,-6-1 1 0,6-2 6 0,-5 0-3 15,0 2-1-15,-1-2-2 0,1 3 0 0,-5-4-1 0,5 1 0 16,-5-1 2-16,0 2-3 0,0 1 6 0,0-3 3 16,0 2 5-16,-5-1 0 0,5-1 1 0,-5 0 0 0,1 2-2 15,-6-2-1-15,5 4-3 0,0-3 0 0,-5-1 0 16,1 4-1-16,3 0-2 0,-3-1-1 0,4 3-4 0,-5-3-1 16,1 4 0-16,3-2-5 0,1 3-6 0,1 1-9 0,-1-3-11 15,1 3-16-15,4 0-15 0,-6 0-20 0,1 0-21 16,5 0-20-16,0 3-19 0,0-3-16 0,0 0-19 0,0 1-27 15,0-1-49-15,0 0-72 0,5 0-72 0</inkml:trace>
  <inkml:trace contextRef="#ctx0" brushRef="#br0" timeOffset="-61380.19">18672 12671 263 0,'0'-2'277'0,"-6"2"-87"0,1-3-76 0,5 3-41 0,-4 0-21 16,4-3-7-16,0 3-4 0,0 0 1 0,0 0 1 0,0-3 1 15,0 3 0-15,0 0-2 0,0 0-3 0,0 0-6 16,0-2-5-16,0 2-5 0,0 0-3 0,0 0-3 0,0 0-4 16,0 0-1-16,0 0-4 0,0 0-3 0,0 0-2 15,0 2 0-15,0-2-1 0,0 0-1 0,0 3 4 0,0 0 2 16,0 2 4-16,0 0 5 0,0 1 1 0,0 3 2 0,0 2 2 16,0-1 4-16,0 2 3 0,0-2-2 0,0 4 1 15,0 0-2-15,0-1 0 0,4 2-3 0,-4-2-2 0,0 1-6 16,5-1-3-16,-5 1-2 0,6 0-4 0,-6 0-3 0,5-3-2 15,-5 2 1-15,0-2 0 0,5 0-1 0,-5 0 1 0,0-3-1 16,0 4-1-16,0-4 0 0,0-3 1 0,0 1 0 16,0 0 0-16,0-4 0 0,0 3 0 0,0-1 0 0,0-2 1 15,0-2 1-15,0 3-1 0,0-3-2 0,0 0-8 0,0 0-11 16,0 0-18-16,0-3-23 0,0 1-29 0,0-2-41 0,5 2-69 16,-5-3-135-16,4-1-72 0,-4 0-39 0</inkml:trace>
  <inkml:trace contextRef="#ctx0" brushRef="#br0" timeOffset="-60800.2">18804 12671 295 0,'0'0'369'15,"-6"-2"-116"-15,6 2-103 0,0 0-63 0,0 0-39 0,0 0-22 16,0 0-13-16,0 0-8 0,0 0-2 0,0 2 1 0,0-2 1 16,0 3 0-16,0 3 1 0,0-1 1 0,-4-2 4 15,4 5 2-15,-5-2 3 0,5 1 0 0,-5 2 3 0,5-1-1 16,0 0 2-16,-5 1 3 0,5 2 2 0,0-3-1 15,0 2-1-15,0-1-2 0,0 3-2 0,0-5-3 0,5 1-1 16,-5 1-3-16,0-1-5 0,5-3-2 0,0 3-2 0,-5-2 0 16,4 0-1-16,2 0 0 0,-1-4 2 0,-1 0-1 0,5 1 2 15,-3 0 1-15,0-3 1 0,3 0 2 0,-4 0-1 0,5-3 3 16,-5 0 1-16,4 1 3 0,-4 0 3 0,4-1 3 16,-4-3 5-16,1 3 3 0,-6-3 4 0,5 4 3 0,-1-4 2 15,2 1 7-15,-6 0 3 0,0-4 0 0,0 3-3 0,0-1-2 16,0-1-2-16,-6-1-2 0,6 0-6 0,-9 2-6 0,3 2-7 15,1-4-5-15,1 1-2 0,-6-1-4 0,5 4-2 16,-4-3-4-16,4 2-1 0,0 0-6 0,-5 0-15 0,6 5-19 16,-2-5-22-16,6 3-27 0,-6 1-28 0,6-1-36 15,0 0-55-15,-3 0-98 0,3 3-103 0,0-2-55 0</inkml:trace>
  <inkml:trace contextRef="#ctx0" brushRef="#br0" timeOffset="-60150.19">18379 12709 231 0,'-5'-2'387'0,"5"-2"-99"0,-5 0-111 16,5 1-68-16,0 0-42 0,0 3-23 0,-5-2-13 0,5 2-7 16,0-3 0-16,-5 3-1 0,5 0 0 0,0 0-2 15,-5 0 0-15,0 3 3 0,5-1 0 0,-4 1-1 0,-1 3 2 16,0-1-2-16,0 3-2 0,0-2-4 0,0 2 2 0,5 0 0 15,-5 3 0-15,5 1 0 0,-5-1-2 0,5-4 0 16,0 5 0-16,-4-2 0 0,4 1-3 0,4-2-2 0,-4 1-3 16,0-2-2-16,5 1-2 0,0 2-2 0,0-3 1 0,0-2-1 15,0 2 0-15,5-5 0 0,-6 2-2 0,6-2 1 0,5-3 1 16,-5 0-1-16,-1 0 0 0,6 0-1 0,-5-3 1 0,4 0 0 16,-4-2 3-16,0 2 5 0,0-2 5 0,-5-1 4 15,-1 0 6-15,2 2 7 0,-2-5 7 0,1 3 4 0,-5-2 4 16,5 0 1-16,-5 0-1 0,0-4 2 0,0 1-1 15,0 4-1-15,0-5-3 0,-5 4 0 0,0-3-1 0,1 3 0 16,-2-1-2-16,-3-1-3 0,-1 2-5 0,0 2-4 0,0 0-5 16,1 0-4-16,0 2-4 0,-1 1-6 0,-1 0-6 0,7 3 0 15,-6 0-4-15,0 0-1 0,5 3-13 0,0 0-22 16,0 0-29-16,0-2-30 0,1 5-32 0,4 0-35 0,0 0-43 16,0-1-81-16,0 3-153 0,0-3-64 0,0 4-21 15</inkml:trace>
  <inkml:trace contextRef="#ctx0" brushRef="#br0" timeOffset="-59320.2">18945 12655 238 0,'0'0'237'0,"0"-3"-57"0,0 3-52 0,0-3-41 15,0 3-23-15,0-2-13 0,0 2-6 0,0 0-3 16,0-4-1-16,0 4 1 0,0 0 1 0,0-3-3 15,0 3-4-15,0 0-4 0,6 0-7 0,-6 0-7 0,0 0-4 16,0 0-5-16,4 0-5 0,-4 3-1 0,5 1 0 0,-5-2 1 16,0 4 1-16,5-3 4 0,-5 2-1 0,0 1 3 15,4-1 3-15,-4 3 2 0,0 1 2 0,6 2 3 0,-6-1-1 16,0 2-1-16,4-2-1 0,-4 1 0 0,0 4-1 16,5-4-3-16,-5 2-2 0,6-3-3 0,-6 4 0 0,0-2-1 15,4-2 1-15,-4 1-2 0,0 1-2 0,0-5 0 0,0 5-3 16,0-4 0-16,0 0-1 0,0 0 1 0,0 1-1 0,0-4-2 15,0 1 1-15,0-1 0 0,0 1 0 0,0-4-5 0,0 1-6 16,0 2-8-16,0-5-10 0,0 3-12 0,0-3-13 16,0 3-15-16,5-3-17 0,-5 0-21 0,0 0-40 0,5-3-75 15,-5 0-116-15,0 1-52 0</inkml:trace>
  <inkml:trace contextRef="#ctx0" brushRef="#br0" timeOffset="-58930.2">19111 12567 472 0,'0'-3'407'0,"0"1"-145"0,0-1-112 15,0 3-67-15,0 0-38 0,0 0-22 0,0 0-10 16,0 0-6-16,0 3-2 0,0-1-2 0,0 3 2 0,0-2 1 15,0 3 1-15,0-1 0 0,0 1 0 0,0 2-1 16,-4 0-2-16,4 0 0 0,0 1-2 0,-5-1 0 0,5 2-1 16,-5-1-1-16,0 2 0 0,0-2 1 0,1 2 1 15,-2-3 2-15,2 0 3 0,-1-1 1 0,-1 2 3 0,3-3 2 16,-3 2 1-16,0-3 2 0,6-2 1 0,-4 2-3 16,4-1-3-16,0-4-1 0,-5 2-3 0,5 1-2 0,0-3-1 15,0 3-2-15,0-3 1 0,0 0 1 0,5 3 3 0,-5-3 1 16,0 0 4-16,4 0 0 0,2 0 1 0,0 0 0 0,3-3-1 15,0 3 0-15,1-3-4 0,5 0-2 0,-6 1-3 16,6-2-3-16,-1-1-7 0,-4 2-9 0,5-2-12 16,-5 3-15-16,0-4-19 0,-1 3-22 0,1-3-25 0,0 4-39 15,0-3-60-15,-5-1-116 0,-5-2-74 0</inkml:trace>
  <inkml:trace contextRef="#ctx0" brushRef="#br0" timeOffset="-58740.19">19107 12633 336 0,'-5'0'504'0,"5"0"-124"16,0 2-152-16,5 1-93 0,-5-1-61 0,4 1-36 15,1 3-18-15,1 0-9 0,-2-1-3 0,1 4 2 0,4-2 3 16,-3 5-1-16,-2-1 1 0,1 2 1 0,1 1 1 16,-2-1 1-16,1 4-2 0,0-1-5 0,0 2-3 0,0-3-6 15,-1 2-11-15,-4 2-19 0,5-2-24 0,0-1-33 0,-5 1-48 16,0 2-91-16,0-2-131 0,0-4-76 0,-5 4-37 0</inkml:trace>
  <inkml:trace contextRef="#ctx0" brushRef="#br0" timeOffset="-57990.19">17729 13366 235 0,'-5'-2'381'0,"0"2"-107"0,5-4-102 0,-4 4-67 0,-1 0-42 16,5 0-25-16,-5 0-7 0,5 0-7 0,-5 0-3 0,5 0 1 15,-6 0 2-15,2 0 2 0,4 4 2 0,-5-2 3 16,0 1-4-16,1 0 2 0,-2 0 1 0,2-1-2 0,-1 4 0 15,-4-3-5-15,3 2-2 0,-3 0 0 0,-1 1 3 0,-1 3 1 16,-3-1 2-16,4 0 2 0,-4 0 0 0,4 3 3 0,-5-1 3 16,1-1 0-16,4 3-3 0,-5-2-1 0,0-2-4 0,6 3-2 15,-1-2-3-15,-1-1-4 0,2-3-5 0,5 4-5 0,-1-1-2 16,-5-3-2-16,10 1-3 0,-5-1-3 0,5-2-2 16,-5 0-4-16,10-1-7 0,-5 2-9 0,0-2-10 0,5-2-10 15,0 0-13-15,5-2-15 0,-6-2-15 0,5 2-16 0,-3-4-16 16,4 1-21-16,0 2-40 0,0-3-75 0,-6 1-108 0,6-3-50 15</inkml:trace>
  <inkml:trace contextRef="#ctx0" brushRef="#br0" timeOffset="-57710.19">17514 13411 188 0,'-5'0'385'0,"1"-3"-83"16,4 0-94-16,0 3-68 0,-6 0-37 0,6 0-27 0,0 0-16 15,0 0-13-15,0 0-9 0,6-3-9 0,-6 3-8 0,4 0-7 16,1 0-5-16,0 0-5 0,-5 0 1 0,4 3-1 0,2-3 1 16,-1 3 0-16,0 2 1 0,0-3 1 0,-1 2 0 0,1 1 3 15,0-2 1-15,0 2-1 0,0 1 1 0,5-3 1 16,-5 2 1-16,-1 0 0 0,1 0 1 0,5-2-3 0,-5 3-1 16,0-3 2-16,5 3 0 0,-5-2-2 0,5 0-2 0,-5 1 1 15,5-3-1-15,-7 4 0 0,8-3-1 0,-7 0-2 0,6 2-2 16,0-5-1-16,-6 5-3 0,7-5-10 0,3 4-12 0,-4-4-17 15,-1 0-18-15,1-4-26 0,5 4-32 0,0-1-51 16,-6-3-95-16,7-1-103 0,-7 2-56 0</inkml:trace>
  <inkml:trace contextRef="#ctx0" brushRef="#br0" timeOffset="-57270.2">18051 13102 340 0,'0'-3'453'0,"-5"3"-138"16,5 0-133-16,-4 0-79 0,-1 0-48 0,0 0-26 0,1 0-15 16,-2 0-6-16,6 3-2 0,-10-3 1 0,5 3 0 0,1 0 2 15,-6 0 4-15,0 2 2 0,6 0 4 0,-7 4 2 16,1-4 5-16,1 7-1 0,4-2 1 0,-5 1 0 0,6 0 0 16,-6 3-1-16,5 3 1 0,-5-1-1 0,4 1 1 0,-2 2 1 15,3 0-1-15,-6 0 0 0,7 1 0 0,0 2 0 0,-2-4-1 16,1 2-2-16,0-1-2 0,5 1-1 0,0-4 0 0,-4 4 0 15,8-4 3-15,-4 0-2 0,5-2-1 0,0 2 0 16,1-2 0-16,-2-3-1 0,5 3-1 0,2-3 2 0,3 0 0 16,1-3 0-16,-1 3-2 0,1-6 0 0,-1 4-3 0,6-4-1 15,0 1-2-15,5-4-7 0,-7 1-6 0,8-3-11 0,-3 0-16 16,2 0-23-16,5 0-22 0,-12-3-29 0,12 1-33 0,-11-4-34 16,6 1-51-16,-6-1-75 0,2 1-114 0,-6-1-50 15</inkml:trace>
  <inkml:trace contextRef="#ctx0" brushRef="#br0" timeOffset="-52290.1899">18115 13278 186 0,'-4'3'290'0,"-2"-3"-88"0,1 3-82 16,0-3-55-16,0 2-27 0,1 2-17 0,-1-2-8 16,0 1-3-16,1-3 2 0,-2 2 3 0,1 1 1 0,-5 0 2 15,5-3-1-15,1 6 1 0,-1-3-2 0,-4-1 0 0,3 1-4 16,1 0-5-16,0 1 0 0,0 0-1 0,-5-1 1 0,6 2 0 15,-1 1 1-15,0-4-1 0,1 4 2 0,-2-3 1 16,-4 2-1-16,5 1 2 0,1-1-3 0,-1-2 0 0,0 2-2 16,1 1-1-16,-2-3 1 0,2 2-3 0,-1 0-1 0,0-2-1 15,0 3 3-15,0-3 1 0,0 0-1 0,5 1 1 0,-6 0-2 16,6-1 3-16,0-1-1 0,-4-2-1 0,4 3 0 16,0-1-2-16,0-2 4 0,0 3 1 0,4-3 2 0,-4 3 3 0,0-3 1 15,6 0 0-15,-6 3 2 0,5-3 0 0,0 0-3 16,0 0-2-16,0 0 1 0,4 0-2 0,-3 0-1 0,3 0-1 15,0-3-1-15,-4 3 0 0,5-3-1 0,0 3-1 0,4-3-2 16,-4 1-1-16,0-1 0 0,1 1-1 0,3-1 0 0,-5-1-2 16,1 2-3-16,5 0-4 0,-5-1-4 0,-1 0-5 0,1 0-9 15,0 0-7-15,-5 0-10 0,4 0-7 0,-3 1-9 0,-2-2-11 16,1 3-24-16,1-2-39 0,-6 3-58 0,0-3-96 16,4 0-64-16</inkml:trace>
  <inkml:trace contextRef="#ctx0" brushRef="#br0" timeOffset="-51970.2">18066 13300 398 0,'0'0'385'16,"0"0"-127"-16,0 0-107 0,6-3-66 0,-6 3-40 0,0 3-23 15,0-3-12-15,0 0-6 0,4 3-3 0,-4-3 0 0,0 6 4 16,5-3 3-16,-5-1 4 0,5 4 3 0,-5-2 1 16,4 3 3-16,1 1 0 0,-5 0 0 0,5 0-3 0,0 3-5 15,1-2 0-15,-6 2-4 0,4-1-3 0,-4 2 0 0,5-1-3 16,-5-1 0-16,0 2 2 0,0-2-1 0,4 1 0 0,-4 1-1 16,0-2 2-16,0 1-2 0,0-2 0 0,0-2 1 0,0 2-2 15,0-1-1-15,0-2-2 0,0-3-6 0,0 2-7 16,0-2-7-16,0-1-12 0,0 1-11 0,0-3-13 0,0 0-13 15,0 0-19-15,0 3-28 0,0-3-53 0,0-3-95 0,0 0-77 16</inkml:trace>
  <inkml:trace contextRef="#ctx0" brushRef="#br0" timeOffset="-51650.1899">18335 13286 63 0,'-5'0'485'0,"0"4"-60"16,5-4-149-16,-5 0-122 0,0 2-73 0,5 1-43 15,-5-3-22-15,5 5-14 0,0-2-3 0,0 3-5 0,0-3 2 16,-4 2 3-16,4 2 1 0,0 2 0 0,-6 0 0 0,6-1 1 15,0 2-1-15,-3-1 1 0,3 2 0 0,-6 0 1 0,6 0-2 16,-6 0 0-16,3-2 1 0,3 1 0 0,-6 2 0 0,-4-5-1 16,5 4 0-16,1-2-1 0,-1-2 1 0,0 2 0 15,0-4 0-15,0 1 0 0,0 0-4 0,0 0-5 0,0-5-8 16,5 3-11-16,-5-2-14 0,5-2-16 0,0 0-22 0,-4 0-29 16,4-2-49-16,0-2-82 0,0-1-102 0,0 3-47 0</inkml:trace>
  <inkml:trace contextRef="#ctx0" brushRef="#br0" timeOffset="-51400.2">18227 13331 386 0,'5'0'413'16,"-5"0"-125"-16,0 0-115 0,5 2-73 0,-5 1-45 0,5-3-24 15,0 3-16-15,0 0-6 0,4 2 0 0,-4-2 0 0,0 0 1 16,6 2 2-16,-8-3-1 0,9 4 2 0,-9 0 1 15,7-1 0-15,0 1-1 0,-5-2 1 0,5 2 0 0,0 0-3 16,-6 0-1-16,6 2-1 0,-5-2-2 0,5-1-2 0,-5 0-1 16,0 4-2-16,0-3-1 0,-1 1 0 0,1-2-1 0,1 1 1 15,-2 3-2-15,-4-3-2 0,6-1-4 0,-6 0-5 0,4 0-8 16,-4-2-9-16,5 0-11 0,-5 0-13 0,5-3-18 16,-1 0-20-16,-4 0-31 0,6 0-55 0,-2-3-108 0,1 3-80 15</inkml:trace>
  <inkml:trace contextRef="#ctx0" brushRef="#br0" timeOffset="-51160.2">18510 13336 165 0,'6'0'507'0,"-6"0"-107"0,0 0-142 0,4 0-100 16,-4 0-66-16,0 3-41 0,0 0-24 0,5-1-14 0,-5 4-6 15,0-3-4-15,0 4-1 0,0-1-1 0,0 3 2 0,0-1-1 16,0 0 1-16,0 3-2 0,0-2 0 0,0 2-1 16,0-1 1-16,0-1-1 0,0 1-1 0,0-2-1 0,0 1-3 15,0 1-2-15,5-1-5 0,-5-1-8 0,0-2-10 0,5-1-12 16,-5 0-17-16,0-1-18 0,5-2-22 0,-5 1-34 0,0-3-59 16,4 0-113-16,-4 0-75 0</inkml:trace>
  <inkml:trace contextRef="#ctx0" brushRef="#br0" timeOffset="-50830.2">18623 13331 378 0,'0'5'481'0,"-5"-2"-147"0,5 2-141 15,-5 1-87-15,1 2-51 0,-2 0-29 0,6 1-15 0,-4 2-7 16,-1-1-4-16,5-1-1 0,0 1 0 0,0-1 0 0,0 2 0 15,0-2 1-15,0-2-1 0,5 1 0 0,-5 1 1 0,4-3-3 16,2-2 0-16,3 2 2 0,-4-1-3 0,0-2 0 0,5-3-2 16,-6 3 3-16,6-3 0 0,-5 0 2 0,4-3 1 15,-3 0 0-15,-1 3 0 0,5-2 3 0,-6-3 1 0,1 1 3 16,0 3 4-16,0-5 4 0,-5 3 5 0,5-3 4 0,-5 3 3 16,0-1 2-16,0-2-1 0,-5 3-2 0,5-2-3 0,-5-4-2 15,0 4-6-15,0 0-1 0,-4-2-1 0,4 3-3 0,-6-2 0 16,6 0-1-16,-4 0-2 0,-1 0-3 0,6 2-9 0,-1-2-15 15,-5 1-17-15,5-1-25 0,5-2-25 0,-5 3-32 16,1-4-51-16,4 4-92 0,0-3-116 0,0-1-57 0</inkml:trace>
  <inkml:trace contextRef="#ctx0" brushRef="#br0" timeOffset="-50300.1899">18745 13037 205 0,'5'-4'493'15,"-5"1"-106"-15,0 1-153 0,0 0-103 0,0-1-62 16,0 3-36-16,-5 3-20 0,5-3-9 0,0 2-5 0,-5 0-2 15,5 5 1-15,-9-5 3 0,4 7 1 0,0-4 2 0,0 3 0 16,0 3 1-16,-5 1 1 0,0-4 1 0,6 5-2 0,-1-2 0 16,0 3-1-16,-6-3 0 0,6 0 1 0,5-1-3 0,-4-1 1 15,4 3-1-15,0-5 0 0,-5 2 1 0,5-2 0 0,5-1-2 16,-5 3-1-16,0-7 3 0,4 4-2 0,-4-1 0 16,5-2 0-16,1 0-1 0,-1-3-1 0,5 0 2 0,-6 0-1 15,6-3 0-15,0 3 0 0,-5-3 1 0,5-2-1 0,-1 2 0 16,1-2 4-16,-5 3 1 0,4-5 3 0,-3 5 5 0,-2-2 6 15,-4 2 1-15,5 2 2 0,-5-3 0 0,0 1-1 0,0-1-3 16,-5 0-6-16,1 0-4 0,4 0-7 0,-6 3-7 16,2-3-7-16,-6 3-12 0,5 0-13 0,-4 0-14 0,4 0-18 15,-5 0-22-15,5 3-29 0,0-3-49 0,0 0-90 0,5 0-101 16,-5 3-53-16</inkml:trace>
  <inkml:trace contextRef="#ctx0" brushRef="#br0" timeOffset="-49720.1899">18076 13783 189 0,'-4'3'322'0,"-2"-3"-70"0,1 0-79 0,5 0-59 16,-4 0-34-16,4 0-22 0,0 0-14 0,-6 0-11 16,6 0-5-16,0 0-4 0,0 0-4 0,0 0-2 15,0 0-2-15,6 0-1 0,-6 0-3 0,0 0-3 0,4 0-2 16,1 0 0-16,1 0 0 0,3-3 2 16,0 3-1-16,-4-2-1 0,11-1 0 0,-7 1 0 0,6-1 0 15,0 1 0-15,-1-4-1 0,1 3-2 0,-1-3-3 16,6 3 1-16,-6 0-7 0,-4 2-13 0,5-3-14 15,-6 2-19-15,1-1-21 0,1 3-41 0,-2 0-74 0,-3-2-139 16,3 2-68-16</inkml:trace>
  <inkml:trace contextRef="#ctx0" brushRef="#br0" timeOffset="-49270.2">18393 13674 77 0,'0'0'348'0,"0"0"-108"0,0 0-107 0,-4 0-77 16,4 0-42-16,0 0-22 0,0 3-14 0,0-3-1 16,0 0 8-16,0 3 11 0,0-3 11 0,0 0 9 0,0 0 11 15,0 0 2-15,0 2 7 0,0-2 0 0,0 0-1 0,0 3-2 16,4-1 2-16,-4-2 0 0,0 6 0 0,0-3 1 16,5 0 2-16,-5 2 0 0,6 1 1 0,-6-2-1 15,0 3-2-15,4-2-4 0,-4 1-5 0,6 2-3 16,-2-3-2-16,-4 3-2 0,5 1-3 0,-5-3-4 15,5 2-1-15,-5-3-5 0,4 0 1 0,-4 1-2 0,0 0 0 16,0-1-2-16,6 0-2 0,-6 1 0 0,0-1-1 16,0 1 0-16,0-3-4 0,0 3-9 0,0-4-8 15,0 2-12-15,0-3-15 0,0 2-16 0,0 0-18 16,0-3-27-16,0 0-44 0,0 0-86 0,4 0-102 16,-4 0-50-16</inkml:trace>
  <inkml:trace contextRef="#ctx0" brushRef="#br0" timeOffset="-48970.2">18530 13693 167 0,'-5'0'459'0,"0"3"-119"0,1 0-137 0,-2 0-80 15,2-1-57-15,4 1-31 0,0 0-15 0,0-1-8 16,4 3-3-16,-4-1-2 0,6 1 0 0,-2 1 0 16,6-3 1-16,-5 2 0 0,4 0 1 0,1 0-2 15,1-2 0-15,-2 3 0 0,1 0-1 0,-5 0-1 16,5-1 2-16,0-3-2 0,-6 3-1 0,1-2 0 0,0 0-1 16,0 0 0-16,-5 0-1 0,0 0 0 0,5 0 1 15,-5-1-2-15,-5 0 0 0,5-2-6 0,0 3-11 16,0-3-17-16,-5 0-25 0,5 0-36 0,-5 0-62 15,0-3-108-15,5 3-100 0,-4-2-57 0</inkml:trace>
  <inkml:trace contextRef="#ctx0" brushRef="#br0" timeOffset="-48790.2">18599 13696 12 0,'0'0'468'0,"0"-3"-94"0,4 3-131 15,2-3-99-15,-6 3-62 0,9-3-40 0,-4 1-21 0,5-1-13 16,-1 1-4-16,1 2-1 0,-1-3-1 0,7 0-1 16,-6 3-1-16,4-3-3 0,1 3-5 0,-5-2-11 0,4-4-14 15,-4 3-18-15,-1 1-25 0,6-1-41 0,-5 0-65 16,-5-2-114-16,4 2-75 0</inkml:trace>
  <inkml:trace contextRef="#ctx0" brushRef="#br0" timeOffset="-48400.1899">18882 13647 456 0,'0'0'407'0,"0"0"-128"0,0 0-117 0,0 0-76 0,0 0-47 16,0 0-26-16,0 0-14 0,4 0-7 0,-4 0-4 0,0 0 1 15,0 2 5-15,0-2 3 0,0 3 2 0,0 0 2 0,0 0 1 16,0-1 2-16,0 4 1 0,0-3 1 0,0 2 0 15,0 1 1-15,0-1 3 0,0 0 1 0,-4 4 0 16,-1-1 3-16,5-1-1 0,-5 2 0 0,0 0-1 0,1-1-1 16,-1 1-4-16,0-2 0 0,5 2-2 0,-5-3-4 15,0-1-3-15,0 0 1 0,5 0-9 0,-4 1-11 16,4-3-17-16,-6 3-20 0,6-4-24 0,0-2-37 0,0 2-72 16,-6 1-136-16,6-3-69 0</inkml:trace>
  <inkml:trace contextRef="#ctx0" brushRef="#br0" timeOffset="-48150.1899">18789 13669 115 0,'0'0'505'15,"0"0"-52"-15,0 0-157 0,5 2-122 0,-1-2-81 0,-4 3-46 16,6-3-25-16,3 3-12 0,-3 0-7 0,-3-1-6 15,9 3 3-15,-3-2 3 0,1 3 2 0,0 0 1 16,-1-4 1-16,5 4 0 0,-3-2 0 0,4-1 2 16,-1 3-1-16,-4 0-3 0,5-3-2 0,-6 3-1 15,0-4-1-15,1 3-1 0,1-1 0 0,-7-3-4 0,6 2-5 16,-5-3-7-16,0 0-11 0,-1 3-13 0,7-3-18 16,-6 0-20-16,-1 0-26 0,1 0-35 0,-5 0-68 15,4-3-121-15,2 3-75 0</inkml:trace>
  <inkml:trace contextRef="#ctx0" brushRef="#br0" timeOffset="-47860.1899">19083 13602 253 0,'0'0'515'0,"-6"0"-101"0,6 0-150 0,0 3-104 16,0-3-71-16,6 3-41 0,-6 0-25 0,4-1-12 0,-4 4-9 16,5-1-2-16,-5 1 0 0,0 0 1 0,5-1-1 0,0 3 1 15,-5-2-1-15,5 2 0 0,-5 0 1 0,4-2 0 16,-4 2 0-16,5 0-1 0,-5-2 0 0,6 2 0 0,-6-1-2 16,0 2-3-16,4-3-5 0,-4 3-6 15,0-4-9-15,0 1-12 0,0-2-15 0,5-1-22 0,-5 0-24 16,0 0-35-16,0 0-62 0,0 0-120 0,0-3-81 15</inkml:trace>
  <inkml:trace contextRef="#ctx0" brushRef="#br0" timeOffset="-47550.1899">19165 13600 177 0,'0'0'494'0,"-4"2"-106"0,4 1-139 15,0 0-101-15,-6 2-66 0,6 1-38 0,0 2-21 16,0-2-12-16,0 2-6 0,6-2-3 0,-6-1-1 0,0 1-1 16,0 2 1-16,4-3 0 0,-4 1-1 0,5-1 2 15,0 0-1-15,0 1 0 0,0-3 0 0,-1 3 2 16,1-4 2-16,5 4 1 0,-5-6 5 0,0 2 1 16,1 0 2-16,3-2 3 0,-5-2 2 0,1 0 3 0,0-1 2 15,6 0 1-15,-11-2 3 0,4 2 3 0,1-3 4 16,0 1 0-16,-5 0 2 0,4-1-1 0,-4-2-1 15,0 2 1-15,-4-2-1 0,4 0-4 0,-5 0-3 0,0-1-2 16,1 1-6-16,-2 0-3 0,-4-1-10 0,5 4-13 0,-4-3-16 16,5 2-21-16,-7-2-23 0,6 0-25 0,0-1-32 0,0 1-40 15,0 0-56-15,1 0-110 0,-1-1-86 0,0 1-49 16</inkml:trace>
  <inkml:trace contextRef="#ctx0" brushRef="#br0" timeOffset="-47070.2">18994 13350 486 0,'0'-3'551'0,"-4"-2"-122"0,-2 2-159 0,1 0-99 0,5 3-69 16,0-3-37-16,0 1-24 0,0-1-15 0,0-1-11 0,5 2-4 15,1 0-2-15,-2 2-1 0,1-3 0 0,5 3 1 0,-5 0-1 16,-1 0 1-16,7 3 0 0,-2-1-2 0,-4 0-2 0,-1 5-3 15,2-2-1-15,0 1-2 0,-3-1 0 0,3 1-1 0,-6 1-1 16,5 2 1-16,-5-1 1 0,0 1-1 0,4-4 1 16,-4 3-1-16,6-2 1 0,-2 2 1 0,1-2 0 0,-5-1 0 15,5 0-1-15,0-2-1 0,0 3 0 0,4 0 2 0,-3-4 0 16,-2 3 0-16,1-1 1 0,0-3-1 0,-1 2-1 16,-4 0-1-16,6 0-5 0,-6 0-3 0,0-3-2 0,0 3-1 15,0 0-1-15,0 0 1 0,-6-2 1 0,2-1 2 0,-1 4 3 16,0-2 5-16,-5 1 1 0,5-1 1 0,1 1-1 0,-6 3 1 15,5-6-1-15,-4 3-5 0,3 0-5 0,2-3-10 0,-1 2-15 16,-1-2-17-16,3 0-18 0,3-2-27 0,-6-1-28 0,6 3-35 16,0-3-52-16,0 3-93 0,0-6-88 0,0 3-47 0</inkml:trace>
  <inkml:trace contextRef="#ctx0" brushRef="#br0" timeOffset="-46790.2">19155 13240 447 0,'0'0'526'0,"0"-3"-141"16,0 3-157-16,0-3-97 0,6 3-63 0,3 0-34 0,-4 0-21 16,5 3-10-16,-1 0-3 0,1 0 0 0,0 0 2 0,5 2 2 15,-1 3 3-15,1 0 7 0,-1 3 3 0,1 1 6 16,4 1 4-16,-4 4 5 0,0 2 3 0,0 0 3 0,-15-19-3 16</inkml:trace>
  <inkml:trace contextRef="#ctx0" brushRef="#br0" timeOffset="-46650.2">19356 13666 2173 0,'-20'33'-68'0,"-5"0"-44"0,1 3-40 0,-5-3-79 15,0 0-165-15,-1-4-86 0,-8-1-37 0</inkml:trace>
  <inkml:trace contextRef="#ctx0" brushRef="#br0" timeOffset="-45130.2">12111 13674 69 0,'0'0'354'0,"0"0"-81"0,0 0-99 16,6 0-74-16,-6 0-43 0,0 0-24 0,4 0-10 0,-4 0-3 16,5 0 0-16,-5 0 1 0,0 0 4 0,5 0 4 15,-5 0 3-15,0 0-2 0,0 0-2 0,0 0-2 0,5 0-5 16,-5 0-2-16,0 0-2 0,0 0-2 0,0 0 2 0,0 0-2 16,0-3-2-16,0 3 0 0,0 0 0 0,0 0-1 15,0 0-2-15,0 0-1 0,6 0-5 0,-6 0 4 0,0 3 3 16,0-3 2-16,4 3 4 0,-4 0 3 0,4 2 1 15,2 0 3-15,-1 1 2 0,-5 2-1 0,4 0-3 0,2 1-4 16,-3 2-5-16,3-3-1 0,-6 2-1 16,6 5-1-16,-2-4-4 0,-4-1-2 0,5 5 0 0,-5-4-1 15,4-1 1-15,-4 2-2 0,0 1-2 0,0-5-1 16,0 4 1-16,0-5-1 0,0 2 0 0,0-1 0 16,0 0 0-16,0-2 0 0,0-1-1 0,0-2 2 15,0-1 0-15,0 1-1 0,0 0 2 0,0 0 1 16,-4 0 1-16,4-3 1 0,0 3 2 0,0-3 1 0,0 0 0 15,0 0 4-15,0 0 1 0,4 0 0 0,-4 0 0 16,0 0 1-16,0-3-2 0,0 0-1 0,5 0-1 16,-5 0-1-16,6-2-1 0,-1-1-2 0,-5 2-2 15,4-3 0-15,6 2-1 0,-5-3 1 0,-1 2 0 16,1 1-2-16,6 0 1 0,-1-1-2 0,-6 0 0 0,6 1 0 16,0 2-2-16,-5-3 0 0,5 5 1 15,-6-3-1-15,6 2 0 0,0 2 2 0,-6 0-1 0,1 0 1 16,1 0 0-16,3 2 1 0,-4-2-1 0,-5 4 1 0,5 0 1 15,0-1-2-15,-5 2 1 0,5 1-1 16,-5-1 0-16,4 4 0 0,-4-4 0 0,0 3 0 0,0 1 1 16,0 0 1-16,0-2 2 0,0 1 1 0,-4 1 0 15,4-4 1-15,0 4-2 0,0-4-1 0,0 1 0 16,0-1-4-16,0-2-3 0,0 0-7 0,4-1-8 0,-4 1-12 16,0-3-13-16,6 3-22 0,-6-3-27 0,5-3-34 15,5 3-68-15,-7-3-127 0,3 1-85 0,3-4-44 16</inkml:trace>
  <inkml:trace contextRef="#ctx0" brushRef="#br0" timeOffset="-44540.1899">12527 13930 353 0,'-5'0'363'0,"5"0"-106"0,-4 0-93 15,4 0-58-15,0-3-33 0,-6 3-17 0,6 0-6 0,0 0 2 16,0-3 1-16,0 3 6 0,0 0 0 0,6-3-5 16,-6 3-4-16,4-3-7 0,-4 0-2 0,5 1-5 15,0 2-5-15,0-3-3 0,0 0-2 0,4 1 1 16,-4 0 1-16,6-2-1 0,-6 1-1 0,4-2-2 0,1 5-3 16,-1-3-1-16,-3 0-5 0,3 1-2 0,0 2-4 15,-3 0-2-15,-2 0-2 0,6 2-2 0,-10 1 0 16,10 0-1-16,-10 2 2 0,4 2 1 0,-4-3 1 15,6 2-1-15,-6 2-1 0,-6 1 0 0,6-2-1 0,-4 2 0 16,-1 2-1-16,0-3 0 0,0 3 0 0,-4 0-1 16,3-2 0-16,-3 1 0 0,0-1 0 0,-2-1 0 15,1 0 0-15,1 4 1 0,0-7-2 0,-2 3 1 16,6-2-1-16,-4-1 0 0,4 0 0 0,0 0 0 16,0-2 0-16,0 0-1 0,5 0-1 0,-4-3 1 0,4 3 0 15,4-3-1-15,-4 3 2 0,5 0 0 0,0-3 0 16,0 0 0-16,4 0 2 0,1 0 0 0,1 0 0 15,3-3-1-15,0 0-1 0,1-3-1 0,-1 3-1 16,6 0-3-16,0-2-5 0,-1 3-7 0,-4-3-13 16,4 2-14-16,-4-3-15 0,5 3-13 0,-6 0-17 0,-4 3-13 15,5-2-13-15,-5 2-10 0,4 0-11 0,-4 2-25 16,0-2-54-16,0-2-107 0,-1 2-69 0</inkml:trace>
  <inkml:trace contextRef="#ctx0" brushRef="#br0" timeOffset="-44130.1899">13118 13768 378 0,'0'0'315'0,"0"0"-124"0,-5 0-84 0,5 0-45 0,0 0-23 16,0 0-6-16,0 0-4 0,0-3 0 0,5 3 6 15,-5 0 6-15,4 0 6 0,2-3 3 0,-1 3 1 16,5-3 2-16,-1 3-1 0,0-3-2 0,2 0-3 0,4 0-4 15,-1 2-4-15,1-3-2 0,-1 2-5 0,1-1-4 16,5 1-3-16,-6-1 1 0,6 0-3 0,-6 0-2 16,7 0-4-16,-8 0-3 0,2 1-2 0,-5-2-4 0,4 4-2 15,-3 0-3-15,-7-3-1 0,2 3-2 16,-2 0-6-16,1 0-6 0,-1-2-10 0,-4 2-12 0,5 0-17 16,-5-2-20-16,5 2-28 0,-5 0-30 0,0 0-46 15,-5 2-81-15,0 0-120 0,1-2-56 0</inkml:trace>
  <inkml:trace contextRef="#ctx0" brushRef="#br0" timeOffset="-43890.1899">13195 13822 152 0,'0'3'468'16,"0"-3"-120"-16,0 3-143 0,6 0-93 0,-6-3-56 16,4 3-30-16,7-3-14 0,-6 2-7 0,4-2 0 15,-3-2 3-15,8 2 2 0,-4 0 4 0,-1-3 1 0,6 0 3 16,0 0-2-16,-6 3 0 0,7-3 0 15,-6 0 0-15,3 0-2 0,-2 1-2 0,-7 2-3 0,2-2-2 16,-2 2-2-16,1 0-1 0,0-4 0 0,-1 4-1 16,-4 0 1-16,0 0-2 0,0 0 3 0,0 0-2 15,0 0 2-15,0 0-4 0,-4 4-5 0,4-4-7 0,-5 0-9 16,5 0-13-16,-5 0-14 0,5 0-20 16,0 0-31-16,-4-4-52 0,4 4-102 0,-6 0-100 0,6 0-59 15</inkml:trace>
  <inkml:trace contextRef="#ctx0" brushRef="#br0" timeOffset="-42500.2">13767 13781 62 0,'-4'0'466'16,"4"-3"-105"-16,0 3-137 0,-5 0-95 0,5 0-58 16,0 0-35-16,0 0-15 0,0-2-5 0,0 2-2 15,0 0 1-15,0 0 3 0,0-3 2 0,0 3 0 16,0 0 0-16,0-2-3 0,0 2-6 0,0-3-3 0,0 3-3 15,5 0 1-15,-5-3 3 0,0 3 0 0,4-3 1 16,-4 3 3-16,0-3 2 0,6 0 5 0,-2 0 2 16,1 3 4-16,0-4 1 0,0 0 3 0,0 4 1 15,4-5 2-15,1 3 1 0,-5-1-4 0,5 0-3 16,0 0-5-16,-1 0-2 0,2 0-6 0,-1-3-4 0,-1 6-3 16,6-3-3-16,-5 3 0 0,-1-2-1 0,1 2 0 15,0-2-2-15,-5 2-1 0,4 2 0 0,-4-2-2 16,0 2 1-16,0 1 0 0,0 1 0 0,-5 1-1 15,0-2 1-15,0 3 1 0,0 2 0 0,-5-2 0 0,0 4 1 16,0-1 2-16,-4-1-2 0,-1 2 3 0,0 2-1 16,0-2 0-16,-5 1-1 0,1 4-1 0,0-5 1 15,-1 1 1-15,0 1 0 0,-5-2 2 0,5-2 1 16,1 3 3-16,-1-2-1 0,1-1 1 0,4 0 1 16,0-2-2-16,1-3-1 0,-1 2-2 0,5-3-3 0,0 2-1 15,1-2 1-15,4 1-1 0,0-3 0 0,-6 0 1 16,12 0-2-16,-6 0 1 0,4 0 0 0,1 0 0 15,0-3 0-15,-1 3 1 0,6-2-1 0,1-2-1 16,3 2 0-16,-4 2 0 0,4-5 0 0,1 5 0 16,4-3-2-16,-4-3 0 0,5 3 1 0,-5 0 1 0,4 1 0 15,0-4 0-15,1 4-1 0,-5 0-3 0,4-2-8 16,-4 4-8-16,-1-3-12 0,-4 1-11 0,5 2-9 16,-5-3-12-16,0 3-11 0,-1 0-9 0,1 0-7 0,0 0-13 15,-1 0-13-15,-4 0-27 0,5 0-61 16,-5-3-105-16,-5 0-72 0</inkml:trace>
  <inkml:trace contextRef="#ctx0" brushRef="#br0" timeOffset="-41880.1899">14173 13762 334 0,'0'-3'407'0,"0"0"-113"16,0 0-118-16,0 3-71 0,0-3-43 0,5 2-17 15,0-3-5-15,-5 2-3 0,5-1 4 0,0 1 5 16,0-1 3-16,5 0 1 0,-6 0 0 0,6-3-2 16,0 4-2-16,-1-2-2 0,1 1-5 0,0-1-2 0,0 1 0 15,5 0 0-15,-6-2-1 0,6 2-3 16,-6 0 0-16,6 0 1 0,0 0 1 0,-6 1-2 0,6-1 0 16,-5 3-7-16,0 0-3 0,0 0-5 0,-5 3-5 15,5-1-5-15,-6 1-3 0,1 3-1 0,0 0-3 16,-5 2 1-16,0-1 1 0,0 2 0 0,0 0 3 0,-5 1-1 15,0-2 0-15,1 4-1 0,-6-1 1 16,0 2 2-16,-1-1 0 0,-3-1 0 0,-1-4-1 0,6 5 1 16,-6-2 0-16,0-1 2 0,1-1-1 0,0 1-1 15,-1-2 0-15,4-1 0 0,2-1-1 0,0 1-2 16,-2-1 0-16,7-2 0 0,-2 1-1 0,2-2-1 0,-1-2-2 16,5 2 0-16,0-2 0 0,-5 3 0 0,5-3-1 15,5 0 1-15,-5 0 0 0,5 0 0 0,-1 0 1 16,6 0 1-16,1 0 0 0,-2-3-1 0,6 1 2 15,0 2-1-15,-1-2 0 0,1-2 1 0,0 1 1 16,4-2 1-16,-4 2 0 0,4 0 0 0,1 1 3 0,-1-4-1 16,5 3-1-16,-4-2-2 0,0 3-2 0,-5-2-2 15,0 2-4-15,-2-1-12 0,-2 0-16 0,-1 3-13 16,-1 0-17-16,-4-3-17 0,-1 1-22 0,2 2-21 16,-2 0-20-16,-4-3-21 0,5 3-30 0,-5 0-59 15,0 0-126-15,6-3-64 0,-12 0-26 0</inkml:trace>
  <inkml:trace contextRef="#ctx0" brushRef="#br0" timeOffset="-40910.1899">14739 13569 309 0,'0'0'342'0,"0"-2"-86"0,0 2-88 0,0 0-67 0,0 0-38 16,0 0-28-16,0 0-19 0,0 0-9 0,0 0-4 15,0 0-2-15,0 0 0 0,0 0-1 0,0 0 0 0,-4 0 1 16,4 0 1-16,0 0 2 0,-5 0-2 0,5 0 3 0,0 0 0 16,-5 0 3-16,5 0 3 0,-5 2 2 0,5-2 2 0,0 0 2 15,-5 0 3-15,0 4 0 0,5-4-1 0,-4 0-1 0,-2 0-3 16,2 2-1-16,-1-2-1 0,0 3-2 0,1-3-2 0,-2 2-1 15,1-2 0-15,1 3 0 0,-2 0 1 0,2 0-1 0,-1-3 2 16,0 2-2-16,0 1 1 0,0 0-1 0,5 0 0 16,-4-1-1-16,-1 1 1 0,5 0-1 0,-5 2-3 0,-1-2 3 15,6 3 1-15,-5-1 1 0,1 1 0 0,4-1 3 0,-5 4 1 16,5-4 2-16,-5 1-1 0,5-1-1 0,0-2-1 16,0 2-2-16,0 1-2 0,5-1-2 0,-5 0-3 0,5-2-1 15,-5 0 1-15,4 0 0 0,1 0 1 16,1 0 3-16,-1-1-1 0,0-2 1 0,-1 3 1 0,1-3 1 15,0-3 0-15,5 3-1 0,-6 0-1 0,2-2 1 16,3-1 1-16,-3 0-1 0,3 0 0 0,-4 0-1 16,5 0-1-16,-6-2 2 0,6 3-2 0,-5-4 2 0,5 1-3 15,0 2 2-15,-6-3 0 0,7 4 1 0,-8-4 1 0,3 3-2 16,4-2 1-16,-10-1-1 0,5 1 0 0,-1 2 0 16,1 0 1-16,-5-2 3 0,0 2 2 0,5 0 5 0,-5 3 3 15,0-3 3-15,0 3 3 0,0-2 1 0,0-1 0 0,0 3-1 16,-5 0 0-16,5-3-3 0,0 3-5 0,0 0-3 0,0-3-4 15,0 3-4-15,0 3-1 0,0-3-1 0,-5 3-6 16,5 0 0-16,0-1-1 0,0 1-1 0,-4 3 0 0,4-1 1 16,0 1 1-16,0-1 1 0,-5 1 1 0,5 2 1 0,0-2 4 15,0 2 0-15,0 0 2 0,0 3 6 0,-4 0 4 16,4 3 3-16,0-3 2 0,-6 3-1 0,6-4 2 16,0 4 0-16,0-2 0 0,-6 0-3 0,6 0-6 0,0-2-3 15,0-1-1-15,0 2-3 0,6-2-1 16,-6-3-2-16,0 1-4 0,0-4-1 0,0 2 0 0,0 1 1 15,0-4-1-15,0 2-1 0,0-2 1 0,6 1-1 16,-6-1 0-16,0-2 0 0,0 0-3 0,0 3-12 16,0-3-14-16,4 0-16 0,-4-3-18 0,0 3-23 0,5-2-24 15,-5 2-24-15,4-3-20 0,-4 1-18 0,5-2-19 16,0 2-47-16,0-1-91 0,0 0-80 0,0 0-37 16</inkml:trace>
  <inkml:trace contextRef="#ctx0" brushRef="#br0" timeOffset="-40720.2">15009 13743 347 0,'-6'-3'567'0,"6"1"-12"0,0 2-211 0,0-3-152 15,0 0-102-15,0 3-57 0,0 0-34 0,0-3-22 0,0 3-16 16,0 0-15-16,0 0-18 0,0-3-19 0,6 3-30 15,-6 0-49-15,4 0-87 0,-4 3-125 0,0-3-66 16</inkml:trace>
  <inkml:trace contextRef="#ctx0" brushRef="#br0" timeOffset="-40050.1899">15228 13578 46 0,'-5'-3'482'16,"5"1"-82"-16,-4-2-126 0,-2 4-108 0,-3 0-67 0,4 0-46 15,0 0-25-15,-5 0-12 0,0 4-1 0,7-2 2 0,-8 3 4 16,1-2 7-16,-1 3 4 0,3-1 3 0,3 1 3 15,-5-1 1-15,5 3-6 0,0-2-3 0,5 2-7 0,-5 1-6 16,5-4-5-16,0 3-1 0,0-2-4 0,5-1-2 16,0 1 0-16,0-1-2 0,5 4 1 0,-5-4-2 0,3 3 1 15,3-2-1-15,4 2-1 0,-6-1 0 0,1 0 0 16,0 1 0-16,0-2 0 0,5 2 0 0,-11-2-1 16,6-2 1-16,0 5-1 0,-5-3 0 0,0-1 0 15,-1 0 0-15,1 0-1 0,0-2 2 0,-5 3-1 0,0-3 1 16,0 0-1-16,-5 0 1 0,0-1 0 0,5 0 1 15,-4 1 0-15,-6-3-2 0,4 0 2 0,-3 4 3 16,0-4 1-16,3-4 2 0,-3 4 5 0,-1-3 5 16,5 1 6-16,-4-3 2 0,3 2 1 0,3-3-1 15,3 0-1-15,0 1-2 0,-6-2 2 0,12-2-11 0,-6 0-6 16,0 1-6-16,3 1-2 0,3-5-1 0,-2 0-3 16,1 5 0-16,0-4-7 0,5 2 4 0,-5 2 3 0,-1-4 1 15,2 0 2-15,-6 0-1 0,4 0 2 0,1 2 0 16,-5-2 1-16,0 3 1 0,5 0 4 0,-5-1 1 0,-5 4 0 15,5-1 0-15,-5 4 2 0,5-3-1 0,-4 1-1 0,-2 4-3 16,2-2-4-16,-1 2-5 0,0 2-8 0,0-2-11 0,0 0-11 16,0 0-15-16,5 0-18 0,-4 4-21 0,4-4-22 0,-6-4-24 15,6 4-26-15,0 0-44 0,6 0-75 0,-6-2-101 16,0 2-48-16</inkml:trace>
  <inkml:trace contextRef="#ctx0" brushRef="#br0" timeOffset="-39690.1899">15525 13515 248 0,'0'2'570'0,"6"-2"-17"0,-6 0-195 0,6 3-152 16,-6 0-101-16,0-1-67 0,0 4-38 0,0 0-20 0,-6 2-7 16,6-3 7-16,-6 3 7 0,3 1 9 0,-7 2 5 15,5-3 4-15,-1 3 2 0,-3 0 1 0,4 3-2 0,-5-3-1 16,1-3 0-16,3 3 0 0,-3-3-1 0,-1 1 0 15,5-1 2-15,-4 0 0 0,-2-3 2 0,7 4 1 16,-2-4 1-16,2-2 0 0,-1 2-1 0,0-3 1 0,5 1-3 16,-4 1 2-16,4-2-2 0,0-2-2 0,0 0-2 15,0 3 2-15,0-3 2 0,0 0 1 0,4 0 6 16,1 0-1-16,0 0 5 0,5-3 2 0,0 3 2 16,4-2-1-16,-4-2-2 0,4 1-2 0,6 1-4 15,-5-3-5-15,4 2-4 0,2-2 0 0,-2 2-3 0,0-3-1 16,0 3 0-16,1-2-1 0,-1 3 0 0,2-1-2 15,-3 0-5-15,3 0-14 0,-7 1-15 0,0-1-16 16,1 3-17-16,-5-3-17 0,0 3-15 0,-6-3-19 0,1 1-13 16,1-1-13-16,-6 0-19 0,0-2-36 0,0 2-70 0,-6-3-99 15,-3 4-47-15</inkml:trace>
  <inkml:trace contextRef="#ctx0" brushRef="#br0" timeOffset="-39470.2">15487 13608 432 0,'0'0'499'0,"-5"3"-151"16,5-3-146-16,0 0-90 0,5 0-55 0,-5 2-31 0,0-2-12 16,5 3-4-16,0 0 3 0,-5 0 4 0,4 2 12 0,2 1 11 15,-6-1 6-15,5 1 6 0,-1 2-1 0,-4 0-1 0,6 1-4 16,-3-1-4-16,3 2-9 0,-6 2-8 0,6-1-5 16,-6 2-4-16,0-1-3 0,3 2-1 0,-3-4-4 15,0 4-1-15,0-4-1 0,-3 5-5 0,3-5-10 16,0 1-18-16,0 1-22 0,0-2-24 0,0-1-29 15,0-4-29-15,0 3-38 0,0-2-51 0,0-1-77 0,3-2-106 16,-3 3-50-16</inkml:trace>
  <inkml:trace contextRef="#ctx0" brushRef="#br0" timeOffset="-38240.1899">15936 13477 204 0,'0'0'370'16,"0"0"-80"-16,0 0-87 0,0 0-68 0,0 0-45 0,0 0-28 16,0 0-16-16,0 0-10 0,0 0-2 0,0 0 0 0,5 0-3 15,-5 0-2-15,0 1-3 0,0-1-2 0,0 0-5 0,5 0-3 16,-5 0-3-16,5 4-1 0,-5-4 0 0,4 2 0 16,2 1 2-16,-6-1 3 0,5 1 6 0,0 3 7 0,-5 0 7 15,4 1 4-15,-4 2 3 0,5-1 2 0,-5 4 0 0,5-2-2 16,-5 1-6-16,0 1-7 0,0 1-7 0,5-2-8 0,-5 3-2 15,0-3-4-15,6 0-3 0,-6 0-2 0,0-3-1 16,4 0-2-16,-4 1-1 0,0-4 0 0,0 1-4 16,0 1 2-16,0-4 0 0,0 3 1 0,0-3 0 0,0-3 2 15,0 3 6-15,0-3 7 0,0 2 9 0,0-2 2 16,0 0 4-16,-4 0 1 0,4 0-2 0,0-2-1 16,0 2-4-16,-6-3-7 0,6-3-4 0,0 0-5 15,0 1-1-15,0 3 2 0,0-7 3 0,0 4-3 0,0-1-1 16,0-2 0-16,6 0 0 0,-6 0-2 0,4 2-4 0,1-2-3 15,-5-1 0-15,5 1-5 0,-1 0 2 0,1 2 1 0,0-2-2 16,0 3-1-16,0 0-3 0,0-1-4 0,0 3-3 0,0 0 3 16,-1 0-3-16,2 1-1 0,-3 2 0 0,3 0 1 15,0 0 3-15,-6 0 1 0,0 2 3 0,4 1 2 0,-4 0 0 16,-4 2 1-16,4 1 1 0,-6 2 0 0,6-2 2 0,-6 2 1 16,-3-3 0-16,5 4 0 0,-1-4 2 0,-5 3 0 0,5-2-1 15,0 0 0-15,-5-1 1 0,6-2 0 0,-1 0 2 16,5-1-2-16,-5 1 0 0,1-3 0 0,4 3 0 15,0-3 0-15,0 3 0 0,0-3 0 0,0 0-3 0,0 0 1 16,4 2 0-16,-4-2 2 0,5 0 0 0,0 0 0 16,4 0-1-16,-4 0 0 0,5 3 0 0,0-3 1 0,5 0 0 15,-6 0 0-15,1 0-2 0,5 0 2 0,-5 0-2 0,4 0-1 16,1 0-7-16,-1 0-10 0,-4 0-16 0,4 0-15 16,-4 0-16-16,5 0-16 0,-5-3-14 0,-5 6-15 0,5-3-7 15,0-3-6-15,-5 3 0 0,-1 0-7 0,1 0-13 16,-5-2-32-16,5 2-61 0,-5-3-91 0,0 0-50 0</inkml:trace>
  <inkml:trace contextRef="#ctx0" brushRef="#br0" timeOffset="-37360.2">16083 13540 421 0,'-5'0'381'0,"5"2"-126"15,-4-2-104-15,4 0-62 0,0 0-41 0,0 0-21 0,0 0-8 16,0 0-3-16,0 0 3 0,4 0 3 0,-4 0 4 0,5 0 4 16,5-2 2-16,-5 2 2 0,4-3-1 0,-4 0-3 0,5 3-4 15,0-3-4-15,0 0-2 0,0 0-6 0,4 1 2 0,-4-1 0 16,5 0-1-16,-6 1 0 0,6-2 0 0,-5 3-1 16,4-3-1-16,-4 2-2 0,0 2-4 0,-5-3-6 0,5 3-8 15,-6-3-9-15,5 3-11 0,-3 0-13 0,-1-3-16 16,-5 3-19-16,5-3-17 0,0 3-21 0,-5-3-32 0,0 3-46 0,0 0-78 15,0 0-91-15,-5-2-43 0</inkml:trace>
  <inkml:trace contextRef="#ctx0" brushRef="#br0" timeOffset="-37100.2">16215 13510 292 0,'0'1'482'15,"0"3"-138"-15,5-4-139 0,-5 2-84 0,5 4-55 0,0-4-33 16,0 4-16-16,-1-3-9 0,1 3-3 0,0-1-3 15,0 0 1-15,0-2-1 0,0 2-1 0,-5 1-1 0,0-1 1 16,5 4-1-16,-5-4 0 0,0 3-1 0,0-2 0 0,0 2 0 16,-5 0-1-16,5 1 2 0,-5-4 0 0,0 4 2 0,0-4-2 15,0 3 2-15,-4-5-1 0,4 3 3 0,-5-4 2 16,5 1 1-16,-5 0 1 0,0 0 1 0,6-1 2 16,-7 1 0-16,1-3-2 0,6 3 0 0,-1-3-5 15,-4 0-7-15,3 0-13 0,2-3-18 0,-1 3-25 0,5 0-26 16,-5-3-37-16,5 1-68 0,5-1-112 0,-5-3-85 0,0 1-40 15</inkml:trace>
  <inkml:trace contextRef="#ctx0" brushRef="#br0" timeOffset="-36700.2">16527 13446 279 0,'0'0'471'0,"6"0"-100"0,-6 0-128 0,4 0-94 0,-4 0-59 15,0 3-41-15,5-3-24 0,-5 0-13 0,0 2-5 0,0 2-1 16,0 0 2-16,-5 2 6 0,5 0 5 0,-4 1 6 16,-2 4 2-16,2 1 1 0,-7 2 3 0,2-1-1 0,4 4 2 15,-5-1-4-15,1 3 0 0,-1-2 0 0,1-1 0 0,-6 1 2 16,5 2 0-16,0-2 2 0,-5-1-2 0,1 4-2 16,4-5-4-16,-5 3-4 0,6-4-3 0,-1-1-4 15,0 1-4-15,0-4-4 0,5 2-3 0,1-5-5 16,-2 2-10-16,2-1-19 0,-1-2-19 0,5 0-23 0,0-4-22 15,0 2-23-15,5-3-27 0,-5-1-31 0,4 0-43 16,6 0-99-16,-5 0-82 0,5-5-38 0</inkml:trace>
  <inkml:trace contextRef="#ctx0" brushRef="#br0" timeOffset="-36380.1899">16596 13465 65 0,'-5'-3'551'0,"5"0"2"0,-5 3-119 16,0-3-192-16,5 3-127 0,0 0-89 0,0 0-47 0,0 0-24 16,0 0-11-16,0 3 0 0,0 0 10 0,0 3 16 0,0 0 18 15,0-2 14-15,0 5 10 0,0 2 4 0,-5-3 4 16,5 6 2-16,0 0-1 0,5-1 2 0,-5 4-2 0,0-1-2 15,5-2-2-15,-5 3 2 0,5-4 1 0,-5 1 1 16,5 0 2-16,-5 3 2 0,0-4-2 0,4 1 2 16,-4-3-2-16,0-1-3 0,5 5-3 0,-5-7-4 0,0 2-3 15,0-1-2-15,0 0-3 0,0-4-3 0,6 0-7 16,-6 0-10-16,0-2-14 0,0 0-17 0,0 0-15 16,0 0-19-16,0-3-24 0,0 0-27 0,0-3-32 15,0 0-45-15,0 3-85 0,-6-6-98 0,6 4-46 16</inkml:trace>
  <inkml:trace contextRef="#ctx0" brushRef="#br0" timeOffset="-36090.1899">16772 13525 228 0,'4'0'503'0,"-4"0"-109"15,6 0-144-15,-6 0-99 0,0 0-66 0,0 3-39 0,-6-3-23 16,6 3-12-16,-4 0-8 0,-1 0-2 0,0 0 0 0,-5-1 3 15,6 3 1-15,-7-2 2 0,2 3 0 0,-2-1 2 16,7 1 0-16,-5-4 1 0,-1 4 1 0,5-1 2 0,-5 1 0 16,5-1 2-16,0-2 3 0,1 3-1 0,-2-1 0 0,2-2 1 15,4 2-1-15,-5 1 1 0,5-1-2 0,0 1-1 0,0 0 1 16,5-4 0-16,-5 4 1 0,4-1 1 0,6-2-2 16,-5 0-1-16,4 0 0 0,2-1-2 0,-1 1-3 15,-1 0-3-15,6 0-1 0,-6-3-2 0,11 2-1 0,-5 1-5 16,0-3-11-16,-1 0-15 0,0 0-18 0,1 0-19 0,1 0-27 15,-2 0-30-15,-5 0-34 0,6-3-56 0,0 1-93 0,-6-1-89 16,2 0-45-16</inkml:trace>
  <inkml:trace contextRef="#ctx0" brushRef="#br0" timeOffset="-35590.1899">16968 13537 133 0,'-6'3'490'0,"1"-3"-71"0,-5 0-150 0,5 2-110 0,1-2-68 16,-6 5-43-16,5-2-22 0,1 3-9 0,-7-4-1 0,6 7-1 16,-4-3 1-16,5 1 1 0,-2-1 0 0,2 2 0 0,-1 0-3 15,-1 3-1-15,6-2-4 0,0-1-3 0,0 0-3 0,0-2-2 16,6-1-1-16,-1 1-1 0,-1-3 0 0,2-1-1 16,-2 1 2-16,5 0-2 0,-4-3 1 0,6 0 0 15,-2-3 1-15,-5 3-1 0,6-3 0 0,0 1 1 0,-5-1 0 16,6-3 0-16,-7 1 0 0,6-1 1 0,-6 1 4 0,2-1 5 15,-1-2 2-15,-1 2 2 0,-4 1 3 0,6-3 3 0,-6 2 5 16,4 1 3-16,-4 2 2 0,0-3 1 0,0 4 1 0,0-3 1 16,0 1-1-16,0 2-2 0,0 2-6 0,0 0-4 15,5-3-5-15,-5 3-5 0,0 3-5 0,0-1-2 0,5 2-2 16,-5 1 2-16,4 0 1 0,-4 1-1 0,6 2 2 0,-2 0 1 16,1 3-1-16,0-3 1 0,0 4-1 0,0-4-1 0,0 3-3 15,-5 0 2-15,5 3-1 0,-5-4-2 0,0 2 0 16,0 0 1-16,0 0 0 0,0 0-1 0,-5-5 0 15,0 4 0-15,0-2 0 0,0-1 1 0,0 0 1 16,-4-6 0-16,-1 4 0 0,0 0 4 0,0-3 5 16,1-3 6-16,-7 3 4 0,8-3 11 0,-3 0 11 0,-4 0 12 15,5-3 14-15,1 0 8 0,0 0 2 0,3 0 8 16,1 0 1-16,1-2-8 0,4 0-11 0,0 0-23 16,4-1-24-16,7 0-25 0,-2-3-30 0,0 2-41 15,6-1-41-15,0-1-38 0,-1 0-32 0,7 2-35 16,-7-1-38-16,6 2-63 0,-6 0-134 0,1 1-58 0,-1 0-12 15</inkml:trace>
  <inkml:trace contextRef="#ctx0" brushRef="#br0" timeOffset="-21220.19">12679 9621 150 0,'-6'0'276'0,"1"-2"-58"0,5 2-58 0,-4 0-54 16,-2 0-33-16,6-3-17 0,-4 3-10 0,4 0-6 0,0-3-6 16,0 3-4-16,-5 0-5 0,5 0-3 0,0-3-2 0,0 3-6 15,0 0-3-15,0 0-2 0,0 0-2 0,0 0-2 16,0 0 0-16,0 0-2 0,0 0 1 0,0 0-2 15,0 0 2-15,0 0-1 0,-5 3 0 0,5-3 0 0,0 0 0 16,-5 3 1-16,0 2-1 0,1-2 3 0,-2 2 0 0,2 1 1 16,-6 3-1-16,6-1 0 0,-7 3 2 0,7-1 0 0,-6 2 0 15,1 1 2-15,4 1 1 0,-6 3 1 0,6-1 3 16,0 2 1-16,1 3 1 0,-1-3 0 0,0 2 0 0,5-1-3 16,0 3-1-16,0-3-2 0,5 3-3 0,-5-3-1 15,5 1 0-15,-1-3-2 0,6-1 1 0,-5 0-1 0,6-2-3 16,-2 0 6-16,1-1 0 0,-1-4-1 0,1-1 0 15,4-1 3-15,1-4 1 0,0 0 3 0,-1-3 1 0,6 0-1 16,-5-6-1-16,5 1 2 0,-1 0 1 0,1-6 0 0,-1-2 1 16,1-1 4-16,4-3 6 0,-9 1 6 0,4 0 3 15,-4-4 3-15,-1 1 1 0,-4-1 2 0,-5 1-1 0,0 0-5 16,0 0-5-16,-10-1-7 0,5 1-4 0,-5 3-8 16,0-4-4-16,-5 5-6 0,-4 0-9 0,4-1-8 0,-5 5-9 15,1-1-10-15,-2 5-14 0,2 2-13 0,4-1-19 0,-4 6-17 16,4 0-18-16,-5 3-20 0,11 0-38 0,-6 2-81 15,0 2-117-15,5 2-60 0</inkml:trace>
  <inkml:trace contextRef="#ctx0" brushRef="#br0" timeOffset="-21000.2">12683 9945 177 0,'0'0'461'0,"0"3"-138"16,0-3-143-16,0 3-84 0,-4 0-44 0,4-1-21 15,0 2-10-15,0 3-3 0,0-1-1 0,0 3 1 0,0 1 2 16,-6 1 0-16,6 3-3 0,6-1 0 0,-6 4-2 0,0-4-3 16,4 5-2-16,1-4-1 0,0 2-1 0,5-3 0 15,-5 1 0-15,4-1-1 0,1 1-4 0,-5-2 1 16,5 1-1-16,0-2-1 0,4 1 0 0,-4-2-1 0,0-2-1 16,5 3-1-16,-6-2-5 0,6-1-7 0,-5 0-12 0,4-2-13 15,1-1-15-15,4 1-21 0,-4-3-32 0,0-1-48 0,-1-2-83 16,1-2-109-16,0-1-55 0</inkml:trace>
  <inkml:trace contextRef="#ctx0" brushRef="#br0" timeOffset="-20800.2">12948 9994 317 0,'-6'-2'421'0,"0"0"-144"15,3-1-122-15,3 3-63 0,-6-3-31 0,6 3-14 16,0-2-8-16,0 2-2 0,6 0-4 0,-3-3 1 0,3 3-1 15,4 0-4-15,0-3-8 0,4 3-4 0,1-3-4 0,0 0-5 16,-1 3-4-16,6 0-4 0,-4-3-5 0,2 3-6 16,2-2-10-16,-5 2-13 0,4-3-18 0,-4 3-22 15,3 0-31-15,-2-2-53 0,-6 2-89 0,-2-4-107 0,-2 4-54 16</inkml:trace>
  <inkml:trace contextRef="#ctx0" brushRef="#br0" timeOffset="-20630.2">12981 10088 70 0,'-5'4'450'0,"1"-2"-111"0,4 0-148 0,0 1-88 16,0-3-46-16,0 0-23 0,0 3-8 0,4-3-2 0,6 0 0 15,0 0-1-15,0-3-2 0,4 3 1 0,1-3-2 0,0 1-5 16,4 0-4-16,6-2-8 0,-6-1-8 0,6 0-8 16,-2-1-7-16,3 0-13 0,-2 0-19 0,1 2-26 0,-1-5-55 15,-5 4-103-15,1-4-98 0,-1 1-58 0</inkml:trace>
  <inkml:trace contextRef="#ctx0" brushRef="#br0" timeOffset="-20160.19">13425 9666 247 0,'0'-6'424'0,"0"3"-142"16,0 1-130-16,0-1-73 0,0 3-37 0,0 3-18 0,0-1-7 16,5 1-3-16,-5 4 1 0,5 2-1 0,1 0 3 0,-1 4 0 15,-5 4 1-15,4-1-2 0,1 4-3 0,0-2-4 0,-5 2-2 16,5 2-1-16,0-3-1 0,-1 0 5 0,1 3-3 16,-5-2 0-16,6-1 0 0,-6-3 0 0,5 1 3 0,-5 0 1 15,0-1 1-15,0-5-5 0,4 3 3 0,-4-3 3 16,0 0 1-16,0-6 0 0,0 3 3 0,0-2 1 0,-4-3 2 15,4-1 6-15,0 1 5 0,0-3 3 0,0 2 2 16,4-2 1-16,-4 0 0 0,0 0-3 0,0-2-3 0,5-3-9 16,0-1-5-16,0 0-6 0,0-2-4 0,5 3-3 15,-1-3-3-15,1-3 2 0,0 2-3 0,0 1-1 0,-1 0 1 16,0 2 0-16,3-2 0 0,-3 2 0 0,0 1 0 0,1-1-3 16,-5 4 2-16,5-1-1 0,-5 3 2 0,4 0-1 15,-4 0 0-15,0 3-1 0,0-1 1 0,0 4-2 0,0-1 2 16,-5 1 0-16,5 2-4 0,-5 1 4 0,5-1-2 0,-5 2 2 15,0-1 0-15,0 2 1 0,0 0 0 0,-5 0-1 16,5 0-5-16,0-1-4 0,0 2-7 0,-5-1-8 0,5-2-10 16,0 1-12-16,0-1-13 0,0-1-19 0,0-1-17 15,5-1-31-15,-5 0-64 0,5-3-127 0,-1-1-78 0,6-2-44 16</inkml:trace>
  <inkml:trace contextRef="#ctx0" brushRef="#br0" timeOffset="-19910.19">13895 9937 107 0,'-10'-5'472'0,"0"5"-98"16,6-3-157-16,-2 0-99 0,2 3-53 0,-1 0-26 0,5 3-13 16,0 0-6-16,0 2-2 0,5 1-2 0,-1-1 2 15,2 3-2-15,3 1 3 0,-4 2-3 0,9 0-2 0,-4-1-1 16,5 5-2-16,-5-4-1 0,4 2 1 0,-4 3-1 0,5-2 2 15,-5-1-1-15,-1 2 1 0,-4-1 0 0,5-1-1 16,-10 1 1-16,5-1 0 0,-5-2-1 0,-5 4-1 16,5-2-1-16,-10-2-1 0,5 1 0 0,1-2-2 0,-6 1-1 15,0-3-2-15,0 1-3 0,0-4-13 0,-4 1-20 0,4-4-28 16,0 1-40-16,-5-3-66 0,6-3-132 0,-1 1-96 0,1-4-60 16</inkml:trace>
  <inkml:trace contextRef="#ctx0" brushRef="#br0" timeOffset="-19720.19">13802 9932 185 0,'0'-9'459'0,"4"1"-133"0,2 3-141 15,3-4-76-15,1 4-38 0,0 0-18 0,-1-1-7 0,6 1-5 16,-5 1 0-16,5-1-1 0,4 3-2 0,-4-1-5 16,5-3-8-16,-1 6-6 0,1-6-5 0,-1 4-4 0,1-1-3 15,-1 1-1-15,6-1-2 0,-5 3-2 0,4-3-8 0,-10 0-13 16,6 3-18-16,-1 0-25 0,-4-3-27 0,0 3-49 15,0-3-90-15,-6 3-126 0,0-2-66 0</inkml:trace>
  <inkml:trace contextRef="#ctx0" brushRef="#br0" timeOffset="-19490.19">14208 9940 257 0,'4'0'387'0,"1"0"-122"0,0 0-108 0,5-3-58 0,-1 0-32 16,1 1-16-16,0-1-10 0,5 0-5 0,0 0-5 16,-1-2-7-16,6 2-2 0,-2 1-9 0,3-4-7 0,2 3-8 15,2-2-10-15,-1-1-9 0,1 1-14 0,4 2-21 0,-3-2-31 16,-2-4-63-16,-5 4-109 0,5-1-91 0,-4 0-54 15</inkml:trace>
  <inkml:trace contextRef="#ctx0" brushRef="#br0" timeOffset="-19050.19">14671 9553 133 0,'-4'-6'463'0,"-2"1"-116"16,6 2-142-16,-4 0-93 0,4 0-53 0,0 3-28 0,-5 0-14 16,5 0-8-16,0 6-5 0,-5-1 2 0,5 4-3 15,0 2 0-15,-5 0 2 0,5 3-2 0,0 1 0 0,0 2-2 16,5 2 2-16,-5 1-3 0,0-1 2 0,5 0 0 16,-5 3-2-16,0-3 1 0,5 0 0 0,-5 4 1 0,0-4 0 15,0 1-1-15,4-2 0 0,-4-2 1 0,0 1-1 0,0 0 1 16,0-4 0-16,0 1 2 0,0-3 1 0,0 0 4 15,0-5 4-15,0 2 7 0,0-5 9 0,0 3 12 0,0-4 8 16,0 1 7-16,0-3 3 0,0 0-2 0,6-3-1 16,-6 1-7-16,4-2-10 0,-4-1-11 0,5-3-8 0,1-1-6 15,-2 1-7-15,6 0 3 0,-6 0-1 0,6-3 1 0,0 0 2 16,-5 3-1-16,5-3 1 0,0 2 0 0,-1-2-2 16,0 3-3-16,3-1-3 0,-3 4-3 0,0 0-1 0,6 0 0 15,-10 1-5-15,5 2 2 0,-1 2 1 0,-4-3-2 16,0 6 1-16,6-1 0 0,-7 2 2 0,1 1-2 0,0 3 2 15,-1 0 0-15,2 1-1 0,-2-2 2 0,-4 5-1 16,5-2-7-16,-5 5-10 0,6-5-11 0,-6 4-15 0,0 0-17 16,4-3-23-16,1 3-22 0,0-6-32 0,5 3-44 15,-6-5-82-15,1 2-109 0,5-5-55 0</inkml:trace>
  <inkml:trace contextRef="#ctx0" brushRef="#br0" timeOffset="-18810.19">15033 9863 165 0,'0'-3'479'0,"0"-3"-112"0,0 4-146 0,0 2-97 16,5 0-52-16,-5 0-28 0,5 2-13 0,-5 1-6 15,5 3-2-15,-5 0 0 0,5 1-1 0,-1 2 1 16,-4 2-3-16,5 3-5 0,0-3-3 0,0 2-3 0,0 1-4 16,0 0-1-16,0 0-1 0,-1-3 0 0,6-1 1 0,-5 2 2 15,5-1 1-15,-5-3 4 0,5-3 5 0,4 4 3 16,-4-4 3-16,0-2 2 0,5-1 2 0,-1-2-1 0,1 0-2 15,-1 0-2-15,0-2-4 0,2-3-6 0,3 2-9 16,-4-3-15-16,0 0-22 0,-1 1-31 0,1-3-42 0,-1 0-79 16,-8 0-152-16,3-1-95 0,-9 1-47 0</inkml:trace>
  <inkml:trace contextRef="#ctx0" brushRef="#br0" timeOffset="-17940.19">11955 10844 296 0,'0'-3'296'0,"-4"3"-98"15,4 0-79-15,-5 0-44 0,5 0-22 0,0 0-8 0,0-3-2 16,0 3 2-16,0 0 2 0,0-2-1 0,0 2-1 0,0 0-6 16,0 0-5-16,5-4-7 0,-1 3-7 0,2 1-6 0,-2-4 0 15,6 2-2-15,0-4-3 0,0 3 0 0,-1 0 0 16,6 0-1-16,0-2 1 0,-1 4-2 0,1-3 0 16,5-1-2-16,-6 2 1 0,10-3-1 0,-3 3 1 0,-2-2 0 15,0-1 1-15,5 1 0 0,1 0 0 0,0 2 0 0,-6-3-1 16,5 0 1-16,-9 4-2 0,4-1-1 0,-3 1-1 15,-2-1-4-15,-4 1-5 0,0 2-5 0,-1 0-5 0,-3 0-8 16,-3 2-5-16,3 1-9 0,-6-1-9 0,0 1-12 16,0-1-14-16,-6 4-20 0,3-3-39 0,-7 3-64 0,-1-3-105 15,2 1-70-15</inkml:trace>
  <inkml:trace contextRef="#ctx0" brushRef="#br0" timeOffset="-17670.2">12063 10896 38 0,'-5'0'433'0,"5"0"-102"0,-5 3-133 0,5-3-90 16,0 0-49-16,0 0-29 0,5 2-13 0,0-2-6 0,0 0-3 16,-1 0 0-16,11-2-2 0,-5 2 0 0,4 0-1 15,1-3-2-15,5 1 3 0,5-1-3 0,-6 0 0 0,1-3-1 16,4 3 2-16,0-2 0 0,0 0 2 0,1 3 1 16,-5-5-1-16,0 2-2 0,-1 2 1 0,-4 0 0 0,0-2-2 15,0 2 0-15,-6 3-2 0,-5-3-1 0,7 1 6 16,-7 2 2-16,-4-4 1 0,5 4 2 0,-5 0 1 0,0 4 1 15,-5-4 0-15,1 0-1 0,-2 2-5 0,1 1-7 0,1 0-7 16,-2 0-14-16,-3-1-16 0,3 1-26 0,3 0-51 16,-7-3-99-16,-1 3-112 0,7-3-69 0</inkml:trace>
  <inkml:trace contextRef="#ctx0" brushRef="#br0" timeOffset="-16750.2">12771 10674 192 0,'0'-3'227'16,"-5"0"-44"-16,5 3-46 0,0-2-46 0,-4-1-32 0,4 3-17 15,0-3-11-15,0 3-2 0,0-3-2 0,-6 3-1 16,6-3 1-16,0 3 1 0,0 0 0 0,0-3 0 0,-4 3 2 16,4-2-1-16,0 2-2 0,0-3 1 0,0 3-2 0,0-2 1 15,0-1-1-15,0 0 3 0,0 3 0 0,0-3 1 16,4 1 2-16,-4-1-1 0,0 3-1 0,0-3-3 0,6 0-2 16,-6 1-5-16,4-4-3 0,6 3-1 0,-5 1-1 15,0-2 0-15,0 2 1 0,5-1 3 0,-1 0 1 0,0 1 0 16,3 2 0-16,-3-3-1 0,0 3 0 0,1 0-3 0,0 0-1 15,0 3-2-15,-1-3-2 0,1 2-3 0,-5 1 0 16,0 2-2-16,5 1-3 0,-10 0 0 0,5-1 0 0,-5 4-2 16,0-1 2-16,-5 2-2 0,5-1 0 0,-5 2 0 15,5-1-1-15,-5-1 2 0,5 2-1 0,0-2-1 0,0-2 1 16,0 2 1-16,0 0-1 0,5-4-1 0,0 0 1 0,0 0-1 16,-1 1 0-16,5 0 0 0,3-1 0 0,-3-3 0 15,1 5-1-15,4-5 1 0,-4 3 0 0,0-2 0 0,0 3 0 16,-1-3 0-16,1 0-1 0,-5-1 0 0,4 2-1 15,-3-3 0-15,0 2-1 0,-6-1 0 0,0-2 1 0,0 3 0 16,0 0 3-16,-6 0 1 0,0 0 3 0,-3 0 0 16,-1-1 2-16,1 3-1 0,-1-1-1 0,-5 1-1 0,5-2-2 15,-4 2-2-15,-1 1 0 0,-1-3 0 0,3 2 0 0,-2-1 0 16,0-2 0-16,5 0-2 0,1 1-7 0,4 0-9 16,-5-1-13-16,10-2-14 0,-5 0-17 0,5 0-16 0,5 0-18 15,-5 0-20-15,10-2-24 0,-5-4-38 0,4 2-55 16,-4-3-86-16,5 2-67 0</inkml:trace>
  <inkml:trace contextRef="#ctx0" brushRef="#br0" timeOffset="-16300.19">13083 10616 276 0,'-4'0'390'0,"4"-3"-111"0,-5 3-108 0,5-2-66 0,-5 2-34 16,5-4-21-16,0 4-10 0,5-2-4 0,-5-1-5 16,5 3-1-16,-1-5-4 0,7 2-4 0,-6 3-6 0,5-6-2 15,-1 3-1-15,1 1 1 0,0 2-1 0,4-3 0 16,-5 0-2-16,7 3-1 0,-6-2 1 0,-2 4-1 0,8-2-3 15,-6 3-3-15,-5 0-1 0,5 2 1 0,-6 1-1 0,1 2-1 16,0 3 1-16,-5-2 1 0,4 2 1 0,-8 2 2 16,4-2 1-16,-5 0 1 0,0 2 1 0,1 2 0 0,-6-1 2 15,5-4 1-15,-5 5 1 0,4-5 2 0,-4 1 2 16,6-2 2-16,-5-2 1 0,-1 1 1 0,5-2-1 0,-1 0 1 16,2 0-2-16,-1 0-2 0,5-5-3 0,-5 2-3 0,5-1-1 15,-4-2-4-15,4 3-1 0,0-3-3 0,0 0-2 16,0 0 0-16,4 3 1 0,-4-3 0 0,5 0-1 0,0-3 0 15,5 3 2-15,-5 0 0 0,5-3-1 0,3 1 1 16,-3-1-2-16,6 2-3 0,-1-3-4 0,-1-1-8 0,1 2-11 16,4-3-11-16,-4 3-12 0,4-2-15 0,-3-1-15 0,3 3-20 15,-4-1-26-15,3-2-35 0,-7 0-68 0,3 0-112 16,-5-1-71-16</inkml:trace>
  <inkml:trace contextRef="#ctx0" brushRef="#br0" timeOffset="-16030.19">13392 10602 86 0,'-6'-5'447'0,"2"2"-105"0,4-3-132 15,0 3-86-15,-5 1-45 0,5-1-25 0,0 0-14 0,0 3-5 16,0-2-3-16,0 4-3 0,0-2 3 0,5 3-4 0,-1 0-5 16,-4 2-1-16,6 1-1 0,-1-1 0 0,-1 1-1 0,2 2-1 15,-2 3-6-15,1 0 0 0,-1 0 0 0,1 0-1 16,0 3 0-16,-5 0 0 0,5-3 0 0,1 3-1 15,-6-1-3-15,5 1-1 0,-5-4-2 0,4 5 0 0,-4-5-1 16,0 1-3-16,0 1-1 0,0-2 0 0,5-2 0 0,-5 4 0 16,0-5-5-16,0 2-7 0,5-3-9 0,-5-1-11 15,5 1-14-15,-5-4-19 0,5 5-23 0,-1-5-41 0,1-2-70 16,1 0-135-16,-1-2-74 0,-1-5-33 0</inkml:trace>
  <inkml:trace contextRef="#ctx0" brushRef="#br0" timeOffset="-15690.19">13743 10438 123 0,'0'-3'470'0,"6"-3"-104"16,-6 3-147-16,0 0-91 0,0 3-46 0,0 0-23 15,0 0-10-15,0 0-5 0,-6 0-2 0,1 3 0 0,1 0-6 16,-2 3-4-16,2 1-7 0,-6 2-7 0,0 2-6 15,0 0-4-15,5 0-3 0,-4 0-2 0,-1 0-2 0,0 0 0 16,5 0 1-16,0-2 0 0,0-2-1 0,1 2 0 0,-1-1-1 16,0 0 0-16,0-2 1 0,5 2 0 0,-5-3 0 15,5 1 0-15,0-3 0 0,-4-1 1 0,4 1 1 0,4 2 1 16,-4-1 0-16,0-2 1 0,5 1 0 0,0 0 1 16,0 0 0-16,0-3 0 0,4 2 0 0,-4 1 1 0,5-3-2 15,0 0 2-15,0 0-1 0,4-3 1 0,1 1-1 0,-1-1-1 16,7 0-1-16,-7 0-1 0,5 1 0 0,1-4 0 15,-1 0-1-15,6 1 0 0,-6-1-2 0,1 1 0 0,0-1-3 16,-1 1-8-16,-4-1-11 0,-1 4-18 0,1-4-19 0,-5 1-26 16,0-1-30-16,-1 1-52 0,-4-4-80 0,0 4-126 15,-5-3-59-15</inkml:trace>
  <inkml:trace contextRef="#ctx0" brushRef="#br0" timeOffset="-15440.19">13797 10438 71 0,'-10'0'473'0,"5"-3"-88"0,0 3-146 0,-5-3-104 16,6 3-56-16,4 0-33 0,-5 0-14 0,5 3-4 16,0 0 2-16,-5 0 2 0,5 4 2 0,5 1 0 0,-5 1 1 15,0-1-1-15,5 3-3 0,-1 2-3 0,-4 1-5 0,6 0-3 16,-2 3-5-16,1-1-2 0,-5-2 0 0,5 2 1 0,-5 1-3 16,0 0-1-16,5-1-2 0,-5-3-1 0,0 4-1 15,0-4 1-15,0 4-3 0,0-2 0 0,0-2-1 16,0-2-1-16,0 2-1 0,0-1 0 0,0-5 0 0,5 4-1 15,-5-2-4-15,0 0-7 0,0-2-11 0,5 1-11 0,-1-2-13 16,2 0-17-16,-2 0-19 0,1-5-29 0,0 3-46 16,5-2-80-16,-5-2-113 0,4 0-64 0</inkml:trace>
  <inkml:trace contextRef="#ctx0" brushRef="#br0" timeOffset="-15120.19">14159 10613 88 0,'-5'-2'475'0,"5"-2"-69"0,0 4-158 0,0-2-112 15,0 2-62-15,0 0-34 0,0-3-17 0,0 3-9 0,0 0-5 16,0 0-2-16,5 0-1 0,-5 3 0 0,0-3-2 16,4 0-4-16,-4 2-8 0,5-2-11 0,0 4-14 0,-5-2-21 15,0-2-33-15,5 0-67 0,-5 0-141 0,5 0-84 0,-5 0-48 16</inkml:trace>
  <inkml:trace contextRef="#ctx0" brushRef="#br0" timeOffset="-14700.2">14343 10470 180 0,'-4'0'458'0,"-1"0"-116"0,-4 3-139 16,3-1-85-16,2 1-48 0,-1 3-25 0,0-1-12 0,5 3-6 15,0-1-2-15,0-1 0 0,0 1-2 0,0 1 0 16,10 0-2-16,-6 1-1 0,7 2-1 0,-2-3 0 0,7 3 1 16,-7 0 0-16,6 0-4 0,-1-3 0 0,1 3 2 15,-5 0 0-15,4-2 2 0,-4 2 4 0,5-1 4 0,-6-1 4 16,-4-1 4-16,5-1 1 0,-5 2-2 0,-1 0 4 16,-4-4 9-16,0 4 4 0,0-5 3 0,0 5 1 0,-4-3 0 15,-6 2 2-15,5-3-4 0,-5 3-7 0,0-2-8 16,-5-3-12-16,6 3-10 0,0-4-20 0,-6 0-24 0,5 1-30 15,0-3-31-15,6 0-34 0,-6 0-34 0,-1-3-41 0,8-1-60 16,-3-2-75-16,0 0-106 0,6-5-41 0</inkml:trace>
  <inkml:trace contextRef="#ctx0" brushRef="#br0" timeOffset="-14530.2">14330 10501 35 0,'0'-9'460'0,"4"6"-98"0,-4 0-131 0,0-2-94 0,5 2-56 16,-1 0-27-16,-4 1-14 0,12-1-3 0,-9 1 0 15,3-1 0-15,3 0 0 0,1 3 0 0,0-3-3 0,0 0-2 16,5 0-3-16,-1 1-3 0,0 2-3 0,1-3-2 16,0 1-5-16,-1-2-3 0,1 4 0 0,0-1-6 0,5-2-10 15,-6 3-16-15,0-3-21 0,1 3-20 0,-5-3-32 0,5 3-51 16,-6-3-100-16,7 0-120 0,-7-3-74 0</inkml:trace>
  <inkml:trace contextRef="#ctx0" brushRef="#br0" timeOffset="-14080.19">14793 10577 343 0,'-5'3'300'0,"5"-3"-96"16,0 3-73-16,0-3-44 0,0 0-20 0,0 0-12 15,0 0-4-15,0 0-3 0,5 0 0 0,-5 0-2 0,5 0-3 16,0 0-3-16,5 0-5 0,-5 0-6 0,5-3-3 0,4 3-4 16,-3 0-3-16,3-3-2 0,0 3-1 0,6 0-3 15,-5-2-1-15,4 2-2 0,-4-3 0 0,4 3-2 0,0-3 0 16,-4 0 2-16,5 3 0 0,-5-2 2 0,0 2 1 16,-1-3 1-16,1 0 2 0,-6 3 0 0,6 0 2 0,-10-3-4 15,5 3 0-15,-5-2 0 0,0 2 3 0,-5 0 7 0,4 0 5 16,-4 0 7-16,0 0 4 0,0 0 3 0,0 0 1 15,0 0-4-15,-4 0-8 0,4 0-17 0,-5 0-25 16,5 0-35-16,-5 0-37 0,5 0-44 0,0-3-76 0,-5 0-158 16,0 0-90-16,5 1-48 0</inkml:trace>
  <inkml:trace contextRef="#ctx0" brushRef="#br0" timeOffset="-13110.19">15336 10374 83 0,'-5'0'372'0,"5"-2"-87"0,-5 2-95 16,5 0-72-16,0 0-40 0,-5-3-21 0,5 3-9 16,0 0-4-16,0-3-2 0,0 3-2 0,5 0-6 0,-5-3-4 15,0 3-6-15,0 0-4 0,5-3-4 0,0 3-3 16,-5-3-1-16,5 1 1 0,-1-2 4 0,2 4 2 0,-2-1 2 16,6 1 1-16,-6-3 1 0,2 3 1 0,3-3-3 15,-3 0 1-15,3 1-2 0,0 2-1 0,1-3-3 0,1 0-1 16,-2 3-1-16,1-3-1 0,0 3 1 0,0 0-4 15,-1 0-5-15,1 3 1 0,0-3-3 0,-6 3 0 0,2 0-1 16,-1-1 0-16,-1 4-2 0,2-2 1 0,-6 2 3 0,3 0 2 16,-3 3 1-16,0-2 1 0,-3 5 1 0,3-1 0 15,-6 0 1-15,2 2-1 0,-7 2-1 0,7-3-3 0,-6 3-1 16,0-2-2-16,1 1 0 0,3 1 2 0,-8-3-2 0,4 3 3 16,1-2 2-16,-2 1 0 0,1-3 1 0,1 2 5 15,0-2-3-15,-1-3 0 0,-1 4-2 0,7-7 0 0,-1 4-1 16,0-4 0-16,1-2-2 0,4 2-4 0,-6-2 1 15,6-1-1-15,0-2 0 0,0 3 0 0,0 0 0 0,0-3 0 16,0 3 0-16,6-3 0 0,-6 0-1 0,4 3 2 0,1-6 0 16,0 3-1-16,5 0 0 0,-1-3 1 0,-3 3 1 15,8-3-1-15,-4 0 1 0,0 1-2 0,4-1-1 0,-4 1 1 16,4-1-1-16,-3-3 0 0,3 4-1 0,-4-1 0 16,5-3-2-16,-5 4-5 0,5-1-9 0,-6 0-13 0,1 0-11 15,-1 1-15-15,1-2-20 0,0 4-22 0,-1-5-27 16,2 2-46-16,-2 1-76 0,1-4-124 0,-5 0-57 0</inkml:trace>
  <inkml:trace contextRef="#ctx0" brushRef="#br0" timeOffset="-12730.2">15658 10355 464 0,'0'-4'394'0,"-4"3"-145"16,4-2-107-16,4-3-57 0,-4 4-30 0,5-1-15 0,0 0-4 16,-1 0-3-16,2 1-3 0,-6-2-2 0,9 2-3 15,-3 2-5-15,-1-3-2 0,4 3-3 0,1 3-6 16,-6-3-2-16,7 2-3 0,-2 2-1 0,-4 1-1 0,-1 1 0 16,6-1-2-16,-5 2 3 0,-5 2 1 0,6 3 1 0,-6-2-1 15,0 1 2-15,0 2-1 0,0 0 0 0,0 0 0 0,-6 1-1 16,1-1 2-16,1-2 3 0,-2 3 4 0,2-1 3 15,-6 0 3-15,6-3 5 0,-7 1 3 0,7 0 4 0,-2 0-1 16,2-3 0-16,-5 0-3 0,4 0-1 0,5-2-5 16,-6-1-4-16,1-2-4 0,5 3-4 0,0-4-3 0,0 1-3 15,0 0-1-15,0-1 1 0,0-2 2 0,5 4 0 16,1-4 2-16,-1 2 0 0,-1-2 0 0,1 0 0 0,5 0 0 16,-1 0-1-16,1-2-2 0,0 2 0 0,4-4-2 0,2 2-1 15,-2-1-6-15,5 0-9 0,-3 1-16 0,2-4-17 0,3 3-25 16,-3-2-26-16,2-1-40 0,1-2-63 0,-3 3-102 15,2-4-97-15,-6 1-54 0</inkml:trace>
  <inkml:trace contextRef="#ctx0" brushRef="#br0" timeOffset="-12310.19">16088 10300 112 0,'-5'-5'487'0,"0"-4"-80"0,-5 4-145 0,4 2-96 16,3 0-50-16,-7 0-24 0,0 1-13 0,0 2-8 0,5 0-2 15,-9 0-9-15,4 2-8 0,0 1-12 0,0 0-10 0,5 3-11 16,-4 2-5-16,4-3-5 0,-1 4-4 0,2-4-2 16,4 3-1-16,-5 1 0 0,5-1 0 0,0-3-1 0,5 4 0 15,-1-4-1-15,2 3 0 0,-1-2 0 0,0-3 0 16,4 2-1-16,1-3-3 0,0 1 0 0,0-3-1 0,-1 0 0 16,1 0 1-16,0-3-2 0,0 3 1 0,0-2 2 0,-7-3 0 15,9 2 3-15,-8-3 0 0,1 0 2 0,0 0 5 16,0 2 8-16,0-2 7 0,-5 1 9 0,5-1 9 15,-5 0 7-15,0 1 4 0,0 0 4 0,0 2-2 0,0-2-2 16,0 2-5-16,0 0-6 0,0 0-8 0,0 3-8 0,0-2-5 16,0 2-5-16,0 2-5 0,0-2-4 0,0 3-4 0,0 0-1 15,0 2 0-15,0 1 0 0,0-1 2 0,0 4 0 16,4-1 1-16,-4 0-1 0,5-1 1 0,0 5 0 16,-5-1 0-16,5-1 0 0,-5 5-1 0,6-1 1 0,-6-1-1 15,0-1 0-15,0 1 0 0,0 1 0 0,0-1-1 0,0 4-1 16,0-2 0-16,0-3 1 0,0 3-1 0,-6-2 0 15,6 1 0-15,0-3-1 0,0 2-6 0,0-2-14 0,0 1-15 16,0-4-22-16,0 3-20 0,0-6-20 0,0 1-21 0,6 2-24 16,-6-6-22-16,4 4-25 0,1-3-48 0,0-3-106 0,-5 0-75 15,4 0-45-15</inkml:trace>
  <inkml:trace contextRef="#ctx0" brushRef="#br0" timeOffset="-12120.19">16371 10478 381 0,'0'-3'516'0,"0"1"-120"0,0 2-144 0,0-3-77 15,0 3-33-15,0-2-12 0,-5 2-6 0,5 0-6 0,0 0-7 16,0 0-13-16,0 0-24 0,0 0-35 0,0 0-43 0,0 0-47 16,0 0-37-16,0 0-36 0,5 0-34 0,-5 0-38 15,0 0-58-15,-5 0-119 0,5 2-74 0,0-2-38 0</inkml:trace>
  <inkml:trace contextRef="#ctx0" brushRef="#br0" timeOffset="-11510.19">16567 10256 105 0,'-5'0'297'0,"5"0"-61"0,-5-3-58 0,5 3-50 15,0-3-35-15,-6 3-18 0,6 0-13 0,0-2-6 16,-4 2-3-16,4 0-2 0,0-3-4 0,-5 3-3 0,5 0-6 16,0 0-7-16,-5 0-6 0,5 0-4 0,0 0-7 15,-4 0-2-15,4 3-2 0,-6-1-1 0,2 4 0 0,4-1 0 16,-5 1 0-16,-1-1 2 0,2 4-1 0,4-4 2 0,-5 4-3 16,5-1 1-16,0 0-1 0,-5 3 0 0,5-3 2 15,0 3-2-15,5-2 0 0,-5 1 1 0,5 2-1 0,-1 0 0 16,2 0 1-16,3 2-3 0,-3-4-2 0,3 8-2 15,0-5 2-15,2 1-4 0,-1-1 0 0,-1 1-1 0,1 0-2 16,-1-3-1-16,2 3 1 0,-1-6 1 0,-6 3 0 16,1-3 0-16,0 0 0 0,0 1 1 0,-5-1 0 0,0-3 4 15,-5 1 3-15,0-1 2 0,0-2 4 0,1 0 3 0,-6-1 4 16,-1-2 6-16,7 0 6 0,-6 0 1 0,0-2 2 16,1-1 0-16,-1 0 0 0,0-2 2 0,0-1-2 0,6 1-4 15,-2-3-5-15,2-1-3 0,-1-2-2 0,-1 0-3 16,6-2-2-16,6 2-4 0,-1-3-4 0,-1 0-1 0,2-3-2 15,-2 4-5-15,6-3 1 0,0 2-1 0,0-3 0 0,-1 4-1 16,1-5 1-16,0 6-1 0,-1-5-1 0,2 3 4 16,-6 3-1-16,-1 0-1 0,1 0 0 0,0 0 0 0,0 6-1 15,-5-3-6-15,0 2-13 0,0 3-13 0,0-2-17 0,0 5-18 16,-5-3-21-16,5 3-29 0,-5 0-32 0,0 3-47 16,1-3-81-16,-1 2-109 0,0 1-57 0</inkml:trace>
  <inkml:trace contextRef="#ctx0" brushRef="#br0" timeOffset="-11200.2">16846 10256 103 0,'4'3'477'0,"-4"-3"-96"15,0 2-148-15,0 1-102 0,0 0-56 0,0 0-33 16,-4 2-14-16,-2 1-8 0,2 1-4 0,-2 5 0 0,-3-4-2 15,-1 3-1-15,0 3-2 0,0-3-4 0,6 0-2 0,-7 0-2 16,7 0-2-16,-6-4 0 0,5 2-1 0,0 0 1 16,5-5-1-16,-4 3 1 0,-1-5 0 0,5 3 0 0,0-2 1 15,0 0 4-15,0-3 1 0,0 3 0 0,0-3 6 16,0 3 0-16,5-3 4 0,-1 0 1 0,1 0 1 0,0 0-1 16,0 0-4-16,4 0 0 0,2 0-5 0,-1 0 0 0,-1-3-3 15,0 3-1-15,6-3-1 0,-5 0-2 0,10 0-1 16,-11 2 0-16,12-3 0 0,-8 2-2 0,7-5-2 0,-5 6-10 15,-1-5-13-15,2 3-18 0,-8-2-21 0,8-2-27 0,-7 2-37 16,-3 0-61-16,-2 0-91 0,-4-1-99 0,0 0-45 16</inkml:trace>
  <inkml:trace contextRef="#ctx0" brushRef="#br0" timeOffset="-10980.19">16850 10275 268 0,'-10'0'421'0,"0"-3"-109"0,5 3-117 16,-5 3-70-16,6-3-36 0,-6 3-17 0,6 0-9 0,-2 0-4 15,2 1-2-15,-1 3-4 0,-1 1-5 0,2-3-8 16,4 6-5-16,-5-2-5 0,5 2-4 0,-5 0-3 0,5 2-3 16,0-2-1-16,-5 2-2 0,5 2 0 0,-5-4-1 0,5 5-3 15,-4-3-2-15,4 1-3 0,-5 0-2 0,5-3-2 16,-6 3 0-16,6 1-3 0,-5-3-2 0,5-1-6 0,-4 0-15 16,4 0-19-16,0 0-22 0,-5-2-27 0,5-1-34 15,0 0-55-15,0-2-94 0,0-1-115 0,5 0-59 0</inkml:trace>
  <inkml:trace contextRef="#ctx0" brushRef="#br0" timeOffset="-7060.2">17397 10419 313 0,'-5'0'275'0,"0"-4"-81"15,1 4-69-15,-2 0-44 0,2 0-27 0,-1-2-17 16,5 2-5-16,-6 0-2 0,6 0-2 0,-4 0-2 0,4 0-1 31,0 0-3-31,0 0 1 0,0 0 0 0,0 0-3 0,0 0-2 0,0 0 0 0,0 0-3 0,0-3 0 0,0 3-1 0,4 0 0 16,2-4-1-16,-1 4 0 0,-1-1-1 0,2 1-3 15,-2 0 1-15,1-3-2 0,5 3 1 0,-5 0-1 16,5-3 0-16,0 3-1 0,-1-3 0 0,-4 3 0 0,10-3 0 16,-11 3-1-16,5 0-1 0,2-2-3 0,-1 2 2 0,-1-4-2 15,-3 1-1-15,3 3-1 0,-4 0 1 0,-1 0-1 16,2-2 0-16,-1 2 0 0,0 0 0 0,-5 0-1 0,5 0-6 15,-5 0-7-15,4 0-7 0,-4 0-7 0,0 0-12 16,0 0-12-16,0 0-16 0,0 0-17 0,-4 0-30 0,4 2-43 16,-5-2-60-16,0 3-86 0,-6 1-64 0</inkml:trace>
  <inkml:trace contextRef="#ctx0" brushRef="#br0" timeOffset="-6890.2">17387 10456 324 0,'-4'0'320'16,"4"3"-104"-16,-6 0-90 0,6-3-54 0,-4 0-27 0,4 0-14 15,0 3-8-15,0-3-1 0,4 0 2 0,-4 0 3 0,0 0 3 16,6 3 4-16,-6-3 2 0,4 0-1 0,1 0-1 16,0-3-3-16,0 3-3 0,5 0-3 0,-1-3-5 0,1 3-4 15,0-3-5-15,0 0-1 0,5 0-4 0,-1 1-5 16,1-1-9-16,-1 1-12 0,0-2-22 0,2 3-29 0,-2-2-60 16,6 0-112-16,-6 0-96 0,-4 0-68 0</inkml:trace>
  <inkml:trace contextRef="#ctx0" brushRef="#br0" timeOffset="-4420.2">3568 9138 374 0,'-9'-8'387'0,"-6"-1"-163"0,0 4-106 16,1 2-56-16,0 0-30 0,-2 0-17 0,2 3-6 0,-1 0-3 16,-4 3-1-16,3 0-1 0,3 0 2 0,2 2-1 0,-3 1 1 15,4 3 1-15,-5-2-1 0,5 1-2 0,1 4 2 16,4-2-1-16,-5 4-3 0,6 0 3 0,-1 2-2 15,-1 1 1-15,6-1 1 0,0 1 1 0,0-1-2 0,6 3 1 16,-1 1-1-16,-1-3 1 0,2 2 2 0,-2-4 0 0,6 6 1 16,0-6-1-16,-1 6 0 0,6-6 1 0,0-1-1 15,-6 0-1-15,10-1-1 0,-3-1 2 0,-2-4 0 0,6 0 1 16,-6-2 1-16,2 0 2 0,2-6 4 0,-3 0 3 0,-5-4 4 16,5 2 3-16,-1-4 5 0,1-2 4 0,-5 0 4 15,4-4 2-15,-4 1 4 0,-5 0 3 0,5-2 1 0,-5-2 0 16,-5 2 1-16,4-1-3 0,-4 0-1 0,-4 4-7 31,-1-3-5-31,-5-1-7 0,5 0-7 0,-5 3-8 0,-4 0-13 0,4-1-13 0,-5 4-17 0,6-2-14 0,-6 4-17 0,5 1-18 16,0-1-18-16,0 3-18 0,1 3-18 0,4 0-28 15,1 0-53-15,-2 3-101 0,1 0-74 0</inkml:trace>
  <inkml:trace contextRef="#ctx0" brushRef="#br0" timeOffset="-4150.2">3442 9418 403 0,'0'0'361'0,"-5"-3"-130"0,5 3-104 15,0 0-59-15,-5 0-33 0,5 0-16 0,0 3-10 0,0-3-4 16,5 0-3-16,-5 3-2 0,5 3 3 0,-1-3 3 0,1 3 4 16,0 0 2-16,5 3 3 0,0-1 1 0,-1 0-1 15,1 3 3-15,0 1 0 0,4-4-2 0,-4 2-3 0,5 2-2 16,-5-2-3-16,4-1-1 0,1 1 0 0,0 2 0 15,-1-1-5-15,1 0 1 0,-5 0-1 0,4-1-1 0,2 2 0 16,-2-1-1-16,1 0-3 0,0 0-7 0,-1-3-8 0,1 1-16 16,-1-2-18-16,1-1-29 0,-1 0-47 0,1-3-95 15,6-3-112-15,-12-3-64 0</inkml:trace>
  <inkml:trace contextRef="#ctx0" brushRef="#br0" timeOffset="-3900.19">3837 9408 258 0,'0'0'387'0,"0"0"-120"0,0 0-108 0,0 0-71 15,5 0-41-15,-5 0-21 0,5 0-13 0,-5 0-5 0,5 0-3 16,0 0 1-16,0 0 1 0,0 0 0 0,-1 0 2 15,6 0 0-15,0 0 1 0,0-4 0 0,0 4 2 0,-1 0-1 16,1-3-1-16,-4 3-1 0,3 0-2 0,0-2-1 0,1 2 1 31,0-4-2-31,0 4-1 0,-1-1 0 0,1 1-2 16,0-3 1-16,0 3 0 0,-1-3-2 0,1 3-7 16,0-3-7-16,0 3-16 0,-6-3-16 0,6 3-30 0,1 0-51 15,-7-3-95-15,1 3-112 0,0-3-65 0</inkml:trace>
  <inkml:trace contextRef="#ctx0" brushRef="#br0" timeOffset="-3700.2">3945 9463 129 0,'-5'1'420'0,"1"2"-124"0,4 0-131 0,-6 0-75 0,6-1-42 0,0-2-20 0,0 3-7 0,6-3 0 0,-2 0 1 16,1 0 5-16,4 0 1 0,-3 0 2 0,8-3 0 0,1 1-1 15,-1-1-6-15,6 0-5 0,-5-1-5 0,9-2-5 0,-4 3-8 16,-1-3-13-16,1 0-16 0,-1 0-25 0,1 5-36 15,-1-4-67-15,-4 2-142 0,0-3-88 0</inkml:trace>
  <inkml:trace contextRef="#ctx0" brushRef="#br0" timeOffset="3909.81">4344 9250 53 0,'0'-2'243'0,"0"2"-46"15,0-3-46-15,0 3-34 0,0-3-31 0,0 3-24 0,0-3-12 16,0 1-8-16,0-1-1 0,0 3-5 0,0-3-3 0,0 1-2 16,0-1-1-16,0 3-1 0,0-3-2 0,0 0-2 15,0 0-2-15,0 1-1 0,0 2-2 0,0-4-4 0,0 2-1 16,0 2-2-16,0-3-2 0,0 3-2 0,0-3-3 16,0 1-2-16,0-1-2 0,0 3 2 0,6-6-3 0,-6 4 2 15,0-1 1-15,6 0 1 0,-6 0 2 0,0-2 4 0,4 2 2 16,-4-2 1-16,5 0 0 0,-5 2 0 0,4-3-1 15,1 3-1-15,1-2-3 0,-1 2-3 0,-5 0-2 16,4-1-2-16,1 1 1 0,0 0-1 0,0 0-1 0,-1 0 0 16,1 3 0-16,1-3-1 0,-1 0 0 0,-5 3 0 0,4 0-1 15,2 0 0-15,-6 0-1 0,4 3 1 0,1 0-1 0,-5 0 1 16,5 0 0-16,-5 0 0 0,4 2-1 0,-4 3-2 31,0-3 0-31,0 4 0 0,0-1 2 0,-4 3-1 0,4 0 0 0,-5 2 0 0,-4 1 2 0,3 0 1 0,-3 3 2 16,-6-4-1-16,5 4-1 0,-4-3 2 0,-1 2-1 0,0-2 0 15,1 0-1-15,4-1 0 0,-4 1 0 0,3-5 0 16,1 1 0-16,6 2-1 0,-6-5-1 0,5 0 2 0,-4-3 0 16,3 2 0-16,6-1 0 0,-4-1 1 0,4-1-1 15,0-2 1-15,0-1 1 0,0 4-1 0,0-4-1 0,4 1 1 16,-4-1-1-16,10-1 0 0,-5 1 0 0,4-4-1 0,1 3 0 31,0-2 1-31,5-3-1 0,0 0 1 0,-2 0-1 16,3 5 0-16,-2-8-1 0,6 4-2 0,-1-1-7 0,-4 0-9 0,5 0-8 0,-1 2-15 0,1-2-19 0,-1 3-30 15,1-2-60-15,-6-1-119 0,2 0-95 0,-3 4-48 0</inkml:trace>
  <inkml:trace contextRef="#ctx0" brushRef="#br0" timeOffset="5139.8">4644 9157 78 0,'0'0'208'16,"0"-3"-32"-16,4 3-32 0,-4-3-35 0,0 0-32 15,5 3-22-15,-5-2-13 0,5 2-8 0,-5-3-5 0,0 0-1 16,4 3-3-16,-4-2 0 0,0 0 1 0,6-1-1 0,-6 3 1 16,0 0 1-16,0-3 0 0,0 3 0 0,0 0-1 15,0 0-2-15,0 0-3 0,0 0-4 0,0 0-5 0,0 0-2 16,0 0-4-16,-6 0-2 0,6 3-3 0,-4-3 0 31,4 3-1-31,-5-1 0 0,5 0 2 0,-5 1-2 0,1 0-1 0,-2-1 1 0,1 4 1 0,5-3-1 0,-4 3 0 0,-1-1 0 16,0 0 0-16,5 1 0 0,-5-1 0 0,5 1 0 15,-5 2 0-15,5-3 2 0,0 3-2 0,0-2 0 0,0 0 0 16,0 0 2-16,5 2-1 0,-5-3 0 0,0 1 1 31,5-4-2-31,-5 4 0 0,5-3 0 0,-5-1 1 0,5 1 0 0,-5-3 1 0,4 0 4 0,1 3 0 0,1-3 1 0,-2-3 3 16,1 3 1-16,0-3 1 0,-1 1-1 0,2-1-1 15,-2-3-2-15,1 1 1 0,1 2 0 0,-6-2 0 16,5-1 1-16,-1 4-2 0,-4-4 2 0,5 0 0 0,-5 0 2 16,0 4-2-16,0-4-2 0,0 1-1 0,0-1-2 0,0 4 0 15,5-4-3-15,-5 1 2 0,0-1-3 0,0 3-1 0,0 1 0 16,0-1 0-16,0 1-1 0,0-1-1 0,0 3 1 16,0-3 0-16,0 3 0 0,0-3 0 0,0 3 0 15,0 3-1-15,0-3 1 0,0 3 1 0,5 0-1 0,-5-1-2 16,0 3 0-16,5 1 0 0,-5 2-1 0,0-2 3 0,4 2 1 15,1 3-1-15,-5-3 2 0,5 1 0 0,-5-1 1 16,5 3 2-16,1-3-1 0,-1 0-1 0,-1 3 0 0,1-2-1 16,-5 2-1-16,4-3 0 0,-4 2 0 0,6 2 1 15,-6-1-1-15,0 0 0 0,4-3-1 0,-4 3 2 0,0-1 0 16,-4 2 1-16,4-2-2 0,0-1 0 0,0 2 1 0,-6-3 0 16,6 0-1-16,0 1 0 0,-4-1-2 0,4-2-3 15,0 3-1-15,-5-5-5 0,5 2-7 0,0-4-10 0,0 1-12 16,0 3-12-16,0-4-20 0,0-2-30 0,0 4-61 15,0-4-112-15,0-4-89 0</inkml:trace>
  <inkml:trace contextRef="#ctx0" brushRef="#br0" timeOffset="6349.81">5058 9146 142 0,'5'-3'172'0,"-5"3"-30"0,0-3-31 0,5 3-32 31,-5-2-21-31,0 2-13 0,0-2-7 0,0 2-4 0,5-3-1 16,-5 3-2-16,0-3 1 0,0 0-2 0,0 3 0 0,0 0-1 15,0-3 0-15,0 3-1 0,0 0 0 0,0 0-2 0,0 0-1 16,0 0-1-16,0 0-2 0,-5-3-3 0,5 3-3 16,0 0-2-16,-5 0-2 0,5 0-3 0,0 0-4 15,-5 0-1-15,5 0-1 0,-5 0-2 0,1 0 1 0,4 3-1 16,-5-3-1-16,0 0 2 0,0 3-2 0,0 0 0 0,0 0 0 16,-5 2 2-16,6-3 0 0,-1 4-1 0,-5-1 1 15,4 1-1-15,2 0 3 0,-1-4 1 0,0 3-3 0,-5 1 2 16,10-3-1-16,-4 2-2 0,4 1 0 0,-5-4 1 15,5 4-1-15,0-3 1 0,0 2-1 0,0-2 1 0,0 3 1 16,0-4-1-16,5 4 3 0,-5-3 0 0,4 2 0 0,2-2 0 16,3 2 2-16,-4-2-2 0,5 3 1 0,-4-4-1 15,3 1 0-15,0 3-2 0,1-4 0 0,0 1 0 16,0 3-2-16,-1-4 1 0,1 1-1 0,0 0 0 0,0 2 0 16,-1-2-1-16,0 0-1 0,-3 2 1 0,0 1 0 0,-2-4 1 15,1 4-1-15,0-4 0 0,-5 5 0 0,4-2 0 0,-8 3 2 16,4-2 0-16,-5 2 0 0,0 0-2 0,-5 1 1 15,1-2 0-15,-1 1 2 0,0 1 0 0,-5 0 1 0,5-4-2 16,-4 4 1-16,-1-8 0 0,5 5-1 0,1 0 3 16,0-4-1-16,-3 2 0 0,3-1 3 0,4-3 0 0,1 1 0 15,-2-1 2-15,6-1 0 0,-4 1 0 0,4-3-1 16,0-1 1-16,0-1-4 0,0-1 0 0,0 2-2 0,4-5 0 16,-4-2 0-16,10 2-3 0,-5-2 1 0,0-2-2 0,5 2 1 15,-4-3 0-15,3 3-2 0,0-3-1 0,1-2 1 0,0 2 1 16,0 0 0-16,-6-2 0 0,6 2 0 0,0 0 0 15,-5 3 0-15,0-3 1 0,5 6 0 0,-6-3 0 16,-4 3 0-16,6 0 0 0,-3-1 1 0,-3 4 3 0,0 2-1 16,0-1 1-16,0 1-2 0,-3 0-1 0,3 0 0 0,-6 0-4 15,2 3-4-15,-1 0-5 0,-5 3-4 0,0 0-7 16,0 0-7-16,1 2-8 0,4 0-13 0,-10 0-10 0,10 4-14 16,-5-3-27-16,6-1-49 0,-5 0-88 0,3 1-95 15</inkml:trace>
  <inkml:trace contextRef="#ctx0" brushRef="#br0" timeOffset="7459.81">5337 9127 340 0,'0'0'302'0,"0"-3"-93"16,0 0-79-16,0 3-46 0,0-3-25 0,0 3-14 0,0 0-8 16,-6 0-4-16,6 0 0 0,0 0-4 0,-4 3-4 0,4 0-6 15,-5 0-6-15,0 3-6 0,1 1-3 0,-6 1-1 16,5 1-3-16,-1-1 0 0,-3 3 0 0,4-3 0 15,1 0 0-15,-6 3 1 0,5-3 2 0,-1 1-1 0,2 0 0 16,-1-1 0-16,0 0 0 0,-5 0 0 0,7 0-2 0,-3-2 0 16,0 2-1-16,6-2 0 0,-4-1 1 0,-1 1 0 0,5-1-1 15,-5 0 0-15,5-2-1 0,0 0 1 0,0-1 1 16,0 1 2-16,0 1-2 0,0-4 2 0,5 2-2 0,-5-2 6 0,5 0 2 0,-1 0 2 0,2 0 1 0,0 0 0 31,3-2 2-31,0 2-1 0,0-4 3 0,7 1-5 0,-7 1-2 16,5-1-3-16,2-2-1 0,-7 2-2 0,5-2-1 0,2 2 1 15,-2-3-2-15,1 4 0 0,-5-4-1 0,4 3 2 16,-4-2-1-16,4 2-1 0,-8 0-2 0,3 1-5 0,1-1-4 16,-5 0-3-16,0 3-5 0,-1-3-7 0,2 3-6 15,-1 0-6-15,-5-2-8 0,0 2-12 0,0 0-24 0,0 0-36 16,0-3-71-16,-5 0-112 0,-1 0-73 0</inkml:trace>
  <inkml:trace contextRef="#ctx0" brushRef="#br0" timeOffset="7719.81">5292 9184 169 0,'0'-3'280'16,"0"3"-64"-16,0 0-65 0,0 0-52 0,0 0-38 0,0 0-22 16,0 3-17-16,0-3-8 0,0 3-1 0,0 0-1 15,0-1 3-15,6 4 4 0,-6-1 2 0,5 3 1 0,0 1 1 16,0-3-1-16,-5 2 2 0,4 3-4 0,1-3-2 15,0 3-2-15,-5 0 0 0,4 0 1 0,2-3 1 0,-1 6-1 16,-5-3-3-16,5 0 0 0,0 0-2 0,-5 0-3 0,0 0-2 16,5-1-1-16,-5 2-3 0,0-2-1 0,4 3 0 15,-4-3-1-15,0-1-1 0,4 0 0 0,-4 0-5 0,0 0-11 16,6 0-13-16,-1-2-17 0,-5-2-21 0,5 4-46 16,0-7-88-16,0 4-115 0,0-3-67 0</inkml:trace>
  <inkml:trace contextRef="#ctx0" brushRef="#br0" timeOffset="8109.81">5556 9372 194 0,'0'0'331'16,"0"0"-114"-16,0 0-94 0,0 0-57 0,0 0-27 0,6 0-18 16,-6 0-6-16,5 0-3 0,-1-4 0 0,2 2 0 0,-2-1-2 15,1 3 2-15,-1-2-2 0,1-1 2 0,0 3 1 16,0-3 1-16,-5 3 2 0,0 0 3 0,5 0 2 16,-5-3 2-16,0 3 2 0,0 0 0 0,-5 0-1 0,5 0-2 15,0 0-1-15,0 0-3 0,0 0-3 0,0 0-4 0,0 3-3 16,0-3-4-16,0 0-2 0,0 0-2 0,-5 3 0 15,5-3 0-15,0 3-2 0,0-3-2 0,0 0-3 0,0 2-2 16,0-2-2-16,0 0-1 0,5 3-4 0,-5-3-2 16,0 0 3-16,0 0 2 0,0 0 3 0,5 0 4 0,-5 0 5 15,0 0 4-15,0 0 7 0,0-3 4 0,0 3 4 0,-5 0 1 16,5-2 1-16,0 2 0 0,0 0-1 0,0-3-3 16,-5 3-5-16,5 0-6 0,-5 0-10 0,5 0-17 15,-5 0-20-15,1 3-31 0,-1-3-60 0,5 0-133 0,-4 0-89 16,-2 0-56-16</inkml:trace>
  <inkml:trace contextRef="#ctx0" brushRef="#br0" timeOffset="9349.79">5928 9140 174 0,'-5'0'276'0,"5"0"-74"0,-4 0-65 15,-2 0-49-15,6 0-27 0,-5 0-16 0,1 0-13 0,-2 0-8 16,2 3-4-16,-6 0-1 0,6-1-2 0,-2 1-1 0,1 0-3 16,-5 0-2-16,6 0 1 0,-1 0-2 0,-5 2-1 15,5 0 1-15,-5 1 4 0,5 2 1 0,0-3 3 16,-4 4 2-16,4 1 0 0,-5-1 2 0,6 2 1 0,-2 0-3 15,-3 0-4-15,3 0-2 0,3 3-1 0,-3-3-2 0,6 2 0 16,-6 2-3-16,6-2 1 0,-3 3-1 0,3-1-1 16,3-3 0-16,-3 3-1 0,0-2 0 0,6 1 0 0,0-2 1 15,-3-3-1-15,7 0 1 0,-5 0 0 0,5 0 0 16,-5-5 0-16,5 2 0 0,-1-1 2 0,1-2-1 0,0 0 1 16,0-3-1-16,4 0-1 0,-4-3 0 0,1 3-1 15,-2-6-2-15,0 4 0 0,1-4 0 0,1 3 0 0,-2-2 3 16,-4 0 4-16,-1-1 4 0,2 0 3 0,-2 0 2 15,-4 1 4-15,5 1 0 0,-5-2 0 0,-5 0-1 0,5 0-3 16,-4 1-4-16,-2 0-3 0,2 1-4 0,-6 0-2 0,6 1-1 16,-7 3-4-16,-3-3-1 0,4 0-5 0,-5 3-4 0,5 0-6 15,-4 0-9-15,4 0-7 0,-5 0-10 0,10 0-11 16,-4 3-15-16,4-3-15 0,0 3-18 0,0-3-24 16,1 3-40-16,4-3-79 0,0 0-113 0,0 0-52 0</inkml:trace>
  <inkml:trace contextRef="#ctx0" brushRef="#br0" timeOffset="9769.81">6133 9140 95 0,'0'-2'442'0,"0"0"-107"16,-5-1-131-16,5 3-90 0,0 0-49 0,-5 0-28 0,0 3-18 31,1 1-8-31,-6-1-6 0,5 5-2 0,0 1-2 16,-5 1-1-16,5 1 1 0,1 0-1 0,-6 3 1 0,0 0 0 0,5 3 0 0,0-1 0 0,0 1 0 0,0-1 1 31,-4 0 0-31,9 1 1 0,-6 0-1 0,6 2 1 0,0-2 0 16,0-1 2-16,0-3 0 0,0 4 0 0,6-5 1 0,-1 0 0 15,-1 0 1-15,1-2 0 0,0-1 1 0,0-1 4 16,5 1 1-16,-1-7 1 0,1 1 2 0,0 0 3 0,0-1 0 16,-1-2 0-16,1-2 1 0,0-1-2 0,0 0 0 15,0-3 0-15,-5 1 2 0,-1-1 4 0,6 1 5 0,-5-1 5 16,-5 5 4-16,0-5 2 0,5 0 1 0,-10 0-1 16,5 3-3-16,-5 1-6 0,0-2-6 0,0-1-7 0,-4 5-5 15,4-1-8-15,-10 1-7 0,5 0-11 0,-4 0-11 0,4 1-15 16,-5 3-14-16,5-3-16 0,1-1-20 0,-1 6-24 15,5-3-38-15,0 0-65 0,0 0-136 0,5-3-68 0</inkml:trace>
  <inkml:trace contextRef="#ctx0" brushRef="#br0" timeOffset="10439.81">6285 9116 176 0,'0'0'384'0,"0"-3"-109"0,0 3-109 0,-6 0-75 15,6 0-37-15,0 3-21 0,6-1-8 0,-6 4-5 16,0 0-2-16,0 0 2 0,3 1 3 0,-3 1 1 0,6 4 1 16,0-2-1-16,-6 1-2 0,4 3 3 0,1-1 0 15,0 5 1-15,0-2-3 0,0 0 1 0,0 1-2 0,-1 2-1 16,1-3-2-16,-5 4-2 0,5-4-4 0,0 1-2 0,-5 2 0 16,5-3-2-16,0 1 0 0,-5 0-2 0,5-1 0 15,0-3-1-15,-5 4-1 0,0-3 1 0,4-1-1 0,-4 1-1 16,0 0 1-16,0-3-2 0,0-3 3 0,6 1-1 15,-6-4 2-15,0 1 5 0,0-4 5 0,0 4 10 0,0-6 11 16,-6 3 13-16,6 0 7 0,0-3 16 0,0 0 6 0,0-3-2 16,0 0-4-16,0 0-9 0,0-2-9 0,0-1-10 15,-4-2-11-15,4 0-12 0,0-1-7 0,-5-2-1 16,5 0 1-16,-5 0 0 0,5-2-1 0,-5 1-1 0,5-1 0 16,-5-1-3-16,5 0-1 0,0 0-2 0,-5 4-2 0,5-3-3 15,0 0-1-15,0 3 0 0,0-2-2 0,0 2 0 0,0 2-2 16,5-1-3-16,-5 4-2 0,0 0-4 0,5-1-5 15,-5 0-6-15,0 4-5 0,0-1-6 0,0 1-5 16,5 2-4-16,-5 0 0 0,0 0 0 0,0 0 3 0,0 0 6 16,0 2 5-16,0-2 8 0,-5 3 5 0,5 3 5 0,0-4 4 15,-5 1 3-15,5 3 2 0,0-4 0 0,0 1 0 16,-5 2 0-16,5-2 0 0,0 0-1 0,0 3 2 0,0-4 0 16,0 3-1-16,0-1 2 0,0 0-1 0,0 2 0 15,0 0 0-15,5 0 0 0,-5-5 1 0,0 5-1 0,5 1-1 16,-5-3 0-16,5 2 1 0,0-3 0 0,0 3 0 0,-1-3-1 15,2-2 1-15,-2 3 0 0,1-3 0 0,4-1-1 16,2 4-1-16,-1-4-3 0,-1 0-2 0,6 0-4 0,-5 0-10 16,4 0-12-16,-4-4-11 0,0 3-14 0,5-3-17 15,-6 3-17-15,7-2-20 0,-7-1-21 0,6-1-24 0,-1 2-46 16,-4-3-80-16,-1 5-97 0,1-8-45 0</inkml:trace>
  <inkml:trace contextRef="#ctx0" brushRef="#br0" timeOffset="10689.81">6553 9229 158 0,'0'0'332'0,"0"0"-94"0,-4 0-87 0,4 0-58 15,4 0-34-15,-4 0-19 0,0 0-6 0,4 0-2 16,2 0 1-16,-1 0 1 0,0 0 1 0,0-3-1 0,-1 3-5 15,6 0-1-15,0 0-6 0,0-3-3 0,-1 0-6 16,6 3-4-16,-5-3-2 0,4 3-3 0,-3-2-2 0,4 2-6 16,-2 0-8-16,-2 0-11 0,-1-4-13 0,4 4-16 15,-4 0-24-15,-1 0-36 0,1 0-62 0,-5 0-105 0,-1 0-86 16</inkml:trace>
  <inkml:trace contextRef="#ctx0" brushRef="#br0" timeOffset="10909.81">6651 9242 62 0,'0'3'351'0,"4"2"-96"16,-4 1-94-16,5-3-58 0,0 2-30 0,1 3-15 15,-1 1-10-15,-1-1-6 0,6 3-8 0,-1-3-5 0,-3 3-3 16,3 3-3-16,1-3-3 0,0 0-3 0,-6 0 1 0,2-1 2 16,-2 2 5-16,1-5 1 0,1-1 0 0,-6 2 2 0,0-2 4 15,0 0 3-15,-6 0-3 0,-3-2-3 0,-1 1-4 16,-4 1-4-16,-1 3-2 0,0-3-6 0,1 1-4 15,-7 2-3-15,7-4-1 0,-6 1-8 0,1 0-16 0,5-1-24 16,-6 0-43-16,5-2-93 0,1-3-149 0,-6 0-88 16,5-3-48-16</inkml:trace>
  <inkml:trace contextRef="#ctx0" brushRef="#br0" timeOffset="13319.81">6968 9133 286 0,'0'0'274'0,"0"0"-84"16,0 0-69-16,0 0-53 0,-5 0-27 0,5 0-15 0,0 0-10 16,0 0-6-16,-5 3-3 0,5-1-1 0,0 0-1 0,0 1 6 15,0 0 1-15,-4-1 1 0,4 4 3 0,0 0 3 16,0-1 7-16,-5 3 2 0,5 0 3 0,-4 3 1 16,4 3-2-16,-6 0 2 0,0 3-3 0,3-1-3 0,-8 3-4 15,7 1-4-15,-2-2-2 0,-3 5-1 0,4-1-2 0,-5-4-3 16,1 4 0-16,-1-2-1 0,0 1-2 0,0 0-1 15,5-3-1-15,-5 2 0 0,1-1-1 0,-1-3 0 0,0 3 1 16,1-2-3-16,-2 0 1 0,1-3-1 0,6-1-2 0,-1 4-3 16,1-4-2-16,-2 2-7 0,1-4-13 0,5-4-13 15,5-1-17-15,-5 0-22 0,10-3-35 0,-5-1-57 0,-1-4-104 16,6-1-92-16</inkml:trace>
  <inkml:trace contextRef="#ctx0" brushRef="#br0" timeOffset="13599.81">7017 9163 41 0,'0'0'449'0,"0"0"-105"0,0 0-128 0,0 2-97 0,0 3-54 16,0-2-32-16,6 5-14 0,-6-2-6 0,4 2-2 15,-4 3 1-15,0 0-4 0,5-2-1 0,-5 4 0 0,0-2 0 16,5 0 0-16,-5 3-4 0,0 0 1 0,4 2 1 16,-4-2 2-16,0 0 1 0,6-1 0 0,-6 2-1 0,0-3 0 0,0 3 0 15,0-2 0-15,0-2-3 0,0 4-1 0,0-6-5 16,0 0-5-16,0 3-6 0,0-5-4 0,0 2-11 16,0 2-11-16,0-5-18 0,0 2-30 0,0-6-48 0,0 4-88 15,0-6-114-15,0 0-58 0</inkml:trace>
  <inkml:trace contextRef="#ctx0" brushRef="#br0" timeOffset="13859.81">7164 9234 20 0,'-6'0'349'0,"2"0"-93"15,-1 3-94-15,0-1-70 0,0 4-40 0,0-3-18 16,0 2-9-16,-4 1-5 0,4-1-2 0,0 1-4 15,0-4-1-15,0 1 0 0,5 0 0 0,-5 0-1 0,5-1-1 16,0 4 1-16,0-3-1 0,0-1 3 0,0 1 0 0,0 0 2 16,0-1-2-16,0 1-2 0,5 0-5 0,-5-1 0 15,0 1 0-15,5 1 1 0,-5-2 0 0,5 1-1 0,0-1-1 16,0-2 1-16,0 4 2 0,-1-2 0 0,6-2-5 16,0 3-1-16,-1 0-6 0,6-3-6 0,0 0-13 0,-1 0-23 15,2 0-26-15,3-3-42 0,-5 0-76 0,6 1-127 0,-5-2-69 16</inkml:trace>
  <inkml:trace contextRef="#ctx0" brushRef="#br0" timeOffset="14269.81">7359 9239 164 0,'-15'3'398'0,"6"3"-114"15,-1-1-122-15,0-2-72 0,0 2-42 0,5 1-22 16,1-1-12-16,-1 1-5 0,0-1-3 0,5 1-2 0,0-1-1 15,5 1-1-15,-5-4-2 0,5 4-1 0,-1-4 0 0,1 1-3 16,-1 1 0-16,7-4-1 0,-1 0 0 0,0 0 3 0,-6-4 1 16,6 1 1-16,0 1 2 0,0-4 4 0,-5 4 6 15,-1-4 9-15,6 1 11 0,-10-1 5 0,5 4 4 16,0-4 2-16,-5 1 3 0,5-1 1 0,-5 3 2 0,0 1-1 16,0-1-6-16,0 0-4 0,0 0-4 0,0 3-2 0,0 0-5 15,0 0-6-15,0 3-7 0,0-3-8 0,5 3-6 16,-5 0-4-16,0-1 0 0,5 4 1 0,-5-1 0 0,5 4 1 15,-5-1-1-15,4 3 1 0,1-1 2 0,1 2 0 16,-2 2 0-16,2-4-1 0,-6 5 0 0,4-3 1 0,1 3 0 16,0-2 0-16,0-2 0 0,-5 4 1 0,0-6 0 0,0 6-1 15,0-7 0-15,0 3 0 0,0-3 1 0,0 0 2 16,-5 1 1-16,5-1 3 0,-5-3 2 0,0 1-1 0,1 0 2 16,-2-4 4-16,2 4 0 0,-2-4 6 0,-3-2-3 0,4 3-3 15,0-3 1-15,0 0 6 0,0 0-2 0,0 0-3 16,0 0-8-16,5-3-18 0,0 1-20 0,0-4-30 0,0 1-40 15,5-4-65-15,5-1-85 0,-5-2-142 0,0 1-70 16</inkml:trace>
  <inkml:trace contextRef="#ctx0" brushRef="#br0" timeOffset="14439.81">7657 9283 457 0,'-10'0'439'0,"10"-2"-153"0,-4 2-135 0,-1 0-85 16,-1 0-58-16,2 0-48 0,4 0-59 0,-5 2-111 16,0-2-108-16,-5 3-79 0</inkml:trace>
  <inkml:trace contextRef="#ctx0" brushRef="#br0" timeOffset="33539.81">8697 9667 229 0,'0'-1'279'16,"0"1"-59"-16,0-3-61 0,0 3-49 0,0-3-30 0,0 0-21 15,0 3-10-15,0 0-9 0,0 0-6 0,0 0-5 0,6 0-3 16,-6 0-5-16,0 0-1 0,0 0 4 0,4 6 3 16,-4-3 1-16,5 2 3 0,0 3 5 0,-5-2 3 0,4 4 2 15,-4 2-4-15,6-1 3 0,-1 0-4 0,-5 2 2 16,5 3 0-16,0-2-5 0,-5 3-2 0,4-1-1 0,1-1-2 16,0 0-9-16,0 2-4 0,0-3-2 0,-1 0-6 0,1-1-2 15,1-2-3-15,-1 3 0 0,0-6-1 0,4 3 0 16,-4-3 2-16,0-2 4 0,-1-1 6 0,2 1 5 0,-1-3 9 15,-1-3 9-15,1 0 5 0,0-3 6 0,5 1 6 0,-6-4 4 16,7-3 2-16,-1 1 1 0,-1-3-1 0,0 0 1 16,-3-3-2-16,3 1-1 0,1-1-1 0,-5 0-4 0,0 1-5 15,5-2-6-15,-10 3-6 0,5-3-8 0,-1 1-3 16,2 1-4-16,-6 2-7 0,5 2-5 0,-5 2-3 0,0-2-2 16,4 3-2-16,-4 5-2 0,0-3-2 0,0 2-2 0,0 2 0 15,0 2-2-15,5 2 1 0,-5 0 0 0,0 5 0 16,5 1 4-16,-5 1 1 0,5 1 0 0,0 1 1 15,-1 1 3-15,-4-2-1 0,6 0 1 0,-2 3 0 0,1-2 0 16,5-2-1-16,-5 0 0 0,0 0 1 0,5-3 0 0,-6 1-2 16,1-1 1-16,1-3-1 0,-1-2 1 0,-1 0 2 0,2 0 5 15,-6-3 14-15,0-3 12 0,4 0 16 0,1-2 15 16,-5-1 14-16,4-5 14 0,1 3 16 0,1-6 8 16,-6 3-4-16,0-6-6 0,5 4-14 0,-5-4-11 0,4 4-11 15,-4-4-12-15,0-2-19 0,0 2-22 0,-4-2-6 0,4 0-3 16,0-1-1-16,-5 2-2 0,5-1-5 0,0 0-2 15,-6-1-12-15,6 3-9 0,-5 4-42 0,5 2-64 0,0-3-70 16,0 6-63-16,0 0-55 0,5 2-52 0,1 1-66 16,-6 2-111-16,5 3-66 0,-1 0-10 0</inkml:trace>
  <inkml:trace contextRef="#ctx0" brushRef="#br0" timeOffset="34219.81">9259 9700 232 0,'-10'0'388'0,"1"0"-112"15,-1 0-108-15,5 3-72 0,0-3-37 0,1 4-20 16,-2-4-10-16,6 0-5 0,-5 2 2 0,5-2 1 0,0 3 5 16,0 0 4-16,0-3 2 0,5 3 4 0,1-3 2 0,-2 0 2 15,1 0 0-15,5-3 2 0,-1 3-4 0,1 0-4 16,0 0-3-16,5 0-5 0,-1 0-4 0,2 0-3 0,2-3-5 15,-3 3-5-15,5 0-2 0,-1-3-3 0,-4 3-1 16,3-2-3-16,3 2-2 0,-6-4-2 0,4 4-2 0,-4-3 0 16,-1 3 0-16,1-2 0 0,-5 2 0 0,4 0-1 0,-4 0-1 15,0-3-5-15,0 3-8 0,0 0-13 0,0 0-17 16,-6 0-20-16,6 0-22 0,-5 0-23 0,-5 0-25 0,5 3-32 16,-5-3-51-16,-5 0-84 0,0 2-85 0</inkml:trace>
  <inkml:trace contextRef="#ctx0" brushRef="#br0" timeOffset="34459.81">9327 9786 463 0,'-4'3'377'0,"4"-1"-142"0,0 1-104 15,0-3-61-15,4 3-30 0,-4 0-14 0,6-3-3 16,3 0 1-16,1 2-1 0,0-2 1 0,4 0 3 0,1-2-1 16,5 2-1-16,-1-3-6 0,1 0-8 0,-1 3-4 15,6-3-4-15,-6 1-1 0,0-1-2 0,6 3 0 0,-5-2-1 16,-6-1 0-16,6 0 1 0,-5 3-2 0,-2-3 2 0,3 3 0 15,-6 0 0-15,0-3-2 0,-1 3 0 0,-4 0 1 16,0 0-1-16,0-3-3 0,0 3-8 0,-5 0-9 0,0 0-18 16,0 0-29-16,0 0-56 0,0 0-121 0,0-2-106 15,-5-2-65-15</inkml:trace>
  <inkml:trace contextRef="#ctx0" brushRef="#br0" timeOffset="42239.81">12048 3929 34 0,'-4'0'173'0,"4"0"-15"0,0 0-20 15,-5 0-28-15,5-4-27 0,-5 4-20 0,5 0-17 0,0-3-8 16,-5 3-6-16,5-2-6 0,0 2-3 0,0 0-1 16,0-3-1-16,-5 3 0 0,5 0-1 0,0 0-1 0,0 0-3 15,0 0-3-15,0 0-1 0,-5-2-1 0,5 2 0 0,-6 0 1 16,6 0 0-16,-4 0 1 0,-1-3 0 0,5 3-1 15,-4 0 1-15,-1 0-1 0,0 0 1 0,5 0-2 0,-5 0 0 16,5 0-1-16,-6 0 0 0,6 0-2 0,-4 0 0 16,4 0 1-16,0 0-2 0,0 0 0 0,0 0 4 0,0 0 0 15,0 0-2-15,0 0 2 0,0 0-1 0,0 0-2 0,0 0 1 16,0 0 0-16,4 0-7 0,2-3 4 0,-1 3-3 16,5 0 0-16,-1-3-1 0,6 3-1 0,5-2 1 15,-1-1-3-15,5 0 2 0,0-2-2 0,1 2 3 0,4 0 0 16,-4 0-1-16,4-2 2 0,1 2 2 0,-1-2 2 0,5 2-1 15,-4-3-1-15,3 1-1 0,-3-1 1 0,0 4 2 0,-2-4-3 16,2 3-2-16,-5-2 0 0,-1 2 1 0,-5 0 0 16,1 0-2-16,-1 1 0 0,-9 2-1 0,4-3 1 15,-4 3 1-15,-5-3-4 0,0 3-1 0,5 0 1 0,-10-3-3 16,4 3-7-16,-4 0-6 0,0 3-8 0,0-3-7 0,0 0-6 16,0 3-10-16,-4 0-12 0,4 2-16 0,-10-2-22 15,5 3-35-15,-4-1-61 0,-1 1-106 0,0-1-69 0</inkml:trace>
  <inkml:trace contextRef="#ctx0" brushRef="#br0" timeOffset="42459.81">12102 4076 269 0,'-9'3'238'0,"3"0"-87"16,2-3-50-16,-1 3-27 0,5-3-12 0,-6 0-9 0,12 0-4 15,-6 0-6-15,9-3-6 0,1 3-8 0,0-3-9 16,9 0-5-16,1 2-4 0,-1-5-3 0,11 3-2 0,-6 0 0 15,11-3 2-15,-7 3 1 0,12 0-1 0,-6-1 1 16,6 0 0-16,-7-1 1 0,6 0 0 0,0 2 0 0,5-3-2 16,-4 3 0-16,-1-2 2 0,-1 2-3 0,2-2-2 0,-6 3-3 15,-5-1-1-15,1 0 0 0,-6 0-7 0,0 3-7 16,-9-3-13-16,0 3-12 0,-6 0-16 0,1 0-27 0,-5-3-50 16,-5 3-117-16,-5 0-98 0</inkml:trace>
  <inkml:trace contextRef="#ctx0" brushRef="#br0" timeOffset="47629.81">7305 12072 142 0,'-5'0'162'16,"1"0"-26"-16,4 0-31 0,0 0-33 0,-5 0-29 0,5 0-22 16,0 0-15-16,-5 0-12 0,5 3-11 0,0-3-10 15,-5 0-13-15,5 3-9 0,0-3-11 0,0 0-13 0,0 0-13 16,0 0-12-16,0 0-10 0,0 0-8 0</inkml:trace>
  <inkml:trace contextRef="#ctx0" brushRef="#br0" timeOffset="47929.81">7296 12072 103 0,'0'0'149'0,"0"0"-10"0,0-2-22 15,4 2-24-15,-4 0-25 0,0 0-23 0,0 0-18 0,0 0-12 16,5 0-7-16,-5 0-1 0,0 0 2 0,0 0 3 0,0 0 3 16,0 0 3-16,-5 0 2 0,5 0 2 0,0 0-2 15,0 0-1-15,-4 0-4 0,4 0-3 0,0 0-2 0,-5 2-1 16,5-2 0-16,0 0-1 0,-5 0 0 0,5 0-1 15,-5 3 0-15,5-3-1 0,-5 3-3 0,5-3-4 0,-5 0-6 16,5 0-4-16,0 3-2 0,-5-3-3 0,5 0-3 0,0 0-4 16,0 0 3-16,0 0 2 0,0-3 0 0,0 3 4 15,0-3 3-15,0 3 1 0,0-3 7 0,0 1 6 16,0-1 0-16,-5 3 5 0,5-3 5 0,0 0 2 0,0 0 1 16,0 3-1-16,-4-3-1 0,4 1-1 0,-6-1-2 0,6 3-1 15,0-3 0-15,-4 3 2 0,4 0-1 0,-5 0 1 0,5-2 0 16,0 2-2-16,-5 0-3 0,5 0-7 0,0-3-8 15,0 3-8-15,0 0-7 0,0 0-8 0,0-2-8 16,0 2-9-16,0 0-11 0,0-3-11 0,0 3-17 0,0 0-21 16,5-3-30-16,-5 0-36 0</inkml:trace>
  <inkml:trace contextRef="#ctx0" brushRef="#br0" timeOffset="51979.81">9948 9528 266 0,'0'0'236'0,"0"0"-51"0,0-2-52 0,0 2-40 0,0-4-27 16,0 4-16-16,0-2-9 0,0 2-5 0,0 0-4 16,0 0-1-16,0-3-2 0,0 3-2 0,0 0-4 15,0-3-4-15,0 3-5 0,0 0-3 0,0-3-4 0,0 3 0 16,0 0 2-16,0 0 1 0,0 0 4 0,0 0 4 0,0 0 5 16,0 0 4-16,0 0 7 0,0 0 2 0,0 0 1 15,0 0 1-15,0 0-1 0,-5 0 2 0,5 0 0 0,0 0 2 16,0 0-1-16,0 0 2 0,0 0 2 0,0 0-2 15,5 0 0-15,-5 0-2 0,0 0-4 0,0 0-4 0,0 0-5 16,5 0-5-16,-1 0-6 0,-4-3-4 0,11 3-3 16,-6 0-3-16,4-2-1 0,1 2-1 0,0-3-2 0,-1 3 1 15,6-3 0-15,-6 3-2 0,6 0 1 0,-6 0-1 0,1 0 0 16,1 3 0-16,-1-3 0 0,-5 5-1 0,0-2 0 16,-1 3 2-16,2 3-2 0,-6-5 1 0,0 8-1 0,-6-1 1 15,2 0 1-15,-1 2-1 0,-6 1 0 0,2-1 2 0,-7 4 0 16,2-5-2-16,0 1 2 0,4-2-1 0,0-1-2 15,1-1 0-15,-1 0 1 0,0-4-1 0,6-2 2 0,-1 2-1 16,5-3 0-16,-5 1-1 0,0 1 0 0,5-4 0 16,0 2-1-16,0-2 0 0,0 0-1 0,5 0-1 0,0 3 1 15,4-3 1-15,-4 0 1 0,4 0-1 0,6 0 1 16,-5 0 0-16,0 3-2 0,4-3 0 0,-3 3-1 0,-2-3 0 16,1 2-1-16,-5 1 1 0,-1 0 0 0,2 2 1 0,-1-1 1 15,0-3 0-15,-5 5 1 0,0 0-1 0,0 0 0 16,-5-2 1-16,-6 1 1 0,7 4-1 0,-7-3 2 0,1 0 0 15,-4-1-1-15,4 0 1 0,-4 1 2 0,0-1-3 16,-1 1 1-16,5-4 1 0,-9 2-2 0,4 1 0 0,0-3 2 16,0 1-1-16,1 0-2 0,-1-3 0 0,6 0 0 0,-1 2 0 15,0-2-1-15,5 0-9 0,0 0-15 0,1-2-19 16,4 2-22-16,0 0-28 0,4-3-34 0,1 0-44 0,4-1-77 16,7-3-138-16,-7-1-68 0,6 3-24 0</inkml:trace>
  <inkml:trace contextRef="#ctx0" brushRef="#br0" timeOffset="52839.81">10236 9564 106 0,'0'-3'334'0,"0"0"-91"0,-4 0-90 0,4 3-63 16,0-2-36-16,0 2-19 0,0 0-10 0,0 0-5 0,0-4-2 15,4 4-2-15,-4 0-2 0,0-2-1 0,0 2-2 0,0 0-2 16,0 0-3-16,0 0-2 0,0 0-1 0,0 0-1 15,0 0 1-15,0 0 0 0,0 0 2 0,0 0 1 0,0 0 1 16,6 0 1-16,-6 0 1 0,0 0 1 0,0-3 2 16,0 3 1-16,0 0 1 0,4 0 0 0,-4-2 0 0,0 2 0 15,5 0 0-15,-5 0 0 0,0-3 0 0,0 3-2 0,5 0 0 16,-5 0-1-16,0 0 0 0,4-3-1 0,-4 3 0 16,0-3 1-16,5 3-2 0,0-3 0 0,0 3-1 0,-5-2 1 15,6 2-1-15,-2-2 3 0,-4 2-3 0,5-4 0 16,-1 4 3-16,1-2-1 0,1 2-1 0,-2-3 0 0,1 0 0 15,1 0-2-15,-2 3 1 0,1 0-3 0,0-3 0 0,5 1 2 16,-5 2 0-16,-1 0 0 0,1 0-1 0,0-3 1 16,5 3-2-16,-5 0 2 0,0 3-3 0,4-3-1 0,-4 0-3 15,5 0 0-15,-5 0 0 0,0 0 0 0,0 2 0 16,0 1 1-16,-1 0 1 0,1 0 2 0,0 2 3 0,-5 1 2 16,0 2 4-16,0 0 3 0,-5 3 2 0,0 0-1 15,1 3 1-15,-1 0-2 0,-5 5-1 0,0 1-2 0,-5-4-1 16,6 2-3-16,-6-3 0 0,5-2-2 0,-5 1 0 0,1 0 0 15,4-1-1-15,-5-1 0 0,6-2-1 0,0-1 0 16,-2-1-1-16,6-2 0 0,0 2-1 0,1-3 0 0,-1 1-1 16,0-4-2-16,5 1 1 0,0 3-1 0,0-4 0 15,0 2 1-15,5-1 0 0,0-1 0 0,-1 0 0 0,6-2 0 16,1 3 0-16,-2 0 0 0,0-3 0 0,6 0 0 0,0 0-1 16,0-3 1-16,-1 3-1 0,1-3 1 0,-1 1 0 15,6 2-1-15,-5-2 0 0,4-1 0 0,-4-1 0 0,5-1-1 16,-6 2 1-16,1 0 0 0,-1 1 0 0,1-1 0 15,-5 0 0-15,0 0-2 0,-1 1-1 0,2 2-2 16,-7-3-1-16,1 3-1 0,0 0 0 0,-5 0-3 0,5 0-2 0,-5 0 1 16,0 0-3-16,0-2-4 0,5 2-5 0,-5 0-10 15,-5-3-10-15,5 3-13 0,0 0-16 0,0 0-20 0,-5-3-31 16,5 0-67-16,0 0-130 0,0 0-79 0</inkml:trace>
  <inkml:trace contextRef="#ctx0" brushRef="#br0" timeOffset="53239.8">10739 9522 33 0,'0'-2'376'0,"0"2"-94"0,0 0-105 0,0-3-78 16,0 3-40-16,0 0-21 0,0 0-10 0,0 0-2 16,0 0 0-16,0 3 2 0,5-3 1 0,-5 2 2 0,5 4 3 15,-5-4 0-15,5 7 0 0,-5-1-1 0,5 0 0 0,-5 3-2 16,5 3 0-16,-5 0-4 0,0-1-3 0,0 4-1 0,0-1-3 15,0 1-1-15,-5 2-3 0,5-2 0 0,0-1-1 16,-5 1-1-16,5-4-1 0,0 5-4 0,-5-6-1 0,5 3-1 16,0-5-1-16,0 4-2 0,-5-2-1 0,5-2-2 15,0-2 2-15,-5 1 1 0,5-2 0 0,0 2-1 0,-4-3-2 16,4 1 0-16,0-1-1 0,-5-3 1 0,5 3-2 16,0-4-5-16,0 1-8 0,-5 0-11 0,5-1-15 0,0 1-20 15,0-3-28-15,0 0-36 0,0-3-67 0,0 3-124 0,0-5-84 16,0 2-37-16</inkml:trace>
  <inkml:trace contextRef="#ctx0" brushRef="#br0" timeOffset="53629.81">11072 9526 49 0,'4'-6'479'15,"-4"0"-66"-15,5 3-159 0,-5 0-113 0,0 1-64 16,0 2-35-16,0 0-21 0,0 0-10 0,-5 2-5 0,1 1-1 16,-7 3 0-16,6 3-2 0,-4-5 2 0,-1 5-3 15,5 1 2-15,-4-1-2 0,-1 2 1 0,1-3-2 0,-6 6 0 16,5-3 0-16,-1-3-1 0,2 3 0 0,-1 1 0 16,0-5 0-16,0 2-1 0,1-1 0 0,4 1 0 0,0-4 0 15,0 0 0-15,1 1 1 0,-1 0-1 0,5-1-1 0,-5-3 0 16,5 1 2-16,0 2 0 0,0-1 2 0,0-2 2 15,5-2 2-15,0 3 2 0,-5 0 4 0,4-3 1 0,6 3 0 16,-5-3 1-16,4 0-1 0,1 0-1 0,0-3-4 16,5 3 1-16,0-3-2 0,-5 0-2 0,5 1-1 15,-1-2 1-15,0 1-2 0,1 1 0 0,5-3 4 0,-6 2-4 16,1 1 0-16,4-1 0 0,-4-3-1 0,0 3-2 0,-6 0-4 16,6 1-8-16,-6-2-11 0,1 3-12 0,-5-2-14 0,6 0-17 15,-7 0-21-15,1 1-34 0,-1-4-52 0,-4 3-79 16,6-3-106-16,-12 1-49 0</inkml:trace>
  <inkml:trace contextRef="#ctx0" brushRef="#br0" timeOffset="53849.81">11056 9553 279 0,'-4'0'446'0,"4"0"-131"16,-5 0-137-16,5 0-82 0,-5 2-43 0,5 1-23 0,-5 0-12 15,5 0-4-15,0 2 4 0,-5 3 2 0,5 1 1 0,-4 2 3 16,-1-1 3-16,5 2-8 0,-5 2 2 0,0 2-1 15,5-2-5-15,-6 2-2 0,3-2-3 0,-3 2-3 16,2 1-1-16,-1-4 7 0,5 5-4 0,-6-3-2 0,6-1-1 16,-4 0-3-16,4-1 1 0,-5 1-1 0,5 0-2 0,0-3 1 15,-6 3-3-15,6-4-5 0,0 2-7 0,6-4-8 16,-6 0-12-16,0 3-9 0,5-5-18 0,-5 2-15 0,4-3-20 16,2 1-28-16,-1-3-43 0,-1-1-81 0,2-2-101 15,-6 3-50-15</inkml:trace>
  <inkml:trace contextRef="#ctx0" brushRef="#br0" timeOffset="54059.81">11232 9791 144 0,'0'-5'486'16,"0"5"-80"-16,0-2-161 0,6-1-106 0,-6 0-61 0,0 3-28 15,0-3-12-15,0 3-6 0,0 0-2 0,0 0-2 16,0 0-3-16,0 0-2 0,0 0-9 0,0 0-11 0,0 0-15 15,0 0-10-15,0 0-12 0,5 0-11 0,-5 0-14 16,0 0-18-16,4 0-21 0,-4 0-40 0,6 0-81 0,-6-3-122 16,0 0-61-16</inkml:trace>
  <inkml:trace contextRef="#ctx0" brushRef="#br0" timeOffset="54339.81">11364 9589 248 0,'-5'0'465'15,"1"0"-141"-15,-1 0-144 0,0 2-84 0,0 4-47 16,5-1-23-16,0 0-12 0,0 4-2 0,0-1-2 0,5 1-2 16,0 2 2-16,0 0 1 0,4 0 1 0,1-1 0 0,0 2-4 15,0-2-1-15,-1 1-2 0,1 0 0 0,1 0-2 16,-2 0 0-16,0-2 1 0,1 2 2 0,-5-4 1 15,5 2 5-15,-5-1 5 0,-5 0 3 0,4 0 2 0,-4 1 6 16,0-3 3-16,0-1-1 0,-4 3 2 0,-1-3-4 0,1 1-2 16,-2 0-5-16,-3-1-1 0,-1-3-6 0,0 4-5 0,0-3-3 15,5 0-11-15,-5-3-12 0,1 3-20 0,-1-3-26 16,0-3-32-16,5 0-51 0,0 0-78 0,0-3-131 16,1-1-75-16,-1-2-31 0</inkml:trace>
  <inkml:trace contextRef="#ctx0" brushRef="#br0" timeOffset="54539.81">11359 9607 363 0,'0'-5'491'0,"5"2"-146"0,0 3-151 15,0-2-86-15,0-1-44 0,5 0-21 0,-5-2-6 0,4 2-3 16,1-3 1-16,-5 4 2 0,5-1 3 0,4 0-1 0,-4 0-4 16,5 1-4-16,-1-1-9 0,2 0-3 0,-2 3-6 15,6-3-3-15,-6 1-3 0,1 2-4 0,-1-4-6 0,-4 4-17 16,5 0-19-16,-5 0-25 0,0 0-30 0,-1 0-47 0,0 0-92 15,3 0-145-15,-3 4-70 0,-5-4-32 0</inkml:trace>
  <inkml:trace contextRef="#ctx0" brushRef="#br0" timeOffset="54979.81">11687 9748 249 0,'0'3'436'0,"0"-3"-123"0,0 0-132 0,5 0-80 16,0 0-44-16,-1 0-25 0,1-3-10 0,0 3-4 15,0 0 0-15,5-3 1 0,0 3 0 0,-1-3 0 0,2 3-2 16,3-3-2-16,0 3-3 0,-4-3 0 0,5 2-1 0,0-3 2 16,-1 4-1-16,1-2 1 0,-6-1-1 0,6 0 0 15,-5 3 1-15,5-3-1 0,-11 3-2 0,7 0-4 0,-6-2 0 16,-1 2 1-16,-4 0 0 0,0-3 2 0,0 3 1 0,0 0-1 16,0 0 0-16,-4 3 1 0,-6-3-1 0,4 2-1 15,-8 1-2-15,4 0-1 0,-4 0-3 0,-6-1 1 0,5 2 0 16,1-3-1-16,-1 2 0 0,1 0-1 0,-1-3 0 15,0 3 0-15,6-3-1 0,3 3 0 0,-3-3-1 0,4 0 0 16,5 3-1-16,-5-3 0 0,5 0 1 0,0 0-2 0,5 0 0 16,-5 0 2-16,5 0 0 0,0 0 0 0,5 0-1 15,5-3-3-15,-6 3-4 0,6-3-5 0,-1 3-7 0,1-3-5 16,4 3-11-16,-4-3-8 0,6 0-12 0,-8 3-13 16,6-1-19-16,1-5-36 0,-5 3-65 0,5-3-127 0,-6 1-74 15</inkml:trace>
  <inkml:trace contextRef="#ctx0" brushRef="#br0" timeOffset="56399.81">12174 9457 8 0,'0'-3'357'0,"0"3"-66"16,0-3-75-16,0 3-73 0,-3 0-47 0,3-3-30 15,0 3-13-15,0-3-7 0,0 3-4 0,0-3 0 0,0 1 1 16,0-2 0-16,0 4-2 0,0-1-1 0,0-3 0 0,0 3-4 15,0 1-2-15,0-3-5 0,3-1-4 0,-3 2-3 16,6-1-2-16,-6 0-4 0,10 0-4 0,-5 0-3 16,-1 2-1-16,7-3 0 0,-2 1-1 0,1 1 1 0,-1-2-1 15,2 3 2-15,4-2-2 0,-6 3-1 0,6-3-2 0,0 3 0 16,-6 3-1-16,1-3 0 0,-1 3-1 0,2-2-2 0,-2 5 0 16,-4 1-1-16,0-3 0 0,0 5 1 0,-5 0 0 15,0-3 1-15,0 6 0 0,-5-1 1 0,0 3-1 0,-4-1 0 16,-7 1 0-16,7 0 1 0,-6 0-1 0,1 0-1 15,-1-1 1-15,-5-2-2 0,5 3 1 0,1-3-1 0,0-3 1 16,-2 0 0-16,7 1 0 0,-1-1 0 0,1-3 0 16,-1-1-1-16,-1 1 1 0,7-3 1 0,0 2-1 0,4-2 0 15,-6 1 0-15,6-3 0 0,-5 0-1 0,5 3 1 0,0 0 0 16,0-3 0-16,5 2 0 0,1-2 1 0,-2 0 1 0,6 3-2 16,-1-3 3-16,0 3-1 0,7-3 0 0,-2-3 1 15,6 3 0-15,-6-3-2 0,6 3 1 0,0-2 2 16,5-1-2-16,-6 0-3 0,1-2-6 0,-1 1-13 0,6 2-12 15,-6-1-18-15,0 1-23 0,1-4-35 0,-5 3-55 0,0 0-99 16,4-2-109-16,-10-1-62 0</inkml:trace>
  <inkml:trace contextRef="#ctx0" brushRef="#br0" timeOffset="56849.81">12624 9355 212 0,'0'-3'354'16,"0"0"-104"-16,-4-2-93 0,4 5-58 0,0-3-33 0,0 3-19 16,0-2-8-16,0 2-6 0,0 0-4 0,0 0-3 15,0 0-7-15,0 2-3 0,0 1-2 0,0-1 2 0,0 4 0 16,4 3 0-16,-4-4 1 0,6 2 1 0,-6 5 4 16,4-2 3-16,1 3 0 0,0 0-2 0,0-3-2 0,0 4-1 15,-5 0 0-15,4 0-2 0,2-1-3 0,-2 1-3 0,1-3-2 16,1 4-3-16,-2-2-1 0,1-5-1 0,-5 3 1 15,5 0-2-15,-5-3 0 0,5 1-2 0,-5-1 2 0,5-3-1 16,-5 0 4-16,0-2-2 0,5 0-4 0,-5 0 1 0,0 3 0 16,0-6-1-16,0 2 0 0,0-2-1 0,0 3-2 15,0-3 1-15,0 0 0 0,0 0-5 0,0 3-5 0,0-3-16 16,0 0-16-16,0 0-29 0,5 0-45 0,-5-3-96 16,0 0-132-16,4 1-70 0,-4-4-43 0</inkml:trace>
  <inkml:trace contextRef="#ctx0" brushRef="#br0" timeOffset="57899.81">13050 9286 114 0,'0'0'201'0,"0"0"-27"0,0 0-33 16,0-3-33-16,0 3-29 0,0 0-22 0,0 0-17 0,0 0-13 15,0 0-6-15,0-2-3 0,0 2-4 0,0 0-1 0,0 0-5 16,0 0-3-16,0 0-3 0,0 0 4 0,0 0 0 16,0 0 1-16,-6 0 2 0,6 0 0 0,0 0 3 0,0 0 2 15,0 0 0-15,0-3-1 0,0 3-1 0,-4 0 0 16,4 0-1-16,0 0-2 0,-5 0 2 0,5 0-2 0,0 0-1 15,-5 0 0-15,5 0-1 0,-5 0-2 0,5 0 1 0,-5 0-1 16,1 0-2-16,-1 0-2 0,0 3 3 0,-5-3-3 16,5 2 1-16,0-2 0 0,0 3 0 0,-4-3-1 0,4 3 2 15,0-3 0-15,0 3 0 0,0-1 3 0,1-2 0 0,-2 3 2 16,0 0-1-16,3-1 2 0,-3 1 1 0,2 0 1 16,-1 2 1-16,0-1-1 0,0 1 1 0,0-3 0 0,5 4-1 15,-5 0 0-15,5-1 0 0,0-2-2 0,0 2-1 16,0 1 1-16,0 0 0 0,0-4 1 0,0 3 0 0,5-1 1 15,-5-3 2-15,5 2 1 0,0 0 1 0,0 0 1 0,0-3-2 16,-1 3-1-16,2-3 0 0,3 0-1 0,1 0-3 16,-5-3 0-16,5 0-1 0,4 0 0 0,-4 0 2 15,0 2 1-15,0-5-1 0,-1 1 3 0,1-1 0 0,0 0 0 16,0 1 0-16,-4 0 0 0,3 2-1 0,-5-3 1 0,1 0 1 16,-5 1 2-16,5 3 1 0,-1-5 1 0,-4 5 3 0,0-1 3 15,0 0 4-15,0 1 0 0,0-1 2 0,0 0-2 16,0 3 0-16,0-2 0 0,0 2-6 0,0 0-3 15,0 0-5-15,0 0-6 0,0 0-3 0,0 2-3 0,0 1-3 16,0 0-1-16,0 5-1 0,-4 1 1 0,4-2 0 0,0 2 1 16,0 2 0-16,0 0 1 0,0 0-1 0,-5 2 1 15,5 2 0-15,0-1 1 0,0-1-1 0,-5 1 0 0,5-1 1 16,0 2-1-16,-4-3 1 0,4 3 1 0,0-5-1 16,-6 4-1-16,6-2 0 0,0-2 0 0,-3 1-1 0,3 0 1 15,0-3 0-15,-6 1-5 0,6-1-7 0,0-2-10 0,0 2-12 16,6-3-14-16,-6-3-15 0,0 4-20 0,3-3-26 15,3 0-32-15,-2-3-61 0,1 0-116 0,0-3-83 0,5 0-43 16</inkml:trace>
  <inkml:trace contextRef="#ctx0" brushRef="#br0" timeOffset="58259.81">13216 9322 237 0,'10'-3'407'0,"-6"-3"-135"0,6 3-118 16,0 1-65-16,-6 2-32 0,7-3-16 0,3 3-6 0,-4 0-2 16,0 0 0-16,-1 0-1 0,1 3-2 0,0-1-4 15,-4 1-6-15,-2 3-2 0,0 3-3 0,1-1 2 0,-5 0 3 16,0 6 1-16,-5-4 1 0,1 4 0 0,0-1 1 15,-6 1 1-15,4 4 0 0,-4-5-2 0,1 4-1 0,-1-4-2 16,5 1 2-16,-4 0 2 0,-1-1 0 0,-1 2 2 0,7-5 0 16,-1 1-2-16,-4-3 0 0,3 3-4 0,6-5-3 15,-4 2-2-15,4-2-4 0,-5-1-3 0,5 1-3 0,0-1-1 16,0-3-1-16,0 1 0 0,5 3-1 0,-5-3 1 16,4 0 1-16,6-1-1 0,-5-2-1 0,4 3-8 0,2-3-12 15,-1 0-20-15,4-3-24 0,1 3-31 0,5-2-38 0,-2-4-76 16,-2 3-145-16,3-3-87 0,-4-1-35 0</inkml:trace>
  <inkml:trace contextRef="#ctx0" brushRef="#br0" timeOffset="58429.81">13460 9463 299 0,'-5'0'485'15,"5"-4"-133"-15,-5 4-147 0,5-2-80 0,-4 2-44 16,4 0-19-16,0-3-12 0,0 3-7 0,0 0-3 0,0 0-5 15,4 0-7-15,1 0-10 0,0 3-15 0,5-3-20 0,-1 0-22 16,2 0-26-16,-2 2-34 0,1-2-54 0,5 0-101 0,-6 0-116 16,1 0-66-16</inkml:trace>
  <inkml:trace contextRef="#ctx0" brushRef="#br0" timeOffset="58699.81">13636 9372 2 0,'-5'-4'478'0,"-5"2"-71"16,6-1-141-16,4 1-115 0,-6 2-60 0,6 0-32 0,-5 2-17 15,5-2-5-15,0 5-2 0,0 0 0 0,5 1 4 0,-5 0 1 16,6 3 0-16,-2-2-3 0,6 1-1 0,-5 1-3 0,4 3-3 16,-4-2-3-16,5 1-1 0,-5 2 1 0,5-2-2 15,-5 0 0-15,0 1 3 0,4-2 6 0,-4 2 2 16,-5-2 4-16,5-1-1 0,1 1-1 0,-6-1 1 0,0-1 8 15,0 1 5-15,0-1 4 0,-6-2 1 0,1 2-2 0,0-1-1 16,-4-1 0-16,4 0-4 0,-5-1-8 0,0 1-16 16,5 0-27-16,-5-4-30 0,1 1-33 0,4-1-34 0,-5-2-34 15,6 0-36-15,-7-2-38 0,7-1-44 0,-2-3-47 16,3 1-74-16,-3-6-82 0,0 2-27 0</inkml:trace>
  <inkml:trace contextRef="#ctx0" brushRef="#br0" timeOffset="58889.81">13543 9394 370 0,'0'-9'406'0,"5"3"-125"0,0-1-112 16,-1 1-63-16,2 1-33 0,3 2-15 0,-3-3-5 0,3 3 0 16,0-2 1-16,6 2 1 0,-5 1 0 0,5-1-3 0,-1 0-3 15,-4 0-5-15,10 1-4 0,-6-2-4 0,6 4-2 16,0-2-2-16,-5-1-6 0,3 3-3 0,-3-2-3 0,0 2-3 16,0 0-8-16,-1 0-17 0,-4 2-22 0,0-2-27 0,0 3-30 15,-1-3-37-15,1 2-72 0,-5 2-143 0,0-4-98 16,0 2-47-16</inkml:trace>
  <inkml:trace contextRef="#ctx0" brushRef="#br0" timeOffset="60669.81">13963 9382 296 0,'0'0'263'0,"0"0"-87"16,0 0-62-16,5 0-39 0,-5 0-19 0,0-3-10 0,5 3-5 15,0 0 0-15,-5 0 2 0,5-3 2 0,4 3-2 0,-4 0-4 16,5 0-5-16,-5-3-5 0,5 3-3 0,-1 0-3 16,1 0-4-16,5-1-4 0,-5 1-2 0,-1 0-1 15,6 0 0-15,-5 0-3 0,5 0-1 0,-6 0-1 0,6 0-1 16,0-4-1-16,-1 4-3 0,-4 0-1 0,5 0-2 0,-6 4-4 15,6-4-8-15,-6 0-9 0,1 0-13 0,1 0-16 16,-2 1-19-16,-4-1-34 0,5 3-51 0,-5-3-90 0,-5 0-102 16,0 0-53-16</inkml:trace>
  <inkml:trace contextRef="#ctx0" brushRef="#br0" timeOffset="60869.81">14012 9470 28 0,'-5'0'475'15,"0"0"-69"-15,0 0-159 0,5 0-111 0,0 0-63 16,-5 3-33-16,5-3-18 0,5 0-8 0,-5 0-2 0,5 0 2 16,0 2 2-16,0-2 3 0,5 0 3 0,-1 0-1 0,6 0 0 15,0 0 0-15,-1 0-3 0,6 0-4 0,0-2-2 16,-5 2-5-16,9 0-2 0,-5-3-2 0,1 0 0 0,-1 3-4 16,1 0-9-16,-1-3-14 0,1 3-15 0,-5 0-21 0,-6 0-22 15,6 0-28-15,-6 0-38 0,2 0-73 0,-7 0-127 16,-4 0-60-16</inkml:trace>
  <inkml:trace contextRef="#ctx0" brushRef="#br0" timeOffset="63739.81">5106 11278 145 0,'0'0'268'0,"0"0"-51"0,0 0-50 0,0-3-49 16,0 0-39-16,0 3-27 0,0 0-13 0,0 0-9 16,0-2-4-16,0 2 1 0,0 0-1 0,0 0 1 0,0-3 1 15,0 3 1-15,-3 0 1 0,3 0-2 0,0 0-2 0,0 0-1 16,0 0-3-16,0 0-2 0,0 0-1 0,0 0-4 16,0 0-1-16,0 3-3 0,0-3 2 0,0 0-3 15,0 2-2-15,0 1-1 0,0 3-1 0,0-1 1 0,0 4 0 16,0 2 1-16,0 2-1 0,0 1 2 0,0 3 0 0,0-1-2 15,0 4 1-15,0-2 0 0,3-1-1 0,-3 2-1 0,0 1-3 16,6-4 3-16,-6 0 0 0,6-2 1 0,-6 2 0 16,4-5 0-16,1 0 1 0,-5 0 0 0,5-3 2 15,-1-2 1-15,2 3 4 0,-6-6 2 0,4-1 4 0,1 0 2 16,0-2 4-16,0 0 1 0,0-2 0 0,0 0 0 0,0-4-3 16,4-3-2-16,-4 1-4 0,5-3-1 0,0 0 0 15,-6-3 0-15,2 4 1 0,3-4 0 0,-9 0 1 0,6 3 2 16,-2 0 1-16,1 0-1 0,-5 3-1 0,0-1 0 15,0 1 3-15,0 3 0 0,5 3-2 0,-5-4-1 0,0 3-1 16,0 3-5-16,0-3-5 0,0 0-5 0,0 3-4 0,4 0-3 16,-4 0-4-16,6 3 0 0,-6 0 1 0,10 3 1 15,-5 2 4-15,4-3-1 0,0 6 0 0,-3-2 1 0,4-2-1 16,4 5-2-16,-5-4-3 0,2 4-1 0,-1-5-2 0,-5 4-2 16,3-2-1-16,3-2-2 0,-1 2-1 0,0-1 0 15,0 0 0-15,-1-2-2 0,0-1-3 0,-3 0-1 0,3-2 1 16,1 0 1-16,0 0 3 0,-6-3 1 0,7 0 3 15,-7 0 3-15,6-3 3 0,-4 0 3 0,-2-2 1 0,2-1 2 16,-2-2-1-16,0 0 2 0,1-3-1 0,1-2 0 0,-1-2 1 16,-1-1 2-16,2 0-1 0,-6-1 3 0,4 0-1 15,-4-1-1-15,0-1 2 0,0 2 0 0,0-2-1 16,0 2-5-16,0 3-9 0,0-2-10 0,0 2-15 0,0 3-18 16,5 0-18-16,-5 3-26 0,0 3-34 0,5-4-44 0,-1 3-72 15,2 4-134-15,-1-1-61 0</inkml:trace>
  <inkml:trace contextRef="#ctx0" brushRef="#br0" timeOffset="64149.81">5595 11629 282 0,'0'0'257'0,"0"0"-73"0,0 0-62 16,0-2-45-16,0-1-26 0,5 1-15 0,0 2-4 0,-5-3-3 16,5 0-1-16,1 0-1 0,3 1 0 0,-4-1-3 15,5 0-4-15,-5 0-2 0,5 1-4 0,-1-1-4 0,1 0-2 16,-1 0-2-16,7-3-1 0,-2 6-1 0,0-2 2 0,1-3-2 16,0 5 2-16,0-6-2 0,0 3-1 0,-1 3-1 15,-4-3-1-15,4 0-2 0,1 3-5 0,-5-2-5 16,-1 2-7-16,1 0-8 0,1 0-7 0,-7 0-13 0,6 0-18 15,-6 0-23-15,2-3-35 0,-2 3-58 0,-4 0-84 0,5 0-77 16</inkml:trace>
  <inkml:trace contextRef="#ctx0" brushRef="#br0" timeOffset="64399.81">5757 11613 214 0,'-6'0'362'0,"3"3"-108"0,-3-3-103 0,1 0-65 16,0 3-33-16,5-3-18 0,-5 3-10 0,5-1-3 15,0 1-2-15,5 2 3 0,-5 1 0 0,5 0 3 0,-5-1 0 16,5 2-1-16,-5 2 1 0,6 0-2 0,-3 1 2 0,-3 2-3 16,6-1 0-16,0 0-1 0,-6-1 0 0,3 2-3 15,-3-1-1-15,6-1-1 0,-6 2-3 0,0-2-1 0,0 4-1 16,0-2-1-16,0-5-4 0,0 4-2 0,0 0-1 16,0 1-2-16,0-5-1 0,0 5 0 0,0-3-6 0,0-2-7 15,0-2-9-15,0 4-17 0,0-7-17 0,0 4-21 16,0-3-27-16,0-3-46 0,4 3-80 0,-4-6-123 0,0 3-61 15</inkml:trace>
  <inkml:trace contextRef="#ctx0" brushRef="#br0" timeOffset="64679.81">6001 11600 445 0,'0'2'382'0,"0"-2"-146"0,0 0-111 0,5 0-63 16,-1 3-33-16,2-3-18 0,-2 0-7 0,2-3-3 15,3 3 1-15,1 0 3 0,0 0 0 0,0-2 0 0,0 2-1 16,-1-3 0-16,1 3-1 0,4-3-1 0,-4 3-1 15,5-3 1-15,-5 1-2 0,0-2-3 0,4 4-4 0,-4-2-8 16,0 2-10-16,-5-2-10 0,4 2-17 0,1 0-20 16,-5-3-31-16,0 3-43 0,0-3-73 0,-5 3-104 0</inkml:trace>
  <inkml:trace contextRef="#ctx0" brushRef="#br0" timeOffset="64849.81">6010 11745 402 0,'-4'2'338'16,"4"2"-125"-16,-5-2-88 0,5 1-54 0,0 0-27 0,5-1-11 16,-5-2-2-16,4 3-1 0,6-3 0 0,-4 0 1 15,3 0-1-15,1-3-3 0,0 3-3 0,4-2-4 0,1-4-7 16,5 4-5-16,-6-4-5 0,1 1-9 0,5-1-12 16,-6 3-17-16,1-3-25 0,4 1-34 0,-9 0-59 0,5 3-109 15,-1-1-102-15,-4 0-56 0</inkml:trace>
  <inkml:trace contextRef="#ctx0" brushRef="#br0" timeOffset="66169.81">6568 11495 319 0,'0'-5'276'0,"-5"3"-88"0,5-4-71 16,-6 3-42-16,6 0-23 0,0-3-14 0,-4 4-4 16,4-2-2-16,0 0-1 0,0 0 2 0,0 1-3 0,0 1-2 15,0 0-3-15,0-1-2 0,0 0-2 0,0 3-3 0,0-3-2 16,0 3-4-16,0 0-3 0,0 0-4 0,0 0 2 0,0 0 0 15,0 6 2-15,4-3 1 0,-4 1 3 0,6 3 0 16,-6 1 2-16,5 0 0 0,-5 4 1 0,0-2-3 16,5 4-3-16,-5-1-1 0,5-2-2 0,-5 6-2 0,0-4-1 15,4 2 0-15,-4-2-2 0,6 1 1 0,-6-3-1 0,4 2-1 16,-4-1 1-16,5-2 1 0,-5 1-1 0,5-2-1 16,-5 1 1-16,0-1-1 0,4-1 0 0,-4 1-2 0,0-1 1 15,0-2 0-15,0 1-1 0,0-1 1 0,0-3-1 0,0 2-5 16,0 1-7-16,0-4-9 0,0 1-12 0,6 0-19 15,-6-3-23-15,4 0-37 0,-4 0-58 0,5-3-94 0,1 0-95 16,-2-3-49-16</inkml:trace>
  <inkml:trace contextRef="#ctx0" brushRef="#br0" timeOffset="66499.81">6744 11512 389 0,'0'0'397'0,"0"0"-133"16,-6 0-112-16,2 5-68 0,4 0-38 0,-5 4-21 0,0-1-12 16,5 0-6-16,-4 3-3 0,-2 0-1 0,6 3-1 15,0-3 4-15,0 3-1 0,0 0-2 0,6-4 0 0,-6 4 1 16,4-4 2-16,1 3-1 0,0-3 1 0,5 2-1 16,-6-5 1-16,7 2 2 0,-7-3 1 0,5-1-2 0,-4 1 2 15,5-5 3-15,1 2 0 0,-2 0 3 0,-4-3 3 16,5 0 0-16,-6-3 1 0,7 0 4 0,-7 2 3 0,1-5 4 15,1 3 3-15,-2-5 2 0,1 2 6 0,0-2 4 0,-1-1 4 16,-4-1 2-16,0 1 0 0,0-2 0 0,0 3 2 16,0-3-5-16,-4 3-7 0,-1 0-5 0,0-3-6 0,-5 3-6 15,5-1-6-15,-5-1-7 0,1 1-7 0,-1 0-4 16,0 1-6-16,1 3-10 0,-2-3-11 0,1 2-15 0,6 1-14 16,-1 2-16-16,-5 0-21 0,10 0-23 0,-5 1-23 15,5-1-19-15,5 3-33 0,1-2-71 0,-2 2-122 0,1-3-53 16</inkml:trace>
  <inkml:trace contextRef="#ctx0" brushRef="#br0" timeOffset="67059.81">6866 11522 434 0,'-5'-2'375'16,"5"2"-130"-16,0 0-106 0,0-3-61 0,5 1-33 16,-1-1-17-16,2 0-7 0,-2 0-2 0,6 0 0 0,0-2 1 15,-1-1 0-15,1 4 1 0,1 0-1 0,-2-2 1 0,6 2-2 16,-6-4-3-16,6 6 0 0,-5-3-1 0,4 3 1 16,-4 0 0-16,1 0 0 0,-2 3-3 0,0 0 0 0,-3 2 0 15,3 1-2-15,-3 2 0 0,-2-3-3 0,-4 7-1 16,0-2 2-16,0 1 2 0,0 3-1 0,0-3-1 0,-4 6 0 15,-7-4-2-15,7 1 2 0,-6 0 1 0,0-1 0 16,0 1 2-16,5-4 2 0,-5 3 2 0,1-6 0 0,-1 1 2 16,0 1 3-16,5-1 0 0,-5-2 1 0,6-3 5 0,-5 2 0 15,3-2 2-15,0-1 5 0,6 2 0 0,-3-4-1 0,3 1-1 16,-6-1-4-16,6 3-5 0,0-3-5 0,0 0-5 16,6 0-4-16,-6 3-3 0,3-3-4 0,3 0 0 15,4 0 0-15,-1-3 2 0,1 3 0 0,0 0-2 0,5-3 1 16,-1 2-2-16,2-3 0 0,2 2-1 0,-3-1-2 0,5-2-10 15,-1 2-8-15,-4 0-14 0,4 0-14 0,1-2-17 16,-5 2-19-16,4 1-15 0,-4-1-20 0,5-1-17 0,-1 2-21 16,-5-1-41-16,1 0-82 0,-5 1-97 0,0-1-55 15</inkml:trace>
  <inkml:trace contextRef="#ctx0" brushRef="#br0" timeOffset="67569.81">7237 11500 101 0,'0'-2'479'0,"0"-1"-116"0,5-2-144 0,-5 3-96 16,5-4-56-16,-1 0-29 0,6 0-14 0,0-2-3 0,0 2-2 16,0 1 1-16,4 0 1 0,-4-4 2 0,5 3-1 0,-1 1 1 15,1 3-3-15,0-1-4 0,0 1-3 0,-1-1-3 16,-4 3-3-16,4 3-2 0,-9-1-1 0,5 1-1 15,-4 4 0-15,-2 2 1 0,1 0 2 0,-5-2 0 0,0 5 1 16,0 2 2-16,-5-4 2 0,1 4 1 0,-2 0 1 0,2-1 0 16,-2 4 1-16,-3-4 3 0,-1 2-1 0,0-2-2 0,-4 1 3 15,4 0 2-15,0-4 3 0,0 2 5 0,-5-1 3 16,6-3 1-16,4 1 3 0,0-4 2 0,0 3-2 16,0-2-1-16,-1-3-2 0,6 2-3 0,0-3-2 0,0 1-1 15,6 3 1-15,-1-3-1 0,0 0-1 0,5-3-2 0,-5 2-2 16,9-2-3-16,-4-2-1 0,5 2-3 0,-1-3-3 15,6 0-3-15,-1 0 0 0,-3-3-4 0,3 4-1 0,0-3-2 16,6 2-9-16,-6-6-14 0,1 4-20 0,4 0-25 16,-4-2-34-16,-1 1-45 0,0-1-72 0,1 2-146 0,-5-4-96 15,-5 3-48-15</inkml:trace>
  <inkml:trace contextRef="#ctx0" brushRef="#br0" timeOffset="68819.81">7770 11237 70 0,'0'-3'298'0,"0"0"-53"0,0 0-57 15,0 3-57-15,0-2-38 0,0-1-23 0,0 3-13 0,0-2-6 16,0 2-6-16,0-4-4 0,0 4-4 0,0 0-4 0,4 0-5 16,-4 4-1-16,0-2-2 0,0 1-3 0,5 2 1 15,0 3-1-15,0 1 2 0,0 2 1 0,-1 5 2 16,1 1-4-16,1-1-2 0,-2 1-6 0,1 2-2 0,5-2 0 16,-5 2-1-16,4 2-4 0,-4-1-1 0,1-1 0 0,-2 1-1 15,2-4 3-15,-1 3-2 0,-1-2-1 0,1-1 0 0,-5 0 0 16,4-2-2-16,2 0 1 0,-6-3-1 0,0 0 0 15,0 0 2-15,0-3 1 0,0 1 1 0,0-2 3 16,-6 2 3-16,6-3 3 0,-4-1 5 0,4-2 1 0,-5-1 1 16,5 0 1-16,-4-2 6 0,4 0 3 0,-5 4 2 0,5-8 1 15,-6 4-1-15,2-2 1 0,4-3-1 0,-6 0-3 16,6-4-6-16,-5 1-5 0,5-3-7 0,0 0-5 0,-4-3-1 16,4 1-3-16,0-2-1 0,0 2 1 0,0-4-4 0,0 4 0 15,4-4-1-15,-4 4 2 0,5-1-1 0,1 2-1 16,-2 1-1-16,2-2-4 0,3 4 1 0,-4 2 1 0,5-1 0 15,-6 2-6-15,7 0-7 0,-7 3-5 0,1 1-5 16,0 2 1-16,-1 0-4 0,-4 2-1 0,6-2 0 0,-6 6 4 16,0 0 5-16,-6 0 5 0,6-1 4 0,-4 2 5 0,-1 2-1 15,0 0 1-15,1-2 2 0,-7 1 4 0,7 1-1 16,-2 0 0-16,-3-1 0 0,5-3 1 0,-1 3 3 0,-1-2-2 16,2 0 1-16,-2-1-1 0,1 0 0 0,5 1 0 15,-4-1 0-15,4 1-1 0,0-1 0 0,0-2 0 0,4 2 0 16,-4 1 0-16,11-4 0 0,-7 1 1 0,7 0-1 0,-2 0-1 15,5 0-4-15,-3-3-2 0,3 0-5 0,5 0-5 16,-4-3-3-16,5 0-8 0,-1 0-5 0,-4 0-6 16,4 1-5-16,-4-1-10 0,5-2-9 0,-6 2-15 0,1 0-19 15,-1 0-17-15,-4 1-33 0,4-4-53 0,-3 3-97 0,-2-2-83 16</inkml:trace>
  <inkml:trace contextRef="#ctx0" brushRef="#br0" timeOffset="69729.81">7960 11380 217 0,'0'-3'393'16,"0"3"-99"-16,4-3-107 0,-4 3-76 0,6 0-46 15,-1-3-26-15,5 1-14 0,-6-1-5 0,6-1 1 16,0 3 1-16,0-2 2 0,-1 1 0 0,1-2 2 0,0 2-1 15,4-4 0-15,1 3-3 0,-5-3-1 0,4 4-3 0,1-3-1 16,0 2-3-16,-1 0 0 0,1-2-2 0,-5 2-2 0,0 0-1 16,-1 3-3-16,1-3-1 0,0 3-3 0,0-2-1 15,-6 2-1-15,5 0-4 0,-3 0-7 0,0 0-7 16,-2 0-10-16,1 0-13 0,-5 0-15 0,5 2-15 0,-5-2-18 16,5 3-16-16,-5-3-21 0,-5 3-23 0,5-3-38 0,-5 3-37 15,0-3-36-15,1 2-23 0</inkml:trace>
  <inkml:trace contextRef="#ctx0" brushRef="#br0" timeOffset="69959.81">8175 11338 168 0,'-5'0'324'0,"5"0"-45"0,-4 0-70 0,4 3-71 0,0-3-52 0,-6 3-33 16,6-3-18-16,6 3-10 0,-6 2-4 0,0-1 1 15,4 1 4-15,1 0 2 0,0 0 1 0,-1 4 0 0,1-1-1 16,5 1-3-16,-5-2-5 0,5 5-4 0,-5-4-7 16,-1 2-2-16,2 2 0 0,-3-5 0 0,3 8 0 0,-6-7 2 15,6 6 1-15,-6-4-1 0,0 2 3 0,-6-2 1 0,6 1 2 16,-6 0 0-16,3 0 5 0,-3-3 1 0,-3 1 4 15,-1 2 4-15,0-3 4 0,0 1-1 0,1-4 0 16,0 3-1-16,-7-2-3 0,7-1-1 0,-7 0-5 0,7 1-3 16,-1-3-6-16,1 0-2 0,-1 0-4 0,0-1-4 15,5-2-9-15,0 3-14 0,0-3-21 0,1 0-29 0,4-3-35 0,0 1-50 16,0-4-86-16,4 0-149 0,1 1-70 0,0 0-31 16</inkml:trace>
  <inkml:trace contextRef="#ctx0" brushRef="#br0" timeOffset="70319.81">8487 11314 263 0,'6'-3'416'0,"-6"0"-127"15,4 1-121-15,-4-1-75 0,0 0-44 0,5 3-23 16,-5-3-14-16,0 3-6 0,0 0-2 0,5 0-1 0,-5 0-2 16,0 0-1-16,5 3 0 0,-5-3 1 0,0 3 0 0,5 0-1 15,-5 2 0-15,0-2 0 0,0 2 0 0,-5 4 1 16,5-2 0-16,-5 2 1 0,0 3 1 0,0 1 1 0,1 1-1 16,-2 0 2-16,2 2 1 0,-6 0 0 0,0 1 1 15,0 1 0-15,0 2-1 0,1-4 0 0,-1 4-1 0,0-4 0 16,-4 3-3-16,4-2 1 0,0 2-1 0,-5-5-1 0,5 3 1 15,1-4 1-15,3 4-1 0,-3-7-2 0,4 4 1 16,-5-2-1-16,6-2-5 0,-6 2-9 0,6-2-11 0,-2-2-16 16,1 1-22-16,5-3-37 0,-5-2-60 0,5 0-98 15,0-2-95-15</inkml:trace>
  <inkml:trace contextRef="#ctx0" brushRef="#br0" timeOffset="70649.81">8605 11419 305 0,'0'0'425'15,"0"0"-124"-15,4 0-119 0,-4 2-80 0,0 1-45 0,0 2-21 16,0 0-9-16,0 1-5 0,6 3 5 0,-6 2 6 16,0-3 1-16,0 6 4 0,4-4-2 0,-4 4-2 15,0 0-4-15,0-1-2 0,0 4-8 0,0-1-6 0,0-1-4 16,0-2-3-16,5 1-2 0,-5 0-1 0,0-1-2 0,0-2 0 16,6-1 0-16,-6-1 0 0,4 0-2 0,-4 1 0 0,0-1-2 15,5-1-2-15,-5-2-6 0,0 2-11 0,5-5-12 16,-5 3-16-16,0-2-16 0,5-1-24 0,-5-3-28 0,5 3-53 15,-5-6-95-15,4 3-101 0,-4-6-55 0</inkml:trace>
  <inkml:trace contextRef="#ctx0" brushRef="#br0" timeOffset="70919.81">8810 11371 98 0,'0'0'438'0,"0"0"-112"0,-5 3-131 0,5-3-83 0,-10 6-53 16,6-3-24-16,-6 2-12 0,-1 4-6 0,7-5-1 16,-6 8-1-16,0-4 0 0,1 0-1 0,-1 3 1 0,0 0 0 15,0-2-2-15,6 1 0 0,-2-1 0 0,2 0 1 16,-1-2 2-16,-1 1 2 0,2 1 0 0,4-1 0 0,0-3 0 16,0 3-1-16,0-2-2 0,0-1-1 0,4 1 0 15,2-1-3-15,-6 1 1 0,5-4-1 0,5 4-1 0,-6-3 2 16,6-3-1-16,0 3-1 0,0 0-3 0,-1-3 0 0,1 3-3 15,4-3 0-15,2 0-4 0,-2 0-11 0,0-3-10 16,1 3-16-16,-5 0-26 0,4-3-29 0,1 0-50 0,-6 0-86 16,6 0-136-16,-5 0-58 0</inkml:trace>
  <inkml:trace contextRef="#ctx0" brushRef="#br0" timeOffset="71369.8">8937 11453 288 0,'-15'3'460'0,"6"1"-130"0,-6 0-134 16,4 0-85-16,1 1-47 0,1 1-26 0,5-1-17 0,-1 1-8 15,-1-1-4-15,6 0-1 0,0 1-1 0,0 0-2 16,0 2 0-16,0-6 0 0,6 4 1 0,3-3-3 0,-3-1 1 16,3 1-2-16,0-3-2 0,-3 0 1 0,9-3-2 15,-6 1 1-15,1-1-1 0,0-3 1 0,0 1 0 0,-5 0 0 16,4-4 0-16,1 4 0 0,-5-3 2 0,-1 0 3 15,6-1 1-15,-10 0 3 0,5 1 3 0,1 1 4 0,-6-2 9 16,4 3 6-16,-4 1 4 0,0 0 6 0,0 2 3 16,0 3 2-16,0-2-3 0,0-1-5 0,0 3-5 0,0 0-6 15,0 0-7-15,0 3-7 0,0 2-6 0,0 0-4 0,0 3-1 16,0 4 0-16,0-1 1 0,0-1 2 0,0 4 4 0,5 2 5 16,0 1 0-16,-1-1 4 0,2 4 0 0,-2-4-1 15,1 6 0-15,1-2-3 0,-1 1-5 0,-1-1-2 0,2 2-2 16,-6-3-1-16,4 1-1 0,-4-5-1 0,5 2 0 15,-5-3 0-15,0-3 0 0,0 1 0 0,0-6 1 0,0 3 1 16,0-3 6-16,0-3 1 0,-5 0 2 0,5-2 1 16,-4-1 0-16,4 0-1 0,-6 0 0 0,2-1 0 0,-1-5 1 15,5 3 1-15,-6-3 1 0,1 0 1 0,1 0-1 0,4-1-2 16,0-1-8-16,0 0-19 0,0 0-28 0,0-3-26 16,4 2-28-16,1-2-30 0,1 1-31 0,3-2-44 0,1-2-61 15,-1 1-118-15,2-2-77 0,-2 0-31 0</inkml:trace>
  <inkml:trace contextRef="#ctx0" brushRef="#br0" timeOffset="71559.81">9293 11453 155 0,'0'0'480'0,"0"0"-124"0,0 0-149 0,0 0-100 15,-5 0-63-15,5 0-42 0,0 0-37 0,0 0-43 0,-3 0-78 16,3 0-146-16,-6 3-81 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1-09T10:09:54.085"/>
    </inkml:context>
    <inkml:brush xml:id="br0">
      <inkml:brushProperty name="width" value="0.05292" units="cm"/>
      <inkml:brushProperty name="height" value="0.05292" units="cm"/>
      <inkml:brushProperty name="color" value="#FF0000"/>
    </inkml:brush>
  </inkml:definitions>
  <inkml:trace contextRef="#ctx0" brushRef="#br0">2664 7268 215,'0'0'236,"-6"0"-83,6 0-61,0 0-37,0 0-16,0 0-10,0 0-4,0 0-1,0 0 0,0 0-1,0 0-1,0 0-4,0 0-3,0 0-2,0 0-2,6 0-2,-6 0-2,0 0-1,0 0 0,0 0-1,0 0 1,0 0 0,0 0 5,0 0 2,0 0 2,-6 3 2,6-3 5,0 0 3,0 0 4,0 0 4,0 0-3,0 0 3,0-3 2,-4 3 0,4 0-2,0 0-3,-5 0-1,5-3-1,0 3-1,0 0-4,-5 0-3,5-2-2,0 2-3,-5 0-4,5 0-3,-5 0-3,0 0-3,1 0-1,-2 0-1,2 2-2,-1 1 1,0 0 1,-5 0 0,-1 0 1,3 3-1,-2-4 0,0 3 0,6-2 2,-7 2-2,1 1 0,1-3 0,-1 2 1,5 0 0,-5-2-1,6 3-1,-1-4 1,0 4 0,5-3-1,-5 0-1,5 2-1,0-2 0,0 2 1,0 1 1,0-3 0,5 2-2,-5 1 1,5 0 1,0-4 0,-1 3 0,-4-2-2,5 3 1,0-4 0,0 4 0,5-3-1,-5-1 2,-1 1 1,6 3 1,-5-4-1,5 1-1,0 0 2,0 0 0,-2 2-1,-2-2-2,4 3-4,0-4-2,-1 4 0,6-1-3,-5-3 0,-5 5-2,4-5 0,-3 4 0,3-1 4,-4 1-1,0-3 1,-5 2 2,5-3 0,-5 4 1,0-3 0,0 3 3,0-4 0,0 4 2,-5-3 1,0 2 1,0-3 1,-4 4 0,3-3 2,-3 3-1,-6-1 2,0-3 1,1 3 1,-1 2 2,-4-2 4,0 1 0,-2-4 3,2 4 3,-5-1 0,4-1 1,0 0 1,2-1-2,2 0-1,-3 0-2,4 0-4,0-3-4,6 3-3,-6-3-7,10 3-18,0-3-23,1-3-42,4 0-84,0 0-163,4-6-86,6 5-42</inkml:trace>
  <inkml:trace contextRef="#ctx0" brushRef="#br0" timeOffset="3632.54">7563 7472 43,'0'-3'349,"0"0"-99,-5 1-95,5 2-66,-5-4-35,5 1-20,0 1-8,0 2-5,0 0-1,0-3 0,0 1 1,0 2-1,0-3-3,0 3-1,0 0-1,0 0-2,0 0-2,0-3-1,0 3 0,0 0 0,0-2-2,0 2 0,0 0 2,-5 0-2,5-3 0,0 3-1,0 0 0,0 0-1,0 0-3,-5 0-1,1 0-2,4 3 2,-10-3-3,5 2-1,-4-2 0,3 3 1,-3 0 0,-1-1-1,-1 1 0,7-1 0,-6 1 0,0 1 1,6 1-2,-7-2 2,7 0-2,-6-1 1,5 1 1,5 0 0,-5 0 1,0 2 0,5-3-1,0 2 0,-4-2 1,4 4 1,0-3-2,0 2-1,4-2 0,-4 0 1,5-2 0,-5 5 0,5-3-1,5 0 0,-5 0 1,5 0 2,-5 0 1,4-1-1,6 1 2,-5-3-2,-1 2 1,6 1 0,0-1 0,0-2-2,-6 3 0,6 1 1,0 1-2,-1-2 1,-4 0-2,5 3-1,-6-4 1,6 3-2,-6 0-1,2 1-2,-1 0-1,-1 0-1,-4-2 0,-1 0-1,2 1 0,-2 0 1,-4 1 2,0-3 1,-4 2 1,-2-2 4,2 2 0,-5 1 1,-6-1 0,0-2 0,-5 2 0,0 2-1,-4-5 0,5 3 0,-5 0 2,0-1 0,-1 1 1,-5-2 4,6 0-1,-1-1-2,6 2-4,-5-2-13,3 1-21,7-1-45,-5-2-96,9 0-112,-4 0-71</inkml:trace>
  <inkml:trace contextRef="#ctx0" brushRef="#br0" timeOffset="10354.29">880 10233 57,'0'-3'199,"-4"3"-47,4 0-35,0-2-26,0 2-17,-6 0-11,6 0-6,0-3-6,0 3-2,0-3-3,-5 3-7,5-3-6,0 3-7,0 0-3,0 0-4,0-2-3,0 2-5,0 0-3,0 0-4,0 0 0,0 0-1,0 0 1,-4 0-2,4 0-1,0 0 3,0 0 1,-6 0 2,6 0 2,0 0 4,0 0 2,-3 0 1,3 0 5,0 0 0,-6 0 0,6 0 0,0 0-1,0 0-5,0 2-2,0-2-2,6 0-2,-6 0-3,0 0-3,3 0 0,3 0 0,-2 0-2,7 0-1,-2 0 2,6 0-1,-5 0 0,4 0 1,1 0-1,0 0 0,4 0 2,-4 0-1,5-2-1,0 2-4,-1 0 3,0 0 1,1-3 0,-1 3 0,0 0 1,2-3-2,-2 3 0,0-3 5,-4 3-4,5-2-1,-6 2 0,1 0-3,1-3-4,-8 3-5,2 0-4,0 0-9,-5 0-9,0 0-12,-5 0-16,4 0-18,-4 0-22,0 0-34,-4 0-52,4 0-98,-5 0-71</inkml:trace>
  <inkml:trace contextRef="#ctx0" brushRef="#br0" timeOffset="10634.66">1037 10230 259,'-5'0'300,"5"-2"-98,0 2-81,0 0-48,0 0-30,0 0-18,0 2-8,0-2-2,0 3-1,0-1 1,0 4 0,0 0 3,0 3 0,0-3 1,0 6 0,0 0-2,0-1 0,0 2-2,5 1 0,-5-1-1,0 3-1,0-1 1,0 1-2,0 0-4,4-1-1,-4 1-2,0-3-1,0 1-3,0 3-1,0-6-3,0 3 1,0-1 3,0-2 2,0 0-1,0 0-3,0-1-5,0 2-10,6-3-12,-6-2-19,4 2-27,-4-4-39,5 1-47,1-3-80,-2 0-107</inkml:trace>
  <inkml:trace contextRef="#ctx0" brushRef="#br0" timeOffset="11564.99">1257 10453 162,'6'-3'321,"-6"0"-105,0 3-84,3-3-53,-3 3-30,0 0-18,0 0-11,0 0-9,5 0-2,-5 0 1,0 3-2,0 0 1,-5 0 1,5 2-2,0-2 2,0 5-1,-3-2 0,3 2-1,0-2 1,-6 2-3,6 0-1,-4 0 2,4 3 0,-6-2 0,6-1 0,0 0 0,-5-1-2,5 2 0,0-3 0,0 0-1,5 1 0,-5 0 0,0-2 0,6-3 0,-6 1 1,4 3 1,-4-3 0,6 0-2,-3-3 0,2 2 0,0-2 0,0 0 1,5 0-1,-5-2-1,0-1 0,5 0 0,-6 0-1,6-3 4,-5 4-3,5-3 0,-1-2-1,-4 3 1,5-5 0,-5 3 0,5-3 0,-5 2-3,3-1 1,-2 0-1,0-1 0,-2 1 2,1 0 0,0 0 1,0-1 0,-5 1 1,5 3-1,0-4 2,-5 4 1,0 2-1,0-3-2,0 1 3,0 2 0,0 0 1,0 1 0,0 2-1,0-3-2,-5 3 0,5 0-1,0 0-1,0 0-2,0 0-1,0 0 0,-5 3 0,5-1 2,0 1 0,-5 0 0,5 0 1,-5-1-1,5 4 0,-5-1-1,5 1 0,-4 0 0,4-1 1,0 1-1,-6-2 0,6 3 0,0-2-1,-6 1 0,6-1 1,0 1 0,0-1 0,0 3 0,0-2-1,0-1 1,0 4 2,0-4 1,0 0-1,6 1-1,-6 3-4,6-5 2,-6 3 1,4-2 0,1 0-1,0 1 1,0-3 0,-5 2 0,5-2 5,4-1-4,-4 2 2,0-3-2,0 2-1,5-3 0,-5 3-1,0-3 2,5 0 0,-1 0 0,-4 0-3,-1 0 2,6-3 1,1 3-1,-7-3 3,6 2-2,0-3-1,-5-1 2,5 3 3,-1-1 1,-4-3 3,5 0 1,-5-1 2,0 0 2,0 3 2,0-5-1,-5 3 2,4-3-1,-4 2-3,5 2-3,-5-4 0,4 3 0,-4-1-2,0 1 0,0 1-1,0-1-1,0 1 1,0-2 0,0 3-1,-4 1-4,4-2 1,0 2-1,0 0-2,0 3 0,0-3 0,0 0 0,0 3-4,4 0 3,-4 0 1,0 0 0,0 0 1,0 0-1,0 3 0,6 0 0,-6 0 2,0 0-7,5 2 2,-5-2-1,5 1 1,-5 3 2,0-2 1,5 3-2,-5 1 1,0-4 3,0 3-1,0 1-1,0-1 1,0 0-1,0-3-1,0 4 0,5-1 1,-5-2 0,0 2 0,4-3 0,-4 1 0,6 0 1,-2-1 0,-4 1 0,5-2 0,0-1 0,5 3-2,-5-3-2,5 0-3,-6 0-6,6-2-8,0 3-6,-5-4-11,5 0-12,-1 0-18,1 0-22,0 0-30,-1-4-47,1 3-79,1-5-113</inkml:trace>
  <inkml:trace contextRef="#ctx0" brushRef="#br0" timeOffset="11827.69">1750 10373 294,'0'-3'325,"-5"3"-117,5 0-86,0 0-51,0 3-27,0-1-12,0 4-7,0 1 1,0 0 0,5 1 0,-5 4 0,0-2-2,5 4-4,0-3-4,0 3-3,-1 0-4,2 1-3,-2 0-2,7-1 1,-7 2-3,1-2 1,-1 2 0,7-2-2,-7 0 1,2 3-2,-2-6-3,6 2-8,-6 1-14,2-4-20,-1 2-26,0-2-33,0-2-47,-1 1-72,-4 0-96</inkml:trace>
  <inkml:trace contextRef="#ctx0" brushRef="#br0" timeOffset="12108.02">1765 10634 123,'0'-6'327,"4"3"-102,-4-2-79,6 3-50,4-1-30,-5 1-17,4-4-8,-5 3-6,7 0-2,-1 0-4,4 1-4,-4-1-9,5 3-6,-1-2 0,0 2-3,-3 0 0,3 0 1,1 2-1,-5 1 0,0-1 1,-1 1-1,1 0-1,-6 3 0,2-1-1,-1 0-3,-1 0-1,-4 1-1,-4 0 0,4 3 0,-11-4 0,7 2 0,-6 2-2,1-1 2,-1 0 0,-5 0-1,0-2 1,6 3 0,-6-4 0,0 0-1,6 1 0,-6-1-1,5 1-6,5-3-12,-4-1-13,3 2-21,6-2-26,-4-2-37,4 3-54,0-3-99,4 0-85</inkml:trace>
  <inkml:trace contextRef="#ctx0" brushRef="#br0" timeOffset="12390.26">2053 10588 181,'-6'0'303,"6"0"-108,0 3-83,0-3-48,-4 2-23,4-2-14,0 3-5,0-1-1,0 1-1,0 3-1,0 0-2,0-4 1,0 3-1,0 0-2,4 1-2,-4 3 0,0-3 0,6-1-1,-6 0 1,5 0-1,-5 1-2,4 0-1,1-4 0,1 3-1,-1 2-1,-1-3 0,1-1 0,0 3-2,5-4-2,-6 2-3,6-1-6,-5-1-11,5-2-18,0 0-27,0 0-31,-6 0-46,7 0-67,-1-2-115</inkml:trace>
  <inkml:trace contextRef="#ctx0" brushRef="#br0" timeOffset="12525.22">2136 10546 358,'-5'-2'264,"5"-1"-95,0 0-70,0 0-40,0 3-25,5-2-16,0 2-17,-1 0-24,2-4-43,-2 4-67,7 0-112,-1 0-92</inkml:trace>
  <inkml:trace contextRef="#ctx0" brushRef="#br0" timeOffset="13382.17">2233 10634 122,'0'0'259,"0"-3"-73,5 3-60,-5-3-39,5 0-22,-5 2-12,5 1-2,0-4-2,0 2-4,-1-1-3,2 1-4,-2 2-5,1-6-3,5 6-5,-5-3-5,5 0-6,-5 3-2,4-3-2,-3 1-3,3 2 0,-4 0-3,5-3-1,-5 3-3,0 0 1,4 3-1,-4-3-1,0 2 1,0 1 0,0 0 0,0 3 0,0-1 0,-5 0 0,5 3 1,-5-2 0,0 3-1,0-1-2,0-1 0,0 2-3,0-1 1,0 4 0,-5-8 0,5 5 0,0 0-1,-5-3 2,5-2 0,0 2 2,-5-4 1,5 1-2,0 0-1,0 0 3,-5-3 1,5 0 0,0 0 2,0-3-2,0 3 3,0-3-2,0 0 1,0-2 0,5-1-2,-5 5 1,5-5-2,0-3 1,0 3-2,0 1 1,-1-4 0,1 4-1,0-3 1,0 2 0,1 1-1,-1 0 1,-1 0 1,2 2 0,-3-3 0,3 6-1,-6-3 0,4 0-1,-4 3 1,5 0-1,-5 3 0,0 0 0,0 0-1,5 0 2,-5 1 0,5 0 0,0 1 0,-5 0 0,5 1 0,0 0 0,0-1 0,-1 0-3,1 1-1,5-4 0,-5 4-1,5-3-2,-6-1 0,6 2 0,1-1 0,-2-3 4,6-3 0,-7 3 2,3-4 1,-1 2 2,0-4-1,0 1 1,-1 3 5,1-7-2,0 4 4,0-1-1,-1-3 5,-4 2 6,5-1 4,-6-1 1,2 0-1,3 2 3,-3-1-1,-6-1 2,4 1-5,-4-1-3,5 2-4,-5 1 0,-5-3-2,5 3-5,0 2-2,-4-2-2,-2 4 0,2-1-3,-1 0-2,-1 3 0,2 0-1,-1 0 0,0 0 0,0 3 0,0 0 0,1 2 0,-2 1 2,2-1-1,-1 3 0,0 1-1,5-2 1,-5 2 1,5-1-1,0 1 1,-5-1 0,5-1 0,5 5 1,-5-3 0,0-2 0,5 1 0,0-2-1,0 2 0,-1 0 0,6-2 0,0-1 0,-5 1 0,10 0-1,-6-3 0,6 3-3,0-5-3,-1-1-7,6 3-14,-1-3-19,0 0-33,1 0-52,0-3-92,0 3-125,-6-1-65</inkml:trace>
  <inkml:trace contextRef="#ctx0" brushRef="#br0" timeOffset="15290.54">3381 10565 50,'5'-3'224,"-5"1"-62,0-2-52,5 3-38,-5-2-18,5 0-10,-5 0-4,6 1-3,-6-1 2,0 3-1,0-3-3,0 0-2,0 1-7,0 2-3,0-4-2,0 4 0,0-2 2,0 2 0,0-3 1,0 3-1,0 0 2,-6 0-3,6 0-1,0 0-3,0 0-5,0 0-2,0 0-4,0 0-2,0 0-3,0 0 0,-5 0-1,5 0-1,0 3 0,-5-1 1,5 2 2,0-2 4,-5 1 1,0 3 5,1-1-2,4 1-1,-5-1 2,5 0-2,-5 4-1,0-1-2,5 1-2,0-2-3,0 2 3,0-1 1,0 1 0,0-2 0,5 2 0,0-2 0,-5 2 0,5-1 0,-1 1-1,1-4-2,5 4 2,-5-5-2,5 5-1,0-7-1,0 5 0,5-5-1,-6 2 0,6-3 1,-1-1-2,6 3 0,-6-3 0,6-3-4,-5 3-5,4-1-12,1-3-23,-6 2-25,6-5-39,-5 2-65,-1-3-117,1-1-87</inkml:trace>
  <inkml:trace contextRef="#ctx0" brushRef="#br0" timeOffset="15465.26">3411 10415 37,'0'0'421,"0"2"-118,0-2-121,5 0-85,-1 3-54,-4-3-38,6 2-36,3-2-42,-3 3-65,-2-3-113,5 3-96</inkml:trace>
  <inkml:trace contextRef="#ctx0" brushRef="#br0" timeOffset="16692.76">3694 10588 287,'5'0'229,"-5"-4"-86,5 4-59,0 0-33,-5 0-19,5-2-8,0 2-4,-1 0-1,1 0-1,1 2-1,-2 2-2,2-1-3,-2-1-3,1 3-2,0-2-1,-1 6-1,2-4-2,-6 4-1,4-2 1,-4 2-1,0-2 3,0 4-2,0-2 1,0-1-3,0 4 1,0-5 0,0-1 0,-4 3 2,4-3 4,0-2 4,-6 2 4,6-1 5,0-2 5,-4 0 0,4-1 6,-5-2 4,5 0-1,0 0-1,0 0-3,-5 0-2,5-2-2,0-1-1,5 0-6,-5-2-4,0 2-3,0-3-4,5-1 1,-1 0-3,2-1-1,-6 1-1,9-2-1,-4 1-2,0-1 0,5 1 1,-6 1-1,6 1-1,-5-3 0,4 2 1,-3 1-2,3 1 1,-3-1 5,-2 3-4,1 0-2,0 0 2,0 1-2,-5 2-1,5 0 1,-1 0-1,-4 0-5,6 0 3,-6 2 2,4 1-1,-4 3 2,0 0 4,6-1-2,-6 1-1,0-2-1,5 5 0,-5-3-1,0 2 0,4-1 0,-4 2-5,5-1 2,-5-3 1,5 4-1,0-1 3,0-3-4,0 4-1,0-4-2,-1 1-1,2-1-1,-2-2-1,6 3 0,-6-4 1,7 2 3,-6-4 1,4 2 1,-4-2 1,5-2 1,0 2 1,-5-4 4,5 2-2,-1-1 0,-4-3 0,5 1 1,-6-1 1,7-1 0,-7-2 1,6 0-1,-5-2 1,0 1 2,-1-2 0,6 1-1,-10 1 1,5-2 1,0 2-1,0-4 0,-5 4-1,0-4-2,0-1-1,0 5 1,0-4-1,0 0-1,-5 1 0,0-1 2,5 0 2,-5 0 1,1 3 3,-6 0 2,5 0 2,0 0 3,5 3 2,-4 0 1,-2 2-3,2 1-1,-1-1-3,5 4-2,-6 0-2,6-2-4,-4 4-2,4 0-1,-5 4 0,5-2-1,0 3 0,-5 3-1,5-2-1,0 2 1,0 3 2,0-3 0,0 3-2,0 0 1,0 0 1,0 3 1,0 0 1,0 0 1,5-1-3,-5 1-3,0 0 5,0 2-1,0-2 0,5 0-1,-5 3-1,0-5-1,4 3 2,-4-2 2,6 1-5,-1-1 2,-1 1 0,2-2-1,-2-2 0,1 1-1,4-2-1,-3-1 0,3 0-1,1-2-1,0-1-3,0 1 4,0-4-2,-2 1-2,4-3 0,1 3 0,-2-6 1,-2 3 0,6-3 1,0 1-1,-6-1 2,6-3 0,-6 1 3,6-1 0,-5 1 2,4-3 1,-4-1 0,1 1-2,-2 0 2,1-1 2,-1 1-1,-4 1 0,6-5-1,-7 4 1,-4-1-1,5-2 0,-5 4 1,0-2-1,0 2 2,-5-2 0,5 1 1,-4 2 0,-1 1 2,-1 0 1,1 2 0,1-1-1,-1 2 0,0 2-2,0-2 2,0 4-2,1-2 0,-2 2-1,1 2-2,1 1 1,-2-2 1,2 2-1,4 4 1,-5-4-2,5 4 1,-5-2-2,5 2 1,5-2 1,-5 2 0,0-1 1,5 1-2,-5-2 0,4 2 1,-4-1 0,6 1-1,-2 0-3,1-2 0,1-2 0,-2 1 0,1-1 0,5-1-4,-5-2-2,4 1-5,2-1-4,-2 1-9,7-3-15,-8 0-15,8-3-21,-2 1-31,-4-1-37,5 1-61,-1-2-92,-4-1-72</inkml:trace>
  <inkml:trace contextRef="#ctx0" brushRef="#br0" timeOffset="16985.12">4491 10392 295,'0'0'289,"-6"0"-110,6 0-80,0 3-45,0 0-25,0-1-8,0 4-5,0 0 0,0-1-1,0 3 0,0 0 0,0 3 0,0 0 0,6 0-2,-6 4 0,0-5-3,0 4-1,5 0 0,-5 0-1,0-1 0,4 3 1,-4-1-2,5-1-2,-5-1 0,5 1-1,-5-1-2,5 2-1,-5-3 1,5 0-1,-1-2-1,1 4-2,0-6 2,0 5 0,6-6 0,-7 1-1,5 0 0,-3-2 2,3 2-4,1-5-8,0 2-9,0-5-16,-1 3-21,6-3-38,-5-3-60,-1 3-105,1-2-88</inkml:trace>
  <inkml:trace contextRef="#ctx0" brushRef="#br0" timeOffset="17186.52">4373 10541 240,'0'0'283,"4"0"-105,-4 0-73,12 0-40,-4 0-23,2 0-12,0 0-6,5 0-2,-1 0 0,6 0-2,-1 0-2,1 0-6,4 0-3,-3 0-3,2 0-3,2 0-7,-1 0-15,-4-3-28,-1 3-47,1-3-97,-6 3-114,1-2-69</inkml:trace>
  <inkml:trace contextRef="#ctx0" brushRef="#br0" timeOffset="21180.64">15266 5210 19,'4'0'187,"-4"-2"-59,0 2-42,6 0-26,-6 0-12,5 0-9,-1-4-6,1 4-4,0 0-3,-5 0-1,5 0-3,0 0-3,-1 0-5,-4 0-5,6 0-2,-6 0-2,0 0-1,5 0 0,-5-3 0,0 3-2,4 0 1,-4 0 0,0 0-1,0 0 2,6 0 0,-6 0 1,3 0-2,3 0 1,-2 0-1,1 0 0,1 0-2,4 0 1,-5 0-1,4 0-1,-4 0 1,5 0 0,5 0 1,-6 0 0,6 0 2,-6 0 0,6 0 0,0 3-1,4-3 1,-3 0-1,3 0 1,0 4-1,1-4-1,0 0 0,4 0 1,1 0 0,-1 0-1,5 0 1,-5 0 0,5 0 2,1 0 0,-1 0 2,-5 0 2,6 0 0,0 0 2,-1 0 1,-4-4 1,-1 4 0,-6 0 1,3-3-4,-2 3 0,-4 0-1,-5-2-2,-1 2-2,1 0-4,-5 0 0,0-3-1,0 3 0,0 0-2,-5 0-3,4 0-5,-4 0-10,0 0-14,0 0-18,-4 0-23,4 0-37,-5 0-55,0 0-96</inkml:trace>
  <inkml:trace contextRef="#ctx0" brushRef="#br0" timeOffset="21631.3">15984 5216 224,'0'0'196,"0"0"-51,4 0-44,-4 0-29,0 0-20,0 0-14,0 0-5,0 0-6,5 0-4,-5 0-4,0 0-4,6 0-1,-6 0-6,0 0-1,4 0-4,-4 0-1,0 3-2,5 0-2,-5-2 0,0 3 0,0 1 0,0 0 0,0 1 1,0 0-1,0 3 1,0-4 2,0 5-1,0-1 0,-5 1 0,5 1 1,0 0 1,-4 2-2,4-1 2,0 3 0,0-2 0,0 1 0,0 2-1,4-2 0,-4 3-1,0-4 1,5 4-1,-5-1 0,5 1 0,-5-1 0,5-2 0,-5 5-1,5-5 0,-5 2-1,0 0 2,0 1-1,0 0 1,0-1-1,0 1 1,0-1 1,0-2-1,0 2 0,0-2 1,5 2 0,-5-2 0,0 0 1,5 0-1,-5-3 0,5 2 1,-5 1 1,5-3-3,-1 0 0,-4 0 1,5-1 0,0-1-1,-5 0 0,5-1 1,-5 0-1,5 0-3,-5-2-5,5 0-18,-5-1-21,5-2-39,-5 3-68,5-5-131,-1-1-75</inkml:trace>
  <inkml:trace contextRef="#ctx0" brushRef="#br0" timeOffset="22426.16">15867 5971 11,'0'0'52,"0"0"-1,0 0-1,3 0 2,-3 0 0,0 0 0,6 0-2,-6 0-3,0 0-3,6 0-5,-6 0-1,0-2-5,4 2-4,-4 0-1,5-3 0,-5 3-2,5-3 0,0 0 1,0 0 1,0 0 3,-1 1-1,6-1-3,-5 2-1,5-4 0,0 1 0,0 1-3,4-3 0,-4 0-2,5 2 2,-1-2 1,1 1 0,0-1 0,-1 0-4,6 1 1,-6-3-1,6 2 0,0 1-2,-1-1-1,1-3-2,-2 3 1,7 2-1,0-4-1,-1-1 0,1 1-1,-1 3-3,0-6-2,0 2 0,1 1 2,-1 0 1,-3 0-4,2-1-1,-2 4-3,-3-4-2,3 1 0,-8 3 1,7-4-5,-5 4 1,0-1 2,0 4-1,-6-3 0,6-1 2,-6 3-1,6 0-1,-5-2 1,0 2 0,0 0-1,-1 1 1,2 2 1,-1-3-1,-1 0 0,0 0 0,2 3-1,-2-2-1,1 2 2,-6-3-2,6 3 0,-5 0-5,0 0-8,-5 0-11,6 0-19,-6 0-25,0 0-36,0 0-62,0 0-123,-6 0-83</inkml:trace>
  <inkml:trace contextRef="#ctx0" brushRef="#br0" timeOffset="23010.44">15969 5985 134,'0'-2'252,"0"2"-64,0-3-49,0 3-41,0 0-29,0 0-17,0-4-10,0 4-6,0 0-3,0 0-6,0 0-6,0 0-6,0 0-3,0 0-7,0 0-2,-5 4-3,5-4-4,0 3 2,0-1-1,0 4 1,-4-4-1,4 4 1,0 0 2,-6 0 0,6 1 1,-4-2 0,4 6 0,-5-2 0,0 4 1,5-2 1,-4 4-2,-2-2-1,1 1 0,5 0 0,-5 2 1,5 0-1,-5 2 1,1 1-1,4 0-1,-5 0 1,5-1 1,-5 2 0,0 2 0,5-2 0,-5-1-1,5 2 1,-5-1 0,5-4 1,0 0-1,-4 1 0,4 0-1,0-4 0,0 1 2,0-3-1,0 1-5,0-2-6,0-1-10,0-1-10,0-3-18,0 4-24,4-6-40,1-1-66,-5 1-114,5-3-72</inkml:trace>
  <inkml:trace contextRef="#ctx0" brushRef="#br0" timeOffset="23434.5">15920 6505 281,'0'0'241,"0"0"-88,0-3-61,0 3-32,0 0-17,0 0-10,0-3-5,5 3 0,-5 0-4,0 0-4,5 0-4,1 0-6,-2 0-4,6 0-1,-6 3-2,6 0-3,0-3 1,0 3 0,5-1-1,-6 3 1,6-2-1,-5 3-1,9 0 0,-4-1-2,0 1-2,9-2-1,-9 5-1,9-3-1,1-1 1,-7 0 1,7 3 0,5-2 3,-5 0 1,3 3 1,2-4 3,-1-1 2,5 5 1,-4-3 1,3-2 0,2 5 0,-7-3 1,8 2 2,-3-3 0,2 4 0,-6-4-1,0 3-3,5-2 0,-9 2-3,-1-2-11,-4-1-19,5-2-25,-11 3-35,0-4-51,-4-2-77,0 3-111</inkml:trace>
  <inkml:trace contextRef="#ctx0" brushRef="#br0" timeOffset="24135.34">16819 5818 112,'-4'0'155,"-2"-3"-51,6 0-33,-4 3-22,4-3-11,0 3-8,-5-2-3,5 2-2,-6-3 0,6 3 0,-4-3 0,4 3 2,0 0 0,-6 0 2,6-3 2,0 3 0,-4 0-2,4 0-2,0 0-3,0 0-4,0 0 0,-4 0-7,4 0-6,0 0-3,0 0-2,0 0-1,0 0-1,-6 3-2,6-3-5,0 3 4,-5 0 3,0-1 0,5 4 0,-5-3 0,0 2 0,1 1 1,4-1 0,-6 1-1,6 2 1,-4 1 3,4-2 1,-5 2 1,5-2 1,-4 5 3,4-1 1,0 2 2,-5 1 2,5 4-4,0-3 0,-6 2-2,6 2-2,-5 3 0,5-3 0,-4 1-5,4 2 0,0 2 0,-5-2-1,5 2 2,0-1-2,-4 2-1,4-1 0,0 3 1,0-2 1,0 1-2,0 1 0,0-3-4,0 1 3,0-1 2,0 4 1,-6-6-2,6 5 0,-4-1 2,4-1 1,0-1 2,-5 0 0,-1 2-4,1-3 0,5 5 0,-4-3 1,-2 0 0,6 0-1,-4-3 0,4-1 0,0-1 0,0 0 1,0-1-1,0 0 0,0-3-1,4-2 1,-4 0-2,6-1 1,-6-1 2,4-1-2,-4-4 0,5 2-2,1-3-3,-1-1-13,-1 0-20,2-1-42,-2-4-81,5 0-141,-4-4-73</inkml:trace>
  <inkml:trace contextRef="#ctx0" brushRef="#br0" timeOffset="26250.02">16204 6620 101,'0'0'117,"0"0"-22,0 0-18,0 0-15,0 0-12,0 0-11,5 0-5,-5 0-7,0 0-4,0 0-3,0 0-3,0 0-2,0 0-1,0 0-3,4 0-2,-4 0-1,0 0-2,0 3-2,0-3-2,-4 0 0,4 0-1,0 3 1,0-3 0,0 0 0,0 0 0,4 1 2,-4-1 3,0 5 0,0-5 1,0 1 5,0-1 0,5 3 0,-5 0-1,0-3 1,0 3-4,0 2 0,0-5-2,5 6-4,-5-4 1,0 4 0,0 0 0,0-4 0,0 4 1,0-1-2,0 1 1,0-1-3,0 1 1,0-1-2,0 4 1,0-4-1,0 3 2,0 1 0,0-4-2,0 3 2,0 4 1,0-4 0,0-1 2,0 2-1,0 2 0,0-3 2,-5 4-1,5-5 0,0 5 1,0-2 0,0-1 0,0 2 1,0-1 1,-5 2 2,5-1 3,0 2-1,0-1-2,0-1 3,0-1-1,0 2-5,0-2-1,0 1-3,0 4-3,0-5-1,0 1 0,0 2-1,0-2 1,0 4 1,0-4 1,0 2 0,0 1 0,0-3 2,-4 3-1,4-1 0,0 4-1,0-3 2,0 0-3,0-1 1,-5 3 0,5-1 0,-5-3-1,5 6 0,-5-5 0,-1 1-1,6 3 2,-4-4-1,4 2 0,-5-3 0,5 3 1,0-2 3,0 1-3,-5 0 0,5-1 0,0-2-1,0 3 0,0 0 3,0 0 0,0-4-2,0 2 4,0-1 0,0-1 2,0 2 0,0-1 0,5-1 0,-5 2-1,0-4-1,5 2 1,-5-1-5,0-1 2,0 1 0,0-3 0,0-2-1,0 5-1,0-6 0,0 3-2,0-1 1,0-3 0,0 1-2,0 2 0,0-2 0,0 0-9,0 0-15,-5 0-28,5-1-44,0-2-83,-5 0-129,5 0-67</inkml:trace>
  <inkml:trace contextRef="#ctx0" brushRef="#br0" timeOffset="27769.77">16188 7628 43,'0'0'76,"0"0"-13,-4 0-11,4 0-10,0 0-13,0 0-9,-5 0-4,5 0-5,-5 0-4,5 0-1,-4 3 0,4-3-2,0 0 6,-6 0 3,2 0 2,-1 0 2,5 0 3,-5 0 3,0 0 1,5 0 1,-5 0-2,5 3-4,-5-3-2,1 0-3,4 0-2,-6 3-2,2-3-3,4 0-1,-5 2-6,0-2 2,0 0 2,5 0-2,-5 3 3,-1-3-1,2 2 0,-1-2-2,1 3 3,-1-3 0,0 4-2,-5-4 0,5 2 0,0-2 2,-4 2 0,4-2 1,-5 3 1,0-3 0,0 3-1,1-3 1,-2 3-1,1-1 0,6-2-2,-10 0 1,8 4 1,-3-1-1,-6-3 2,5 2 2,1-2 2,-1 4 2,0-3 0,1 2-1,-3-1 0,3-2 1,0 4-3,-1-4-1,0 2-2,0-2-2,6 3 0,-6-3-1,0 3-1,5-3-1,-5 3-2,1-3 1,-2 2 0,2-2 0,-6 4 0,7-4 2,-3 2 1,1-2 1,0 3 2,0-3 0,-4 2 0,4-2 3,-5 3 1,6 0 1,-6-3-1,5 3-1,-5-1-2,1-2-1,-1 3 3,0 0-2,1-3-2,-1 3 0,5-3-1,-3 2 1,2-2 1,-4 3 0,6-3-3,0 4-1,3-4-1,-3 2-2,3-2-4,-3 2-8,9-2-14,-5 0-23,5 3-31,0-3-52,0 0-101,0 0-92</inkml:trace>
  <inkml:trace contextRef="#ctx0" brushRef="#br0" timeOffset="28788.77">14655 7406 207,'0'0'156,"6"0"-46,-6-3-33,4 3-23,-4 0-12,0 0-7,5 0-2,-5-3 0,0 3-2,0 0-1,0 0 0,0 0-2,0 0-5,0 0-2,0 0-6,0 0-2,0 0-6,0 0-1,0 0-6,0 0-3,0 3 2,0-3 0,0 0 0,0 3 1,-5-3 1,5 2-1,0-2 4,-4 3-2,4 0-2,0 2 0,-6-2 0,6 3 0,-5-4 0,0 4 3,5 2 0,-5-2 1,1 1 2,4 0 2,0 4 3,-5-3 2,5 0 0,0 3 1,0 0 2,0 2 0,0-1 2,5 1-2,-5 1-1,4 0-3,1-4 2,-5 8-4,5-5 0,0 1-3,1-1 0,-2-2-1,1 4 0,0-3 0,-1 0-3,-4 2 0,6-3 0,-6 2-1,0-2 0,4 0-1,-4-2-1,0 1-1,0-1 1,0-3 0,0 1-1,0-1 0,0 0 1,0-1-2,0 0 2,0-2 0,0 0-2,0 0 1,0 0 0,0-3 0,0 3 1,0-3 0,0 0 0,0 0 0,0 2 0,0-2 0,0 0-1,0 0 1,0 0 0,0 0-1,0 0 1,0 0-1,0 0 0,0 0 1,5 0 0,-5 0 0,0-2 0,0 2 1,6 0-1,-2 0 1,1 0 0,0 0 0,-1 0-1,2 0 0,-2-3 0,6 3-1,-5 0 2,5 0-1,0-3 0,-1 3 0,6-3 3,-6 3-2,6 0 0,0 0-1,-5 0-1,5 0-1,4 0 2,-4-3-1,-1 3-1,6 0 1,0 0-1,-1-3 2,5 3 0,1 0 1,-1-2 2,1-1 0,5 1 4,-2 2 2,2-6 2,-1 3 2,5 3 1,0-6-2,1 4 1,4-1 3,0-2-2,0 2 0,0 0-2,0 0-3,-4 0-2,3 1 1,-9-1-14,6 1-23,-10 2-25,-1-3-35,-5 0-44,-5 0-76,-4 0-107,0-2-74</inkml:trace>
  <inkml:trace contextRef="#ctx0" brushRef="#br0" timeOffset="29565.12">14743 7348 58,'0'0'65,"-5"4"-9,5-4-4,0 0-3,0 1 1,0-1-1,0 0-1,0 0 0,0 0-3,0 0-4,0 0-1,0 0-1,0 0-3,5 0-3,-5-1-2,5 1-5,-5 0-5,5-4-1,0 4-3,-5-3-2,5 3-3,-1-2 0,1 2-1,5 0-3,-5-3 3,0 3-1,-1-3-3,6 3-4,1 0 2,-2-3 1,-4 3 0,10-3 1,-5 3 0,4-3-2,-4 3 3,5 0 5,-1-2-3,1 2-3,0 0 0,4-3 0,-4 3-1,0-3 0,-1 0-3,5 3 1,-4 0 1,5-1 0,-6 1 0,6-4 0,-5 4 2,4 0-1,1-2-1,-1 2 1,-5 0 0,7 0-2,-7-3 0,0 3-1,1 0-1,0 0-1,-5 0 0,0 0-1,-1-3-2,1 3 1,-5 0-1,4 0 1,-3 0 0,-1 0 1,-5 0 0,4 3 0,-4-3 1,0 0-1,0 0 2,6 0-1,-6 0 0,0 3-1,0-3 0,-6 2 0,6 3-1,0-2 1,0 3-1,-4-1 0,4 1 1,0 0 1,-5 3-1,5 1 0,0-2 1,-6 3 2,6 3 2,0-1 0,-4 1 2,4 3-1,-5-1 1,5 1 4,-5 2 0,5 0 1,-5 0 1,5 3 1,-5-2-3,5-2 0,-4 4 1,4-2-2,-5 0 0,5 2-2,0-6 0,-6 3 1,6-3 0,0 2 1,0-6-3,0 3 0,0-2 0,0 1 0,6-3-2,-6 0-2,0 0 2,0-3-4,5 2-3,-5-1-8,0-3-16,4-1-29,-4 1-44,5-1-82,0-1-140,0-4-74</inkml:trace>
  <inkml:trace contextRef="#ctx0" brushRef="#br0" timeOffset="30453.57">15002 7502 114,'0'0'210,"0"-3"-42,0 1-39,0 2-26,0-4-20,0 4-13,0-2-9,0 2-5,0-3-4,0 1-5,0 2-6,0-3-6,0 3-7,-5 0-6,5-3-4,0 3-5,0 0-3,0-3-3,-5 3 0,5-2-3,-4 2-2,-2 0-2,3-3 0,-3 3 0,1 0-1,-5 0 1,5 0 0,-5 0 2,1 0 0,4 0 1,-5 3 0,0-1 2,0 1-1,1 0 0,-1 0-1,0 2-1,1 1-1,-1-1 0,0 1-1,5-1 0,-5 2 0,5-1 0,1 3 0,-2-1 0,1 0 0,5-3 3,0 4 0,0-1-2,5-2 1,1 3-1,-2-5 0,6 2 0,0 0 0,0 0 0,4-5-2,1 5-5,0-3-4,9-1-7,-4 1-11,-1-3-18,5 3-25,1-3-30,-1 0-44,6 0-81,-5 0-113</inkml:trace>
  <inkml:trace contextRef="#ctx0" brushRef="#br0" timeOffset="31164.48">16140 6233 33,'0'0'184,"0"-3"-43,0 3-32,0 0-23,0 0-17,0 0-12,0 0-8,0 0-2,0-3-6,0 3-2,0 0-3,0 0-2,5-3 1,-5 3 1,0 0-2,0 0 0,0-3-2,0 3-2,5 0-4,-5 0-4,0-2-6,5 2-4,-5 0-3,5-3-2,-1 3 0,2-2-3,-2 2 1,1-3 0,0 0 2,5 0 0,-5 3 0,5-2-1,-1-1 2,1 0-1,0 0 0,-1 1 4,1-2-4,1 4-1,3-2-1,-4-1-1,4-1-3,-4 4-1,0-2-1,-1 2-12,1-2-7,-5 2-15,0 0-21,-1 0-26,-4-2-34,6 2-45,-6 0-60,5 0-83</inkml:trace>
  <inkml:trace contextRef="#ctx0" brushRef="#br0" timeOffset="31342.5">16223 6192 48,'-5'2'258,"5"1"-76,-5 3-59,5 2-41,-4-3-20,4 3-12,0 4-4,0-2-7,0 1-5,0 2-3,0 4-5,0 1-2,4-3-7,-4 2-4,5 2-4,-5 0-2,5 1-2,-5-1-4,5-3-1,-5 3-13,0-2-28,5-1-45,-5 1-87,0-3-125,0 0-71</inkml:trace>
  <inkml:trace contextRef="#ctx0" brushRef="#br0" timeOffset="32264.27">14568 7579 103,'0'0'220,"0"0"-53,0 0-51,0 0-39,-6 0-29,6 0-18,0 0-9,0 0-5,0 0-1,0 0-1,0 0 0,0 0 0,0 0-1,-5 0 0,5 0 0,0 0 0,0 0 2,0 0 5,-4 0 3,4 0 1,0 0 1,-6 0-1,6 0-3,-4 0-2,-1 0-5,0 0-5,0 0 0,0 0-1,0 0 1,1 0-1,-6 0 4,5 0 0,0 0 2,-5 0-1,5 0 0,-5 0-1,6 3 0,-6-3-1,0 0 1,6 0-2,-6 2 0,-1-2-2,2 4 2,-1-4 0,0 1-2,1-1 1,-6 3-1,6 0 0,-6-3 0,5 6 1,-4-6 1,-2 6-3,-3-3 0,4-2 1,-4 3-1,-1-2-1,1 3-1,-5-2 0,3 3-3,2-3 2,-5 2-3,4-2-1,-4-1-1,4 1 1,-5-3 0,1 4 0,0-2-2,5 0 1,-6-2 1,1 3 1,0 0-1,-1-3-1,1 3 1,4-3 0,-5 0 2,6 2-2,-1-2 0,6 0 0,-1-2 0,5 2-7,1 0-6,-1-3-9,5 3-17,5 0-14,-5 0-25,10-3-34,0 0-47,-1-1-76,6 0-110</inkml:trace>
  <inkml:trace contextRef="#ctx0" brushRef="#br0" timeOffset="32822.94">13830 7622 237,'0'0'176,"-5"-2"-50,5 2-37,-5-3-26,5 3-14,0-2-7,0 2-3,-5-4-1,5 4-4,0-1-3,0 1-7,0-3-4,0 3-5,0-3-4,0 0-4,0 0 2,0 0 5,0 0 3,0-1 3,0 0 4,-5-1 4,5-1 4,0-2 6,-5 3 4,5-4 0,-5 1 3,5-3 1,-4-1-1,-1 2 1,5-3 0,-5-1-3,0-3-5,5 1-4,-5-1-3,5-2-5,0 0-1,-5-3-6,5-3-1,0 3-4,0-6-3,0 4-3,0-3-3,0-4-1,5 4-2,-5-1 0,5-2-2,-5 0 0,5-1-2,0 1 0,0 3 2,-5-4 0,4 4-2,-4-1-2,5 1 1,-5-1-3,5 4 0,-5-4-2,0 6-4,0-3 0,0 4-1,0 4 2,0-2 1,-5 5-1,5 3 4,0-3 0,-5 6 1,5 0 2,0 2 0,-4 1-5,4 2-4,0 0-5,0 1-5,0 2-5,0 0-6,0 0-9,0 2-19,0 1-23,0 0-41,0 0-70,0-1-128,0-2-77</inkml:trace>
  <inkml:trace contextRef="#ctx0" brushRef="#br0" timeOffset="33556.01">13546 6145 76,'0'2'127,"0"-2"-41,0 3-25,0-1-14,0 1-8,5 0-1,-5 0 1,0 3-1,6 0-2,-6-2 0,0 5-1,0-1 0,4 3-4,-4 0-3,0 3-4,0 2-4,5 1-5,-5-1-3,5 1-1,-5 2-1,4 0-2,-4 0-2,0-2-1,6 2 0,-6-2-1,4-1-1,-4 1-1,5-1-2,-5-2 0,0-1 3,5 1-2,-5-2 0,5-2-1,-5 2 0,0-4 0,5-1 1,-5 2-3,0-3-11,5-1-10,-5-2-17,0-1-19,4 1-24,-4-3-35,6 0-61,-6 0-85</inkml:trace>
  <inkml:trace contextRef="#ctx0" brushRef="#br0" timeOffset="34363.44">13693 6147 1,'0'0'155,"0"0"-40,-5 0-34,5 0-23,0 0-18,0 3-12,-5-3-6,5 2-3,-4-2-1,4 3 1,0 3 2,0-3 1,-6 2 2,6 1-2,0-2-2,0 3-2,0-1-1,0-1-4,0 3-6,0-2-1,0 2-2,0-3 0,0 1-3,0 2 1,0-3-1,0 3 1,0 1 3,-4-3-2,4 2-2,0-3-1,-5 3 1,5-2-1,-6 0 0,6 0-1,-4-1 1,4 0-1,0 0 1,-5-2 0,5 3 0,0-3 1,0-1-1,-5-2 0,5 3 1,0-1 0,0 1-1,0-3 1,0 3-1,0-3 0,5 3 2,-5-3 0,0 0-1,0 0 2,0 2-1,5-2 1,-5 0 2,4 0 1,2 0-2,-6 0 1,5 0 0,5 0-1,-6 0 1,1 0 0,0-2-2,0 2 1,0 0-3,5-3 2,-1 3 1,-4-3 0,0 3 3,5-3 0,-5 1 3,4 2-1,-4-3 3,5 1 0,-5-1 1,5 3 1,0-3-1,-6 0 0,6 0 0,-5 0 0,5 1-1,0-1-1,0 1 0,-6-1-3,6 3-1,0-2-2,-1 2-1,-4 0 0,6-3-2,-2 3 2,1 0-1,0 3 1,-1-3 0,1 0 1,0 2 1,0 1 0,4-1 0,-4 3-1,5 1 0,-6 0-2,6-1 0,-6 3-1,1 3 0,5-3-1,-5 3 0,0 0 1,0 1-1,-5-1 0,4 2 0,-4-2-1,0 3 0,0-3 1,-5 3-1,5-1-2,-5 1 0,-5-2 0,5 1-1,-5 1 2,0-4 0,0 5 0,-4-5 0,-1 1 2,-1-2 0,2 1 1,0-2 1,-6 1 2,0 0 2,-4-3 0,4 1-1,-5-2 0,-4 1 1,3-1 0,-2-1 0,3 1-2,-4-2-3,0-3 2,-1 2 0,6-2 0,-1 0-3,1 0 0,-1-2-4,5 2-15,1-3-27,4-2-51,0-1-94,6-3-125,-6 1-67</inkml:trace>
  <inkml:trace contextRef="#ctx0" brushRef="#br0" timeOffset="34748.61">13639 6175 15,'-5'0'250,"0"0"-81,0 0-64,1 2-47,-2-2-27,2 2-14,-6 2-5,5-4-4,-5 3 1,0-3-1,1 2 2,0 2 1,-6-2 4,5 1 0,-4 0 0,-2 0-2,7-1-3,-1 1 1,0 3-4,0-4-5,0 1-16,6 2-33,-1-2-53,5 3-106,0-3-95</inkml:trace>
  <inkml:trace contextRef="#ctx0" brushRef="#br0" timeOffset="35594.88">14298 6402 195,'0'0'168,"0"0"-55,0-2-42,0 2-28,-4 0-15,4 0-6,0 0-4,-5 0-4,5 0 0,0 0 6,0 0-2,-5 2-2,5-2-2,0 0-3,-5 4 1,5-2 1,0 4-1,-5-3-2,5 2 3,0 3 0,0-2 0,-5 2 0,5 0-2,0 1 3,0 1-1,0 1-2,5 0 0,-5 1 0,0-2 0,0 2 0,5-1-2,-5 2-2,0-1-1,0-2-1,5 4 0,-5-1 0,0-2-4,0 4-1,5-5 1,-5 1 0,0-3 0,0 4 0,0-4-2,0 0 0,0 0-2,0 0-4,0-2-12,0 0-11,0-4-20,0 1-28,5-1-31,-5-2-60,0 0-101</inkml:trace>
  <inkml:trace contextRef="#ctx0" brushRef="#br0" timeOffset="35885.33">14254 6348 75,'5'-3'304,"-5"0"-105,6 0-84,-2 1-49,1-1-27,5 3-14,-5 0-4,0-2 0,4 2 2,1 0 2,1 0 2,-7 2 1,5-2-3,2 3-3,-1-1-5,-6 1-3,1 3-4,0-1-4,-1 1-3,-4 2-1,6 0-1,-12 3 1,6-2-2,0 2 0,-4-3 0,-1 3 0,0-3-1,1 3 1,-6-3 0,5 1 0,-5-1 0,5 0 0,-4 1-5,3-2-3,-4-1-9,5 0-12,-4-1-16,4-2-23,0-1-31,5 1-47,-5-3-65,5 3-95</inkml:trace>
  <inkml:trace contextRef="#ctx0" brushRef="#br0" timeOffset="36503.94">14391 6474 139,'0'0'283,"6"-3"-81,-6 3-69,0 0-46,0 0-29,0-2-17,0 2-9,0 0-5,0 0-4,0 0-4,0 0-5,0 0-4,0 0-3,0 2-4,0-2 0,0 3-2,0 0 0,0-1 1,0 5 0,0-5 1,-6 3-1,6 4 0,0-3-1,0 1 1,0-1-2,0 3 0,0-1 0,0-1 1,0 2 0,0 0-1,0-2 0,6-1 0,-6 2 2,0-2 2,4-1-3,1 0-1,-5 0 1,5 1 1,0 0 0,-1-6 0,1 3-1,1 0-2,-1-3 0,4 3 0,-4-6 0,0 3 2,5-3-2,-6 0 0,2 0 2,-2 0 1,1-3-1,1 5 0,-2-4 0,1-4 1,0 3 1,-1-2 1,-4 0 1,6 0 2,-6-1 3,4 0 2,-4 2 1,0-4 0,0 2 2,5 2 0,-5-2-2,0 1-1,0-1 0,0 1-3,-5 3-2,5-1 1,0 4-2,0-4-2,0 3-1,0 3-1,0-3-2,0 3 0,-4-2-2,4 2-2,0 2 1,0-2 1,0 3-1,0 0 1,0 0-1,0 0 3,0 2 0,0-2 1,0 2-1,0 0 0,0 2 0,0-2 0,0-3 0,0 4 0,0 0-1,0-1 1,0 0-1,0 1 1,4 0 0,-4-1 1,0 1 1,0-2-2,5 2-1,-5 0-1,0-3 0,5 3 1,0-4-2,0 3-1,-5-2-3,9 0 0,-3 2-3,-2-5-2,7 3-4,-8 0-5,3-3-7,4 3-7,-5-3-5,-1 0-11,6 0-14,-5 0-14,5 0-25,-5-3-37,0 0-64,0 0-97</inkml:trace>
  <inkml:trace contextRef="#ctx0" brushRef="#br0" timeOffset="37205.25">14601 6499 197,'0'-3'319,"5"3"-103,-5 0-85,0 0-55,5-3-33,-5 3-19,5 0-11,-5 0-6,5 0-3,0 3-1,0-3-2,-5 3 0,5 0-1,-1 0 1,1 2-1,-5 0 1,5-2 0,0 6 0,-5-4 0,0 1-1,6 1 1,-6-1 0,0 3-1,0-4 0,4 0 0,-4 1-1,0-1 0,0-2 1,0 0 1,0 0-1,0 0 1,0-1 1,0-2 4,0 0 5,0 0 2,5 0 3,-5 0 2,5-2 2,-5-1 1,4 0-1,-4 0-1,6 0-3,-6-2-1,4-1-2,-4 1-1,5 3-2,-5-4-2,0 3-1,0 0-1,6-3 0,-6 6-4,0-3-1,0 3-1,0-1-1,0 1-1,0 0 0,0 0-3,4 0 1,-4 0 0,0 0 0,0 0 1,5 0-3,-5 0 3,5 0 0,-5 0 2,4-3 1,-4 3 0,6 0-1,-6-3 1,4 3 1,-4-3-1,0 1 3,5-1 0,-5 0-1,0 0-5,0 0 3,0 0 2,0 3 3,0-2-1,0-1 1,0 1-1,0 2-1,0 0 4,0 0-1,0 0-5,0 2-1,0 3 0,0-2-4,0 3 1,5 2 3,-5-2 1,5 1-1,0 2 2,0 2 0,0-3 0,0 0 1,-1 4 0,1-5-2,0 1-1,0 1 0,0 0-1,0-2-2,-1 2 2,2-4 0,-2 1 0,1 0 0,1-1 1,-2-2 1,-4-1-1,5 1 2,-5 0-2,5-3 2,-5 0 0,0 2-1,0-2-1,0-2 2,0 2-1,0 0 0,-5-3 0,5-2 0,-5 2 0,5-2-1,-4-1 4,4 0-2,-6 1-1,6-1 4,-5-3 1,5 5 0,-4-2 1,4-3 3,-6 5 1,6-1 1,0 1 1,0 2-2,0-1-3,0 3-1,0-3 0,0 6-2,6-3-4,-6 3-1,4 3 1,1-5-2,1 7 0,-6-2-4,4 3-8,1 0-11,-5-2-16,5 1-22,-5 0-33,5 1-47,-5-4-84,0 1-121,-5-1-60</inkml:trace>
  <inkml:trace contextRef="#ctx0" brushRef="#br0" timeOffset="38070.15">13542 6274 160,'0'0'176,"-6"0"-52,6-4-36,0 4-17,0 0-11,0 0-7,0-2-8,0 2-5,0-2-7,0 2-5,0-3-6,0 0-6,6 0-5,-6 3-2,0-3 0,0 0 1,0 0 1,0 1 2,4-1 0,-4 1 2,0-1 5,0 1 4,0-4 3,0 3 1,-4-3 0,4 1 2,0 0 3,0-3 1,0-1-3,0 1-4,0-1-1,4 1-2,-4-3 0,0 3-2,0-3-2,0 3-4,0-6-2,0 3-1,0 0-2,0-2-3,0-2-1,0-1-2,-4-1 0,4 1-1,-6-3 0,2 0 1,4-1 0,-5 2 3,0-4 0,1 2 1,-2-2 2,1 2 1,0-1 1,0 2 0,1-1 0,-1 1 4,0 0-3,0 2-2,0 1 0,5 0-3,-5-1-1,5 3 0,-5 0 0,5 3-5,-5 1-1,5-2 1,-5 1-1,5 4 1,0 1-1,0-3-1,0 4-2,-4 3 1,4-5 0,0 3 0,0 1 0,0 0-2,0 0 0,-5 0-1,5 3-3,0-3-7,0 3-8,0 0-7,0 0-12,-5 0-8,5 0-7,-5 3-8,5-3-23,-5 0-34,5 0-50,0 0-88,-4 0-97,4 0-53</inkml:trace>
  <inkml:trace contextRef="#ctx0" brushRef="#br0" timeOffset="38498.68">13449 5573 10,'0'3'149,"0"-3"-44,4 3-24,-4-3-11,0 0-2,5 3-2,0-3 1,0 0-3,0-3-3,5 3-5,-5 0-8,4-3-7,1 3-5,1-3-6,3 0-4,-4 3-4,9-3-2,-5 0-4,1 1-1,5 2-2,-1-3 0,6 1-1,-6-1-2,6 1 2,-1-1 1,6 0 0,-1 0 0,0-3 1,0 4 1,6-3 0,-1-1 0,-4 0-1,3 3-1,2-2-2,-1-1 1,-5 1-4,1 1-1,-2 2-1,-4-3-2,2 2 0,-8 3 0,3-2-3,-7 2-1,0-3 0,-4 3 0,1 0-2,-2-3 1,-4 3-1,0 0 2,0 0 0,0 0 0,-5 0 1,4 0 0,-4 0 1,0 0-1,0 0-1,0 0-9,0 0-14,0 0-23,0 0-36,0-3-57,0 3-117,0-3-92</inkml:trace>
  <inkml:trace contextRef="#ctx0" brushRef="#br0" timeOffset="39114.71">14362 5062 258,'-4'-3'217,"-2"0"-71,6 1-50,-4 2-30,4-3-17,-5 0-8,5 3-4,0 0-2,0 0-4,0 0-5,0 0-6,0 0-3,5 3-4,-5-3-3,4 3-3,-4-1-4,0-2-1,6 3 0,-6 3-1,4-4-1,-4 7 0,0-4 0,0 3 0,5 1 0,-5 2 1,0 3-1,5-1 3,-5 4 1,4-2-2,-4 6 0,0 0 0,6 1 0,-2 1 1,-4-2-1,0 4-2,5 1 1,1-3 0,-6 2 0,4 2 0,1-1-1,-5-2 0,5 1-1,-5 0 2,5-3-1,-5 0 0,0-4 0,0 2 1,0-1 2,0-2-3,0-4 1,0 2 1,0-5-2,0-2 2,0 1-1,0-4 0,-5 3 1,5-5 4,0 0 10,0-1-1,5-2 2,-5 3 3,0-3 0,0 0 0,0 0 0,4 0-3,-4-3-9,5 3-1,1-2-3,-1 2-1,4-3-3,1 3 3,0-3-3,0 3 0,-1 0 0,1-2 2,4 2-1,1 0 0,0 0 0,4 0-1,7 0 1,-8 0-1,7-3 0,4 3-1,1 0 1,-1-3-1,5 3 0,0 0-1,1-3 1,-1 3 0,0-2 1,0-1 0,5 0-2,-5 0 1,5 1 1,-5-1 0,1-3 0,-1 4-1,0-3-4,-4 2-16,-6-3-18,0 0-27,-4 0-38,-1 1-54,-9-2-89,0-2-108</inkml:trace>
  <inkml:trace contextRef="#ctx0" brushRef="#br0" timeOffset="39693.35">14420 5078 235,'-4'0'244,"4"-2"-67,0 2-54,4 0-34,-4 0-19,0 0-16,5 0-11,-5-3-8,11 0-9,-6 3-8,4-3-7,1 1 1,-1 2 2,6-3 2,0 0 3,4 0 4,1 1 0,4-1 0,1 0 7,-1 0-6,5-2-3,1 2-2,4-2-2,0 0 1,0 2-2,0-3-1,1 0-1,4 1-1,-5 2-1,-1-3-2,-1 4-2,1-1-3,-4-2-2,-5 2-1,1 0 0,-1 3-2,-4-3 2,-5 0-1,-1 3 2,-4-2-2,0 2 0,-5 0-1,-1 0-1,2 0 1,-6 0-2,4 0 0,-4 0-1,0 0 2,0 0-1,0 2 0,0-2 1,0 3 0,0-3 1,0 3 0,0 0 0,0 0 0,0 2 2,0-2 0,0 5 0,0-2-1,5 2-1,-5 3 0,5 0 0,-5 3-1,0-1 0,4 4 0,2-3 0,-6 5-1,4 0 2,2 1 0,-1 1 1,-1 1 0,6 1-1,-5 1 0,0 0 0,4 1 1,2 3-1,-2-3 0,-4-1 0,5 4 0,0-4 6,-5 2-2,5-2-4,-7-3 0,-3 2-2,6-4-4,-2 1-5,-4-4-5,0-3-14,0 1-5,0 1-9,0-5-13,0 1-17,0-5-26,5 1-33,-5-3-56,0-2-106,0 1-74</inkml:trace>
  <inkml:trace contextRef="#ctx0" brushRef="#br0" timeOffset="40108.68">14767 5276 123,'-4'-3'300,"4"3"-100,-5-3-71,5 3-42,0 0-20,-5 0-11,5 0-6,0 0-5,5 0-5,-5 0-7,0 3-7,5-3-7,-5 3-9,4 3-5,-4-3-2,5 2-1,0 0 0,0 1-2,-5 2 0,0 1 0,5 1 0,0-1 0,-5 2 1,4 0-1,-4 2 0,6-2 0,-6 3 1,4 0-1,-4-1 0,0 2 0,5-2 0,-5 3 0,6-4 2,-6 1-2,0-2-1,4 0-3,-4-2-6,5-2-7,-5-1-11,0 0-15,5 0-24,-5-3-38,5-3-63,-5 0-130,0-3-72</inkml:trace>
  <inkml:trace contextRef="#ctx0" brushRef="#br0" timeOffset="40511.11">14714 5222 69,'0'-3'434,"-5"0"-133,5 0-128,0 0-76,5 1-40,-1 2-21,2-4-11,-2 4-5,6-3-6,0 3-3,5 0-3,-1-2-1,1 2 0,4 0 0,-4 0-2,5 2-1,-5-2 1,-1 3-2,1 1 1,-6-2-1,1 1 0,0 3-1,-5-2-2,0 3 2,-5 0-2,0 2-2,0 3 2,-5-2 0,0 1-1,0 0 0,-5 0 1,5 0 0,1 0 0,-1-3 2,0 0-2,0 3 1,5-2 0,-5-1 0,0 0-1,5 0 0,0 1 0,5-1-2,-5 0 1,5 1-1,0-2 0,0-1 1,0 3-1,4-1 2,-4 0-4,5 0 2,-5 0 1,0 1-1,5-1 0,-6-3 0,-4 4 1,4-4-1,-4 1 0,0-1-1,-4 1 1,4 0 0,-4-5 2,-6 5 0,5-3-1,-5 3-2,0-3-4,1 0-8,-6-1-16,0 3-26,1-2-46,-1-3-99,0 2-110,-4 1-68</inkml:trace>
  <inkml:trace contextRef="#ctx0" brushRef="#br0" timeOffset="42270.7">15852 5562 274,'0'0'214,"0"0"-70,0 0-40,0 0-26,0 0-16,0 0-13,0 0-8,0 0-6,0 0-7,5 0-5,-5 0-5,4 2-7,-4-2-6,6 0-2,-3 3-1,3 0-2,-6-3 1,6 3 1,-2 0-2,1 0-1,-5 2 1,5-3 1,-5 5-1,5-3 0,-5 2-1,5 0 1,-5 0 0,5 1 1,-5-2 0,4 4-1,-4 0 2,5-5 0,0 2-4,-5 0 2,5-3 3,-5-1 6,6 1 6,-2-3 5,1 0 4,0 0 2,5-3 7,-1-2 1,0 2 0,1-6-2,1 5-6,3-8 0,1 4-2,0-2 1,-1-2 1,1 2-3,-1-1-2,1-4 0,0 2-2,0-1-4,-1 0-4,-4 3-2,5-2-4,-6 2-10,0-3-19,-3 3-29,4-3-48,-10 3-81,0 0-160,0 0-85</inkml:trace>
  <inkml:trace contextRef="#ctx0" brushRef="#br0" timeOffset="43183.08">16047 6989 103,'0'-3'308,"0"3"-91,0 0-79,0 0-56,5 0-34,-5 3-20,0-3-13,5 2-3,-5 1-3,0-1-1,5 3 1,0 1-2,0 0 1,-5 3-2,5-5 0,0 4-2,-1 1-2,1-1 2,-1 1-2,2-1-1,-1 0-1,0-2 1,-5-1 4,5 0 3,0 1 5,-5-1 8,4-2 12,2 3 10,-6-6 8,4 0 7,1 0 3,0-3 2,5-3 1,-5 1-4,5-1-4,-1-2-3,0-3-3,7 0-3,-7-2-1,6 2 1,-5-4-4,5 2-2,0-1-4,-1 0-6,-4 1-5,4-3-6,0 1-6,-3 4-12,3-2-21,-4 2-27,0-3-33,0 1-55,-5 1-94,-1 2-157,1-2-85,-5 6-40</inkml:trace>
  <inkml:trace contextRef="#ctx0" brushRef="#br0" timeOffset="43889.87">15696 7493 257,'0'-5'282,"-6"0"-80,6-1-65,-4 4-41,4-4-23,0 3-14,0 1-12,0-5-6,0 5-7,0 2-5,0-3-5,0 1-5,0 2-6,0 0-4,0 0-1,0 0-1,0 2-6,0 1 0,0-1 0,-5 5-1,5-2 0,-5 1 1,1 2-4,-2 0 2,1 0 2,-5 3 2,6-1 0,-1 5-1,-4-4-1,-1 3-1,4-3 0,-3 2 1,3-2-1,-3 4-1,4-5-1,1 1 3,-1 0 0,-1 0 0,6-3 0,-5 4 0,5-2 0,5-2 0,-5 3 2,6-2-1,3-1-1,1 0 2,5 0 0,-1-1-3,1 0-7,9-2-10,-4 1-18,9 0-26,0-3-43,1-1-74,0 1-140,-2-1-74</inkml:trace>
  <inkml:trace contextRef="#ctx0" brushRef="#br0" timeOffset="44632.71">14172 7491 224,'0'-5'289,"5"5"-73,-5-3-71,0 0-45,4 0-29,-4 3-17,0-2-11,6 2-6,-6-3-10,0 3-5,4-3 2,-4 3-9,0-3-6,4 1-3,-4 2-3,0 0-3,0 0 0,6-4 0,-6 4-2,0 0 2,-6 0 1,6 4 2,0-4 0,-4 2 0,0 1 1,-2 0 1,2 2 2,-1-2-2,-4 3-2,3 1 2,-4 2-1,1-1 1,-2 1-1,2 1-1,-1 2 0,-4-2 0,4 1 0,-1 4-1,2-4-2,-6 2 1,6-3 0,-1 1-1,5 1 1,-4-2 1,3 1-1,2 0 1,-1-2 1,5 1 0,0-1-1,0 3 1,5-5 0,-1 4 0,6-2 2,0-4 0,0 3-2,9-2 2,-5-1-2,12 1 0,-2-3-1,0 0-2,6-1-7,-1-2-6,5 0-12,0 0-16,1 0-27,-1 0-46,-1 0-87,-3-2-130,0 2-68</inkml:trace>
  <inkml:trace contextRef="#ctx0" brushRef="#br0" timeOffset="45401.47">13679 7060 154,'4'0'335,"-4"0"-112,0 0-92,0 0-57,0 2-36,0-2-19,0 0-10,0 0-5,0 3-4,0-3 0,0 3-1,0-1 1,0 4-1,-4-3 1,4 2 1,0 1 0,-6-1-1,2 3 4,-1 1-1,-1-1 4,2 0 3,-6 3 3,5 1 0,-5 0 2,1 3 3,-1-1-3,5-1-1,-5 1-1,0 2-5,0-1-3,1 0-3,0 0 0,3-5-1,1 1 0,1 0 0,-2 0-2,2-6 2,-1 4 1,5-6-1,0 2 2,-5-2 4,5 1 4,0-3 4,5-1 4,-5 0 1,0-1 2,5-3 4,-5 1-2,4-2-1,6-1-3,-5-2-1,1-1-2,3-1-1,-4-2-1,5 0-1,-1 0 0,-4-2-1,5 1-4,-1 1 0,1-4-2,-5 2 0,5 1-1,0-1 0,-1 0-2,2 0-1,-1 1 1,-6-1-1,6 0 0,0 0-3,-6 4 0,6-2 0,0 4 0,-5 0 0,5 3 0,-5 1-1,0 2-1,-1-1 2,6 3 0,-5 3-2,0-1-1,5 4 1,0 0 1,-1 2-1,1 0 1,0 3 0,4 0 1,1 0 3,0 3-1,-1-3-1,1 3 0,5-3 1,-6 3-1,6-3-8,-5 2-15,-1 1-20,1-3-26,-1-1-42,1-1-68,-6-3-135,1 0-90</inkml:trace>
  <inkml:trace contextRef="#ctx0" brushRef="#br0" timeOffset="46542.7">13926 5292 45,'0'3'256,"-3"-3"-91,3 4-66,-5-2-40,5 0-18,-5 1-10,5 0-5,0 0 1,0-1 1,0 5 2,0-5 0,5 3-4,-5-2-3,5 3 0,-5-1-1,3 1-1,3 0 0,-6-1 1,6 3 1,-2-3 2,1 1 2,5-1-2,-5 2-1,4-3-2,-4 2-1,5-1-4,0 1-3,0-3-2,4 2-3,-4 0-1,0 1-1,-1 0 0,6-1-2,-6 1 0,2-1-3,-1 4-1,-1-4 0,1 3 1,-5 1-2,0 1 1,-1 1-1,2 0 3,-6 0 2,0 3 3,-6 3 3,2-4-3,-6 3 5,0 1 0,1 0 1,-6-1-2,0-3-1,-5 4-4,6 0 0,-6-4 0,1 4 0,-1-3-9,1-3-9,5 2-17,-1-1-33,0-1-75,1-3-148,-2-3-83,7 3-62</inkml:trace>
  <inkml:trace contextRef="#ctx0" brushRef="#br0" timeOffset="53287.68">13805 7634 146,'-5'-3'235,"5"3"-69,0-3-55,-4 3-44,-1-3-21,0 3-12,5-3-6,-5 3-5,0 0-4,0 0 0,0-2-3,0 2 0,0 0-2,5 0-2,-4 0-5,4 0 4,0 0 1,-5 0 0,5 0 1,0 0-2,0 0 1,0 0-1,0 0 2,0 0-5,0 0-1,0 0-2,0 0-3,0 0 2,0 0-2,5 0-1,-5 0 1,0 0-2,0 2 0,0-2 0,0 3 0,0-3 1,0 3-1,0-3 0,0 3-1,0-3 1,0 0-1,0 3 1,0-3-1,4 0-1,-4 0 1,0 0-1,5 0 2,-5 0-1,0 0 1,0 0-3,5 0-1,-5 0-3,0 0 1,5 0-1,-5-3-3,0 3-2,0 0-3,0 0 1,0 3 0,-5-3-1,5 0-3,-5 3-1,5-3-1,0 2 0,0-2 0,-5 3 1,5-3 0,0 0 3,0 2 2,0-2 4,0 0 2,5 0 2,-5 0 2,5-2 1,-5 2 1,5 0 0,0 0-5,0-3-8,-5 3-20,5-2-25,0 2-33,-5-3-53,5 0-78</inkml:trace>
  <inkml:trace contextRef="#ctx0" brushRef="#br0" timeOffset="56374.96">13092 7464 105,'0'-4'259,"0"4"-66,0-3-59,0 3-42,0-2-29,0 2-20,0 0-8,0-3-5,0 1-1,0 2 0,0-3 0,0 3-2,0-3 1,0 3-1,0-2-6,5 2-1,-5-3 1,0 3-1,0 0 0,0 0-1,0-3-2,0 3 0,0 0 3,0 0 1,0 0-2,0 0-1,0 0-2,0 0 1,0 0-1,0 0-1,0 0-1,0 0-3,0 0-2,0 0-1,0 0-3,0 0-2,0 0-2,0 0 0,0 0-1,0 3 0,0-3-1,0 3 0,0 2 0,0-2 0,0 2 0,0 0-1,0 4 1,0-3 1,0 2-1,0 0 1,0 0 0,0 3 0,0-2 0,0-2 0,0 5 0,0-2 0,0 2 0,0-1 0,0-3 0,0 2 0,0 2 1,0-3 0,0-2-1,0 1 1,0 4 0,4-5-1,-4 0-3,0 0-5,6 1-9,-6-1-12,5-1-21,-1-2-36,1 2-58,0-4-92,1 1-116,-2 0-64</inkml:trace>
  <inkml:trace contextRef="#ctx0" brushRef="#br0" timeOffset="57270.03">12926 5540 87,'0'0'224,"0"0"-44,4-3-39,-4 3-33,0-2-27,0 2-20,6 0-10,-6-4-11,5 3-4,-5 1-3,5-4-7,0 4-3,-1 0-4,1-2-2,0 2-5,-1-3-1,2 3 0,-1 0-3,0 0 1,5 0-2,-6 0 0,0 3 0,2-3-2,-2 2-1,2 2-2,-1-3-1,0 3 1,0 1-1,-1 1 0,-4 2-1,6-3 2,-6 3-1,0 1 0,0-1 1,-6 3 0,2 0 2,-1 0 1,-5-1 1,4 5-1,-4-4 1,6 0 2,-5 0 0,-1 0 1,-1-1 1,2 2 1,4-4 0,-4 0 1,4 0 0,-6-2 1,7 2-3,-1-3-3,1 1 0,4 0-2,-5-1-2,5-2 0,0 0-1,0 0 1,0-1 3,0 1 4,5-3 3,-1 0 3,1 3 4,5-3 1,0 0 0,-1-3 0,5 3-2,2-3-3,2 1-3,3-1-4,3-3-3,-4 1-3,4 2-7,0-2-15,6-1-25,-6 0-57,0 1-94,1-1-137,-1-2-84</inkml:trace>
  <inkml:trace contextRef="#ctx0" brushRef="#br0" timeOffset="58561.8">16131 4985 80,'4'0'92,"-4"0"-8,0 0-6,0 0-2,0 3-3,0-3 0,0 0-5,0 0-2,0 0-7,0 0-3,0 0-5,0-3-6,0 3-7,0 0-5,0 0-4,0-3-4,0 3-2,0 0-1,0-3-6,0 3-1,0 0-2,0 0-1,0-3-2,0 3-3,0 0-2,0-2 0,0 2 0,0 0 1,0 0-1,0 0 1,0 0 0,0 0 1,0 0 0,0 0 1,5 0 1,-5-3 0,0 3-1,0 0-1,0-3 0,0 3-2,5 0 0,-5 0-2,0 0-1,0-3-1,0 3 0,0 0 0,0 0-1,5 0 0,-5-1 0,0 1 0,5 0-1,-5 0 0,5 0-2,-5 0 1,4 0 0,2 0 2,-6 0 0,4 0-1,1 0-1,-5 0 2,5 1 0,-1-1 0,2 0 0,-6 0-2,5 0 1,0 3 1,0-3 0,-1 3-1,-4-3 0,5 3-1,0-1 0,-5 1 8,5 3-3,-5-3-2,0 2 0,0-2 0,0 3-1,0-1 0,-5 0 1,5 1-8,-5 3 3,0-4 2,1 0 0,-1 3-1,0-5 2,0 5 0,-1-5-1,2 3 2,-1-1-5,0 1 6,1-4-1,-2 1 2,6 0-2,-4 0 0,4-1 0,0-2 1,0 3 2,0 0-5,4 0 2,-4-3 0,6 2 0,-2 1 0,1 0 1,0-3-1,5 3 0,0-1 2,-1-2-1,1 0 0,0 3 0,0 0 0,4 0-1,-3-3 0,3 3 0,-4-1-1,4 1 1,-4 0-2,0 2 0,-1-2 0,6 3 2,-6-1 0,2-2-1,-6 2-1,4 1 1,-4-3 0,0 2-1,-5 0 1,0-2-1,0 0-1,0 0 2,-5 2 1,0 0-1,-4-2 1,-1 2 0,0-1 0,-4-2 0,-1 1 1,0 3 4,0-3 0,-4-2 1,-1 3 1,1-1 4,-1-3-1,6 2 1,-6 2-2,6-4-2,-1 1-1,0-1 0,6 3-3,-1-3-4,0 3-7,0-3-19,4 3-31,2-3-62,4 3-127,0-3-104,0 0-64</inkml:trace>
  <inkml:trace contextRef="#ctx0" brushRef="#br0" timeOffset="59414.49">16443 7560 81,'0'-4'419,"0"4"-112,0-3-122,0 1-85,0 2-47,0 0-26,0 0-14,-5 0-6,5 2-7,0-2 0,-5 3 0,1 3 0,-1 0 0,-6-1-1,6 1 1,-4-1 0,4 3 0,-5 1 0,1-3 0,-1 2-1,0-3 1,5 3 0,-4-2 0,-1-1-1,5 0 0,-1 2 0,2-3 5,-1 2-1,0-3-1,5-1-1,-4 5 4,4-5-3,0 2-1,0-3 1,0 2-5,4-3 3,-4 2 6,5 2 2,0-4-3,5 0 6,-1 0 2,1 0 2,4 0-1,2-4-1,3 4-1,-5-2-3,7-1-3,-2 2-3,6-3-1,-7 2 0,3-1 1,3-1 1,-4 2-2,4-1 0,-5 0 1,1 0 1,-1 1-2,-3 0-2,-2 2-1,1-4-5,-6 4-7,1-3-8,-5 3-13,-1 0-19,1-2-25,1-1-30,-6 3-50,0-5-83,-6 2-99</inkml:trace>
  <inkml:trace contextRef="#ctx0" brushRef="#br0" timeOffset="59616.77">16473 7541 302,'0'2'300,"4"3"-93,-4 0-73,0 2-44,0 4-24,5 0-8,0-1-5,-5 5-4,4-2-5,2 1-5,-1 3-3,-1 2-4,2-4-6,-6 6-4,3-3-3,3 2-4,-2-1-7,-4 0-2,6 1-3,-1-2-3,-1-1-5,-4 2-10,5 1-23,-5-1-37,6-4-60,-6 3-128,0-1-104,5-1-64</inkml:trace>
  <inkml:trace contextRef="#ctx0" brushRef="#br0" timeOffset="67039.5">5160 10392 58,'-5'-2'418,"0"2"-110,0-2-109,5-2-74,-6 4-38,6-3-22,-4 1-16,4 2-6,0-4-6,-5 4-5,5-2-4,5 2-6,-5-3-5,0 3-7,4-2-3,-4 2-6,6-4-1,-1 4 0,0-2 1,-5 2-1,5 0-1,0 0 0,-1 0-2,0 0-8,2 0-14,4 2-20,-5 2-26,5-4-47,-6 2-77,6 1-131,-5 3-81</inkml:trace>
  <inkml:trace contextRef="#ctx0" brushRef="#br0" timeOffset="67208.67">5130 10821 119,'0'0'435,"0"-3"-133,0 3-134,0 0-85,0 0-49,0 0-34,5-2-28,-5 2-29,4-3-39,2 3-59,-1-3-112,0 0-85</inkml:trace>
  <inkml:trace contextRef="#ctx0" brushRef="#br0" timeOffset="76820.42">6093 10568 94,'-6'-6'370,"2"4"-102,4-2-104,-5 3-67,0 1-40,5-3-19,-5 0-11,0 3-3,0-3-4,0 1-3,0 2-6,1-3-1,-1 3-2,0 0-2,-5 0-1,5 0-2,0 3 1,-4-1-2,4-2 1,-5 3 0,5 3 2,-5-5-1,5 5 0,0-3 1,1 3-1,-1 3 0,0-5-2,5 5 0,0-4 0,0 4 1,5-1-1,-5 1 0,5-2 0,4 5 0,-4-4 3,5-1-2,0 2 1,0-1-2,-1 0 0,6 0 0,-5 1 1,4 0-2,-4-2-1,0-1 1,0 2 0,0 0 1,-7-2 0,3 2-2,-6-2 0,6 2 1,-12-3 5,6 1 3,-6-1 1,3 1 1,-7-1 1,0 1 2,-5 0 3,1-1 0,-1-2-2,0 2-1,-4-2 2,-1 0-2,6 0-1,-6-3 0,5 2-2,-4 1-1,4-3-3,0 0-1,1-3-4,4 1 1,0 2-1,1-3-10,3 0-14,6-2-18,0 2-29,0-3-40,6-2-62,8 2-96,-4-5-101,9 3-54</inkml:trace>
  <inkml:trace contextRef="#ctx0" brushRef="#br0" timeOffset="77110.52">6269 10458 427,'0'0'321,"0"0"-124,4 3-86,-4 0-51,0-1-27,5 4-14,-5 0-7,5-1-3,-5 3-1,5 1-2,-5 2 1,5 0 0,0 0 0,-5 0-3,5 0 0,4-1 0,-4 2-1,-1-1 0,2-1-1,0 5 0,-6-4-2,3-4 2,3 5 0,-1-2-1,-1-2 1,2 4-1,-2-5 2,0 2-1,2-4-1,-1 3-1,0-1 1,0 0-1,-1-1 1,2-1-4,-2-2-13,1 0-16,0 0-30,-1-3-45,2 0-84,-2-3-130,1 0-69</inkml:trace>
  <inkml:trace contextRef="#ctx0" brushRef="#br0" timeOffset="77281.95">6195 10588 292,'5'0'326,"-5"0"-103,4 0-87,7 0-60,-1 0-36,4-4-19,6 2-8,-6 0-2,6 2-5,4-3-3,1 0-10,-2 0-19,8 0-31,-7 0-48,5 0-87,-5-3-125,6 5-68</inkml:trace>
  <inkml:trace contextRef="#ctx0" brushRef="#br0" timeOffset="77648.42">6484 10607 96,'-5'3'308,"5"2"-109,0-2-77,5-1-42,-5 2-18,10-3-10,-6 2-4,5-3 0,2 3-4,-1-3-5,4-3-5,0 3-8,1-3-6,4 2-4,-3-3-2,-2-1 0,0 3 0,1-4-1,0 3 1,-1-3 2,-4 1 1,-5 3 1,0-5-3,0 3-1,0 1 1,0-3 5,-5 0-2,0 3-1,0-3-2,-5 5-1,0-2 1,0 0-2,-5 0-5,0 3-3,1-2-4,0 2 1,-2 2 0,1 1-1,-4-3 0,4 6 0,1-5-1,-2 5 1,1 0 0,1 0-1,4 0-2,-5 2 1,5 0 0,1-3 1,-2 4-1,6-1 0,-4-1 0,4 2 0,0 0 3,0-5-1,0 5-1,4-4 0,2 4 0,-6-4 1,9 0 1,-3 2-1,3-3-1,0-1-1,7 3 1,-7-4 0,6 2-7,5-1-7,-5-3-7,3 0-12,2 2-17,-5-2-24,4 0-41,2 0-56,-8-2-86,2 2-97</inkml:trace>
  <inkml:trace contextRef="#ctx0" brushRef="#br0" timeOffset="78058.67">6903 10601 51,'-5'0'381,"-5"0"-112,1 0-107,4 0-69,-5 3-38,1 0-22,-1 3-9,0-4-7,6 3-3,-7 3 0,1-2-2,1 3-3,4-1-2,0 2-4,0-1-1,0-1-1,0 1-1,0-2-1,5 1 1,0-1 0,0 0 1,5-1 0,-5-1 0,5-2 3,0 0-1,0 0 2,0-1 1,5 2 1,-6-4 0,6-4 2,1 4 0,-2-2-2,0-4-1,1 3 0,5-2 1,-5-1 2,-6-1 1,6 0-2,0-1 2,-5 1 3,0-2 3,0 1 4,0-1 3,0 1-1,-1 1 0,1-2 1,-5 0 3,5 1 1,-5 3 3,5-3-3,-5 2-2,0 1 0,0 2-2,0-2 0,0 1-2,0 2-4,0 0-5,0 2-4,0 0-3,0 0-2,0 0-1,0 0-2,0 2-1,0 0 0,0 2 1,5 1-2,-5-2 0,0 2 2,0 1-1,5 0-1,-5 1 2,10-2-2,-10 1-1,9 0 2,-4 3 0,0-4-3,5 2-2,-1-1-5,2 0-9,-1-1-5,-1 0-8,1 2-14,-1-3-12,-3-1-21,8 3-29,-4-4-39,0 2-56,-1-1-95,-4-1-77</inkml:trace>
  <inkml:trace contextRef="#ctx0" brushRef="#br0" timeOffset="78675.64">7021 10604 200,'0'-3'324,"-5"0"-95,5 1-79,0-1-49,0 1-28,5-1-16,-5 3-12,5-4-9,-5 2-10,5 2-8,-1-2-6,1 2-4,0 0-3,0 0-1,0 0-4,-1 2 0,2 0 0,-2 2 1,1-1-1,0 2 0,0-3-1,0 4 1,0 0 2,0-1 0,0 4 0,-1-2-1,1 2 4,-5-2 0,4 4 0,-4-2 1,0-1-2,6 4-2,-6-5 1,0 1 1,0 1-1,0-1 0,0 0-1,0-2 0,0-1-2,0-1 3,0-2-1,0 1 1,0-1 1,0 1 3,0 0 7,0 0 5,0-3 3,0-3 1,0 0 3,5-2-2,-5 0-2,0-1-2,0-3-4,5 4-3,-5-6-2,5 2-1,0 1-1,-5 1 0,5-2 0,-1 1-2,-4-1-1,5 4 0,0 0-5,-5 0 1,5-1-2,-5 3 1,5 0 0,-5 0-1,5 3 0,-5-3-1,0 3 1,0 3-2,5-3 1,-5 3 0,0 0 1,5 0-3,-5 0 4,0 1-1,0 2 0,0-1 0,0-2 1,4 3-2,-4 0 0,0-4 1,0 1-4,0-1 2,0 1 2,0 1 0,6-4 0,-6 0 0,0 0 2,4 0 0,1 0 1,-5-4 1,5 1-1,0-2 0,0 3 4,5-4 0,-6 0 2,7 1 3,-7 0 3,2-3 0,-2 2 0,6 0-1,-5 0-2,0 1 0,5 0-3,-6 0-2,1 2-3,5-3-1,-5 3 0,0 1-2,-1-1 0,2 3-1,-2 0 1,1 0-1,-1 3 0,1-1-1,-5 1 0,6 3 0,-1 0-2,-1-4 1,-4 7 0,6-5 1,-2 2 0,1 3-1,0-1 1,-5-3-1,4 3 1,2 1 1,-2-4-3,2 4 1,-6-5-5,5 5-7,-1-3-9,1 3-13,0-2-17,5-2-30,-1 1-47,2-1-81,-2-1-141,6-2-74</inkml:trace>
  <inkml:trace contextRef="#ctx0" brushRef="#br0" timeOffset="79236.31">7880 10651 321,'0'0'238,"0"2"-90,0-2-57,0 0-32,0 0-16,5-2-7,0 2-5,-5 0-1,5-4-4,1 3-2,-2 1-4,0-3-4,6 0-2,-5-3 4,0 3 6,-1 0 0,-4 0 4,6-2 2,-1 3 2,-5-1 3,5-2 4,-5 2-5,0 0-4,0 0-1,0 0-4,-5 1-1,0 2-6,-1-3-5,2 3-7,-1 0-3,-5 0 0,5 0-3,-3 3-1,-3-1 0,1 1-1,0 3 0,0 0 1,1-4 0,0 3-1,3 3 2,-3-2 0,-1 3 2,5-5 0,0 5 1,5-1 0,-4 1 0,-2-4 0,6 6-1,0-6 0,0 3-2,0 1 1,6-1 1,-6 0-2,4 1 1,1-3-1,4-1 0,-3 0 0,3 3 0,1-5 0,4 3-2,1-4 1,5 1 1,-6 0 0,10-3 0,-4 3 1,5-3 0,-6-3-2,6 3-5,-1-3-7,-4 3-12,-1-3-16,1 1-27,-5-1-37,-1-3-53,0 1-79,1-1-122,-5 1-53</inkml:trace>
  <inkml:trace contextRef="#ctx0" brushRef="#br0" timeOffset="79673.22">8139 10607 252,'5'0'250,"-1"0"-85,2 6-61,3-4-35,-3 1-20,3 3-11,-4-2-5,0 2-4,5 3-3,-10-5-5,4 5-1,2-1-6,-1 1-5,-1-2 1,-4 2-5,0-1 0,0 1-1,0-4-1,0 3 0,0-2 1,0-4 2,5 4 1,-5-3 6,0-3 7,0 2 8,0-2 9,0 4 6,0-4 4,0-4 0,0 4-1,0-2-3,0-1-2,-5-3-1,5 4-2,0-1 2,0-3-1,0 1-2,0 0-2,0-1-2,5-3-3,-5 1-7,5 0-9,-5 3-7,5-4-4,-5 1-1,5 1-1,0 1 0,0-3 0,-5 3-1,4 1 1,1 3-1,-5-1 0,5 1 0,-1-1 0,2 3-1,-1 0 0,0 0 0,0 3-2,0-1 0,-1 3 1,-4 0 1,6 4-3,-2 0 1,1-1-1,0-1 4,0 2-1,0 2-2,1 0-2,-3-3-7,7 4-2,-5-2-4,4-2-5,-3 3-9,3-2-1,1 2-5,0-3-2,0-3-2,0 4-5,0-1-2,-1-3-2,1-2-9,0 3-18,0-3-26,4-3-36,-4 0-55,0 0-104,-5-3-74</inkml:trace>
  <inkml:trace contextRef="#ctx0" brushRef="#br0" timeOffset="79968.17">8452 10331 455,'5'3'361,"-5"3"-138,0 0-100,5 0-60,-5 1-29,4 4-16,2 0-7,-2 0-5,1 0-1,0 3-1,-1-3-1,2 3 0,3-1-1,-3 1 0,-2 0-1,1 3-2,4-4 0,-3 3 1,-1-1 0,0-3-1,0 6 0,-1-4 1,1-1 1,5 1 1,-5-1-2,-1 2 0,7-7 0,-6 2 1,4 2 0,-4-5-2,5 2 0,0-1-3,-5-3-7,4 2-14,-4-5-22,0 2-29,4-3-43,-3-1-71,-1 0-118,-1-1-75</inkml:trace>
  <inkml:trace contextRef="#ctx0" brushRef="#br0" timeOffset="80138.64">8388 10549 291,'10'0'305,"0"3"-112,-1-3-79,12 0-47,-7 3-27,10-3-13,1 0-7,-1 0-5,5 1-2,0-1-14,1 0-21,-1 0-40,1 0-75,-7 0-136,7 0-84</inkml:trace>
  <inkml:trace contextRef="#ctx0" brushRef="#br0" timeOffset="81039.15">8685 10628 305,'6'3'251,"3"-3"-91,-3 0-57,3 3-33,1-3-22,5-3-10,-5 3-5,5 0-2,-1-3-7,-4 0-7,4 3-4,-3-1-3,3-3 0,-4 2-1,-1-1 3,-3 1 2,-1-1 6,-1 0 3,2 0 4,-6 0 1,0-2-1,0 2-2,-6 1-3,6-1-4,-4-1-5,-7 2-5,6 0-2,1 2-3,-6-3-1,5 3 0,-4 0-1,-2 0 0,7 3 1,-6-1 0,5 0-1,0 2 0,-5 1 2,6-2-6,-1 2 3,-1 1 1,2 0 0,4-1 0,0 1 0,-5 1-1,5-1 1,0 3 4,5-2-1,-5 1-1,0 1-1,4-1-1,2 1 1,-1-5-1,-1 5-1,1-3 1,0 3-1,5-5 1,-6 2 1,6-4 0,1 4 3,-2-3 2,0-1 1,1 2 5,1-4 2,-2 2 2,1-2 0,4 0-1,-3 0 1,-2-2-1,1-2-1,4 2-1,-4-1 1,0 0 1,-6-2 0,6 2-1,1-3-1,-7 1-1,2 0 0,3-4 0,-4 3 1,-5 2-1,4-5-1,2 1 1,-6-1 1,0 1 0,0 1-1,4-2-3,-4 0-3,0 1-2,0 1 2,0-2 0,-4 1 4,4 3 1,0-4 1,-6 4 0,6-1-1,0 3-1,0-3 0,0 4-4,0-2-5,0 3-1,0 1-1,0-3 0,0 3-1,0-3 0,0 3-3,0 0 1,0 0-1,0 0 0,0 0-1,0 0 2,0 0 0,0 0 1,0 0 1,0 0-1,0 0 1,0 3 1,0 0-2,0-3 1,0 0 0,0 0-1,0 1 1,-4 3 0,4-2 0,0 1 0,0 0 1,-5 3-1,5-3 0,0 2 1,-5 1 0,5-1 0,0 0 0,0 1 1,-4 3-1,4-7 1,0 7 0,0-5 0,0 2-1,0 0 0,4-3 0,-4 1 0,0 2 0,5-1 0,0-2 0,-5 3 1,4-3 0,6 0 0,-5 2-1,1-3 0,3 1 0,-4 1 1,5-2-1,-1 0 0,1-2 0,0 3 1,6-3-1,-8 0 2,2 0-1,5 0 0,-6-3 2,1 3-3,0-2 3,5 0 0,-6-5-1,1 5-1,0-1 1,-5-2 1,5-1-2,-2 0 3,-2 1 0,-1-2 1,0-2 0,0 0 2,0 5 1,-5-5 0,5 1 2,0 2-2,-5 1-1,0 0-1,5-2 0,-5 3-2,0 1-3,0 0 1,4 0-2,-4 3-2,0-3 1,0 3 0,0 0-2,5 0 1,0 3-1,-5-3 0,5 6 1,0-3 1,0 1 0,5 3-1,-6-2 0,2 0 2,3 1 0,-4 2 0,0 1-1,0-2-1,-1-1-1,1 3 2,1 1-4,-2-5-4,2 4-6,-6-1-7,4 1-7,-4-5-9,0 2-6,-4 3-11,4-4-8,-6 0-9,2-2-12,-7 0-23,7 0-37,-1-3-56,0-3-104,-5 0-87</inkml:trace>
  <inkml:trace contextRef="#ctx0" brushRef="#br0" timeOffset="81231.56">9121 10348 394,'5'-5'357,"0"-1"-130,-1 3-93,2 0-51,3 1-30,-4 2-16,5-3-8,-5 3-5,4 3-4,-4-1-3,0 4-6,0 0-4,-5 3-4,0-2 0,0 4-3,0 3-4,-5-3-4,0 3-9,0-1-18,0-2-41,-4 3-70,-1 0-135,0 0-91,0-3-53</inkml:trace>
  <inkml:trace contextRef="#ctx0" brushRef="#br0" timeOffset="85715.2">10113 10709 205,'0'-3'262,"0"-1"-67,0 2-56,0-1-41,0 0-25,0 3-12,0-3-8,0 1-6,0 0-4,0-2-4,0-1-1,0 2-2,0 1-2,0-4-6,0 0 0,0 3 1,0-2 1,-6 3 2,6-3 0,0 2-1,0-3-2,0 3 5,0 3 1,0-3 0,0 0 1,0 3-2,-5 0-1,5 0-3,-4 0-4,-1 3-5,1-3-6,-2 3-7,-4 3-2,1 0-3,-1-1-1,-4 2-2,3 2 0,6-1-2,-4 0 1,0 0 0,3 1 1,1-3-2,0-1-2,5 0 2,-5-2-2,10 3 2,-5-4 0,5 1-1,0-3 1,1 3 1,3-6 1,0 0 0,7 1 0,-6-4 0,4 2 0,-5-5 1,7 3 1,-7-3 1,6-2-2,-6 4 3,-3-2 0,3 1 2,-4-2-1,5 4-3,-5-3 1,-5 3 2,4 5 1,-4-5-3,0 3 0,5 3-1,-5-2-2,0 2 3,0 0-4,0 2-1,-5-2-4,5 5 0,-4 0-3,4 1-5,0 3-4,-5-3-5,5 1-1,5 1-2,-5 1-2,0-4 1,4 0 3,1 4 4,0-4 4,5-2 4,-5 0 2,4-1 2,1-2 2,0-2 1,0-1 1,4-3 1,-4 2 1,5-5 1,-4 1 0,-2-4 2,0 1 4,1 1 0,-5-2 2,5 0 2,-5-3 3,-1 1 1,1-2 2,0 3 0,0-4 0,-5 3 1,5-2-1,-5-1-2,5 4-2,-5-4 0,0 0 1,0 1-1,-5 3-1,5-4 3,-5 7 1,0-3 4,5 2 3,-5 6 0,5-2 1,-5 3 0,5-1 0,-4 2-3,4 0-5,0 3-3,-5 0-5,5 0-2,0 6-4,-5-1-1,5 3 1,0 4 0,0-1 0,0 2 0,0-2 2,0 6-2,0-4 1,5 1 1,-5 0-2,5 3-1,-5-4-2,4 1-2,1 3-5,0-4-3,0 1-6,5-1-4,-5 2-8,0-1-6,4-4-7,-4 2-9,5-1-6,-5-4-8,0 5-10,5-8-13,-6 5-19,6-7-27,-5 1-45,5 0-94,-5-3-84,0 0-49</inkml:trace>
  <inkml:trace contextRef="#ctx0" brushRef="#br0" timeOffset="85904.31">10249 10533 201,'5'0'348,"1"0"-113,3 0-92,0 0-59,6-4-33,0 4-17,4-2-10,1-1-13,-1 1-18,6-4-30,-2 3-44,3-2-80,-2-1-128,6 1-74</inkml:trace>
  <inkml:trace contextRef="#ctx0" brushRef="#br0" timeOffset="86252.65">11070 10301 173,'0'0'445,"0"0"-123,0 0-135,0 3-82,-5 0-48,1 3-22,4-3-12,-6 2-6,2 0-4,-7 3-4,8 1 5,-9 1-5,3 1-2,0 4-2,-2-4-2,1 2 4,-4-1 4,4-5 3,1 4 0,-1-2 3,0-1 4,6-3 3,-6 1 2,5-1-2,-1 1 0,2-3-3,-2 0-2,2 0-4,4-3-3,0 2-1,0-2-4,0 3-2,0-3 0,4 3 2,2-3 0,-2 0 3,7 2 1,-1-2-1,-1-2 1,6 2 0,0-3-3,3 0-1,-3 1-1,9-1-3,2-3-3,-2 0 3,1 1-1,-1-1 0,5-2-3,-5 3-11,1-1-11,-1 1-15,-4-1-14,-1 3-26,-4-2-31,0 0-38,-1-1-63,-4 0-99,-5 1-83</inkml:trace>
  <inkml:trace contextRef="#ctx0" brushRef="#br0" timeOffset="86475.88">11046 10329 408,'0'0'404,"0"0"-120,0 0-113,0 0-73,0 2-44,0 4-22,0-3-10,0 3-2,5 1-2,-5 2 0,4 2 2,-4 0-1,6 3-1,-2 0-2,1-1-3,0 1-4,-5 2-2,5 1-3,0 0-2,-1 2-1,1-3-1,1 1 0,-2 2-4,1-2-6,0 2-10,-1-2-9,2-5-13,-2 6-14,7-5-21,-2 1-31,-4-4-46,0 1-80,4-2-110,-4 0-56</inkml:trace>
  <inkml:trace contextRef="#ctx0" brushRef="#br0" timeOffset="86915.89">11363 10381 342,'0'0'287,"-5"-2"-72,5 2-66,-5 0-46,5 0-30,0-4-20,0 4-9,0 0-10,0 0-7,0 0-6,0 0-5,0 0-8,0 0-3,0 0-2,0 4-1,0-2 2,0 1 3,5 3 0,-5-1 0,0 3 3,0 1 3,5 1 2,-5 1 0,5 0-1,0 3-1,-5-3 0,5 6-1,-1-3-4,6-1-1,-5 3-3,0 1-2,0-1-2,0 2-3,0-2-5,-1 1-2,2-5-5,-2 6-6,1-5-5,-5 1-7,5-4-9,-1 4-10,-4-6-10,6 1-20,0-1-29,-6-2-47,3-1-94,-3-2-84</inkml:trace>
  <inkml:trace contextRef="#ctx0" brushRef="#br0" timeOffset="87396.53">11319 10346 224,'0'0'392,"0"0"-113,0 0-112,5 2-75,-5 2-42,5-4-23,0 1-14,0 5-4,-1-3-2,2-1 0,-2 4-3,6-1-1,0 4 0,-1-3-1,1-1 1,-5 3 1,5-2-1,0 2 0,-6-3 0,6 4-2,0-4 1,-6 1-1,2-1-1,0 1 0,-3-4-1,3 4 0,-2-3 2,-4-1 3,5 1 3,0-3 2,0 3 3,-5-3 4,5 0 5,0 0 5,5-3 0,-6 0 4,1 1 1,0-4 2,0 1 1,5-1-3,-5-2-3,5 2-2,-6-2 0,7 0-6,-7 0 0,6-3-3,0 3-3,-6-1 0,6-2-2,0 3-3,0-1-2,-5 2-1,5-2-5,-1 3 0,1-1 1,0 2 0,0 2-1,-4 0-1,-3 0-1,7 0 2,-5 0-1,0 3 1,0 0-1,-1 3-1,2 0 0,-1 0 3,0 3 0,4 1 0,-4 4-1,0-2 1,-5 4 1,5 1 0,0 1-2,-1-3-1,2 5 0,-2-1-4,1 1-3,-5-1-5,5 4-7,-1-4-6,-4 1-8,6-1-7,-6 1-6,5-1-5,-5 0-7,0-2-10,5 3-12,-5-7-19,5 5-32,-5-4-53,4-4-97,-4 2-84</inkml:trace>
  <inkml:trace contextRef="#ctx0" brushRef="#br0" timeOffset="87656.31">11919 10286 158,'0'0'464,"0"2"-117,0-2-140,6 5-90,-2 1-52,1 2-25,0 1-19,0-1-6,5 2-2,0 4-2,-1 0-1,0 3-2,3 2-3,-3-2-2,0 1 3,2 4-4,3 1-2,-9-4-2,4 3-5,2 0-6,-7-3-1,2 3-7,3-3-5,-4 0-7,-1 1-6,2-2-8,-1-1-6,-5-1-8,4 2-12,-4-5-15,0-2-18,0-2-19,0-2-29,0-1-38,0-3-65</inkml:trace>
  <inkml:trace contextRef="#ctx0" brushRef="#br0" timeOffset="87910.95">11901 10375 139,'-6'-7'471,"2"-2"-130,4 3-133,0-1-90,4 1-50,2 0-26,3 1-15,0 2-7,1-2-6,5 3-3,5-1-1,-2 3-1,3-3 0,-1 3-4,3 0-2,3 0-1,-8 0 0,7 0 2,-5 3-2,-5 0 2,-1 2-2,-4 0-1,-1 0 1,-3 4-1,-1 0-2,-5 1-1,-5 1 0,-5 0-2,0 0-1,0 0 0,-5 3-2,-4-3-1,5 0-3,-1 0-3,-5 0-11,6 0-10,-6 0-10,5 0-19,0-3-33,1 0-47,4-2-83,1-1-105,-1 0-57</inkml:trace>
  <inkml:trace contextRef="#ctx0" brushRef="#br0" timeOffset="88488.62">12447 10598 43,'0'-2'417,"0"-1"-89,5 1-106,-5-1-82,0-1-49,0 4-25,5-2-14,-5 2-7,0-2-5,-5 2-4,5 0-3,0 0-5,-5 0-5,0 0-7,1 2-6,-6 0-3,0-2-1,0 7 1,1-5 0,-1 3 3,-4 1 7,3 3 0,-3-2 2,4 1-2,-4 1 1,3 0 0,2 1-3,4-2-3,-5 1-8,5-2 1,5 4-2,-4-2 1,4 0-2,0-2-2,0 2 1,4-1 1,1-3 0,0 1-1,5-1-1,-1-2-1,2 3 1,3-6 0,0 0 0,1 0 0,0 0 0,0-6 0,4 3 0,-5-2 0,1-1 0,4 1 0,-4-1 1,-5 1-2,5-2 2,-5-2 0,-1 3 0,-3-3 2,-2 5-1,1-5-1,0 4 2,0-1 2,-5 0 2,0 3 0,5 1 3,-5-3-1,0 5 0,0-4 1,0 4-1,0-1-3,0 1-3,0 1-1,0-1-2,0 4 0,5-2-1,-5 3 1,0 1 0,4-3-1,2 5 0,-2-3 0,1 4-2,0-1-1,5-5-2,-1 3-4,1-1-4,0 0-4,6-2-5,-7 3-4,5-4-6,1 1-3,4 0-2,-4-3-4,5 3-3,-1-3-5,1 0-9,-1 0-20,1-3-35,-1 0-74,-4 0-138,-6-2-72</inkml:trace>
  <inkml:trace contextRef="#ctx0" brushRef="#br0" timeOffset="92386.07">13410 10508 177,'-9'5'320,"-6"1"-91,4-1-80,-3 0-50,4 1-31,0 3-19,1-1-12,-1 0-8,5 0-8,0 4-5,0-4-3,0 0-4,5 0-9,0 3 1,0-6 0,5 3 0,-5-2 0,5 3-1,0-6-1,4 2 2,-3-5 4,3 2-3,-4-2 0,5 0-2,5-2 1,-6-2 3,0 3 4,3-5 2,-3-3 5,0 3 5,1-1 5,0-4 6,0 2 4,-6-1 2,6-1 1,-5-1 0,0 3-4,0-1-3,-5 2-6,0-3-3,0 3-1,0 2-3,0-2-1,0 5-3,0-2 0,0 1-3,0 2 1,0 2-4,-5-2-2,5 4-5,0-2-1,-5 2-1,5 5 0,-5-2 0,5 1 0,0-1-1,0 1-1,0 1 3,0-1 1,5 3-1,-5-4-1,5 2 0,0-1-2,5 0-1,-5 3-3,4-6-3,-4 5-3,10-5-7,-5 2-6,0-3-6,5 4-7,-6-3-7,6 0-10,-1 0-13,-4-3-25,5 0-28,-1 0-48,-4 0-90,4-3-86</inkml:trace>
  <inkml:trace contextRef="#ctx0" brushRef="#br0" timeOffset="92788.84">13766 10431 336,'5'0'280,"-5"0"-84,5 0-68,-5 2-46,0 4-27,0-1-18,5 1-8,-5 2-6,0 0-3,0 4-6,0 1-2,5-2-3,-5 3-3,0-1-2,5 2-3,-5-4 1,5 2-1,-5-1 7,0-1-2,4-1-2,-4-1 3,0-1 0,0-1 6,0-1 3,0 0 7,0-3 2,0 0 8,0 0 5,0-3 4,0 0 3,0 0-3,5 0-3,-5-3-5,0 0-9,5-3-4,0 0-4,-5 2-3,10-5-2,-5 1-3,0 2 0,-1-2 1,2-3 0,-2 3-1,6-1-3,-5-1-1,0 1 0,0 1-2,4-1 0,-4 4 0,1 0 0,-2-1-1,1 1 0,0 2-2,0 3 0,-5-3 0,5 1-1,0 2-2,-2 0 1,3 2 1,0 1-1,-2 0 0,1 0 1,0-1 0,0 7 0,5-4-2,-6 1-1,1 2 0,5-3-3,-5 1-4,0 2-5,5-3-4,0 1-6,-6 0-2,6-1-7,-6 1-8,6-1-5,1-2-8,-2 2-10,-4-2-15,5-3-20,0 3-29,-5-3-48,4-3-88,1 3-82</inkml:trace>
  <inkml:trace contextRef="#ctx0" brushRef="#br0" timeOffset="93166.1">14230 10274 336,'0'-3'392,"0"-3"-118,0 3-110,5 3-70,-5-1-38,0 1-22,0 0-11,0 1-3,5 2 1,-5 3-1,0 0 0,0 3 3,4-2-2,-4 1-5,-4 7-1,4-5-4,0 4-4,-5 2-2,0 1 1,1-2-8,-6 0 3,5 4 2,-5-2 1,0-1 0,0 1-1,1 0 1,3-4-1,-3 4 1,-1-3-1,5-3-5,1 0 0,-1-1 1,-1-1-1,2-3 0,4-2 1,0 3 0,-5-5 1,5-2 7,5 3 1,-5-3 0,4 0 2,2-3 0,-1 1 2,-1-5 1,1 3 2,5-2 1,-4 0 1,-3 0 2,3 0 2,-1 2 3,-1 1-3,-4-2 3,6 2-1,-6 0-2,4 0-3,-4 3-4,0-2-5,0 2-3,0 0 1,0 0-7,0 2 0,0-2-2,4 6 0,-4-3-1,6 2-4,-1 1-6,0-1-7,4 0-10,1 1-12,0 0-12,4-3-17,6 1-20,-5 0-31,9-1-47,-4-3-91,-1 0-100,5 0-60</inkml:trace>
  <inkml:trace contextRef="#ctx0" brushRef="#br0" timeOffset="93490.65">14909 10238 110,'5'-8'497,"0"3"-71,0-1-155,-5 4-118,5-1-69,-5 0-36,5 3-20,-5 0-10,0 3-5,0 2-2,0 1-1,-5 2-2,5 0 0,-5 3-1,-5-1-3,5 5-1,-5-2-1,1 1-1,-1 3-1,0-1 2,1 0 1,-6-1-1,5 1 2,0-2-2,1 3 0,-6-7 2,5 4-1,5-3 1,-5-3-1,5 3-1,0-2 0,1-4-1,-1 1-1,5-4 0,0 4 0,0-3 0,5-1 1,-1 1 2,1 0 0,10 0 0,-6-3 1,6-3-1,5 3 0,0-3-1,-1 0 0,6-2-2,-6 1 0,6 0-5,4-2-6,-5 1-5,1-4-11,-1 4-13,0-1-13,1-2-15,-5 2-19,-1-2-22,-4 0-22,0 0-22,-6 0-32,0-1-39,-9 1-44,6 1-26</inkml:trace>
  <inkml:trace contextRef="#ctx0" brushRef="#br0" timeOffset="93685.53">15021 10286 220,'-14'-6'340,"4"0"-73,1 3-73,3-3-64,-3 3-43,4 2-30,0-2-16,5 3-12,-5 0-5,5 0-4,0 0-5,0 3-4,0 1-3,0 2 1,0 0 0,5 3 1,-5 2 3,5-1-1,0 2 1,-5 0-1,6 3 0,-6 1-1,3 1-2,-3-1-1,6 4 0,-6-2-2,0 2 0,4-4-3,-4 4-3,5 2-4,-5-6-6,5 3-7,0 0-11,0-2-13,0-1-14,-1 1-21,6-4-34,0-1-48,0-1-74,0-4-116,-1 2-57</inkml:trace>
  <inkml:trace contextRef="#ctx0" brushRef="#br0" timeOffset="93997.31">15369 10329 168,'-5'0'471,"0"2"-111,-6 4-152,2 5-96,3 0-51,-3 0-25,5 7-15,-1-3-8,-1 2-3,6 2-2,-4 0-1,4 1-2,0-1-3,0 3-3,4-3 0,2-1-2,-1 0-1,-1 1-3,5-2-3,1-3 1,1-1 0,-1 1 0,4-4 1,-4-1 1,4-4 1,-3 0 6,-2-2 6,6-3 10,-5 0 12,-1-5 12,6 0 11,-6-1 11,-3-5 14,3 1 10,-3-5 12,3 2 4,-9-1-2,5-2-3,-5-1-8,0 2-7,0 0-13,-5-4-13,1-1-16,-7 4-18,2-4-18,-1 4-20,-4-3-19,3 3-20,-3-1-18,-1 3-19,6 0-18,-6 3-17,5 0-12,0 3-17,5-1-26,1 7-49,-1-3-87,5 2-80,-5 1-45</inkml:trace>
  <inkml:trace contextRef="#ctx0" brushRef="#br0" timeOffset="94277.78">15642 10362 235,'-9'13'382,"3"0"-134,2-1-110,-2 3-62,6 1-31,0-3-18,0 4-9,6 0-5,-2-4-7,6 4-3,0-3-2,4-1-3,1 1-7,-1-1-3,6-4 0,1 2-1,-3-5 3,-4-1 8,6 0 9,1-2 13,-7-3 12,0 0 13,1-3 13,-5-2 12,3 0 13,-7-1 8,4 1 8,-5-4 2,0-3 3,-5 2 0,0-1-7,-5 0-11,0-2-12,1-1-13,-8 0-17,3 0-15,0 0-14,-6 1-24,0-1-24,-3 1-20,2-2-25,-3-1-27,4 2-30,0 0-38,1-2-61,-1 0-109,5 2-87,-4 1-42</inkml:trace>
  <inkml:trace contextRef="#ctx0" brushRef="#br0" timeOffset="94528.92">15842 9925 83,'-10'6'452,"0"-1"-126,6 3-137,-1 1-91,0 0-45,1 1-25,-2-2-12,6 1-4,0-2-5,6 0 3,-2-3 4,1 2 7,-5 0 7,9-3 8,-4-3 9,0 0 6,0 0 8,0-3 7,0 0 4,0 0-1,0-3-3,-5 4-4,0-4-5,0 1-7,0-3-7,-5 2-10,5 0-12,-10-1-6,5 2-12,-5-1-16,1 3-17,-1 0-20,0-3-25,-5 6-32,6-3-48,-2 3-81,2 0-152,-1 3-74,-3-3-27</inkml:trace>
  <inkml:trace contextRef="#ctx0" brushRef="#br0" timeOffset="94882.32">16452 10316 323,'-4'0'454,"-6"3"-149,-4 2-141,3 0-80,-3 3-40,-1 1-20,1-2-8,-6 4-2,5 4 1,0-2 1,1 1 1,4 0-1,-4-1 0,9 4-1,-4-3-3,9 0 0,-6-1-4,6 1 0,6-3 0,3 0-1,-4 0-1,9-3 0,1 1 1,5-2-1,4-1-2,1 0-1,-1-3-5,5 0-5,5-1-7,1 0-8,3-2-10,2-2-15,-1 0-19,4-1-44,-3-3-95,-2 0-118,-2-3-73</inkml:trace>
  <inkml:trace contextRef="#ctx0" brushRef="#br0" timeOffset="97040.7">1028 11837 147,'-11'3'194,"2"0"-17,3 0-23,-3 0-27,0-3-22,3 2-19,-3-2-14,3 0-13,6 0-10,-4 3-11,4-3-7,-5 0-10,5 0-5,0 0-3,0 0-6,0 0-2,0 3-2,0-3-1,0 0-1,0 0 1,0 2 1,5-2 1,-1 3 3,-4-3 3,6 3 2,-2-3 3,7 3 5,-2-1 0,0 2 1,1-4 0,6 0 0,-3 0-1,8 0-2,-7 0-2,10 0-4,0-4-2,1 2-2,-1-4-1,6 3-4,-1-2-3,5 0 0,-4-1-1,-1 0-6,5 1-9,-4 2-18,-6-2-17,0 2-26,1 0-34,-5 1-49,-2-1-89,-3-3-112,0 6-49</inkml:trace>
  <inkml:trace contextRef="#ctx0" brushRef="#br0" timeOffset="97279.15">1253 11865 336,'-6'0'453,"6"0"-137,-5 0-131,0 0-80,5 0-44,0 0-27,0 0-15,0 3-6,0 3-2,0-1-1,5 1-2,-5 2 0,5 2-1,-5 2 0,6-2 0,-2 4-3,2 3-2,-6-1 0,3 1-1,2 2-1,-5 0 0,5 1 0,0 1-1,-5 1-2,6 0-4,-2 0-4,1-3-10,-5 1-10,9-3-14,-3-1-18,-2 1-22,6-4-40,-5-2-50,5 0-87,-1-3-89,-4 1-51</inkml:trace>
  <inkml:trace contextRef="#ctx0" brushRef="#br0" timeOffset="97969.78">1525 12049 365,'-4'0'356,"4"0"-123,-6 0-102,6 0-58,-5 3-30,5 0-12,0 2-9,-4 0-3,4 1-1,0 2 0,0 0 4,0 4-2,4-1-6,-4 0-2,5 0-2,1 3 0,-6-4-1,4 4-2,1-3-6,0 3 3,0-3-1,0-3-1,0 1-1,5-2-1,-5 2 1,4-1-1,1-3 3,0-2-3,0 0 2,-1-1 1,1-2-1,0 0 0,0 0 2,0-2-2,4-4 0,-9 1 2,9 0 0,-8-4 2,3 4 3,-4-6 4,5 3 0,-5 0 5,-5-3 3,5-1 0,0 1 4,-5 0-1,-5 1 1,5-2-1,0 1-1,0 0 0,-5 0 1,5 0-2,-5 4-2,5-5 1,-6 3-1,2 4 0,-1-3 2,5 2-2,-5 1-2,5 2 0,-4 0 1,4 1-1,-6-1-2,6 0-3,-4 3-1,4 0-4,0 0-2,-5 3-2,5-3-3,0 5 0,-5-2-1,5 5 0,0-2-1,0 5 1,5-3 0,-5 3 0,5 0 0,-5 0 0,4 0 1,-4 0-1,6 0 0,-2 1 0,1-2 0,-5 1 0,9-3-1,-3 1 0,-6-1-2,5 1 1,0-1-1,0-3 0,-1 1-2,1-2 1,0 0-1,0-2 1,5 1 1,-5-3 0,-1 0-1,2 0 1,-2-3 2,7 1 1,-7-2 0,1 0-1,5-4 1,-5-1 0,5 1 0,-6-1 1,6-2-1,-6 3 0,7-3 2,-6 1-1,0 1-1,-1-2 0,6 3 0,-5 0 1,0-1-1,-1 4 0,-4-4 0,6 5 0,-1 0 0,-5-1 0,0 2 0,0 3-1,5-3-1,-5 3 0,0 0 0,4 3-1,-4 0-1,0 0 1,5 3 0,-5-2 2,5 2 0,0 2 1,-5 1 0,5-1 0,-1 3 0,2-3 1,-1 3-1,0-3 1,0 3 0,-1-3 0,6 1-1,0 2-3,-5-3-4,5-2-8,-6 2-10,6-2-6,-6-1-10,6-3-8,1 4-8,-8-3-11,7-3-9,1 3-11,-7-6-19,7 3-28,-6-3-54,-1-3-109,1 4-82</inkml:trace>
  <inkml:trace contextRef="#ctx0" brushRef="#br0" timeOffset="98393.14">2019 11909 58,'0'-3'454,"-6"0"-101,6 3-135,6 0-97,-6 0-55,4 3-26,-4 0-12,5 3-8,4-1-6,-3 3 1,4 3 0,-5 0-2,4 4-2,6-2-5,-10 1-2,5 2-1,-1 0 0,1 1-3,1-1 0,-2 4 0,0-4-1,-3 3 1,3-2 1,-3 0 1,4-2 0,-6-1-1,0 3 1,2-3 0,-2-3 0,1 2-1,1-4-1,-6 2 1,5-3 0,-5-2 5,0-1 4,0 1 7,0-4 6,0 1 5,-5-3 5,5 3 4,0-3 5,-6-3 0,6 3-4,-5-3-6,5-2-4,0 2-5,0-6-6,0 4-5,0-3-5,0 0-5,5-1-2,1 2 0,-1-2-1,-1 1 0,6 3 0,-1-1 0,1-3 1,0 7-1,-1-4 1,1 3 0,0 1-2,0-1-1,0 3 1,0 0 0,-6 3-2,7-1 2,-7 1-2,-4 0 1,5 2 4,-5 4-1,0-3 0,-5 2 0,1 0 0,-1 3-1,-1-3 1,-3 1 0,0-2 0,3 1 0,-4 4-1,0-7 1,0 4-2,1-2-1,4-4-8,-5 3-5,5 0-10,1-3-12,4 0-17,-5-3-22,5 0-29,0-3-40,5 0-66,-5-3-102,4 0-78</inkml:trace>
  <inkml:trace contextRef="#ctx0" brushRef="#br0" timeOffset="98596.73">2390 12065 122,'-5'0'420,"5"3"-101,-5 0-120,5 0-88,0 2-48,0 0-24,0 4-14,0-1-5,0 1-3,0-1-1,0 3-1,5 0-1,0-3-1,0 5-5,0-1-2,0-4-1,-1 3-2,6 0 0,-5-2-3,6-1-1,-1 0-4,-1-3-6,0 1-7,1 0-14,0-4-19,0 1-30,-1-3-44,1 0-79,-5-3-106,0 3-74</inkml:trace>
  <inkml:trace contextRef="#ctx0" brushRef="#br0" timeOffset="98725.05">2445 12049 176,'-6'-6'393,"2"4"-108,-1-4-105,5 3-80,0 1-45,-6 2-29,6-3-22,6 3-20,-6 0-29,5 0-39,-1 0-65,2 0-123,-3 0-85</inkml:trace>
  <inkml:trace contextRef="#ctx0" brushRef="#br0" timeOffset="99234.23">2561 12060 398,'0'2'340,"5"4"-126,-5-3-92,0 5-55,0-3-30,0 4-11,0-1-9,0 3-2,5-2 0,-5 2-1,0-3 0,0 3-2,5-3 0,-5 3-3,0-3-1,4-2 0,-4 2 2,0-3 3,0 1 1,4-3 5,-4 0 3,0 0 5,0-3 4,6 2 4,-6-2 2,5-2 0,-5-1-1,5 0-2,0 0-3,0-3-2,-5 1-3,5-1-4,-1-2-4,2 3-3,-2-1-4,-4 3-2,5-2-1,-5 2-4,5 0-3,-5 1-3,0-1 0,5 3-2,-5 0 1,0 0 1,5 3-3,-5-1 3,5 4 1,-5-1 0,4 1 1,2-1 1,-2 1 1,1 3-1,0-4 1,0 1 0,4-1-1,-3 1-1,3-1 0,1-2 1,0 0-2,0-3 1,0 0 0,0 0 0,-6-3 0,6 0 1,0 0-1,-1-2 1,-3-1 1,-3-2 2,7-1 5,-10 1 8,5 0 8,1-1 8,-1 1 3,-5 1 2,0-2 0,0 4-1,-5-4-6,5 4-7,-6-1-9,1 0-6,5 1-5,-10 0-1,7 2-1,-3 0-1,2 0 0,-1 3-1,0 0-1,0 0 1,0 3 0,0 0-1,1 0 0,4 2-2,-6 0 1,6 1-2,0 0-3,0 2-9,0-2-12,6 2-11,-2 0-13,6 0-18,0-3-17,-1 4-20,6-4-26,0-2-38,0 3-73,4-6-123,6 2-61</inkml:trace>
  <inkml:trace contextRef="#ctx0" brushRef="#br0" timeOffset="100259.85">3270 12027 71,'-6'-3'469,"1"0"-91,0 1-137,1 2-104,-1 0-58,0 0-31,0 0-15,-5 2-9,6 1-6,-1 0-1,-1 2 1,1 4 1,1-1 0,-6 0-1,10 3-3,-5 0-2,5 0 2,0 3-2,0-3-1,0 0-3,5 3-2,1-3-1,-2-1-2,5-1 0,2 2-4,-3-2 2,3-4 0,3 3-1,-4-5-2,5 3 0,-6-4-2,6 1 3,-5-3 0,0-3 0,0 3 5,-1-2 5,-4-1 7,0 0 4,0-2 4,-5-1 2,0 1 3,0-1 0,-5-3-2,0 4-2,0-4-4,0 1-2,1 1-1,-6-2-5,5 1 1,-4 0-1,3-1-1,-4 3-4,5-1 1,5 1-3,-4-3-1,4 2-2,0-2-1,0 1-2,0 0-1,4-1 2,1 1-3,5 0-1,-4 0-1,3 0 2,0-1-1,1 0-1,0 5 0,0-1-3,5-4 3,-6 6-1,-4-3 1,5 5 1,0-3 0,0 1-1,-6 1 1,2 2 0,3 0-1,-3 0 2,-6 0-1,4 2 0,1 1-1,-5 2 3,4 1-1,-4 0-1,0 3 3,5-3-1,-5 3 1,0 3 0,6-2 1,-6 1-1,0 1 0,4-2-1,-4 1 0,6 0 0,-2 0 0,1 0 0,0-2 0,0-1 0,0 0 0,0 0 0,4-2 0,-3-3 0,-2 2 0,6-2 0,0-3 2,-5 0 0,4 0-2,1-3 2,0 1-1,0-1 3,0-3 1,-1-2 0,0 2 9,-3-2 7,3-1 5,-3 2 0,-2 1-1,1-3 4,-5-1 1,5 1 3,-5 4-4,0-3-4,0 3-3,0-4 4,0 3 1,-5 4-3,5-1-1,0 0-3,0 0-6,0 1-4,0 2-5,0 0-2,-5 0-2,5 5-1,0-2-1,0 2-1,0 4 0,-4-3 1,4 4 1,0-2-1,4 4-2,-4-5 1,5 5 1,-5-2 1,5-1-1,0 2-2,0-3 3,0 1 0,5-4-1,-6 3-1,6-3 1,-5 1 0,5-3-1,0 0 1,-1-3 0,-4 0 0,5-3 2,0 0 0,0-3 0,0-2 1,-1 1 0,1-5 0,0 1 3,-6 0-1,6-2 1,-5-2 2,0 2 0,-1-1 0,2 0 1,-1 1 0,-5-3-1,0 1 0,4 0 0,-4-3-2,0 4 0,0-2 1,-4 3-3,4-4 0,0 4 0,-5-1 1,5 0-1,-6 3 4,6 3 5,-4-1-1,4 4 2,-5 2 0,5 1 0,0-1-2,-5 3-2,5 3-3,-4 2-4,4 0-3,-6 7 0,6-2-1,0 5 0,-4-2 1,8 1 0,-4 3-1,6-2 0,-6 4 2,9-2 5,-4 1-2,-1 0-3,7-4-3,-1 2-5,-1 1-11,1-1-10,-1-1-18,1-2-18,1 1-12,-2-1-16,6-2-10,-5-2-9,0-1-7,-6-3-7,6 0-3,-6 1-8,7-6-24,-11 0-43,5-3-70,-5-2-99,0-1-45</inkml:trace>
  <inkml:trace contextRef="#ctx0" brushRef="#br0" timeOffset="100390.35">3801 11948 20,'-9'-9'481,"-1"3"-76,5 1-128,0 0-116,1 0-70,4 2-39,0 0-21,0 0-12,4-3-7,6 4-3,0-1-6,-1 1-10,6-1-13,5 0-17,-6 0-36,6-3-54,0 4-120,-1-1-101,1 1-71</inkml:trace>
  <inkml:trace contextRef="#ctx0" brushRef="#br0" timeOffset="101186.9">4007 12140 250,'0'0'482,"0"3"-123,5-6-146,0 3-95,0-3-52,4 0-28,-4-2-17,5-1-5,0 1-3,-1-3 0,1-1-3,0 1-3,0-1 0,-1-1 1,-4-2 1,6-1 2,-7 2 2,0-3 4,2-2 6,-6 0 5,5-1 1,-5 0 1,-5-2 1,5 0-4,-6 0-2,2-1-2,0 1-6,-2 0-3,-4 0-4,5-3-3,-5 3-4,1 0-2,0 2 2,-1 3 1,-1 1 0,2 1 1,4 1 2,-5 7 0,6-2 1,-6 3 2,5 0-2,0 3-3,0 0-1,-5 3-1,10 3-1,-5 1-2,5 1-1,0 4-1,-4 1 1,4 1 2,4 2 1,-4 1-1,0 2 1,5-2 0,-1 2 1,2 0-2,-1 0 0,5 1-1,-5-1 0,0 2 1,4-3-1,-4 0 1,5 3 0,-6-3 1,7-2-2,-1 1 0,-1 0 0,-4-4-2,5 3-5,-1-4-3,1-2-1,0-1-2,0-1 0,0-2-1,-2-1 0,4-2 0,-3-3 7,0 0 1,6 0 3,-5-3 4,-1-2 0,2-1-1,-2 1 0,1-3 3,0-1-2,-6 1-1,7-2 1,-7-2-2,-4 1 0,6 0 2,-6 3 0,4-3-1,-4 2 2,0 2 8,0-2-5,-4 1 0,4 3 1,0 2 1,-6-2 1,6 5-1,-4-4 0,4 4-9,-5 0 4,5 4 1,-6-1-2,6 2-1,-4 0-1,4 3 0,0 1 0,0 1 1,0 1 0,0 1-1,4-2 0,-4 1 0,6 0 1,-1 0-1,-1-2 1,2 2-1,-2-3 0,6 0 1,0-2 1,-6-1-1,7 1 0,-2-1-2,1-2 2,-1-3 0,2 0 2,-2-3-1,0 1 1,6-4 2,-5-2 6,1-3 8,3 0 8,-4 0 13,-1-4 9,1-1 10,0 3 7,-6-4 2,6 0-1,-10 1-3,5-2-5,1 0-11,-6 1-11,0-2-7,-6 1-9,6-1-5,-5 2-3,1-3-3,-2 1-4,2 0-2,-1 5 4,0-2 0,1 5 3,-2-1 0,1 4 2,1 0-1,-1 3 1,5 2-1,-5 0-5,0 3-3,0 3-1,1 2-2,4 4 0,-6 1 0,1 5-1,5-2 0,0 4 1,0-1 1,0 1 0,0 2 0,5-3 1,-5 4-3,6-1 1,-2 0 0,1 0 0,0 1-2,5-1 0,-6-2 1,7 1-2,-2-1-3,-4-1-6,9 2-8,-3-5-9,-2 1-9,1-3-13,4 2-13,-4-4-9,6-1-9,-3 0-10,-3-3-9,5 1-7,-5-3-11,0-3-11,4 0-20,-4-3-38,0-3-72,-6-2-123,7 0-55</inkml:trace>
  <inkml:trace contextRef="#ctx0" brushRef="#br0" timeOffset="101360.87">4348 11890 163,'-9'-3'502,"-1"3"-68,5 0-169,1 0-122,4 0-69,0 0-37,0 0-19,4 3-10,1-3-4,5 0 1,4 3 0,1-3-4,0 0-4,4 0-6,6 0-10,-6 0-14,11 0-15,-6-3-26,5 3-40,1-5-57,-1 1-109,0-1-92,0 3-48</inkml:trace>
  <inkml:trace contextRef="#ctx0" brushRef="#br0" timeOffset="101521.01">5047 11802 112,'-4'3'390,"4"-1"-155,-6 1-184,6 3-153,0-4-155,0 1-101</inkml:trace>
  <inkml:trace contextRef="#ctx0" brushRef="#br0" timeOffset="101686.45">5086 12084 476,'0'0'427,"0"3"-154,0 0-121,0-3-72,0 3-39,5-3-26,-5 3-22,0-3-19,5 3-26,-1-3-42,2 0-71,-1 0-124,0 0-88,-5-3-44</inkml:trace>
  <inkml:trace contextRef="#ctx0" brushRef="#br0" timeOffset="110891.76">5975 11796 168,'-5'-5'159,"5"2"-55,0-2-41,0-1-28,-5 1-15,5-1-9,0 0-3,0 2-2,0-5 0,5 3 2,-5 1 4,0-1 5,0-2 3,0 3 4,0-1 3,5 0 5,-5-2 4,0 4 6,0-2 1,0 0 4,0-2 3,0 2-4,0 1 1,0 0 0,0 2-4,0-3-2,0 3-2,0 0-3,0 0-3,0 0-1,0 1-3,0 2-2,0-3-1,0 3-3,0-2-2,0 2-3,0 0-3,0-3-3,0 3-3,0 3-4,0-3-1,0 2-2,5 1 4,-5 2 4,0 4 3,5 0 1,-5 4 3,5 1 3,-5 2 1,5 1 1,-5 2-1,5 3-6,-5-3-1,5 3-1,-5-3-2,4 3-1,-4-3-3,5 3-1,-5-2-3,5-1 3,-5 0-3,5 0-2,-5-2-1,5 0 1,-5-1 0,5-3 0,-5 1-1,5 0 1,-5-1-1,5 2-1,-5-5-5,4 2-8,-4-5-8,5 2-12,-5-3-10,5 2-17,-5-3-17,5-2-23,-5-3-37,0 0-59,5-3-101,0 1-71</inkml:trace>
  <inkml:trace contextRef="#ctx0" brushRef="#br0" timeOffset="111172.74">6283 11758 195,'-10'0'426,"1"2"-123,-1 2-129,5-2-76,-1 0-41,2 2-20,-1 1-10,5 1-5,0 2-3,5-3 1,-1 4-1,2-1 0,4 3 0,0 0-3,-1 0 1,6 0 1,-5 0 1,4 2 1,2-1-2,-2-2 0,0 5-2,-4-5 0,0 4 0,-1-4-3,-3 4-2,-2-2 1,1-1 1,-5-1 0,0 2 2,-5-4 0,1 3-2,-2 0 0,-3-3-2,-1 3-2,0-3-6,0-2-7,-5 3-12,6-8-13,-6 5-19,6-6-22,-6 0-30,5-3-46,-4-1-70,4-5-119,5 0-73</inkml:trace>
  <inkml:trace contextRef="#ctx0" brushRef="#br0" timeOffset="111334.59">6141 11736 119,'0'-6'427,"0"1"-111,5 0-122,0 2-82,5-3-44,-5 0-18,9-2-9,1 4-3,0-2 1,4 0 1,6 0 2,-1 1-2,1-3-1,5 3-9,-2-1-7,1 0-8,5 3-13,-4-3-18,0 4-21,-1 2-27,0-3-43,-4 3-68,-2-2-137,-3-1-87,0 3-42</inkml:trace>
  <inkml:trace contextRef="#ctx0" brushRef="#br0" timeOffset="111600.6">6753 11582 117,'0'0'410,"0"3"-104,0-3-115,0 6-76,0-1-43,0 1-21,0 1-11,0 2-4,4 2 0,-4 2 0,5 2 2,-1 1-3,1 1-2,0 1-5,0 1-1,5 3-2,-5 1-3,5-4-3,-6 3-4,6 0-4,-5 0-2,5 0-2,0-3-4,0 3-6,-6 0-8,7 1-7,-2-4-11,0 2-10,-3-2-16,-2 4-17,6-8-28,-5 2-35,0 0-49,-5-3-82,0-3-94,0 0-46</inkml:trace>
  <inkml:trace contextRef="#ctx0" brushRef="#br0" timeOffset="111939.47">6776 11857 381,'0'-8'448,"0"-4"-157,5 4-130,0-3-73,5 0-36,0 3-17,4 0-8,1 0-3,-1-1 0,1 1 0,5 2-1,-6 4-3,1 0-5,0 2-4,-1 0-7,-4 2-2,-5 0-4,4 4-2,-3 0 2,0 2-2,-6 0 1,-6 3 0,6 0 1,-10 3 2,5-3 0,0 3 0,-5-4 0,1 5 0,-1-4 3,0 0 2,5-4 3,-5 2 2,6-1 1,-2-3 2,2 0 0,4 1 0,0-3-3,-5 3-2,10-3-1,-5 1-1,4 2-2,2-3-1,-2 2 2,6-2-2,0 3 1,5-1-1,-1-1 0,1 1-2,1-1-1,-3 2 1,6-3-2,-3 6-5,3-6-3,1 2-6,-1 0-7,1 1-8,-1-4-10,1 4-15,-6-3-16,6-1-24,-6 2-35,6-4-60,-10 2-106,4-2-82</inkml:trace>
  <inkml:trace contextRef="#ctx0" brushRef="#br0" timeOffset="112166.37">7290 11752 116,'-6'-3'485,"2"1"-75,-1-1-155,5 3-111,0 0-59,0 3-33,0 2-17,0 3-9,5 0-3,-1 4-1,2 2 0,-2-1-3,1 1 0,5 2-4,0 4-5,0-3-2,-1 2-3,0 0-3,2-1-2,-1 2-4,4-1-7,-4-1-9,0 0-8,-1 1-12,1-2-15,0-1-14,-1 1-16,-3-4-21,3-1-32,1-1-49,0-3-88,-6-3-79</inkml:trace>
  <inkml:trace contextRef="#ctx0" brushRef="#br0" timeOffset="112409.43">7221 11675 409,'0'-10'417,"0"-1"-154,5 2-115,4-2-62,2 3-32,-1 0-13,4-1-5,0 2-2,6 1 0,-1 1 1,0 2-3,1 0-5,0 3-6,0 0-6,-1 3-5,-4 5-5,0-2-5,-6 4-5,1 2-4,-1-2-6,-3 4-4,-6 0-6,0 2-6,-6 1-6,2 2-6,-1-3-10,-5 3-13,1-2-17,-2 0-30,2-1-52,-1 1-88,0-1-95,1-2-47</inkml:trace>
  <inkml:trace contextRef="#ctx0" brushRef="#br0" timeOffset="112878.47">7758 11936 263,'-9'-3'492,"-2"3"-117,1 0-158,-4 3-99,4 0-53,1 0-27,-1 3-15,-4 2-7,4 1-3,-1-2-2,2 5 0,4-4-1,-5 2-3,5 2 0,1-2-1,4 1-2,0 1-1,0-2-2,4-2-1,1 1 2,0 0 1,5-5-2,-5-1-1,10 0 1,-5 0 0,4-6 2,-4 3 0,5-3 0,-1-3-1,0 1 4,2 0 5,2-4 5,-3 4 6,1-6 8,-2 3 6,0-1 7,1-2 7,-1 4 3,1-5 1,0 2 0,0 2-1,-6-4-7,1 5-7,-1-2-5,2 3-8,-6 1-6,4-4-7,-4 6-7,0 0-6,-5 1-1,6-1-2,-2 3 0,-4 3 2,5-1-3,-5 1 1,5 0 0,-5 3 3,4 0 0,-4 2 0,5-3 0,0 3 0,0 3 1,0-2-1,0-1 1,5 0 0,-6 3 0,5-3 0,-3 0-1,4 1-1,5-1 0,-6 0 3,1-3-2,5 4-3,0-3-6,-1-4-8,-4 3-12,9-2-13,-4 0-16,0 0-18,0-3-20,-1 3-16,1-3-25,-1-3-35,0 3-66,2-3-129,-6-3-71,0 5-26</inkml:trace>
  <inkml:trace contextRef="#ctx0" brushRef="#br0" timeOffset="113089.13">8847 11832 294,'0'-3'663,"0"-2"-53,-5 2-59,1 0-299,4 3-261,-6 0-207,-3 3-240,0 0-133,-2 0-28</inkml:trace>
  <inkml:trace contextRef="#ctx0" brushRef="#br0" timeOffset="123984.81">2380 2354 45,'0'0'116,"-5"0"-40,5 0-22,-5 0-9,5-4-10,0 4-6,0-3-5,-5 3-4,5-2-1,0-1 0,0 3-4,0-3-1,0 3-1,0 0-1,0-3-2,0 3 1,0 0-2,0-2-1,-4 2-3,4 0-2,0 0 0,0 0-1,0 0 0,0 0 1,0 0 0,0 0-1,0 0 2,0 0-3,0 0 2,0 0-2,0 0 0,0 0-1,0 2 2,0-2-2,0 3 0,0-3-3,0 3 0,0-3 2,4 3 1,-4-1 0,5-2 0,0 3 0,0 1 2,0-2 5,5-2-1,0 2 0,4-2-1,6 0 0,-5 0 1,4 0 1,1 0-1,4-2 1,0 2 0,1 0 0,4-2-1,-5 2-1,6-4-1,-1 1 1,0 1-2,1 2-2,-6-3-1,1 3 0,-2-3 0,3 3-1,-7 0 0,-4 0 0,-1 3 0,1-3-2,-6 0-3,-3 3 1,3-3-2,-3 0 0,-6 2 0,4-2 0,-8 0 1,4 0 2,-6 0 1,1 0 1,-5 3-4,1 1-10,-6-2-9,1 0-9,-1 4-9,-4-4-20,-7 4-23,7 0-42,-5-1-58</inkml:trace>
  <inkml:trace contextRef="#ctx0" brushRef="#br0" timeOffset="125902.39">16028 5230 83,'0'0'279,"0"-3"-83,0-1-74,0 3-49,0 1-27,5-3-13,-5 3-8,0-3-5,5 3-2,-5-3-3,0 3 0,5 0 0,-5-3-2,0 1-1,4 2-2,-4-4-1,5 4-3,0 0-2,-5 0-2,0-3-2,5 3 0,-5 0 0,5 0 0,-5 0 0,0 0 0,0 0-1,5 0-1,-5 0 1,0 0 0,0 3-1,0-3 0,0 0 2,0 0 0,0 0 0,0 0 1,5 0 1,-5 0-1,0-3 2,0 3 2,0 0 1,0 0 4,0 0 1,0 0 2,0 0-1,0 0 2,0 0 0,0 0-3,0 0-4,0 0-1,0 0-4,0 0-2,0 3-2,0-3-2,0 4 2,-5-4-1,5 2 2,-5 1 0,5 0 1,-5 3 0,0-5 0,0 6 0,5-5 0,-5 3 0,1-2 0,-1 3-2,5-3-3,-5 3 0,5-2 1,0 0-2,-5-2 0,5 1-1,0-1 1,0-2 1,0 3 3,5-3 2,-5 0 0,5 0 2,-5 0 1,5-3 1,-5 3 3,4-2 0,1-1 0,0 1 1,0-2 0,0 3 1,0-5 2,-5 3 2,5-3-1,0 3 2,-5 0 0,0 2-1,0-5 1,0 3-4,0-1-2,-5 3-4,5 1 0,-5-3-3,5 3-2,-10-3 0,5 3 0,0 3-2,0-3 2,-4 3-2,4-2 0,0 3 0,0-1 0,0-1 1,0 2-2,0 0 1,5-1-3,-5 0-1,5 3 0,-4-3 0,4 0 0,0 2 0,4-3-5,-4 1 3,0-3 2,5 2 2,-5 1 3,5-3 0,0 0 1,0 0 2,0-3 4,5 1 0,-5-1 1,4 1 1,-4-2 0,5 3 0,-5-5 0,0 3 1,0 0 2,-1-3-3,1 3 0,-5 2-2,4-3 0,-4 2-1,0-1-3,0 3-3,0-4-3,0 4-2,-4-1-2,-1 1-1,1 1-4,-6-1-5,5 4-2,-5-1 0,5-3-4,-4 2-4,-1 2-7,5-3-9,0 2-14,0 0-22,0 0-44,0 0-86,5-3-90</inkml:trace>
  <inkml:trace contextRef="#ctx0" brushRef="#br0" timeOffset="128744.19">16316 7556 49,'0'-3'79,"0"1"-17,0-1-13,0 1-7,0-1-4,0 1-3,0 2-3,0-3-2,0 3-3,0-3-5,0 3-2,0-3-2,0 0-4,-5 3-2,5-3-3,0 3-3,-5 0-4,5-2-1,-4 2-4,4 0-7,-6 2-10,2-2-18,-1 0-21,0 3-28,0-3-33,0 3-41</inkml:trace>
  <inkml:trace contextRef="#ctx0" brushRef="#br0" timeOffset="129286.61">16160 7631 28,'0'0'180,"0"0"-32,0 0-36,0 0-31,0 0-25,0 0-19,0 0-15,0 0-9,0 3-5,0-3-3,0 3-1,0-1 0,-5-2 0,5 3 1,-5-1-2,5 1 0,0-3-1,-5 4 1,5-2-2,0-2 0,0 2-1,0-2 2,0 0 4,0 0 0,5 0 1,-5 0 3,5 0 3,0-2 2,-5 2 2,4-2-1,2 2 3,-6-4 2,4 1 0,-4 1 0,5-1-1,-5 1-3,0-4-3,5 3 0,-5 0-4,0 0-3,0 1-3,0-1 0,0 1-1,0-2-1,-5 3 1,5 1-2,0-3-1,-5 3-1,1 0-1,4 0-1,-6 3-2,2-3 2,4 1-1,-5-1 1,5 4-2,0-2 1,0 1-1,0-3-1,0 2 1,0 1-1,5 0 0,-5 0 1,0-3 2,4 3 0,-4 0 2,6-3 0,-6 0 0,4 2 1,-4-2 1,0 0 1,5 0-2,-5 0 2,0 0 0,0 0 1,0 0-1,0 0 0,0 0 1,0 0-2,0 0 1,0 0 0,0 0-2,0 0-2,-5 0 0,5 0 0,0 3-3,0-3-1,0 0-1,0 0-2,0 0 1,0 0-1,0 0 1,0 0 1,0 2 0,0-2 3,5 0 1,-5 0 2,0-2 2,0 2 0,0 0 0,0 0 0,5 0-3,-5 0-8,0 0-14,0 0-25,0 0-50,0 0-101,0 0-93</inkml:trace>
  <inkml:trace contextRef="#ctx0" brushRef="#br0" timeOffset="134415.77">13894 7666 18,'-6'0'72,"6"-2"-7,-5-1-5,5 3-7,-5-3-5,5 3-8,0 0-10,0-3-7,-4 3-6,4 0-9,0 0-5,0 0-6,0 0-4,0 0-2,0 0-3,0 0-2,0 3-1,0-3-2,0 0 0,0 0 0,0 3-1,0-3 1,0 0 5,0 3 7,0-3 11,0 0 10,0 0 10,0 0 8,0 0 5,0 0 5,0 0 3,0 0-1,0-3-5,0 3-5,0 0-1,0 0-3,0 0-4,0-3-4,0 3-1,0 0 0,0-3-1,0 3-2,0 0-3,-5 0-3,5 0 0,0 0-1,0 0-5,0 0-1,0 0-4,0 0-2,0 0 0,0 0 0,5 0 0,-5 0 2,0-2 2,0 2 1,0 0 1,0 0 0,0-2 0,4 2-1,-4-4-1,0 4-2,5-3-1,-5 3 0,0 0-2,0-2 2,0 2 0,0 0 3,0 0-3,0-3 2,0 3-2,0 0 2,0 0 0,0-2-1,-5 2-2,5 0-2,-4 0 0,4-3 1,-5 3 0,5 0 0,-5 0-2,5 0 0,-5 0-4,5 0-1,0 0-4,-5 0-8,5 0-7,0 3-8,-5-3-11,5 2-20,0-2-29,-4 3-46,4-3-76,0 0-86</inkml:trace>
  <inkml:trace contextRef="#ctx0" brushRef="#br0" timeOffset="136362.47">2849 2947 181,'5'-4'124,"-5"4"-51,0-3-30,0 3-15,0-2-7,0 2 2,0-3-1,-5 3 2,5 0-2,0 0 3,-5 0-2,5-2-2,0 2-1,-5 0-5,5-3 0,0 3 0,-4 0 2,4 0 0,0-3 2,0 3-2,0 0-1,-6 0-2,6-3-1,0 3-2,0 0-5,0 0-3,-4 0 0,4 3-3,-5-3 0,5 0 3,-6 0-3,6 3 1,-5-3 1,5 0-2,-4 0 1,4 3 1,-6-3 0,6 0-4,0 0 5,-3 0 1,3 0-2,0 0 3,0 0 1,0 0-1,3 0 0,-3 0 2,6 0-1,-2 0 1,1 0 1,1-3-1,3 3 0,1 0 1,5-3 0,-5 3-2,5-3 0,4 3-1,0-3 2,1 0 0,4 1 1,6-1-1,-1-3 2,1 2 2,4-2 3,5-3 0,-6 5 0,12-7-1,-1 2-7,-1 1 3,6 0 1,-5-3-1,5 2-2,-4 1-3,-7 0 1,1 0-1,-4 2 6,-1 1-3,-10 1-2,1-1-3,-6 3 1,1 2 0,-10-3-2,-1 0-1,1 3 1,-4 0-2,-2 0-2,-4 0-3,0 0 1,0 0-3,-4 3-3,-2 0-3,2-1-9,-7 1-7,2 3-10,-1-4-16,-5 4-24,5-3-44,-4-1-95,-1 4-93</inkml:trace>
  <inkml:trace contextRef="#ctx0" brushRef="#br0" timeOffset="136630.84">2829 3081 295,'0'0'294,"6"0"-116,-2 0-78,6 0-45,10-3-26,-1 1-13,6-4-7,4 1-2,1-1 0,8-3 0,6 1 1,1 0 1,8-3 2,5 0 1,6 1 1,4-5 1,6 3 0,-1-3-2,5 2 0,0-1-1,-4-1 1,4 3-1,-5 0-1,-4 2-3,-11 1-4,1 4-10,-11-1-15,-3 3-25,-12 0-39,1 3-72,-8 0-144,-12 3-77</inkml:trace>
  <inkml:trace contextRef="#ctx0" brushRef="#br0" timeOffset="157578.24">9624 11041 126,'0'-5'303,"0"2"-81,0 0-75,0-3-51,0 3-31,0 1-21,0-2-11,0 2-7,0-1-3,6 3-1,-6-1 0,0-2-3,0 0-2,0 3-2,3-3-1,-3 3-1,0-3 0,0 3 0,0 0-1,0-3-1,0 3 1,0 0 1,0 0 0,0 0 0,0 0 1,0 0 0,0 0 4,0 0 2,0 0 0,0 0 1,0 0 1,0 0 2,0 0 0,0 0-1,0 0 0,-3 0-3,3 0-1,0 0-2,0 0-3,0 0-2,0 0-4,-6 0-2,6 0-2,-4 3-2,4 0-2,-11 3-1,7-2 0,-1 1-1,-5 4 1,0 3 0,5-2 1,-5 1 0,1 0 0,-1 3 2,0-3 0,0 0-2,6 0 0,-6 0-1,5 0 1,0-3 0,0 0 0,0-2 0,0 2 0,5-2 1,0-4 0,-4 4 0,4-3 0,0-1 3,0-2 4,0 0 6,0 0 1,4-2 3,-4-1 0,5-1 6,0 0 1,0-4 0,5-4-5,0 4-3,-6-5-1,6 2-1,-5-1 0,5-1-4,0-1-2,-6 0-3,6 0-2,-5 1 0,0-1-2,0 0-1,-1 1-1,2 1-1,-1 1 1,-5 1 0,4-2 0,-4 4-1,0 3 1,6 0 0,-6 2-1,0 0-1,5 0 0,-5 3-1,0 0 0,4 0 1,-4 3-2,6 0 1,-3 3 1,3-1 1,-1 2-1,-1 5 1,2-2 0,-2 1-1,1 1 1,0 1 1,-1-2 0,2 4-1,-1-2 0,0-2 0,-5 3 0,5-1-1,-1-1-7,1 1-12,0-2-13,0 3-18,0-3-20,-1 0-34,-4 0-52,5-4-92,1 0-129,-6 1-62</inkml:trace>
  <inkml:trace contextRef="#ctx0" brushRef="#br0" timeOffset="159071">9633 11074 89,'0'-2'112,"0"2"-25,0 0-16,0 0-9,0 0-5,0 0-1,0 0 0,0 0 2,0 0-1,0 0-4,0 0-6,0 0-5,0 0-4,0 0-7,0 0-5,0 0-5,0 0-4,0 0-7,0 0-1,0 0-3,0 2-3,0-2-1,0 0-1,0 2-1,0 1-1,0-3 2,-3 3 1,3-1 0,0 1-2,0 0 0,0 0 1,-6 0-2,6 2 1,0-5-1,0 5-1,0-2 1,-4 3 1,4-3 1,0 2 0,-5 4 1,5-4 1,-6 3 1,6-3-2,0 4 1,0-1-1,-4 0-1,4 1 1,0-1-1,-5 3 0,5-3 1,0 0 0,-6 1 2,6-1-1,0 0-1,0 0 1,0 4 4,0-4 0,0 0 0,0 3 0,0-3 1,0 1-1,0-2 0,0 2-1,0-2 0,0 4-4,6-2 0,-6-1-1,0 4-1,0-5 0,-6 2 1,6 3-1,0-2 0,0 1 2,-4 0-2,4 0 2,-5 2-1,5-1 1,-5 1 0,0 1 0,5-3 0,0 0-1,-5 3 1,5-4 1,0 2 1,0-1 2,-5 0 0,5-3 0,0 1 0,0 2 0,0-4-1,0 2 0,0 2 1,0-4-1,0 2 0,0 3 0,0-4 0,0 2 1,5-1-1,-5 2 0,0-1-3,0 2 0,0-4-2,0 3 1,0 0 0,0-2-1,0 1 0,0 1 0,0-2-1,5-1 1,-5 0 2,0 3-4,0-3 0,0 0 2,0 0-1,0 1 1,0-1 0,0 0 0,0 0 0,0 1 0,0-1 1,0 1 0,0-4-1,0 3 0,0 1 0,0-2 0,0 1-1,5 1 1,-5-3 0,0 4 0,0-2 1,0 1-1,0 0 0,0-1 1,5-1 0,-5 5 0,0-4 0,0 0 0,0 3 0,0-2 2,0-1-2,-5-1 1,5 2-1,0 3 0,-5-5 4,5 2 1,0 2 0,0-3 1,-5 3 2,5-3 0,0 3 1,0-3-1,0 3-2,-5 0-2,5-3-1,0 3 1,0 1-4,0-4 3,0 3-1,5 0 0,-5 0 0,0-1 1,5-1-2,-5 2-2,0-4 2,5 2-3,-5 0 1,5 0 0,-5-2-1,0-2 1,0 4 1,5-1 1,-5 0 0,0 0 1,0 1 2,0 0-2,0-2 2,0 1 0,0 1-2,0-1-2,0 0 2,0 3-1,-5-2-1,5-1-1,0 3 2,0-3-3,-5 3 1,5 0 2,-5-3-1,5 3 0,-5 1-1,5-2 1,0-1-2,-5 2 1,5-4 0,0 2-1,0-1 2,0 1-1,-4-2 1,4-1 0,0 3-1,0-2 1,0 1 0,0 1 1,4-3 0,-4 2-1,0 1 2,-4-2-1,4 2 1,0-1 2,0 0-1,0 0 0,0 1 0,-5 1 0,5 1 2,0 1 1,-5-3 1,0 1 2,5 1-3,-5 0 2,5-3-2,0 3 0,-5-3-1,5 3-2,0-3-2,0 1-2,0-1 1,0 2-1,0-1 2,0 0-1,0-1 0,0 2 2,0 2-2,-5-1 0,5-1-1,0 5 1,0-5-1,-5 1-1,5 4 1,0-4-1,-4-1 1,4 3 1,-5-4-1,5 2 0,0 0 0,0-2 2,0 1 0,0 2 0,5-5-1,-5 4 0,0-2 2,4 2 0,-4-3-1,5 3 0,0 0 0,-5 0 0,5 0 4,-5 0 1,5 3 2,-5-3 0,5 0 2,-5-1 2,0 5-1,0-5-1,5 4 1,-5-3 1,0 2 1,0 2 1,0-4-1,0 2 1,0-1-1,0 1 0,5 1-2,-5-1-5,0 1-3,0-1-1,0 2-2,0-2 0,0-2 0,4 3 2,-4-3 2,0 0 5,5 0 1,-5 3 2,5-6 1,-5 3 1,5 0 1,-5-3-1,5 1-1,-5-1-3,5 3-1,-5-3-2,0 0 1,4 1 1,-4 2-1,0-4 1,0 2-1,0 2-1,0-2-2,0 1-1,0-1-1,0-1 1,0 2 1,0-1 0,0 0-1,0 1 0,0-2-1,0 1 0,0 0 1,0 1-1,0-2-1,0 1-2,0-2-1,0 2 1,0-1 1,0 1 1,0-2-1,0 2-2,0-1 2,0 1 1,-4-1 0,4 0 0,0 0-2,0 0 2,0 1-2,-5-1 0,5-3-1,0 4 0,0-1-1,0-3 1,0 0 1,0 1-2,-5 0 1,5-1-1,0 1 2,0-3 1,0 2-1,0-2 0,0-1 0,0 1-1,0-3 0,0 3 0,0 0-1,0 0 0,0-3 1,0 0 0,0 3-1,0-3 0,0 0-2,0 0-10,0 0-16,0 0-20,0-3-29,0 0-44,0-3-68,5 1-122,-5 2-113,0-2-54</inkml:trace>
  <inkml:trace contextRef="#ctx0" brushRef="#br0" timeOffset="161076.81">9570 14030 105,'0'0'163,"0"0"-45,5 0-38,-5 0-29,5 0-21,0-3-12,0 3-9,-1 0-3,7-3-1,-7 0-1,2 3 0,3-2-1,-3 0 2,-6 2-2,3-4-1,-3 4-2,6 0 1,-6 0 2,0 0 7,0 0 7,0 0 3,0 0 6,0 4 5,-6-4 4,6 0 0,0 2-3,-3-2-6,3 0-4,-6 2-5,6-2-2,-4 3-4,4-3-1,-5 3 0,5-3 1,0 3 1,-6-3-1,6 3 2,-4-3 2,4 3 4,-5-3 1,5 3 0,-6-1 1,6-2 0,-4 4-1,4-4-2,0 1-2,-5 2-2,5-3 2,0 3 0,0 0-3,5-3 1,-5 2 0,0-2 1,4 0 3,2 0-3,3 0-2,-3 0-1,3 0 1,0 0-1,2-2-3,3 2-1,-4 0-3,0 0 1,5-3-4,-6 3-1,1 0-3,4 0 1,-3 0-1,-2 0 0,6 0 1,-5 0 0,0 0-2,-1 0-1,1 0 3,5 0-2,-1 0 2,-4 0-1,9-3 0,-10 3 0,7 0 1,4-3 3,-5 2 0,-1 1-1,0-4 1,1 4 1,-1 0 0,1-2 1,1-1-1,-2 3-1,1 0 0,0-3-5,-1 3 2,5 0 2,-4 0-3,0 0 2,0 0-1,-1 0-2,1 0 0,-1 0 3,1 0 0,-6 0-2,6 0-2,-5 0 2,0 0-1,-1 0 0,1-3 2,5 3 0,-4 0 1,-2 0-2,0 0 1,1 0-1,0 0 3,0-3 1,-1 3 1,1 0-1,0 0 1,4-3 3,-4 3 1,5 0 1,0-3-1,-1 3 0,1-2-1,-1 2-1,-4-2-2,5 2 0,-1-4-2,1 4 0,0 0-1,-5 0-2,5 0-3,-1 0-1,1 0 1,-6 0-2,6 0-1,0 0-1,0 0 0,-6 0 2,6 0 0,0 0 3,-6 0 2,6 0 1,0 0 1,-6 0 0,6 0 1,-6-3 1,6 3 0,0 0 0,-6 0-2,6-2 2,0 2-2,0 0 1,0 0 0,-1 0 0,0-2 1,2 2-2,2 0 0,-2 0 0,3 0 0,1-3 1,-5 3 1,3 0-2,-3 0 1,5 0 0,-4 0-1,2 0 0,-3 0 0,0 0 0,0 0 0,-1 0 2,0 0-1,1 0-1,0 0 0,-1 3 2,6-3 1,-5 0 2,-1 0 0,6-3 0,-5 3 3,4 0 2,1 0 3,-1-3 1,6 3 0,-6-3-1,1 3-1,4 0-3,-5 0-2,5 0 0,-3 0-2,-2 0-3,5 0 1,-4 0-2,0 0-1,-1 0 0,5 0-1,-4 0-2,0 0 1,4 0-1,-4 3-1,-1-3 1,6 0 1,-6 0 0,1 0-1,4-3 3,1 3-1,-6 0 0,6 0 1,-1-3 0,-5 3 2,5-3 1,1 3-2,0-3 0,-6 3 6,5 0-2,1 0-3,-5-2-1,4 2 0,-4 0 1,4-3 0,1 3 0,-1-2-5,0 2 1,0-3 2,1 3 0,-1-2 0,6 2-2,-5 0 0,-1-3 1,1 3 0,-1 0-1,0 0 0,0 0 1,1 0 0,-6 0-1,6-3-2,-6 3-1,1 0-2,4 3-2,-4-3 0,-1 3-1,2-3-1,-3 0-2,2 0 2,-1 2 1,1-2 2,-1 0 1,2 0-1,-2 3 1,0-3 2,1 0 4,-1 0 0,-4 0 0,4 0 1,1 0 2,0 0 1,3-3 0,-2 3-1,-3 0 1,8 0 0,-8 0-1,7 0 1,-1 0 0,1 0 1,0-2 1,-1 2 0,1 0-1,4 0-1,-4 0 1,-2 0-1,7-3 2,-5 3 1,4 0-1,-5 0 1,5 0 0,-3 0 1,-2 0-2,4 0 2,-3 0-1,-1 0-3,6 0-2,-5-3 1,3 3 2,1 0-2,1 0-1,-1 0-2,-4 0 1,4 0-2,0 0 1,-4 0-1,4 0-2,0 0 2,-4 3 2,5-6-2,-1 3 1,0 0 1,0 0 0,0 0 2,1 0 1,-1 0 0,5 0 0,-4 0 1,0 0 0,-2 3-3,1-3 2,1 0-2,-1-3-2,1 3 2,-2 0 1,2 3 0,0-3 3,-2-3 2,2 3 3,-1 0 4,-5 0 4,6 0-3,0 0 2,-2 0-1,2 0-1,-1 0-2,1 0-3,3 0-3,-8 0-2,4 3-4,1 0 1,-1-3-2,1 0 1,-6 2 0,5 1-1,0-3-1,1 2 0,-6 1 1,6-1 0,-1 1 2,1 0-2,-2-3 2,7 3 2,-7-3 0,2 3 3,0-3 2,3 0 5,-3 3 4,3-3 6,3 3 1,-7-3 1,5 2 4,-4-2-1,3 0 0,-3 2-5,3-2-5,-3 3-6,5-3-5,-7 4-2,7-4-4,-6 2-2,5-2-3,-4 2-3,-1-2 1,5 3 1,-6-3 2,3 0-3,-2 0 1,5 0 1,1-3 0,-6 3 3,0-2-1,5 2 1,-4-2 0,4-2 2,-5 1 4,5 1 1,1 0 2,-6-4-1,0 3 2,5 0 1,-4 0-1,-6-2 1,6 2-2,-7-2-1,2 3 0,0-1 3,-6 0 3,0 0 4,-3 0 5,3 0 5,-10 0 5,2 0 4,-1-1 2,-6 1-1,1-2-2,0 2-5,-5-3-5,0 3-6,-5-2-7,0-2-7,1 3-5,-6-2-6,-5 1 0,5-1-2,-4 3 0,-2 0-2,1 1 3,2-1 3,3 1-1,-1 2 3,2-3 1,4 3 1,5 3-1,-4-1 1,4 1-1,0-1-1,0 4 0,4 0 1,1-1-1,0 1 0,5-2 1,-1 3-1,0-2 0,1 1 0,5-3 0,1 2 1,-2-2-2,-4 3 1,5-2 0,-5 2-2,4-3 2,-4 3 1,-1-1 1,-3 0-1,-2-2 2,2 2 0,-6-2 1,-6 0 0,2 3-2,-7-3-1,-3-1-10,-6 0-19,-4 1-23,0-3-33,-12 0-43,-2 0-72,-1 0-133,-5-3-117,-9-1-62</inkml:trace>
  <inkml:trace contextRef="#ctx0" brushRef="#br0" timeOffset="162023.77">8334 12286 189,'0'1'300,"0"-1"-82,0 0-71,0 5-52,0-5-37,0 0-22,0 1-9,0-1-7,0 0-4,0 0-3,6 3 1,-6-3 1,4 0 1,-4 3 3,5-3-3,0 3 3,-1-3 4,2 0 3,-1 0 1,-1 0 2,6-3 4,0 3 0,0-3 2,0 0 0,4 2-3,1-4 1,0 4-2,4-5 0,1 3-1,4-2-3,1-1-2,-1 0-2,1 1-2,-1 0-3,0 2-3,1-2-3,-1 5-3,-5-3-4,-4 3-3,5 0-6,-5 0-8,-6 3-9,1-3-13,0 3-14,0-1-18,-6-2-27,-4 3-33,0-3-34,0 2-62,0-2-81,-4 3-87</inkml:trace>
  <inkml:trace contextRef="#ctx0" brushRef="#br0" timeOffset="162216.62">8613 12272 19,'-5'-3'356,"5"3"-80,-5 0-81,5 0-62,0 0-41,-4 0-27,4 0-15,0 0-10,0 3-6,0 0-7,-5 5-2,5 1-1,0 1-2,0 3 2,0 4 2,5 0 1,-5 2-5,0 0-2,0 3-4,0 3-3,0-3 0,4 2-4,-4 4-1,0-3-2,0 2 0,0 0-2,5-2-2,-5 1 2,0-2-2,0 0-2,0-2-5,0 1-15,5-2-33,-5-1-60,0-1-143,5-3-106,-5 1-70</inkml:trace>
  <inkml:trace contextRef="#ctx0" brushRef="#br0" timeOffset="163054.41">13986 14226 277,'0'-4'458,"0"-1"-103,-5 1-111,5 2-73,0 0-39,0-1-19,-5 0-8,5 1-7,-5-1 1,1 0 3,-6 0-1,5 3 1,-5-3-7,0 0-6,1 3-5,-1-2-12,-5 2-11,5 2-15,-4-2-9,-1 3-11,-5 0-7,11 0-5,-6 3-6,0-1 2,6 0-4,-1 1-1,5 3-1,0-2-11,0 2 4,0-1 3,5 0 1,5 4 1,0-5 3,0 4-2,10-2-2,-6 2 8,6-1-3,0 2-2,0-2-1,-1 1-2,1-2-3,-1 2 0,-4-3 0,0 0-1,0 0 0,-5 1 0,-2-4-1,-3 0 0,0 1 1,-3-3-1,-2 0 1,-5 0-2,-4-1 4,-2 2 1,-3-4 0,-1 0 0,-4 0 2,0-4 1,-6 2-1,6-1 0,-6-3-15,6 0-21,-1 1-35,6-5-41,-6 1-41,6-2-64,5 3-95,4 0-174,0-1-76,6 0-32</inkml:trace>
  <inkml:trace contextRef="#ctx0" brushRef="#br0" timeOffset="181942.99">10347 13456 53,'0'-3'214,"0"3"-22,0 0-29,0-2-37,0 2-31,0 0-26,0 0-23,0-3-19,0 3-11,0 0-7,5 0-4,-5 0-2,0 0-3,0 0 0,0 0-1,0 0 0,0 0 1,0 0-1,0 0 1,0 0 0,0 0 4,0 0 2,0 0 2,0-3 2,0 3 3,0-3 1,5 3 1,-5-3 2,0 3-1,0-3 0,0 3-2,0-2-2,5 2-2,-5-3-2,0 0-3,0 3-1,0-2-1,4 0-3,-4-2 0,0 1 0,5 3 0,-5-2-1,0-1-2,5 0-2,-5 0 0,6 1 0,-6-1 0,4 0 1,-4 0-2,5 1 6,-5-2 0,5 3 2,-5-3 0,5 2 0,-5-1-1,0 0-1,5 0 1,-5 0-5,0 0 1,0 1 1,0-1 0,0 2-1,0 1 1,0-4 2,0 2 0,0-1 1,0 0 0,4 0 2,-4 0 0,0 0-1,0 0 0,4 1 0,-4-4 2,0 3 2,0 1-2,6 0 0,-6-4-1,0 3 0,5 0 1,-5-3-1,0 4-1,5-1-2,-5-2 0,0 3 1,5-4 0,-5 3-1,0-3 0,5 3 0,-5-1 1,5-2 0,-5 0 1,4 3-1,-4-2 0,0-3 2,6 1 3,-6 5 0,0-6 1,4 3 0,-4-1-3,0 0 1,0 1 2,5 0-3,-5-1-2,0 1 0,5-1-1,-5 1 1,0-1-1,0 0 0,0 1 0,0 0-1,5-1 1,-5 0-1,0 1 1,0 0 1,0-4 0,0 4 2,0-3-1,0 2 5,0-2 0,0 0 2,0 2-1,0-2 2,5 2-2,-5 1 2,0-3-3,0 2-1,0-2-4,0 2 1,0 1-2,5 0-2,-5-1 0,0 0 0,0 1 3,0 0 0,4 0 1,-4-1 0,0 0 0,6 0 1,-6 2 0,0 0 1,0-1-3,0 0 1,4-1 0,-4 0 1,0 0 0,0 1-1,0 0 0,0 0 1,0-1 2,0 0 1,0 1-1,0 0 1,0-4-1,0 4 0,0-1 0,0-2-1,0 3-5,5-4-1,-5 4 0,0-3 2,5-1-1,-5 4-2,0-3 1,5-1 0,-5 4 2,0-4-1,0 4-1,0-1-1,5-2-1,-5 3 4,0-1-1,0-2 0,0 3 1,0-1 0,4 0 2,-4-2 0,0 4 1,0-3-1,0-1-2,0 2 3,6 1-1,-6-4 2,0 4-1,5-3 1,-5-1-3,0 2 6,5 2 0,-5-4-4,0-2-1,5 2 2,-5-1-1,0 1-2,4-2 3,-4 1-4,0-2 1,5 2 1,-5 1-1,5-2-2,-5 0 0,0 1 0,5-2-1,-5 2-1,5-2 0,-5 1 0,5 0-1,-5-2 1,0 1-1,5-1-2,-5 2 0,0-3 0,0 0-1,0-3 0,0 5 0,0-3 3,0 2-2,0-4 2,-5 4 2,5-1 0,0-4 0,-5 3 2,5-2 0,0 1 1,0 0 0,0-4 1,0 3-2,0 1 0,0-3 1,5 2-1,-5 1-2,0-1 0,5 0 0,-1-2-2,-4 3 1,6-1-1,-6 1-1,4-1 2,-4 2 0,0-3-2,5 2 1,-5 2 2,0-2 1,0 2-1,0-2 0,0 2-1,0 0 0,0 1 1,0-1 0,0 0-2,0 3-3,0-3 3,0 4 0,5-2 1,-5 2 1,0-2 2,0 1-2,5 0 0,-5 1 3,0 1 1,0-2-1,0 4-2,0-2 0,5 0-2,-5 1 0,0-2 1,0 1-2,0 0-1,0-1 1,0-1 0,0 2-3,5-1 4,-5-1-1,0-3 2,0 3-2,0 0 1,4-1 0,-4-1-2,0-1 2,0 3 1,6-2-2,-6-1-1,0 3 2,3-3-2,-3 3 2,0 3 1,6-3-2,-6 0 0,4 2 2,-4 2 1,5-2-2,1-2 2,-1 3-1,0 0-3,0-1 2,-1 1 7,1-1-6,0 2-5,5 1-1,-5-3-1,5 2 1,-5-1 1,4-1-1,-4 1-7,0-1 2,4 2 3,-3-2 3,-2 1 0,1 0-1,0 0 4,0-1-1,0-2 1,4 0 4,-3 0 0,-1 0-2,-1 1 1,2 1 0,-1-2-1,5 0 0,-7 0 1,3 3-6,-1-1 2,0-1 0,0 1 0,-1 1 2,6-3-2,-5 3 1,0-3-1,-1 3-1,1-3 3,1 2-2,-1 1 0,-1 4 1,1-5-1,0 0 1,-1 1 2,2 2 0,-2-1 0,2 1-1,-1-3 0,-1 1 0,2 3 0,-2-3 0,1 2 0,0-3-1,-1 5 1,2-2 0,-2 0 0,1-2 1,1 3 0,-2-2-2,6 3 1,-6-2 2,2 1-1,3-1 0,-3 3-1,-1-2 1,-1 2 1,5 1 0,-3-1-1,0 3-1,-3-3-1,3 3 1,-1 0 0,5 0-3,-6 0-2,1 0-1,0 0-1,5 0 0,-6 0 1,1 0 0,5 0 0,-5 0 5,4 0 1,-3 0 0,-2 0 1,1 0 0,1 0 0,-2 3 1,1-3-1,5 0-2,-5 3 0,-1-3 2,6 2 0,-5 1 0,5-3 0,-5 2 2,5 1-1,-6 0 0,6-3 0,1 3 0,-2 0 0,-4 0 1,5-1-1,-1 1-1,1 0 0,-5-1 0,4 0 0,1 2 1,0-1-1,0 2 1,0-2 1,-5 0 1,4 3 1,1-4 2,0 4 1,0-3 1,-5 1 2,4-1-1,1 3 0,-5 0 0,5-1 0,-1-2-1,1 2-1,0 0-1,-6 1 1,8 0-2,-3-1 0,0 0-1,-4 3-1,5-2-1,0 0 1,-5 0-1,4 0-2,-4-2 0,0 2 0,0-4 0,5 4 0,-5 0-1,0-1 0,-1 0 2,-4-2 1,11 3 2,-11-1 4,10-2-2,-6 2 0,1 2-1,0-5 0,-1 3-1,6 0-3,-5-2 1,0 3-3,5 0 1,-5-1 0,5 0 2,-1-2 1,-4 3 0,5-3 1,-5 2-1,5 1 0,-4-1 1,-3-2 3,2 2-2,5 0-2,-5 1 3,0 0-2,-1 2 0,2-3 0,-1 1-1,0 2-1,-1-2 1,1 2-2,0-3 0,0 4-1,0-4 1,0 3-1,-5-2-1,10 2 0,-6-3 0,-4 4 1,5-3 0,0 2 1,-1-3 0,-4 3 1,6-2 1,-6 2-2,5-3 0,-5 0 0,5 4-1,-5-3 1,5 0 1,-5-1 0,4 0-2,-4 3 4,5-2 0,-5-1 0,4 4 0,-4-4-1,6 0 0,-1 4 0,0-3 0,-5 1-1,5-1-2,0 2 1,0 0 0,-1-2 1,1 2-2,0-2 1,0 2 0,-5 1 0,5-4 0,-1 3 0,2-3-1,-1 4 0,-1-1 0,-4-2 0,6-1 0,-2 3 1,1-2 0,0 2 0,-1 0-1,2-3 1,-2 4 1,1 0-2,5-1 0,-4 0 0,-2 0 0,6 1 1,-5-1-1,5 0 0,-7 3 0,9-3 1,-3 0-1,-5 3 0,7-2 1,-6-1 0,-1 0-1,6 0 1,-5 1 0,4-1-2,-3 0 0,3 0 1,-3 1-1,-2-2 0,6 2 1,-6-4-1,7 3 1,-7-1 3,6 1-1,-5 0-2,5 0 0,-1 0 0,-4-2 0,6 2 1,-2 0 0,1 0-2,-1 1 0,-3-1 2,3 3 1,0-3 0,3 3-2,-3 0 0,0 0 2,1-2 1,0 1-1,4 2-2,-3-2 0,-2 1 3,1 0 2,-1 0 0,1 0-1,0 1 0,0-3 0,0 3 1,-6-1 1,6 0-2,-5 0-1,6-2 2,-7 4 0,1-2 2,5 1 1,-6-2 1,1 1 4,1 0 1,-2 0 1,1 0 1,4 0 1,-3 2-1,-2-1 2,6-1-4,-5 0-2,4 3 0,-3-3-4,3 2-2,1-1-2,0 1-2,0-2-1,-5 3 0,4-1 1,1 2-3,-5-2 1,5 1 1,-5-3 0,4 2 0,1 2 0,-5-3 0,5 3-2,0-4 0,0 2-1,-6-1-1,6 1 2,0-2 0,0 0-1,0 3 1,-1-3 0,1 0 1,0 2 0,-5-1 0,4-1-1,1 2-2,0-2-3,5 0-1,-5 3-5,-1-3-2,1-1-1,0 2 0,0-1-1,-6 0 2,6-3 1,0 4 2,0-5 4,0 1 2,-6 4 1,6-5 0,0 2 3,-6 2 1,8-3 0,-3 1 0,0 1 0,0-1 0,-3-1 0,4 0 0,0 3 0,-1-3-1,1 1-1,0 2 2,-1-3-2,5 0 1,-3 3 2,4-2 1,-1-1 1,1 0 0,-1 0 4,6 1 0,-5-4 3,4 3 1,-4-2 2,4 2-2,-3 0-1,3-2-3,-4 2-2,-1-3 0,1 4-3,-1-1 0,0 1-3,2-4 1,-7 2-1,6-1 2,-1 3 0,-3-2 0,3 2-1,0-4 0,-4 4 1,5-1-1,-1 1 1,1-5 0,0 5-1,0-3 0,4 3 1,1-2-1,-1 1 0,-4-2 0,4 2 0,6 0 0,-10-2 0,9 2-1,-5-3 0,1 4-1,-1-4-1,1 3-1,5-2-1,-6-1-2,6 1 2,-6 2-1,1-2 1,4-1 0,0 1 0,-4-1 3,5-2 2,-1 3 1,1-1 4,-6 0 2,6-2 2,4 3 3,-5-3 3,5-1 3,0 1 2,1 2 3,-1-3 0,5 2-1,-4-1-1,4 2-1,0-2-1,0 2-2,1 1-4,-7-3-4,7 3-2,-1-2-1,1 2-5,-1 0-1,-5 0 0,5-4-2,5 3 0,-5 0 1,0 1-1,6-3 0,-7 3 1,2-3 0,4-1 1,-5 0 0,1 1 0,-6-3-2,0 4 1,-1-4-1,4 0-4,-9 0-7,2 0-10,-7 0-13,2-4-17,1 1-22,-7 1-31,0-3-53,-4-1-92,0 0-124,-5-2-66,-5 1-33</inkml:trace>
  <inkml:trace contextRef="#ctx0" brushRef="#br0" timeOffset="194744.61">10474 13162 82,'0'0'83,"-5"0"-21,5 2-13,0 2-8,-5-4-3,5 0-2,-5 2-2,5-2 3,0 3 0,-4 0 2,4 0-3,0-3-3,0 2-4,-6-2-3,6 3-1,0-3-5,0 3 0,6-3-2,-6 3-1,0-3 0,0 2 1,0-2-2,0 3-3,4-3-2,-4 0-4,0 0-3,0 3 1,0-3-2,0 0-1,0 0 1,0 3 4,0-3 3,0 0 5,0 0 5,5-3 4,-5 3 1,0 0 1,0-3 1,0 0 0,5 3 2,-5-2-6,0-1-3,0 0-3,0 3-1,0-3-1,5 1 1,-5-1 1,0 3-6,0-3 1,0 3-2,0-3 1,0 3 2,0 0-4,-5-2-2,5 2-1,0 0-3,0 0 0,0 0-2,0 0-1,0 0-3,-5 0-1,5 0 3,0 0-2,0 2 1,0-2 0,-5 3 1,5 0 1,0-3 0,-4 3-1,4-1-1,0 1 0,0 0 1,0-3-1,0 3 0,0-1-2,0 1 0,0 0 2,0-3-1,0 3 0,4-1 0,-4-2 0,0 3 1,5-3-1,0 0 0,-5 0 2,5 0 0,0-3-1,0 3 1,-1 0 1,-4-2-1,6-1 2,-2 3 0,-4-3 1,5 0-1,-5 1 0,5 2 1,-5-3 2,0 0-1,0 0 0,0 1-1,0-1-2,-5 0 1,5 0 0,-5 1 1,5 2 0,-4 0 1,-2-4 2,2 4 2,4 0-1,-5 0-1,-5 0 0,10 0 0,-5 4-2,0-4-2,1 2-1,-2 1 0,6 0-1,-4-3-1,-1 3 1,5-1 1,0 1-3,0 0 0,-5 0 1,5-1-2,5 1-1,-5 0 0,0 0-1,5-1-1,-5 1 0,4-3 2,2 0 2,-6 2-2,4-2 4,1 0 0,0 0 1,0-2 1,0 2 0,0 0 2,-1-3 0,2 1 2,-2-1-2,1 0 3,0 3 0,0-3-1,-5 3 0,5-2 0,-5 2 0,0-3 1,4 3-1,-4 0 0,0 0-2,-4 0 1,4 0-3,0 0 0,0 0-3,0 0-1,0 0-1,-5 3-1,5-3-1,0 0-1,0 0 2,0 0 0,0 0-1,5 0-1,-5 0-2,0-3-2,0 3 2,0 0 0,4 0-1,-4 0 2,0 0 1,6-3 4,-6 3 4,0 0 2,5 0 1,-5 0 0,0 0 3,0 0 1,0 0 0,0 0 1,0 0-2,0 0 0,-5 0-2,-1 0-4,6 3-7,-9-3-3,4 3-11,-5-1-22,6 1-39,-6 0-82,5 0-130,-5-1-71</inkml:trace>
  <inkml:trace contextRef="#ctx0" brushRef="#br0" timeOffset="198980.31">10449 13206 42,'0'0'92,"0"0"-5,0 0-6,0 0-10,0 0-17,0 0-13,0 2-12,0-2-9,0 0-7,0 0-4,0 0-2,0 0-1,0 0-2,0 0 2,0 0 2,0 0 2,0 0 3,0 0 3,0 0 5,0 0 2,0 0 4,0 0 4,0 0-1,0 0-1,0 0-2,0 0-3,0 0-1,0 0-3,0 0-3,0 0-5,0 0-2,0 0-3,0 0 0,0 0-1,0 0-3,0 0 0,0 0-2,0 0 0,0 0 0,0 0 1,0 0 1,0 0-2,-4 0 0,4 0-1,0 0 3,0 0 0,-5 0-2,5 0 3,0 0-1,0 0 2,-5 0 0,5 0 0,0 0 0,0-2 1,0 2 0,-5 0 1,5 0 1,0 0 1,0-3 3,0 3 1,0 0-1,0 0 1,0 0 1,0 0 1,0 0-1,0 0-1,0 0 0,0-2 0,0 2 1,0 0-3,0-3-1,0 3-2,0 0-2,0 0 1,0 0-4,0 0 0,0 0-3,0 0 0,0 3 0,0-3-1,0 0 0,0 0 0,0 0-1,0 0 0,0 0 2,-5 2-2,5-2 1,0 3 0,0-1 1,-5 1-2,5-3 2,-6 3 1,6 0 0,-4 0 1,0-3-2,4 3 1,-5-1-1,0 1 1,0 0-1,0-1-4,1 0 2,-2 2 1,1-1 1,-4-1 0,4 4 0,0-3 0,-5-1-1,5 1 4,-5 3-2,1-3 0,4 0 0,-5-2-1,0 5 0,1-3 0,0 3 0,3-3 0,-3 2 2,3-2-2,-4 2 0,5-3 0,1 4 0,-6-3 0,5 3 1,0-1-1,-5-3 0,5 5 0,-4-3 0,4 5 0,-5-3 0,0-1 1,5 3 1,-4-3-1,-1 4-1,0 0 0,0-2 2,1-1-1,-6 2-1,6 0 0,-7 1 1,7-1 0,-5-3 0,-1 4 1,4-1 0,-3 0-2,-1 1 1,1-2-2,4-1 1,-4 3-1,-2-2 1,7-1-2,-5 3 0,4-4 1,-6 2 1,7 0 1,-7 1-1,7-3 1,-6 1-1,6 2 1,0-2 0,-1-1 0,5 1-1,-5 0-2,0-1-2,6 0-3,-1-3-5,0 5-10,0-2-20,5-2-32,-6 0-57,6-1-122,0 0-84</inkml:trace>
  <inkml:trace contextRef="#ctx0" brushRef="#br0" timeOffset="199470.23">10581 13187 113,'0'-3'116,"0"3"-27,6 0-30,-6 0-22,0-3-15,4 3-10,-4 0-7,0 0-3,0-2-2,5 2 0,-5 0 0,0 0 0,0 0-2,0 0 1,0 0-2,0-3-2,0 3-1,0 0-5,-5 0-5,5 0-8,0 0-6,0 0-14,-4 0-24,4 0-34</inkml:trace>
  <inkml:trace contextRef="#ctx0" brushRef="#br0" timeOffset="199736.24">10518 13164 95,'0'0'102,"0"0"-20,4-2-18,-4 2-12,6 0-6,-1 0-8,0-3-6,0 3 1,-1 0-5,1 0-4,0-3-4,0 3-4,0 0-6,0 0-5,-5 0-2,5 0-7,-1 3-3,2-3-4,-2 0-5,-4 0-3,5 3-1,0-3 0,0 0 1,0 0 3,0 0 1,-1 0 2,2 0 6,-3 0 3,3 0 2,3 0 2,-3 0 3,4 0 0,-5 0 0,4-3 1,1 3 0,0 0 0,0 0 2,4-3-3,-4 3-2,5 0 0,-1-2-1,1 2 3,0-3 0,0 3-2,-2-3-1,3 0 1,3 3 0,-5-3 1,6 1 3,-6 2-4,2 0 1,-1-3-5,-1 3-14,0-3-18,-3 1-29,-2 2-43,-4 0-54</inkml:trace>
  <inkml:trace contextRef="#ctx0" brushRef="#br0" timeOffset="200847.73">10845 13148 8,'10'-3'46,"-1"3"10,2 0 9,-2-3 8,1 3 1,4-2 1,-3 2-5,3 0-9,-4-3-11,4 3-10,1-3-6,-1 3-5,1-2-3,0 2-6,0 0-2,0-3-3,4 0 0,1 3 1,-5 0-1,3-3 0,3 3 1,-2-2 1,5 2 1,-4-3 2,-1 0 3,6 0 1,-6 3 0,5-2 0,-4-4-1,0 6-3,4-3 0,-4 1-5,-1-1-2,-4 1-5,5 2-1,-6 0-5,2 0-3,-7 0-1,5 0-4,-4 0-1,5 0 0,-6 0-1,1 0-3,0 0 1,0 2 0,5-2-1,-6 0 4,1 0 1,4 0 0,-4 0 1,0 0 0,5 0 1,-5 0 2,-1 0 1,1 0 0,4 0 1,-2 0-1,1 0 0,-3 0 0,5 0 1,-5 0 1,4 0-2,1 0-1,-1 0 2,-4 0-1,5 0 0,-5 0 0,3 0-2,-2 0-4,-1 0 0,0 3-1,-1-3 0,1 0 0,-1 0-1,2 0 2,-1 0 3,-1 0 1,0 0 2,1 0 1,0-3 1,-5 3-1,5 0 0,0 0 2,-1-2 0,0 2 2,3 0 1,-3 0 0,-5 0 1,7 0 0,-2-4-1,1 4-1,-1 0-5,-4 0 0,6 0 0,-7 0 1,6 0-1,0 0 1,-6 0 0,7 0 0,-1 0 2,-6 0 0,6 0-1,0 0 1,-1 0 1,2 0-1,-2-2 1,1 2 1,-1 0 2,2 0 1,-1 0-2,-1 0 0,0 0 0,6 0 1,-5-3 1,0 3 0,4 0 0,-3 0-4,3 0 3,0 0-1,-4 0 1,5 0-3,-5 0 1,4 0-1,2-3 1,-2 3 2,-4-3-2,5 3 1,-1 0-2,0-2 1,1 2 1,0-3-3,0 3-1,-1-3 1,1 3-2,0 0 0,-1-3 1,-4 3-1,5-1 0,-1 1 0,-4-4 1,5 4-1,-6-2 0,6-1 1,-5 3-1,0-3-1,4 3 0,-4-3 1,0 3 0,-1-3 0,1 3 0,0 0-1,5-3 0,-5 3 1,-1 0 1,6 0-1,-5-3 0,-1 3-1,6 0 0,0 0 0,-5-2 1,4 2-1,0 0 0,1 0 1,-5 0-1,4 0 2,2 0 1,-2 0 0,-5-2-1,7 2 0,-2 0 1,-5 2-1,7-2-1,-6 0 0,4 2 0,-4-2-1,0 0 0,5 0-1,-6 3 1,0-3-1,2 0 2,3 0-3,-4 3 1,0-3 0,-1 0 2,7 0 0,-6 0-1,-2 0-1,3 3 1,-2-3 1,1 0 1,0 0-1,0 0-1,-5 0 0,-1 0 0,2 0 1,3 0-1,-5 0 0,1 0 0,0 0 1,0 0 0,-5 0 1,6 0-1,-1 0 1,-5 0 1,4-3 1,-4 3-2,5 0-1,-5 0 0,5 0-1,-5-3 1,5 3-2,-5 0 0,5 0 1,-5-3-1,4 3 2,-4 0 0,5 0-1,-5 0 1,6 0 1,-6 0-1,0 0 0,0 0-1,0 0-1,5 0 0,-5 0 2,0 0-1,0 0-2,0 0 1,0 0 1,-5 0 1,5 0 0,0 0 0,0 0 0,0 0 0,0 0 1,0 0-2,0 0 0,0 0-5,0 0-8,0 0-10,0 0-19,0 0-30,0 0-45,-6 0-86,1 0-97</inkml:trace>
  <inkml:trace contextRef="#ctx0" brushRef="#br0" timeOffset="201522.61">13249 13049 208,'0'0'172,"0"-3"-49,5 3-36,-5 0-26,0 0-20,4 0-16,-4 0-8,0 0-10,0 0-2,0 0 3,5-3 0,-5 3-1,0 0 0,5 0 1,-5 0 2,0 0 3,5 0 0,-5 3 0,0-3-3,5 0 1,-5 0 1,4 0 2,-4 0-1,0-3 0,0 3-1,0 0 1,5 0 0,-5 0-3,0 0-2,0 0-1,0 0 2,0 0-2,0 0 1,0 0 0,0 0-1,0 0 1,0 0-1,6 0 0,-6 0-1,0 0 0,0 0-2,5 0 0,-5 0-3,0 0 0,4 0 0,1 0-1,-5 0 0,5 0-1,0 0 1,-5 0-1,5 0 2,-1-2 1,2 2 0,-2 0-1,1-2-1,0 2 0,0 0 0,0 0-1,0-4 1,-1 4 2,2-2 3,-2-1 3,1 3 3,1-3 3,-3 1 1,3-1 3,0 3-3,-6-3-2,0 3-2,3-3-4,-3 3-5,0 0-3,0 0-5,0 0-5,0 0-5,0 0-5,0 0-7,0 0-6,0 3-7,-3-3-6,3 0-6,0 0 1,-6 3-3,6-3 1,-6 0 3,6 0 5,0 3 7,-3-3 6,3 0 10,0 0 3,-6 0 2,6 0 1,0 0 0,0 0-1,0 2-1,6-2-4,-6 0-8,3 0-5,3 0-9,-6 0-13,6 0-20,-6 0-26</inkml:trace>
  <inkml:trace contextRef="#ctx0" brushRef="#br0" timeOffset="202201.49">13425 13033 6,'0'-3'177,"0"3"-40,0 0-40,-6 0-31,6 0-25,0 0-15,-5 0-11,5 0-8,0 0-4,0 0-1,0 0-1,-4 0-2,4 0 0,0 0 0,0 3 0,-6-3 1,6 0 1,0 2 1,0-2-1,-3 0 2,3 0 4,-6 4 3,6-4 8,-6 0 5,6 0 4,0 0 7,-3 0 4,3 0 3,0 0 1,0 0-2,0 0-5,-6 0-6,6 0-3,0 0-6,0 0-5,0 0-5,0 0-3,0 0-3,0 0-3,0 0-1,0 0 0,0 0 0,0 0-1,0 0-2,0 0 1,0 0 1,0 0 0,0 0-1,0 0 1,6 0 1,-6 0 0,0-4 2,3 4 0,-3 0 2,6 0 1,-6-2 0,6-1 2,-3 3-2,-3-3-1,6 1 0,-2 2-2,1-3 1,1 0-1,-2 0 5,1 0-2,0 0 0,5-2 0,-6 3 0,6-2 1,0 0 1,0-2 0,4 3-4,-4-3 1,1 2 1,3-2 2,-4 1-2,5-1 0,-1 0-2,0-3 0,1 4-1,-1 0-1,1-3 0,5 2-2,-5-2 1,0 3-3,-1-1-4,0-2-2,1 2 0,0 0-4,0-1 0,-1 1-1,-4 1-3,10-1-3,-6 1-1,1-2-1,-1 3-4,1-2-1,0-2-1,-1 5-2,1-3 1,0-2-3,-2 5-1,3-2-3,-6-1 1,5 1-1,-6 2-2,1-2-2,0 2 0,0 0 2,0-2 2,-6 2 5,1 1 2,4-1 5,-3 0 4,-2 0 5,-4 3 7,5-3 4,1 0 6,-6 1 5,4-1 3,1 3 2,-5-3 2,5 3 2,-5-2-1,0 2-7,4 0-7,-4-2-11,0 2-21,0 0-36,-4 0-62</inkml:trace>
  <inkml:trace contextRef="#ctx0" brushRef="#br0" timeOffset="204412.44">14386 12560 122,'0'0'174,"-4"0"-64,4 0-47,0 0-23,-6 0-14,6 0-6,0 0-1,0 0-1,0 0-1,0 0 0,0 0 0,0 0-3,0 0-1,0 0-2,0 0-1,0 0-1,0 0 2,0 0 1,0 0 0,0 0 2,0 0-1,0 0 1,0 0 2,0-2 2,6 2 2,-6 0 1,0 0 3,4-4 3,-4 4 2,0 0 3,0-3-1,0 3-3,0-2 0,5 2-3,-5-2-2,0 2-3,0-3-3,0 3 1,0-3-2,6 3-1,-6 0 0,0-2-2,0 2-2,4 0-2,-4-3-2,5 3-1,-5 3-4,5-3 0,0 2-1,-5 1 0,4 0 0,1 1 1,1 3 1,-6-2 0,5 3 0,0 1 1,-5-2-1,4 2-1,1 2-1,-5-1 0,5 2-1,-5-1 0,5 0 0,0 0-1,-5 0 1,4 2 1,2-1 0,-6-5 0,4 4 0,1 0 2,-5 2-2,6-3-1,-6 1-1,0-3-2,4 0-2,-4 3-3,5-5-3,-5 2-3,0-3-2,0 1-4,5-1-7,-5 1-3,0 0-6,0-4-6,0 1-9,4-3-14,-4 0-23,6 0-51,-6-3-114,4-2-78</inkml:trace>
  <inkml:trace contextRef="#ctx0" brushRef="#br0" timeOffset="204795.09">14802 12517 371,'0'-6'322,"0"3"-127,0 0-90,-6 3-53,6 0-25,-4 0-14,-1 0-6,5 0-4,-5 6-1,0-4-2,0 4 0,0-1 0,1 1 0,4 0 0,0 2-1,0-3-1,0 4 0,0-1 0,0 0 1,4 0 1,-4 0 0,5 1 1,0-1 0,0-1 0,0-1 0,0 3 0,-1 0-1,6-2 0,-5 1 1,1 1-1,-2-3 0,1-1-1,0 0 1,0-2 1,-5 2 1,5-2 0,0 0-2,-5 0 2,0 0 2,0-1-1,0 2 1,-5-3-2,0-1-1,0 3-2,-5 0-6,6 0-6,-7-3-13,1 2-13,1-2-18,-1 0-21,0-2-25,1-1-36,-6 0-47,5 0-71</inkml:trace>
  <inkml:trace contextRef="#ctx0" brushRef="#br0" timeOffset="205016.31">14743 12500 183,'0'-6'348,"0"3"-105,5 1-92,-5-1-59,5-3-35,0 4-18,0-1-11,-1-2-8,1 2-4,5 0-1,0 0-1,0 0-2,5 1-3,-6-1-1,6 0 0,0 1-1,-6-1-2,6 0-1,0 3-2,-6-2 0,1 2-5,5 0-7,-5 0-9,-2 0-10,3 0-13,-6 0-17,0 2-25,0-2-25,1 0-29,-3 0-37,-3 0-56,0 0-76</inkml:trace>
  <inkml:trace contextRef="#ctx0" brushRef="#br0" timeOffset="205338.93">14992 12450 362,'0'0'345,"0"-2"-126,0 2-94,0 0-53,5 0-32,-5 0-16,5 0-10,0 2-4,0 1-3,0 2 0,5-2 0,-6 6 1,6-4-2,-6 3-1,7 3-3,-2 0-1,-4-3 1,5 3-2,0 4-1,-5-5-1,5 1 2,-1 3 0,-3-3 0,3 3 1,-4-4-1,5 1 2,-5 1-2,-1-2-4,2 1-8,-6-2-4,4 2-8,-4-3-11,0 0-16,5-2-22,-5-1-30,0 0-44,0-2-77,0 0-98</inkml:trace>
  <inkml:trace contextRef="#ctx0" brushRef="#br0" timeOffset="205720.87">15086 12505 183,'-6'-5'375,"6"-4"-120,0 4-106,6-3-60,-6 2-31,4 1-17,1-1-9,5 1-6,-1-1-1,1 1-2,0 0-4,5-1-1,-1 3-3,6 0-5,-5-2 0,3 2-2,-2 3-1,-2 0-2,1 0-2,-6 3-3,2 0-4,-2-1-1,-4 4-5,-5 0-3,0 2-4,-5-3-1,0 3 1,1 1-4,-7-1 2,2 0 2,-6 0-1,6 0 5,-6 1 3,0-3 1,0-1 3,6 0 3,-6 1 3,6 0 0,-1-4 3,5 1 0,-5 0 2,5-1-3,5 0 0,-5 1 1,5-3 0,5 4 1,-5-2-2,5 1-1,0 0-1,5 0 2,0-1 0,-1-2-1,6 3-1,0 0 0,-1-3 1,0 3 1,1-3 1,5 0-2,-5 2 1,4-2 2,-5 0-3,7 3 1,-8-3 1,8 0-3,-7 0-1,6 2 3,-5-2-2,-1 0-7,0 3-7,1-3-12,0 0-16,-6 0-24,6 0-45,-4 0-83,-2-3-116,-5 3-62</inkml:trace>
  <inkml:trace contextRef="#ctx0" brushRef="#br0" timeOffset="206021.7">15554 12308 407,'-5'-3'368,"5"0"-140,-5 3-101,5-3-57,0 3-31,0 0-18,5 0-11,-5 3-5,5 0-2,5 0 0,-6 0-2,7 0 0,-6 2-1,4 0 0,0 3 0,2 1 3,-7-1-2,6 0-1,0 3 0,0 0 0,-6-1 0,2 2 0,-2-2-1,1 2-2,5 2 0,-10-3-2,5-1-1,-5 4-1,5-3-2,-1 0-3,-4 0-5,6-3-7,-2 3-7,-4-2-11,5-1-14,0-2-24,-5-2-31,5-1-54,-5 1-108,0-2-75</inkml:trace>
  <inkml:trace contextRef="#ctx0" brushRef="#br0" timeOffset="206294.74">15598 12277 169,'4'-5'398,"2"-3"-121,3 2-114,-3 0-68,8 1-35,-4 0-23,4-1-9,1 0-4,-1 4-3,6-3-2,-5 5-4,-1-3-4,1 3-4,5 0-2,-11 0-1,6 3-1,-5-3-2,-5 5-1,0-3-3,-5 7-2,0-1-1,-5 0-4,-4 1-6,-2 2-2,-3 0-5,-6-1-1,5 5-4,-4-5 0,-1 1-3,1 3-2,-1-3-6,1 0-6,-1 0-10,6-3-18,-6 0-15,6 1-24,3-2-40,1-1-74,1 0-81</inkml:trace>
  <inkml:trace contextRef="#ctx0" brushRef="#br0" timeOffset="206711.53">16013 12362 1,'-5'3'426,"0"0"-117,-5 0-131,1 3-85,3-2-45,2 2-23,-6-1-11,6 1-9,-2 2-8,2-3-7,4 4-6,0-3-7,0 2-6,0-2-7,0 2-7,4-6 1,2 4 2,-2-4 3,1 1 4,0 0 7,5-3 4,-1 3 4,-3-3 5,3-3 4,1 3 2,0-3 6,0 0 9,-5 1 5,4-4 8,1 4 9,0-4 8,-5 1 8,0-1 3,-1 1 3,1-1-3,-1 1 1,-4 1-4,6-1-5,-6 3-7,0-4-8,0 3-2,-6 3-6,6 0-5,-4 0-5,-1 0-4,5 3-1,-4 3-2,4-4 1,-5 3-2,5-1 0,0 1 0,5 1 0,-1 2 0,1-2 0,-1-1 1,7-2 0,-1 2-1,5 0 0,-1-2 0,5 0-8,1-3-6,0 3-13,-1-3-24,1-3-54,5 0-102,-6 0-101,0 1-70</inkml:trace>
  <inkml:trace contextRef="#ctx0" brushRef="#br0" timeOffset="208620.44">10704 13379 132,'0'-3'268,"0"0"-59,0 3-54,0 0-40,0-3-32,0 3-23,0 0-17,0 0-11,0 0-9,-5 0-5,5-3-5,0 3-4,0 0-3,0 0-3,0 0-3,0 0-2,0 0 0,0 0 2,0 0 0,0 0-1,0 0 2,0 0-3,0 0 1,0 0 0,0 0 1,0 0-2,0 0 2,0 0 3,0 0-2,0 0 7,0 0 4,0 0 3,0 0 5,0 0 1,-5 0 3,5 0 1,0 0 3,0 0-2,0 0 0,0 0-1,-5 0-3,5 0 0,0 0-1,0 0-1,0 0-1,0 0-4,0 0-3,0 0-2,0 0-2,0 0-1,0 0-2,0 0 0,0 0-3,0 0 0,0 0-2,0 0 0,0 0 0,0 3-1,0 0 0,0 0 0,0 0 2,0 2 1,0 0 2,0 4 0,0-1 0,0 1 2,5 2-1,-5-1-1,0 5-1,0-2-1,0 1 0,0 0-1,0 2 0,0-2-1,0 0-1,-5 2 1,5-3 0,0 2 0,0-3-1,-5 3-2,5-2-7,-5 1-7,0-2-16,0-4-27,1 2-52,-1-1-116,0 0-104,-6-2-76</inkml:trace>
  <inkml:trace contextRef="#ctx0" brushRef="#br0" timeOffset="210228.15">10449 13115 149,'6'0'105,"-2"3"-54,1-3-46,0 3-36,0-1-29,0 1-19,0-3-15</inkml:trace>
  <inkml:trace contextRef="#ctx0" brushRef="#br0" timeOffset="211334.94">10513 13176 24,'0'-3'197,"0"0"-26,-5 3-29,5-2-27,0-2-24,0 2-18,0-1-12,0 3-10,0-3-6,0 1-5,5-1-1,-5 3-5,0-3-4,0 0-2,0 3-3,0-3-4,0 3-4,0 0-5,0 0-2,0 0-2,0-2-1,0 2-3,-5 0-4,5 0 0,0 0 0,0 0 0,0 2-1,0-2 0,-5 3 0,5-3 1,0 3 0,-5 0 1,1 0-1,4 2 0,-6-2 1,2 3-1,4-4 0,-5 4 1,0-1-1,0 1 0,0-1 0,5 1 1,-5-1-1,5 0 2,-4 4-1,4-3-1,-6-1 0,6 0 0,0 1 1,0-3-1,0 2 0,0 1 0,6-4 0,-6 1 0,4 0 0,-4-3 1,0 3 1,5-3-2,0 0 0,-5 0 0,5 0-3,-5 0 2,5 0 0,0-3 0,-5 0 1,4 0-1,2 1 1,-2-1 1,-4 0 5,5-2-3,0-2 1,-5 5 3,0-3-2,5 0 2,-5-1 0,0 0 2,0 1 2,0-3-1,0 2-2,-5 1-1,0-1 2,5-2 0,-5 3 0,1-1 0,-6 0-2,5 4-1,0-4 1,0 3-1,-5 0 1,6 1-2,-2-1-2,-3 3-2,4 0 1,0 0 0,0 0-1,0 0 0,-1 0-1,2 3-1,0-3 1,4 5-1,-5-2-1,0 0 0,0 0 1,5-1 0,0 1 1,-5 2 0,5-1 0,0 1-1,0 1-1,0-4-2,0 4 2,0-3-2,5-1-1,-5 1-2,0 0-1,5 2 0,-5-2 0,5-3 2,-5 2 0,5 1-1,-1-3 1,0 0 2,2 3 1,-1-3 2,0-3 1,0 3 0,0 0 1,0-3 1,-1 1 0,2 2-1,-2-3 0,1 1 2,0-1-1,0 0-2,0 0 0,0-2 0,-1 2 0,2 0 2,-6-2-2,4-1 0,1 4 4,-5-4 1,0 3 1,5-2 2,-5 2 0,0-3 2,-5 3 2,5 1-1,-5-1 0,5 0-4,-4 1 0,-2 2 0,2-3-2,-6 3-3,5 0 1,-5 0-1,6 0-2,-6 3 0,5-3 0,-5 2 0,5 1-1,0 0 2,-1-3-1,2 5 0,0-2 1,-1 0-1,0 2 0,5-2-3,0 0-1,-5 3-2,5-4-2,0 4-2,5-1-3,-5-2-5,0 3 0,5-4 0,-5 4-1,5-3 2,-5 2 0,4-3 1,0 1 1,2 0 2,-6 0 1,5-3 5,0 3 0,0-3 1,0 0 3,0 0 3,-1 0 3,2-3 1,-2 0 3,1 0 1,0 0 4,-5 1 3,5-3-1,-5 2 0,5-3 1,-5 4 2,5-4 0,-5 3-3,0-2 0,0-1-3,0 4 2,0-4-2,-5 3 2,5 0-2,0-2 0,-5 2-3,0 0-1,5 0 0,-5 1-1,5 2 0,-5 0-5,1 0 0,4 0 0,-6 0 0,2 0 1,-1 2-1,0 1-2,0 0 0,5 3 1,-5-4-1,0 4-1,5 0 1,-6 2-1,6-3 0,0 1-1,-4-1 0,4 4-3,0-4-2,0 0-2,0 1 0,0 0-2,0-1-2,0 0 0,4-3 2,-4 2 0,0-1 1,6-1 3,-6 1 0,0 0 2,0-3 2,0 0 2,5 0 2,-5 0 1,0 0 2,0 0 1,0 0-3,0 0-4,-5 0-11,5 0-22,0-3-37,-6 3-66,2 0-142,0 0-78,-6-3-52</inkml:trace>
  <inkml:trace contextRef="#ctx0" brushRef="#br0" timeOffset="-200564.9199">9877 12904 14,'6'0'30,"-6"0"2,0 0 0,0 0 1,5 0-4,-5 0-2,0 0 0,0 0-1,0 0 0,0 3 0,0-3 1,0 0-1,0 0 0,0 0 0,0 0 0,0 0-4,0 0-1,0 0-2,0 0-4,0 0-1,0 0 0,0 1 1,4-1-1,-4 0 1,0 0-1,0 4 0,6-4 0,-6 0 0,0 2 2,5 1 6,-5 0 2,0-3 3,5 3 0,-5 0 1,0 0 1,0 2 0,4-3-5,-4 1-8,6 2-3,-6 1-2,0 0 2,0 0-1,4-1-1,-4 0-1,0 3-1,5-2 1,-5 3-3,5-5-2,-5 5 0,4-1-2,-4-2 2,0 2-4,5 1 1,-5 1 1,0-1-1,0 0 1,0 1 0,0-2-2,0 1 2,0-2-1,-5 4-1,5-2 0,0 2 0,-4-3 1,4 0-2,0 0 0,0 0 0,-5 1 0,5-1 1,0-2-1,0-1 1,-5 4-1,5-4 1,0 0 0,0 1-1,0-3 1,0 0-1,0 2 0,0-2 0,0-1 0,5-2 0,-5 2-2,0-2 2,0 4-2,0-4-1,5 0 1,-5 0 2,0 0 2,0 0-1,0 0 2,0-4 2,0 4 3,0-2 1,0 2 0,0-2 4,0-1 5,0 0 3,0 1-2,0-4 1,0 3-1,0-3 1,0 1-4,0 0-3,0-1-6,0 1-3,0-1 1,0 1-3,0-1 1,4 0 0,-4 1 1,0 0-2,5-1 1,-5-2-1,5 5-1,-5-2 0,5-1-1,-5 3-2,6-2-1,-2 2 0,1 0 0,-5-2-1,5 2-1,-1 0-2,6 1-1,-5-1 3,0 1 0,0-2 0,1 2-1,-2-1-1,1 3 0,4-3 1,-4 3 3,1-3-3,-1 3 1,-5 0-1,4 0 0,2 0 1,-6 0 0,4 0 2,-4 3-2,5-3 2,-5 3-2,5-3 3,-5 3 1,4-1 0,-4 2-1,5-2 2,-5 1-1,5-1 1,-5 1 0,5 3 0,-5-1 0,6-2 0,-6 2 0,4 1 0,-4-1 1,5 1-1,-5-1 1,4 4 3,1-4-1,-5 0-1,6 1-1,-2 3 1,1-4-1,1 1 0,-2-1 0,1 1-3,0-1 1,-5 0 1,10 1-2,-5-3-4,-5 2-5,4-2-6,1 0-15,-5-1-17,0 0-19,5-2-24,-5 4-28,0-1-37,0-3-66,0 0-97</inkml:trace>
  <inkml:trace contextRef="#ctx0" brushRef="#br0" timeOffset="-200151.3299">10254 13049 84,'0'0'338,"6"0"-88,-6 0-85,0 3-65,4 0-41,-4 0-24,0 0-9,5-1-4,-5 3 1,6 1 2,-3-1-1,3 1 2,-6-1-1,4 4-2,1-1-3,0 3-5,0-3-2,0 3-4,-5-3-3,5 3-5,-5 1-4,0-1-12,5 0-17,-10-3-32,5 2-60,0 2-136,-5-1-89,0-3-57</inkml:trace>
  <inkml:trace contextRef="#ctx0" brushRef="#br0" timeOffset="-192538.8799">10318 12011 29,'0'0'84,"0"0"-20,0 0-18,0 0-16,0 0-11,0 0-9,0 0-5,0 0-1,0 0-1,0 0 2,0 0 1,0 0 4,0 0 4,0 0 3,0 0 4,0 0 5,0 0 1,0 0 1,0 0 1,0 3 0,0-3-2,0 0-2,0 0-3,0 0-3,0 0-2,0 0 0,0 0-2,0 0-2,0 0-2,0 0 1,0 0-1,0 2 0,0-2 1,0 0 1,0 3 1,0-3 1,0 0 0,0 2 1,0-2-2,0 3 1,0-3-2,0 0-4,0 0-2,0 0 0,0 0 2,0 0 0,-5 0 2,5 0 3,0 0 2,0 0 3,0 0 0,0 0 1,0 0-3,0 0-1,0 3-4,0-3-3,0 0-2,0 0-3,0 3 1,0-3-3,0 2-1,0 1 0,0 0 0,0-3 0,0 3-1,0-3-1,0 2 0,0 2-1,0-4 0,0 0 2,0 0 0,0 0-1,0 2 1,0-2 0,0 0 0,0 0 0,0 3 1,0-3 0,0 3-1,0-3 1,0 2 1,0-2 0,0 3-1,0-3 0,0 2-1,0 1-1,0-3 1,0 3-2,0-3 2,0 3-3,0-3 1,0 3-2,0-3 0,0 0 0,5 0 1,-5 3-1,0-3-2,0 0 0,0 0 1,0 2-1,0-2 2,0 4 0,0-3-1,0-1 2,0 0 1,5 3 1,-5 0 0,0-3 0,0 3 1,0 0 0,0 0-1,0-3 1,0 2 0,0-2 0,0 3 1,0-1-2,0-2 0,0 4 1,0-2 1,0-2 0,0 3-1,0 0 0,0 0 0,0-3 0,0 2 0,0 1 1,0 0-2,0-3 1,0 3 1,0-1 0,0 1 0,0 0-1,0-3 0,0 3 0,0 0 1,0-1-1,0-2 0,0 3-2,0-1 1,0-2 1,4 3 1,-4-3-1,0 3 0,0-3 0,0 2 0,0 1 2,0-3 0,0 3 0,0 0 0,0 0 1,0-1-2,0 1 1,-4 0-1,4 0 0,0-1-1,0 2-1,0-2 0,0 1 1,0-3 0,0 6-1,0-4 1,0 1 0,0 0 0,0 0 0,0-1 0,4 1 0,-4 3 1,0-6 0,0 5 0,0-3-1,5-2 1,-5 3-1,0 0 0,0 0 0,0 0 0,5 0 1,-5-1 0,0 1 0,0-1-1,0 1 0,0-3 1,5 3 0,-5-1-1,0-2 0,0 4-1,0-2 1,5 1 1,-5 0 0,0 0-2,0-1-1,0 1 2,0 0-1,0 0 0,0-3-1,0 1 1,0 4 0,0-4 2,0-1 0,0 3-2,5-3-1,-5 3 1,0 0 1,0 0-4,0 0 0,0-3-2,5 3-1,-5 0 0,0-2 1,0-1 2,0 4 0,0-2 0,5 1 2,-5-3 2,0 2 0,0 4 0,0-6 0,0 6 0,0-3 0,0-1 2,0 1 2,0 0-1,0-1 0,0 1 1,0 0 0,0-1 1,0 1-3,0 3 1,0-3-1,0 3-2,0-4 2,0 3-2,4-2 0,-4-1-1,0 4 2,0-3-1,0 3 0,0-1 0,5-3 0,-5 4 0,0-3-1,5 0 0,-5 2-1,6-2 0,-6 0 1,0 3-2,0-4-1,0 1 1,0 0 1,0-1-1,0 1 0,0 0 2,0-1 1,0 1-2,0 0 3,0 3 1,0-6 2,0 5 1,0-2 0,0-1 1,0 1-1,0 0 1,0 2 1,4 1-1,-4-3 0,0 2 0,0 1 1,0 0-1,0-4 0,0 3 1,5-2 0,-5 3 1,0 0-2,0-1 0,0-2-2,0 1 1,5 3 0,-5-5-1,0 4 0,0-3-1,0 2-1,5-2-1,-5 2 1,0-2 0,0 2 0,0 1 0,0 0-2,5-1 0,-5-3 1,0 3-1,4 1 1,-4-3 1,0 3-1,4-3-1,-4 3-1,0-2 1,0-1 0,0 3 0,0-1 2,0 1-2,0 0-1,-4-1 2,4 0 2,0 0 1,0 1 3,0 0-1,0-3-2,-4 3 1,4-5 3,0 5-1,0-1-2,0-2-1,0 0-1,0 2-2,0 1 2,4-3 0,-4 3-3,0-1 0,0 0 0,0 1 0,0 0 1,4-1-1,-4 0-1,0 1 0,0-1 1,0 1 1,6-1-1,-6-2-1,0 3 1,0-1 0,0-2 2,0 2 4,5-2 2,-5 0 1,0 0 1,5 0 0,-5-1 2,0 1-1,0 3-1,0-4-4,0 0-2,5 5-1,-5-5 0,0 4 0,0-1-2,0 1 0,0-1 0,0-2 0,0 3 1,0-1 1,0 1 0,0-1 6,0-2-4,0 1 3,0 0-4,0 1 2,0-2-3,0 0-1,0 0 0,0 0-7,0-1 4,0 1-1,0-3 2,0 2 0,0 1 0,0 1 0,0-4 0,5 1-1,-5 3 1,0-2 0,0 1-1,0 0 1,0 0 0,0 3 0,0-4 0,0 1 2,0-1-1,0 2 0,0-3 2,0 2-2,0 3 1,0-3 0,5 0 2,-5 0-2,0 1 1,0 0 0,0-2-1,0 1 2,0-1-2,0 1-1,4 3 1,-4-3 0,0-3-1,0 3 0,0-3 1,0 2 0,0 1-1,0-3 1,0 3 0,0-1 1,0-2-2,0 0 0,0 0 0,0 4-1,0-4 1,0 0-1,0 0 1,0 0-1,0 2 1,0-2 0,0 2 1,0-2 2,0 3-1,0-3 2,0 3-1,0 0 0,0 0-1,0 0 1,0 0-3,0-1 1,0 2-1,0-3 0,0 2-1,0 0 1,0 0 0,0-1 0,0 1 0,0 0 1,0 0 2,0-1 3,0 2 2,6-2 2,-6 1-1,0-1 0,0 1 0,0-3 1,0 3-2,0-3-1,-6 3-1,6-3-1,0 0 1,0 0-2,0 2-2,0-2 1,0 3-3,0-3-1,0 3 0,0 0-1,0-1-1,0 1 3,0 3-1,0-1-1,0-2 1,0 2-1,0-2 1,0 3 0,0-1-1,0-2-1,0 3 0,0-1 2,0 1-1,0-4 0,0 4-1,0-3 1,6-1 1,-6 1 0,0 0 0,0 0 1,0 2 0,0-5 0,0 5 0,4-5 0,-4 3-1,0 0-2,0-3 2,0 3 0,0-3-1,0 3 0,0-3 0,0 2 1,0-2-4,0 3-2,0-3-8,0 0-12,0 0-21,0 0-35,0 0-61,0-3-109,5 1-101,-5-1-62</inkml:trace>
  <inkml:trace contextRef="#ctx0" brushRef="#br0" timeOffset="-191644.9199">10362 12453 158,'4'0'180,"-4"0"-39,0 0-33,5 0-23,-5 0-15,0 0-8,-5 0-8,5 0-2,0 0-3,5 0-5,-5 0-4,0 0-5,0 0-6,0 0-6,0 0-5,0 3-5,0-3-2,-5 2-1,5-2 0,0 3 1,-4 0-3,4 3 3,-5-1 1,0-2-1,0 5-3,0-3 2,0 4-1,0-1-2,0 3 0,1 0-1,-1 0-1,0 2 1,0 2 0,0-2-1,0 1-2,0-1 2,0 1-2,1-2 1,-2-2-3,6 1 1,-3-2-1,3 2-1,0-6 0,0 3-2,0-2 1,0-3-2,0-1 2,0 2 0,0-4 0,0 1 1,0-1 3,0-1 2,0 1 3,3-4 3,3 2 2,-6-4 2,4 0-1,-4 1 2,5-3-1,0-3-1,-5 0-1,5 0-1,0 0-2,0-1-3,0-1 1,-5 2 2,5-2 2,-5 4-2,0-2 1,4 0-2,-4 3 3,0 0 0,0-1-2,0 4-3,0-1-3,0 1 1,0-1 0,0 1-1,0 2-2,5 0-2,-5 1 0,0-1 0,0 0-1,0 3-2,0-3 1,5 3-1,-5-2 1,5 2 1,-5 0-1,5 0-1,-5 0 1,5 2 1,0 1-1,0 0-1,-5 2 1,4 1 0,1 2 0,0 0 0,1 1-4,-2-1-1,1 1-1,0-1-4,0 3-2,0-3-3,-1 0-5,0 0-4,2 0-4,-1 1-4,0-4-6,0 0-6,0 3-13,0-5-13,-1 3-21,2-3-30,-2 0-51,6-3-88,-10 3-82</inkml:trace>
  <inkml:trace contextRef="#ctx0" brushRef="#br0" timeOffset="-186111.06">9877 12052 24,'0'0'208,"0"0"-33,0 0-36,0-3-35,0 3-27,0 0-23,0 0-18,0 0-11,0 0-7,0 0-8,0 0-2,0 0-4,0 0-3,0 0-1,0 0 0,0 0 0,0 0-1,0 0 1,0 0 0,-4 0 0,4 3 3,0-3 3,0 0 5,0 3 4,-6-3 4,6 0 4,0 0 3,0 0 4,0 0 4,0 0-2,0 0-2,0 0-3,0 0-2,0 0-2,0 0-3,-3 0-1,3 0-1,0 0-1,0 0 2,-6 0-1,6 0 0,0 0-2,0 0 1,0 0-1,0 0-5,0 0-1,0 0-3,0 0-2,0 0-2,0 0 1,0 0-3,0-3 0,0 3 0,0 0-1,0-3 1,6 3 1,-6 0 2,0-2-1,3 2 1,-3 0 1,6-4-2,-6 2 3,4 2-1,-4-3 0,6 3-1,-6-3-1,0 3 1,5-3-2,-5 3 0,4 0-1,-4 0 0,6-2-1,-6 2 1,5 0 0,-5 0-2,5-3 1,-5 3 0,4 0 0,-4 0 0,6 0 0,-6 0-2,4 0 0,-4-3 2,5 3 1,-5 0-1,0 0 0,5 0 0,-5 0 0,0 0-1,4 0 2,-4 3-1,0-3-1,0 0 1,0 0 0,5 3 0,-5-3 1,0 0 0,5 0-1,-5 2 0,0-2 0,5 3 0,-5-3 1,0 3 0,0-3-1,0 3 0,0-3 3,0 2 0,0 2 0,0-2 3,0 4-1,-5-4-2,5 3 1,-5-2-2,0 3 0,1 0 0,4 0-2,-5-2-3,-4 5 1,3-4 2,2 4 0,-1-4 0,-6 3 1,7-2-1,-7 2 0,7-2 1,-2 2 1,-3-3 0,4 0-1,-5 1 1,6 0 0,-1-1-1,0 1 0,1-4 0,-2 4-1,6-3 0,-4-3 0,-1 2 0,5 2-2,0-4 0,0 0 2,0 0-2,0 2 1,0-2 1,5 0-1,-1 0 1,2 0-1,-2-2 1,1 2 2,4-4 1,1 2 0,1-1-1,2-3-5,-2 4 3,4-4 2,0 3-2,3-2-2,-3-1-4,0 1-13,4-1-23,-4 1-34,5 0-75,-5-4-146,0 4-91,-6 2-50</inkml:trace>
  <inkml:trace contextRef="#ctx0" brushRef="#br0" timeOffset="-185184.3899">10254 12011 216,'0'0'188,"0"0"-34,0 0-33,0 0-25,0 0-24,0 0-16,0 0-10,0 0-10,0 0-7,0 0-5,0 0-2,0 0-4,0 0-5,0 0-2,0 0-2,0 0-2,0 3-3,-5-3 4,5 2-4,-5-2-1,0 3 0,5-1-1,-4 1 0,-1 0 1,0 0 1,0 2-4,5-2 2,-5 0 1,5 3 1,-5-4-1,5 1 1,0 2-2,-5-2 1,5-3-3,0 2 2,5 1 0,-5-3-2,0 0 3,5 3 0,-5-3-1,5-3 1,0 3 1,0 0 0,0-3-2,-1 1 0,1-1 2,0-2 0,0 2 3,1-3 3,-2 4 3,1-4 3,-5 3 3,6-2 2,-6 2 0,0-2 1,0 2-2,0 1-2,0-1-2,0 3-3,0-3-2,-6 3-3,6-3-1,-5 3-1,5 0-2,-4 3-4,-2 0-2,1-3 2,0 3-1,0 2 1,5-3-1,-4 1-6,-1 0 3,5 2 2,-5-2 2,5 0 0,-5 0-1,5-1-3,0 2 1,0-4 4,0 2-2,5-2 0,-5 3-3,0-3 0,5 0 1,0 0 1,-1 0 0,1-3 1,0 1-1,0 2 1,1-4 1,-2 2 0,1-1-1,1 0 2,-6 0 3,3 3-2,-3-2 2,0 2-1,0-3-1,0 3 0,0 0-1,-3 0 0,3 0-1,-6 0 7,1 0-4,5 0-2,-4 3-1,4-3 0,-6 0 2,6 2-1,-5-2-2,5 0-6,0 0 1,0 3-3,0-3-7,0 0-8,0 0-13,0 0-20,0 0-32,0 0-54,0-3-95,0 3-100,0 0-55</inkml:trace>
  <inkml:trace contextRef="#ctx0" brushRef="#br0" timeOffset="-163339.22">10337 12027 70,'0'0'90,"-5"0"-13,5 3-12,0-3-10,-5 0-5,5 0-3,0 2-2,0-2-2,0 0-2,0 0-1,0 0-6,0 0-5,0 0-7,0 0-7,0 0-4,0 0-5,0 0-4,0 0 0,0 0-2,0 0 0,0 0 0,0 0 1,0 0 1,0 0 0,0 0 1,0 0 1,0 0 2,0 0 0,0 0 0,0 0 3,0 0 3,0 0 1,0-2 2,5 2 0,-5-3-2,0 3 0,0-3 1,5-2-3,-5 2-4,5 1-4,0-1-1,-5-3-2,5 3 1,0-2 0,-5 1-1,5 0 0,-1-1 1,1-1 0,0 0 1,1 0 1,-2 1 0,1 0 1,-5-1-1,5 4 0,0-7-1,0 3 3,-1 3-1,0-2-3,-4 0 1,6 0-1,-1-1-1,0 0 0,-5 4 0,5-3 0,-5-1 0,5 1 5,0-1-1,-1 1 3,-4-1 1,6 0 2,-2 1 1,1-1 0,0 1-1,0-1-1,0 1 0,0-1-2,-1 1-2,2-1-1,-2 1 0,-4-1-3,5 4-1,0-4 0,0 3 0,-5 1-2,5-1 0,-1-2 2,-4 2-1,0 0 2,6 0 1,-6-2-1,5 1 1,-5 2 2,0 0-1,5-4 2,-5 0 2,0 3 0,0 1 2,5-4 4,-5 3-1,0 1 0,4-1 1,-4-3-1,0 4-4,0-1 2,5 1-2,-5-1-3,0 0-2,5 0-2,-5 0-1,5 0-1,-5 1 0,5-1-1,-5 0-1,5-1 2,0 1-1,-5 0 1,4 0 2,-4 3-1,6-3 0,-6 0-2,4 3 0,-4-3 1,0 3 1,5 0 0,-5-2 0,0-1 1,5 3-1,-5 0 0,0-3 2,5 3-2,-5-2-2,5-1 1,-5 3-1,5-4 2,-5 3-2,0-2 1,4 3 1,-4-3 1,0 3 1,6-3 0,-6 3-5,0 0 0,3-3 3,-3 3 0,0 0 0,0-3-1,6 3-1,-6-3 0,4 3 4,-4-3 0,5 1-2,1-1 0,-6 3 0,5-5 0,-5 5 0,0-2 0,5-1 0,-5 3-1,0-3 1,0 3 1,5 0 1,-5-3 0,0 3 2,0 0-2,0 0 1,0 0-1,-5 0 2,5 0-1,0 0 1,0 0 0,0 0 0,0 0 0,0 0-1,0-3 0,0 3 1,0 0-2,0 0-1,0 0-1,0 0-1,0 0 1,0 0 0,0 0 0,0 0-2,0 0 0,0 0-1,0 0-1,0 0-2,0 0-4,0 0-2,0 0-1,0 3-1,0-3-2,0 0-1,0 0 1,0 3-3,0-3-2,0 3-12,0 0-11,0-1-13,0-2-19,0 3-28,0-1-43,0-2-73,0 0-91</inkml:trace>
  <inkml:trace contextRef="#ctx0" brushRef="#br0" timeOffset="-159864.8199">10674 11639 94,'0'0'98,"0"0"-19,0 0-14,0 0-11,-5 3-10,5-3-8,0 0-6,-4 3-5,4-3-3,0 3-1,0-3-4,-5 0-3,5 3-4,0-3-3,0 0 0,0 3-2,0-3-3,0 3-2,0-3 0,5 0 1,-5 0 1,0 0-1,4 0 2,-4 0-2,5-3 5,0 3 1,-5-3 3,0 0 3,5 3 4,-5-3 3,5 3 0,-5-3 1,0 3 2,0-3 3,0 3 0,0-3 0,-5 1-4,5 2-2,-5 0-2,5 0-1,-10 0-3,6 0-4,-1 2-4,0 1 0,0 0-2,-6 0 3,7 0-1,-2 0 0,3 0 1,-3 0 0,6-2-1,-4 3-1,4-4-1,-5 3-3,5-3 0,0 0-1,5 2-3,-5-2 0,0 0-1,4 0 1,2 0-3,-3-2 0,-3 2 1,6-3 0,-2 3 0,1 0 1,-5-4 1,0 4 4,6 0 4,-6-1 3,0 1 4,0 0 2,0 0 0,-6 0 2,6 0-2,-5 0-1,5 1-4,-4-1-3,4 4-3,-6-4-1,6 3-1,-3-1-2,3 1 0,0 0 1,0 2-1,0-2-2,0 0-2,0 0-4,3 0-3,-3 0-1,6-1-2,-2 0-1,1 1-2,-5-3 1,6 0 4,-1 0 4,0 0 2,0-3 3,-5 3 6,4-2 7,-4 0 6,5 2 7,-5-3 3,0 3 0,0-3 1,0 3-1,0 0-3,0-3-5,-5 3-4,5 0-6,0 0-4,0 0-2,-4 0-2,4 0-2,-5 0-3,5 3-2,-5-3-4,5 0 1,-5 0-2,5 0 0,0 0-1,0 0 0,-6 0 1,6 0-2,0 0-6,0 0-7,0 0-9,0-3-20,0 3-28,0 0-46,0-3-86,6 0-93</inkml:trace>
  <inkml:trace contextRef="#ctx0" brushRef="#br0" timeOffset="-158328.84">10298 11497 58,'0'0'79,"0"0"-13,0 0-14,0-3-14,0 3-12,0 0-10,0 0-9,0 0-7,0 0-4,0 0 1,0 0-2,0 0 3,0 0 2,0 0 4,0 0 6,0 0 5,0 0 7,0 0 8,0 0 6,0 0 4,0 0 4,0-3-1,0 3-3,0 0-2,5-2-5,-5 2-7,0 0-5,0 0-6,0-3-4,5 3-4,-5 0-1,0-3-3,5 0-2,-5 3-1,0-3 1,5 3 0,-5-2 1,0 2 1,5-3 1,-5 0 0,0 3 2,4-2 1,1-1-1,-5 1-1,5-1 1,-5-1-2,5 2 0,0-1-1,0 0 1,0 1-3,0-1 1,-1 3 1,1-3 0,0 0 0,1 3-2,-6 0-1,4-3-1,1 3-1,-5 0-1,5 0 0,-5 0 0,5 0 0,-5 0 1,5 3 0,-5-3 1,0 0 1,4 0 0,-4 3 0,0-3-1,0 0 1,0 3 0,0-3 0,0 3 1,0-1-1,0 1 2,-4 2 1,4-1-2,-5 1-1,5 0 1,-5-2-1,0 2 1,0 1 0,5 0 1,-4-1 0,-2-2 0,1 2 3,0 1 1,1-1 2,4-2 0,-5 3 2,0-4-2,5 1-1,-5 3-1,5-4 0,0-2-3,-5 4-3,5-3 0,5-1-3,-5 4 2,0-4 1,5 0 0,-5 0-1,5 0 0,0 0 1,-1 0-1,-4-4 1,5 4-1,0-1-2,5-3 2,-5 2 1,0-1-1,0 0 0,0 0 1,3-2-1,-2 2-3,4 0-3,-5 1-7,0-4-5,4 3-11,1-2-12,-5 2-24,0 0-30,5 1-41,-5-1-58,-1-3-84</inkml:trace>
  <inkml:trace contextRef="#ctx0" brushRef="#br0" timeOffset="-157921.9799">10386 11211 296,'0'-3'254,"5"-2"-82,0 2-61,0 0-39,0 1-24,-1-4-12,0 3-4,7-2-6,-6 1-3,0 2-3,5 0-3,0 2-3,-6 0-1,1 0-5,0 0-2,0 2 0,0 4-1,-5-1-1,5 1 2,-5 5-2,0-3-1,-5 3 0,5 1-1,-5-2-4,0 4-7,0-4-10,0 4-15,1 1-20,-2-3-39,2 0-67,-1 2-117,0-7-80</inkml:trace>
  <inkml:trace contextRef="#ctx0" brushRef="#br0" timeOffset="-156724.3199">10660 11684 88,'0'0'79,"0"-3"-17,0 3-15,0 0-12,0 0-8,0-3-5,0 3-4,0 0-3,0 0 4,0-3 2,0 3 1,0 0 4,0 0-3,0 0 0,0 0-5,-5 0-6,5 3-8,0-3-6,-5 0-5,5 0-5,0 3 1,0-3 0,0 0-1,0 0 3,0 0 2,0 0 3,0 0 1,0 0 2,0 0 1,0 0 0,0 0 3,0 0 5,0 0 5,0 0 6,0 0 3,0 0 6,0 0 4,0 0 3,0 0 0,0 0-3,0 0-5,0 0-4,0 0-5,0 0-5,0 0-5,0-3-4,5 3-2,-5 0-1,0 0-1,0 0 0,0 0 0,0 0 0,0-3 1,0 3-1,5 0 1,-5 0-1,0 0 0,0-2 1,0 2 0,5 0 1,-5-3-1,0 3-1,4 0 0,-4 0 0,0 0 0,5-3 0,-5 3 0,0 0-1,5 0 0,-5 0 1,0 0 0,5-2 1,-5 2-1,5 0-1,-5-3 0,5 3 0,0 0 1,-5 0 0,5-4 0,0 4-1,-1 0-1,-4-1 2,5 1 0,0-3 0,-5 3 0,5 0-1,0-3 1,-5 3 0,4 0 1,2-3 0,-6 3-1,4 0 0,1 0 0,-5-3 0,5 3 1,0-3 2,0 3-1,-5-3 3,9 3 0,-9-3 1,11 1-1,-7 2 1,2-3-2,-1 1-2,-1-1 0,2 3-1,-3-2-1,8 2 0,-11-3 0,5 3-1,0-3 0,-1 3 2,1-3-1,0 3 0,0 0 1,-5-3-1,5 3 1,-1 0 0,-4 0 1,5-3-2,1 3 0,-6 0 0,5 0-1,-1-2 1,1 2-1,0 0-2,-1 0 3,2-4 0,-2 4-1,2-1 1,-1 1-1,5-3-1,-6 3 1,6-3 3,0 0-4,-6 1 0,7 2 2,-2-3-1,-4 0-2,5 3-2,-1-3-7,-3 3-4,3-3-5,-4 3-5,-1 0-6,8 0-3,-9-3-3,3 3 2,-1 0 2,-1 0 5,2 0 5,3 0 5,-4 0 5,0-2 2,0 2 5,-1-3 3,1 3 1,1-4 2,3 4 2,-4-1 0,-1 1 4,6-3 0,-5 1 3,5 2 0,0-3 1,-5 0 0,0 3-3,4 0-5,-4-3-6,0 3-4,0 0-6,5 0-6,-10 0-5,10 0-6,-10 0-3,4 0-1,1 3 0,0-3-1,0 0 1,1 0 3,-2 0 3,1-3 4,0 3 3,5 0 1,-6 0 2,7-3 4,-7 3-2,5-3 1,-4 3-4</inkml:trace>
  <inkml:trace contextRef="#ctx0" brushRef="#br0" timeOffset="-156188.72">11457 11524 54,'3'0'78,"7"-2"-11,0-1-12,0 3-14,-5-3-10,5 3-10,-1 0-8,-4-3-5,5 3-4,-5 0-4,5 0-1,-5 0-3,5 0-1,-5 0-2,5 0 0,-1-2 1,0 2 0,1 0 3,0 0 0,-5-3 1,5 3 1,0-3 1,-1 3 1,-4 0-1,5 0 1,-1 0-1,-3 0 0,3 0 1,-4 0-1,0 0 0,0 0-1,5 0 1,-6 0-2,2 0 0,-1 0 3,0 0 2,4 0 4,-4 0 5,0-3 6,5 3 5,0-2 3,-6-1 5,6 0 2,0 3 1,0-3-1,-5 1-5,4-1-5,-5 3-4,2 0-4,4-3-4,-5 3-6,0 0-2,0 0-3,-1 0-1,1 0-2,0 0-3,-5 0-2,5 3-2,0-3-1,-5 0 0,4 0-1,-4 0 2,6 3 0,-6-3 2,5 0 3,-5 0 3,0 2 1,4-2 1,-4 0 0,0 0 0,0 0 1,0 3-1,0-3 2,0 0-1,6 0 1,-6 0 1,0 0 1,0 0-2,0 0 2,0 0-1,0 0 0,0 0 0,0 0-2,0 0 0,0 0-1,0 0-1,0 0 1,0 0 0,0 0-3,0 0-1,0 0-3,0 0 0,0 0 0,0 0 1,0 0-2,0 0 2,-6 3 3,6-3 2,0 0 2,0 0 3,0 0 1,0 0 1,0 0 1,0 0-1,0 0 1,6 0-2,-6 0-1,0 0 0,0 0 0,4 0 1,-4-3 1,5 3 0,-5 0-2,5 0 2,-5-3-1,4 3-3,-4-2 0,6 2-1,-2-3-1,1 3-2,-5-3-2,5 3-3,-5-3-2,5 3 0,-5-3-4,6 3-2,-6 0-5,0 0-2,0 0 0,0 0-7,0 0-11,-6 0-20,6 3-28,-5-3-49</inkml:trace>
  <inkml:trace contextRef="#ctx0" brushRef="#br0" timeOffset="-152595.8599">10884 11657 118,'0'-3'106,"5"3"-20,-5 0-20,0 0-15,5-3-14,-5 3-11,0 0-7,0 0-5,0 0-2,0 0-1,0 0-1,0 0 1,0 3-3,0-3 1,0 0-1,0 3-3,0-3-2,0 0-2,0 0-1,0 1 0,0-1-2,0 0 3,0 0 1,4 0 4,-4 0 1,0 0 1,0 0 0,6 0 1,-6 0-1,4 0-1,-4 0-2,6 0-2,-6 0-1,0 0-2,0 4 0,5-4 0,-5 0 0,0 0 0,4 0 2,-4 0-1,6 0 1,-6-4 0,4 4 0,1 0 3,0-1 2,-1 1-1,2-3-1,-2 0 2,1 3-1,1-3 1,3 0-1,-4 3-3,5-3-4,-6 3-3,1-3-2,6 3-4,-11 0-5,4 0-3,1 0-4,-1-3-2,-4 3 1,6 0 2,-6 0 2,6 3 5,-6-3 4,0 0 3,3 0 7,-3 0 2,6-3 4,-6 3 2,5 0 2,-5-2 0,4 2 3,2-3 1,-6 3 0,4-2 3,1 2-1,0-3-2,0 1-1,0-1-2,-1 3-2,1-3-2,1 3-2,-2-3-3,1 0-1,0 3-2,-1-3-1,2 3 0,-2-2 1,1 2-1,1-4-1,-2 4 1,1-1-1,0 1 2,0-3 0,0 0 1,-1 3 1,1 0 0,-5-3 1,5 1-1,0 2 1,0 0-1,0 0-1,-5-3 0,5 3 0,0 0 0,-5-3 0,5 3 0,-5 0 2,4-3 2,1 3 1,0-3 0,0 3 1,1-3 1,-2 3-1,1-2 0,4 2-1,-3-3-3,-2-1 1,7 4-2,-7 0-1,5-1 0,-4 1-1,5-3 1,-4 3-1,-2-2 0,6 2 0,-5 0 1,0 0-1,0 0 0,0-3-1,-1 3 2,6 0 0,-5 0-1,0-3 0,0 3 1,5 0 0,-6-3-1,6 3 1,-5 0-1,5-3-2,-5 3 1,0-3-3,-1 3-3,6 0-3,-5 0-2,0 0-2,-1 0 0,2 0 1,0 3 0,-3-3 3,3 0 2,-2 3 4,1-3 0,5 0 2,-5-3 2,5 3-1,-1 0 1,1-3 0,0 3 1,0-2 0,4-2 1,-3 3 2,3-3-1,0 4 3,1-2 0,0-1 0,4 0 1,-4 0 2,-1 1-1,1-1 0,5 0 0,-5 3-1,-1-3-2,6 1 1,-5-1 2,-1 0-2,6 0 1,-6 1 2,1-4 2,5 3 0,-6 1 0,0-1-2,1-3-4,0 3-4,-6 3-13,1-2-13,0 2-26,-5 0-32,1 0-49,-6 0-74</inkml:trace>
  <inkml:trace contextRef="#ctx0" brushRef="#br0" timeOffset="-151364.46">10332 11508 65,'0'0'98,"0"0"-3,0-3-8,5 3-10,-5 0-9,0 0-9,0-3-8,0 3-8,0 0-5,0 0-4,5 0-4,-5 0-5,0 0-4,0 0-6,0 0-1,0 0-1,5 0-1,-5-2-3,0 2-2,0 0 0,0-3 0,0 3 0,5-3-2,-5 0-2,0 1 0,5 2 0,-5-3-1,5 3-1,-5-3 0,4 0-1,1 0 0,-5 3 1,5-2-1,1-1 1,-2 0 0,-4 3-1,5-2 0,0 2 0,-5-3 0,5 3 1,0-2 1,-5-1-3,4 3 1,0 0 0,-4-4 1,6 2 0,-6 2 0,5 0-1,-5-3-1,5 3 1,0 0-1,-5 0 0,0 0 1,5-3 0,-5 3 0,0 0 0,0 0-1,5 3 1,-5-3 0,0 0 0,0 3-1,4-3-1,-4 2 0,0 2-1,0-4 3,0 3 0,0-1-1,0 1 1,0-1 1,0 4 0,0-4 1,0 4 1,-4-3-3,4 2 1,0 1 0,-5-1 0,5 1 2,-5-1 0,5 1-1,0-1 1,-5 1-1,0-1 2,5 0-2,-5 1 0,-1 0-2,6-3 0,-4 3 1,4-4 1,-4 1 2,4-2-1,0 3-1,0-4 4,-5 3 0,5-3 1,0 0 0,0 0 2,0 0 1,0 0 2,5 0 1,-5 0 1,0 0-1,0-3-3,4-1-1,-4 4-2,0 0-2,4-1-3,-4-2 1,6 1-3,-6 2 0,5-3 0,0 0 0,-5 0 0,5 3 1,0-3 0,0 0-2,5 3 0,-6-2 1,1 2-1,0-4-1,0 4-1,0 0 0,0 0-2,-1 0-1,2 4 0,-2-4 1,-4 0 0,5 2-1,-5 1 0,5 0 3,-5 0 0,0 0 2,-5 2 1,5-1-1,0 3 1,-5-2 2,1 1 1,-2 0 0,2-1 3,-1 2 1,0 2 2,0-3 3,-5 2 1,6 0 1,-6 0 0,0-2 0,0 3 0,5-4-1,-5 3 0,6-3-1,-6 1 1,0 0-1,6 0-3,-7-2-1,2 2-2,4-4 0,0 4-6,-5-3-7,5 3-12,0-4-17,0-2-33,1 3-62,4-3-132,-5-3-92</inkml:trace>
  <inkml:trace contextRef="#ctx0" brushRef="#br0" timeOffset="-150599.13">10449 11312 161,'-4'0'230,"4"0"-61,0 0-55,0 0-41,0 0-29,0 0-17,0 0-15,0 0-8,4 0-2,-4 0-3,0 0-2,0 0-3,0 3-1,0-3 0,6 0-1,-6 3-1,0-3 0,0 0 5,0 0 4,0 0 6,0 0 6,0 0 6,0 0 3,0 0 5,0-3 2,0 3 1,0 0-3,0-3-1,-6 3-4,6 0-5,-4 0-1,-1 0-4,0 3-5,5 0-3,-5-3 0,0 3-2,0-3 0,5 0-1,-6 3 0,6-3 0,0 0 1,0 3-1,-4-3-1,4 0-1,4 0-2,-4 0 1,0 0-1,6-3 1,-1 0-2,-5 3 2,5-3-1,0 0 3,-5 0 0,5 0 1,0 2 0,-5-3 0,4 4 2,-4-2-1,0-1 3,0 3 0,0-2 1,0 2-2,0 0 1,-4-3-2,4 3 1,-5 0-1,5 0-2,-5 0 0,5 3 0,-5-3 0,5 0-3,-5 0 0,5 0-2,0 0-5,-5 0-7,5 0-11,0 2-15,0-2-17,0 0-26,0 0-36,0 0-63,0 0-107</inkml:trace>
  <inkml:trace contextRef="#ctx0" brushRef="#br0" timeOffset="-150061.09">10449 11282 11,'-4'3'226,"-1"-3"-58,5 0-51,-5 0-42,5 3-28,-5-3-19,5 0-11,0 0-7,0 3-6,0-3-3,5 0-2,-5 3-1,0-3-1,5 0 0,-5 0 0,0 3-1,0-3 2,0 0 1,5 0 1,-5 0-1,0 0 3,-5 0-1,5 2 0,0-2 1,0 0 0,-5 0 0,5 0 4,0 0 5,-5 3 1,5-3 3,-5 0 3,5 0 2,-5 0 2,5 0 5,-6 2-4,2-2-3,4 0 0,-4 0-1,4 0-1,-5 0-2,5 0-4,-5 0-3,5 0-2,0 0 0,0 0-2,0 0-1,0 0-4,0 0-1,0 0 0,0 0-1,0 0 1,0 0-1,5 0 0,-5 0-1,5 0 3,-5 0-3,4 0-1,-4-2 0,4 2 0,2-3 1,-6 1-2,5-1 3,0 0-1,0 0-3,0 0-9,-5 0-22,5 3-35,-1-2-64,2-1-124,-6 3-78</inkml:trace>
  <inkml:trace contextRef="#ctx0" brushRef="#br0" timeOffset="-147037.94">11827 11752 113,'-6'6'185,"-3"0"-59,5-4-41,-6 4-26,5-1-17,-5 1-9,5-1-7,0 1-2,1-1-7,-6-2-3,5 2-2,0 1-3,5-3-3,-5 2-1,0-2 0,5 0-2,-5-1 3,1 4 0,4-4-1,0 1 0,-5 0 0,5 0-3,0 0 0,5-1 2,-5-2 2,0 3 1,4-3 5,-4 3 1,5-3 5,0 0 2,0 0 1,0 0 0,0 0-1,-1 0-5,6-3-2,-5 3-3,0-3-2,5 1 0,0-1 0,-5 0 0,4-3 0,1 1 0,5 2 0,-5-2-1,-1-1-2,6 1-1,-5-1-2,5 4-2,-6-4-2,6 3-2,-6-2-8,1 2-8,0 1-16,-6-1-18,7 3-25,-7-3-30,-4 3-36,6-3-45,-6 3-62</inkml:trace>
  <inkml:trace contextRef="#ctx0" brushRef="#br0" timeOffset="-146787.75">11852 11744 63,'0'0'298,"0"-3"-74,0 3-71,0-3-54,0 3-36,0 0-19,0 0-11,0 0-8,0 3-6,0-3-5,0 6-3,0-1-1,-5 1-2,5 2-1,0 3 0,0 0 0,0 0 0,0 3 0,0-3-3,0 2-2,0 4-1,0-3-1,0-1 0,0 4-1,5 0-2,-5-4-3,0 4-5,4-4-10,-4 1-14,5-2-21,-5 1-28,5-5-47,-5 3-79,5-3-102</inkml:trace>
  <inkml:trace contextRef="#ctx0" brushRef="#br0" timeOffset="-144992.8899">12003 11511 21,'-5'2'65,"5"-2"-12,-4 3-16,4-3-10,-6 3-4,6-3-4,-6 3-1,6-1-2,-3-2-3,3 3-1,-6 0-5,6-3-7,-4 3-7,4-1-5,0-2-2,-5 4-2,5-4 3,-6 1 6,6-1 12,0 0 13,0 0 13,0 0 11,0 0 7,0 0 5,0 0 0,0 0-6,0 0-10,0-1-7,0 1-11,0 0-8,0-4-6,6 4-5,-6 0 1,0 0 1,0-2-1,0 2 2,5 0-1,-5 0 0,0-3 0,0 3-1,0 0-1,0-3-1,4 0 0,-4 3 0,0 0 1,6-2 2,-6-1 0,3 3 1,3-3 1,-6 0 1,6 1 0,-2 2 0,-4-3 1,5 0-1,-5 0 1,4 1-1,-4-1 1,5 0 1,-5 0 1,6 1 1,-6-1-1,5 3-1,-5-3-1,4 0-2,-4 0-3,5 1 1,-5-1-2,5 0 1,0 1-2,-5-1 2,4 1 2,1-1 1,-5-1 2,6 2-1,-1-1-1,-1 0 1,-4 1 1,6-1 0,-2 0 0,1 0 0,-5 0 0,5 1 2,-1-1 0,2 1-1,-1-2-1,-5 2 2,4-4-1,2 3 0,-2 1-1,1-1-2,0 0 1,0-1 0,0 0-2,-1 2 0,1-4-2,1 3 2,-1 0-2,-5-2 0,4 2 1,1 1-2,0-1-1,0-2-1,0 1 0,-1 2 1,2-1-2,-1 0 0,-1 0 1,2 1-1,-3-2 2,3 2 0,0-1 1,-6 1 0,3-2-1,3 3 1,-2-2 0,1 0 2,-5 0 0,6 0-2,-2-3 1,1 3-1,-5 2 1,5-5 1,0 3 2,0 1-2,-1-1 1,-4 0-1,5 0 1,1 0-1,-2 0 1,-4 1-2,5-1-2,0 0-2,0 3 2,-5-2-3,5-2-2,-1 2-1,1 2 0,-5-2 2,5-1 0,1 0 3,-2 3-4,1-3 3,0 0 1,-5 0 0,5 0 0,-5 1 1,5-2-1,-1 4 1,-4-1 1,5-2-1,0 1 0,-5-2 0,0 4 1,5-2-1,-5-1 0,6 0-1,-1 0 0,-5 1 0,4-2 1,-4 2-1,5 2-2,-1-3 2,-4 1-1,6-1 2,-2 0 0,-4 0 0,5 1 0,1-1 0,-2 0 0,1 0 0,-5 1 1,5-1-1,-1-1 2,2 2-1,-2 0 0,1-1 0,-5 0-1,5 1 1,0-1 0,0 0-1,-1 3 0,2-3 0,-2 0 0,-4 0 0,5 3 1,1-2-3,-6-1 1,4 3 0,1-2 1,-5 2 0,5-3 0,0 0-1,-5 3 0,5-5 1,0 1 0,-5 2-2,5-1 2,-1 1-2,-4-1 2,6 0 0,-2 3-1,-4-3 1,5 0 0,0 0 1,-5 1-2,5-1 1,-5 1-1,5-1 1,0 0 1,-5 0 0,4 0 0,-4 0 0,6 1 1,-6 2-1,4-3 1,-4 0-1,0 1 0,5 2 0,-5 0 0,0-2 0,5 2-1,-5-4 0,5 1 0,-5 3-1,0 0 1,5-2-1,-5 2 0,5-3 0,-1 3 1,-4 0 0,6-3 0,-2 3 0,-4-3 0,5 3-1,-5 0 1,5 0 0,-5-2 0,4 2 0,-4 0 0,0 0 0,0 0 3,6 0 1,-6 0 3,0 0 0,0 0 0,0 0 0,-6 0-1,6 0-3,0 0-4,-4 0-2,-1 0-3,5 0-3,-5 2-2,1-2-2,4 0 1,-6 0 2,2 3 2,4-3 1,-5 0 1,5 3 3,-5-3 1,5 0 2,-5 0 4,5 0 1,0 0 2,0 0 3,0 0 1,-5-3 1,5 3 3,0 0 3,0 0 0,0-3 2,0 3 1,-5 0 0,5 0 2,0-2 0,0 2-1,0 0-3,0 0-4,0 0-1,0 0-4,0 0-2,-4 0-3,4 0-3,-6 2-2,2 1-2,-1 0 0,0 0-1,0-1-1,5 1 1,-5 3-2,0-4-1,5 4-1,-4-4 0,4 4 0,-6-3-2,6 0-1,0-3 0,0 3 1,0-1-1,0-2 2,6 0-1,-6 3 1,4-3 2,-4 0 2,5-3 3,-5 3 0,5-2 3,-5-1 3,5 0 3,0 0 1,0-3 4,-5 4 3,4-1 0,-4-2 0,0 5-1,0-2 1,0-5-2,0 7-2,-4-2-3,4-1-3,-5 3-2,0-3-2,5 3 0,-5 0-3,5 0-1,-5 0-1,5 0-2,-5 0-3,5 0-4,0 0-2,0 0-1,0 0-5,0 0 0,-4 0 0,4 0-1,0 0-1,0 0 1,0-3 1,0 3 3,4 0 2,-4 0 6,0 0 0,0 0 2,0 0 4,5 0 1,-5-2 2,0 2 1,0 0 1,0 0-7,0 0-1,-5 0-5,5 2-9,0-2-18,0 0-31,-4 0-50,4 3-89,0-3-95</inkml:trace>
  <inkml:trace contextRef="#ctx0" brushRef="#br0" timeOffset="-139449.78">13048 10955 155,'-4'0'191,"4"0"-35,0 0-36,0-3-32,-6 3-26,6 0-15,0 0-10,0 0-4,0-2-5,0 2-5,0 0-4,6-3-5,-6 3-1,0-2-4,0 2-2,0-3-2,0 3-2,0 0-2,0 0 1,0-2 0,0 2-1,0 0 1,0 0 0,0 0 0,0 0 1,0 0 1,0 0-2,0 0 0,4 0-1,-4 0 1,0 0 5,0 0-1,0 0-4,0 0 3,0 0 1,0 0 2,0 0 3,0 0 2,-4 0-2,4 0 4,0 0 3,0 0 0,0 0 1,-6 0-4,6 0-1,-4 0-4,-1 2-3,0-2-2,0 0 0,-1 3-3,-4-1-3,6 1 3,-5-1 1,-1 1-1,5 0-2,-5 3 3,0-3 0,6 0 0,-6-1 4,5-2-4,-1 2-1,2 1 1,-1-3-2,5 4-1,-4-4 2,4 0-1,-5 0-1,5 0 0,0 0 0,0 0 0,0 0 3,0 0-1,0 0-1,0 0-2,0 0 0,0 0 0,0 0 1,0 2-1,0-2 0,0 0 1,0 2-1,0 1 1,0 0-1,0 0 0,0 0 0,0 0 1,0 3 0,0-3-1,0-2 1,0 4 1,0-1 1,0 1-1,5-2 1,-5 0-2,0 3 0,0-4 1,0 1-4,0-1-2,0-2 3,0 3 1,0 0 0,4-3 0,-4 3-1,0-3 1,5 2 4,-5-2 0,4 0-3,2 3 0,-6-3 0,5 0 0,0 0 0,0 3 1,-1-3-1,1 0 0,4 0 0,-3 0 0,-1 0-1,5 0 1,-5 3 0,3-3 0,-2 2 0,-2-2 1,7 0 0,-6 3 0,4 1-1,-3-4 0,-2 2 0,-4 0 0,5 1-1,-5-3-1,5 3-2,-5-1 1,-5 1 1,5 3 1,-5-3-1,1 2 1,-6 0 1,5-2 0,-11 3 2,12 0 2,-6-4 3,-4 3 0,4-1 4,0 1 0,0-2 0,1 0 1,-7-1 1,7 3-1,-5-2-5,4 0-3,0 0-1,0 0-1,6-3-1,-5 3 0,3-3-1,0 0-1,-3 0-2,9 2-3,-5-2-9,5 0-16,-5 0-23,5-2-48,0 2-99,0-3-114,5 0-70</inkml:trace>
  <inkml:trace contextRef="#ctx0" brushRef="#br0" timeOffset="-136978.69">14006 4799 137,'4'-6'197,"2"3"-59,-2 3-46,1-3-33,0 0-20,-1 3-15,2 0-7,-6 0-5,4 0-4,-4 0-1,5 3-2,-5-3 0,6 3 1,-6 0 2,0 0 2,0 0 2,0 2 1,0 0 1,-6-3 2,6 5 3,-5-2 1,1 3 1,-2-2-1,2 2 1,-1 0 1,0 1 0,-5-1-1,6 0-1,-1 0-3,-5 1-2,5-2-1,0 2 0,-5-1 0,10-2-1,-4 2 1,-1-3-2,0 3-1,0-2-1,5 0-1,0 0-1,-5-2-1,5 2 0,0-1-1,0 1-3,0 2 1,5-3 1,-5 1-1,0 0 1,5-1-2,-5 1 0,5-3-3,-5 0 0,5-1 1,-1 1-1,-4-1 2,5 1 1,0 0 2,0-3 1,0 3 1,0-3 2,0 0-1,4 0 1,1-3-2,-5 3 0,4-3-2,1 0-3,-5 1 0,5-1-4,0 1-6,0-1-11,-5 0-10,5 0-13,-5 0-22,4-2-32,-4 2-48,0-2-87,0-4-100</inkml:trace>
  <inkml:trace contextRef="#ctx0" brushRef="#br0" timeOffset="-136669.9799">14138 4664 244,'0'0'268,"0"0"-87,0 0-68,4 0-40,-4 0-24,5 0-13,-1 0-8,2 0-4,0 0-4,3 2-3,-4-2-5,5 4-5,-6-3-2,0 2-3,7 3 0,-6 0 2,0 1-2,-5 2 1,4-1 0,-4 0 2,-4 4-2,4-2 2,-5 4-2,0-3-4,0 3-6,-5-3-12,6 3-21,-6-3-35,-1 3-63,8-3-141,-9-1-79</inkml:trace>
  <inkml:trace contextRef="#ctx0" brushRef="#br0" timeOffset="-135737.81">14870 4697 28,'0'0'203,"0"-4"-35,0 2-35,0 2-29,0-3-24,0 3-19,0 0-10,0-2-8,0 2-5,0 0-4,-5-3-2,5 3-3,0 0-2,-4 0-1,4-3-3,-5 3-3,5 0-2,-5 0-5,5 0-3,0 0-3,-5 0-1,5 0-5,0 3-1,0-3 1,0 0-1,-5 0 0,5 0 0,0 0-1,0 0 1,0 0 0,0 0 2,0 0-2,0 0 0,0 0 0,0 0-1,0 0 2,0 0 1,0 0-1,0 0-1,0 0 1,0 0 0,0 0 0,0 0 1,0 0-2,0 0 0,0 3 0,0-3-1,0 0 1,0 0 0,0 0-1,0 0 0,0 0 1,0 0-1,0 0 1,0 0-1,0 0 0,0 0 1,0 0 1,0 0-1,0 0 1,0 0 1,0 0-1,0 0 3,0 0 0,0 0 0,5 0-4,-5-3 3,0 3 1,0 0-3,0 0 0,0 0 0,5 0-2,-5 0 1,0 0 1,0 0-1,5 0-1,-5 0 1,0 0-2,5 0-1,-5 0-1,0-3-2,0 3-1,0 0 1,4 0 1,-4 0-1,0 0 1,5 0 1,-5 0 1,5-3 1,-5 3 0,5 0-3,-5 0-3,5-3-3,0 3-3,-5 0-3,5 0-2,-5 0-1,4 0-3,1 0 1,0 0 0,0-3 2,0 3 0,-5 0-3,5 0-3,0 0-9,-5 0-12,5 0-18,-5 0-24,0 0-42,0 0-63,0 0-94</inkml:trace>
  <inkml:trace contextRef="#ctx0" brushRef="#br0" timeOffset="-129172.04">10440 11175 90,'0'0'147,"0"0"-15,0 0-19,-5 0-20,5 0-17,0 0-22,-5 0-19,5 0-13,0 0-10,-5 0-7,5 2-3,0-2-1,-5 4-3,5-1 0,-6-3 2,2 2-1,4 1 1,-4 3 0,-1-4 1,5 1 1,-5 0 0,5 2 0,-5-2 0,5-1 1,0 2-2,-5-2-1,5 1-1,5 0 1,-5-3 1,0 3 2,5-3 2,0 0-1,-5 0 1,5 0 1,3-3 0,-2 0 1,-1 0-1,0 1-3,0-2 1,5 2-1,-6-3 1,2 2 2,-2 0 1,-4 0 2,5-2 5,0 2 1,-5 0 4,0 1 2,5-1 1,-5-1 1,0 2 0,-5 2-2,5-2-3,-5 2-3,0 0-3,1 2-4,-2 0-2,-3 2-4,4 1 0,-5-2 0,5 3-2,-5-1 1,6 1 1,-1-4-1,0 3 1,0-1 0,0 1-2,5-2 0,0 0-4,0-1-3,0 2-2,0-2 1,5-2-1,0 3-3,0-3-2,0-3 0,-1 3 1,0-2 2,2-2 0,4 2 0,-5-1 1,5 0 3,-6 0 1,2-3 1,3 4 1,-4-3 2,0 2 1,0-3 3,-5 4 0,5-1 3,-5 0-1,0 0 3,0 3 1,0 0 0,-5 0-1,5 0 0,-5 3-2,0 0-1,-5 0-1,6 2-1,-2-2-2,2 2 0,-1 0 1,0 1-1,0-3 0,0 3-1,5-4-2,0 2-2,-5 1-1,5-4-4,5-1-3,-5 4-1,0-2 0,5-2-1,0 0 0,0 0 2,0 0 0,-1 0 3,2-2 0,-2 2 2,1-4 1,-5 4 2,5-1 1,-5 1 3,5 0 0,-5 0 2,5-3 3,-5 3 2,0 0 2,0 0 1,0 0 0,0 0 0,0 0 2,0 0-4,0 0 0,0 0-3,0 0-2,0-2-2,5 2 4,-5 0-3,0-4 0,0 4 0,4-2-2,-4 2-1,0-3 0,6 3-2,-6-3-7,0 3-2,4 0-3,-4 0-4,0 0-5,0 0-3,0 0-2,-4 0 1,4 3 1,0-3 3,-6 3 4,6-1 5,-4-2 6,4 4 4,-5-2 3,0 1 3,5-3 1,-5 1 1,5-1 1,0 4-3,-5-4-9,5 0-17,0 0-33,5 0-67,-5-4-119</inkml:trace>
  <inkml:trace contextRef="#ctx0" brushRef="#br0" timeOffset="-124110.95">14250 4782 253,'-6'0'323,"2"-3"-133,-6 3-87,6 3-44,-6-3-24,5 2-14,-5-2-4,4 3-3,2 0-2,-6 0-3,6 3-1,-1-1-2,-4 0 0,3 1-1,0 2-1,-3-2-1,5 2 1,-1 0 2,-1 3 0,2-3-2,-1 1 0,0 1 1,0-1 0,5-1-1,-5 1-1,5-5-2,0 2 2,0 0-1,0 0 3,5-1 2,-5-3 1,5 1 5,-5-3 2,5 2 5,0-2 4,-5-2 2,4 2 4,-4-3 1,0 3 2,0 0-2,-4 0-1,4 0-4,-10 0-5,0 0-4,1 5-6,-6-2-4,0 3-5,-5 3-2,6-2-2,0 1-2,-1 1 1,0 2-1,5-3 1,1 0 0,4 4-1,0-4 0,5 0 0,-5 0-1,10-2-1,0 2 0,0-3 1,4 1 0,1-1 0,5-2 1,0 0 0,-1-3 2,0 0 0,6-3 2,0 0 0,-1 1 0,1-7-1,-5 4 1,4-1 4,-4-2 3,0 3 5,-7-1 3,3 1 2,-6 0 2,-5 2 1,0 0 0,-5-3-5,-6 3-6,7 3-6,-10-2-9,3 2-7,-4 2-8,2-2-12,-2 3-9,5 0-12,-4-3-20,9 3-31,-5-3-48,5 0-85,5 0-103,0 0-54</inkml:trace>
  <inkml:trace contextRef="#ctx0" brushRef="#br0" timeOffset="-123483.18">14358 4749 288,'0'0'223,"-6"0"-64,6 0-45,0 0-30,0 0-19,0 0-15,0 0-11,6 0-9,-6 0-6,0 0-7,4-3-4,-4 3-1,5-3-3,0 0-1,-1 3 2,2-2 0,-2-1 1,1 1 3,1-1 3,-2 0 2,1 0 1,0 0 1,0-2 1,-1 2 1,1 0-1,1 1-1,-1 0-1,0-2-6,4 1 0,-4 1-5,5-2-1,-6 2-3,6-1-2,1 1-1,-2-1-1,-4 3-1,5-3 0,-1 6 0,-4-3 0,0 3 0,0-1 0,0 1-1,-1 3 0,-4-1-1,0-1-1,0 0 2,0 2 2,0 2-1,0-2 0,-4-1 0,-1 3 2,0-2 0,0-1 1,5 1-1,-5-1-3,5-2 1,-5 2 0,5-1 0,0-2 0,5 3-1,-5-2 1,5 0 0,0 3 0,0-3-1,4-1 0,1 4-1,1-4 2,-8 0 0,13 2-1,-11 1-1,4-2 2,1 0-3,-5 0 2,0 2 0,0-2-1,-5 2 2,0 0 0,0 1 0,-5-3 4,0 5 0,-5-5-1,0 4 0,1-1 0,-1 0 0,-5 0-1,0 2 0,1-6-5,-1 5 3,1-3 0,0-1 0,-1 3 0,5-3 0,0 3-4,5-4-7,-4-2-9,4 3-15,0-3-14,5 2-19,0-2-26,5-2-52,0-1-115,4 1-87</inkml:trace>
  <inkml:trace contextRef="#ctx0" brushRef="#br0" timeOffset="-123209.34">14665 4762 82,'0'0'199,"0"0"-53,0 0-41,5 0-28,-5 0-21,0 0-12,0 0-7,5 0-5,-1 0-5,2 3-4,-2-3-2,1 0-3,5 0-3,0-3-1,-6 3-4,11 0-4,-5 0-1,0 0 0,4 0-3,-4 0-7,0-2-11,5 2-19,-6 0-31,1-3-43,0 3-65,0-3-111</inkml:trace>
  <inkml:trace contextRef="#ctx0" brushRef="#br0" timeOffset="-122831.23">15105 4535 119,'-10'2'314,"5"4"-116,1-1-85,-7 0-53,6 1-28,0 0-14,-4 3-10,4-3-2,-1 3-2,-3 0-1,4 1-2,-5-1 2,6 2-1,-6 0 0,0-1 3,1 2 3,0-2-1,-2 2 7,1-4 0,-1 3 5,3-3 1,-2 0 2,0 1 0,5-1-3,-5-3-1,5 1-3,1-1-2,4-2-1,-5 3-2,5-4-1,-5 1-2,5 0 0,5-3 3,-5 3 0,0-3 0,5 2-2,-1-2 1,6 0 2,0 0 2,0 0 0,4-2-3,1 2-2,6-3 1,-8 0 1,7 0-2,-1 1-1,1-4-3,-1 3-1,1 1-2,0-1-1,-6-3-1,6 4-9,-5-1-8,-6 1-10,0-1-15,2 0-25,-7 0-43,2-3-77,-2 4-127,-4-4-62</inkml:trace>
  <inkml:trace contextRef="#ctx0" brushRef="#br0" timeOffset="-122645.63">14992 4630 63,'0'4'288,"0"1"-97,0 0-75,5 3-46,0 1-19,0 0-11,0-2-5,0 4-5,5 3-2,-6 0-4,6 3-5,-6-1-6,7 3-3,-6 0-3,-1 1 2,-4 2-2,5 2-7,-5 1-6,0-1-9,0 2-13,0-2-20,-5 0-31,5 2-60,0-4-90,0-3-86</inkml:trace>
  <inkml:trace contextRef="#ctx0" brushRef="#br0" timeOffset="-121518.78">16238 5004 361,'-5'-2'332,"5"-4"-115,-5 3-86,5 1-46,-5-1-23,5 0-12,-5 0-7,5 0-9,-5 3-13,1-3-1,4 1-4,-5 2 0,-5 2-6,4 1-6,-3 3-2,0 0-3,-1 1 0,0 5 0,0-1 0,-5 0 2,11 2 0,-6-2-1,0 3 0,4 0 0,-3 0 0,5-1-1,-1 1 1,5-3-6,0 0 3,0 0 1,5-2 0,-5-4 0,4 0 2,5 1-1,2-3 0,-6-3 2,9 0 0,-4-3-1,5-3 3,-5 1 0,4-3 0,-4 0 3,5-1 1,-5-2 3,-1 3 0,-4-6 2,5 3-3,-5 0 4,0 0 2,-5 0 2,0 0 1,-5 0-2,0 0 0,0 1-2,-5 1 1,-4 3-3,-2 1-5,2 0-5,0 1-1,-6 4-2,5 0-1,1 0-1,4 4 2,-5-2-2,11 1-1,-1 0-1,0 2-1,0 1-2,5 0-1,0-1-2,5 0-2,0 1-1,0-1 1,4 1 0,1-1 0,0 1 1,0-1 4,4 1 1,-4-4 1,5 1 3,-1-3-1,-4 3 2,5-3 0,-1 0-1,-4 0 2,0 0 0,0 0 0,0 0-3,-6 0 3,-4 0 1,5 0 0,-5 0 0,0 3 0,-5-1 0,1 4 0,-2-3 1,2 2 1,-6 1-1,0-1 0,5 4 1,-4-4-1,4 1-4,0-1-2,0 1-4,-1-1-3,6 1-2,-4-4-5,4 4-3,0-3-1,0-2 2,0 3 1,0 1 0,4-2 2,-4 3 3,6-3 2,-1 2 3,-5-3 3,5 3 1,0 2 3,-5-2 0,4 1 3,1-2-1,-5 5 0,5-4 1,0 1-1,0 0 1,0-3-2,0 3 3,-1-6 0,6 1 3,-5-1 0,5 0 1,0 0 1,0-1 2,4-2 0,-4-3 1,5 3 1,-5-3-1,4 2 0,-4-2 3,0-1 2,-1 0 2,-4 4 0,0-6-2,-5 4 0,0 0 0,0 0-1,-5 2-4,0-3-5,-4 3-4,-1-2-3,-5 1-4,6 3-4,-6-2-6,5 0-7,-4 3-4,4-3-11,0 3-18,0 0-29,0-2-62,5-1-124,1 0-68</inkml:trace>
  <inkml:trace contextRef="#ctx0" brushRef="#br0" timeOffset="-120792.41">16746 4598 28,'0'-3'427,"0"0"-104,0 0-114,0 3-82,0-3-44,0 3-25,-6-2-17,6-2-8,0 4-8,0 0-7,0 0-5,0 0-4,0 4-1,0-4-3,-4 2-3,-1-2 0,1 0-1,-7 0 0,2 3 0,-6 0 1,0 0-2,-4 0 0,5 2 1,-7-2 0,-3 2-1,5-1 1,-1 0 0,0 2 0,-5-1-1,12-1 1,-12 1-1,11 0 1,-1-2 1,0 2 0,1-5 0,3 3 1,7 3 0,-6-6-1,5 3 0,0-3-5,1 2 2,4-2 1,0 0-3,-5 0 0,5 4 1,0-4-1,0 0 0,0 0 4,-5 0-2,5 1 1,0-1 0,5 3 0,-5 3 1,0 0-2,0-1 1,0 3-1,0 1 0,0-1-1,0 3 0,0 0 0,0 0 1,0 0 2,-5 0 0,5 2 2,0 2 0,0-5-2,0 1 2,0 0 0,-5 0-1,5-3 0,0 4-2,0-4 0,0 0 0,0-3 0,0 1 3,0 0-2,0-1-1,0-3 0,5 2 0,-5-1 1,0-1 0,0 0 1,5-2-2,-5 3 1,5-3 0,-1 0 1,6 0-1,-5 0-1,4 0 1,7 0-1,-7-3 0,6 3 0,0-2 0,4 2 0,-4-2 0,3 2 1,-2-3 1,4 3-1,-1 0 0,1-4 3,-1 4-2,-5 4 0,7-4 0,-7 3-1,0-3-3,-3 2 1,4 0-1,-6 1-2,0 0 1,2 3 0,-2 0 1,1-1 1,-6 2 0,-4 2 1,5-3 0,-5 1 2,0 2 1,-5 2-1,1-3 0,-2 1 2,-3-1 2,-6 0 0,1 1 1,-11-2-1,6 2 0,-6-1-1,-3 0 2,-2 0-3,0 1-2,0-4-2,2 3 1,4-2-1,-6-1-2,5 1-2,-3-1-6,7-2-13,-3 3-20,5-3-36,-1-1-75,6-2-161,0 3-85,3-3-45</inkml:trace>
  <inkml:trace contextRef="#ctx0" brushRef="#br0" timeOffset="-119444.19">16638 7679 15,'-5'-4'313,"5"-1"-81,0 1-73,0 2-59,0-1-30,0 3-21,0-3-12,0 0-4,0 1-9,-4 2-3,4-2-3,-6 2-4,6-4-6,-4 4-1,-1 0 0,0 0-1,-5 0 1,6 0 0,-7 0-3,2 0 2,-1 0 5,1 4 1,-2-2 0,-3 0-1,4 4 0,-5-1-1,6 2 4,-6-1-1,6 0-2,-1 3 1,-1-1 0,7 1-1,-6 2-3,5-3-1,5 0-3,-4 0-1,4 0 0,0 1-3,4-1-1,-4-3 0,5 1 1,5 0 0,-6-3 1,7-1 0,-1-2-3,-1 0 2,6-2 2,-6-1 0,6 0 0,0-3-1,-6 1 1,2 0 3,-2-1 4,1-3 1,-5 1-2,-1 0-1,2 0-1,-6 0 1,0-1 0,-6 2-3,2 1 0,-1-3-1,-5 3 1,1 1-1,-7 0 2,1 5-3,2-2-2,3 2 1,-10 0 0,5 0-1,0 2-1,6 2 0,-5-3 1,4 2 0,-1 3 0,7-4 0,-1 1-1,5 3 0,0-4 1,0 4-1,5-3 1,4-1 0,-3 1 1,8 0-1,-4-3-2,5 0 0,0 0-1,-1-3 1,1 0-1,-2-2 0,3-1-1,-2 4 3,-3-7 0,3 3 3,-4 1 5,0-2 0,-5-2 2,-1 0 3,2 1 0,-6 3 1,0 0 1,-6-4-5,-3 6-2,-1 0-1,-5 1-3,1 4 0,-6-2-3,1 6 0,-6-3 0,5 3 2,-4-1-1,5 4-1,-6-5 0,6 2 0,4 3 1,0-4 1,0 3-2,6-2-1,3 2-1,2-3-2,4 1-3,4-1-3,2-2-3,3 0-2,1 0-2,4-3 0,2 0 2,-2-3 1,5 0 4,-3-2-1,3 2 5,-4-3 4,0 1 2,-1-1 2,1 0 4,-5 4 1,-1-2 3,1 0 3,-5 2 0,-5-1 0,0 3 0,-5 0-3,-1 3-3,-7-1-2,3 6-1,-10 0-2,5 1-1,-4 2 0,4 0 2,-5 0-3,11 0 1,-6 2 1,1-1-1,4-2-1,4 2-1,2-1-3,-1 0-4,5-1-2,0-1-4,0 2-6,5-3-1,5 0-3,0 0-2,-1-2-2,6-1 0,-6 3 3,7-5 3,-2 3 3,0-6 4,1 3 2,0-3 5,0 0 2,-6 0 3,6-3 3,-5 3 2,-1-6 4,2 3 4,-6-1 3,-1-2 4,-4 0 3,5-2 0,-5 2-1,-5-3 1,5-1-1,-4 2-4,-1-3-1,-1 3-3,1-4-1,1 5 4,-1-5-1,-1 4 1,-4 0 4,7-1 1,-3 1 1,2 4-1,-1-3-1,-1 2-2,6-1-2,-4 4-4,4-1-6,-5 0-8,5 3-10,5 0-8,-5 3-19,4-3-31,7 3-80,-7-1-163,5 1-86,1-3-41</inkml:trace>
  <inkml:trace contextRef="#ctx0" brushRef="#br0" timeOffset="-118956.4399">17259 7392 159,'-5'-8'478,"0"3"-140,0-1-140,0 0-81,1 1-38,-2 2-14,2-3-10,-1 5-8,5-3-3,-5 1-3,0 1-7,0 2-5,-5 0-8,6 2-7,-6 1-7,-5 2-4,0 4-4,0 2 1,-4 2 0,5 1-1,-11 5 0,5 1-1,-4-2 2,-1 8-1,1-1 5,0-1-3,-1 0 0,2 8-1,2-5 0,2 0 2,-1 1-1,6-1-1,4-2 0,0-1 0,6-1 0,-2-1 0,6-3 1,6 0-1,-2-1 0,1 2 0,10-4 0,-1 2 1,1-5-1,9-2 0,-3 0 0,7-2 0,-3-5 0,-1 2 0,5-3 0,1-3 1,-6 0 2,6-3 4,-6-3 4,0 2 2,-5-3 6,2 3 2,-2-2 5,-9 0 6,-1-2 4,1 3 3,-5 0 0,-5-1-1,0 0-6,-5 3-2,-5 0-5,-4 0-5,-6 3-7,1 0-8,-6 0-4,1 3-2,0 0 1,-6 0-2,1 3 0,4 0-4,-4-1-7,0 2-11,4 2-13,2 0-19,-3-1-24,7 2-35,-1 2-59,5-4-123,6 2-103,4-1-61</inkml:trace>
  <inkml:trace contextRef="#ctx0" brushRef="#br0" timeOffset="-109023.26">14211 4826 68,'0'-3'110,"0"0"-8,0 1-18,0 2-14,0-3-16,-5-1-10,0 4-8,5 0-12,-6-2-11,2 2-6,0 2-3,-6-2-4,5 0 0,-1 4-1,3-4-5,-3 0 2,6 3-3,-6-3-7,6 2-15,-4 1-32,4 0-65,0 0-119</inkml:trace>
  <inkml:trace contextRef="#ctx0" brushRef="#br0" timeOffset="-94935.1">12066 11524 201,'0'0'173,"0"0"-47,-4 0-39,-1 0-33,5 0-21,0 0-15,-6 0-9,6 3-2,0-3-3,-5 3-2,5-3 1,0 3-4,0-3 2,-4 2 0,4-2-2,0 4-2,0-4-2,0 1-2,-5-1-1,5 4 2,0-4-2,0 2-2,0-2 0,0 3 3,0 0 0,0-3 3,0 0 3,0 0 1,0 3 3,0-3 4,0 0 0,0 0 0,-5 3 3,5-3 0,0 3-2,0-3-1,0 0-1,-5 0-5,5 0 0,0 0 0,0 0-1,0 0-2,0 0-4,5 0-1,-5 0-1,0 0 0,5 0-2,-5-3 0,0 0 0,5 3 0,-5-3 2,4 0 1,-4 0 1,0 1 3,5-2 2,-5 3 1,6-3-2,-6 2 4,5-1 3,-5 0 0,4 0 0,-4-2 1,0 2-3,6 0 2,-6 1 2,0-4-6,4 3-1,-4 1 1,0-1 2,5-3-1,-5 4 2,5-4 3,-1 3 3,-4-2 2,6-1-1,-1 4 0,-1-3-1,2-2 3,3 2-3,-4 0-3,0-1 0,4 0-1,-4 1 0,1-1-4,3 1-2,-4-1-7,0 1-3,5-1-7,-6 1-4,2 0-5,3-1-3,-3-2-1,3 3-2,-3-3-1,3 2 0,-5-3 3,7-2 4,-7 4 3,6-2 5,-5-3 2,4 5 8,-4-4 5,1 2 4,3 1 2,-4-2 1,0 1 1,4 0-1,-4 2-2,0 2-2,5-4-2,-5 3-1,5-2-1,-1 3-3,1-4-2,1 4-2,-2-3 0,0 1 0,1 3 1,1-4 0,3 2 2,-4-3 2,-1 4 2,6-3 0,-5 3 1,-1-4 2,1 4 0,5-4 0,-10 1 0,5 3 1,0-1 0,-6-2 2,6 2-1,-10 2-2,5-3-1,0 2-4,-5-1-3,5 4-5,-5-4-3,4 3-4,-4-2 0,0 3 0,0-1 3,0-3 2,6 3 3,-6 3 1,0-3-4,0 1-7,4 2-12,-4-4-15</inkml:trace>
  <inkml:trace contextRef="#ctx0" brushRef="#br0" timeOffset="-83090.33">13434 10922 50,'-5'0'104,"5"0"-27,0 0-21,0 0-12,0 0-5,0 0-5,0 0-4,0 0-3,0 3-4,0-3-1,0 0-1,0 0-1,0 0 0,0 0-1,0 0 1,0 0 3,0 0 2,0 0 3,0 0 1,0 0 1,0 0-1,-4 0-1,4 3 0,0-3-2,0 0-4,0 0-6,0 3-2,-6-3-3,6 0-2,0 3-4,-5 0-3,1 0 0,4-1-1,-6 1 1,6-1-2,-3 1 0,-3-1 0,0 1 0,3 3 0,-3-3 2,1 3-1,1-2 3,-2 3 1,2-3 0,-6 2 2,5 3 0,-5-3 0,6-2 0,-2 1-2,-3 4 0,-1-3-2,5 0-1,1 1-1,-7-1 0,6-1-1,1 1 0,-1-1 2,5-2-2,-5 3 1,5-4-1,-5 1 0,5 0 0,0-3 1,0 2 0,0-2 1,0 0 1,5 3-2,-5-3 1,0 0 0,5 0-1,-5 0 0,5 0-1,-1 0 0,1 0 0,1 0-2,-1-3-1,4 3-1,1-2-1,-1-1-4,-3 3-3,3-3-2,1 1-5,0 0 0,0-2-1,5 1 1,-6 1-1,0-1 3,6-3 3,0 4 1,-5-1 6,4 0-1,-4-2 2,5 2 0,-5 1-1,4-4-7,-3 3-13,-2 0-16,-4 0-25,-1 1-22,2-2-31,-2 2-38,1-1-53</inkml:trace>
  <inkml:trace contextRef="#ctx0" brushRef="#br0" timeOffset="-82759.11">13414 10985 97,'0'0'171,"0"0"-46,5 0-35,-5 0-31,6 0-20,-6 0-11,4 0-8,-4 3-6,5-3-4,-5 3-1,5 0 1,-5 3 4,5-3 3,-5 4 1,0-2 1,5 4 2,-5 3 2,0-5 2,0 4-2,4 0-7,-4 0-5,0 0-3,0 1-1,5-2-1,-5 2-1,0-1-1,0 0-3,0-1 2,0 2-2,5-4-9,-5 3-11,0-3-17,5-3-24,-5 4-39,5-4-67,-5 1-102</inkml:trace>
  <inkml:trace contextRef="#ctx0" brushRef="#br0" timeOffset="-82128.11">13683 10947 7,'0'0'152,"0"0"-26,0 0-27,0 0-25,0 0-22,0 0-18,0 0-14,0 3-8,5-1-4,-5 1-2,0 0 1,0 0 3,0 3 3,5-1 3,-5 0 3,0 1 5,5-1-2,-5 4 0,5 0-1,-5-2-1,4 1-1,-4 1-1,6-1-4,-6 3-3,4-3-4,-4 0 1,5 1-2,-5 1-3,5-1 1,-5-1-4,0 3 1,0-2 0,5-2-3,-5 2-5,0-1-9,5-3-12,-5 4-12,0-3-14,5-4-15,-5 4-15,0-4-21,5 0-26,-5 2-35</inkml:trace>
  <inkml:trace contextRef="#ctx0" brushRef="#br0" timeOffset="-81696.55">13673 10983 63,'-4'2'62,"4"4"-19,0 0-11,0 0-5,0-3-1,0 1 0,4-1-4,-4 3 1,0-4 0,6 1 1,-6 0-4,0 0 0,4 0 0,1-3 3,-5 3 4,0-3 3,5 0 4,-5 0 6,5 0 5,-5 0 1,5 0-3,-5-3-5,4 0-3,-4 0-3,6 0-6,-2 0-7,1-3-5,0 4-1,0-2-2,0 1-1,0-3-3,0 0-2,0 0-3,-1 1-2,1 3 0,0-5-1,0 3 1,0 1 0,-5 0 1,5-3-1,0 3 2,0 3 1,-5-3-1,5 1 2,-5-1-1,4 3 0,-4 0 0,5-2-2,-5 2 0,5 0 2,-5 2 1,5-2 1,-5 3 0,5-1 2,0 1 1,-5 3 1,5 3-1,-5-5-1,5 5-1,-1-1-1,-4 1-2,6 1 0,-2-1-3,-4 2-4,5 0-8,0 0-11,-5-3-9,5 4-10,-5-2-15,5-2-22,-5 1-19,5-2-23,-5 2-30,0-1-40</inkml:trace>
  <inkml:trace contextRef="#ctx0" brushRef="#br0" timeOffset="-81314.13">13967 10947 205,'0'0'207,"0"0"-70,0 0-52,0 3-35,0-3-20,0 2-9,4 4-7,-4 0 0,0 0 0,5 1 0,-5 1 1,5 1-2,0 3-2,-5-3-4,5 3-3,0 2-2,-5-3 0,5 2 0,-5 1-2,5 0 1,-5-1-1,4 2 1,2 1 0,-6-5 1,4 3 0,-4-1-1,5-2 1,-5 3-1,5-3 0,-5 0 1,4-3-3,-4 1-6,6-2-10,-2 5-11,-4-6-15,0 2-15,5-3-21,-5 0-21,6-2-22,-6 0-36,4 0-41</inkml:trace>
  <inkml:trace contextRef="#ctx0" brushRef="#br0" timeOffset="-81015.34">14020 10907 131,'5'-6'205,"0"3"-63,-1 0-49,2 0-31,-2 1-19,1 2-13,1 0-13,-2 0-5,1 0-6,0 0-5,-1 2 2,-4 1-3,6 0-4,-6 2-2,0-1 2,0 1-2,0 1 0,0 1 1,-6-1 0,6 3-1,-4-2 0,-1-2 0,0 4 3,1 0 0,-2-2-1,1-1 1,-5 2-1,6-2 4,-1 0 1,0 0-3,5-2-5,-4-2-8,-2 4-17,2-3-26,4-3-40,-5 3-63,5-3-99</inkml:trace>
  <inkml:trace contextRef="#ctx0" brushRef="#br0" timeOffset="-80438.9">14211 11010 132,'-5'-1'274,"5"1"-88,-5 0-74,-1 0-50,6 0-29,-4 1-14,4-1-11,-4 3-3,-2-1-3,2 2 1,-1-2-1,5 4-2,-6 0 1,3-1-1,3-2 0,-6 2-1,0 1 0,6-1 0,0 3 1,-4-1 1,4-3 0,0 2-1,0 2 0,0-2 0,4-1 2,-4 0-4,6-2-1,-6 3 1,6-3-3,-3 2 0,3-2-2,-1-3 0,-1 2-3,2-2 1,2 0 1,-2 0 0,-1 0 1,5-2 3,-6-1 4,2 1 0,3-1 6,-4-3 2,-1 3 6,2-2 2,-2 0 4,1-1 4,-5 0 2,6 1 0,-2-3-1,-4 6-1,0-5 3,5 2-1,-10-1-1,5 4-3,0-1-2,0 0 0,-4 0-1,4 3-3,0-2-7,0 2-3,0 0-4,0 0-2,0 0-1,-6 0-1,6 2 0,0 1-1,0 0 1,0 2-2,0 1 3,0-1 1,0-2 0,0 3 0,6-1-2,-6 0 2,4 1-2,-4 0-3,5-1-8,0 0-9,0 1-12,0 0-14,0-3-17,-1 2-23,7 1-26,-7-4-40,7 1-69,-7 0-92</inkml:trace>
  <inkml:trace contextRef="#ctx0" brushRef="#br0" timeOffset="-80230.72">14562 11104 231,'6'2'257,"-3"4"-98,-3 3-68,0-2-45,0 2-26,-3 2-18,-3 0-16,1 0-15,-5 3-18,1-1-18,-1 1-27,0-3-31,-4 3-50,4-1-76</inkml:trace>
  <inkml:trace contextRef="#ctx0" brushRef="#br0" timeOffset="-48852.82">12540 11052 5,'0'0'273,"0"-3"-68,0 3-64,0-3-44,0 3-33,-5-3-18,5 3-11,0 0-7,0 0-3,0-2-1,0 2-1,0 0-2,0 0 3,0 0-3,0 0-1,0 0 1,0 0 3,0-3 3,0 3 4,0 0 3,0 0-2,5-2 5,-5 2 3,0-3 4,0 0-1,0 3-1,0 0-3,0 0-1,0-3-3,0 3-5,0 0-3,-5 0-5,5 0-5,0 0-5,0 0-4,0 0-4,0 0-2,0 3 0,-4-3-3,-2 3-2,6 0 1,-4-1-2,-1 1 3,0-1 0,5 1 0,-5-3 0,5 3 0,-5 0 1,5-3 0,0 2 0,0-2-1,0 0 0,0 3 0,0-3 0,0 0 0,5 0-1,-5 0 1,0-3 0,5 3 0,0-2 1,-5 2 1,5-3 2,-1 0 0,2 0 6,-6 1 5,4-1 5,-4 1 5,0 2 3,0-3 2,0 3 1,0-3 0,0 3-3,0 0-7,0 0-6,0 0-5,-4 0-7,4 3-3,-6 0-3,2-1-3,-1 1-1,0 2-2,0-2-3,0 0-2,5 2-2,-5-2-1,5 0-3,0-1 2,0 1 1,0 1 2,5-2 2,-5 0 4,5 1 3,0 0 0,0-3 2,0 0 1,5 0 0,-6 0 2,1 0 0,0-3 0,0 3 1,0-3 0,0 1 1,-1 2 2,2 0 1,-6-2 1,4 2 4,-4 0 3,0 0 3,0 0 3,0 0 1,0 0 0,0 0-1,0 0-3,0 0-5,0 0-3,0 0-4,0 0-3,0 0-4,0 0-2,0 2-2,0-2-1,5 0-1,-5 0 0,0 2 0,5 1 2,-5-3 2,0 0 1,5 3 1,-5-3 3,0 0 0,5 0 1,-5 0 0,0 0 1,5-3 0,-5 3 1,0 0-1,4 0 2,-4-3 4,0 3 3,0 0 4,0-2 2,0 2 3,0 0 0,0 0 1,0 0 0,0 0-3,0 0-4,0 0-5,0 0-2,0-2-3,6 2 0,-6 0-1,4 0-2,1 0 0,0-4 0,-1 1 2,2 3-1,0-2 0,-2 2 0,-4-3 0,5 3 1,0-3 0,-5 3-1,0 0 2,0 0 2,0-3-1,0 3 3,0 0 1,0 0 1,0-2 1,-5 2-1,5 0-1,0 0-2,-5-3-1,5 3-4,-4 0-2,-2-3-2,6 3 2,-6 0-1,6 0 0,-4 0-1,4-3-1,0 3-2,0 0-4,0 0-2,-5 0-5,5 0-3,0 0-6,5 0-7,-5 0-8,0 0-13,0 0-18,0 0-27,0 0-40,0 0-63,-5 0-129,5 0-82</inkml:trace>
  <inkml:trace contextRef="#ctx0" brushRef="#br0" timeOffset="-11228.89">13341 13030 59,'0'0'151,"-5"0"-32,5 0-33,0 0-21,0 0-18,0 0-10,0 0-10,0 0-2,0 0 1,0-3 0,-4 3 4,4 0-1,0-2 0,0 2-2,0-3-5,0 3-3,0-3-5,0 3-1,0 0-2,0-3 1,0 3 0,0 0-1,0 0 2,0 0 1,0 0-1,0 0 0,0-3-1,0 3-1,0 0 1,0 0 3,0-3 2,0 3 1,0 0-2,0 0 2,-6-2 2,6 2 2,0 0 0,0 0-1,0-3-1,0 3 0,-4 0 0,4 0-2,-5 0-4,5 0-4,-5 3-1,0-3-4,0 2-1,1 4-4,-1-3 0,-1 3 1,1-1 0,1 0-1,-1 1 0,0-1 0,0 1 0,0 3 1,5-3 0,-4-2-1,4 2 0,0-1 0,0 1 0,0 0 1,0-4-1,4 3 0,-4-2-2,5 3 1,0-4-1,0 1 1,0 0-1,-1-3-2,1 3 1,1-3-2,-1 0 0,-1 0 1,6-3 0,-5 0 0,0 0 0,5 1 2,-6-4 0,1 3 2,0-2-1,0-1 1,5 1 1,-6-1 1,-4-2 1,6 4-1,-2-5-1,-4 3 1,5-3 4,-5 5 2,0-2 1,0 0 0,0 4 3,-5-4 0,5 3 4,-4 3-1,4-3-1,-6 3-3,2 0-2,-1 0-2,0 0 0,0 3-2,0 0-1,0 0 0,1 0-2,-2-1 1,2 1-1,-1 2-1,0-1 0,5-2 0,-5 3-1,5-2 0,0 0-1,0 3 0,5-3 1,-5-1 0,5 2-2,0-3 2,-1-1-1,2 3-1,-2-3 0,1 0 0,5 0-1,-5-3 5,4 2 1,-3 1-3,-2-6 0,1 3 0,1-3 2,-3 3-1,-3-3 0,6 4-4,-6-4 1,0 4 1,-6-1 2,6-2 0,-3 2-1,-3 3 0,1-3 1,1 3 0,-2-3-1,2 3 0,4 0 0,-5 0-1,0 3 1,5-3 1,-5 0-2,5 3 1,0-3 0,-5 3-1,5-3-3,0 2 1,0 1 1,5-3-1,-5 0 1,5 0-1,-5 3-1,5-3 4,0 0 0,-1 0 0,-4 0 0,0 2-2,6-2-2,-6 0 0,0 0 0,0 0-1,-6 4-1,6-4 0,-4 0 0,-1 2-2,5 0-3,-5 1-10,0 0-20,0 0-30,0 0-48,5-3-79,-4 3-129,4-3-65</inkml:trace>
  <inkml:trace contextRef="#ctx0" brushRef="#br0" timeOffset="-5644.35">10957 8268 106,'0'-2'187,"5"-1"-56,-5 0-44,6 1-30,-6 2-15,0-3-8,4 0-2,-4 3-1,0 0 1,0-3-3,0 3-3,0 0-2,0 0-4,-4 0-2,4 0-4,-6 0-2,6 3-5,0-3-3,-5 3-1,1-3-2,4 3 1,-6-3-1,2 2 3,4-2 3,-5 3 4,5-3 5,-5 0 8,5 0 11,-4 0 4,4 0 2,-6 0-2,6 0 0,-4 0-4,-1 0-6,5 0-6,-6 0-12,6 0-4,-4 0-1,-2 0-4,2 0-1,4 0 0,-5 3-1,0-3 1,5 2 0,-4-2 0,4 0-1,0 4-2,-5-4 1,5 0 1,0 0 1,0 0 1,0 0-1,5 0 3,-5 0 0,0 0 4,4 0-1,1-4-1,0 4 0,5 0-1,0-2-2,-1 2 2,1-3-2,4 3-1,7 0 0,-7-3 0,11 1-1,-7 2 0,8-3 0,-2 3 1,5-3-1,6 0 2,-7-2 1,7 2-3,4-2 1,-5 1 5,5 0-2,-4-2-1,-2 0-2,2 3-1,-7-2-1,2 1 0,-5 4 0,-6-1-5,1 1 0,-6 0-1,-3 0-3,-7 0-4,6 0-5,-10 0-6,0 1-8,0-1-9,-4 4-14,-6-2-13,-1 1-20,2 0-19,-6 0-32,5 0-46,-4 0-68</inkml:trace>
  <inkml:trace contextRef="#ctx0" brushRef="#br0" timeOffset="-5371.02">10880 8419 38,'-5'0'386,"-1"3"-107,1-3-111,1 4-73,-1-4-44,5 2-21,0-2-11,5 2-5,-1-2-1,1 3 0,10-3 1,-1 3-1,7-3 0,3 0-3,1 0-3,3 0-1,7 0 0,-1 0-2,10-3 0,-5 0 1,5-1-1,5 0 0,-1-1 1,6-1-1,0-2-3,0 2 0,4-1 0,-3 1 0,-2-3-1,0 4 2,-9-1-1,1-1 1,-11 4-1,-6-1-4,3 2-7,-12-1-9,-4 3-7,-6 3-16,-9-3-26,0 0-46,-4 0-90,-7 2-111,-3 2-55</inkml:trace>
  <inkml:trace contextRef="#ctx0" brushRef="#br0" timeOffset="1463.42">1413 8381 91,'0'0'224,"0"0"-49,0-3-44,0 3-37,0-3-30,0 1-20,-5 2-11,5 0-4,0 0-3,0-3-3,0 3-3,5 0-1,-5-3-1,0 3-2,0 0-5,0-3-3,0 3-3,5 0 0,-5 0-1,5 0-1,-5-1-1,5 1-1,0 0-1,-5-4 0,4 4 0,-4 0-1,5 0-2,0 0 0,-5 4 1,0-4 1,5 0 1,-5 0 0,5 1 0,-5-1 0,5 0 2,0 0-1,-5 0 0,5 0 1,5 0-1,-6 0 0,1 0 2,4 0 0,-3 0-2,3 0 0,1 0 0,0 0 0,0-1 0,0 1 0,0 0-1,4-4-1,-4 4 0,5 0 2,-6 0-1,6-2 0,-5 2 1,5 0-1,-1-3 1,-4 3 0,5 0-3,-6 0 3,0-4 1,2 4-1,-1 0-1,-1 0-1,1 4-1,-5-4-1,0 0 2,4 3-6,-3-3 0,-2 2 0,2-2 0,-1 0 2,-1 4 0,1-4 1,-5 1 2,4-1 1,2 0 1,-1 0 0,-1 0 0,2 0 0,3 0 0,-4 0 1,-1 0 0,7 0 0,-6 0 0,4 0 1,1 0-2,-5 0 1,4 0-1,2 0 0,-2 0 1,-4 0-1,5 0 1,-1 0 0,7 0 0,-7 0-1,1 0-1,0 0 1,-1 0 2,1 0-1,0 0-1,4-1 0,-3 1 1,-2 0-1,1-4 0,-1 4 1,2 0-2,-2 0 1,-4-2 0,5 2-1,-5 0 0,-1 0 0,6 0-1,-5 0-1,5 0 1,-5 2 1,4-2 0,-3 0 1,3 0 1,1 4-1,0-4 1,0 0 0,-1 1 1,2-1-2,-1 0 0,-1 0 0,0 0-1,1 0 1,0 0 1,0 0-1,-1 0-1,1 0 1,1 0 1,-2-1-1,6 1 1,-6 0 0,1-4-2,0 4 2,0-2 0,4 2-1,-4 0 0,0-3 1,0 3-1,-1 0-2,1 0-4,1 0-1,-7 0-1,5 0-1,-3 0-1,3 0-1,-4 0-1,5 0 3,-5 0 2,0 0 1,0 0 2,4 0 2,-4 0 1,0 0 2,0 0 0,0-4 0,0 4 1,4 0-1,-4 0-1,0 0 1,5 0-1,-5 0-1,5 0 1,-1 0 0,-5 0-1,7 0 0,4 0 0,-6 0 0,1 0 1,0 0 1,0 0-1,-1 0 1,1 0 1,0 0-2,0 0 1,-6 0 0,7 0 0,-1 0-1,-6 0 0,6 0-2,-5-2 2,5 2 1,-5 0 1,-1 0 1,6-3 3,-5 3 0,5 0 1,-5 0 0,4-3-1,-3 3-2,3-2 2,-5-1-2,7 3-1,-2 0 2,1-2-1,-5 2-1,5-4-1,0 4 1,-5 0 0,5-3-2,-6 3-2,1 0 0,0 0 0,5 0-1,-6 0 2,2 0 0,-2 0 0,1 0 0,1 0 3,-2 0-2,1 0 0,-5 0-1,5 0 0,-1 0 0,2 0 0,-1 0-1,-5 0-1,4 0 1,2 0 1,-1 3-2,-5-3 1,4 0 1,2 0 0,-3 0 0,8 0 0,-6 0 0,4 0 1,1 0 1,0 0-1,-1-3 1,6 3-1,-5 0 1,4-1-1,1 1 0,0-4 0,5 4 0,-6-2-1,-4 2 0,4 0 0,1 0-1,-5 0 0,4 0-1,-3 0-2,-2 2 0,-5-2 1,7 0-2,-6 0 0,0 4 2,-1-4-2,6 0 2,-4 0 1,-2 1 0,1-1 0,0 0 0,-1 0 3,-4 0-1,5 0 0,5 0 2,-4-1 0,-2 1 3,6 0 0,-6 0 1,6-4-3,-5 4 0,5 0 0,-5-2-1,5 2 1,-1-3-3,1 3 0,0 0 0,0-3 0,-5 3 0,4 0 0,1 0 0,1 0 0,-7 0 0,5 0-2,-4 0 1,1 3 0,-2-3 0,6 0 0,-5 0 1,0 3 1,0-3-1,5 0 0,-5 0 1,5 0-1,-6 0 0,6 0 0,0 0 0,-1 0 0,1 0 0,0 0 0,0 0 1,-1 0-1,6 0 0,-6 0 0,-3 0-1,3 0 0,1 0-3,0 0 2,-5 0-2,5 0 2,-5 2 1,0-2-2,-1 0 1,6 0 0,-5 4 3,5-4 1,-5 0-1,5 0 0,-1 0 1,1 0 1,-4 0-2,8 0 0,-4-4 0,-1 4-1,1 0 0,0 0 1,4-2-2,-4 2 1,5 0-1,-5 0 2,-1-3-1,6 3 0,-1 0 0,-3 0-1,3 0 1,1 0 2,0 0-2,-1 0 0,1 0 0,-1 0 0,1-3 1,5 3 2,-6 0 0,1 0-1,0-3 1,-1 3 3,0 0-1,1 0 3,1-3-2,-2 3-1,1 0-1,4 0 0,-5 0 2,1 0 0,0 0 0,0 0-4,0 0 2,-1 0-1,1 0 0,-1 0 0,0 3-3,1-3 0,0 0 1,4 0 0,-3 3 1,-3-3 2,7 0-2,-4 0 1,-2 3 1,5-3 1,-4 0-1,4 0-1,-3 0 0,-2 0 0,0 0-2,1 0 0,0 0-1,0 0 0,0 0 0,-6 0 1,6 0-2,-6 0 1,6 0 0,-5 0 1,5 0 2,-6 0-1,1 0-1,0 0-2,5 0 1,-6 0 0,1 0 0,0 0-3,0 0 1,-1 0 1,1 0 1,0 0-1,-6 0 1,6 0 0,0 0 0,-6 0 2,8 0-2,-8 0 0,5 0-1,-4 0 1,0 0 0,0 0 0,0 0-1,5 0 1,-5 0 0,-1 0 0,6 0 1,-5 0-2,5 0 1,0 0 0,-1 0 0,-3 0-1,9 3-1,-6-3 0,0 0 1,6 0 1,0-3 1,0 3-1,-6 0 0,6 0 3,0 0-2,0 0 0,3 0-1,-2 0 1,-2 0-1,6 0 1,-6-3 1,0 3-2,7 0 1,-8 0-1,8-3-1,-7 3 1,1 0 0,0 0 1,4 0-1,-5 0 0,1-3 0,1 3 0,-2 0 1,1 0 0,0 0-1,-1 0 0,1 0 0,-5 0 0,3-3-1,2 3 1,-4 0 0,3 0-1,-4-2 0,5 2 1,-6 0-1,6 0 2,-6-3 1,2 3-1,3 0-1,-4 0 0,-1 0 0,1-2-1,-1 2 1,6 0 0,-5 0-2,1 0 0,-2 0 2,6 0-1,-6 0 1,1 0-1,0 0 0,0 0-1,-5 0 2,4 2-2,1-2 0,-4 0 0,3 0 0,-4 0 2,-1 0 0,6 0 1,-5 0-1,5 0 1,-5 0 0,0 0-2,5 0 0,-6 0 1,1 0 0,5 0-1,-5 0 0,0 0 1,5 0 0,-1 0 1,1 0-1,-1 0 0,1 0-1,5 0 0,-5 0 1,5 0-1,-6 0 1,6 0 0,0 0 0,0-2 0,-1 2 0,1 0 0,-1 0 1,6 0-1,-5-4 1,-1 4 0,1 0 1,4-1-1,-4 1 0,0 0-1,0 0 2,0 0 0,-1 0-1,1-3-1,-1 3-1,1 0 1,-1 0 0,-4 0 0,4 0-1,1 0 0,-5 0 0,4 0 1,-3 0-1,4 0 1,-6-3 0,6 3 0,0 0 0,-6 0 0,7-3 1,-2 3-1,-4 0 0,4 0 1,-4-3-2,5 3 1,-6 0 0,6 0 0,-6 0-1,6 0 1,-5 0-4,-1 0 2,1 0 1,1 0 0,-1 0-1,-1 0 1,1 0 1,-5 0-1,5 0 3,-1 0-2,-4 0-1,-1 3-1,2-3 1,-2 0-1,1 0-1,1 0 0,-2 0 1,1 0 1,-1-3-1,-4 3 1,5 0-1,0 0-1,-5 0 1,5 0 2,1 0-2,-1 0 2,-1 0 1,1 0-1,0 0 0,0 0 0,0 0 2,-1 0-2,7 0 0,-7 0-1,1 0-1,5 0 2,-5 0 0,4 0 0,-3 0-1,3 0 0,1 0 1,0 0 0,-6 3 0,11-3-1,-6 0 2,3 0-2,-3 3 0,5-3 1,-4 0 0,5 0 2,-6 3-1,1-3 0,5 0-2,-1 0 1,-4 3 0,5-3 1,-1 0 0,1 0 0,0 1-1,0-1 1,-1 0 2,1 0-1,4 0-1,-4 0-1,5 0 1,-5 0 0,4 4 0,-4-4 0,-1 0-1,6 0 0,-6 0-1,1 2 1,0-2 0,-1 0-1,-4 0 1,5 3 0,0-3 0,-6 0 0,6 0 1,-5 2-1,5-2-1,-5 0 0,-1 0 0,1 0-1,-1 0 1,1 0-1,0 0 1,-5 0 1,5 0 0,0 0-1,-1 0 1,0 0 0,-3 0 0,3 0 0,1 0 0,-5 0 0,4 0-1,-3 0 2,4 0-2,-5 0 1,4 0 0,-4 0 0,5 3-3,-5-3 2,5 0 0,-5 0-2,-1 0 0,1 0 1,0 3-1,0-3 1,0 0 0,-1 0-3,-4 0 1,6 0 1,-6 0 3,5 0 0,-5 0-1,4 0 1,2 0-1,-6 0 5,3 0-2,3 0-1,0 0-1,-3 0 0,3 3 1,-1-3-1,5 0 0,-6 0 0,6 3 0,-5-3-1,5 0 1,0 0 0,-6 3 0,6-3 0,-5 0 1,4 0-1,-4 0 1,5 0 0,0 2 1,-5-2-1,0 0-1,4 0 0,-4 0 0,1 0 1,4 0 1,-5 0 1,-1 0-1,1 0-2,-1 0 2,2-2 0,-2 2 0,1 0-1,1 0-1,-2 0 0,1-3 2,0 3-1,5 0 1,-6 0-1,1-3 0,1 3 0,-1 0 2,-1 0-2,6 0 0,-6 0 0,7 0-1,-7 0 0,2 0 2,4 0-2,-6 0 0,1 0 1,0 0-2,5 0-1,-6 0 2,7 0 0,-7 3 0,1-3 0,4 0 0,-3 0 2,3 0 1,-4 0-1,5 0 2,-5 0 0,5-3 1,-1 3-1,-4 0 0,5 0-1,0-3 1,0 3-1,-6 0 1,11 0-1,-5-3-3,-5 3 3,9 0-3,-4 0 0,0 0 1,0 0-1,0 3 0,-1-3-1,1 0 1,0 0-2,0 3 3,-1-3 1,1 0-2,0 0 0,0 3-1,4-3 0,-4 0 0,-1 3 0,1-3 1,1 0-3,-2 0 3,1 2 0,0-2 0,0 0 0,-1 0 0,1 0 0,0 0 0,0 0 0,-1 4 0,0-4-1,-3 0-1,4 0 1,-5 0 1,4 0 1,-3 0 0,3 0 0,1 0-1,-5 0 1,4 0-1,1 0 0,-5 0 0,4 0 0,6 1 0,-5-1-1,0 0 1,0 0 1,4 0-1,-4 3 0,5-3 0,-5 0 0,4 4 0,-4-4 0,4 0 0,1 2 0,-5-2 0,4 3 0,2-3 0,-7 2-1,6-2 2,-6 3-1,7-3 0,-7 0 2,6 3-1,-5-3-1,-1 0 1,1 0 0,0 2-3,0-2 1,-1 0 1,0 0-1,1 0 0,-5 0 0,1 0 1,3 0 0,-3 0-1,-2 0 0,1 0 0,5 0 0,-10 0 1,10 0 0,-6 0-1,2 0 0,-1 0 1,4 0 0,-4 0 0,0 0 1,4 0-2,-3 0 1,3 4 0,-3-4-2,3 0-1,0 0 1,-3 3-1,3-3-1,2 0-1,-7 0 0,6 2-1,-1-2 1,2 0 0,-2 0 1,0 4-1,1-4 2,0 1 1,6-1 0,-8 0 0,2 0 2,1 0 0,-1 0-2,4 0 1,-4-1 0,-1 1 0,1 0 1,0 0 3,0 0-2,-1 0 0,1 0 0,0 0 0,6 0 0,-8 0 2,2 0 0,5 0-1,-6-4 0,1 4 0,0 0-1,5 0 0,-6 0 0,1 0-2,0-2 1,5 2-1,-7 0 1,3 0 0,-1 0 0,5-3 1,-6 3 1,1 0 0,5 0 0,-5-4 0,0 4 0,4 0 1,-4 0 0,5 0-3,-5-2 1,-1 2 0,6 0-2,-5 0 0,-1 0 2,1 0 0,5 0 0,-6 0 0,-3-3-1,8 3 0,-9 0 0,5 0 1,0-3-2,-1 3 1,1 0 0,0 0 0,0-2 0,-1 2 0,1 0 1,-5-3-1,10 3 0,-11 0-1,6 0 1,0 0-2,-1-2 2,6 2-1,-4 0 1,-7 0 0,5 0 0,2 0-1,-1 0 1,-1 0 0,0 0-1,2-4 1,-1 4 1,-6 0-1,6-3 1,-5 3 0,4 0 0,-4 0 4,1-1-2,-1 1-3,-1 0 0,1 0-1,0 0-1,0 0-1,-5 0 1,5 0-5,-5 0 1,4 0 3,-4 0 0,6 0 3,-6 0-1,0 0-1,5 0 2,0 0 0,0 0 0,-1 0-1,1 1 1,0-1-2,-1 0 1,2 0 2,-1 3-2,-1-3 0,2 4 1,-2-4-2,1 0-1,0 2 1,-1-2 0,6 0 0,-5 0 0,1 3 1,-3-3 1,3 0 0,-2 2 0,2-2 1,-6 0 0,5 0 0,-1 0 0,2 0-1,-1 0 0,-5 0 0,5 0 0,-1 0 1,2 0-1,-6 0-1,4 0 1,-4 0 0,5 0 0,-5 0 0,5-2 0,-5 2 0,4 0 0,1 0 0,-5 0-1,5 0 0,0 0 1,1 0 0,-6 0 0,4 0 0,1 2 0,0-2 0,-1 0 1,2 0 1,-2 3-1,1-3-1,0 0-1,0 0 1,1 3 0,-2-3-1,1 0-1,0 2 0,-1-2 2,1 0-1,1 0 1,3 4 1,-3-4-1,3 0 0,-4 0 0,-1 0 2,6 0 0,-5 0-1,5 0 0,-5 0-1,-1 0 1,7 0 0,-7 0 0,1-4-1,1 4-1,3 0 1,-4 0 0,-1-2 1,7 2 1,-7 0-2,6 0-1,-5-3 1,5 3 1,-5 0 0,-1-3 1,6 3-2,0-2 0,-5 2 0,5-3 1,-1 3 0,-4 0 1,5 0-1,-4-2 0,-2 2-1,7 0 0,-8 0 1,7-4-1,-5 4 0,0 0-1,5 0 1,-5 0-2,0 0 1,0 0 1,-1 0 1,1 0-1,0 0-1,0 0 1,0-3-1,0 3 1,0 0 1,-5 0 1,5 0-2,-5 0 0,4-1 0,1 1-1,-5 0 1,5 0-1,1-4 0,-6 4 0,4 0 1,-4 0 0,5 0 1,-5 0 0,5 0 2,-5-2-1,5 2 1,-5 0-2,5 0 0,-5-3-1,4 3-1,0 0 1,-4 0 0,6-3-1,-1 3-1,0 0 1,0-3 1,0 3 1,0 0 1,-1 0-2,2-3-1,-2 3 1,1 0 1,0 0 0,5 0-1,-5 0 0,-5 0 0,4-3 1,2 3-1,3 0 0,-4 0-2,0 0 1,0 0 0,-1 0-1,2 0 1,-1 0-1,5 0 2,-6 0 0,6 0 1,-5 0 0,0 0 0,0 0-1,4 0 2,-3 0 1,-2 0-1,1 0-2,0 0 2,0 0-1,0 0-1,0 0 0,-1 0 0,2 0 0,-3 0 0,3 0 0,-2-2 0,7 2 1,-6 0 2,0 0-2,4-3 1,-4 3-1,5 0 2,-5-2 0,5 2 1,-5 0 1,4 0-1,1-4 2,-5 4 0,4 0 1,-3-1-2,3 1 1,-4-3-1,5 3 0,-5 0 1,-1-3-2,2 3 0,3-3-1,-3 3 1,-1 0-3,-1-3 0,5 3-2,-3 0 1,-1 0 0,0 0 1,0 0-1,4 0 0,-4-3 1,0 3 1,0 0 1,-1 0-1,-4 0 0,5 0 0,1 0 0,-1 0 1,-1 0-1,1 0-2,0 0 0,-1 0 0,-4 0 2,6 0-3,-6 0 1,4 0 0,2 0-1,-6 0-3,5 0 1,-5 0 3,4 0-2,-4 0 2,6 0-1,-6 0 1,0 0 1,4 0 4,-4 0-1,5 0-4,-5 0 1,5 0-2,-1 0 1,-4 0 0,6 0 0,-2 0 0,-4 0-1,5 0 1,-5 0-1,0 0 2,6 3-2,-6-3 0,4 0-1,1 0 1,-5 3 1,0-3 0,5 0 0,-5 0 0,4 0 0,-4 0-1,6 0 1,-2 0 0,-4 0 0,5 3 0,-5-3-1,6 0 1,-1 0 0,-5 0 0,4 0 0,1 0 1,-5 0-1,4 0 1,2 0-1,-6 0 1,6 0-1,-3 0 0,-3 0 0,6 0-1,-6 0 1,0 0 0,0 0 0,5 0-1,-5 0 1,0 0 0,4 0-1,-4 0 1,0 0 0,6 0 0,-6 0 0,0 0 1,4 0 0,-4 0-1,5 0 2,0 0-2,-5 0 1,5 0-1,0 0-1,-1 0 0,-4 0 1,5 0-2,1 0 0,-2 0 2,1 0-2,-5 0 0,5 3 2,-1-3 0,2 0-1,-2 0 1,-4 0 0,5 0 0,1 0 0,-2 0 1,-4 0-1,5 0 0,-5 3 0,5-3-1,-5 0 1,5 0 0,-5 0 0,5 0 0,-5 0 0,4 0 1,-4 0 1,5 0-1,-5 0 2,5 0-3,0 1 1,0-1-1,0 0 1,0 4 0,0-4 0,4 0 0,-4 0-2,0 0 2,6 2-1,-7-2 0,6 0 0,-6 0 0,6 3 0,-5-3 0,5 0 2,-5 0-2,4 0 0,1 0 0,-4 0 0,3 0 0,-4 0 1,5 0 0,-5 0-1,4 0 1,-3 0 1,-2 0 0,1 0-2,0 0 2,0 0 0,0 0 0,0 0-1,-1 0-1,1 0 1,-5 0 1,5 0-1,0 0 0,0 0 0,0 2 0,0-2-1,0 0 0,-1 0 1,6 0-1,-5 0 1,0 0-1,5 3 0,-4-3 0,3 0 2,-5 0 1,6 3-2,-5-3 1,0 0-2,5 0 1,-1 3-3,-4-3 2,5 0-1,-5 3 0,5-3 1,-5 3 0,4-3 0,-3 0 0,-1 2 3,5-2-3,-6 0 1,6 0 0,-6 4-2,6-4 1,-5 0-1,5 0-2,-5 1 2,5-1 1,-1 0-1,1 0 0,-5 3 1,5-3 0,0 0-1,-1 4 1,1-4 0,0 0-1,-1 2 1,2-2 0,-2 0 0,1 0 0,0 3 1,-1-1 0,1-2 0,0 0-1,0 0 0,0 3 0,-1-3-2,0 0 0,2 0 0,-1 0 1,-5 0-2,4 0 2,-4 0 0,5 3 1,-5-3 0,-1 0 0,7 0-1,-7 0-1,6 0 1,-5 0-1,4 0 2,-3 2-1,3-2 1,-4 0 0,6 0 0,-7 4 0,0-4 0,7 0 1,-7 3 0,5-3-1,-3 2 0,0-2 0,3 4 0,-5-4 0,7 0 0,-6 0-2,4 0 1,-4 0 2,4 0-1,-4 0 0,1 0 0,3 0 1,-3 0 0,-2 0 1,6 0 0,-6 0-2,7 0-1,-7 0 1,6 1 3,-5-1-1,5 0-1,-1 0-1,2 0 0,-6 0 0,4 0 2,1 0-1,-1 0-4,-3 0 2,9 3-1,-6-3 1,0 0 2,1 0 0,1 3-1,-2-3 0,1 0 0,-1 3 0,2-3 1,-2 0-1,1 0-2,-5 0 1,4 2 1,2 1 0,-7-3-1,6 0 0,-5 0 0,0 3 0,4-3 0,-4 3 1,0-3 1,6 2 0,-7-2-1,1 0 0,-1 4 0,6-4 1,-5 0 0,1 2-2,-2-2 0,6 0-1,-6 0 2,2 3 0,-2-3 0,1 0 2,0 0-2,5-3 2,-6 3-2,6 0 1,-5 0-1,5 0 0,0 0 0,0 0-1,4 0-2,-4 0 1,0 0 2,0 0-1,-1 0 0,1 0 1,0 0-1,0 0-1,-1 0 2,1 0 0,-5 0 0,4 0 2,3 0 0,-8 0-2,1 0 1,4-2 2,-4 2 0,0 0-3,0 0 1,-5 0-1,5-4 0,0 4 0,-5-2 2,5 2-2,-1-3 0,1 3 1,0-3-1,0 3 0,0-3 0,0 3 1,5-2-1,-5 2 0,-1 0 0,2 0-1,3 0-1,-3-3 0,-2 3 1,6 0-1,-5 0 2,0 0 0,-1 0-1,6 0 1,-5 0 1,0 0 2,0 0-3,0 0 0,5 0 2,-6 0-2,1-3 0,5 3 2,-5 0-2,-1 0-1,8-3 1,-3 3 0,-5 0-1,6 0 0,0 0 0,-5 0 0,5 0 2,-5 0-1,-1 0-1,5 0 1,-3 0 0,-1 0 1,5 3-1,-6-3 0,6 0-1,-6 0 1,7 0 1,-6 0-1,0 0 0,0 0-1,-1 0-1,6 0 1,-6 0 1,2-3 0,-1 3-1,0 0 1,0 0 1,-1 0-1,2-1 2,-2 1 0,1 0-2,4 0 1,2-4-1,-1 4-1,-6 0 0,6 0 0,0 0-1,-5 0 0,4 0 1,-4 4 1,1-4 0,-2 0 1,2 0-1,-2 0 0,0 0 2,1 0-1,1 1-1,-6-1 0,5 0 0,-1 0 0,-4 0 1,6 0 0,-6 0-1,4 0 0,-4-1 1,5 1-1,-5 0 0,5-4 1,-1 4-1,2 0 0,-6 0 3,5-2-3,-1 2 0,-4 0 1,6 0-1,-2-3 0,1 3 1,-1 0-1,1 0-3,0 0 2,0 0 1,1 0 0,-1 0 0,-1 0 0,6 0 0,-5 0 0,0 0 0,4 0 0,-3-4 0,3 4 0,-4 0 0,5 0 0,5 0 0,-6 0-1,-4 0 2,5 0-1,-1 0 0,-3 0 0,-2-2 2,1 2-1,1-3 0,3 3 0,-9 0-1,6 0 0,-3-3-1,3 3 0,-2 0-1,1 0 1,1-2-1,-2 2 2,-4 0 1,5-3-1,0 3 1,0 0-1,0 0 0,-5 0 0,4-2 0,1 2 1,0 0-1,0 0-1,0-4 1,0 4 0,-5 0 1,5 0-1,0 0 0,0 0 0,-1 0 0,1 0-4,0 0 1,0 0 3,1-3-1,-2 3 1,1 0 0,0 0 0,5 0 0,-6 0 4,7 0-3,-7 0 1,6 0-1,0 0-1,-6 0-1,6 0 0,-5 0 1,0 0 0,4 0 0,-3 0-1,3 0 1,-4 0 0,5 0 0,0 0 0,0 0 0,-1 0 1,-3 0 0,3 0-1,1 0 1,-5 0-1,5 0-1,-6 0 1,6 0 0,-5 0 0,0-1-2,0 1 2,5 0 0,-6 0 0,1 0 0,0 0 0,0 0 0,0 0 0,0 0 0,0 0 0,5 0-2,-6 0 0,1 0 0,5 0 1,-5 1 0,0-1 0,5 0-1,-6 0 4,2 0-1,-2 0 0,6 0 1,-5 0-1,0 0-1,0 0 0,-1 0 1,1 0-2,0 0 0,-5 0 0,6 0 1,-6 0-1,0 0 1,0 0-4,0 0-2,0-1-4,0 1-3,0 0-4,0 0-6,-6 0-7,1-4-14,0 4-23,1-2-58,-1-1-123,-5 0-85</inkml:trace>
  <inkml:trace contextRef="#ctx0" brushRef="#br0" timeOffset="9708.63">14181 12871 117,'0'0'142,"6"0"-19,-6 0-18,0 0-16,0 0-12,0 0-11,0 0-8,0 0-9,0 0-8,0 0-6,4 0-6,-4 0-7,0 0-5,0 0-7,0 0-1,0 0 1,0 0-2,0 0-1,0 0 2,4 0 1,-4 0-1,0 0 2,0 0 0,0 0 0,0 0 3,0 0 3,0 0 1,0 0 3,0 0 1,-4 0 1,4 0 2,0 0-1,0 0-2,0 0-2,0 0-4,0 0-6,-4 3-1,4-3-2,-6 0-2,2 2-3,-1 1 0,-1-3-2,3 2-1,-3 2 4,-4-2-3,5 1 0,1 0 0,-1 2-1,-5-2 1,5 0 0,0 0 0,0 2 0,0-3 0,-4 4-1,9-3 0,-5 3 0,0-1 0,-6 4 0,7-4 1,4 3-1,-5 1 0,0-2 1,1 4 0,-2-2 0,1-2-2,5 4 1,0-2 0,0-1-1,0 4-2,0-5-1,5 2 0,1-1-2,-2 0 0,-4 0 0,10-2 0,-6-1-2,2 1 1,-1-1 1,5-2 3,-1 3 0,1-4 1,0 1 0,0-3 1,-1 3 2,6-3 0,0 0 1,-6 0-1,5 0 0,2 0 0,-7-3 0,6 3 0,-6-3 0,1 3 0,1-2 0,-2-1 0,1 0 0,0 3 0,-6-3-1,1-2 1,1 3 2,-2-2 4,2 2 1,-6-1 1,5-3 3,-5 4 0,0-4 1,-5 3 2,5-2 0,-6 3 1,6-4 1,-4 3 1,4 0-2,-6 0 0,1 0 0,1 3-3,-1-2-3,0 2-4,0-2-1,0 2-4,-4 2 0,3-2-1,-3 2-2,-1 1 3,0 0-3,0 0-1,1 3-4,-1-3-4,-4 3-1,4-2-5,-1 2-6,2-1-8,-1-2-8,5 2-14,1 1-35,-1-1-57,-1-2-122,6 3-86</inkml:trace>
  <inkml:trace contextRef="#ctx0" brushRef="#br0" timeOffset="37548.75">12584 11115 21,'0'3'36,"0"-3"-9,0 3-10,-5-3-6,5 2-3,0-2 0,0 3-2,0-3-1,0 2-1,0-2 0,0 4-2,0-4 3,0 2-4,0-2-1,0 3 0,0-3 0,5 0-1,-5 3 1,0-3 0,0 3 0,0-3 0,0 0 0,0 2 0,0-2 0,0 3 0,0-3 2,0 2-2,0-2 0,0 3 0,0 0-1,0-3 0,0 3 1,0 0-1,0 0 0,0-3 1,0 2-1,0-2 0,0 3 1,0 0 1,0-1 1,5-2-2,-5 2-5,0 2-10,0-4-16,0 0-24</inkml:trace>
  <inkml:trace contextRef="#ctx0" brushRef="#br0" timeOffset="37675.8">12579 11222 2,'0'0'26,"0"3"-12,0-3-5,0 0-5,0 0-4,0 0-12,0 3-20</inkml:trace>
  <inkml:trace contextRef="#ctx0" brushRef="#br0" timeOffset="37823.05">12560 11297 49,'0'0'81,"0"2"-32,4-2-18,-4 3-18,0-3-20,6 2-35,-6-2-62</inkml:trace>
  <inkml:trace contextRef="#ctx0" brushRef="#br0" timeOffset="37972.03">12525 11428 85,'0'3'144,"-4"-1"-56,4 1-35,0 0-24,0 0-15,0 0-14,4-1-20,-4 1-25,6-3-47,-6 3-80</inkml:trace>
  <inkml:trace contextRef="#ctx0" brushRef="#br0" timeOffset="38124.15">12564 11549 118,'-4'3'145,"4"0"-57,0 0-34,0 0-24,0 2-13,4-4-12,-4 3-16,6-1-25,-2-1-42,1 1-66</inkml:trace>
  <inkml:trace contextRef="#ctx0" brushRef="#br0" timeOffset="38259.08">12594 11624 44,'-5'0'228,"5"2"-80,0-2-57,0 3-39,0-3-22,0 2-12,5-2-5,-5 3-3,0-3-6,5 2-10,-1 1-17,2 0-31,-2-3-51,1 3-79</inkml:trace>
  <inkml:trace contextRef="#ctx0" brushRef="#br0" timeOffset="38388.38">12643 11786 5</inkml:trace>
  <inkml:trace contextRef="#ctx0" brushRef="#br0" timeOffset="38531.08">12643 11885 39,'0'2'86,"0"-2"-63,0 3-71</inkml:trace>
  <inkml:trace contextRef="#ctx0" brushRef="#br0" timeOffset="38686.92">12643 11972 132,'0'3'136,"0"-3"-55,0 3-37,5-1-24,-5 2-16,5-4-15,-5 3-23,4-3-30,1 2-46,-5-2-65</inkml:trace>
  <inkml:trace contextRef="#ctx0" brushRef="#br0" timeOffset="38812.15">12648 12047 88,'0'2'106,"0"1"-37,0 0-23,0-1-15,0 1-8,0-3-10,5 2-11,-5 1-15,0 0-19,4 0-31,-4-3-44</inkml:trace>
  <inkml:trace contextRef="#ctx0" brushRef="#br0" timeOffset="38961.15">12657 12137 110,'-4'3'177,"4"0"-54,0 0-42,-5-1-28,5 1-21,0-1-13,0 1-8,0 0-2,0-1-6,0 1-11,0 0-18,5 0-26,-1-3-47,-4 3-76</inkml:trace>
  <inkml:trace contextRef="#ctx0" brushRef="#br0" timeOffset="39115.47">12726 12351 31,'-5'6'311,"5"-4"-112,0 1-77,0 0-56,0 0-29,0 0-18,0 0-8,0 0-12,0-3-16,5 2-19,-5-2-31,0 2-43,5-2-61,-5 3-90</inkml:trace>
  <inkml:trace contextRef="#ctx0" brushRef="#br0" timeOffset="39280.97">12613 12470 148,'-4'5'98,"4"-2"-38,0-1-27,0 1-13,4 0-8,-4 2-4,0-2-5,5 0-12,-5 0-19,5-3-37,-5 2-59</inkml:trace>
  <inkml:trace contextRef="#ctx0" brushRef="#br0" timeOffset="39417.61">12623 12602 162,'0'0'161,"0"2"-56,4 1-40,-4-3-29,6 0-28,0 2-24,-2-2-29,1 0-52,0 0-75</inkml:trace>
  <inkml:trace contextRef="#ctx0" brushRef="#br0" timeOffset="39551.64">12667 12683 135,'0'3'103,"0"0"-38,0 0-26,0 0-19,5-3-20,0 3-26,-5-1-39,5-2-64</inkml:trace>
  <inkml:trace contextRef="#ctx0" brushRef="#br0" timeOffset="39691.75">12682 12835 117,'0'0'188,"0"3"-71,0 0-51,5-3-43,-1 2-44,1-2-55,0 0-82</inkml:trace>
  <inkml:trace contextRef="#ctx0" brushRef="#br0" timeOffset="39833.31">12687 12977 14,'0'3'273,"0"0"-96,0 0-71,4 0-50,-4 0-40,5 0-36,0-3-49,0 0-73,5 0-108</inkml:trace>
  <inkml:trace contextRef="#ctx0" brushRef="#br0" timeOffset="39961.49">12744 13079 61,'6'3'163,"-6"-3"-77,0 3-65,6-3-65,-2 3-80</inkml:trace>
  <inkml:trace contextRef="#ctx0" brushRef="#br0" timeOffset="40101.93">12750 13242 78,'0'5'188,"0"-2"-70,0 0-58,0-1-45,0 1-41,6 0-46,-6 0-62,4 0-92</inkml:trace>
  <inkml:trace contextRef="#ctx0" brushRef="#br0" timeOffset="40233.71">12691 13445 261,'0'0'295,"-4"6"-123,4-4-103,0-2-76,4 5-58,-4-2-55,5 0-64,-5-3-82</inkml:trace>
  <inkml:trace contextRef="#ctx0" brushRef="#br0" timeOffset="40382.3">12687 13586 336,'0'2'317,"-5"1"-109,5-2-84,0 5-60,0-3-41,0 1-33,0-2-30,5 4-39,-1-3-40,1 1-54,-5 0-83,5-1-86</inkml:trace>
  <inkml:trace contextRef="#ctx0" brushRef="#br0" timeOffset="40501.88">12696 13799 218,'0'3'259,"-5"2"-96,1 1-78,-1 0-59,5-4-47,0 4-45,5-1-55,-5-2-75,4 0-98</inkml:trace>
  <inkml:trace contextRef="#ctx0" brushRef="#br0" timeOffset="40648.93">12716 13970 231,'-5'0'362,"0"3"-120,5 0-102,0-3-82,0 0-56,0 0-44,0 0-46,5 0-53,-5 2-72,5-2-97</inkml:trace>
  <inkml:trace contextRef="#ctx0" brushRef="#br0" timeOffset="40777.99">12696 14019 235,'0'2'284,"-5"-2"-88,1 3-76,4-3-54,0 3-43,0-3-36,0 3-35,0-3-38,0 3-58,4 0-86,-4-3-95</inkml:trace>
  <inkml:trace contextRef="#ctx0" brushRef="#br0" timeOffset="40916.8">12682 14066 187,'0'0'382,"-5"0"-111,5 0-102,0 0-74,0 0-51,-5 3-34,5-3-27,5 0-32,-5 0-41,0 3-51,5-3-83,-5 2-112</inkml:trace>
  <inkml:trace contextRef="#ctx0" brushRef="#br0" timeOffset="44822.58">12090 14324 16,'0'-3'131,"-4"0"-54,4 3-29,-5 0-13,5 0-3,-5-2 0,5 2 3,-4 0 4,4 0 5,-6-3 2,6 3 10,0 0 4,-4-2 0,4 2-1,0-3-5,0 3-3,-5 0-5,5 0-7,0-4-10,0 4-7,0 0-7,0 0-3,0-2 0,0 2 1,0 0 1,0 0 1,0 0 0,0-2 0,0 2-1,-6 0 1,6-3 0,0 3-3,-5 0-2,5 0-3,-4 0-1,-1 0-2,0 0 0,0 0-3,1 0-1,-1 0 1,-1 0 0,1 3-1,-4-1 1,-1 0 0,4 2 0,-3-1-1,-6-1 1,7 3-3,-3 1 2,-3 0-2,-1-1 1,6 4 1,-6-4 3,0 3 2,5 3 1,-4-3 1,4 3 0,0-3 0,0 4 0,5-5-1,1 5-3,-1-3 0,0-2-2,5 2-1,0-4 1,0 3 0,5-2 0,0-1 0,-1 1 0,5-4 1,-3 1 0,9 0 1,-5 0-1,4-3 1,0 0 2,-3 0 1,3 0-2,0 0 0,-4-3 1,5 0 0,-5 3 0,0-3 0,-5 1-2,5-1 0,-7 3-1,-3-5-2,6 5 0,-6-3 2,-6-3 0,6 6 0,-3-2 0,-3-2 4,2 2 0,-1 2 1,-5-3 0,0 3-1,0 0-1,1 0-4,-1 0 2,0 0-1,-4 0 0,3 0-2,2 3 0,-1-1-1,1 2-2,-1-2 0,0 4-13,-1-3-15,7 2-22,-1-2-26,1 2-37,4-2-49,0 0-86,0 0-106</inkml:trace>
  <inkml:trace contextRef="#ctx0" brushRef="#br0" timeOffset="45046.13">12076 14447 158,'-4'0'397,"-2"0"-138,6 0-108,-4 0-68,-1 0-39,5 0-27,-6 4-20,6-4-25,-5 2-27,5-2-31,0 3-55,-4-3-94,4 2-102</inkml:trace>
  <inkml:trace contextRef="#ctx0" brushRef="#br0" timeOffset="45788.96">12222 14363 96,'0'0'86,"-3"0"-23,3 3-14,0-3-5,-6 0-3,6 2 3,0-2 3,-6 0 4,6 0 3,0 0 2,-3 0 0,3 0 0,0 0 0,-6 0-1,6 0-1,0 0-3,-4 0-1,4 0-3,0 0-8,0 0-7,0 0-6,0 0-9,0-2-2,0 2-5,0 0-6,0 0-2,0 0 0,0 0 2,4 0 3,-4 0 2,6 0-2,-3-3 2,3 3 4,0 0 0,-3-3 0,7 3-1,-5-3-3,5 0-2,0 0 0,0 3-2,-1-2-2,1-2-1,0 4-2,0-1 0,-6 1 0,6-4 0,0 4-1,-5-1 0,5 1 1,-5 0 1,-5-4 0,4 4-1,1 0 2,-5 0-1,5 0-1,-5 0-2,0 0 1,0 0-1,0 4 0,0-4-1,0 1 1,-5 3 2,5 1 1,-5 0-1,5 1 1,-4 2 0,4 0-1,-5 0 1,0 1-1,5-1-1,-5 0 0,0 0 0,5-2-2,-4 2 0,-2 0 1,6-2-2,-5 0-2,5-1 0,-5 1 0,5-4-1,-4 4-3,4-3-2,0 2-6,-5-2-9,5-1-11,0-2-22,0 3-31,0 0-43,0-3-72,0 0-119</inkml:trace>
  <inkml:trace contextRef="#ctx0" brushRef="#br0" timeOffset="46249.06">12403 14363 140,'0'0'93,"0"0"-32,5 0-19,1 0-13,-2 0-7,1 0-4,0-3-3,-1 0-3,2 3-1,3-3 2,-4 0 2,0 3 4,4-2 7,-3-2 4,-2 3 5,1-3 7,1 3 4,-2 1 0,-4-4 1,5 4-3,-5-2-2,5 2-2,-5 0-4,0-3-3,0 3-3,0 0-3,0 0-5,0 0-1,0 0-6,0 3-1,5-3-1,-5 2 1,0-2 3,0 4 1,0 1 1,0-4 1,5 5 0,-5 0 1,0 0-1,0-1-5,0 3-4,0 0-2,0 1-2,0-1 0,0 0-2,5 3-2,-5-2-2,0-2 1,0 2-1,0-1-1,0 1 0,0-1-5,-5 0-7,5 0-12,0-2-14,0 2-23,0-3-31,0 1-42,0-4-62,0 4-101,5-3-77</inkml:trace>
  <inkml:trace contextRef="#ctx0" brushRef="#br0" timeOffset="46643.95">12623 14339 12,'0'-4'425,"0"4"-114,0-2-120,0 2-81,0 0-50,0 0-28,0 0-15,0 0-8,0 0-4,4 2-2,-4 2-2,6-3 1,-6 3 2,6 1 3,-2 0 2,-4 1 3,5 0-2,-5-1 2,5 3 2,-5 0 0,4-2-3,-4 2-1,5 0-4,-5 0 1,0-2-1,0 2-4,0 0 0,0-2 1,0 0-1,0-1-2,-5 3 1,5-2-3,0-3-1,-4 2 2,4-2-1,-5 2-7,5-2-4,0 0-7,-5-3-9,5 3-13,0-3-18,0 3-26,0-3-30,0 0-44,0-3-74,0 0-94</inkml:trace>
  <inkml:trace contextRef="#ctx0" brushRef="#br0" timeOffset="46929.08">12735 14344 84,'-4'-4'372,"-1"4"-115,0 0-101,0 0-66,0 4-43,0-3-21,-5-1-12,5 4-6,1 1-4,-1-2-2,5 3 0,-5-3-1,5 2 0,-5 0-2,5 1 1,-5-4 1,5 4-1,0-3 0,0 3 0,0-4 0,5 4 0,-5-4 0,0 3 2,0-2 1,5 3 0,0-3 3,0 0 0,-1 3 0,1-5 0,0 2 1,0 0-1,5 0-2,0-1-5,-1 2-15,-3-2-22,3 1-23,-3-3-31,3 2-48,1 2-73,-5-4-104</inkml:trace>
  <inkml:trace contextRef="#ctx0" brushRef="#br0" timeOffset="47648.78">12828 14382 149,'5'0'117,"0"-3"-32,0 3-23,0 0-17,-1-3-12,8 3-3,-9-3-6,7 3-4,-5-2-4,4 2-3,2-3-5,-1 3-2,-5-2-6,4-1-13,-5 3-20,7 0-32,-6-3-54,0 3-93</inkml:trace>
  <inkml:trace contextRef="#ctx0" brushRef="#br0" timeOffset="47869.63">12902 14412 232,'10'2'254,"-5"1"-76,4 0-50,1 0-31,0 0-15,-1 0-10,5-1-5,-3 2-6,-1-3-7,-5 5-10,3-3-9,-2-1-7,-6 4-7,4-3-5,-8 3-6,-2-4 3,2 4-2,-5-3-4,-1 2-3,-5 0-7,1-2-8,4 3-12,-5-3-19,1 2-33,-1-2-47,0-1-93,6 1-120,-6-3-69</inkml:trace>
  <inkml:trace contextRef="#ctx0" brushRef="#br0" timeOffset="49415.18">13386 13110 99,'-6'0'339,"1"0"-113,5 0-94,-4 0-60,4 2-32,0-2-19,0 3-12,0-3-9,0 3-7,0-3-14,4 3-18,1-1-24,1 1-29,-3-3-38,3 3-57,0-3-71</inkml:trace>
  <inkml:trace contextRef="#ctx0" brushRef="#br0" timeOffset="49559.78">13395 13214 110,'-6'3'247,"3"-3"-77,-3 3-55,6 0-36,-5-3-23,5 2-14,0-2-10,-4 3-8,4-3-3,0 3-7,4-3 0,-4 2-6,0-2-7,5 2-15,1 2-18,-3-1-26,3-3-26,0 2-28,-3 1-35,-3 0-45,6 0-45</inkml:trace>
  <inkml:trace contextRef="#ctx0" brushRef="#br0" timeOffset="49667.21">13386 13335 98,'-6'2'126,"6"4"-48,0-3-30,0 0-20,0 0-12,0 2-7,0-1-3,0-3-2,0 4-7,6-2-15,-3 0-25,3 3-35,0-3-60</inkml:trace>
  <inkml:trace contextRef="#ctx0" brushRef="#br0" timeOffset="49781.67">13449 13544 172,'0'3'128,"0"-1"-69,0 1-66,4 0-70,-4-3-98</inkml:trace>
  <inkml:trace contextRef="#ctx0" brushRef="#br0" timeOffset="49926.17">13507 13758 113,'0'0'213,"5"3"-168,-5-3-166</inkml:trace>
  <inkml:trace contextRef="#ctx0" brushRef="#br0" timeOffset="50063.54">13561 13887 296,'-4'0'264,"4"0"-132,4 3-111,-4-3-97,5 0-107,0 0-118</inkml:trace>
  <inkml:trace contextRef="#ctx0" brushRef="#br0" timeOffset="50205.01">13590 14000 95,'-9'0'384,"3"0"-156,2 3-134,4-3-102,0 0-78,0 0-84,4 3-107</inkml:trace>
  <inkml:trace contextRef="#ctx0" brushRef="#br0" timeOffset="50313.91">13595 14046 49,'-5'0'369,"5"0"-113,-5 0-105,5 0-86,0 0-70,5 0-81,-5 0-144,0 0-101</inkml:trace>
  <inkml:trace contextRef="#ctx0" brushRef="#br0" timeOffset="51067.45">13483 13978 117,'0'0'198,"0"3"-75,-5-3-60,5 2-47,5 1-39,-5-3-37,0 2-47,5 1-62</inkml:trace>
  <inkml:trace contextRef="#ctx0" brushRef="#br0" timeOffset="51227.95">13502 14003 158,'-5'-3'320,"5"3"-110,-4 0-92,4 0-73,0-3-67,0 3-73,0 3-114,0-3-106</inkml:trace>
  <inkml:trace contextRef="#ctx0" brushRef="#br0" timeOffset="52429.07">13389 13294 106,'0'-2'117,"0"-4"-38,-3 3-21,3-3-12,0 3-11,3 0-3,-3 2-6,0-5-3,6 3-4,-6 0-4,6 0-3,-6 1-5,3-1-3,-3 0-1,0 0 0,6 1 0,-6-1-1,0-1 2,0 2-3,-6 0 0,6-1 2,0 0 0,0 1 1,-3-1 0,-3 0 2,6 3-3,-6-3 1,6 0 1,-3 3-1,-3-3 1,6 1 0,0 2 1,0 0 0,-5-3 0,5 3-1,0-2-1,0 2-4,0-3-4,0 3-4,5 0-5,-5 0-4,0-3-3,0 3 0,-5 0 0,5 0 0,0 0 5,0 0 3,0 0 6,0 0 6,0 0 4,0 0 4,0 0 5,0 0 1,0 0 2,0 0 1,0 0-1,0 0-2,0 0-2,0 0-2,0 0-1,0 0-1,0 0-1,0 0-1,5 0-1,-5 0 0,0 0-1,6 0 0,-6 0 1,0 3-1,3-3 1,-3 0 0,0 0 1,0 3 4,0-3 3,0 2 0,0-2 0,6 3 0,-6-3-1,0 5 0,6-2-4,-6 0-5,3 0-6,-3 0-9,6 2-8,-6-2-6,4-1-7,1 0-7,1 5-4,-2-5 0,1 1 3,0 3 5,0-4 6,0 1 6,-1 3 5,1-3 6,-5 1 3,5 2 4,-5-3 5,5 3 2,-5-3 7,0 2 6,0-2 7,0 2 5,-5-3 6,5 4 7,-5 0 3,0 0 2,5-4-3,-4 3-2,-1-1-3,0 0 1,5 2-1,-5-3-7,0 3-5,5-1-4,-4-1-2,4 0-4,0 1-3,0 1-3,0-3-6,0 6 0,0-4-2,0 0-8,0 1-9,4-1-11,-4 3-12,0-1-15,5 0-11,0 1-12,-5 1-8,5-1-5,0 0 1,-1 1 7,-4 1 7,5-1 11,0-1 10,-5 3 9,0-3 11,0 0 10</inkml:trace>
  <inkml:trace contextRef="#ctx0" brushRef="#br0" timeOffset="52525.03">13463 13560 3,'0'5'25,"0"1"7,0 0 5,0-1 6,0 4 5,0-8 0,5 5-6,-5 1-5,0-2-5,5-2-3,-5 2-3,5-3-5,-5 5-4,5-5-3,-5 3-3,5-2-4,0 0-4,-5 3-8,4-3-7,1 2-12,-5 1-15,5-2-19,-5 2-20,5 0-30,-5 0-32</inkml:trace>
  <inkml:trace contextRef="#ctx0" brushRef="#br0" timeOffset="52659.56">13497 13778 161,'-4'2'148,"4"1"-47,-5-1-31,0 1-21,5 3-12,0-6-10,0 2-4,0 1-4,0 0-5,0 0-2,0-1-4,0 2-2,5-2-2,-5 4-5,5-4-16,-5 1-22,0 2-33,4-2-44,-4 3-56,0-3-65</inkml:trace>
  <inkml:trace contextRef="#ctx0" brushRef="#br0" timeOffset="52787.4">13429 13940 219,'-4'5'185,"4"-2"-59,-6-3-43,1 6-31,1-5-17,4 2-15,0-3-7,0 3-3,0 0-1,0 0-3,4-3-1,-4 3-5,5 0-11,-5 0-20,6-3-28,-2 2-43,1 3-50,-5 0-56</inkml:trace>
  <inkml:trace contextRef="#ctx0" brushRef="#br0" timeOffset="52870.14">13404 14052 5,'0'3'59</inkml:trace>
  <inkml:trace contextRef="#ctx0" brushRef="#br0" timeOffset="54892.51">13233 13624 41,'0'0'72,"0"-4"-1,0 4-3,0-2-2,0 2-6,0-2-1,0 2-1,0-3 1,0 3 3,0 0 2,0-3 4,0 3-2,0 0-2,0 0-7,0 0-10,-5 0-10,5 3-10,-4-3-8,-1 0-8,-5 3-7,6-1-5,-1 0-1,-5 2 0,5-1-1,-4 2 3,-1 0-1,5-2-2,-6 3 2,7-1 1,0 0-1,-2 0 2,2 1 0,-2 0-1,1 0 0,0-2 1,5 2-1,0-1 0,0 1 0,0-3 0,0 3 1,5 0 0,0-1 2,1 0-1,-2-2 0,2 2 0,2 1-1,-3 0 0,6 0-1,-7-5 0,6 5 0,-5-3 0,4-1-1,-3 4 0,-1-3 1,-5-1 0,4 2-1,-4-4 0,6 2 0,-6 1 0,0-3 1,-6 2 0,6-2 1,-4 3 0,-1-3-1,-1 0 2,-3 3 0,4-3 1,-5 0-1,6 0 0,-7 0-1,2 0 1,-1 0-1,6 0 4,-7 0 4,6 0 5,1-3 4,-1 3 4,-1 0 3,2 0 2,4 0 1,-5-3-3,10 1-5,-5 2-6,4-5-5,2 1-5,-1 2-3,4-4-4,2 1 0,-1-1-3,-2 2-1,3-2 0,-2 0 1,1-3 1,0 4 1,0-2 0,-1 0 2,1-1 2,-5 3 0,-1-1 1,1 1 2,0 0 0,-5 2 1,0 0 0,0-3 1,0 3-1,-5 0-1,5 3 0,-5-3-1,1 3-2,-1 0-4,1-1-3,4 1-9,-6 0-10,6 0-19,-4 0-29,4 1-37,0-1-63,0 0-106,4 0-86</inkml:trace>
  <inkml:trace contextRef="#ctx0" brushRef="#br0" timeOffset="55091.39">13341 13720 313,'-5'0'444,"5"-2"-146,-4 2-125,4-3-77,0 3-42,0 0-25,0-4-13,0 4-7,0 0-4,0 4-2,0-4-6,4 0-7,-4 0-14,5 3-16,-5-3-28,5 0-35,0 2-51,-5-2-79,0 3-110,0-1-59</inkml:trace>
  <inkml:trace contextRef="#ctx0" brushRef="#br0" timeOffset="55604.48">13458 13679 66,'0'-3'291,"0"3"-84,0-3-71,0 3-45,0-3-28,0 3-19,0 0-13,0 0-7,0 0-4,0 0-5,0 3-3,0-3-4,0 0-4,-5 0-1,5 3 0,0 0-2,-4 0 1,4-2 2,-5 3 2,5 1 2,0 1 1,-5-1 0,5 1 1,0-4 0,0 5-3,-5-2-2,5 0-2,0 0-3,5-2 1,-5 3 0,0-3-1,5-1 1,-5 3 2,5-2-2,-5 0 5,4 2 4,1-5 2,5 3 1,-5 0-2,0-3 4,5 0 2,-5 0 0,4 0-3,1 0-3,-4-3-1,3 3-1,0-3 4,-3 3-3,-2-2 4,7-1 2,-11 0 3,4 0 2,1 3 4,0-1 3,-5-3 3,4 2 3,-4-1-1,0-3-3,-4 6-2,4-6-3,-5 4-3,0-1-5,1-2-3,-2 3-6,1-1-2,-5-1-2,6-1-1,-6 2-1,0 0-2,5 1 0,-5-2-1,6 2 0,-6-1 0,5 3-5,0-2-6,-5 2-6,10 0-9,-5-4-13,0 4-16,5 0-27,0 0-36,0 0-51,0 4-90,0-4-108,0 2-53</inkml:trace>
  <inkml:trace contextRef="#ctx0" brushRef="#br0" timeOffset="55963.5">13634 13687 55,'0'-4'354,"0"4"-97,0 0-83,0-1-65,0 1-44,0 0-29,0 1-16,0-1-10,0 4-3,0-2-5,-5 1 0,5 3-1,0-4 2,0 4 0,-5-1-1,5 2 0,0-2-2,0 0 4,0 0-3,0 1-1,0 0 1,5 0 0,-5-5 0,5 5-1,0-3 0,-5-1 1,5 1 0,0 0 2,0 0 1,5-3 0,-5 2 2,-1-2 2,2 0 4,-2 0 5,1-2 5,0 2 4,0 0 3,0-3 3,-5 0 2,4 3 0,-4-3-2,0 1-2,0-1-6,0 0-3,-4 0-2,4 2-5,-5-5-7,0 3-7,0 0-9,0-3-14,1 3-15,-2-2-25,2 3-35,-1-1-46,-1 1-67,2-5-98,-1 5-76</inkml:trace>
  <inkml:trace contextRef="#ctx0" brushRef="#br0" timeOffset="56203.53">13742 13661 79,'0'-1'472,"5"-3"-115,-5 2-133,0-1-85,5 1-53,-1-1-29,6 0-16,-5 0-8,5 0-2,-5 0-4,9 1-4,-4-3-3,0 5-1,0-3-6,-1 3-5,1 0-4,0 0-2,-5 3-2,5-3 0,-6 5 0,-4-3-1,5 7-2,-5-3 0,0 5-1,-5-4-4,1 5-6,4-2-6,-5 1-8,0 0-9,0 1-10,0-2-18,-4 2-27,3-2-38,2 4-54,-1-3-98,0 0-91</inkml:trace>
  <inkml:trace contextRef="#ctx0" brushRef="#br0" timeOffset="59770.32">12639 13085 95,'0'0'87,"4"0"-25,-4 0-20,0 0-16,0 0-10,0 0-6,5 0-2,-5 0-2,5 0-1,-5 0 1,4 0 0,-4 0 3,0 0 3,5 0 3,-5 0 3,0 0 4,5 0 6,-5 0 6,0 0 4,0 0 0,0 0-1,0 0-3,0-3-2,5 3-5,-5 0-6,0 0-7,0 0-6,0 0-4,0 0-2,0 0-2,0 0 0,0 0-1,0 0-1,5 0 2,-5 0-3,0 0 2,5 0 0,-5 0 2,0 0 0,0 0 0,5 0 1,-5-3-2,0 3 6,0 0-1,4 0 1,-4 0 2,0 0 4,0 0 1,5 0 3,-5 0 3,0 0 2,0 0 3,0 0 2,0 0-2,0 0 2,0 0-2,0 0 1,0 0-3,0 3-2,-5-3-5,5 0-4,0 0-4,0 3-4,0-3 0,0 3-1,0-3-2,0 0-1,0 2 1,0-2 2,0 4-1,0-4-1,0 2 0,5-2 0,-5 3 0,0-3 1,5 0 2,0 0-3,0 0 1,0 0 1,0 0-6,0-3 2,0 3 2,-1-2-1,2 2 3,3-4 3,-3 2-1,-2-1 3,1 0 7,0 0 3,0 1 2,0-1 3,-1 0 0,1-1 0,0 0 2,-5 2-1,0-1 0,5-3-2,-5 3-1,0 0 1,0 0-3,-5 1-1,5 0 0,-5 2-1,5-4-5,-5 2 0,1-1-4,4 3-2,-5 0-2,0-3-1,0 3-1,0 0 0,1 0 0,-2 3-1,0-3 0,3 0 1,-3 3-1,2-1 0,-1 2-2,0-2 1,0 0-1,5 4 2,-5-3 0,5 3-1,-5-1 1,5 0 0,0 1 0,0-3 2,0 2-1,0 1 0,0-4-1,0 4 0,5-3 0,-5-1 0,5 1 0,-5-3-1,5 3 0,0 0 0,0-3 1,-5 2 0,4-2-1,2-2 1,-3 2 1,3-3-1,0 0 0,3 0 0,-4 1 1,0-1 0,0-3 2,-1 4-2,-4-1 0,5-3 1,-5 4 1,5-4-2,-5 3-1,0 2 0,0-5 0,0 3 0,0 0 0,-5 3 0,5-3-1,-5 0 0,5 3 1,-4-3-1,-1 3 0,0 0 0,0 3 0,0-3 0,1 3 0,-2 0 0,0-3-1,6 3 1,-3 0 0,3-1 0,0 2-2,0-3 0,0 5 2,0-3 0,0-1 1,3 1 0,-3-3 0,6 3 0,-6 0 0,6-3 1,-2 0-1,1 0 0,0 0 0,0 2 0,0-2 0,-5 0 0,4-2 0,-4 2 0,0 0 1,0 0-1,0 0-7,-4 0-6,4 0-13,-5 0-20,0 0-33,-5 0-52,0 2-79,1-2-126,-1 0-64</inkml:trace>
  <inkml:trace contextRef="#ctx0" brushRef="#br0" timeOffset="62940.57">12618 11211 17,'0'0'48,"0"0"-20,0 2-9,0 2-5,0-4 4,0 2 4,0-2 4,0 3 7,-5 0 7,5-3 4,-4 3 4,4-3 0,0 2-5,0-2-4,0 4-7,0-4-6,0 2-9,0 1-4,0-3-4,0 1-4,0 3-2,0-2-2,4 1 1,-4 3-1,0-3 1,5 0-1,-5 0 0,0 1 0,0 0 0,0-2-1,0 1 0,0 2-1,0-2 0,0 0 0,-5 0 1,5 0-1,0 0 0,0-1 0,0 1 1,-4-1 1,4 2 0,0-4-1,0 1 0,0 2 1,0-3 1,0 3 1,0 0 0,0 0-1,4 0-1,-4 0 1,0 0-1,0-2 1,0 3-2,0-2-1,0 1 1,0-1 0,0-2 0,0 4 2,0-2-2,0 1 0,0 0 0,0-3 0,0 3 1,0-3 0,0 2 0,0-2-1,0 4 0,0-4 0,0 2-1,0 1 0,0-3 1,0 3 0,0-3-1,0 2 1,-4-2 0,4 3 0,0-3 1,0 2-1,0 1-1,0-3 1,0 3 0,0 0 0,0-3 0,0 3 0,0 0 2,0-3 0,0 2 1,0 2-2,0-3 0,0-1 2,0 3-1,0 0-2,0 0 0,0 2-1,0-5 0,0 6 1,0-4 0,0-2-1,0 6 1,0-3-1,0-1 1,-6 1 0,6 0-1,0 3 1,0-4-1,0 1 0,0 0 1,0-1-1,-4 2 1,4 1 1,0-2-1,0-1 1,4 1 0,-4 0 1,0-1-1,0 1 1,0 0-2,0 0 2,6 0 1,-6-1-2,0 1 0,0 0 1,0-3 0,0 3-2,0-1 2,0-2-2,0 3-1,0-3-1,0 3 0,0-3 1,0 3 1,0-3 0,0 2 0,4 1 0,-4-3 0,0 3 2,0 0-1,0-1-1,0-2 0,0 3 0,5 0 0,-5-3 0,0 3 1,0-3-1,0 2 0,0 2 0,0-4 0,0 1-1,0 3 2,0-4-1,0 2-1,-5 1 1,5 0-1,0-3 0,0 3 1,0 0 0,0 0 1,0-1 0,0 1 1,0-2-1,0 3 0,0-1-1,-4-1 2,4 1 0,0 0-1,0 0 0,0 0-1,0 0 1,0-1-1,-6 1 0,6 0 0,0 0 0,0-2 0,0 5-1,0-3 0,0 0 0,0 0 1,0 3 1,0-4-1,0 1 0,0 2 0,0-3 2,0 1-2,0 0 0,0 3 0,0-3 0,0 3-4,0-1 3,0-2 1,0 2-1,0-2 2,-4 2-1,4-2 0,0 3 0,-5-3 4,5 2-3,0-3-1,0 4 0,-5-4 1,5 4 1,0-3-1,0 0 0,-5 2-1,5-2-1,0-1 1,0 4 0,0-3 0,0-1-2,0 1 0,0 3 2,0-4 0,0 5 0,0-5 1,0 0 0,0 2-1,0 0 1,0 0 0,0 1 0,0-2 0,0 3 0,0-4-1,0 4 0,0-4 0,0 1 0,0 0-1,0 2 1,0-2 0,0 3-1,0-4 1,0 4 0,5-3 1,-5 2 0,0-2-1,0 2 0,0-2-1,0 3 0,0-4 0,0 4 1,0-4 0,0 1-2,0 0 3,0 2 0,0-1 1,0-2-1,0 3-1,0-5 0,0 6 0,0-3-1,5 0 0,-5 0 0,0-1 1,0 1 1,0-3 1,0 2-2,5 4 0,-5-6 0,0 6 0,0-3 1,0-3-2,0 5 1,0-3-2,0 1 2,0-1 2,0 1-2,0 0 0,0 0 0,0 0 1,4 0-1,-4 0 1,0-1 0,0 0-1,6 2 1,-6-2 0,0 1 0,4 1 0,1-3 0,-5 2 0,5 0 1,-5 0-2,4 0 0,2-1 1,-6 2-1,6-1-1,-6 2 0,0-4-2,4 3 3,-4-2 0,0 1-3,5 0 1,-5 0 1,5 0 2,-5 0-1,0-1 0,0 1 1,0 2-1,4-2 3,-4 2-2,0-2-1,-4 3-1,4 0 1,0-4 1,0 4-1,0-1 0,0-3-1,-5 4 1,5-3 0,0 0 1,0 2-1,0-1-1,0-3 1,0 5 0,0-3 0,0 0 0,5 2 0,-5-2 0,0-1 0,0 4 0,0-3 0,4 0 0,-4 0-1,0 2 2,0-2 0,0 0-2,0-1 1,5 1 0,-5 0 0,0 0 0,0 0 0,0-1-1,0 1 0,0-1-3,0 1 1,0 0 1,0-1 0,0 1 2,0 3 0,0-3 0,0-1 0,0 4 5,0-3-1,0 3-1,0-1-1,0-3-1,0 4 1,0-3 2,0 3-4,5-4 1,-5 4 1,0-2 0,0 2-1,0-3 0,0 3-1,0-3-2,0 2 2,0-2 0,0 2 3,0-2 4,0 3 4,-5-1-1,5 1 3,0-4 0,0 4 0,0-3 0,0 3-3,-5-2-3,5-1-3,0 3-1,0-3 0,0 3-1,0-5 0,0 3-1,0 1 0,0-3-1,0 4 0,0-3 1,0 0-1,0 2 1,0-2 0,0 0-1,5-1 1,-5 4 0,0-4 0,0 1-1,-5 3 1,5-3-1,0 0 0,0 0 0,0-1 0,-4 3 0,4-2 0,-5-1 0,5 1 2,-5 3-2,5-3 0,-4 0 0,-2 2 1,6-3-2,0 2 0,-6-2 0,6 4 0,-4-3 1,4-1 0,0 4 1,0-3 0,0 0 0,0-1-1,0 4 0,0-4 1,-5 4-1,5-4-1,0 4-1,0-3 1,0 2 1,-5-2 1,5 0 0,0 2-1,0-2 1,-4 0 2,4 2-2,0-2 1,0 0 0,0-1-1,4 1-1,-4 0 0,0 0-1,0-1 0,5 2 1,-5-2 0,5 1 0,-5 2 0,4-2 0,2 0 1,-6 3 1,0-4-1,6 4 0,-6-4-1,0 3 1,0 1-1,0 0-1,0-1 0,0-2 0,0 3-2,-6-1-1,6 0 2,0-2-2,-6 3 1,6-1 0,0-2 3,-4 2-2,4 0 2,0-2-2,0 3 2,0-3-1,0 3 1,0-3 0,4-1-2,-4 3 2,0-1-1,6-2 1,-6 0 0,6 1 0,-6 0 0,4 0 0,-4 0 0,5 0 0,0 0 1,-1-1 0,-4-2-1,5 3 0,0-1 1,-5 1-1,5-3 1,-5 2 1,5 1-2,-5 0 0,0 0 1,0 0 0,0 0-1,0-1 0,0 2 0,0-3-1,-5 2 0,5 0 1,0 2 0,0-5-1,0 6 1,0-6-3,0 3 0,0-1 3,0 2-1,0-4-1,0 2 1,0 1 0,0 1 0,0-4 0,0 2 1,0 0 0,0 1 0,0 0 1,0-1 0,5 1-1,-5 0 3,0 0-1,0 0-1,5 0 1,-5-1-1,0 1-1,0-1 0,5 1-1,-5 3-1,0-4 1,4 1 1,-4 0-1,0 2 1,0-2 0,0 0 0,0 0 0,5-1 1,-5 1 1,0 0-2,0 0 0,0-1 0,0 4 0,0-3 0,0 0-2,0-1 1,0 4 0,0-3 2,0-1 0,0 0 0,0 5 0,5-5 0,-5 1 0,0 3 0,5-4-1,-5 1 0,0 0 0,0 2 0,5-2 1,-5-1-1,5 2 1,-5 1 0,5-2 0,-5 0 0,5 2-1,-5-2 0,5 0 0,-1 2-1,-4-3 0,6 1 1,-6 0-1,3 3 1,-3-3 0,0-1 0,6 3 0,-6-2 1,0 1-1,0-3 0,6 3 0,-6-2-1,0 1 1,0 0-1,0 0 0,-6 3 1,6-4 1,0 1 0,0-1-1,0 2 0,0-3 0,0 2 0,0 0 0,0 0 0,0 0 0,0 0-1,0 0 0,0-3 1,0 3-1,6-2 0,-6 3 1,0-4 0,0 2 0,0 1 0,0-1 0,0 1-1,0 0 0,0 0 1,0 3 0,-6-4 0,6 1 1,0 0-1,0-1 1,0 2-1,0-2 1,0 0-1,0 1-1,0 0-1,0-3 1,0 3 1,0 0 0,0 0 0,0 0-1,0-1 0,0 2 2,0-4 0,0 1-1,0 2 1,0 0 4,0 0-2,0-1-1,0 1-1,0 0-1,0 0 0,0-1 1,0 2 0,0 1-3,-6-3 0,6 1 1,0 3 1,0-4 0,0 1 0,-3 0-2,3 0-1,0-1 2,0 1 1,0 0 2,0 0-2,-6-1 0,6 1 0,0 0 1,0-1-1,0 1 0,0 0 1,-4 0-2,4 0 2,0-1-1,0 1 1,0 0 1,0-1-1,0 2-1,0-4-1,0 2 1,0 1-1,0 0 1,0-3 0,0 3 0,0-3 1,4 0 2,-4 0-2,0 2-1,0-2 0,0 0 2,0 0 0,0 0-1,0 0 2,0 0 1,0 0 0,0-2 1,0 2 0,0 0 0,0-3-1,0 3-5,0-3-12,-4 0-15,4 1-18,0-2-27,0 2-33,0-1-60,0-2-83</inkml:trace>
  <inkml:trace contextRef="#ctx0" brushRef="#br0" timeOffset="63680.37">12677 12511 21,'-5'8'27,"5"0"-12,0 1-3,-5-1-3,5 2-2,0-1 2,0-1 3,0 1 2,0-2-1,0 2 2,0 2-1,0-4 3,0 2 0,0 0-2,0 1 0,0-1 0,0 2-1,0 0-1,0-1 1,0 2-1,0-2 1,0 4-1,0 0-1,0 0-2,0 0-3,0 2 0,0-2 1,0 2 1,0 1 2,0 0 1,0-1 0,0 1-1,0-1 1,0 1 1,0-1-3,5 0-1,0-2-3,-5 3-3,5-1-9,-5-3-13,5 1-22,-1 3-43,-4-6-73</inkml:trace>
  <inkml:trace contextRef="#ctx0" brushRef="#br0" timeOffset="70722.42">6952 7444 106,'0'0'130,"0"0"-17,0 0-16,0 0-11,0 0-11,0 0-10,0 0-8,0 0-9,0 0-7,0 0-9,0 0-7,0 0-9,0 3-4,0-3-6,0 0-5,5 3-1,-5-3-1,0 2-2,0 1 0,0-1 3,5 5 0,-5-5 0,0 4 0,0-1 0,0 1 1,0-1 1,0 0-1,-5 1 0,5 3-1,0-4-1,-5 1 1,0-1-1,5 0 0,-5 4-1,0-4 2,-4 0-3,4 0-2,0 2-17,0-2-28,0 1-33,5-4-65,-5 2-127</inkml:trace>
  <inkml:trace contextRef="#ctx0" brushRef="#br0" timeOffset="71472.73">7270 7222 153,'0'-3'109,"0"0"-37,0 3-22,0-2-10,5 2-5,-5-3-2,0 3 0,0-3-5,0 3-4,0 0-5,0 0-2,0-3-3,0 3 1,0 0 0,0 0 0,0 0 3,0 0-1,0 0 1,-5 0-1,5 0-2,0 0-2,0 0 0,0 0-3,-5 0 1,5 0-2,0 0-1,0 0-1,0 0-2,0 0-2,-5 0-1,5 3 0,0-3-2,0 3 0,-4-3-1,4 3-1,0-1 2,-6 1 0,2 3 0,-2-2 1,6-1 0,-5 3 0,1 0 0,-1 2 0,0-3-1,0 1 1,0-1-1,0 4 0,0-3 0,1-1 1,-2 0-1,2 0 0,-1 1 0,0 0-1,0-4 1,0 3-1,5 1 0,-5-3 0,0 2 1,0-2 0,1 3 0,-1-3 0,5 2 0,-5-1 0,5-3 0,-5 5 1,0-3-2,5 2 1,-5-2 1,5 0-1,0-3 0,0 3 0,0 0-1,0-3 1,0 2 0,0-2 0,0 3 0,0-3 1,0 2 1,5-2-1,-5 3-1,0-3 0,5 0 1,0 0 1,0 0 0,-5 0 1,9 0 0,-4-3 0,5 3 1,0-2 2,0 2-2,4-3 3,-4 3-3,5-2 0,-1-1-2,2 0-1,3 3 1,-4-3-2,-1 0 0,1 3-2,-1-3 1,0 1-1,-3-1 2,3 3 0,0-3 0,2 0 0,-7 3 1,6-1 0,-1-3 0,-3 1 1,-2 1-1,6-1 0,-5 0 1,-1 0-2,-3 3 0,3-3-1,-3 3 0,-6-3 0,3 3-1,-3-2 0,0 2-6,0 0-19,0-3-23,-3 3-48,-3-3-101,0 0-103</inkml:trace>
  <inkml:trace contextRef="#ctx0" brushRef="#br0" timeOffset="71704.16">7191 7244 44,'0'0'320,"0"-3"-114,0 3-89,0 0-50,6 0-30,-2 0-16,1 3-11,0 0-5,0 2-2,0 0-2,5 3 0,-6 1 0,1 5-1,5-4 1,-4 4 1,-2 0-1,1 0 0,0 2 1,5-2-1,-6 2-1,2 1 3,-2-3-1,1-1-1,0 1-1,0-1 1,0 2-1,4-1 0,-3-3 1,-2 0-2,1 0-12,-1-1-24,1-1-37,1-1-64,3-3-121</inkml:trace>
  <inkml:trace contextRef="#ctx0" brushRef="#br0" timeOffset="72123.58">7485 7222 118,'0'-3'108,"-6"3"-40,6 0-22,0 0-16,-4 0-11,4 3-5,0-3-3,-5 0-3,5 3-3,0-2-4,0 2 1,0 0-3,0 0 0,0 3 1,0 0 0,0 1 0,0 2 2,5-1-2,-1 1 2,-4-1 1,6 2 1,-1 2-3,-1-2 0,5 1 0,-3 1 0,0-2 2,-3-1-1,8 2 0,-7 0-1,2-3 1,-2 3 1,1 0 1,0-3-2,0 3 2,0-2-1,0-1-2,-1-1-5,2 2-15,-2-3-29,1-1-50,-5 1-86</inkml:trace>
  <inkml:trace contextRef="#ctx0" brushRef="#br0" timeOffset="72522.28">7500 7235 142,'0'0'190,"0"0"-79,3 0-56,-3 0-35,0 0-20,6 3-11,0 0-6,-3 0 2,3 3 7,-1-2 4,-1 3 4,2-3 2,-2 2 2,1 0-3,0 0 2,0-1-2,0 0 0,0-3-1,-1 1 1,-4 0 3,6 0 6,-6 0 4,4-3 9,-4 0 9,0 0 10,5 0 8,-5 0 5,0-3 0,0 3-4,5-3-3,0-3-6,-5 4-9,5-1-9,-1-2-6,-4 0-7,5-1-1,1 0-2,-2 3 1,-4-1 0,5-3 0,0 3 0,-5 1-1,5-3-1,-5 3-1,5-3 1,-5 3-4,5 0-2,-5 3-1,0-1-1,4 1-1,-4 0 0,5 1 4,1-1-2,-6 6 0,10-3 0,-5 6 0,4-1 0,-5 1 0,6-2 0,-5 5-2,5 1 1,0-2 1,0 2 0,-6 1 1,7-2 0,-6 1 0,4 1-1,0 0 0,-3-1-1,-1-2-5,-1 3-16,2-3-19,4 0-23,-6 0-35,1-2-56,0-1-106,-1 0-88</inkml:trace>
  <inkml:trace contextRef="#ctx0" brushRef="#br0" timeOffset="72809.92">7895 7189 85,'0'5'98,"6"0"-32,-2 4-17,-4-1-10,4 2-2,1 5 0,0-4-7,0 5-9,0-1-1,-1 0-4,2 3 0,-1-3 0,-5 2-3,5 2-3,-5-2-3,4 2-3,-4-3-1,5 1 0,-5-1 0,5 1-2,-5-3 0,5 2 2,-5-2 0,6-3-1,-6 3 0,4-4 2,-4-2-8,0 1-17,5-1-25,-5-2-45,0-3-79</inkml:trace>
  <inkml:trace contextRef="#ctx0" brushRef="#br0" timeOffset="73067.47">7821 7252 133,'0'-8'174,"6"2"-73,-6-3-40,9 2-26,-3 1-12,3-2-9,0 2-5,1 1-5,0 0 0,5-1-3,-1 3 0,-4 1 1,4-1 0,2 0-1,-7 0 1,7 3-2,-2 0 0,-5 0 0,1 3 0,0 0-1,-5 2-1,0 1-1,-1-1 1,2 3 0,-6 1 2,0 2 0,0-1-1,-6 5 1,2-1 1,-6-1 2,5 1-1,-5-1-4,-4 3-14,4-2-20,0 0-30,-5-3-72,6 3-103</inkml:trace>
  <inkml:trace contextRef="#ctx0" brushRef="#br0" timeOffset="73449.03">8202 7400 195,'-9'6'188,"-1"-1"-88,0 1-48,0 2-25,1 0-14,3 1-5,2-4-4,-1 3-5,5 1 1,0-4 0,0 3 2,0-2 2,0-1 0,5 0 0,-1-1-1,2-2 2,-2 1-2,1-3 0,1 0-1,-2 0 1,1-3-1,0 1-1,0-2 7,0 2 5,-5-3 7,5-1 8,-5 1 6,0-1 5,4 1 4,-4-2 3,0 2-3,-4 0-3,4 0-4,0-1-7,0 0-3,0 4-5,0-1-3,-5-3-3,5 6-1,0-2-3,0-1-6,0 3-3,0 0-2,5 0-1,-5 3-1,0-1 1,4 1-2,2 0 2,-1 0 1,-1 2 1,1 1 0,0-1-1,5 1 0,-5-1 0,4 4 0,5-4 0,-3 1 0,-1-1 0,9 1-3,-4-1-14,5 3-25,-2-5-47,3 0-78,3 0-135,0-1-68</inkml:trace>
  <inkml:trace contextRef="#ctx0" brushRef="#br0" timeOffset="77121.03">8754 7043 27,'0'-3'162,"-4"3"-70,4 0-42,0 0-23,0 0-14,0 0-6,0 0-4,0 0 0,0 3 2,0-3 4,0 0 6,0 0 7,0 0 8,0 0 7,0 2 7,0-2 8,0 0 2,0 0 1,0 0-4,0 0-4,0 0-6,0 0-7,0 0-10,-5 4-7,5-4-3,0 0-5,0 0-4,0 0-2,0 0-3,0 0-1,0 0 0,0 2 0,0-2-3,-5 0 2,5 0 1,0 0 2,0 3 0,-5-3-1,0 3 0,0 2 1,1-2 0,-2 2 1,-3 4 1,3-1-1,-3 0 4,0 3 1,-1 3 0,-5-3 5,5 3 0,0 2 1,-5 1 0,6-1-1,-5 1-3,4 1-1,-1 0-1,2-2-3,-6 4-3,6-5 1,4 4-2,-6-2 2,7 1-1,-1-3 0,0 2 0,1-1-1,-2 1 2,6-4-2,0 1 2,6-1-1,-2 2 0,1-1 0,4-3 1,2 2 1,-1-4-1,4 1 0,0-1-1,7-1 0,-2-1 1,0 2-1,5-3 0,-3-1 0,3-1-2,0-2-4,0 1-8,1-3-14,-1 2-23,-4-2-29,-1 0-42,1-2-78,-1-1-119</inkml:trace>
  <inkml:trace contextRef="#ctx0" brushRef="#br0" timeOffset="77471.39">9018 7229 41,'-9'-3'271,"-1"2"-111,0 1-70,0 0-39,6 0-20,-1 1-16,-1 2-4,2 0-4,4 0-2,0 3-1,0 3 0,4-2-1,-4 1 0,11 4 1,-7-1 1,2-1-2,3 4 2,0-3-1,1 3 0,1-3 5,-2 3 6,-4-3 4,5 2 3,-1-2 4,-4 0 1,0 0 1,0 0 2,0-2-3,-5-1 1,6 0 0,-12 1 0,6-4 2,-5 1 2,-5-1-2,5 1 0,-4-1-4,-6-3-5,6 4-5,-6-3-5,0 0-4,0 0-4,0-1-6,1 1-10,4-3-19,0 0-33,0-3-47,6-2-68,-6-1-122,5 0-79</inkml:trace>
  <inkml:trace contextRef="#ctx0" brushRef="#br0" timeOffset="77619.34">8960 7288 95,'4'-3'323,"2"1"-112,-1-4-80,5 3-49,-1 0-21,6 0-16,0-2-6,4 3-4,0-5-4,2 5-3,2 0-3,2-4-7,-6 6-15,5-6-20,1 3-43,-5 0-65,-1 0-147,1 0-86</inkml:trace>
  <inkml:trace contextRef="#ctx0" brushRef="#br0" timeOffset="77843.92">9282 7060 272,'15'2'253,"0"4"-106,-1-1-57,5 1-27,1 2-13,5 0-4,-6 3-4,1 3 2,-2 2-4,3 1-7,-6 2-8,-1 3-10,-9 6-5,5 0-4,-10 2-2,0 2-4,-10 4 0,0 0-1,-5 2 0,1 4-4,-5-1-7,-1 0-10,-5 1-19,6-2-26,-6-2-41,1-2-82,5 0-123,-1-3-62</inkml:trace>
  <inkml:trace contextRef="#ctx0" brushRef="#br0" timeOffset="102333.83">9873 14300 394,'-6'0'341,"6"-3"-114,-3 3-90,3 0-63,0 0-36,0 3-19,0-3-12,0 0-5,3 2-2,-3-2-5,6 0 1,-2 2 0,2-2-3,3 4-2,-3-4-4,-1 3-1,4-3-3,1 0 1,-5 0 0,4 0 2,1 0 1,1 0 1,-2 0 3,0 0 2,1-3 2,0 3 2,1 0 1,3-4 1,-5 4 0,2-2 1,3 2 1,0-2 0,1-1-1,0 3 1,4-3 0,-4 0-1,5 0 0,-1 0 0,1 0 0,-6 1-7,6-1 0,-1 1-7,1-1-2,0 1-5,-1-1-4,1-3-2,-1 3-3,1 0 2,-6 1 2,6-3 2,-6 2 3,1 0 1,0 0-3,0 3-14,-6-2-25,1-2-42,-5 4-81,0 0-105</inkml:trace>
  <inkml:trace contextRef="#ctx0" brushRef="#br0" timeOffset="102805.01">9888 14159 235,'-5'0'278,"5"3"-106,-6 0-83,2 2-54,-2 1-30,3-1-14,-3 3-6,1 1 2,1 2 6,-6-3 1,5 1 4,-4 2 0,3 0 1,2-4 0,-1 2 0,-1 2 1,6-4-1,-4-1 1,4 3 0,-5-4 0,10 1 1,-5-1-2,4 0-4,-4 1-6,6-3-8,3 0-14,1 0-23,0-1-37,4-2-59,0 0-93</inkml:trace>
  <inkml:trace contextRef="#ctx0" brushRef="#br0" timeOffset="103227.2">10347 14213 75,'15'0'243,"-1"0"-59,6-2-53,-2 2-40,3-2-25,3-1-18,1 0-9,-1 1-6,6-1-5,-1 0-1,5 0-5,-6 0-8,3 0-5,-2 1-6,5-1-8,-5 1-5,-5 2-5,6-3-4,0 3-2,-6-3 1,0 3 3,6 0 5,-6-3 7,0 3 9,6-2 9,-6-4 10,6 3 10,-1 1 6,5-4 0,-4 1-1,-2 2-4,7 0-9,-1-2-11,-5 2-16,5 0-20,-4 3-32,-1-3-36,0 3-46,1-2-67,-2 2-95</inkml:trace>
  <inkml:trace contextRef="#ctx0" brushRef="#br0" timeOffset="103543.61">11754 14077 83,'-10'2'493,"-4"1"-103,4 0-145,-5 2-101,5-2-62,5 3-32,0-4-21,2 5-12,3 0-5,0-2-3,3 4-2,2-1-2,0 1-3,5-1-2,-1 0-2,2 0-3,3 3 0,-4 0-1,0-2 0,4 1 0,-9 1-1,4 0-2,-3 1-1,-1 1 1,-5-4 0,0 1 1,-5 1 0,-1-2 1,2-2 3,-6 2 3,0-1 0,-4-2-1,4 2-1,-4-3-6,3-1-4,2-3-12,-1 3-18,5-2-30,-3-2-43,8 0-58,0 0-126,0-2-88</inkml:trace>
  <inkml:trace contextRef="#ctx0" brushRef="#br0" timeOffset="103979.78">12076 14213 91,'25'-2'195,"-6"0"-39,5-1-31,6-2-20,0-1-9,-2 0-5,2-2-3,4 3-1,0-3-2,5-1-2,-5 1-4,5 0-8,0-3-7,-4 5-9,-1-2-8,-5 2-14,1 2-14,0 0-14,-12 1-15,2 3-9,-6-2-9,1 2-6,-10 2-1,5-2 1,-10 3 8,0-3 9,0 4 11,-5-2 9,0 0 7,0 1 6,0 0 3,0-1 1,5 2-3,-5-4 0,5 2-5,0-2-5,0 3-3,5 0-6,-5 0-9,0-1-10,5 1-15,-5 0-27,5 2-37,-5-2-58,5 3-95,-5-4-115,-5 1-54</inkml:trace>
  <inkml:trace contextRef="#ctx0" brushRef="#br0" timeOffset="207873.68">12951 13343 233,'0'0'222,"0"0"-48,0-3-44,0 3-33,-5 0-26,5-3-22,0 3-15,0 0-9,0 0-7,0 0-6,0 0-5,0 0-5,0 0-5,0 0-1,0 0-2,0 0-1,0 0 0,0 0 1,0 0 2,0 0 3,0 0-2,0 0 2,0 0 1,0 0 2,0 0 2,0 0 3,0 0 4,0 0 2,0 0 4,0 0 4,0 0 4,0 0-1,0 0 2,0 0-4,0 0 0,0 0-2,0 0-1,0 0-3,0 0-4,0 0-2,0 0-2,0 0-1,0 0 1,0 0 1,0 3-2,0-3 2,0 0 0,0 0 2,0 0 2,0-3 1,0 3 1,0 0 0,0 0 4,0 0 1,0 0-1,0 0 1,-5 0 0,5 0 0,0 0-4,0 0-1,-5 0-3,5 0-5,-6 0 0,6 0 0,-4 0-5,-1 0 1,5 0-2,-4 3 0,-1 0 0,0-3 0,0 3 0,0 0 0,-5 0 1,5 2-1,0 0 0,1-2 1,-5 2 1,3 1 0,0 0 2,-3 0 1,4-1-2,0 3 0,0-3 2,-4 4-3,4-4 0,-5 3-1,5 0-2,0 1 0,0-1-1,0 0 1,1 0 0,4 3-1,-5-2 0,0-1 1,5-3 0,0 4 0,0-1 1,0-2-1,0-2 0,0 3 1,0-2 0,0 1 0,5-1 0,-5-2 0,5 2-1,-5 0 1,4-1-1,1 1 0,0-2 0,0 0 0,0-1 1,5 2 1,-5-2 0,4 1 0,1-3 0,-5 1-1,4-1-1,3 0 1,-9 0-1,7 0-1,0-1 0,0 1 0,-5-3 1,5 1 0,-1-2 2,-4-1-1,5 2 1,-5 0 5,0 1 3,0-4 1,4 3 3,-4-2 4,-5 2 3,4-2 7,2 2 7,-6 0 3,0 0 3,0 1 6,0-1 3,0-1 2,0 2-2,-6 2-4,2-2-6,4-1-7,-5 3-5,-4 0-7,4 0-8,0 0-5,-6 3-6,2-3-9,0 2-14,-1 4-14,5-3-20,-5-1-24,0 1-31,6 0-42,-2-3-71,-3 3-144,3-1-86,6-2-41</inkml:trace>
  <inkml:trace contextRef="#ctx0" brushRef="#br0" timeOffset="209425.64">12414 12068 56,'0'0'265,"0"0"-61,0 0-60,0 0-46,0 0-36,0 0-24,0 0-14,4 0-8,-4 0-3,0 0 0,0 0 2,5 0 1,0 0 1,-5 0 3,4 0 0,2 0-3,-6 0-1,4 0-3,1 3-2,-5-3-2,0 0-3,5 0-1,-5 3-2,5-3 0,-5 0-1,5 0 2,-5 3-2,4-3-2,-4 2 2,6-2 2,-6 4 0,4-4 1,1 0 2,-5 1 0,6-1 2,-2 0 3,1 0 0,5 0 1,-5 3 0,0-3 0,4 0-1,1 0 1,0 0-4,0-3 0,-1 3-2,1 0-2,5 0 0,-5 0-1,4 0-2,-4-1-1,6 1 0,-2 0-1,0-4 0,1 4 2,-1-2 0,1 2 1,0-3 3,0 3 1,0-3 3,-1 3 3,5-3 3,-4 3 4,0-3 0,4 0 0,-5 1 1,7 2-2,-3-3 0,-2 1-2,3-1-4,-4 0-4,-1 3 2,6-2 0,-5-2 1,-2 2 1,3 2 0,-1-3 4,-1 0 0,0 0 3,1 1 2,-5 2 0,4-3-1,1 0-1,1 0 0,-6 1-4,3-1-1,-2 1-1,3-1-4,-4-3 0,0 3 1,-1 0-2,1 1 0,-1-2-1,-4 3 0,5-2-2,-4-2 1,3 1-2,-4 2-5,0-1 3,0 0-2,0 0 2,-5 0 0,0 2 0,4-3 0,-4 1-2,-4 1 2,4-2-1,-5 2-5,5 0 0,-10-1-3,5 3 1,-4-3-4,3 0 1,-4 3-4,-4-3 0,4 3 2,1 0 2,-6 0 0,6 0 0,-6 0 2,4 0 1,7 3 4,-6-3-1,6 0 1,4 0-2,-6 0-1,6 0-1,-5 3-1,5-3-1,5 3 0,-5-3 0,6 3 0,-2-3 0,2 2 1,2 0 2,3-2 1,-2 4 3,1-4 0,4 2 0,-3-2 1,3 0 3,0 3-2,2-3 1,-7 0-1,6 4-1,-1-4 0,-3 1-1,-2 2 0,1 0-1,-1 0 0,1 0 1,-5-1-2,0 2 2,0 1-1,-5-1 0,0 2 0,0 3 1,-5-3 0,0 4 0,-4-2 0,3 1 0,-8 2 0,4-1 0,1 2 0,-6-2 1,0-1 1,1 2-2,3 0 3,-3 0-2,-1 0-6,0-2-10,6 1-21,0-2-32,-1-2-51,-1-1-96,2-2-136,5 0-73,-2 0-41</inkml:trace>
  <inkml:trace contextRef="#ctx0" brushRef="#br0" timeOffset="210714.4">13610 11813 70,'-5'-3'297,"5"3"-71,0-3-63,0 3-49,0-2-36,5 2-19,-5-3-15,0 3-6,0-3-5,0 3-3,4-3-2,-4 3-1,0-2-2,0 2-2,0 0-1,6-3 0,-6 3-2,0 0 0,0 0-3,4-3-1,-4 3 0,0 0 2,0 0 2,5 0 0,-5 0 2,0 0 1,0 0 2,0 0-1,0 0-2,0 0-2,0 0-5,0 0-2,0 0 0,0 0-5,0 0-1,0 0-1,0 0-2,0 0 0,0 0-4,0 0 2,0 3-1,0 0 2,0-1-1,0 1 0,-5 0 1,5 2-2,0 1 3,0 2 1,0-2-2,-4 2-1,4 0 1,0 0 0,0 3-1,-6 1 1,6-5-1,0 5-2,0-4 1,0 3-1,0 0 1,0-4 0,0 2-1,0 2-2,0-3 2,-4 0 0,4 1 0,0 0 0,0-1-2,0-3 2,0 0 1,0 1 1,0-3-2,0 2 1,0-2 0,0-3 1,0 2 0,4 1 4,-4-3 2,0 0 6,6 0 10,-2-3 7,1 1 2,0-3 5,0-1 2,0 0 0,5-3-1,0 3-2,-5-3-4,5 0-5,-1-2-2,-4 1-3,5 1-3,-6-2-2,6 1 0,0-2-2,-5 2-1,0 1-1,0 1-1,0-1-1,0 4-2,-5-1-1,4 4-2,-4-1-4,0 0-1,5 1-2,-5 2-3,0 0 0,0 2-1,0 1 1,-5 2 0,5 4-1,-4-1 0,4 3 1,-5 0 2,0 0 1,5 3 0,-5-1 0,5 1-2,0 1-2,0-2-6,0 1-3,0-1-9,0-2 0,5 0-3,-5 0 0,5-2-1,-5-1 4,5-1 5,-5-1 4,4-3 7,1 0 1,0-3 3,-5 0 2,5-3 6,0-3 3,5 1 5,-5-6 14,0 3 5,-1-3 8,6-3 5,-5 0 3,0-1-1,0-3 1,0-1 0,0 2-8,-1-1-5,-4-1-5,6-3-4,-6 2-4,4 1-2,-4 0-4,0 2-5,5-2-6,-5 3-10,5 1-21,-5 4-32,0 0-31,0 1-36,0 1-36,0 4-39,0-1-57,0 4-89,0 0-105,0 2-38</inkml:trace>
  <inkml:trace contextRef="#ctx0" brushRef="#br0" timeOffset="211350.93">13967 11933 266,'0'0'238,"-5"0"-63,5 0-52,-5-3-32,5 3-18,0 0-8,0 0-6,0 0-3,0 0-6,0 0-8,0 0-8,0 0-7,0-2-8,5 2-6,-5 0-1,5 0-1,-1 0 0,1-3-2,0 3 0,0-2 1,5 2 1,-5-3 1,0 3 0,5 0-3,-1-2 1,0 2 0,1 0 0,1 0-2,-2 0 1,0-3-3,7 3 2,-6 0 0,4 0 1,0-3-2,1 3 0,-6 0-1,6-3-1,-4 3-2,-1 0-3,-6 0-7,6 0-5,-5 0-7,0 0-8,-5 0-7,5 0-10,-5 0-10,0 0-11,0 0-8,-5 0-5,0-3-1,5 3 0,-5-3 4,-5 3 10,6-2 10,-2 2 18,2-3 16,-1 3 16,-1-2 15,-3 2 16,3-3 9,2 3 6,-1-3 8,1 3 2,-1 0 1,-1 0 1,2 0-1,-1 0-5,5 0-2,-5 0-6,5 0-4,-5 3-4,5 0-2,-5 2-2,1 0-1,4 4 1,-5-1 2,5 2 2,0 2 0,0 1-1,0-2-4,0 7-5,0-6-5,0 5-4,0-1-3,0 1-6,0-1-3,5 3-6,-5-2-12,0 0-23,0-1-38,0-2-69,0-1-145,-5 1-93,0-3-57</inkml:trace>
  <inkml:trace contextRef="#ctx0" brushRef="#br0" timeOffset="212741.05">9819 12519 215,'0'0'197,"0"0"-61,-4 3-47,4-3-29,-5 0-21,5 0-11,0 0-4,0 0-3,0 0 0,0 0-3,0 0 1,0 0-3,0 0 2,0 0-1,5 2-1,-5-2 0,0 0-3,0 0 1,0 0-1,4 0-3,-4 0-2,0 0-1,0 0-2,6 0 0,-6 3 0,0-3 3,4 0 2,1 0 3,-5 0 0,5 0 4,-1 0 2,6 0 1,-5 0 0,1 0-1,3-3-1,1 3-1,-1 0-1,2 0-1,-2-2-3,1 2-2,4-3-2,1 3 0,0-2-2,0-2-1,-1 2 0,6-1 4,0 0 2,-1 3 3,0-5 2,1 2 2,0 0 4,-1 0 6,6-2 6,-1 2 1,-5-2 1,1-1 1,-1 4 0,2-4-1,-3 3-6,-3-2-7,0 2-4,-5-2-6,-1 2-5,1-2-1,-5 2-3,0 0 0,-5-3 0,5 4 0,-10-1 0,5-3-2,-5 4 0,0-2-1,0 2 0,0-1-1,-4 3-1,4-2 0,-5 2 0,5 0 2,0 0-2,0 0 0,1 0 0,4 0 1,-6 0-1,6 0-1,6 2 0,-6-2-2,4 3 2,6-1 1,0 2-1,0-2 0,-1 1-1,6 0 1,5 0-2,-6-1 1,1 4 2,0-3-3,-1 2 1,1 1-3,-5-4-2,0 4-5,-1-1-6,-4 4-4,-5-4-10,0 0-15,-5 4-19,-4-1-25,-1 0-43,-5-2-71,-5 2-129,-4 0-72</inkml:trace>
  <inkml:trace contextRef="#ctx0" brushRef="#br0" timeOffset="214420.37">8910 12522 197,'0'0'297,"0"-3"-72,-4 3-69,4-2-58,0 2-34,0-4-18,0 4-11,0 0-4,0 0-1,0 0-2,0 0-1,0-2-2,0 2-3,0 0-3,0 0-3,0 0-1,4-3-2,-4 3 1,0-3 0,0 3 1,0 0 1,6 0-1,-6 0-2,0 0 0,0 0-2,0 0-3,0 0-1,0 0-2,0 0-1,0 0 0,0 0 1,0 0 0,0 3 2,0 0 1,0 3 3,0-1 0,0 0 2,0 4 0,0 2-1,0 0-1,-6 0-2,6 2-1,0 1-1,6-3-2,-6 2-3,0 2 0,0-1 1,4-1-2,-4-2 0,5-1-1,0 2 0,-5-3 0,5 1-1,-5-2 1,5-3 0,-5 1 2,6 1 4,-6-5 5,0 0 9,4-2 10,-4 3 10,0-3 12,4-3 9,-4 1 6,6 0 3,-6-5 0,4 5-4,-4-4-6,0-3-6,6 4-9,-6-1-8,0-1-8,0 1-5,5 0-2,-5 1-3,0 2-5,0 1-4,0-1-3,0 1-1,0-1-4,0 3-2,0-3-4,0 3-3,0 3 1,0-3 0,4 3-1,-4-1 1,0 3 1,6 0 0,-6 1 2,4 0-3,1-1-2,0-1-3,-1 0-2,2 2-2,3-4 1,-3 1-1,-2 0 1,6-3 1,-5 0 6,4 0 0,-4-3 3,5 0 2,-5-2 2,6-1 1,-7 1 4,2-3 5,-3-1 6,2 2 3,0-1 3,-5-1 4,5 1 6,-5-3 4,0 0 5,-5-1-3,5 2-3,-5 2-2,5-4-2,-5 5-5,2-4-6,3 2-10,-6 3-13,2 1-21,4 0-27,-6 2-31,6-2-33,0 5-29,6-3-30,-6 3-34,10 0-43,-7 0-77,2 3-106,0 0-38</inkml:trace>
  <inkml:trace contextRef="#ctx0" brushRef="#br0" timeOffset="-214695.01">9263 12640 205,'0'0'418,"0"0"-109,-5-2-116,5 2-85,0 0-47,0 2-28,0-2-16,5 2-9,-5 1-1,0 1-1,0 0 1,0 2 0,4 3 0,-4-1-2,0-1-3,5 2 2,-5 3-2,0-5-2,0 4 0,5 0 0,-5-2 0,0 1 0,0 2 1,-5-4-1,5 3-5,0-3-4,0 3-6,0-3-10,0 0-12,0 1-14,0-1-21,0-2-26,0-2-31,0 0-42,0-1-76,0-1-91</inkml:trace>
  <inkml:trace contextRef="#ctx0" brushRef="#br0" timeOffset="-214521.73">9214 12681 109,'0'-8'410,"0"3"-100,5-1-109,-5 0-76,3 3-41,3 1-21,-1-4-12,0 1-4,5 3-5,0-4-3,-1 6-6,1-3-3,0 6-7,-5-3-7,5 3-6,-6 2-9,6 0-8,-10 3-10,5 1-13,-5 0-20,0 1-23,-5 1-36,1 1-62,-2-2-106,-3 1-86,-1 0-56</inkml:trace>
  <inkml:trace contextRef="#ctx0" brushRef="#br0" timeOffset="-186743.8">6444 4840 3,'-5'2'297,"1"1"-79,-2-3-73,1 2-45,5-2-28,0 0-22,-4 3-16,4-3-9,0 0-9,0 0-3,0 0-5,4 0-4,-4 0-9,0 0-8,0 0-10,0 0-16,0 0-13,0 0-17,0 0-12,0 0-15,0 0-18,0 0-21,0 0-20,0 0-20</inkml:trace>
  <inkml:trace contextRef="#ctx0" brushRef="#br0" timeOffset="-186039.96">6439 4837 182,'0'0'174,"0"-3"-41,5 3-36,-5-3-26,0 3-20,0 0-13,0-2-9,5 2-5,-5 0-6,0-3-4,5 0 0,-5 3 3,0-3 4,0 3 4,0-2 2,5 2 2,-5-3 5,0-1 1,0 2 0,0 0-2,4-1-2,-4 0-2,0 1-2,0-1 1,0 0-2,0-3 0,0 3 1,0 1-1,0-1 0,0 3 0,0-2-2,0-2-3,0 2-2,0 2-3,0-3-3,0 3-4,0 0-2,0-3-4,0 3-1,0 0 0,-4 3-4,4 0-1,0-1-3,0 4 2,-5-1 0,5 4 3,-5-1-3,0 6 2,0 0 0,1-1 1,4 4 1,-6-2 1,1 3-2,5 1 0,0 1 1,-4-2-1,4 1 1,4 1 0,-4 2 0,0-3 0,5 0 0,-5 0 0,6 1-1,-6-1 2,4 0-1,-4 1-1,5-4 1,-5 0-1,0 1 0,0-1 1,5-3 0,-5 1-1,0 1-1,0-4 3,0-4-1,5 2 0,-5-1 1,0-3 0,0-2 1,0 1 8,0-2 10,0 0 8,0-2 9,0 0 7,0-2 5,-5 2 5,5-2 1,0-5-2,-5 5-5,0-3-9,1-1-8,-7 0-6,7 1-5,-6 0-5,0 0-4,0-1-5,1 0-3,-7 3-2,2 0-1,-1 0-2,0 3 0,2 0-2,-7 3 1,1 0-2,-1 3 1,0 3-2,1-2 0,-1 1 1,-4 4 0,4-2 1,1 4 0,4 0 1,-1-3 1,3 3 0,-2-1 0,5 1 1,5 1-1,0-5-1,-4 4-1,9-4 0,-5 2 0,5-1 0,0 0 2,5-3-3,0 0 3,-1 1-2,1-4 2,5 0-1,0 1 1,0-3 1,0-1 1,5-2 0,-1-2 1,5-1 1,-4-3 0,5-2 0,-1 3-1,1-7 0,-1 5-1,1-4 1,-1 0 0,-4 0-1,0 0 0,-1-1 0,2 1 1,-7 0 0,6 0 0,-11-2 0,6 2 1,0 0 1,-5 1-2,5-3 1,-10 5-2,4 1 0,1-5 0,0 7 0,-5-4 0,4 4-1,-4 0 0,0 1-2,0 3 1,0-2-1,6 3-2,-6 0 0,0 3-1,4-2 0,-4 3 1,5 1 2,1 3 1,-2 1 0,1-2-2,0 4-5,0-2-2,0 2-6,-1 3-4,1-3-4,6 0-7,-2 0-1,-3-3 0,3 4 1,1-2 1,-1-2 2,1 1 0,0-2 3,4-3 0,1 1-4,4 1-2,-3-6-8,3 2-12,1-4-32,-1-1-56,5 0-123,-4-2-100,-1-4-61</inkml:trace>
  <inkml:trace contextRef="#ctx0" brushRef="#br0" timeOffset="-185665.18">6810 4878 325,'-4'-4'285,"4"4"-98,-5 0-74,5 0-46,0 4-32,-5-4-17,5 2-9,0 1-7,0 3-1,0 3-1,0-1 0,0-1 1,0 5 0,0 1 3,5 1-1,-5-1 3,5 4 1,-5 3 2,4-4 1,1 3 1,-5 0 2,5 1-2,0-1-2,-5 0 1,6 1-3,-2-1-2,-4 0-1,5 0-2,-5-2-1,5 2 0,-5-3 1,0 0-1,0 1 0,0-1 1,0-2 0,0 3 0,0-3-2,0-1-3,-5 1-6,5-3-9,0 0-16,0-3-26,0-2-38,0-1-63,0 1-109,5-3-83</inkml:trace>
  <inkml:trace contextRef="#ctx0" brushRef="#br0" timeOffset="-185249.22">6810 5141 126,'0'0'323,"0"0"-113,0 0-91,5 4-56,0-2-29,0-2-16,1 3-8,3 0-3,0 0-2,-3-3-1,3 2 1,1-2 2,0 3-1,-6-3 2,6 0 2,0 0 2,5-3 2,-5 1 4,-1-1 2,1 0 4,0 0 0,0-3 3,-1 1 1,-4 0 0,5-1-2,0 1-1,-6-1-1,2-2-3,-1 2 1,0-2-2,0 0-3,-5 0-1,4-3-2,1 2-1,-5-2 1,5 3 0,-5-2-1,5 1-2,-5-2 1,0 0-2,5 3 2,-5-4-1,0 4-2,0 1-4,0 1-2,0-3-1,0 4 2,0 2-2,0-2 0,0 3-1,0 2-1,0-3 0,0 3 0,0-3-1,0 3-2,0 3 0,0 0 0,4-1 0,-4 3 0,0 3 0,0 4-2,0-2 3,6 7-1,-6-4 1,0 7 0,4-1 0,-4 0-1,0 3 3,5 0 1,-5 1 1,0-1-2,5 0 0,-5 2 2,0-2-2,0 2 0,0-2-1,0 1 0,0 1-1,0-2 1,0 0 1,0 0-1,0 0-6,0-2-8,0-1-11,0 0-14,0 3-18,5-5-43,-5 2-96,5-3-128,-5-2-72</inkml:trace>
  <inkml:trace contextRef="#ctx0" brushRef="#br0" timeOffset="-183220.46">7260 5270 173,'0'0'285,"0"0"-117,5-2-75,0 2-38,5-3-20,0 1-11,-1 2-4,1-4-5,4 3-1,1-2-1,0 0-1,4 3-2,1-3-2,-1 0-2,1 0 0,0 3-2,4-3 0,-5 3-2,2-3 0,3 3-2,-10 0-1,5 0 0,-4 0-16,0 3-23,0-3-30,-6 0-43,1 0-80,-5 3-113</inkml:trace>
  <inkml:trace contextRef="#ctx0" brushRef="#br0" timeOffset="-183064.3299">7353 5359 130,'-6'2'218,"6"4"-89,-5-3-50,10-1-31,-5 1-15,6 3-7,3-4-2,1 1-1,0-3-2,4 4-1,1-4-4,10 0-3,-6 0-2,5 0-4,6-4-3,0 4-5,-1-3-12,0 1-20,0-4-37,6 1-71,-7-1-125</inkml:trace>
  <inkml:trace contextRef="#ctx0" brushRef="#br0" timeOffset="-182517.78">8169 4900 58,'0'-8'448,"0"5"-170,0 0-118,0 0-68,0 0-42,0 3-23,0 3-13,4 0-7,-4 3-3,0 0 3,5 2-4,-5 2-2,5 2 0,0 3-1,-5 0 0,5 1 0,-5 3-2,5-2 2,-5 2 0,0 0 0,0-2 0,4-1 0,-4 1 1,0-1 0,0 1 1,0-3-1,-4-3 0,4 0-1,0-1 0,-5-1 3,0-1 4,0-1 2,0 2 3,0-3 2,1 0 3,-7-1 1,1 0 1,1-1-2,-1 0-1,-4-1-4,4 3-4,-5 0 0,5-2-1,-4 2-4,0 2 0,2 1 0,-1-1-2,3 1 0,-5-2-1,5 1 0,1 5 0,4-6 0,-5 1-1,5 4 1,0-5-1,0 2 1,5 2 0,0-2 0,0-2-1,0-2 0,5 1 1,0 0-1,0-1 1,5 0-1,0-5 2,-1 0-1,6 0 0,-5-2 0,5-1 0,0-2 0,4-1 2,-10-2 0,6 0-1,0-1 2,-5 1 0,-1-3 2,1 3 3,-5 0 5,-1-3 2,2 2 3,-2 2 3,-4-2 0,5 0-1,-5 5 1,0-5-1,0 4-4,0-1-3,0 3-2,0 0-5,0 0-1,0 1 1,0-1-2,0 3-3,0 0-1,0 3-1,0-3 1,6 5 0,-6-2 0,0 3-1,0 2-1,4 1 1,-4-5-1,5 5 1,0 0-2,0-2 0,0 2 2,0-1 0,5 1-4,-5 1-3,4-4-5,-4 2-10,5 0-14,0-2-20,-1-4-28,6 1-36,-5 0-54,4-6-122,1 3-86</inkml:trace>
  <inkml:trace contextRef="#ctx0" brushRef="#br0" timeOffset="-182185.96">8529 4974 128,'0'0'360,"0"-3"-123,0 6-99,0-3-62,0 5-36,-4-2-20,4 6-11,0-2-5,-5 7-2,5 1-1,0-2 1,-5 6-1,5-2-1,0 5 0,-4-3 1,4 3 1,0 0-1,-6 3-1,6-3 0,0 0 0,0 0 0,0-1 1,0-2 0,6 1-2,-6-4 0,4-2 1,1-2 0,0-2 1,-1-2 1,2-2 0,-1-1 5,5-2 5,-6-6 5,11 1 4,-6-1 5,7-5 8,-7-1 4,6-2 4,0-2 0,-1-1 2,0 0 1,1-3-3,-6 1-3,1-1-6,1-2-4,-2 2-3,-3 2-5,-2-2-4,-4 0-3,0 1-2,0-1-4,-4 4-4,-7-1-6,1 0-9,1 3-14,-6 3-18,0 0-25,1 0-32,0 2-43,-1 3-60,0 1-109,6 2-84</inkml:trace>
  <inkml:trace contextRef="#ctx0" brushRef="#br0" timeOffset="-181970.26">8550 5237 403,'0'6'297,"-5"0"-123,5 0-79,0-2-42,-5 5-22,5-4-13,0 7-7,0-2 1,0 1-3,5 1-2,-5 1-2,5-2 0,-5 3-2,4 0 0,6-1-1,-5 1-3,0 0 1,4-1 0,2-1 0,-2 2 0,1-1 0,-1-2 1,6 0-1,0-1-1,0 2-10,0-4-22,3 1-40,3-3-61,-2-5-139,1 3-89</inkml:trace>
  <inkml:trace contextRef="#ctx0" brushRef="#br0" timeOffset="-181682.18">9096 5230 35,'0'2'165,"0"2"-70,5-3-40,5 2-18,-4 0-11,3-3 1,0 3-1,1-3-3,5 3-3,-1-3 0,1 0-3,0 0-3,3 0-2,-2 0-3,4-3 1,-1 3 0,1-3-2,-1 0-1,1 3 0,5-3 0,-11 2-2,6 1-2,-1-4-3,-4 2-16,0-1-32,-6-1-64,1 3-121</inkml:trace>
  <inkml:trace contextRef="#ctx0" brushRef="#br0" timeOffset="-181493.75">9179 5134 262,'-5'0'234,"5"0"-86,0 2-50,0-2-37,0 5-22,5 1-12,-5 0-6,5 2-3,0-1-1,0 5 1,0 2-5,5 0-1,-5 0-3,3 1-1,-2 3-5,4 0 1,-5-1-1,0 2 0,5 0 0,-1 3-1,-4-2 0,0 2-5,5 0-20,0-3-52,-1-2-113,1 1-107,0-1-72</inkml:trace>
  <inkml:trace contextRef="#ctx0" brushRef="#br0" timeOffset="-181005.77">9761 5040 338,'-5'0'274,"5"0"-116,0 0-66,5 0-38,-5 0-25,4 3-12,2-1-7,-1 1-2,0 5-3,4 1 0,-4-1 0,4 3 1,2 3-1,-7-1-1,6 4 0,-5 2-2,4-2 2,-3 2-3,-2-1-1,1 3 0,4-3 1,-9 1-1,6 1 0,4 0 1,-10-5-1,5-1 1,-1 0-1,2-2 0,-6-2 2,5 1 1,-5-5 4,5-1 9,-5 1 5,4-4 5,2-2 2,-6-2 3,4-4 7,1 1 5,0-1-1,4-2-7,-4-3-5,6-3 0,-7 3 0,1-2-3,4-2-6,-3 2-6,3-4-6,-4 3-1,0 1-1,1-1-4,3-2-4,-4 1-12,-1 0-17,1 1-30,-5 0-43,6-3-65,-1 4-134,-1-4-91</inkml:trace>
  <inkml:trace contextRef="#ctx0" brushRef="#br0" timeOffset="-180453.28">10239 4889 71,'0'-3'433,"0"0"-160,0 3-126,-4 0-69,4 3-34,0 0-20,0 3-11,0 1-5,4 2-2,-4 2-2,0 3 2,0 2-1,5 0-3,-5 1 3,5 2-2,0 1 1,-5 1-3,6-1 1,-6-1 0,4 0-1,-4 1 1,0-2-1,0 2 0,0-4-2,0 1 1,0-3 2,0 0-1,-4-4 1,-2 4-3,6-2 4,-10-5 5,5 1 5,1 1 2,-6-1 2,0 1 1,0-2 2,0-1 4,1 0-4,-6-1-3,5 3-4,1 0-3,-6 1-1,6-1-3,-2 0-1,1 0-3,1 3-1,4 0-2,1 0 2,-7 1 0,11-5 0,-5 5 0,5-1 1,-5-3 0,5 0 0,5 0 1,-5 1-1,5-4-1,-5 1 1,11-4-1,-7 0-1,1 2 0,4-8 1,6 2-1,-5 0-1,0-4-1,5 1 1,-1-4 0,-4-1 1,4-1-1,-4 0 1,0 0-1,5-3 2,-6 2 0,1 0 0,-5 0 0,5-2 1,-5 0-1,1 3 0,-6 0 1,3 1-2,3 1 2,-6 1-1,4 2-1,-4-2-1,0 6 0,5-1 0,-5 0-1,0 0 2,0 3-1,0 3 0,5 0 1,-5 2 0,0-2 0,5 6 1,-5-5 0,5 5-1,0 0 0,-5-2 0,5 2 1,0-1 1,4 3-2,-4-3 0,5 0 0,0 1-1,-1 0-2,1-5 0,0 4-4,0-2-5,4-3-7,-4 3-13,5-4-23,-5 1-29,4-3-42,-4 0-74,0-3-133,-1 1-65</inkml:trace>
  <inkml:trace contextRef="#ctx0" brushRef="#br0" timeOffset="-180195.69">10557 4938 119,'-5'0'324,"5"5"-123,0 1-86,0 3-49,5 1-27,-5 4-14,5 0-4,-5 0-6,5 5-1,0 0-2,0 3-4,-1 0-1,2 3-1,-6-1 0,4 2-2,-4-2 0,0-2-2,0 2-1,0 2 0,0-2 0,0 1 1,0-3-1,-4 0-1,4-3 1,0 3-1,0-2 0,0-4 0,0 1-1,0-4-13,0 1-22,4-3-30,-4-6-49,5 1-93,0-3-101</inkml:trace>
  <inkml:trace contextRef="#ctx0" brushRef="#br0" timeOffset="-179966.94">10528 4902 233,'5'-2'274,"9"-3"-111,1 2-72,0 0-39,4 0-20,1 3-10,-1 0-6,6 3-2,-6 3-1,6-1-3,-6 1-1,5 1-2,-9 5-2,-1-1-2,1 2-1,-9 2 1,-1-3 1,-5 5 1,0 0 0,-11 0 0,2-1 0,-11 3-1,-5-3-7,1 1-20,-5-1-38,0 1-69,-6-4-147,2 2-81</inkml:trace>
  <inkml:trace contextRef="#ctx0" brushRef="#br0" timeOffset="87020.53">5262 6695 295,'-5'-9'486,"1"3"-158,4 1-150,-6-1-86,6 4-41,0-1-25,0 0-12,0 1-7,6-2 1,-2 2-4,1-1-3,0 0 0,5 0-3,4 1-2,-3-1 3,3 0-1,6 0-5,-6 3 2,6 0 3,-1-1-1,0 1 1,1 0 2,0 0 0,-5 0-1,-1 1 0,0-1-1,-9 3-1,6-3 3,-11 3-2,0 0 1,-5-1 1,-6 4 1,-3-1 0,0 1 0,-11 2 1,0-2 0,-3 2 1,-7 0-3,5 3 0,-4-2 0,1-2 2,-2 2 1,6-3-2,0-1 1,4 1 1,1-1 0,4-2-2,6 3 2,4-4-2,0 1-1,0 0 0,6-1-2,4 1 0,0-1 1,4 1-1,1 0-1,4 0 3,7 0-1,-2 0 1,6-1-1,-1-2-3,1 0-6,-1 0-10,6 0-13,-11 0-26,6 0-39,-5-2-65,-5 2-98,-6-3-98,1 3-51</inkml:trace>
  <inkml:trace contextRef="#ctx0" brushRef="#br0" timeOffset="90305.58">1437 12151 263,'-9'0'256,"-1"0"-92,0 0-68,0 0-40,1 0-22,-1 0-6,0 0-1,0 2 0,0-2 1,5 0 3,1 0 2,-1 0-2,0 0-1,5 0-6,0 0-6,0 3-3,0-3-6,0 0-3,5 0-5,0 0-1,-1 3-1,1-3 1,0 0 0,5 2 0,0-2 2,5 0 0,-6 0 0,6-2-1,0 2 0,-1 0-1,1-3 0,0 3-1,-1 0 0,0-3-1,1 3 0,-5-2 2,0 2-1,0 0 1,-5 0 0,0 0 0,0 0 0,-5 0 0,0 0 0,0 2 2,-5 1-1,0 2 0,0-2 1,-5 3 0,-4-3 2,3 2-2,-3 1 1,0 0-3,-1-1 2,0 1-1,0-4-1,1 1 0,4 3-1,-5-4 0,6 1 1,-1 0 1,5 0 0,-5-3-1,5 1 0,0 3 0,5-2-1,-5-2 0,5 0-2,5 3 0,-5 0 0,5-3 1,5 0 1,-5 0 1,5 3-1,-2-3 0,8 0 0,-1 0-2,-5 0 2,4 0-3,1 0 0,-5 0 1,9-3 0,-10 3 0,6-3 0,-5 3 3,0-3 0,0 3 1,-5 0 0,0 0 0,-5-2 1,5 2-1,-5 0 3,0 0-2,0 0-2,-5 2 0,5-2 0,-5 0 0,0 0 0,0 3-1,0 0-3,-5-3 0,6 0-2,-7 3-1,7-3-3,-2 3-1,2-3-2,-6 0-2,6 3-4,-2-3-1,2 0-2,4 0-2,-5 2-1,0-2-2,5 0 0,-5 0 0,5 3 1,0-3 0,0 0 1,0 0-1,0 0-3,0 0-3,0 0-8,0 2-8,5-2-12,0 0-15,-5 0-14,5 0-21,5 0-26,-6 0-40</inkml:trace>
  <inkml:trace contextRef="#ctx0" brushRef="#br0" timeOffset="90906.63">1755 12233 178,'5'0'163,"4"-3"-50,1 3-36,-4 0-21,3-2-13,-4 2-8,5 0-3,-5-4 6,5 3 5,-6 1 5,6 0 4,-6 0-1,7-3-3,-6 0-1,0 3-6,4-3-9,-4 1-10,5 2-8,-6-3-5,7 3-3,-2-3-5,1 3-1,0-3 0,0 3 1,0 0 1,-1 0 1,-4 0-3,10 0 2,-10 0-2,9 0 1,-4 0 1,0 0-2,-1 0-1,0 0-2,7 0 3,-7 0-1,7 0 1,-7 0 0,6 0 0,-5 0 2,5 0-2,-6 0 0,0 0 0,1-2 1,1 2 1,-1 0-1,-2 0-2,-2-4 1,-2 4 1,1 0 0,-5 0 5,6 0 2,-6 0 2,0 0 2,0 0 5,0 0 0,0 0 4,0 0-1,0 0-4,-6 4-3,6-4-5,-5 0-1,5 2-3,-4-2-2,-2 3-2,2-3 0,0 0 0,4 3 1,-6-3-1,2 0 2,-2 3-1,1-3-1,1 2 0,-2 1 0,2-3 0,-6 6-1,0-5 0,-5 3-2,1-2-3,0 4-1,-6 0-3,5-1-2,-9 0-2,4 1-4,1-4-1,-5 4 1,-1-3 4,1 0-2,-1 2 4,1-2 1,4 0 3,-4 0 4,0-2 3,3 4 2,2-4 2,4 2 4,-4-3 4,4 3 1,0 0-1,6 0 2,-1-3-2,0 3 0,6 0-1,-6-3-4,5 0-2,5 3-3,-5-3 0,5 0 0,0 1-2,5-1 0,0 4 1,-1-2 2,6 1 1,0-3-1,0 0 0,5 2 1,3-2 2,-2 3-1,3 0 1,1-3-3,0 0 0,-6 0 3,5 0-1,1 0-1,0 0 0,-1 0-1,-5 0-2,6 3 2,-10-3-1,4 0-1,-3 0 0,-1 0 0,-6 0 0,1 3 0,0-3 0,-5 0-3,-5 3-4,5-3-5,-5 2-4,-4 1-9,-1-3-6,0 3-9,-5-1-9,6 1-11,-7-3-13,7 3-13,-6-3-21,6 2-22,-7-2-41,7 0-79</inkml:trace>
  <inkml:trace contextRef="#ctx0" brushRef="#br0" timeOffset="91898.38">1100 13027 483,'-14'-11'502,"-6"3"-176,5-1-146,1 2-81,0 1-40,-1-3-21,5 8-9,-4-5 0,-7 3 3,7 1 5,0 2 5,-6-3 1,0 6 0,1-3 3,-2 5 7,3 1 6,-7 1 11,5 5 9,-4-2 15,-5 7 18,5 2 16,-1 3 14,1 0 9,0 5 4,-1 1-4,0 0-9,6 2-11,-1 0-16,1 3-17,4-2-19,0 1-19,6 1-18,-1-2-10,0-2-10,10 2-7,0-4-6,0 0-2,10-2-1,0-3-3,-1-2 0,6 2-1,5-6-2,-1 1 0,1-4-1,4-1-1,1-1 1,4-7 1,0 2 0,1-3 0,3-6 3,2 0 1,-1-3 0,1-4 1,4-1-2,-6-2 1,2-4 1,-6-2 1,0-1 0,1-2 0,-11 2 5,1-1 4,-1-1 5,-9-3 2,-1 0 1,-3 1 2,-6-4-3,0 1 2,0-1-4,-6 1-5,-3-1-2,-1 1-3,-5 3 0,-4-1-3,4 3-2,-4-3-2,-1 6 1,5-1 2,-3 2-4,-3 1-4,2 3-6,-1 3-22,6 2-44,-1 1-65,0 3-75,5 5-66,1-3-67,9 6-97,-6 0-168,6 3-78,0-2-13,6 5 32</inkml:trace>
  <inkml:trace contextRef="#ctx0" brushRef="#br0" timeOffset="92241.34">855 13343 339,'-3'-3'540,"-3"0"-68,6 3-184,-4 0-131,4 0-70,0 6-39,0-3-19,0 3-1,0-1 1,0 5 9,4 2 9,2 2 12,-6 2 7,3 3 8,3 4 1,3-1-5,-3 0-5,3 2-10,1 1-10,0 0-13,0-2-9,5 1-7,-6 0-4,6-3-5,0 1-3,0 1-1,-1-4-2,-4 1 2,5-2-3,-1 2-1,0-1 0,1-2-2,-1-4-3,1 4-7,0-1-15,-1-2-25,-3-1-27,3-1-29,1-4-32,-6-2-39,6-1-51,0-2-69,0-3-90,-6-3-77,6-1-31</inkml:trace>
  <inkml:trace contextRef="#ctx0" brushRef="#br0" timeOffset="93314.87">1672 13187 259,'-5'0'260,"0"-3"-77,0 3-62,1 0-40,4-3-21,-6 3-10,2 0-4,4 0 0,-5-2 2,0 2 1,5 0 1,-5 0-8,5 0-6,0 0-9,0 0-4,0 0-5,0 0-6,0 0-4,0 0-4,0 0 0,0 0-2,5 2 1,-5-2-1,0 0 1,5 0 2,-5 3 2,5-3 3,-1 3 3,2-3 2,-2 3 3,6-1-1,-5-2 1,9 3 1,-4-3-2,0 3-2,0-3-2,0 3 0,4-3-1,-4 0-2,5 2 0,-1-2-1,1 0 0,-6 0 1,6 3-1,0-3-1,0 0 0,0 0 0,-1 0-1,-4 0-2,5 0-4,-6 0 0,1 0-1,4 2-2,-3-2-8,-1 3-19,-6-3-29,6 0-50,0 3-83,-10-3-144,0 0-89,0 0-46</inkml:trace>
  <inkml:trace contextRef="#ctx0" brushRef="#br0" timeOffset="93497.98">1647 13362 309,'0'0'485,"6"0"-138,3 0-142,1 0-94,4 0-49,1 0-23,0-1-12,4 1-5,6-4-3,0 2 0,-1 2-1,5-3-1,0 0-3,1 3-5,4-3-11,-5 0-19,0 3-33,1-3-56,-2 0-88,-2 3-153,-2-2-78,-5 0-47</inkml:trace>
  <inkml:trace contextRef="#ctx0" brushRef="#br0" timeOffset="94102.34">2287 12904 96,'0'-8'491,"0"2"-114,-5 1-140,5-1-101,0 3-55,0 1-29,0-1-18,0 3-7,0-3-4,0 3-3,0 0 0,0 3-2,0-3 1,0 5 2,0 0-2,0 4 0,0-1 3,0 6 7,0 0 5,0 3 2,0-1 2,0 5 3,0 2 8,0 4 2,0-2 0,0 5-7,0-3-5,0 6-3,-5-2-5,5-1-7,-5 3-10,1-2-3,4-2-4,-6 5 0,2-5-1,4-2-2,-5 1 0,0-3 0,5 0 0,-5 0 1,5-6-1,0-1 1,-5 0 7,5-2 4,-5-2 4,5-3 5,0-3 2,0 1 3,0-4 4,0 1 7,0-4 4,0 0 5,0-2 9,0 0 9,0 0 11,0 0 9,5 0 11,-5-2 10,0 0 5,5-4-3,-5 1-8,5-2-9,0-3-16,0-1-10,-1-1-15,2-4-15,3 3-14,-4-4-10,5 3-3,-4-2-7,3 2 3,0-3-3,-3 1-2,3 2-1,1 1-2,0-1 2,-5 1-1,4-2 1,1 4 1,0 1 1,0-2 0,4 1-1,-9 4 1,5 1-2,1-3-1,-1 6 3,-1-2-3,-5 3 1,6 2 1,-5-3-1,5 3-1,-5 3 3,0-1 4,-1 1 0,1 2 2,0 4 2,0-1 3,0 3 1,0 3 2,-5-2-1,5 3-1,-1-2 0,-4 4-4,5 1-3,-5-3-3,5-1-1,-5 2 0,5 1-3,-5-1-2,6-1 0,-6-3 0,4 3 1,-4-1 0,5-3 0,0 0-2,-5 0-4,5-1-12,0 2-32,-5-5-55,4 5-63,0-4-59,2 1-55,-1-4-65,5 1-82,-5-5-123,0-1-70,5 3-9</inkml:trace>
  <inkml:trace contextRef="#ctx0" brushRef="#br0" timeOffset="94417.11">2844 13480 19,'-5'-5'586,"-5"-1"6,1 4-131,-2-1-157,1 0-105,1 0-46,0 3-15,-6 0 1,6 3 4,-6 3 10,0 0 9,5-1 2,-4 6-8,3-3-22,7 3-30,-6 3-28,10 0-19,-5-1-19,5 3-14,0 1-11,5-1-5,0-1-3,0 1-4,5 1-1,-1-2 1,-3 0 0,3 1-2,1-2 0,0-2 0,-1 0-1,-3 0 1,3-2 3,-4 1-3,0-2 3,-5-1-2,5 0 1,-10-2 0,5-1-1,-5 1-1,0 0 1,-4-4-14,-1 4-26,0-4-42,0 4-51,-4-4-49,-1 1-41,5-3-41,-5-3-45,0-2-41,6-3-47,-1-3-65,0 0-58,0-3-18</inkml:trace>
  <inkml:trace contextRef="#ctx0" brushRef="#br0" timeOffset="94609.83">2692 13428 189,'0'-2'578,"0"0"-4,6-2-185,-6 1-157,9 1-105,-3-1-58,-2 0-30,6 3-16,0-3-6,0 3-2,0 3-2,-1-3-1,6 0 0,0 0 0,-2 0-3,7-3-2,0 3-1,-5 0-4,4 0-2,1 0-8,-1 0-16,1 0-24,-5 0-31,4 0-37,1-2-61,-6-1-86,6 0-146,-5 3-83,-1-3-31</inkml:trace>
  <inkml:trace contextRef="#ctx0" brushRef="#br0" timeOffset="94841.42">3205 13517 301,'-4'0'559,"0"0"-80,-2 2-165,6-2-125,0 0-80,6 0-44,-6 3-25,4-3-12,5 3-6,2-3-2,-3 2 0,8-2 0,-2 0-2,6 0-5,-1 2-5,6-2-2,-1 4-2,5-4-4,-3 3-11,2-3-20,1 0-24,-4 0-33,4-3-51,1-1-86,-1 2-153,-4 0-96,-1-1-45</inkml:trace>
  <inkml:trace contextRef="#ctx0" brushRef="#br0" timeOffset="95316.22">3679 13088 454,'0'-9'558,"0"4"-92,0-2-180,0 3-126,5 2-75,0 2-39,0 0-19,0 0-8,5 6 1,-5-2-2,0 7 0,4 1 2,1 1 2,-4 3-1,3 3-1,-4 1-2,5 5-5,-6-1 0,1 4-3,0 0-2,0 2-1,-5-1-3,5 2 0,0 0-1,-5-2 1,0 2-3,4-1 2,-4-3-3,0-3 0,0 2 0,0-4 1,0-3 0,0-5 2,0 3 9,0-7 17,0-1 26,0-4 33,0 0 37,-4-5 32,4 4 26,0-4 16,0 0 6,0 0-7,0-4-17,0 4-33,0-5-33,4 0-29,-4-4-27,0 1-21,6-3-12,-2-2-7,1-1-5,0 0 0,-1 0-2,2-2-1,3 2-1,-3-2 0,3-4-2,1 3-1,-1 1-2,1 0 2,1 2-2,-2-3-3,1 6 0,0 0 1,-1 0-1,1 3 0,0 2 0,0 1-2,0 2 0,-1 2 0,-4 1 1,5 0 1,0 4 1,0 1-2,-5 1 2,4 2 2,-4 3-1,0 0 1,4 3 1,-3 0-3,-1 3 1,5-1 0,-6 0-2,1 1 0,0 0-4,-1 2-3,2 0 3,-2-3 0,6 1 1,-5 0-1,1-4-2,2 3-6,-2-4-7,4-2-23,-2 1-55,4-2-73,-3 2-75,0-4-69,2-1-80,-2 0-103,1-3-156,-1-1-65,2 2 1</inkml:trace>
  <inkml:trace contextRef="#ctx0" brushRef="#br0" timeOffset="95579.07">4309 13527 111,'0'-2'575,"0"-4"2,5 4-167,5 2-161,-5-3-110,5 3-65,-1 0-35,7 3-17,-7-3-10,1 5-3,-1 0-1,1 4-1,-5-1 1,5 3-1,-5-1 0,0 5-4,0-3 0,-5 3 0,0 2 0,0-4-1,0 1 1,0-1 4,-5 2 11,5-2 14,0-2 15,0-3 14,0 1 20,0-1 22,0-6 21,5 4 15,0-3 6,-5 0 6,4-3 0,7 0-7,-2 3-13,0-3-19,1-3-21,10 3-17,-5-3-20,4 0-20,1 3-12,-1-3-10,1 0-16,-1 1-33,1 2-67,-6-3-80,6 1-76,-5-1-108,5 1-167,-11-7-114,6 0-69,-10 3-14</inkml:trace>
  <inkml:trace contextRef="#ctx0" brushRef="#br0" timeOffset="96593.48">4881 13689 373,'0'0'422,"0"-2"-135,5 2-116,-5 0-77,5 0-39,0 2-19,-5 1-7,5-1 8,-1 4 1,2 0 3,-6 3 1,0 1 5,3 4-1,-6-1-4,3 4-7,-6 2-15,-3 4-5,4-2-4,-10 1-4,5 0-15,-9 0-27,4-1-44,-4 3-87,-1-3-176,0 1-92,-4-2-56</inkml:trace>
  <inkml:trace contextRef="#ctx0" brushRef="#br0" timeOffset="98384.73">5688 13085 197,'0'0'233,"0"-3"-73,-6 3-55,6 0-37,0 0-19,0 0-11,0 0-7,0 0-6,0 0-5,6 0-4,-6 0-2,0 3-1,0-3 0,0 3 6,0-1 2,0 2 5,0 3 4,0-1 4,0 2 2,0 3 2,0 0 1,0 3-3,-6-1-2,6 4-2,-5 3-4,5 2 0,-5-3-3,5 6-3,-5 0-3,5-1-4,-4 3-2,-1-3-2,5 2-4,0 1-3,-5-2-2,5-1-1,-5 2 1,5-4-1,-5-1-1,5-1 0,-5-4 3,5 1 3,0-3 2,0-1 0,0-4 2,0-2 3,0 2 2,0-3 3,0-4 3,0 3 3,0-1 0,0-3 6,0-1 3,0 3 2,0-3 3,0 0-2,0 0-1,0-3-4,5 2 0,-5-5-7,0 1-4,5-1-4,0 0-5,-5-4-4,5 1-5,0 1 2,-1-1-1,-4 0 2,5-1-2,0 2 1,0-3-1,1 0 3,-2 0-1,-4 3-3,5-3 1,0 0-1,-1 2-2,2 2 1,-2-2 2,-4 1-4,5-1 2,1 4-1,-2-1 0,-4 1 0,5 3-1,-5-1 0,5 0-1,-5 3 0,0-3 0,0 3 1,4-3 1,-4 3-2,0 0 1,0 3-1,0-3 1,6 3 2,-6 3 0,0-1 0,0 0-1,4 3 2,-4 1 0,0 2-1,5-3-1,-5 3 0,5 3-1,-5-3 0,5 3 2,-5-3-3,0 2 2,0-2 1,5 3 0,-5 0 0,0-4 1,0 4-1,0-2-1,0-2 0,0 1 0,0 1 0,0-2-1,0-1-1,0-1 1,-5 1 1,5-4 0,0 3 0,0-6 0,0 4 1,0-3 1,0 3 0,0-4-1,0 2-1,0-3 1,0 5-1,0-3-1,5-1-1,-5-2-1,0 3-4,0 0-4,5 0-13,-5-3-19,4 0-24,-4 0-31,6-3-51,-6 0-84,4 0-147,1-2-79,0 2-33</inkml:trace>
  <inkml:trace contextRef="#ctx0" brushRef="#br0" timeOffset="98787.38">5926 13558 166,'0'-3'499,"0"0"-97,0 0-157,5 1-112,0 2-60,5-3-34,0 0-17,-1 3-8,-4 0-4,5 0-2,0 0-2,0 3-1,-1 0-3,1-1 1,-5 4-2,5-1 0,-5 4-1,0-1-2,-1 1 2,-4 1-1,0 1 1,-4 2 0,-1-1 0,0 2 0,0-4 1,-5 4 1,5-2 0,-4-2-1,-6 4 4,5-2-1,0-2 2,-4-2 3,4 3 4,0-3 5,0 0 3,0 1 4,1-1 0,4-3 1,0 1-3,0-1-1,0-2-5,1 3-5,4-4-5,0 2-3,0-2-1,0 1-2,4 0 0,1-1-1,0-2 0,0 3-1,5-3 2,0 3 0,-1-3-1,6 0 1,0 0-1,4-3 0,-4 3-1,4 0 0,1-3-10,-1 3-14,1-2-20,0-4-26,-1 0-46,-4 1-70,4-1-127,-4 1-100,4-1-52</inkml:trace>
  <inkml:trace contextRef="#ctx0" brushRef="#br0" timeOffset="99214.75">6381 13357 224,'0'0'346,"0"0"-104,0 0-88,5 0-61,-5 0-39,0 0-20,4 0-10,2 0-7,-2 4-1,1-4-1,4 0 1,1 1 2,1-1-3,-2 0-2,6 3-3,-1-3 2,1 0-2,0 0 0,4 2 4,-4-2 0,4 0 5,1 0 1,-6 0 3,6 0-1,0-2 3,-1 2-1,-4 0-5,-1 0-3,1-3-2,-5 3-4,4 0-3,-4 0-2,-5 0-3,4 0-1,-3 0-2,0 0-2,-2 0-4,-4 0-10,5 0-11,-5 0-18,0 0-26,-5 0-38,5 3-46,-4-3-65,-2 0-91,-3 2-75</inkml:trace>
  <inkml:trace contextRef="#ctx0" brushRef="#br0" timeOffset="99410.17">6376 13467 310,'0'2'302,"-5"4"-105,10-3-74,-5-1-43,5 1-21,0 0-12,5 0-3,-6 0 1,6 0 1,4-1-1,1 1-5,0-3-5,4 0-6,2 0-6,3 0-6,0 0-5,-5 0-3,5 0-2,1 0-1,-5-3-3,4 3 0,-9 0-2,4 0-1,-4-2-6,-1 2-11,-4-3-20,1 3-30,-2-3-46,-3 3-70,-6-3-110,0 0-85</inkml:trace>
  <inkml:trace contextRef="#ctx0" brushRef="#br0" timeOffset="102832.09">7031 13115 269,'-5'-3'258,"5"3"-83,-5-2-61,5-1-38,0 0-22,0 0-12,0 3-8,0-2 0,-5-1-1,5 3 1,0-2-1,0 2-1,0-4-3,0 4-4,0 0 1,0 0-1,0-2-2,0 2-2,5 0 0,-5 0 0,0-3-1,0 3-1,0 0-1,0 0 0,0 0-1,0 0 0,0 0-4,0 0-2,0 0-3,0 0-2,0 0 0,0 3-3,0-1-1,0 2-2,0 1 7,0 0 5,-5 6 4,5 0 2,0 3 2,0 2 0,-6 4 2,6-1-1,0 3-6,-4 0-3,4 3-4,0 0-2,-5 2-2,5 0 0,-5 0-3,5 1 1,0-2 0,-5 1-1,5-3-2,-5 1 0,5-3-1,-5 0 1,2-1 1,3 0 0,-6-2-1,0-6 1,2 3 1,-1-4 0,5-2 0,-5-2 0,0 1 0,5-3 0,0-2 1,-5 0 4,5-2 5,0 1 6,0-3 4,0 0 3,0 0 2,0 0 1,0-5 0,0 0-2,0-1-7,5-3-4,-5 2-5,5-2-2,-5-2-2,5 0 0,-5 0-3,5 0 1,-1 0 0,-4-3 0,6 3 1,-6-2 0,6 2 0,-6 0 0,3 0-1,-3 0 1,5-1 0,-5 5-1,5-2-1,0 3-2,-5 1 1,5-1-1,0 4 1,-5-1 0,4 0-1,2 0-1,-1 3 2,-5 0-1,5 3 0,0-3 0,-1 3-1,1 2 0,0 1 0,0-1 1,-5 4-1,5-1 1,-1 3 1,-4 0 0,0-1 0,6 5 1,-6-4-2,0 3 1,0-1-1,0 1-1,4 0 0,-4 0 0,0-1 0,0-1 1,0 0 0,0 0 0,0-2 0,0 1 0,0 1-2,0-3-3,0-1-13,5-1-17,-5-1-24,5 0-32,0-1-54,0-5-85,0 4-143,0-4-87,0 1-35</inkml:trace>
  <inkml:trace contextRef="#ctx0" brushRef="#br0" timeOffset="103084.2">7314 13634 248,'-5'0'527,"5"3"-91,-5 0-170,5 0-117,0 3-68,-5 1-39,5 1-21,0 1-10,-5 1-5,5 1-3,0 4-2,0-4 0,0 2-1,0 1 0,0-3 1,5 3-2,-5-1 1,5-2 0,-5 4 0,0-5-2,5 4 0,-5-3-1,0 0-4,0 0-4,5 0-13,-5-5-18,0 1-22,0-4-36,0 3-54,5-3-81,-5-3-129,0 0-70</inkml:trace>
  <inkml:trace contextRef="#ctx0" brushRef="#br0" timeOffset="103350.42">7529 13533 211,'0'0'486,"0"-4"-140,0 2-146,4 2-93,2 0-50,3 0-29,1 0-12,0 0-8,0 0-2,-1 0-3,6 0-1,0 0-1,-1 2-1,1-2 3,0 0-2,4 4 0,0-4-1,-4 0 0,5 0 0,-5 3 0,-1-3-1,1 0-8,0 0-11,-5 0-20,-1-3-36,-4 3-55,5-4-88,-6 2-130,1 0-66</inkml:trace>
  <inkml:trace contextRef="#ctx0" brushRef="#br0" timeOffset="103594.34">7661 13426 182,'0'0'460,"4"0"-126,-4 0-136,0 0-86,6 2-50,-6 1-26,5 2-13,-5 1-5,4 3-2,1-2 1,-1 2 3,2 4 1,-2 2 1,1-2-1,1 1-4,-2 2-2,1 1-3,0-3-4,5 3-4,-6-2-1,1 2-2,1-1-1,-1 1-1,-1-1-1,1-1 1,0 1 0,-1-3-2,-4 1-6,6-3-9,-1 0-16,-5 0-17,0-3-29,0-2-41,0 2-59,0-5-95,0-1-96,0 1-52</inkml:trace>
  <inkml:trace contextRef="#ctx0" brushRef="#br0" timeOffset="104002.35">8017 13365 406,'0'-3'439,"0"2"-157,0 1-127,0 0-72,0 0-40,5 1-19,-5 4-11,0 1-4,5 3-2,-5 2 1,4 0 0,-4 2 0,6 6 1,-3-2 0,3 3-1,0 2-1,-2 0-3,6-3-2,-5 3-1,4 0-1,-4-4 0,0 4 0,5-2-1,-5-4 1,5 1 2,-5-1-2,-1-2 0,1 1 1,0-5-2,0-2 2,0 1 2,-1-3 7,-4-2 11,0-1 13,6 0 8,-6-1 5,0-4 4,4-1 0,-4-3 0,5-1 0,1-2-3,-2-2-3,1-3 0,0 1 17,0-3 13,5-2 6,-6 3 4,2-5 3,-1 1-2,-1 0-6,1-1-7,5-2-20,-5 0-16,0 3-7,0 0-6,4-1-10,-4 2-10,5-2-3,-5 4-2,0-1-3,0 1-17,0 1-32,-1 5-36,2 2-39,-6-4-42,4 8-62,1-5-102,-5 7-149,5-4-65,-5 6-16</inkml:trace>
  <inkml:trace contextRef="#ctx0" brushRef="#br0" timeOffset="104555.22">8364 13316 402,'0'-3'498,"0"3"-187,5 0-138,-5 3-82,4 0-44,-4 0-21,6-1-13,-2 3 3,1 1-3,0 2 0,5 1-3,-5 0 1,0 0 3,5 3-1,-6 1 0,1 1-9,5 1 0,-5 0-2,0-1 1,0 2-2,0 1-1,-1-3 2,2 3 1,-6-5 3,4 3 1,-4 1 0,0-5 0,-4 4 2,4-3 1,-6 0 0,2-2 1,-1 2-4,-5-1 0,1 0 3,3-1 0,-9 2-2,6-1 1,-1 0-3,0 0 1,1 0-1,-1-3-1,-1 0-3,2 1 1,4-2 0,-5 2-2,7-4 1,-3 1-1,6-4-1,-5 4 4,5-3-3,0-1-1,0 1-1,0 0 1,0 0 0,5-3 1,4 0 0,-3 0-4,3 0 1,0-6 1,2 3 1,-1-2 0,-1-1-1,6 1 1,-5-1 0,0-2 1,-1 0-1,1 0 0,0-3 1,-5 3 0,4-1 0,-3-2 0,-2 3 0,1-2-1,-5 1 4,5 0 9,-5 1 11,4 3 9,-4 3 6,0-1 3,0 0 2,6 0 1,-6 0 0,0 3-11,0 0-9,0 0-10,0 0-8,0 0-4,5 3-1,-5 0-1,0 0-2,0 2 0,4 4 0,-4-5 0,6 5 1,-2 0-1,1 1 1,0-2-1,-1 1 0,7 0-1,-6-2 1,4-2 1,1 4 0,0-1 0,-1 0-1,2-2 0,3-1 0,-4 1-2,0 0-2,-1-1-9,1-3-13,0 1-14,0-3-17,-1 0-19,-3 0-22,3-3-31,0-2-40,-3 3-51,-2-7-74,1 3-111,1-2-47</inkml:trace>
  <inkml:trace contextRef="#ctx0" brushRef="#br0" timeOffset="104846.6">8735 13343 351,'0'-6'492,"0"4"-157,0 0-144,0-2-84,0 4-43,5 0-17,-5 4-9,5-2-4,0 3 4,-1 1 6,2 5 7,-1 2 5,4 1-2,-4 3-4,0-1-6,4 3-3,-3 3-6,3 0-9,-3 0-5,3 1-4,0 1-4,-3 1-6,3-3-2,-3 0-3,3 0 1,1-1 0,-5 1-2,4-2-3,-3 0 1,-1-1 1,4 0 1,-5-2 0,2-1-1,-2-3-1,1 1-2,-5-3 1,5 0-2,0-2-10,-5-1-17,0-3-22,5-2-20,-5 0-32,0-3-44,6-3-67,-6-2-100,0-1-108,-6-2-51</inkml:trace>
  <inkml:trace contextRef="#ctx0" brushRef="#br0" timeOffset="105088.65">8814 13340 284,'0'-11'483,"0"4"-151,4 1-143,1-3-84,0 6-45,-1-2-25,6 0-13,1 3-6,-2-1-3,6 3-2,-6 0 0,6 0-2,-6 0-1,6 3-1,0-1-3,-5 3-1,0 0 1,0 1 0,-1 3-1,-3-2-2,-2 4 2,-4 1-1,0 1-1,-4-2-1,-2 4 0,-3 1 0,-1 0-2,0-2 1,0 3 0,-5-4-2,0 3 3,2-1-1,-3-2 0,3 1-5,-2 0-14,0-3-36,0 0-69,0-4-134,0 5-108,6-3-73</inkml:trace>
  <inkml:trace contextRef="#ctx0" brushRef="#br0" timeOffset="117606.13">15354 11104 9,'-6'-3'286,"6"3"-70,0 0-58,0 0-39,0 0-24,0-2-15,-5 2-14,5 0-8,0-3-11,0 3-8,0 0-8,0 0-5,0-3-7,0 3-4,0 0-1,0 0 1,0-3-1,0 3-1,0 0-1,0 0 0,0-3-1,0 3 0,0 0-1,0 0-3,0-3-2,0 3 0,0 0 2,0 0-2,0 0 1,0 0-2,0 0 1,0 0 0,0 0 1,0 0-2,0 0-3,0 3 3,0-3-3,0 0 1,0 0-2,0 0 0,0 0 0,0 0 0,0 3 1,0-3-1,0 6-1,0-1 0,0 0 1,-4 4 4,4-1 2,-6 3 2,3 3 2,-3 0 1,2-1 2,-1 1-2,-1 3-1,2-1 0,-1 1-4,0-1-1,5-3 0,-5 1 1,0 1-1,5-4 2,-4-1 2,4-1-2,0-1 4,0-3 4,-5 3 2,5-5 6,0 3 8,5-4 10,-5-2 8,0 4 10,4-4 13,1 0 5,5-4 3,-1-1-2,2-1-2,-1 0-10,3-1-4,-2-1-8,4-1-14,-6 0-8,6 2-5,-6-4-3,6 2-4,-5 1-3,4 0-4,-4 0-3,1 2-3,-2-2-1,-4 3-4,-1 2 1,2 1-2,-2-2-2,1 2-1,-5 2 0,6 0-1,-6 2-1,0 2 2,0-2 0,0 2 0,0 5 1,0 0 1,0-1 0,0 0 0,0 3 0,0-2 0,0 1 1,5-2-1,-5 1 1,0-3 0,4 2-2,-4-3 1,5-3 0,-5 4-1,4-6 0,-4 3 1,6-6-3,-2 3 1,1-6 2,5 1 1,0-1 1,0-4 0,-1 1 3,2-1 1,-2-1 6,0 0 0,2-1 0,-7-1 0,6 2 1,0-3-1,-5 3-3,4-2-2,-3 2-2,3 0-3,-3 0-1,-2 0 0,6-1-2,-6 5-1,-4 1 0,6 1-1,-2-1-3,-4 3-10,5 1-28,-5-1-32,5 3-31,0 0-44,5 0-72,-4 0-159,2 0-101,2 3-66,0-1-14</inkml:trace>
  <inkml:trace contextRef="#ctx0" brushRef="#br0" timeOffset="117900.79">15633 11302 252,'4'0'275,"1"0"-116,0 2-72,5-2-41,-1 0-21,1 0-9,0 4-1,4-4-1,-4 0 1,5 0 0,-1 0 3,1 0-1,0 0 1,-1 0-2,1 0-4,0 0-3,-1 0-1,1 0-1,-5 0-2,-1 0 0,0 0-2,-3 0-1,4 1-10,-5-1-25,0 0-39,0 0-59,0-1-104,-5 1-88</inkml:trace>
  <inkml:trace contextRef="#ctx0" brushRef="#br0" timeOffset="118093.57">15808 11337 123,'0'5'152,"-4"1"-45,4 3-25,-6-3-5,6 2 3,-5-1 4,5 2 2,-5 3-10,5-2-13,0 1-9,-5 0-5,5 0-11,0 2-11,0-1-7,-4 1-7,4-2-3,0 0-3,0 3 0,0-3-2,0 1-2,0-5 0,0 5-1,4-3-1,1 0-1,0-3-7,0 0-27,1-3-44,3-1-84,-4-2-137,4 0-72</inkml:trace>
  <inkml:trace contextRef="#ctx0" brushRef="#br0" timeOffset="118299.57">16145 11234 211,'5'0'336,"5"0"-132,-6 2-88,6-2-51,0 0-20,0 3-14,0-3-6,-1 0-3,1 1-1,5-1-1,-6 4-3,1-2-6,1-2-7,-2 3-17,1 0-37,-1 0-58,-3 0-111,-2-3-99,1 3-67</inkml:trace>
  <inkml:trace contextRef="#ctx0" brushRef="#br0" timeOffset="118462.06">16028 11324 263,'0'3'194,"0"0"-73,5-2-38,0 3-16,0-2-5,4 1-4,1-1-2,0 2-4,4-2-7,1 1-10,0 0-11,4 0-7,1-1-7,-1 2-5,1-2-12,-1 1-32,1 0-64,0-3-123,-1-3-90,1 0-64</inkml:trace>
  <inkml:trace contextRef="#ctx0" brushRef="#br0" timeOffset="120617.37">16448 11162 56,'0'0'115,"-5"0"-27,5 0-22,0 0-15,-5-3-13,5 3-6,-5 0-4,5 0-1,-4 0-1,4-3 1,0 3 2,-5 0 0,5 0-1,0 0 0,0-3 0,0 3-1,0 0 2,0 0 0,0 0 0,0 0 0,0 0-1,0-3-1,0 3-1,0 0 0,0-2-1,0 2-3,0-3-1,0 3 2,0-2 2,0 2-2,0-3-1,0 3-2,0 0-3,0 0-1,0-3-3,0 3-3,0 0-3,0 0-2,0 0-2,0-3 1,0 3-2,-5 0-2,5-2 1,0 2-1,0 0 2,0 0-1,0 0 0,0 0 0,0 0-1,0 0 0,0 0 0,0 0 0,0 0-1,0 0 0,0 0 0,0 2 0,0-2 1,0 3-1,-6-3 0,6 3 1,0 2 0,0-2 0,-5 2 0,5 4-2,-4-1 1,4-1 1,-10 5 6,5-1 3,0 2 2,1 2 2,-1 1 4,-5 1 0,0-1 1,5 4 0,0-5-4,-5 4-2,1 1-5,3-3-1,2 2-3,-6-3 0,6 1-2,-2-4 2,2 4 0,-6-3-1,10-1 0,-5-1 0,0-1 1,1 0-2,-2-3 4,1 0-4,5 0 0,0-3-1,-4 1 2,4 0 1,0-3-1,0 0-1,-6 0-1,6-1 1,0-2 0,0 3 2,0-3-1,0 0 1,0 1 0,0-1 0,0 0 4,0 0 3,0 0 5,6-1-1,-6 1 2,0 0 0,4-5 0,-4 5-1,5-6-3,1 3-6,-2-3-4,1 0-1,5 1-1,-5 0 0,-1-3-1,6 2 0,-5 1 1,4-4 2,2 4 0,-7-3 0,6 2 0,0-2-1,0 2-1,0 1 0,-1 0 0,1-1 0,0 3-1,-6 0-1,1 1-1,6-1 2,-6 0 0,-1 3 1,1 0-1,0 0-1,0 3 1,-1 0 1,2-1 1,-1 1 0,-1 2 1,-4 2-2,6 0 1,-2 1 0,-4 1 1,5-1-2,-5 3 0,0 0-1,5 0 0,-5 1 1,0 1 0,4 1-1,-4-4 0,0 5 1,6-4 0,-6 2 0,0-2 0,0-1 0,5 2-1,-5-2 2,0-1-1,0-1-1,0 1-1,0-3 1,0-1 1,0-3-2,-5 4 2,5-4-7,0 1-14,-6 0-25,6-3-46,0 0-78,0-3-147,0 0-89,0 1-49</inkml:trace>
  <inkml:trace contextRef="#ctx0" brushRef="#br0" timeOffset="120916.81">16683 11555 104,'0'-3'459,"0"3"-161,0 0-135,0 0-74,0 3-41,0 0-18,5 0-5,-5 3-3,0 1-1,4 1 1,2 3 3,-2-1 0,5 2 2,-4-1-6,6 5-4,-2-1-4,1-2-1,-6 1-4,1 2-2,5-2-2,-10-1-1,5-2-1,-5 3-2,6-2 1,-6-4 0,0 0 1,0 0-1,-6-2 0,6-1-1,-5 1 0,-5-4 2,1 1-1,3 0-1,-7-3-1,2 3 1,-3-6-5,4 3-14,1-3-22,-2 0-35,1-2-55,2-3-92,2 0-131,2-1-66</inkml:trace>
  <inkml:trace contextRef="#ctx0" brushRef="#br0" timeOffset="121100.32">16784 11519 71,'10'-3'318,"1"3"-110,-1-3-76,-1 3-45,0 0-21,1-2-14,5 2-4,-5 0-3,4 0-1,-4 2-6,5-2-7,-5 0-8,4 3-4,2-3-6,-7 3-4,6-3-2,-1 3-3,-4-3-8,0 0-20,4 0-43,-3 0-78,3-3-148,-4 3-82</inkml:trace>
  <inkml:trace contextRef="#ctx0" brushRef="#br0" timeOffset="121333.89">17170 11459 448,'6'0'326,"-1"-4"-143,5 4-86,-1 0-45,1 0-26,0 0-13,-1 4-6,6-4-2,0 0 0,0 0-2,-1 3 0,1-1-6,-1-2-17,6 0-40,-5 0-62,4-2-127,-4-1-87</inkml:trace>
  <inkml:trace contextRef="#ctx0" brushRef="#br0" timeOffset="121828">17595 11123 209,'0'0'298,"6"3"-126,-6-1-80,5 2-37,-5 1-13,5-2-9,-5 5-1,5 0 2,-5 1 6,0 1 3,0 4 4,0 0-2,0 2-4,-5 4-1,5-1-3,-5 0-2,0 3-7,-1 0-1,2 3-6,-6 0-3,6-1-2,-6 1-6,5 0 0,-5-1-4,0 1-1,5-3-2,-5 1 0,6-1-1,-6-4-2,5 2 1,-1-4-1,2-2 0,4-4 0,-5-1 5,5 0 8,-5-4 12,5 0 10,-4-2 8,4-3 5,0 0 3,0 0 0,4-5-3,-4 2-8,5-5-10,0-1-9,-5 0-7,4 2-1,2-4-2,-1 0 4,5 0 2,-6 0 1,6 0-1,0-2 0,-1 1-1,2 2-1,3-5-4,-4 4-3,5 0-3,-1-2-2,0 4-1,1-2-2,0 4 0,0-2 0,0 3 1,-6 1-2,6 2 0,-5 0 1,4 3 0,-4 0 0,0 3 0,-1 0 0,1 2 0,-4 1 1,3 3 0,-4 1-1,-5 1 0,4 3 4,-4-3-2,0 5-1,6-1 0,-6 4 2,-6-3-1,6 1-1,0 1 1,-4-1-2,4-1 0,0-1 0,0 1 1,-5 1-4,5-2 1,0 0-1,5-2-6,-5 1-14,4-3-22,2-3-32,-2 3-51,6-5-88,-5-3-165,5-1-91,0-2-43</inkml:trace>
  <inkml:trace contextRef="#ctx0" brushRef="#br0" timeOffset="122108.87">18060 11552 63,'-15'6'453,"0"-1"-164,6 3-127,-6 3-73,6 0-41,3-1-21,-3 5-7,3-2-7,2 4 0,4 0 0,4 2 0,2-3 0,9 4 3,-6-4 5,10 0 0,-4 0 7,5-1 5,4-4 6,-3 0 4,2-3 6,2 0 4,-1-2 4,0-4 5,-3 1 8,-3-3 12,2-3 16,-5 3 17,-5-2 4,-1-1 2,-4-3-1,0 1-8,-5-1-12,0-2-16,-5 0-24,-5-3-21,0 3-13,-9 0-10,-1-4-6,2 4-6,-7 0-4,-5 2-7,6 1-24,-5 0-36,-1-1-43,6 3-46,-6-3-76,6 6-138,-6-2-120,1-1-76,-5 3-24</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09T04:44:59.052"/>
    </inkml:context>
    <inkml:brush xml:id="br0">
      <inkml:brushProperty name="width" value="0.05292" units="cm"/>
      <inkml:brushProperty name="height" value="0.05292" units="cm"/>
      <inkml:brushProperty name="color" value="#002060"/>
    </inkml:brush>
  </inkml:definitions>
  <inkml:trace contextRef="#ctx0" brushRef="#br0">4612 10344 126 0,'0'0'162'16,"0"0"-25"-16,0-3-27 0,0 3-22 0,0 0-19 0,5 0-15 15,-5 0-9-15,0 0-5 0,0 0-3 0,0 0-2 16,0 0-1-16,0 0-1 0,0 0-1 0,0 0-2 0,0 0-4 16,0 0-1-16,0 0-5 0,0 0-3 0,0 0-2 0,0 0-2 0,0 0-4 15,0 0-2-15,0 0 0 0,0 0-1 0,0 0 0 0,0 0 1 16,4 0 0-16,-4 0 1 0,0 0 5 0,0 0 0 15,0 0 0-15,0 0-1 0,0 0 1 0,0 0-1 0,0 0-2 16,0 0-1 0,0 0-5-16,0 0 0 0,6 0-3 0,-6 0 0 0,0 0-1 15,0 0 0-15,0 0 0 0,0 0-1 0,0 0 1 0,5 0 1 16,-5 0-1-16,4 0 2 0,1 0-2 0,1 0 1 16,-2 0-1-16,1 0 1 0,4 0-1 0,2 0 0 15,-7-3 2-15,6 3-2 0,0 0 0 0,5 0 0 0,-5 0-1 16,5-3 1-16,-6 3-1 0,6 0-1 0,-1-3-1 0,1 3 3 15,0-2 0-15,-1-1 0 0,6 0 2 0,-5 1 0 16,-1-1-2-16,5-2 1 0,1 2 0 0,-5-3 0 0,4 0-1 16,-4 1 0-16,4 2 0 0,-4-2 0 0,-1 2 1 15,1-2 0-15,0 2 0 0,0 0-1 0,0 0 1 0,-6 1 1 16,1-1-2-16,0 3 1 0,-6-3-1 0,1 3 0 16,0 0 0-16,0-2 0 0,0 2 0 0,-5 0-2 0,4 0 1 15,-4 0 0-15,6 0 1 0,-6 0 1 0,0 0-1 16,0 0 0-16,0 0 1 0,0 0-1 0,0 0 0 0,0 0 0 15,0 0 1-15,0 0-1 0,0 0 0 0,0 0-1 0,0 0-4 16,0-3-7-16,0 3-18 0,0 0-34 0,0 0-67 0,0-3-115 16,0 1-95-16,0 2-62 0</inkml:trace>
  <inkml:trace contextRef="#ctx0" brushRef="#br0" timeOffset="614.41">4914 10385 27 0,'0'0'97'15,"0"0"-18"-15,0-3-11 0,0 3-7 0,0 0-8 16,0 0-5-16,0-2-1 0,0 2 2 0,-4 0 2 0,4 0-1 16,0 0 1-16,0 0-6 0,0-3-2 0,0 3-4 0,0 0-6 15,-5 0-6-15,5 0-6 0,0 0-6 0,0 0-2 16,0 0-5-16,0 0-1 0,0 0-3 0,-4 0-2 0,4 0 0 16,0 0-2-16,0 0 0 0,0 3 0 0,0-3-1 15,0 0 0-15,0 0 1 0,0 2-2 0,-6 1 1 0,6-3 1 16,0 3-1-16,0 2 0 0,0 0 0 0,0 1 1 0,0 0 0 15,0 5 0-15,6-4 0 0,-6 2-1 0,4 5 1 16,-4-3 1-16,0 0 0 0,5 3-1 0,-1-4 0 0,-4 4 1 16,5 0 0-16,-5-3 0 0,6 3-1 0,-2-3 0 15,2 3-1-15,-6-3 2 0,4-1 0 0,-4 2 0 0,5-2-1 16,-5 1 1-16,6 1 0 0,-6-4-1 0,0 3 1 16,4-3-1-16,-4 1-1 0,0-2 1 0,0-1 0 0,0 2 0 15,0-2 2-15,0-1 1 0,0 1-2 0,0-1 2 16,0-2 0-16,0-1-1 0,0 1 2 0,0 3-1 0,5-6-1 15,-5 3 0-15,0-1 1 0,0-2-1 0,4 3-10 0,-4-3-30 16,6-3-70-16,-6 3-146 0,5-2-80 0</inkml:trace>
  <inkml:trace contextRef="#ctx0" brushRef="#br0" timeOffset="4368.83">5047 10594 134 0,'0'0'122'0,"0"0"-30"0,0-3-23 0,0 3-17 0,0 0-10 15,0 0-9-15,5-3-8 0,-5 3-6 0,0-2-5 0,4-1-5 16,-4 0-2-16,5 1-2 0,-5 2 2 0,6-3 0 16,-6 0 0-16,4 3 2 0,-4-3 2 0,5 0 0 0,-5 3 1 15,6-3 1-15,-6 3 1 0,0-2 0 0,4 2-1 16,-4-3 0-16,5 0-1 0,-5 3-1 0,5-2-2 16,-5 2-2-16,4-3-3 0,-4 3-3 0,5-3 2 0,-5 3-1 0,5 0 0 15,-5 0-2-15,0 0-1 0,5 0 1 0,-5 0 0 16,0 3-1-16,5-3-2 0,-5 3 0 0,0-3-2 0,0 2 3 15,0 1 0-15,4 0 0 0,-4-1 0 0,0 4 2 16,0-3 0-16,0 3 0 0,0-4 2 0,0 6-1 0,0-2 0 16,0-1 2-16,0 4 0 0,0-4-1 0,0 3 0 0,0 0-1 15,0 1 1-15,0-4 1 0,0 3-1 0,0 1-1 16,0-4-1-16,0 4 0 0,0-4 0 0,0 0 0 16,0 1-1-16,0-1 0 0,0 1 1 0,0 0 0 0,0-1 0 15,0 0 1-15,0-2-1 0,0 2 0 0,6-2 1 0,-6 3 1 16,0-3 0-16,0-1-1 0,5 1 2 0,-5 0-6 0,4-3-14 15,-4 2-26-15,6-2-45 0,-2-2-80 0,1-1-111 16</inkml:trace>
  <inkml:trace contextRef="#ctx0" brushRef="#br0" timeOffset="18862.58">5135 10742 85 0,'0'0'158'0,"0"-3"-55"16,0 3-38-16,4-2-27 0,-4 2-14 0,0-3-9 0,0 3-4 16,0 0-2-16,0-3-2 0,6 3 0 0,-6-3-2 15,0 3 0-15,4 0 1 0,-4 0-3 0,0 0-2 0,5 0-1 16,-5 0 0-16,0 0 0 0,0 0-1 0,0 0-1 0,5 0-2 16,-5 0 1-16,0 0 1 0,0 3-1 0,0-3 1 15,5 3 2-15,-5 0 0 0,0-1 0 0,5 1 0 0,-5 2 0 16,0-2 0-16,5 2 0 0,-5-2 1 0,0 0 0 15,5 0 0-15,-5 0 0 0,5 0 0 0,-5 0 1 16,4-1-2-16,1 1 0 0,0 0 0 0,-5-1 1 0,5 1 1 0,0 0-1 16,-5-1 0-16,5 1 1 0,-1-3-1 0,1 3 1 15,1-3 1-15,-6 0-1 0,4 3-1 0,1-3 1 0,0 0 1 16,0-3-1-16,0 3 2 0,0-3-3 0,0 3 1 16,-1-3 1-16,7 1 2 0,-7-1-1 0,1 0 0 0,0 1-1 15,0-1 4-15,0-2 2 0,0 2 4 0,-1 0 2 0,2-3-1 16,-6 3 4-16,4-2-1 0,1-1 1 0,0 1-2 15,-5 0-2-15,4-1 1 0,2 0 6 0,-6 1 5 16,5 0-2-16,-5-1 3 0,0-2-1 0,0 2-1 0,0 1-1 16,0-3-3-16,0 3-3 0,0-1-4 0,0 3 2 0,0-3 1 15,-5 0 2-15,5 1 2 0,-6 3-1 0,6-4 5 0,-4 4-5 16,4-4-2 0,-5 3-5-16,5 0-4 0,-5 0-2 0,5 1 0 0,-4 2-2 15,4-3-5-15,0 0 1 0,0 3-1 0,0-2 0 0,0 2-1 16,0 0-2-16,0 0-3 0,0 0-9 0,0 0-15 15,4 0-27-15,-4-3-39 0,5 3-61 0,0 0-112 0,-5 0-81 16</inkml:trace>
  <inkml:trace contextRef="#ctx0" brushRef="#br0" timeOffset="20435.47">5413 10786 6 0,'5'0'54'0,"0"0"4"0,5-3 5 16,-5 3 3-16,4-2 2 0,-4-1-8 0,5 0-5 16,0 1-11-16,-6-1-7 0,1-3-9 0,5 3-8 0,-5-3-5 15,5 4-5-15,-5-4 3 0,4 4 4 0,-3-4 3 0,-2 1 3 16,6-1 0-16,-6 3 0 0,2-2 1 0,-1 0 2 15,-1-1-3-15,-4 1-2 0,5-1-5 0,1 0-2 0,-6 4-1 16,0-4 1-16,4 1 0 0,-4 0-1 0,0-1-1 16,0 3 0-16,0-2 1 0,-4-1 5 0,4 1 0 0,0-1 1 15,-6 4 1-15,1-4-2 0,1 0 1 0,4 1-2 0,-5-1-3 16,-1 4-4-16,2-4-3 0,-1 4-4 0,-4-4 1 16,3 3 1-16,1 0-2 0,1-2-1 0,-1 2 1 0,1 1-1 15,-2-1 3-15,1 0 1 0,1 3-2 0,-2-2 0 16,6-1-1-16,-5 3 2 0,5 0-3 0,-4-3 0 0,4 3 0 15,0 0-1-15,-6 0 0 0,6 0-1 0,0 3 0 0,-4-3 0 16,4 3 1-16,-5-1 0 0,5 1 0 0,-5 2 0 16,5-2-1-16,-5 0 0 0,5-1 0 0,0 1-1 0,-5 0 2 15,5 0-2-15,0 0-1 0,0-3 0 0,0 2 0 16,5 1 1-16,-5 2-1 0,0-5 1 0,5 6-1 0,-5-6 0 16,5 2 1-16,0-2 1 0,-1 3-1 0,2-3 0 0,-2 3 1 15,7-3 1-15,-7-3 0 0,7 3 0 0,-2-3 1 16,0 3-1-16,1-2 0 0,0-4 2 0,0 4-2 0,-1-1 0 15,2-2-1-15,-2-1 1 0,1 3-1 0,0-2 0 16,-5-1 0-16,4 1 0 0,1 0 0 0,-5 2 0 0,0-3-1 16,-1 3 0-16,2 0 2 0,-1 1-1 0,-1-1 0 15,1 0-1-15,-5 1 1 0,6 2-1 0,-6 0 1 0,0 0-1 16,4-3 1-16,-4 3 0 0,0 3 0 0,0-3 0 0,0 2 0 16,0 1 1-16,-4 0 0 0,4 2 1 0,0-2-2 0,0 3 0 15,0-1 0-15,0 3-1 0,-6-2 1 0,6-1-1 16,0 1 1-16,0 2 0 0,0-3 0 0,0 1 0 15,6-1 1-15,-6 1 0 0,0-3-1 0,4 2 0 0,-4-2 0 32,5 2 0-32,-1-2 0 0,-4-1 0 0,5 4 0 0,1-3 0 15,-2-3-1-15,6 3 1 0,-5 0 0 0,1-3 0 16,-2 3 0-16,5-3 0 0,2 0 1 0,-2 0 1 0,1-3 0 16,0 0-4-16,0 0-5 0,4 0-13 0,-4-3-22 0,5-1-44 15,0 1-84-15,0-2-132 0,-1-1-67 0</inkml:trace>
  <inkml:trace contextRef="#ctx0" brushRef="#br0" timeOffset="20980.99">5780 10360 31 0,'0'0'168'16,"0"-2"-16"-16,0 2-18 0,0-3-18 0,0 3-18 0,0-3-16 16,0 3-13-16,0-2-13 0,0 2-12 0,0 0-15 15,0 0-9-15,0-3-7 0,0 3-5 0,4 0-6 0,-4 0-2 16,0 0-2-16,0 0-1 0,0 0 1 0,0 3 0 0,0-3 0 15,0 2-1-15,5 1 3 0,0 0-1 0,-5 2 1 0,5 0 0 16,0 1-1-16,0 2 0 0,0 3 1 0,-1 0 1 16,7 0-1-16,-7 2 1 0,1 2-1 0,1 1 0 15,-2-2 0-15,1 2 1 0,4 1-1 0,-4-1 1 0,0 1 0 16,0-1-1-16,4 1 0 0,-3-3 0 0,-1 2 0 0,-1-2-1 16,2-4 1-16,-2 5-1 0,1-2 1 0,0-2 0 0,0 3 1 15,0-3 0-15,-1 0 1 0,2-3 0 0,-6 0-1 0,5 0 1 16,-1 1 2-16,-4-4-2 0,5 1-7 0,0-1-14 15,-5-2-23-15,5-1-36 0,0-2-54 0,-5 0-89 0,0-2-94 16</inkml:trace>
  <inkml:trace contextRef="#ctx0" brushRef="#br0" timeOffset="21528.82">5872 10605 195 0,'0'-3'186'0,"0"3"-66"16,0 0-47-16,0 0-31 0,0 0-15 0,0 0-9 16,0 0-5-16,0-3-1 0,0 3-3 0,5 0 0 0,-5 0-2 15,0 0-1-15,0-3-1 0,5 3 0 0,-5 0-1 0,0-2 1 16,4-1 1-16,2 3-2 0,-6 0 2 0,5-3 1 15,-1 3 1-15,2-2 1 0,-2-1 1 0,1 3-1 0,5-3-1 16,-5 1 0-16,5-1-1 0,-5 3-2 0,4-3-2 16,-4 0-2-16,5 0-2 0,-1 3 1 0,2-3 0 0,-2 1 0 15,1 2 0-15,0-3 0 0,-2 3 1 0,4 0 0 0,-8 0-1 16,6 0-1-16,0 0 1 0,-5 3 0 0,-1-3 1 16,2 2 0-16,-2 4 0 0,-4-3 1 0,5 3 0 0,-5-1 0 15,0 0 1-15,0 3-2 0,0-2 1 0,-5 2 0 16,5 0-1-16,-4 0 0 0,-6 1 0 0,5-1-1 0,-5 3 1 15,0-3-1-15,0 1 1 0,1-1-1 0,-1 0 0 16,-5 0 1-16,6 1-1 0,-6-4 1 0,5 3 1 0,-5-2-1 16,0 2 1-16,6-2-1 0,-6-1 0 0,5 0-3 15,1 1 1-15,-1-4 1 0,5 1-6 0,0 0-17 0,0-3-33 16,0 0-59-16,5-3-110 0,0 0-86 0</inkml:trace>
  <inkml:trace contextRef="#ctx0" brushRef="#br0" timeOffset="22018.14">6171 10561 33 0,'0'-3'286'0,"0"3"-82"0,0 0-75 0,0 0-51 15,0-3-25-15,0 3-19 0,0 0-14 0,0 0-7 16,0 0-3-16,0-2-6 0,0 2-2 0,4 0-2 15,-4 0-1-15,0 0 0 0,0 0-2 0,5 0 0 0,-5 0-3 16,0 2 5-16,0 1 0 0,0-3-1 0,0 3 1 0,0-1-1 16,0 1 2-16,0 0 0 0,0 0 1 0,0 3-4 15,5-1 2-15,-5 3 1 0,0-3-2 0,0 1 2 0,0 0 0 16,5 2 0-16,-5-3-1 0,0 0 1 0,5 1 0 16,-5 0-1-16,5-1 1 0,-5 1 0 0,4-1 0 0,-4-3-1 15,5 2 1-15,-5-2-1 0,5 1 4 0,0 0-1 0,0 0-1 16,-5-3 0-16,4 3-1 0,2-3 0 0,-2 0 1 15,1-3 1-15,-5 3-1 0,10 0 1 0,-5-3 2 16,1 0 0-16,-2 0 1 0,5-3 1 0,-4 1-3 0,5 0 1 16,0 2-7-16,-6-2-5 0,7-1-15 0,-7-2-26 0,7 2-46 15,-7-2-70-15,1 3-110 0</inkml:trace>
  <inkml:trace contextRef="#ctx0" brushRef="#br0" timeOffset="22238.84">6234 10449 293 0,'-6'-4'350'0,"6"2"-117"0,-4 2-96 0,4-3-58 0,0 0-35 15,0 3-16-15,0-3-9 0,4 3-9 0,-4-3-4 0,6 3-7 16,-2-3-8-16,-4 3-12 0,5-2-21 0,5 2-40 15,-5-3-74-15,1 3-131 0,-2 0-81 0</inkml:trace>
  <inkml:trace contextRef="#ctx0" brushRef="#br0" timeOffset="23338.78">6366 10594 174 0,'0'-3'309'0,"0"-2"-109"0,0 2-85 0,4 0-50 16,-4-2-30-16,0 2-16 0,5-3-9 0,1 1-5 0,-2-1-3 0,1 4-2 15,0-4 0-15,-1 3 0 0,2-2-1 0,-1 2-1 16,4 0 2-16,-3 0 0 0,-2 0 0 0,5 1-1 15,-3 2-2-15,-1 0 0 0,-1 0 3 0,6 2 0 0,-5 1-1 16,1 0 0-16,-2 3-1 0,1-3 2 0,-1 5 1 0,1-3 0 16,1 3 0-16,-2 1-1 0,-4 2 0 0,5-3 1 0,-5 3 0 15,5 0 1-15,-5 0-2 0,0-3 0 0,0 1 1 16,0-1 0-16,0-1 3 0,0 2 0 0,0 0-2 16,0-4 2-16,-5 0 1 0,5 1 2 0,0-4 0 0,-5 4 5 15,5-3 2-15,0 0 2 0,0-3 2 0,-4 3 2 0,4-3 0 16,0 0 0-16,0 0-1 0,0 0-4 0,-6-3-4 15,6 0-1-15,0 3-2 0,0-3-3 0,0-3 0 0,0 4-4 16,0-4 3-16,0 1-1 0,6 0 0 0,-6-1-2 16,0 0-1-16,0-2 0 0,4 0 2 0,-4 0-1 0,0-1 0 15,5-2-1-15,0 3 1 0,0 0 1 0,-5-3 1 0,5 3 2 0,0-3-2 16,-1 2 2-16,2 1 0 0,-1 0 0 0,-1 3-1 0,1-1 0 16,0 0-2-16,-5 1-1 0,5 2-1 0,0 0 0 15,-5 1 1 1,5 2-1-16,-5-3-1 0,0 3 2 0,5 0 0 15,-5 0 0-15,4 3 1 0,1-3-2 0,-5 2-1 0,0 4 1 16,6-1 0-16,-2 1-1 0,-4 0 0 0,5-1-1 0,-5 3 2 16,5 0 0-16,0 1 1 0,0-1-1 0,0 3 0 0,-5-3 2 15,4 1-2-15,0-4 1 0,2 3-1 0,4 0 0 16,-6-2-1-16,2 2 0 0,3-2 0 0,-3-1 0 16,3-3 0-16,-4 4-1 0,5-3 2 0,0 0 0 0,-5-3 2 15,4 3-1-15,1-3 1 0,-5 0 0 0,4-3-1 0,2 0 1 16,-2 0-2-16,-4-3 1 0,5 4 0 0,0-3-2 0,-1-1 1 15,1 1 1-15,-5-4-1 0,5 4 0 0,0-3 0 0,-6 0 0 16,1-1 0-16,5 1 0 0,-5-3 0 0,-5 3-1 0,4 2 1 0,2-2 1 0,-6 0 0 16,0 0 1-16,0 2-2 0,-6-3 2 0,6 4-2 15,-4 0 0-15,-1-3 2 0,0 2-1 0,0 3-1 0,0-2 3 16,1 2-2-16,-1 0 0 0,0 1 2 0,-5 2-2 16,5 0-1-16,1 0 0 0,-6 2-1 0,5 1-2 0,0 0 2 15,-5 2 1-15,5 1-1 0,0-1 1 0,0 1 0 0,-5 2 1 16,5 3-1-16,5-3 0 0,-4 3 0 0,-1 0 0 15,0 1 0-15,5 1 0 0,0-2 0 0,5 3 0 0,-5-4 0 16,5 2-1-16,-5-1 1 0,9-4 0 0,-3 5 0 16,-2-3 1-16,6-4-2 0,-5 3 1 0,5 0 0 0,0-2 0 0,0-1 1 15,-1-2-1-15,6 0-1 0,-6-1 2 0,6 1-1 16,0-3 0-16,0 0 0 0,-1-3 0 0,6 1 0 0,-6-4 0 16,6 4 0-16,-5-1 0 0,4-3-2 15,-4 0-6-15,0 1-11 0,0 0-17 0,-2 0-29 0,-2-1-43 0,-2 0-71 16,0 1-95-16,-3-1-82 0</inkml:trace>
  <inkml:trace contextRef="#ctx0" brushRef="#br0" timeOffset="33153.01">7596 10492 2 0,'0'0'108'0,"0"0"-13"15,0 0-16-15,0 0-14 0,0 0-15 0,0 0-9 0,0 0-9 16,0 0-7-16,0 0-7 0,0 0-2 0,0 0 3 0,-4 0 4 15,4 0 4-15,0 3 0 0,0-3 4 0,0 0 4 16,0 2 1-16,-5-2 1 0,5 3-6 0,0 0-5 0,-5-3-4 16,5 3-2-16,-5 0-6 0,5 2-4 0,-5-2-3 15,5 2-1-15,-5 0-1 0,5 1-2 0,-4 0-1 0,4-1-1 16,0 1-1-16,0-3 0 0,-6 2 0 0,6 0 2 0,0 1-2 16,0 0 0-16,0-3 2 0,0 2-2 0,0 0 0 15,0 1 1-15,0-1-1 0,0-2 1 0,0 3-1 16,0-1 0-16,0 0 0 0,6-2 1 0,-6 2 0 0,0 1 0 15,4 0-1-15,1-3 0 0,-5 2 0 0,5 0 1 0,0 0-1 16,0-1-1-16,0 1 0 0,-1-2 1 0,-4 0-1 0,5 3 0 16,5-4 0-16,-10 1 1 0,5-3 0 0,-1 2 1 15,2 1 0-15,-1-3-1 0,-1 3 0 0,2-3 0 0,-3 0 0 0,3 0 0 16,-6 0 0-16,5 0-1 0,-5 0 0 0,5 0 0 16,-5 0 1-16,5-3 0 0,-5 3 0 0,4 0 0 15,-4-3 0-15,6 3 1 0,-1-2 0 0,-5 2 2 0,4-3-1 0,1 1-2 16,1-4 2-16,-6 3 1 0,4 0-1 0,1-2 0 15,0-1-1-15,-1 3-1 0,2-2 1 0,-1 0 1 0,-1 2 0 16,1-3 1-16,0 0 3 0,0-2 2 0,0 3 3 0,-1 0 2 16,2-1 1-16,-2 0 0 0,-4 1 0 0,5 0-1 15,1-1-3-15,-2 1-1 0,1-1-3 0,1 0-1 0,-2 1-2 0,1 0 0 16,0-4-1-16,0 4 0 0,0 2 1 0,-1-3-2 16,1 1-1-16,-5 2 1 0,5 0 2 0,-1 1-2 0,2-1-1 15,-1 0 0-15,-1 1 0 0,2-1 0 0,-6 0 1 0,4 3-1 16,1-3-1-16,0 3 1 0,0 0 1 0,-5 0-1 0,5 0 0 15,-5 3-1-15,5-3 1 0,0 3 1 0,-5 0-1 16,5 2 0-16,-5-2 1 0,4 2 0 0,-4 0 0 0,5 1 1 16,-5-3-2-16,0 3 1 0,6-1 0 0,-6 1-1 0,0 2 1 15,4-6 0-15,-4 4 0 0,0-3 0 0,0 3 0 0,0-4-1 16,0 1 0-16,0 2 0 0,0-2 1 0,-4 0-1 0,4-1 1 16,0 1-1-16,0 0-1 0,0 0 0 0,-6-3 1 15,6 3 0-15,0-3 0 0,0 0 0 0,0 2 0 16,0-2 0-16,0 0 0 0,-5-2 2 0,5 2-1 0,0-3 0 15,0 0-1-15,0 0-1 0,0 0 1 0,0-2 0 0,5 2 0 16,-5-5 0-16,0 3-1 0,0-1 0 0,6 0 1 0,-6 1 1 16,4 0 1-16,-4-4 2 0,0 4 1 0,5-1 1 15,0-2 2-15,-1 2 2 0,-4 1-3 0,6-3 2 16,-1 2-2-16,-1 1-2 0,7-3 0 0,-7 2-3 0,1-2-2 16,5-1 0-16,-1 4 0 0,1-3 1 0,1 2 0 0,-2-2-1 15,-5 2 1-15,7 1 0 0,-2 0 0 0,1 2 1 16,-5 0-1-16,4 1 0 0,-4 2-1 0,1-3 1 0,-2 3-2 15,1 3 1-15,0-1 0 0,0-2 0 0,-5 6 0 0,5-1 0 16,0 0 2-16,-5 1 1 0,5 0-1 0,-5 5 0 0,4-3 0 16,1 0-1-16,-5 3 2 0,6 0-1 0,-6-3-2 15,4 3-1-15,-4 0 1 0,5-3 0 0,0 1 0 0,-5-1 2 16,5 0-2-16,0-2 0 0,-5 2 0 0,5-2 1 16,-1-1-1-16,-4-2 0 0,6 2 0 0,-1-2 0 0,-5 2-1 15,4-2 1-15,1-3 0 0,5 3 1 0,-5-3-1 16,-1 0-1-16,2 0 0 0,3-3 1 0,-3 3 0 0,3-3-1 15,-5 1 0-15,2-1 0 0,3-2 0 0,-4 2 0 0,5-2-1 16,-5-1 0-16,0 0-3 0,-1 3-7 0,1-2-13 16,1 0-13-16,-2-4-21 0,1 4-31 0,-5-4-51 0,5 1-82 15,-5 3-100-15</inkml:trace>
  <inkml:trace contextRef="#ctx0" brushRef="#br0" timeOffset="33560.25">7459 10308 158 0,'0'-3'284'16,"0"-3"-74"-16,0 4-63 0,6-1-44 0,-6-2-30 15,0 2-20-15,5-2-14 0,-5 2-11 0,4 0-11 0,1-3-8 16,0 4-3-16,0-1-5 0,0 0-1 0,0 3-20 0,4-2-47 16,1 2-98-16,-5-3-116 0,5 3-80 0</inkml:trace>
  <inkml:trace contextRef="#ctx0" brushRef="#br0" timeOffset="35213.75">8183 10651 15 0,'0'-2'116'0,"4"-1"-20"15,-4 0-17-15,0 1-17 0,0-4-12 0,6 3-11 16,-6 0-7-16,0 0-7 0,0 1-7 0,4-1-4 0,-4 0-6 16,0-2-1-16,5 2-3 0,-5 1-3 0,0-4 0 0,6 0-1 15,-6 4 3-15,4-4 0 0,-4 1 1 0,0 0 5 16,0-1 5-16,0 0 5 0,5 1 2 0,-5-1 3 0,0-2 2 16,0 3 3-16,0-4 2 0,0-2 0 0,0 3-5 15,0-3-1-15,-5 0-3 0,5 0-2 0,0 0-3 0,0 0-3 16,-4 1-4-16,4-5-3 0,0 4-1 0,-6 1-1 0,1-2-2 15,1 1-1-15,4 1-1 0,-6-2 2 0,2 2 0 16,-7-1-2-16,7-1-1 0,-1 1 0 0,1 1 1 0,-1-5 0 16,-1 5 1-16,-3-1-2 0,4-3 0 0,0 3-1 0,0 0 0 15,0 0-1-15,1 0 2 0,-2 3-1 16,1-1 0-16,1-1 1 0,-1 4 1 0,5-2-1 0,-5 2 3 0,5 1 1 16,-5-1-2-16,5 4 0 0,0-1 0 0,0 0-1 0,0 1-1 15,0 2-1-15,0 0 0 0,0-3-2 0,0 3 1 0,0 0 1 16,0 3 0-16,5-1-1 0,-5 1 0 0,5 0 1 15,-5-1 0-15,5 4 0 0,-1 2 0 0,1-2 0 16,1-1-1-16,-2 3 2 0,-4 0 0 0,5 1 1 0,0-1 0 16,0 0 1-16,0 0 0 0,-5 4-1 0,5-4 1 0,-1 0 0 15,2 3 0-15,-1-3-1 0,-1 3-1 0,1-3 0 16,-1 4 1-16,2-4-1 0,-1 2 1 0,-1 2-2 0,2-4 1 16,-2 3-1-16,1-3 1 0,5 3-1 0,-5 0 1 15,-1 0 0-15,2-2 0 0,3 1 0 0,-4-2 0 0,5 1 1 16,-5-4 0-16,0 4 1 0,4-1-1 0,-3-3-1 0,3 1 0 15,-4 0 1-15,5-4-1 0,-5 4-1 0,4-4 1 16,-4 1 0-16,1-3-2 0,3 3 2 0,-4-3 0 0,5 0-2 16,-5 0 2-16,4-3 0 0,-4 3 0 0,0-3 0 0,4 3 0 15,-3-2 0-15,-1-1 0 0,5 0 1 0,-7-2 0 16,8 2 0-16,-6 0-1 0,0 0 0 0,5-2 2 0,-5-1-2 16,-1 4 0-16,1-7 1 0,1 7-1 0,-2-7 0 15,-4 3 0-15,5-1 0 0,0 1 0 0,-5-2 0 0,4-1 1 16,-4 1-1-16,0 0-1 0,6 3 2 0,-6-4 0 0,-6 1 0 0,6 0 0 15,0 0 0-15,0 2 1 0,-4 0-1 0,4-2 3 16,-5 3-1-16,0 2-1 0,5-2 0 0,-4-1 0 0,-2 3 0 16,1 0-1-16,5 1 1 0,-4-1 0 0,-1 0-2 31,-1 3 0-31,2-2 0 0,4 2 0 0,-5 0 0 0,0 2 1 16,5-2-1-16,-5 3-1 0,5 0 1 0,-6-1-1 0,6 1 1 15,-3 0 0-15,3 3-1 0,-6-1 0 0,6 1 0 0,0-1-1 16,0 0 1-16,0 4 1 0,0 0 0 0,0-1-1 15,0 0 0-15,0 0-1 0,0 0 0 0,0 3 2 0,0-3 0 0,0 1 0 16,0 2 0-16,0-1 1 0,0 2 0 0,6-1 0 16,-6-1 1-16,3-1-1 0,3 2 1 0,-6 0-3 0,5-3 1 15,0 0-1-15,0 0 1 0,-1 0-1 0,2-2-1 0,-1 3 0 0,4-4 0 0,-3 1 2 16,-2-4 0-16,6 1 0 0,0 0 0 0,-1-1 0 0,1-2 1 16,0 0 2-16,0-2-1 0,-1 2-1 0,6-3-1 15,-5-2 0-15,0 2 0 0,4-3-13 0,-4 1-22 16,5-1-32-16,-5-2-61 0,4 0-74 0,-4 0-107 0</inkml:trace>
  <inkml:trace contextRef="#ctx0" brushRef="#br0" timeOffset="35640.15">8613 10113 196 0,'0'-3'242'0,"0"0"-78"0,4 0-58 0,-4 1-40 0,0 2-26 16,0-3-14-16,0 0-10 0,5 3-6 0,-5 0-7 16,0 0-1-16,0 0-2 0,0 3 0 0,5 0-1 0,-5-1 1 15,0 1 1-15,5 3 0 0,-5-1 2 0,5 3 2 0,0 4 0 16,-5-4 1-16,5 3 2 0,-5 2 0 0,5 2 0 15,-1-2 0-15,-4 4 3 0,5-1 0 0,1 1-3 16,-2-1 0-16,-4 1-1 0,5 1 0 0,-5-1 1 0,5-1-4 31,-1 4-1-31,-4-4 1 0,6 1 3 0,-1-4 0 0,-1 4-2 16,1-4-1-16,-5-1 1 0,6 2 3 0,-2-4 1 0,1-1-2 16,-1 2-2-16,-4-3-3 0,6 0 1 0,-1-2-1 15,-1-1-2-15,2 1 0 0,-2-1-4 0,0 0 0 0,3-2 2 16,-3 0 1-16,1 0 0 0,-1-3 0 0,7 0 1 0,-7 0 0 15,1 0 3-15,0-3-2 0,0 0 0 0,5 3 1 16,-6-5-2-16,1 2-2 0,1-2-9 0,-2-1-18 0,1 1-32 16,0-1-50-16,0-2-76 0,-5 0-115 0</inkml:trace>
  <inkml:trace contextRef="#ctx0" brushRef="#br0" timeOffset="35925.14">8486 10314 98 0,'0'0'207'0,"0"0"-76"0,0 0-55 0,0 0-35 16,4 0-20-16,1 0-9 0,-5 0-6 0,10 0-5 15,-5-3 1-15,0 3-2 0,0 0-1 0,4-3 0 0,1 0-1 16,-5 3 1-16,5 0 2 0,5-3 0 0,-6 0-1 16,1 1 1-16,5-1 1 0,-1-2 2 0,-4 2 2 0,5-2 2 15,-1-1 1-15,6 0 2 0,-5 1 2 0,-1 0 0 0,-4-1 0 16,5 1 1-16,-6-1-3 0,5 3-2 0,-3-2-7 16,-2 2-24-16,6-3-48 0,-5 1-70 0,0 0-123 0</inkml:trace>
  <inkml:trace contextRef="#ctx0" brushRef="#br0" timeOffset="39553.9">9193 10239 348 0,'-4'-3'360'0,"4"1"-117"0,0-1-101 0,-5 0-55 16,5 0-30-16,0 1-20 0,0-1-14 0,5 3-7 16,-5-3-6-16,0 3-4 0,0-2-5 0,4 2-1 0,2-3-5 15,-6 3-2-15,5 0-8 0,-1 0-14 0,-4 0-18 0,5 3-31 16,-5-3-46-16,5 0-76 0,-5 2-122 0,5 1-63 16</inkml:trace>
  <inkml:trace contextRef="#ctx0" brushRef="#br0" timeOffset="39772.55">9204 10596 315 0,'-5'0'410'16,"5"0"-145"-16,0-2-123 0,0 2-68 0,0-3-36 16,0 3-22-16,0-3-18 0,5-2-24 0,-1 2-33 0,1-2-58 15,0-1-93-15,0 3-112 0,0-2-69 0</inkml:trace>
  <inkml:trace contextRef="#ctx0" brushRef="#br0" timeOffset="53127.58">9535 10649 82 0,'0'0'107'0,"0"0"-10"0,-4 2-14 15,4-2-13-15,0 0-12 0,0 0-8 0,0 0-9 16,0 0-7-16,0 0-9 0,0 0-7 0,0 0-7 16,0 0-4-16,0 0-4 0,0 0 0 0,0 0-1 0,0 0 0 15,4 0 1-15,-4 0 4 0,0-2 1 0,0 2 3 0,0 0 4 16,0 0 4-16,5-3 2 0,-5 3 1 0,0-3 1 0,6 1-3 15,-6-1 0-15,4 0-4 0,-4-3-4 0,5 3-4 16,0 1-2-16,-1-4-2 0,-4 1-2 0,6 2-1 0,-1-2 0 16,4 2 1-16,-3-3 0 0,-2 1 0 0,6-3 2 15,-5 0 0-15,5-1 3 0,-1 1 3 0,-4 0 0 0,5-3 3 16,0-1 4-16,0 2 3 0,-1-1 0 0,2 0 0 16,-7-3 1-16,5 3-1 0,2-3 0 0,-1 3 0 0,-6-3-3 15,7 4-2-15,-7-1 2 0,1-1-2 0,-1 4-2 16,-4-2 0-16,6 1-2 0,-6 1 0 0,0 0-3 0,0 3 0 15,0-1-1-15,0 0-1 0,-6 0 1 0,6 4-3 0,-4-1 0 16,4 0-3-16,-5 1 2 0,1 2-1 0,-2-3 0 16,6 3-2-16,-5 3 0 0,1-3 0 0,-2 2-1 15,2 1 1-15,-1 0-1 0,-1-1 1 0,2 1 0 0,-1 3 0 0,1-3 0 16,4 0 0-16,-6 0-1 0,6-1 0 0,-5 1 1 16,5 0-3-16,0-1 1 0,0 1-2 0,0 0 2 0,5 2 1 15,-5-2 0-15,6 0 0 0,-6 0-1 0,4-1 2 0,1 1 0 16,-1-3 0-16,2 3 0 0,-1-1-2 0,5 1 1 0,-6-3-1 15,7 3 2-15,-2-1 0 0,1 1 0 0,-1 3-1 16,0-6-1-16,2 3 2 0,-2 0-1 0,6-1 1 16,-5 1-3-16,0 0 0 0,0 2 1 0,-1-3-1 0,1 1 0 15,0 3-1-15,-5 0-2 0,5-4 0 0,-6 4 2 0,-4-3-2 16,5 2 1-16,-5-2 1 0,0 2 1 0,0 1 1 16,-5 2 1-16,1-2 1 0,-1-1 0 0,0 3 0 0,-5-2 1 15,1 2 0-15,-2 0 0 0,2-3 1 0,-1 1 0 16,-5 3 1-16,5-4 0 0,-4 1-1 0,3-4 0 0,2 4 2 15,0-4-3-15,-1 1 0 0,5 0-1 0,1 0-1 0,-7-3 0 16,11 0-9-16,-4-3-16 0,4 3-32 0,-6-6-50 16,12 1-75-16,-6 0-109 0,4-4-80 0</inkml:trace>
  <inkml:trace contextRef="#ctx0" brushRef="#br0" timeOffset="53586.48">9931 10269 68 0,'0'0'231'0,"0"0"-54"15,0-2-45-15,0-1-38 0,-4 3-29 0,4-3-24 16,0 3-14-16,0 0-9 0,0-2-4 0,0 2-4 0,0 0-4 16,0 0-1-16,0-3-4 0,0 3 0 0,0 0 4 15,0 0-4-15,0 3 0 0,0-3 0 0,0 0 2 0,4 2-1 16,-4 1 3-16,0 2 1 0,0-2-3 0,0 6 5 16,5-1 0-16,-5 0 2 0,0 3-2 0,0 0 0 0,5 0 0 15,-5 3 0-15,0 0-1 0,0-1-1 0,5 4 1 0,-5-4-3 16,0 1 0-16,5-1 0 0,-5 2-2 0,0-2 0 0,4 1-1 15,2-3 0-15,-6 3-1 0,5-3 0 0,-5 0 0 16,4-1 0-16,-4 2 0 0,5-4 0 0,0 3 0 16,-5-3-1-16,5-2 1 0,0 2 0 0,-5-2 1 0,5-1-1 15,-1 0 0-15,-4 1 0 0,6-3-1 0,-1 0 1 16,-5-1 0-16,4 1-2 0,1-3 0 0,-1 0 2 0,2 0-1 16,-1 0 2-16,0-3 0 0,0 3 1 0,-1-2-1 0,7-4 0 15,-7 3-6-15,1-2-13 0,5-1-21 0,-5 1-37 16,4 0-49-16,-3-4-72 0,-6 3-104 0</inkml:trace>
  <inkml:trace contextRef="#ctx0" brushRef="#br0" timeOffset="53902.17">9809 10464 68 0,'0'0'266'0,"0"0"-75"0,0 0-64 15,0 0-47-15,5 0-33 0,-5 0-18 0,0-2-11 0,5 2-8 16,0-3-4-16,0 3-2 0,0-3-2 0,-1 1 0 15,7-1 2-15,-7 1-3 0,6-4 1 0,0 3 1 0,-5 0 0 16,4-3 1-16,1 3-2 0,-1-2 2 0,6 3 0 16,-5-4 1-16,0 1-2 0,4 2-10 0,-3-3-16 0,3 1-32 15,1-1-46-15,-5-2-71 0,-1 3-98 0</inkml:trace>
  <inkml:trace contextRef="#ctx0" brushRef="#br0" timeOffset="54441.06">10116 10431 356 0,'0'0'338'0,"0"0"-118"0,-4 0-99 0,4 0-57 0,0 0-31 16,0 0-17-16,4 3-10 0,-4-3-5 0,6-3-3 0,-1 3 0 15,-1 0 0-15,2-3 1 0,-2 3 1 0,6-2 1 0,-5 2 0 0,5-3 1 16,-5 1 1-16,4-4-1 0,-3 4-1 0,3-4 0 0,-4 0 0 16,4 3-1-16,-3-2 0 0,3 2-2 0,-4-2 0 15,0 2 1-15,0-2 0 0,0 2 1 0,-1 0 1 0,2 0-1 16,-1 1 0-16,-5-1 1 0,0 0 2 0,0 1 1 15,4-1 0-15,-4 0-2 0,0 3 1 0,0-2 1 0,-4 2 3 16,4-3-2-16,0 3-1 0,0 0 0 0,-5 0-3 0,-1 0 3 16,2 0-2-16,4 3-1 0,-5-1-1 0,0 1 2 15,0 0 0-15,0-1 0 0,1 1-1 0,-1 0 1 0,-1 2 0 0,2 1-2 0,-1-3 2 16,0 2-1-16,1 0 0 0,-1 1 0 0,5-1 0 0,-6 1-1 16,2 0 0-16,4-1 1 0,0 0-1 0,0 3 0 15,-5 1 0-15,5-4-3 0,5 4 2 0,-5-1 1 16,0 0 0-1,0-2 0-15,4 2 0 0,-4 0 0 0,6-3 2 0,-1 1 3 16,-1 2-3-16,1-2-2 0,0-1 0 0,-1-2-1 0,2 2 1 16,-1-2-1-16,4 0 1 0,-4 0-3 0,5 0 1 0,-6-1 1 15,7-2 2-15,3 0-1 0,-3 0 0 0,2-2 1 0,-2-1-1 16,3 0 0-16,-4 0 0 0,5 0-3 0,-1-2-10 0,-5 2-9 16,7-2-22-16,-1-1-31 0,-6-2-43 0,6 2-59 15,-6 1-77-15,2 0-91 0</inkml:trace>
  <inkml:trace contextRef="#ctx0" brushRef="#br0" timeOffset="54991.92">10522 10377 328 0,'-4'-3'300'0,"4"3"-97"16,-5 0-83-16,5-3-51 0,0 3-28 0,-6 0-20 0,6 0-7 15,0 0-1-15,0 0-4 0,0 0-4 0,0 0-4 16,-4 0-2-16,4 0 1 0,-5 3 6 0,5 0-3 0,-4 0-3 16,-2-1 1-16,1 1-1 0,1 2 1 0,-2 1 1 0,2-4-1 15,-1 7-2-15,-1-6 2 0,2 2-1 0,-1 3-1 16,1-3 1-16,-2 1 0 0,6 0 1 0,-5-3 0 16,5 3 0-16,-4-1 0 0,4 0 0 0,0-2-1 0,0 2 0 15,-5-2-1-15,5 0-1 0,5 0 0 0,-5 0 0 0,0-1 0 16,4 1 0-16,1-3 1 0,-5 3-1 0,6-3 2 0,3 0 1 15,-5 0 0-15,2-3 0 0,3 0 0 0,-3-2 0 16,3 2-1-16,1-3 2 0,-5 1-2 0,-1-1 0 16,7 1 0-16,-7-1 0 0,1 1 0 0,1-4 2 0,-6 4 1 15,4 0-1-15,-4-1 1 0,0 1 0 0,5 2-1 0,-5-3 2 16,-5 1-2-16,5-1 2 0,0 4-1 0,0-1 4 0,-4-2-2 16,4 2 0-16,-6 0 0 0,6 0 0 0,0 0 0 15,-5 3-2-15,5-2 2 0,0 2-2 0,-4-3 0 16,-1 3 0-16,5 0-2 0,-6 0 1 0,6 0 0 0,0 0-1 15,-4 0-1-15,4 3-1 0,0-3 0 0,-5 0 4 0,5 2-3 16,0 1 0-16,0 0 0 0,0 0 0 0,0 2 1 16,0-2-1-16,0 2 0 0,0 1-5 0,5-1 2 0,-5 1 2 15,0-3 0-15,0 2 0 0,4-2 0 0,-4 2 1 0,6 0-1 16,-6-2 1-16,5 3 0 0,-1 0-1 0,-4-4 0 0,5 2 1 16,1 1-1-16,-6-3 1 0,4 1 0 0,1 0 0 0,0-1 1 15,-1 1-1-15,1 0 1 0,1 0-2 0,-2 0 1 16,1-3-1-16,5 3 0 0,0-3-3 0,-5 0-3 0,4 0-8 15,1 0-16-15,0-3-19 0,0 3-32 0,-1-3-44 16,1-3-61-16,0 3-84 0,0 1-77 0</inkml:trace>
  <inkml:trace contextRef="#ctx0" brushRef="#br0" timeOffset="55794.94">10713 10338 347 0,'0'-3'375'0,"0"3"-115"0,0-3-111 15,0 3-69-15,0-2-38 0,3-1-18 0,-3 3-12 16,7-3-5-16,-2 3-4 0,4-2-3 0,-4 2 0 0,0 0 1 16,5 0-2-16,-6 2 1 0,7 1 0 0,-7 0 5 0,1-1-3 15,5 7-2-15,-5-6 0 0,0 5-1 0,-5-2 1 16,5 2 0-16,-1 3-3 0,-4-3-4 0,0 0 2 0,5 3 3 15,-5 0 2-15,0-3 0 0,0 0 0 0,0 1 0 16,0 0 1-16,0-2 1 0,0-1-1 0,-5 2-1 0,5 1 0 16,0-4 0-16,0 0-3 0,0 1 2 0,0-4 1 0,0 1 0 15,0 0 1-15,0 0 0 0,0-3-1 0,0 3 0 16,0-3 6-16,0 0-2 0,0 0-2 0,0 0 0 16,0 0-1-16,5-3 1 0,-5 0-1 0,0 0 0 0,0 0-5 15,0-2 2-15,0 0 1 0,6-1 2 0,-6 1 0 0,0-1 2 16,0-2 1-16,0 2 1 15,0-1 1-15,0-2-1 0,4 0 1 0,-4 1-2 0,0 0 2 16,5 0-4-16,-5-1 0 0,0 4 0 0,6-3 0 0,-2 0 0 16,1 2 0-16,0-2-1 0,-1 3 0 0,2-1-1 15,-2 4 0-15,-4-4-1 0,5 3 0 0,0 3-1 16,0-3 0-16,0 3 0 0,0 0 1 0,-1 0 1 0,-4 3-1 16,6 0 1-16,-2 3 0 0,1-1-2 0,0 3 2 0,0 0 0 15,0 1-5-15,-1 1 3 0,2-2 2 0,-1 4 0 0,-5-4 1 16,4 0 3-16,-4 3-3 0,5-3 0 0,1 1 5 0,-2-1-6 0,-4-3 0 15,5 1 1-15,0 2 0 0,-5-2-2 0,4-1 0 0,-4-2 1 16,6-1 0-16,-6 1 0 0,0 0 1 0,0 0-1 16,0-3 0-16,5 0 4 0,-5 3 1 0,0-3 1 15,0 0 1-15,0-3 0 0,4 3 0 0,-4-3-1 0,0 0 1 0,0 0-1 16,0-2-3-16,0 0 0 0,0-1-2 0,0 1 0 0,0-1-1 16,5-2 3-16,-5 2-2 0,0-1 1 0,0-2 0 0,0 0 1 15,0 1-1-15,5-2 0 0,-5 1 0 0,0 1-1 16,0-3 1-1,5 3-2-15,-5-1 0 0,5 1-1 0,-5 3 1 16,4-3-1-16,-4 2 0 0,6-3 1 0,-1 4-2 0,-1 2 1 16,2-2 1-16,-6 2 0 0,4 1 0 0,1-1-1 0,1 3 1 15,-2 0 0-15,1 0-1 0,0 0-1 0,-5 3 1 16,4-1 0-16,2 1 0 0,-2 2 1 0,1 1-1 0,0-1 1 16,-1 4 1-16,2 2-4 0,-1-3 1 0,-1 6 2 0,2-3 0 15,-1-1-1-15,-1 2 0 0,1-1 1 0,0-1 1 16,-1 2 4-16,2-1-4 0,-1-1-1 0,0-1 1 15,4-1-1-15,-3 0 0 0,-2 0 0 0,1 1-2 0,0-4 2 16,0 1-1-16,0-1 1 0,0 0-1 0,-5-2 1 0,4 3 0 16,1-3 0-16,1-3 3 0,-2 3-1 0,1-3 1 0,-1 0-3 15,2 0 3-15,-1 0-2 0,-1-3-4 0,2 3-8 16,-2-3-15-16,1-3-21 0,5 1-34 0,-5-1-55 0,-1 1-88 16,7 0-113-16,-7-4-62 0</inkml:trace>
  <inkml:trace contextRef="#ctx0" brushRef="#br0" timeOffset="59557.48">11651 10327 7 0,'-5'0'119'0,"5"0"-20"0,0 0-18 0,0 0-18 0,0 0-16 16,0 0-12-16,0 0-9 0,0 0-5 0,0 0-8 0,0 0 2 15,0 0 1-15,0 0 2 0,0 0 1 0,-5 0 1 16,5 0 1-16,0 0-2 0,0 0 2 0,0 0-3 0,0 0-2 16,-5 0 0-16,5 0 1 0,0 3-2 0,0-3-6 0,-5 0 3 15,5 0 0-15,-5 0 0 0,5 2-1 0,-4-2-3 16,4 3-2-16,-6-3 0 0,6 0 2 0,-4 3-2 0,4 0-1 15,-5-3-2-15,5 3-1 0,-5-3 0 0,5 0 0 16,-5 3-1-16,5 0-1 0,-5-3 0 0,5 2 0 0,-5-2 0 16,5 3 0-16,-4 0 1 0,4-1 4 0,-6 1 1 0,6 0 1 15,-5-1-1-15,1 1 1 0,-1 0 0 0,5 3 1 16,-5-4-2-16,0 4-3 0,1-4 0 0,-2 4-1 0,1-1 0 16,5 1-1-16,-4-3 1 0,-1 2-1 0,-1-2-1 15,6 2 0-15,-4-2 0 0,-1 2 0 0,0 1 0 0,0 0 2 16,5 2-1-16,-5-3 1 0,0 1 0 0,5-1 1 0,-4 1-1 15,-1 0 0-15,5-1 0 0,0 0-1 0,0 1-1 16,0-1 0-16,0 1 0 0,0-3-1 0,0-1-1 16,0 4 0-16,5-4 1 0,-5 1 0 0,4 0 1 0,1-3-1 15,-5 2 1-15,5-2 1 0,0 0-1 0,0 0 0 0,0-2 0 16,5 2 0-16,-5-3-4 0,-1 0 3 0,7 1 0 0,-2-4 1 16,-4 4 2-16,4-4-1 0,-4 0-1 0,5 1 0 15,-5 0 3 1,0-3 0-16,5 2-1 0,-5 0 0 0,-1-2 0 0,2 3 1 15,-6-4 0-15,4 4 6 0,-4-4 3 0,5 4 1 0,-5 2 2 16,0-2-1-16,0 0 1 0,0-1 0 0,-5 0-1 0,5 3-6 16,0-2-7-16,-4 0 0 0,4 2 0 0,0 0 0 15,-6 1 0-15,6-1 0 0,0 3 1 0,-4-3 2 16,4 3 3-16,-5-3-2 0,5 3-2 0,-5 3-1 0,5-3 0 16,-5 3-1-16,5 0 2 0,0-1 0 0,0 1 4 0,-5 2-1 15,5 1-2-15,0 2 0 0,0-2 3 0,0 2 0 0,0 0-1 0,0-3-3 0,0 4 0 16,5-4-1-16,-5 4 1 0,0-4 1 0,5 0-4 0,0 1 2 15,0 0 0-15,-1-1-1 0,-4 1-1 0,6-1 1 16,3-2 0-16,-4 2-1 0,0-2 0 0,0 0-1 16,4-3-1-16,-3 3 0 0,3-3 2 0,1 0-2 0,-5 0 2 0,5-3 1 15,-1 3-1-15,2-3-5 0,-2 0-9 0,0-2-13 16,2 2-20-16,-2-2-36 0,1-1-42 0,0-2-62 0,0 2-92 16,0 1-72-16</inkml:trace>
  <inkml:trace contextRef="#ctx0" brushRef="#br0" timeOffset="59901.14">11817 10242 343 0,'0'-6'342'0,"-5"4"-117"0,5-1-91 0,-4 0-52 0,4 0-30 15,0 3-15-15,0-2-11 0,0 2-5 0,0-3-6 16,0 3-7-16,0 0-5 0,0-3-4 0,0 3-3 0,4 0 2 15,-4 0 0-15,0 0-2 0,0 0 1 0,0 3-1 0,0 0 3 16,5-1 0-16,-5 4 1 0,0-1 0 0,5 4 0 16,-5-1 0-16,0 3 1 0,4 0 0 0,-4 3 0 0,0-1 1 15,0 1-2-15,6 2 0 0,-6-1-1 0,0 1 1 16,4 1 0-16,-4-4 1 0,5 1-1 0,0 2 0 0,-5-2 3 16,4 0-2-16,2-1 2 0,-1 2 0 0,-1-5-3 0,2 4 0 15,3-3 1-15,-4 0 0 0,0-3-1 0,5 1 1 16,-5 2-1-16,4-6 0 0,-4 0 1 0,1 1-1 15,3 0 0-15,0-3 0 0,-3-1-1 0,3 1-1 0,-4-3 1 16,5 3 0-16,-1-3-1 0,-3 0 2 0,3-3-2 0,-3 3-3 16,3-3-8-16,-3 1-12 0,-2-4-16 0,5 0-31 0,-3 1-40 15,-1-3-56-15,-1-1-81 0,1 1-92 0</inkml:trace>
  <inkml:trace contextRef="#ctx0" brushRef="#br0" timeOffset="60151.17">11758 10380 88 0,'0'0'367'15,"0"0"-101"-15,0 0-106 0,0 0-71 0,0 0-41 0,5 0-22 16,-5 0-13-16,5 0-6 0,5 0-6 0,-5-3 2 15,5 0 0-15,-1 0-1 0,6 3-1 0,-6-5-1 0,6 2 1 16,0 0 1-16,0-2 0 0,4 2 0 0,-4-2 0 16,5-1-2-16,-6 0-7 0,5 1-12 0,-4-3-25 0,5 2-48 15,-6 1-86-15,1-4-121 0,0 4-66 0</inkml:trace>
  <inkml:trace contextRef="#ctx0" brushRef="#br0" timeOffset="78309.64">12285 10215 72 0,'0'-3'91'0,"5"3"-24"0,-5 0-20 16,0-3-13-16,6 3-8 0,-6 0-5 0,0 0-1 15,0-3 1-15,0 3-5 0,4 0-1 0,-4 0-3 16,0-3-4-16,0 3-3 0,0 0-2 0,0 0-2 0,5 0-2 15,-5 0 1-15,0-3 0 0,5 3-1 0,-5 0 0 0,0 0 0 16,0 3 1-16,0-3-1 0,0 0 2 0,0 0 2 0,0 0 4 16,0 0 4-16,0 0 4 0,0 0 6 0,0 0 6 15,0 0 4-15,0 0 4 0,0 0 2 0,0 0 0 0,0 0 1 16,0 0-4-16,0 0-1 0,0 0-5 0,0 0-1 16,0 0-6-16,0 0-1 0,0 0-4 0,0 0-2 0,5 0-1 15,-5 0-3-15,0 0 2 0,0 0-1 0,0 0 2 16,0 0 0-16,0 0 0 0,0 0 1 0,0 0 0 0,0 0 2 15,0 0-2-15,0 0 1 0,0 0-1 0,0 0 1 16,0 0-1-16,0 0-1 0,0 3-2 0,-5-3-2 0,5 0-1 16,0 3-2-16,0-3-3 0,0 0-2 0,0 3-1 0,-5-3 0 0,5 3 0 15,0-1 1-15,-5 1-1 0,5 0 0 0,0-1 1 16,0 4 0-16,-4-3-1 0,4 2-1 0,-6 1 1 0,1 0 0 16,5 2 1-16,-4-3 1 0,-1 0 0 0,0 4-2 15,0-4 2-15,0 3 0 0,0-2-1 0,1 2 0 0,-1 1-2 0,-5-1 1 16,5 0 1-16,1-3-1 0,-2 4 0 0,1-1 0 15,1-2 0-15,-2 2 0 0,2-3 0 0,-1 1-1 0,5-3-1 16,-6-1 2-16,6 4 1 0,-4-4 0 0,4 1 1 0,-5 0-2 16,5-1 0-16,0 1 1 0,0 0 0 0,-4-3-1 15,4 3-2-15,0-3 2 0,0 0 5 0,0 0-2 0,0 0-1 16,0 0 0-16,0 0 0 0,4 0 1 0,-4 3 1 16,0-3-1-16,5 0-6 0,-1 0 3 0,2-3 3 0,-1 3-1 15,-1 0-1-15,6-3 1 0,-5 0 2 0,5 3-3 0,0-3 0 16,0 1 1-16,-1-1 0 0,1 0 0 0,4-2-1 15,-3 2 0-15,3 1-2 0,1-4 1 0,-6 3 0 0,6-2 0 16,0-1-1-16,-1 1-1 0,6 2 2 0,-5-2-2 0,-1-1 0 16,1 0-5-16,0 1-5 0,-1 2-5 0,1-2-5 15,0-1-9-15,-6 4-9 0,1-1-10 0,0-3-9 0,0 3-8 16,-1 0-6-16,-3 1-11 0,-2-1-7 0,1 0-8 0,-5 3-13 16,6-2-25-16,-6-1-39 0</inkml:trace>
  <inkml:trace contextRef="#ctx0" brushRef="#br0" timeOffset="78673.82">12402 10217 188 0,'-4'-2'259'0,"4"2"-75"0,0-3-63 16,-5 3-43-16,5-3-24 0,-5 3-13 0,5 0-11 16,0-3-5-16,0 3-5 0,-4 0-5 0,4-3-6 15,0 3-2-15,0 0 0 0,0 0-2 0,0 0 1 0,0 0-2 0,0 0 0 16,0 0-1-16,0 0 0 0,0 0-2 0,0 0-3 16,0 0-1-16,0 3 2 0,0 0 0 0,0 0 0 0,0 0 0 15,4 2-2-15,-4 3 2 0,0-2 3 0,5 2 1 16,-5 3-3-16,5-3 1 0,-5 3 0 0,4 0 1 0,2 0 2 15,-1 0-2-15,-5 3-1 0,4-3 1 0,2 3 1 0,-6 0 0 16,4-1-1-16,1 1 0 0,-5-1 1 0,5 4 0 0,0-4-1 16,-5 2 0-16,5-2-1 0,-5-2 1 0,0 3-2 0,4 0 0 15,-4-3 0-15,0 0 0 0,6-1 0 0,-6-1 1 16,0 2-2-16,5-5-5 0,-5 2-9 0,0-3-19 16,4 1-31-16,1-3-67 0,1-3-124 0,-2 0-87 0</inkml:trace>
  <inkml:trace contextRef="#ctx0" brushRef="#br0" timeOffset="79223.14">12652 10245 28 0,'0'0'325'0,"0"0"-86"0,-5 0-82 16,5 0-66-16,0 0-34 0,0 0-22 0,0 0-9 0,0 0-6 16,0 0-5-16,0 0-5 0,0-3-4 0,0 3-3 0,0 0-2 15,0 0 0-15,0 0-1 0,0 0-3 0,5 3 2 0,-5-3 0 16,0 3 0-16,0 0 0 0,5-1 0 0,-5 1 0 15,0 2 2-15,5-2 5 0,-5 5 1 0,5-2 0 0,-5 2 3 16,5 3-1-16,-5-3 3 0,4 3 1 0,-4 0-2 16,5 3-3-16,1-3-1 0,-6 0-1 0,4 3-1 0,1-3 1 15,-5-1-3-15,5 2-1 0,-1-1 0 0,2-1 0 16,-1-1 0-16,-1 0 0 0,1-2-1 0,-5 1-1 0,6-2 1 16,-2 3-1-16,-4-4 1 0,5 0-1 0,-5-2-1 0,4 0 0 15,-4-1 0-15,0-2-2 0,5 0-5 0,-5 0-7 0,6 0-11 16,-6-2-19-16,4-1-23 0,-4 0-39 0,0-2-56 15,6 0-79-15,-6-1-88 0</inkml:trace>
  <inkml:trace contextRef="#ctx0" brushRef="#br0" timeOffset="79741.73">12647 10212 248 0,'-5'-3'346'0,"5"3"-124"0,0-3-99 15,0 3-56-15,0-3-30 0,0 3-17 0,5 0-6 0,0 0-5 16,0 0-3-16,0 0-4 0,5 0-1 0,-6 0-1 16,7 3-1-16,-7 0 1 0,1 0 0 0,4 0-2 0,-3-1 2 15,3 4 0-15,-4-4 0 0,1 1 0 0,-2 0 0 0,1 0 0 16,4 2 0-16,-3-2 0 0,-2 0 0 0,-4 0 0 15,6 0-1-15,-2-1-1 0,1 1 2 0,1-3-1 0,-2 3 0 16,-4-1 1-16,5-2 2 0,-1 0 1 0,7 0-1 0,-7 0 2 16,1-2-1-16,0 2 2 0,0-3-2 0,5 0 1 15,-6 1 1-15,7-4 0 0,-2 0 4 0,-4 1 0 0,5 2 0 16,-5-3 0-16,4-2 1 0,-3 3-1 0,-1-1 1 16,4-2-1-16,-3 3-2 0,3-1 0 0,-4-2 0 0,-1 2 0 15,1 1 1-15,1-1-1 0,-2 1-1 0,1 0-1 0,-5 2-2 16,4 0 1-16,-4-3-2 0,0 4-1 0,0-1 1 15,6 0-1-15,-6 3 0 0,0 0-1 0,0-2 0 0,5 2-1 16,-5 0 0-16,0 0-1 0,0 2 0 0,0 1-1 16,4 0 0-16,-4 2 2 0,0 1-2 0,0 2 2 0,6 3 0 15,-6-3 1-15,0 3 0 0,4 2 0 0,-4-1 1 0,5 1-1 16,-5 1 1-16,6 0-1 0,-6 0 0 0,4 0 0 16,-4-1 0-16,5 1 1 0,-1 0 0 0,-4-1 0 15,6 2 0-15,-6-2-1 0,5 1 1 0,-5-1 0 0,4-2 0 16,-4 3 0-16,0-3-2 0,5-3-4 0,-5 3-7 0,5-2-8 15,-5-1-11-15,5-3-18 0,-5 1-29 0,5 0-49 0,0-4-87 16,-1-2-108-16,1 0-60 0</inkml:trace>
  <inkml:trace contextRef="#ctx0" brushRef="#br0" timeOffset="80243.53">13116 10149 245 0,'0'-3'369'15,"-5"3"-129"-15,5 0-101 0,0 0-61 0,0-3-31 0,0 3-19 16,0 0-10-16,5 3-6 0,-5-3-5 0,5 3-3 15,0 0-4-15,0 2-2 0,4 0 0 0,-3 1 1 0,-2 2 0 16,1 3 1-16,4-3 0 0,-3 3 1 0,-1 0 0 0,5 3-1 16,-6-3 0-16,1 3 2 0,0-1-2 0,-5 4 0 0,5-4 0 15,0 4 0-15,-5-3 0 0,4 3 1 0,-4-1 0 16,0 1 1-16,0-4-1 0,0 1 0 0,0 0-1 16,0-1 2-16,0 2 1 0,0-2-2 0,0-2 0 0,6 3 0 15,-6-6 1-15,0 3 1 0,0-3-2 0,0 0 0 0,0-3 0 16,5 4 0-16,-5-6-2 0,0 2-6 0,0-2-10 15,0-3-16-15,4 0-22 0,-4 0-39 0,0-3-58 0,5 1-96 16,-5-4-93-16</inkml:trace>
  <inkml:trace contextRef="#ctx0" brushRef="#br0" timeOffset="80556.75">13126 10149 244 0,'0'-3'358'16,"0"-3"-127"-16,5 4-103 0,-5-4-57 0,5 4-31 0,5-4-16 16,-6 0-10-16,6 1-4 0,5-1-3 0,-5 3 0 15,4-2-4-15,0 0-2 0,1 2 1 0,0 0-2 0,0 1 0 16,-1-1 0-16,-4 3 0 0,5 0 0 0,-1 0 0 15,-4 3-1-15,1-1-2 0,-2 4 1 0,0-1-1 0,-3 0 1 16,-2 4 0-16,1 2-2 0,0 0 1 0,-5 0-1 0,0 0 2 16,-5 0 0-16,0 3 0 0,5-1 1 0,-10-2 0 0,6 0 2 15,-1 3-1-15,-4-3 2 0,-2 0 0 0,1 3 1 16,5-3-2-16,-4 0-1 0,4-3-7 0,-5 0-18 16,5 3-29-16,0-5-51 0,5-1-82 0,-4 0-122 0,4-2-63 15</inkml:trace>
  <inkml:trace contextRef="#ctx0" brushRef="#br0" timeOffset="81377.05">13639 10259 84 0,'0'0'223'0,"-5"0"-58"0,5 0-50 0,-5 0-41 15,5 2-28-15,-5-2-20 0,5 0-11 0,-5 0-7 0,5 3-3 16,-5 0-3-16,1-1-2 0,-1-2 0 0,-1 6 0 0,2-3 3 16,-1 0 3-16,-5-1 3 0,5 4 4 0,0-1 5 15,-4 0 2-15,-1 1 2 0,5 0 3 0,-5 2 0 0,1-3 0 16,-1 3-2-16,-1 4-2 0,7-4-3 0,-5 0-3 16,-2 3-3-16,2-2-1 0,3 1-2 0,2 1-2 0,-1-2-2 15,0 2-4-15,1-4 1 0,4 2 1 0,-6-1-1 0,6 1-1 16,0-4-1-16,6 0 2 0,-6 1 0 0,4-3 0 15,-4 0 2-15,5 2 0 0,0-5 1 0,-1 3 2 16,7-3-1-16,-7 0-2 0,7 0 0 0,-7-3 0 0,5 3-1 16,2-2 0-16,-1-1-1 0,5 0-3 0,-6-3 2 0,1 1-1 15,4-1 0-15,-4 1 0 0,0-3 0 0,5 2 0 0,-6-3 0 16,1 2 0-16,0-1 0 0,5 2 0 0,-10-3 2 0,4 1-2 16,1-2 0-16,-5 1 0 0,0 1 0 0,-1 3 0 0,1-3 0 15,-5-1 2-15,0 3 2 0,0 1 2 0,0 2 1 16,0-2 0-16,0 2 2 0,-5 0-2 0,1 1 1 15,4 2-1-15,-5 0-1 0,0 0-3 0,5 0 1 0,-5 0-2 16,5 2 0-16,-5 1-1 0,0 0 1 0,5-1-1 0,-4 4-1 16,4-4 0-16,0 4 0 0,-5 0-1 0,5 0 1 0,0-4 0 15,5 4 0-15,-5-1 0 0,0 3 0 0,0-2 0 0,4-3-1 16,1 5 1-16,-5-3 4 0,5-2-1 0,0 2-1 16,0 1 1-16,0 0-1 0,-1-4-1 0,7 4 1 0,-7-4 0 15,1 1-5-15,5-1 2 0,-1-2 1 0,1 3-1 16,1-3 1-16,-7 0 1 0,11 0-1 0,-6 0 0 0,1-3 0 15,0 1 1-15,-1 2-2 0,2-3-6 0,-2 1-10 16,1-4-16-16,0 4-23 0,0-1-36 0,0-3-63 0,-6 0-101 16,6 1-88-16</inkml:trace>
  <inkml:trace contextRef="#ctx0" brushRef="#br0" timeOffset="84627.7">14943 10047 46 0,'-5'-6'458'0,"0"1"-111"0,0 0-141 0,5-1-89 0,-5 4-52 0,5-1-23 16,0 0-12-16,0 0-6 0,0 3-7 0,5-3-4 0,-5 6-6 16,5-3-3-16,0 3 1 0,0 0-5 0,0 0-1 15,5 2 0-15,-6 0 0 0,7 1-1 0,-7 2-1 16,6-2 2-16,-6-1 0 0,2 3 1 0,-1 0 0 0,4 1-1 15,-3-4 0-15,-2 3 1 0,1 0 1 0,-5 1-2 16,4 0-1-16,-4-5 0 0,6 5 2 0,-6-4-1 0,0 1 1 16,0 2-1-16,0-2-1 0,0-1 1 0,0 0 1 0,-6 1 2 15,6 0-2-15,0-1 0 0,-4-2 0 0,4 2 0 16,0 0 0-16,0 1 0 0,0 0 0 0,-5-3-2 0,5 2 3 16,0 0-3-16,0-2 0 0,0 3-4 0,0-4 0 0,-4 4-2 15,4-3-6-15,0 0-2 0,0 0-7 0,0-1-4 16,0 1-10-16,0-3-14 0,0 0-25 0,0 0-44 0,0 0-79 15,0 0-120-15,4-3-59 0</inkml:trace>
  <inkml:trace contextRef="#ctx0" brushRef="#br0" timeOffset="89247.42">14396 10291 224 0,'0'0'193'0,"0"0"-52"16,-5 0-46-16,5-2-32 0,0 2-18 0,0-3-7 0,0 3-7 16,0-3-7-16,0 3-6 0,0-2-6 0,0 2-2 15,0-3-1-15,0 3 1 0,0 0-4 0,0-3 3 0,0 3 2 16,0 0 2-16,0 0 4 0,0-3 1 0,0 3-3 0,0 0 0 15,0-3-2-15,0 3-2 0,0 0-4 0,0 0-1 16,-5 0-2-16,5 0 2 0,0 0-2 0,0 0 1 0,0 3 0 16,-5-3 0-16,5 0 0 0,-5 3-1 0,5-3-1 15,-4 3-1-15,-2-3-1 0,1 3-1 0,1-1 0 0,-1 1 0 16,-5 0 0-16,5-1 0 0,0 4 1 0,1-4 0 0,-6 4 1 16,5-3-1-16,0 3 1 0,-5-4 0 0,5 4 1 15,1-1-1-15,-2-2-1 0,2 2-1 0,-7 4 1 16,7-3 0-16,-1-1 0 0,1 0-2 0,-2 1-1 0,6-1 2 15,-5 1-2-15,1-1 1 0,4 1 0 0,0-1 0 0,-5 0 1 16,5 4 0-16,0-3 2 0,0-1-1 0,0 3 0 0,5-3 0 16,-5 1 1-16,4 0 0 0,-4 0-1 0,5-1 1 15,-5 0-1-15,6 0 2 0,-2-2-1 0,1 3-1 0,-1-3 1 16,7 0 1-16,-7-1 0 0,2-2 0 0,-2 3 0 16,7-3 0-16,-7 0 1 0,1-3 0 0,4 3-1 0,-3-2-1 15,3-1-1-15,1 0 1 0,-5 0 0 0,4 0 0 16,-4-2 0-16,5 2 1 0,-5 0-2 0,0-2 1 0,0 3 1 15,0-4-2-15,0 3 0 0,0-3 0 0,-1 3 0 0,-4-2 3 16,6 0 0-16,-1-1 0 0,-5 1 2 0,4-1 1 16,-4-2 1-16,5 2 2 0,-5-2 1 0,0 3-1 0,5-1 0 15,-5-2-1-15,0 3 1 0,0-1-1 0,0-2-2 16,0 5 0-16,0-3-1 0,0 1 0 0,0-1-1 0,-5 4-1 16,5-1 0-16,0 0-2 0,0 1-1 0,0-1-1 15,0 0-1-15,0 0 1 0,0 3-1 0,0 0 0 0,0 0-3 16,0-3 2-16,0 3-1 0,0 0 1 0,0 0 0 0,0 3-1 15,0-3 1-15,0 0 0 0,5 3 1 0,-5 0 1 0,0 0 0 16,5 2-1-16,-5-2 1 0,5 2 2 0,-5-2-1 0,5 2-1 16,-1-2 0-16,-4 3 0 0,4-3 0 0,3 0-1 15,-3 2 0-15,1-2 0 0,-1 2 1 0,2-2 1 16,-1 2-1-16,-1-2 0 0,2 0 1 0,-2 0 1 0,1-1 0 16,5 1-2-16,-5-3 0 0,-1 3 0 0,7-3 0 0,-7 0-1 15,6 0-2-15,0 0-4 0,-5 0-4 0,4-3-3 16,1 3-6-16,0-3-6 0,-5 3-8 0,5-2-9 0,0 2-11 31,0-3-18-31,-6-3-23 0,6 3-38 0,-5 1-60 0,0-4-94 16</inkml:trace>
  <inkml:trace contextRef="#ctx0" brushRef="#br0" timeOffset="91026.55">15368 9945 8 0,'0'0'362'0,"0"-3"-88"0,0 3-97 0,0-2-67 0,0 2-38 16,-5 0-25-16,5-3-13 0,0 3-12 0,0 0-7 16,0 0-6-16,0 0-2 0,5 3-5 0,-5-3-1 0,5 5-1 0,-5-2 0 15,5 3-1-15,-1 2 0 0,1 0 0 0,1 0 0 16,-2 3 0-16,1 0 1 0,0 0-1 0,0 1 0 15,0 1 1-15,0 1 1 0,-1-3 0 0,1 2 1 0,1-1 1 16,-2-2-1-16,1 4 4 0,-1-2-4 0,2-2 2 0,-1-2-3 16,-5 4 2-16,4-4 1 0,-4 0-1 0,6-3 0 0,-6 1-2 15,0 0 1-15,3-4 2 0,-3 4 0 0,0-4 3 16,0-2 2-16,0 3 4 0,0-1 4 0,0-2 4 0,0 3-1 16,0-3 2-16,0 0-1 0,0 0-2 0,0 0-3 0,-3-3-3 15,3 3-5-15,0 0-2 0,-6-2-3 0,2 2-1 16,-1-3-1-16,-1 1-1 0,2-1-2 0,-1 3 0 15,-5-3 1-15,5 1 0 0,-4 2-1 0,4-3 1 0,-5 0-2 16,1 3 1-16,3-3-2 0,-3 3 2 0,-1 0 0 0,0 0 0 16,0 0 0-16,0 0 2 0,5 3 0 0,-4-3 1 0,-1 3 0 0,5 0-2 15,-4-1 0-15,4 1 1 0,-1 0-2 0,-3 2 1 16,5 0 0-16,-2-2 1 0,1 3 0 0,1-1 1 0,-2 1 0 16,2 2-1-16,-1-3 2 0,5 1-2 0,-6 3-2 15,6-4-3-15,0 0 3 0,0 1-2 0,0-1 2 0,0 1 0 16,0-1-3-16,0-2 1 0,6 2 2 0,-6 1 2 0,5-1-1 15,-1-2 1-15,2 3 0 0,-2-3-3 0,1-1-3 16,1 1-3-16,-2 0-3 0,1-3-3 0,-1 2-5 16,2 1-5-16,-1-3-6 0,-1 3-5 0,1-3-5 0,-5 2-7 0,5-2-8 15,0 0-8-15,0-2-13 0,0 2-20 0,-1 0-31 16,-4-3-47-16,5 0-77 0</inkml:trace>
  <inkml:trace contextRef="#ctx0" brushRef="#br0" timeOffset="93513.31">14342 10393 140 0,'0'0'126'15,"0"0"-28"-15,0 0-26 0,0 0-18 0,0 0-12 0,-5 3-7 16,5-3-3-16,0 0-4 0,-5 0-3 0,5 2-2 0,0-2-2 16,-4 0 0-16,4 0-1 0,0 3 0 0,0-3-3 15,0 0-4-15,0 0-1 0,0-3 0 0,0 3-2 16,0 3 2-16,0-3-2 0,0 0 0 0,0 3-1 0,4-3 3 15,-4 3 0-15,5-3 0 0,0 0-1 0,5 0-1 0,-5 0 1 16,4 0 0-16,1-3 2 0,0 3-1 0,5-3-2 0,0 0 1 16,-1 3-1-16,1-2 0 0,5-4 0 0,4 4-1 15,-5-1-2-15,6-2 0 0,-1-1-1 0,5-2 0 16,6 2 1-16,-6 1-2 0,5-3 1 0,6-1 0 0,-7 1 1 16,6 0 0-16,0 0 1 0,-4-1 0 0,4 1 0 0,-5-3 3 15,5 3-2-15,-4-1 0 0,-7 1-1 0,7 0-1 16,-6 0 0-16,-4-1 0 0,-1 4-2 0,-4-1-2 0,-1 1 0 15,-4 0-1-15,0-1-1 0,-2 3-1 0,-2 0 0 16,-7 0 0-16,2 1 0 0,-2 2 1 0,1 0-1 0,-5-3 3 16,0 3 2-16,0 0-1 0,-5 0 1 0,1 0 0 0,-2 0-2 15,-3 3 1-15,3-3 4 0,-3 2-5 0,-6 1-4 16,1 0 0-16,-1 3-2 0,0-3-3 0,-4 2 0 0,0-2-2 16,-1 2-6-16,0 1 0 0,-8-1-2 0,3 1-1 15,1 2 1-15,-6-2-1 0,1 2 1 0,4-3 2 0,-4 4 0 16,0-4-3-16,4 0-1 0,-4 1-2 0,4 2-1 0,1-2-1 15,0-1 0-15,0 1-3 0,3-4 2 0,2 4 3 16,4-1 5-16,-4-2 6 0,4 3 2 0,5-3 3 0,1 0 3 16,-1-1 3-16,5-2 5 0,-5 3 5 0,10-3 1 0,-5 0 0 15,5 0 0-15,0 0 0 0,0 0 0 0,5 0-1 32,5 0-5-32,-5-3 0 0,10 1-4 0,-5-4 0 0,4 3-2 0,5-3 1 0,1 1 2 0,5-1 1 0,-1 1 0 0,0 0 0 15,6-1-1-15,-1-3 1 0,0 1 1 0,6 3 1 16,-2-3 1-1,-3-1 0-15,4-1 0 0,0 2 2 0,0-1-2 16,-4 1 1-16,4-3-1 0,0 3 1 0,1-4-1 16,-6 4-1-16,4 0 1 0,-8-3-1 0,5 3 0 0,-6 0 0 15,1 2-1-15,-6 1-1 0,0-1-3 0,-4 1-2 0,-5 2 0 16,0 0 0-16,-5 3-2 0,-1 0 0 0,-4 0 1 16,-4 0-1-16,-1 3-1 0,-5 2-4 0,0-2-2 0,-9 3-2 15,-1-1-3-15,0 3-5 0,-4-2-1 0,-5 2-3 16,-1 1-2-16,-3-1 3 0,-2 2 0 0,1-1 2 0,-5-1 3 15,0 3 2-15,5-3 2 0,-5 4 2 0,-1-4 3 0,1 0 1 16,-4 0 0-16,8 0-1 0,-4-2 0 0,5 2-6 16,5-3-4-16,-1-2-4 0,5 3-8 0,6-3-21 15,5-1-33-15,4-2-48 0,5-2-85 0</inkml:trace>
  <inkml:trace contextRef="#ctx0" brushRef="#br0" timeOffset="94609.88">14616 9816 151 0,'-5'0'174'0,"5"0"-28"0,0-3-23 0,0 3-24 0,0 0-18 16,-5 0-17-16,5-2-12 0,0 2-7 0,-5 0-7 15,5 0-3-15,-5 0-7 0,5-3-6 0,-5 3-4 16,5 0-4-16,-5-3-3 0,5 3-2 0,-4 0-2 0,-2 3-3 16,1-3-1-16,1 3-2 0,-1-3-1 0,0 2-2 0,-5 4-1 15,1 0 2-15,4-4-1 0,-5 6 0 0,1-2 0 0,-2 2 0 16,7 1 1-16,-6-1 1 0,-1 0 1 0,7 3-1 16,-5-3 1-16,-2 3 0 0,7 0 1 0,-1 0 0 15,0 0 0-15,0 0-1 0,0 0 0 0,0 0-1 0,5 0 0 16,0 0 0-16,0 0 0 0,0-3 0 0,0 4-3 0,5-7 0 15,0 3 2-15,0-3 2 0,5 1-1 0,-6 0 1 0,7-1 2 16,-2-5-2-16,1 3 5 0,-1-1-5 0,1-2 1 16,1-2 0-16,2-1 1 0,-2 3-2 0,3-5 0 0,-4 2 1 15,-1-3 0-15,6 1 1 0,-5-1-1 0,0 1-2 16,0-3 1-16,-1 2-1 0,-3-3-1 0,-2 4-1 0,1 0 2 16,0-3 2-16,-5-1 4 0,5 3 2 0,-5-1 2 15,0 1-2-15,-5 1 5 0,5-4 2 0,-5 4 6 0,5-1 2 16,-5 4-3-16,1-4-1 0,4 1 1 0,-6 2 0 0,2 0-4 15,4 0-3-15,-5 0-8 0,0 0-4 0,5 1 0 0,-5 2-1 16,5-2-1-16,-5 2-1 0,5 0-1 0,0 0 0 16,-5 0 0-16,5 0 2 0,0 2 1 0,0-2-2 0,0 2 0 15,0 4 0-15,0-3 1 0,0 0 1 0,5 3 0 0,-5-4 0 16,5 4-1-16,0-1 1 0,0-2 1 0,0 2-1 16,-1 1 0-16,2 0-1 0,-2-1 2 0,1-2-1 0,0 2 0 15,5-3-2-15,-1 1-1 0,-4 0-2 0,10-3-2 16,-5 3-4-16,-1-3-5 0,6 3-6 0,0-3-7 0,0-3-9 15,0 0-12-15,-1 0-20 0,1 0-37 0,-1 1-60 0,1-3-106 16,-1 2-75-16</inkml:trace>
  <inkml:trace contextRef="#ctx0" brushRef="#br0" timeOffset="95177.82">14889 9863 21 0,'5'0'331'15,"-5"-3"-90"-15,0 1-89 0,4-1-62 0,-4 3-34 0,6-3-18 16,-1 0-12-16,-1 0-7 0,-4 3-6 0,6 0-6 15,-2-3-3-15,1 3-3 0,5 0-1 0,-5 3 0 16,0-3-1-16,0 3 0 0,0 3 0 0,-1-3 1 0,1 2-2 16,1 0 1-16,-6 3 0 0,4-2 0 0,1 0 1 0,-5 2 0 15,5-2-1-15,-5 1 0 0,4-1 1 0,-4 0 1 16,0 2-1-16,0-5 0 0,0 2-1 0,0 0 1 0,-4-2 0 16,4 0 4-16,0 0 3 0,0 0 3 0,0 0 4 15,-5-3 4-15,5 2 1 0,0-2 0 0,-5 0 1 0,5 0-2 16,0-2-2-16,0 2-3 0,-4-3-5 0,4 0-1 0,0 0-2 15,0 0-1-15,0 0 0 0,0 1 0 0,0-4-3 16,0 1-2-16,0 0 1 0,0-4 0 0,0 3 0 0,4 1 0 16,-4-1-1-16,0-2-1 0,5 3 2 0,-5 2 1 15,5-3-1-15,-5 1 0 0,4 2 3 0,-4-2-1 0,6 2 0 0,-6-2 0 16,5 5 1-16,-1-6-2 0,1 6 2 0,1-3 0 16,-2 3-3-16,1 0 0 0,-1-3 1 0,2 3-1 0,-1 0 0 15,-1 0-1-15,6 0 0 0,-5 3 0 0,1-3 1 0,-2 3-1 16,1 3-1-16,-5-3 1 0,5 2 1 0,-1-2 0 15,2 2-2-15,-2 0 0 0,-4-2 0 0,5 3 2 0,0-1 0 16,0-2 0-16,0 0-1 0,0 3 1 0,-1-4 1 0,1 0-1 16,1 1 0-16,-2-3 2 0,1 3-2 0,0-3-3 15,0 0-2-15,0 0-7 0,5-3-6 0,-6 3-6 16,7-3-15-16,-2-1-21 0,1 0-31 0,0-1-55 0,0 0-101 16,-1-1-86-16</inkml:trace>
  <inkml:trace contextRef="#ctx0" brushRef="#br0" timeOffset="95708.9">15255 9646 411 0,'0'-3'333'0,"-4"0"-138"0,4 1-87 16,0 2-48-16,-5-3-24 0,5 0-15 0,5 3-7 15,-5-2-3-15,4 2-5 0,2 2-4 0,-2-2-2 0,1 0-4 16,1 3 1-16,-2 0 1 0,1-1 0 0,-1 1 2 0,2 2 0 16,-1 1-1-16,-1 0 0 0,1 2 3 0,0-3-1 15,-5 3-1-15,5 1-2 0,-5-1 0 0,0 0 1 16,5 0 1-16,-5 4 0 0,0-4 1 0,0 2-1 0,0-1 0 16,-5 2 2-16,5-3 0 0,0 3 0 0,-5 0-1 0,5-2-1 15,0-1 0-15,-5 0 0 0,5 0 0 0,0 0 1 0,-5-2-1 16,5-1 0-16,0 4-1 0,0-6 1 0,0 2-1 15,0-2-1-15,0-1-1 0,0 1 3 0,0-3-1 16,0 3 1-16,0-3 0 0,0 0 1 0,0 0 2 0,0-3 0 16,0 3 0-16,5-3 1 0,-5 1-2 0,0-1 0 0,5 0 0 15,-5 1-1-15,5-4 1 0,-5 3-1 0,0-3 1 16,5 4-2-16,-5-4 0 0,0 4 1 0,0-4 0 0,0 4-1 16,0-4 0-16,0 3 2 0,0 0 0 0,-5 1 4 15,5-1 0-15,0 0 0 0,0 3-1 0,0 0 0 0,0-2-1 16,0 2 0-16,0 0-2 0,0 0-2 0,5 2-1 0,-5-2-1 15,0 3 1-15,0 0 0 0,5-3 0 0,-5 2 1 16,0 1-1-16,4 0 1 0,1-3 0 0,-5 3 0 16,6 0 2-16,-2-3 0 0,1 2 0 0,5-2-1 0,-5 0-1 15,0 0 0-15,0 0 0 0,4 0 0 0,-3-2 0 0,3 2 0 16,1-3 0-16,0 0 0 0,-1 0 0 0,1 0 2 0,5 1-6 16,0-4-11-16,0 4-15 0,-2-4-25 0,2 3-49 15,5-2-91-15,-5-1-118 0,-1 0-70 0</inkml:trace>
  <inkml:trace contextRef="#ctx0" brushRef="#br0" timeOffset="97686.98">15798 10154 137 0,'-5'0'230'0,"5"0"-51"16,-5 0-54-16,0 0-43 0,5 0-27 0,-4 0-15 0,-2 0-6 16,6 0-1-16,-5 0-3 0,5 0-2 0,-4 0 0 0,4 0 0 15,0 0-1-15,0 0-3 0,0 0-2 0,0 0-2 16,0 0-1-16,0 0 1 0,0 0 0 0,0-2-2 16,0 2 0-16,0 0-1 0,0 0 1 0,0 0-3 0,0 0-2 15,0 0-2-15,0 0-4 0,0 0-1 0,4 0-2 0,-4 0-3 16,0 0 4-16,0 0-3 0,5 0-1 0,-5 2-2 0,6 1 1 15,-2 0-2-15,-4-1 2 0,5 4 0 0,0-1-3 32,-5 1 2-32,5 0 0 0,-5 2 2 0,5-1 0 0,-5 2 1 15,4 2 0-15,-4-3-1 0,0 6-1 0,0-3 0 0,0 0 0 16,-4 3-1-16,-1-1-3 0,5 1-3 0,-5 3-4 16,-5-4-6-16,6 4-6 0,-7-3-12 0,7 0-12 0,-7-4-18 15,2 1-28-15,4-2-51 0,1-1-89 0,-2-3-95 16</inkml:trace>
  <inkml:trace contextRef="#ctx0" brushRef="#br0" timeOffset="98343.92">16550 9706 322 0,'0'-2'337'16,"0"-1"-115"-16,5 0-83 0,-5-2-43 0,0 2-26 0,0 0-13 15,5 0-9-15,-5-3-9 0,0 4-6 0,0-1-10 16,0 0-8-16,0 3-4 0,0 0-4 0,0-2-4 0,0 2-3 15,0 0 0-15,0 2-2 0,0-2 1 0,-5 3-2 0,5 0 1 16,0 2 2-16,-5 1-2 0,0 3 2 0,1 1 0 16,-2 1 1-16,-3 3 0 0,-2-1-1 0,-3 2 1 0,-1 1 2 15,1 1 1-15,-1 2-1 0,1-3-1 0,-7 3-1 16,7-2 0-16,-5 2 1 0,4-3 0 0,0 1-1 0,1 0-2 16,-1-4 1-16,1 1-1 0,-1-3 1 0,5 0 0 15,5 0-1-15,-5-3-1 0,6-3 1 0,-1 4 1 0,-1-3-2 16,6-3 2-16,0 2 0 0,0 0 0 0,0-2 1 0,6 0-1 15,-1-1-1-15,4 1 0 0,1-3 1 0,0 0-1 16,5 0-1-16,4 0 0 0,-4-3-2 0,4 3 2 0,1-2-1 16,-1-4-1-16,6 4 0 0,-6-4 0 0,6 1-1 0,-5-1 1 15,4 0 5-15,0 1-1 0,0-1 0 0,1-2 0 16,-1 0 0-16,1 2 0 0,-6 1 1 0,6 0 0 16,-1-3-5-16,-9 2 1 0,4 0-1 0,-4 3 0 0,0-2-4 15,-1 2-6-15,-3 1-5 0,-2-1-9 0,1 0-11 0,-5 1-13 16,-1-1-21-16,1 0-29 0,-1 0-49 0,-4 3-92 0,0-3-97 15</inkml:trace>
  <inkml:trace contextRef="#ctx0" brushRef="#br0" timeOffset="98671.92">16535 9866 41 0,'0'0'368'0,"-5"-3"-105"0,5 3-107 0,0 0-72 0,0 0-36 16,0 0-19-16,0 0-10 0,0 3-6 0,5-3-3 0,-5 2-3 16,6 1-1-16,-2 2 1 0,1 1-6 0,0 2 0 15,0 4 1-15,0-2-2 0,-1 4 0 0,2 0 0 0,-2 0-2 16,-4 2 0-16,5 1 2 0,1-1 0 0,-2 4 0 0,-4-4 0 15,5 3 1-15,-5-3 1 0,5 4 1 0,-5-4-1 16,4 0 0-16,-4 1 1 0,0 0-1 0,6-4 0 0,-6-1 0 16,4 1-1-16,-4-2 0 0,5 0 1 0,-5 0-1 15,5-3-1-15,0 1 0 0,0-1-2 0,0-3-7 0,-1 3-8 16,7-5-12-16,-7 3-16 0,6-6-31 0,0 0-46 0,0 0-78 16,-1 0-109-16</inkml:trace>
  <inkml:trace contextRef="#ctx0" brushRef="#br0" timeOffset="99179.23">16955 9871 186 0,'0'0'175'0,"0"3"-48"0,-5-3-39 0,5 2-24 0,0 4-18 16,-4 0-8-16,4-1-6 0,-5 4-2 0,5 1 0 15,-5 2 0-15,5-2-4 0,-5 4-3 0,5 0-4 0,0-1-3 16,-5 1-3-16,5 0 0 0,0 0-1 0,0 0-3 0,0-1-2 15,0 1-2-15,0-1 0 0,0-1-2 0,5-1 1 16,-5-1-1-16,5-1 0 0,0 0 4 0,-5-1 1 0,5-3 3 16,-1 0 0-16,1 1 1 0,5-3 1 0,-5 0 0 15,-1-1 1-15,2 1-3 0,3-3-1 0,-3 0 0 0,3 0-1 16,-3-3 0-16,3 3 0 0,-5-2-1 0,7-1 3 16,-2-3 2-16,-4 3 2 0,0-2 2 0,5 0 3 0,-6-3 2 15,2 2 4-15,3-3 3 0,-4 1 0 0,-5 0 1 0,4 0-5 16,-4-1 1-16,6-2 0 0,-6 3 1 0,0-3 0 15,-6 0-4-15,6 1-3 0,-4 1-2 0,-1-2 2 0,-4 0-3 16,3-3-3-16,-3 3-1 0,-1 1-5 0,0-5-2 0,1 5-3 16,-1-1 0-16,1 2-2 0,-6-1-1 0,5 1-1 0,-1 4-2 15,-2-4-1-15,2 6-3 0,2-2-4 0,-1 2-4 16,0 3-6-16,6 0-9 0,-7 0-10 0,7 3-9 16,-1 0-12-16,5-1-11 0,-5 4-19 0,5 0-29 0,0-1-51 0,0-2-89 15,5 3-88-15</inkml:trace>
  <inkml:trace contextRef="#ctx0" brushRef="#br0" timeOffset="99671.75">17268 9882 296 0,'-5'0'331'0,"1"0"-125"0,4 3-89 0,-5-3-52 0,-1 0-24 16,6 3-15-16,0-1-7 0,0 1-6 0,0 0-11 16,0 3-2-16,0-2 0 0,0 2-1 0,0 3 0 0,6 2 1 15,-6-3-1-15,5 3 1 0,-5 3 6 0,0-4-4 0,0 4 0 16,4 0 0-16,-4 0-2 0,0 0 0 0,5-4 0 15,0 2 1-15,-5 1 0 0,4-2-1 0,-4-2 2 0,6-1-1 16,-6 0 0-16,5 0-1 0,-5-2 1 0,4 0 1 16,1-4-1-16,0 4 5 0,0-4-2 0,0-2 1 0,0 3 4 15,0-3 1-15,0 0-3 0,-1 0 2 0,2 0-1 0,3-3-1 16,-3 3 3-16,3-2 0 0,-4-2 1 0,5 2 2 16,-6-4 2-16,1 4 0 0,4-4 2 0,-3 0 4 0,3-2 4 15,-3 3 0-15,-1-3 1 0,-1-1 0 0,-4 1 2 16,5-3 2-16,-5 0 1 0,0 0-1 0,0 1 0 0,0-2-3 15,0-2 0-15,-5 4 1 0,1-5-2 0,-1 5-2 0,-5-4-4 16,-1 3-4-16,7-2-4 0,-6 1-1 0,-4 2-3 16,4-2-3-1,-5 1-2-15,5 3-2 0,-4 0-1 0,4 0-4 0,0-1-6 16,1 4-11-16,4-1-12 0,-5 1-14 0,5 2-19 0,0-2-22 16,5 2-30-16,-4-3-44 0,4 4-74 0,0-4-119 0,4 0-58 15</inkml:trace>
  <inkml:trace contextRef="#ctx0" brushRef="#br0" timeOffset="100050.14">17385 9541 116 0,'-5'-5'410'0,"1"0"-123"0,-2 2-118 0,6-3-70 16,-4 3-38-16,-1 3-20 0,5-3-12 0,0 1-8 16,-5 2-9-16,5 0-7 0,0 2-3 0,0-2-3 0,0 6-1 15,-4 0 1-15,4-1 1 0,0 3 0 0,0-2 2 16,-6 2-1-16,6 1-1 0,6-2-1 0,-6 1 1 0,0-2-2 16,4 0 1-16,-4 2 0 0,5-5 0 0,0 2 1 0,-1 1 1 15,-4-1 1-15,6-2-2 0,-2 0 3 0,1-3-1 0,0 3 0 16,-1-3 1-16,-4-3 0 0,11 3 2 0,-7-3 2 0,2-3 2 15,-1 4 2-15,-1-4 1 0,1 1 1 0,-5 2 1 16,5-2 1-16,-1-1 3 0,-4 1-5 0,6-1 2 0,-6 0-1 16,0 4 1-16,0-3-2 0,0 2-2 0,0-3-1 15,0 3-7-15,0-2-5 0,-6 2-14 0,6 0-18 0,-4 1-25 16,4-1-39-16,-5 0-67 0,5 3-123 0,0-2-93 16</inkml:trace>
  <inkml:trace contextRef="#ctx0" brushRef="#br0" timeOffset="100624.1">17853 9843 192 0,'-4'0'244'0,"-5"0"-89"0,4 3-67 15,-5-3-39-15,5 0-21 0,-5 3-13 0,5 0-4 16,-9 0-4-16,7 2-3 0,-5-2-1 0,1 2-1 0,1 3 1 15,-5-2 6-15,6 2 4 0,-6 4 2 0,6-5 2 0,-6 5 5 16,6-1 3-16,-2-1 4 0,2 2 1 0,-1-1-1 16,0 2-5-16,5-2-2 0,1 0-1 0,-1 0-5 0,-1 1 0 15,2 1-3-15,4-5-3 0,0 3-2 0,0-3 4 0,4 3 1 16,2-2 3-16,-1-4-1 0,-1 3 1 0,1-2 2 16,5-1 0-16,0 1 2 0,5-3-1 0,-6-1 1 0,6 2-1 15,-1-4 2-15,6 0-1 0,-5 0 0 0,4-4-1 16,-1 4-3-16,8-2-2 0,-7-4-2 0,1 3-1 0,5-2-4 15,-6-1 0-15,6 4-4 0,-6-4-3 0,5-2 1 16,-3 2-2-16,3 1-3 0,-5-1-10 0,6 1-13 0,-11-3-17 16,6 2-20-16,-5 1-40 0,0-1-71 0,-1 1-130 15,-4 0-84-15</inkml:trace>
  <inkml:trace contextRef="#ctx0" brushRef="#br0" timeOffset="103908.69">5061 11907 59 0,'0'-6'128'15,"0"4"-40"-15,0-1-38 0,0 0-41 0,6 1-35 0,-6-1-31 16,0 0-34-16,0 1-41 0</inkml:trace>
  <inkml:trace contextRef="#ctx0" brushRef="#br0" timeOffset="104302.45">5047 11871 134 0,'0'0'165'0,"0"3"-52"16,0-3-41-16,0 0-31 0,0 3-19 0,0-3-10 0,0 0-6 15,0 3-4-15,0-3 0 0,0 0 0 0,0 0 1 16,0 3 2-16,0-1 4 0,0-2 6 0,-5 0 4 0,5 3 3 15,0 0 5-15,0-1 3 0,0-2 2 0,0 3-1 16,-5-3-2-16,5 3-4 0,0-3-4 0,0 0-6 0,0 0-5 16,5 2-3-16,-5-2-2 0,0 0-1 0,0 3-2 0,5-3-1 15,-5 0 2-15,5 0 1 0,-1 3 2 0,1-3-1 0,5 0 1 16,-5 0 1-16,1-3 0 0,3 3 0 0,0-3 0 16,1 3 0-16,4-2 0 0,-3-1 0 0,-1 0-1 0,4 1 1 15,-4-4 1-15,5 4 1 0,-1-4-1 0,-4 3-1 0,4-3 1 16,1 4-1-16,0-4-1 0,-1 1 0 0,1 0-3 15,0 2-1-15,-1-3 0 0,1 0-1 0,5 1 1 0,-6 0 1 16,1-1-1-16,5 1 1 0,-5 2 1 0,-6-3-1 0,6 1-1 16,-6 2 0-16,6 0-1 0,-10 1-1 0,5 2 1 15,-6-3-1-15,1 3-2 0,1 0 2 0,-6-3 0 0,4 3-2 16,-4 0 0-16,0 0-2 0,0 0-9 0,0 3-10 16,0-3-20-16,-4 0-32 0,4 3-57 0,-6-3-99 0,1 0-91 15</inkml:trace>
  <inkml:trace contextRef="#ctx0" brushRef="#br0" timeOffset="104789.32">5334 11910 63 0,'0'-3'408'0,"0"0"-102"0,-4 3-115 0,4-3-77 16,0 1-45-16,-5-1-26 0,5 0-15 0,0 1-8 0,0-1-5 16,0 0-3-16,0 3-3 0,0-2-6 0,0 2 0 15,0-3-1-15,0 3-3 0,0 0-1 0,5 3-1 0,-5-3 0 16,0 2 0-16,4 1 1 0,-4 2-1 0,6 1 1 16,-6 2 1-16,5 0 2 0,-1 6-1 0,2 0 0 0,-2 0 0 15,1-1 0-15,5 4 0 0,-5 2 0 0,-1-3 0 0,2 4-2 16,-1-2-2-16,4 0 2 0,-3 0 0 0,-2-1 1 15,1 2 1-15,0 0 4 0,5-2-3 0,-5 0 0 0,-1 2 4 16,-4-3-2-16,5 1 0 0,0-4-2 0,-5 1 0 16,5 0-2-16,-5 0-1 0,5-3 1 0,-5 0-1 0,4-3 0 15,2 0-4-15,-6 1-3 0,4-4-9 0,1 3-11 0,1-5-16 16,-2 2-27-16,1-5-54 0,5 0-117 0,-5 0-97 16</inkml:trace>
  <inkml:trace contextRef="#ctx0" brushRef="#br0" timeOffset="106042.42">5706 12116 11 0,'0'0'304'16,"0"-3"-67"-16,-5 1-72 0,5 2-56 0,0-3-36 0,0 0-17 15,0 0-10-15,0 0-11 0,0 0-7 0,0-2-7 0,0 2-4 16,5 1-5-16,-5-1-2 0,6-2-4 0,-6 2-3 15,4 0-1-15,1 0 1 0,-5-2 0 0,4 1-1 16,2 2 3-16,-6 2-3 0,5-2-2 0,-5 2 0 0,4 0 1 16,-4 0-1-16,5 2-1 0,-5 0 1 0,5 2 1 0,-5 1 3 15,0 4 3-15,0-1 2 0,5 2 0 0,-5 2 1 0,5 1 1 16,-5-2-1-16,0 6-2 0,0-3 0 0,5 0-3 16,-5 2-2-16,0-2-1 0,0-1-1 0,4 1 1 15,-4-3-1-15,0 0 1 0,6 0-1 0,-1 0 1 0,-5-3 0 16,4 0 1-16,1-2-1 0,0 3-1 0,0-4 2 15,0 0-1-15,0-2 0 0,0-1 1 0,-1 1 0 0,7 0 0 16,-7 0 0-16,1-3-1 0,5 0-1 0,-5-3 0 0,4 0 1 16,-4 0-1-16,5-2 0 0,-1 2-1 0,-3-4 0 15,3 1 2-15,-3 0-2 0,-2-2 2 0,6 0-1 0,-5 0 1 16,0-1-1-16,-1-2 1 0,2 3 1 0,-1-3 0 0,-5 3 4 16,4-3 0-16,-4 3 4 0,0-4 1 0,0 4 1 15,0 0 0-15,0-3 0 0,0 2 1 0,-4 1-2 16,4 0-3-16,-5-3-2 0,5 6-1 0,-6-3-2 0,2 0 0 15,-1 2 3-15,5 0-1 0,-5 1 0 0,0-1 0 0,0 4 3 16,5-1-1-16,-4 1 2 0,-2-1-1 0,2 3-4 0,4-3 1 16,-5 3-2-16,-1 3 1 0,2-3-3 0,-1 0-3 15,5 3-1-15,-5-1 0 0,0 1 1 0,0-1 0 16,5 1-2-16,-4 2 1 0,4-2 0 0,-5 0 2 0,5 0 0 16,0 3-1-16,0-4 0 0,0 4 0 0,0-1 2 0,5-2 0 15,-5 2 0-15,4 1-1 0,-4-1 0 0,5-2 0 16,0 2-1-16,-5 1 1 0,5 0 0 0,0-1-1 0,-1-2 1 15,2 3 0-15,-1-4 2 0,-1 4-1 0,2-4 1 16,-2 1 0-16,1 0-1 0,0-1 0 0,0 1-1 0,0 0 1 0,-1 0-1 16,2 0 0-16,-1 0 0 0,4-1 0 0,-4-2 0 15,0 3 1-15,0-3-1 0,0 0 0 0,-1 0 0 16,1 0 1-16,5 0-1 0,-5 0 0 0,0 0 0 0,0 0-1 16,5 0 0-16,-5-3 1 0,-2 3 0 0,9-2-4 0,-8-1 3 15,1 0 1-15,5 0 1 0,-5 0 1 0,0-2-1 0,-1 2 1 16,2-2 0-16,3 2 5 0,-4-2-1 0,-1 2-2 0,2-3-1 15,-1 1 0-15,-1-1-1 0,-4 0-1 0,6 1 1 16,-2 0-1-16,1-1-3 0,-5 0 2 0,0 1-1 0,5 2 1 16,-5-2 0-16,0 2 2 0,0-2 0 0,0 2-2 0,-5-3 0 15,5 3 0-15,0-2 1 0,0 2-1 0,-5-2 0 16,5 3-2-16,-4-1 0 0,-2 0 1 0,6-3 0 0,-4 3 0 16,4 1 0-16,-5-2-1 0,5 2 0 0,-6 0 1 15,6-1 1-15,-4 3 0 0,4-3-1 0,0 3 1 0,-5 0 0 0,5 0 0 0,0-3-1 16,0 3-1-16,0 0-2 0,0 0 2 0,0 3-1 15,0-3 1-15,5 0-2 0,-5 3 1 0,0-3 3 0,4 3-1 16,-4-1 1-16,0 0 0 0,6 2 0 0,-6-2 1 0,5-2-1 16,-1 3 0-16,-4 0 0 0,6 0 0 0,-2-3 0 0,-4 3 1 15,5 0-1-15,0-1-1 0,0-2 1 0,0 3 2 16,-5-1 0-16,4 1-1 0,2 2 1 0,-1-2-1 0,-1 0 0 16,1 0 0-16,1 3 1 0,-2-4-2 0,6 1-1 15,-5 0 0-15,0 2-1 0,0-2 1 0,-1-1 0 0,1 1 0 16,0 3-1-16,5-3 2 0,-6-1 0 0,2 4-2 15,-2-4 2-15,7 1 0 0,-7 0 0 0,1 3 1 0,5-4-3 16,-5 1-5-16,-1 3-4 0,1-3-1 0,1-1-7 16,-2 1-6-16,6-3-6 0,-6 3-7 0,2-3-7 0,-1 0-6 15,5 0-12-15,-5 0-17 0,4-3-28 0,-4-2-50 0,5 2-81 16,-5-3-93-16</inkml:trace>
  <inkml:trace contextRef="#ctx0" brushRef="#br0" timeOffset="106574.02">6336 11885 382 0,'-4'-5'329'0,"-1"-1"-123"0,-1 0-85 0,6 4-47 16,-4-4-25-16,4 1-14 0,-5 3-9 0,5-1-5 15,0-3-7-15,0 3-5 0,5 0-4 0,-5 3-2 0,0-3-3 16,4 3-2-16,-4 0 0 0,0 0 0 0,6 3 1 0,-1 0 1 16,-1 3-1-16,1 0-1 0,0 1 3 0,0 1-1 0,5 4 0 15,-5-1 0-15,4 2 0 0,1-2 0 0,-5 3 1 16,4 0 0-16,2 2-1 0,-2-2 0 0,-3 3 0 16,3-1 1-16,1-2-1 0,-1-1 1 0,1 4 0 0,1-3-1 15,-2 0 3-15,-5-4-1 0,7 4 1 0,-2-3-1 0,-4 0-1 16,5-3-1-16,-5 1 0 0,5-1 0 0,-5 0 0 15,-1 0 0-15,1-2-1 0,-5 0 1 0,5-4 0 0,-5 1 1 16,0 0 0-16,5-1 4 0,-5 1 0 0,0-3 4 16,0 0 4-16,0 0 2 0,5 0 4 0,-5 0-1 0,0 0 2 15,0-3-1-15,0 1-2 0,0-1-4 0,0-2-5 0,0-1-2 16,0 0 0-16,0 0-3 0,5 1 0 0,0 0-2 16,-5-3-1-16,9 2 0 0,-9-2 1 0,6 2-1 0,-2 1-2 15,6 0 1-15,-5-1 1 0,0 0-1 0,4 3 1 16,-5-2-2-16,2 2 1 0,4 1 0 0,-6-1 0 0,2 3 0 15,-1 0-1-15,-1 0 0 0,2 0 1 0,-2 3 0 0,-4-1-1 16,0 1-1-16,0 2 2 0,0 4-2 0,0-3 0 16,-4 2 1-16,4 2 1 0,-10-1 0 0,5 2 1 15,-1-1-1-15,-3 2 0 0,-2-1 1 0,7 0 1 0,-5-3 0 16,-1 3-2-16,0-3 1 0,6 0-1 0,-7 1 1 16,2-1-1-16,4-3-7 0,0-2-9 0,5 2-9 0,-5-5-14 0,5 3-15 15,-5-3-23-15,10-3-31 0,-5 1-48 0,5-1-81 16,0-2-105-16</inkml:trace>
  <inkml:trace contextRef="#ctx0" brushRef="#br0" timeOffset="106918.14">6786 12033 389 0,'-5'0'360'0,"5"0"-134"0,0 0-102 0,0 0-58 16,-5 0-27-16,5 0-18 0,5 3-7 0,-5-3-7 0,0 3-3 15,0 0-4-15,5 0 0 0,-5 2-1 0,0-2 0 16,5 4 1-16,-5-1-2 0,0 0 1 0,4 3 1 0,-4-2 1 16,0 4-1-16,0-2 0 0,6-1 0 0,-6 0 0 0,4 0 1 15,-4 1 0-15,5-4 1 0,0 3-3 0,-5-3 1 16,5 1 1-16,0 0 0 0,0 0 0 0,-1-4 0 0,6 1 2 15,-5 0-2-15,4-1 2 0,-3-2 0 0,3 0 0 0,1-2 0 16,0-1-5-16,0 0 0 0,0 1 1 0,-1-4-4 16,2 0-8-16,-2 0-9 0,0-2-12 0,2 3-20 15,-7-3-21-15,6-1-41 0,-5 1-59 0,4 0-81 0,-3-3-87 16</inkml:trace>
  <inkml:trace contextRef="#ctx0" brushRef="#br0" timeOffset="107058.72">6893 11940 228 0,'-10'-3'384'0,"6"3"-109"0,-2-3-104 0,2 3-65 15,4-3-37-15,-5 3-23 0,5-2-16 0,0 2-14 0,0-3-16 16,0 0-17-16,5 3-23 0,-1-2-30 0,2-4-48 0,3 4-81 16,-4-4-126-16,0 3-63 0</inkml:trace>
  <inkml:trace contextRef="#ctx0" brushRef="#br0" timeOffset="107823.7">7011 11976 327 0,'0'-3'309'16,"0"0"-112"-16,0 0-88 0,0 3-50 0,4-5-7 16,1 2-42-16,1 3-5 0,-6-2-8 0,4 2 1 15,1 0 1-15,-1 2 0 0,-4-2-2 0,5 6 1 0,1-4-1 16,-2 4 0-16,1 3 2 0,-5-1 0 0,5 0-1 0,-1 0 0 15,-4 3 2-15,6 0-1 0,-1-3 1 0,-5 3-1 0,4 0-1 16,2-3 2-16,-6 4 0 0,5-4 2 0,-5 0-2 16,4 0 1-16,-4-2 1 0,0-1 0 0,5-2 1 0,-5 2-1 15,0-2 1-15,5-3 0 0,-5 3 4 0,0-3 2 0,0 0 2 16,5 0 3-16,-5-3-1 0,0 3 0 0,5-5 0 16,-5 2-3-16,0-2-1 0,5-1-2 0,-5-3-3 15,5 4-3-15,-5 0 0 0,4-3-1 0,-4 2 2 0,5-2 0 16,-5 2-1-16,6-2 0 0,-6 3-1 0,4-1 1 0,-4 0 0 15,0 1 1-15,5-1-2 0,-5 6-1 0,0-2-2 0,0-1-1 16,5 3 0-16,-5 0 0 0,0 0 0 0,0 3-1 16,0-1 2-16,0 4 0 0,4-1 2 0,-4-2 1 15,0 3 1-15,6 2 0 0,-6-2 1 0,5-2-1 0,-5 5 0 16,4 0 1-16,1-1 0 0,1-3-2 0,-6 0 0 0,4 4 0 16,1-6 0-16,-1 2 0 0,2-2 0 0,-1 0-2 15,-1 2 2-15,2-5 2 0,3 0-1 0,-3 0 0 0,-2 0 1 0,1 0-2 0,4-3 1 0,-3 1 2 0,3-1-2 16,-4-2-2-16,5 2 2 0,-5-3 1 0,4 0-1 15,-3-2 2-15,3 3-1 0,-4-3-1 0,0-1 0 0,5 1 0 16,-5 0 0-16,4-3-1 0,-3 2 0 0,-2-1 1 16,-4-1-1-16,5 2 1 0,0 1 1 0,-5-2 0 0,0 1-1 15,0 1 2-15,0 2-2 0,0-2 1 0,0 3-2 0,-5-1 1 16,0 3-1-16,1 0-2 0,4 3 1 0,-6-3 1 16,1 6 0-16,1-3-1 0,-6 3 1 0,5 0 0 15,0 3 1-15,0-1 0 0,0 3 0 0,1-2-1 0,-2 2 1 16,6 1 0-16,-5-1 1 0,1 2-2 0,4-1 1 0,0-1 0 15,0 3 0-15,0-3 0 0,0 1 1 0,4-1-1 0,1-1 0 16,-5-1-1-16,6 3 0 0,-2-3 0 0,1-1 1 16,0 0 0-16,5 0-1 0,-5-2 1 0,0 3 0 15,-1-6 1-15,7 3-1 0,-7 0 2 0,6-3 1 0,-5-3-2 16,5 3 1-16,-6-3-3 0,6 0 1 0,0 0-5 0,0-2-9 16,-1-1-24-16,1 1-41 0,5-6-81 0,-6 3-141 15,6-3-72-15</inkml:trace>
  <inkml:trace contextRef="#ctx0" brushRef="#br0" timeOffset="108790.26">7830 11976 275 0,'6'0'224'15,"-1"3"-86"-15,-1-3-60 0,2 0-30 0,3-3-18 0,1 0-8 16,0 0-4-16,0 0-2 0,-1 1-2 0,1-4-3 0,0 1-5 0,5-1-1 16,-6-2-1-16,1 2 0 0,-1 1-1 0,2-1 4 15,-1-2 0-15,-6 3 5 0,0-1 4 0,3 1 4 0,-3-1 6 16,1 1 5-1,-5 0 4-15,0 2 0 0,0 0-2 0,-5 0-3 0,5 0-2 16,-4 0-6-16,-3 3-4 0,3-2-4 0,-6 2-4 0,6 0-1 16,-7 0-1-16,2 0-3 0,-1 2 2 0,1-2-2 15,-2 6 0-15,2-3-2 0,0 3 0 0,-2-4 0 0,2 6 1 16,-1-2 1-16,-5-1 0 0,6 4 0 0,-1-1 1 16,-1 2 0-16,7-1-1 0,-6 2 1 0,6-3-2 0,-6 3-2 15,5 1-1-15,0-2-1 0,1 1 2 0,4-2-2 0,-6 1 0 16,6 1-1-16,0 1 0 0,0-4 0 0,6 3 0 0,-2-3 1 15,-4 3 0-15,5-3 2 0,0-3-2 0,5 4 3 0,-6-1 0 16,6-2 0-16,0-1 1 0,-1-2-1 0,1 2 0 16,5-5-1-16,-5 3 1 0,4-3 0 0,1-3-1 0,-1 3 1 0,1-5-1 15,0 2-1-15,0-2-1 0,0-3 0 0,0 2 1 16,3-3 2-16,-3 1-1 0,0 1-1 0,-1-2 3 0,1-3-1 16,-5 2 0-16,5-1 1 0,0 2 1 0,-6-1 2 0,1-1 2 15,0 0 4-15,0 0 2 0,-5 0 6 0,-1 2 3 16,-4-1 3-16,5 1 2 0,-5-2-2 0,0 3 0 0,-5 0 1 15,1 0 1-15,-1 2-3 0,-1 0-3 0,2 1-4 16,-6 0-1-16,0-1-3 0,1 1-3 0,-2 2-5 0,2 0-3 16,-1 3-4-16,5-3-5 0,-5 3-8 0,0 3-11 0,5-3-10 15,-4 3-14-15,4-3-17 0,0 3-18 0,5 0-21 16,-5-1-29-16,5-2-44 0,0 3-73 0,0 0-107 0,0-3-49 16</inkml:trace>
  <inkml:trace contextRef="#ctx0" brushRef="#br0" timeOffset="109122.48">8270 11822 385 0,'0'0'348'0,"-5"-3"-125"0,1 3-94 0,-1 0-52 0,0 0-30 16,5 0-16-16,-5 3-8 0,0-3-7 0,5 0-5 0,-5 3-4 15,1-1-2-15,-1 1-2 0,-1 2-1 0,6-2 0 16,-4 3-2-16,-1 0 1 0,1 2 0 0,-2 0 0 0,1-3 0 16,5 4-2-16,-4-1 1 0,-2 0 2 0,6 0 0 0,-4 1 3 15,4-1 1-15,0 0 1 0,0 0 0 0,0 1 1 16,0 2 0-16,4-6 0 0,-4 3-1 0,6 1-1 0,-2-1-4 16,1-3 1-16,5 1 0 0,-5-1-2 0,5 1-1 15,-5-1 0-15,4-2 0 0,1 0 1 0,4-1 0 0,-3-2 0 16,-2 0-1-16,6-2 2 0,-1-1-2 0,1 0-7 0,0 1-13 31,-1-4-13-31,1 0-19 0,0 1-32 0,0-3-51 16,-1 0-86-16,0-1-116 0,-3 4-65 0</inkml:trace>
  <inkml:trace contextRef="#ctx0" brushRef="#br0" timeOffset="109687.23">8461 11863 130 0,'-10'3'458'0,"5"-3"-109"16,1 2-145-16,-1-2-94 0,-1 3-51 0,2-3-25 0,4 3-14 15,-5 0-8-15,5 0-5 0,0 0-2 0,0-1-3 0,5 4 0 16,-5-1-1-16,4 3-1 0,-4-2 0 0,6-1 0 16,-6 3 0-16,5-2 0 0,-1-1 0 0,-4 1 0 0,5 2 0 15,1-2 0-15,-2-1 0 0,1 1 0 0,0-4-1 0,-1 1 0 16,2 3 0-16,-6-3 1 0,5-3 1 0,4 3 0 0,-4-3 0 15,0 2 3-15,0-4-1 0,5 2 1 0,-1-3-1 16,-3 3-1-16,3-3 0 0,1-3 0 0,0 3-1 0,0 1-1 16,-1-4 0-16,0 1 0 0,6-1 1 0,-5-2 1 15,0 2 0-15,0 1-1 0,-5-3 0 0,5 0-1 0,-1-1 1 16,-3 1-4-16,3-3 0 0,-4 3 2 0,-1-3 2 0,2 0 3 16,-6-3 0-16,5 3 7 0,-5 0 3 0,4 0 7 15,-4 0 1-15,0-2 5 0,-4-1 2 0,4 3 1 0,-5 0 2 16,5-3-3-16,-6 3-2 0,-3 0-3 0,4-3-2 15,1 3-5-15,-7 3-5 0,7-3-3 0,-6 3-3 0,5 0-3 16,-5 2 0-16,5 0-2 0,0 1 0 0,1 0-1 0,-2 5 0 16,6-3-1-16,-4 1-1 0,4 2 0 0,-5 0 0 15,5 0 0-15,-6 0 1 0,6 2-2 0,0 1 2 0,0 2-1 16,0 0 1-16,0 1 1 0,6 3 0 0,-6-1 0 16,5 2-1-16,-1 2 2 0,2-2 0 0,-2 1 1 0,1 3-2 15,0-3 1-15,0 3 0 0,5 0-2 0,-5-1 1 0,0 1-1 16,4 0 1-16,-3-3 0 0,3 3-1 0,-4-1 1 15,5-1 0-15,-5 1 1 0,4-2 1 0,1 0-1 0,-5 0 0 16,5-3-1-16,-5 1 0 0,5-1 0 0,-6-3-4 16,7 0 0-16,-7 1 2 0,1-3 2 0,-1 0-1 0,7 0 1 15,-7-3-1-15,1 2-4 0,0-2 2 0,0-2-7 0,0 2-6 16,4-3-9-16,-4 0-7 0,1 0-9 0,-2-3-7 16,1 4-9-16,0-4-13 0,0 4-14 0,0-6-17 15,-5 2-33-15,5 0-45 0,-5-2-75 0,0 0-95 0</inkml:trace>
  <inkml:trace contextRef="#ctx0" brushRef="#br0" timeOffset="109923.52">8569 11754 262 0,'-5'2'361'0,"0"-2"-111"0,0 3-102 0,1-3-63 16,4 3-35-16,-6-3-19 0,6 0-9 0,6 0-6 0,-6 2-4 15,4-2-5-15,-4 0-2 0,5 3-3 0,5-3 0 16,-5 0 1-16,-1-3 0 0,6 3-2 0,0 0 1 0,-1-2 0 16,1-1-1-16,0 0 1 0,0 1-3 0,0-4-1 15,-1 3 1-15,6-3 1 0,-5 4 0 0,0-4 0 16,4 3-3-16,-4-2-8 0,-5 2-6 0,5-2-14 0,-1 2-16 0,-3 0-23 16,-2 0-35-16,0-2-54 0,3 2-88 0,-7 0-94 15</inkml:trace>
  <inkml:trace contextRef="#ctx0" brushRef="#br0" timeOffset="110095.31">8159 11784 101 0,'-5'2'474'16,"-1"-2"-86"-16,2-2-168 0,8 2-110 0,2-6-62 0,3 3-43 15,0-5-41-15,12 0-48 0,-2-3-83 0,1 0-149 0,4 0-75 16</inkml:trace>
  <inkml:trace contextRef="#ctx0" brushRef="#br0" timeOffset="110591.84">9223 11572 84 0,'-5'0'485'0,"0"0"-78"0,5 0-163 0,-5-3-106 0,5 3-61 15,0-3-31-15,0 3-16 0,0-2-15 0,0 2-15 16,5 0-21-16,-5-3-22 0,5 0-30 0,5 1-47 0,-5 2-84 15,5-3-139-15,-5 0-66 0</inkml:trace>
  <inkml:trace contextRef="#ctx0" brushRef="#br0" timeOffset="110766.21">9277 11827 391 0,'-10'0'508'0,"5"3"-134"0,0-3-169 0,5 0-96 0,-5 0-57 16,5 0-32-16,0-3-30 0,5 3-30 0,0-2-36 0,0-4-45 15,0 1-83-15,5-4-146 0,-6 4-74 0</inkml:trace>
  <inkml:trace contextRef="#ctx0" brushRef="#br0" timeOffset="145225.34">10503 11695 81 0,'-5'0'136'0,"5"0"-29"0,0 0-25 0,0 0-20 16,0 0-18-16,-4 0-10 0,4 0-8 0,0 0-4 0,0 0-1 16,0 0-2-16,0 0-1 0,0 0 1 0,0 0 0 15,0 0 1-15,0 0 2 0,0 0 2 0,0 0 1 0,0 0 2 16,0 0 3-16,0 0 0 0,0 0 0 0,-6-2-1 0,6 2-1 15,0-3-3-15,0 3 0 0,0 0-2 0,0 0 0 16,-5-3-2-16,5 3 0 0,0 0 0 0,-4-2-1 16,4 2 1-16,0-3-2 0,0 3 1 0,0-3-3 0,-6 3 1 15,6-3-1-15,0 3-1 0,0-3 0 0,0 3 0 16,0 0-1-16,0-2-1 0,0 2 0 0,0 0-3 0,0 0-3 0,0 0-1 16,0 0-1-16,0 0-3 0,0 0-1 0,0 0-1 15,0 2-1-15,0 1 0 0,0 3 0 0,6 2 2 0,-6 0 0 16,4 3-2-16,1 3 1 0,1 2 0 0,-2 1 1 15,1 2 0-15,-1 0-1 0,2 1 0 0,3 1 1 0,-4 2 1 16,1-1-1-16,3-1 0 0,-4 4 0 0,4-3-1 16,-3 3-1-16,3-3 0 0,-4 3-1 0,5-3 1 0,-5 2 1 15,4-2 0-15,-4-2 1 0,1-1 1 0,-2 3-1 16,1-6-1-16,0 4 1 0,0-7-2 0,0 4 0 0,-5-4 0 16,5 1 0-16,-5-3-1 0,4-3 1 0,-4 1 0 0,5-1 0 15,-5-2 0-15,5-4-2 0,-5 1-3 0,5 0-4 16,0-1-11-16,-5-2-13 0,4-2-26 0,2-1-39 0,-1 0-60 15,-1-2-86-15,2 0-101 0,-6-4-58 0</inkml:trace>
  <inkml:trace contextRef="#ctx0" brushRef="#br0" timeOffset="146028.67">10903 11701 94 0,'-4'-3'312'16,"4"3"-88"-16,0 0-76 0,0 0-51 0,0 0-31 0,0 0-17 15,0 0-10-15,0 0-5 0,0 0-7 0,0 0-6 16,0 0-5-16,0 0-5 0,0 0-4 0,0 0-4 0,0 0-1 15,0 3-2-15,-6-3-1 0,6 2 1 0,-4 4 0 0,-1 0 0 16,0-1 0-16,0 1 0 0,-5 2-1 0,6-3 1 16,-6 4 1-16,0 2 0 0,0-3-1 0,1 0-1 0,-2 1 0 15,2-1 1-15,-1 0 0 0,-5 0 0 0,11-2 1 0,-7 2 0 16,2-5 1-16,4 2-1 0,0-3 1 0,-5 4 2 0,10-3 1 16,-4-3 0-16,-1 3 2 0,5 0-2 0,-7-3 0 15,7 3 1-15,0-3-2 0,0 0-1 0,0 0-1 0,0 0 0 16,0 0-1-16,0 0-1 0,0 0 0 0,0 0 0 0,7 3 2 15,-2-3-1-15,-5 2-1 0,4 1 0 0,1-1 0 16,0 1 0-16,0 2 0 0,0 1 0 0,0 0 0 16,-1-1-1-16,2 3 0 0,-1 0 1 0,-1-2 0 0,1 2 0 15,-5 0 1-15,6 0-1 0,-6-2 0 0,0 0 0 0,4 2 1 16,-4-2 0-16,0-1-1 0,5 0 1 0,-5 1 0 16,0-3 0-16,0 3-1 0,0-4 0 0,0 1 0 0,0 0 0 15,0-3 0-15,5 2 0 0,-5-2 2 0,0 0-1 0,0 0 0 16,0 0 2-16,5 0 2 0,-5 0-2 0,0-2 3 0,4 2-1 15,1-3 0-15,1 3 1 0,-2-5 1 0,1 2 0 16,5-3-1-16,-5 3 0 0,4-2-3 0,1 2 0 0,0 0-1 16,5 1 0-16,-5-1-1 0,-1 3-1 0,6 0 0 0,-5 0 0 15,4 3 0-15,1-3 1 0,-6 2-1 0,2 4 0 16,3-1 0-16,-4-2-1 0,-6 3-2 0,7 2 2 0,-7-3-1 16,6 3-2-16,-10 1 1 0,5-1 0 0,-5 3 1 15,0-3 2-15,-5 3 0 0,5 0 0 0,-4-3 0 16,-2 4 2-16,-3-2 0 0,-1 4-1 0,0-3 1 0,0 0-2 15,-5 0 3-15,6 0 0 0,-6-3 0 0,1 3 1 0,4 1-2 16,-5-4 3-16,0-3-2 0,6 3 2 0,-1-2-3 16,0 0-1-16,0-1-1 0,1-2-7 0,4-3-14 0,1 0-23 15,-2-3-33-15,6 0-41 0,0-5-76 0,0-1-125 0,6-1-66 32</inkml:trace>
  <inkml:trace contextRef="#ctx0" brushRef="#br0" timeOffset="146529.01">11128 11737 370 0,'-5'0'261'0,"5"0"-104"0,0-3-70 0,0 3-38 15,0 0-21-15,0 0-9 0,0 0-7 0,0 0-2 16,5 3-2-16,-5-3-8 0,4 2 0 0,2 4 0 0,-1-3 0 16,0 5 1-16,-1-2 1 0,1 4 0 0,1 2 2 0,3 1 7 15,-4 1 0-15,5 0 0 0,-5 2 1 0,4 1 0 0,-3-4 0 16,3 4 1-16,-5-1 0 0,2 3-2 0,3-2-1 15,-3 0-2-15,-2-1-2 0,7-2 1 0,-7 2-1 16,1 1-3-16,-1-4 1 0,2 1-2 0,-1-1 1 0,-1 2 0 16,1-4-2-16,-5-1-1 0,5 2-7 0,0-1-4 0,-5-3-12 15,5 0-16-15,-5-2-21 0,0-1-29 0,0-2-36 16,5-1-52-16,-5-2-96 0,0 0-72 0</inkml:trace>
  <inkml:trace contextRef="#ctx0" brushRef="#br0" timeOffset="147038.76">11211 11874 359 0,'-4'-3'363'0,"4"-2"-134"0,-6 2-97 0,6 0-54 0,0-2-30 15,0 0-15-15,0-4-9 0,6 3-8 0,-2-2-6 16,1 0-2-16,-1 0-4 0,7-1-1 0,-1 1-2 16,5 0-1-16,-6 0 1 0,1 2-2 0,-1 1-1 0,1 0 2 15,0 2-2-15,4 0-1 0,-8 3 0 0,3 0 0 0,-4 3-4 16,0 0 0-16,0 2 0 0,0 3 0 0,-5 1-1 0,0 1-1 16,0-2-2-16,-5 7 0 0,0-5 1 0,0 4-2 15,0 0 1-15,-4-3-1 0,-2 3 1 0,2-1 1 16,-1-2 2-16,0 0 2 0,1 0 4 0,-1-3-1 0,1 1 2 0,3-4 2 15,-3 4 4-15,3-7 2 0,-3 4 0 0,3-4 0 16,2 1 0-16,4 0 1 0,-5 0-1 0,5-3 0 0,-4 3-1 16,4-3 0-16,0 0-3 0,0 0 0 0,4 0 0 15,1 0-4-15,-1 0 1 0,2 0 1 0,-1 0-2 0,5 0 1 16,-6 0 0-16,7 3 0 0,-2-3-1 0,1 2 2 0,4-2-1 16,-4 3 1-16,0 0 0 0,5-1 0 0,-6-2-1 15,6 3 1-15,-5-3 1 0,5 3-1 0,-6-1-1 16,1-2 0-16,4 0 0 0,-3 3 1 0,-2-3-1 0,1 0-1 15,-5 3 1-15,5-3 0 0,-1 3 0 0,-3-3 0 0,3 3 0 16,-6-3 0-16,4 2 0 0,-2-2 0 0,4 3-2 16,-9-3-3-16,5 0-2 0,0 3-7 0,0-3-6 0,0 0-9 15,-1 0-11-15,2 0-14 0,-1 0-20 0,-1-3-24 16,1 3-47-16,1-5-60 0,-2 2-110 0</inkml:trace>
  <inkml:trace contextRef="#ctx0" brushRef="#br0" timeOffset="147368.74">11509 11695 448 0,'-5'-2'443'0,"0"-4"-166"0,5 4-123 16,0 2-66-16,0-3-35 0,0 0-18 0,0 3-8 0,5 0-7 15,0 3-7-15,0 0-5 0,4 2-4 0,2 0-2 0,4 3 0 16,-1 1-1-16,-5 2-1 0,6 0-1 0,0 3 0 0,5 0 0 16,-6-1 1-16,1 4-1 0,-1-1-1 0,1 1 2 15,-6-1 0-15,2 3 0 0,4-2 0 0,-6 2 0 16,0 0-1-16,2 0 2 0,-7-2-1 0,6 2-1 0,-5 1 1 16,0-4 0-16,0 0 1 0,0 4 0 0,0-4 1 0,-1-2-2 15,2 2 0-15,-6-2-4 0,4 0-5 0,1-1-6 16,1-1-6-16,-2-2-11 0,1 2-10 0,-5-1-14 0,5-3-14 15,-1-3-16-15,2 1-22 0,-6-1-30 0,4-2-41 0,1 0-51 16,-5 0-83-16</inkml:trace>
  <inkml:trace contextRef="#ctx0" brushRef="#br0" timeOffset="147729.97">11583 11825 294 0,'-6'-8'341'0,"1"-1"-129"0,5 1-91 0,0 0-52 15,0 0-28-15,5-4-13 0,1 2-7 0,-2 2-4 0,6-4-3 16,0 1-3-16,-1 0-4 0,6 3-1 0,-5-3-1 15,4 3-1-15,1 0 2 0,0-1 1 0,0 1 0 0,0 3 0 16,-1-1 0-16,1 4 2 0,-6-1 0 0,6 0-1 16,-5 3 0-16,-1 0 0 0,1 6-1 0,-5-1 0 0,1 0 3 15,-2 6-1-15,1 0-2 0,-5 3 0 0,5 3-2 0,-10-1-1 16,5 1-2-16,-5 2-2 0,5-3-1 0,-4 3 0 16,-7 1 0-16,7-4-1 0,-2 3-2 0,-3-2-6 0,4-1-3 15,-5 1-6-15,5-1-11 0,-5-5-10 0,6 3-16 16,-1-3-23-16,5-3-33 0,0-2-52 0,-6 0-83 0,6-1-90 15</inkml:trace>
  <inkml:trace contextRef="#ctx0" brushRef="#br0" timeOffset="148314.1">12154 11976 102 0,'0'-3'343'0,"-4"0"-80"0,4 3-80 15,-6-3-65-15,6 3-37 0,-5-2-21 0,5 2-12 0,-4-3-9 16,-2 3-9-16,6 0-9 0,-5 0-5 0,1 0-6 0,-1 0-7 16,0 3-1-16,0-1-1 0,0 1 0 0,0 3-1 15,0 0 0-15,1 2-1 0,-3 2 3 0,-1-1 4 16,3 2 0-16,0 2-1 0,-5-1 0 0,5 1 1 0,1 4 0 16,-1-4 1-16,-1 4-3 0,2-3-2 0,-1 2-1 0,5-2-1 31,0 0 1-31,-4 0-1 0,4-1 1 0,4-2-1 0,-4 0 0 15,0-3-1-15,5 0-1 0,-5 1 1 0,4-4 1 0,-4 1 0 16,6-4 0-16,-1 1-1 0,-1 0 1 0,1-3-1 16,0 0 1-16,0 0 0 0,0-3 0 0,4-2-1 0,-5-1 1 15,7 1 0-15,-6-1 0 0,0-2 3 0,5 0 0 16,-5 0 0-16,4-4 1 0,-4 2-3 0,1 2 2 0,3-6 2 16,-3 2 0-16,-2 2 0 0,1-2 1 0,-5 2 0 15,5 2 1-15,-1-4 3 0,-4 4-3 0,0 0 0 0,5 3 0 16,-5-1-3-16,0 0-1 0,6 0-2 0,-6 6-1 15,0-2 0-15,0 2 0 0,0 0-1 0,4 0 0 0,-4 2 0 16,0 2 0-16,5 1 1 0,-1-2-1 0,2 3 1 0,-1 2 1 16,-1-3-1-16,6 3 1 0,-5-2 0 0,5 2 2 0,0-2-1 15,0-1 0-15,-1-2-1 0,6 2-2 0,-6-2-3 0,6-3-4 16,0 0-8-16,0-3-10 0,0-2-17 0,4-1-24 16,1-4-32-16,-6-2-49 0,11-1-91 0,-6-1-106 0,1-2-58 15</inkml:trace>
  <inkml:trace contextRef="#ctx0" brushRef="#br0" timeOffset="149551.41">12364 10651 54 0,'0'0'209'0,"-5"-2"-40"0,5 2-38 15,0 0-31-15,0-3-26 0,0 3-18 0,0 0-14 0,0 0-7 16,0-3-6-16,0 3-3 0,0 0-1 0,0 0-4 0,-5 0-3 16,5 0-2-16,0 0 0 0,0 0-2 0,0 0-2 0,0 0-1 15,0 0 0-15,-5 0-2 0,5 0 0 0,0 0-1 16,0 3-2-16,-4-3 0 0,4 0 1 0,0 3 0 15,-6-3 2-15,6 2 1 0,-5 1-2 0,5-3 2 0,-4 2 1 16,-1 2 0-16,5 1-1 0,-5-2-2 0,0 3-1 0,0-3 1 31,0 2-1-31,0 3-1 0,1 0-2 0,-2-2-1 0,1 2 0 16,-4 3-1-16,4-3-1 0,-5 3-1 0,5 0-1 0,-4 3 1 16,-1 0 1-16,5-1-1 0,-5 1 0 0,1 2 0 15,-1-2 0-15,-5 5 1 0,6-2-1 0,-2-1 0 0,2 4-1 16,0-4 1-16,-2 1-1 0,1-1 0 0,-4 0 1 15,4 1 0-15,0 2-1 0,1-5 0 0,-2 3 0 0,-3-1-1 16,9 0 1-16,-5 1 0 0,1 0-1 0,-1-4-1 0,1 4 0 16,-2-4 0-16,7 4 1 0,-6-4-2 0,5 2 0 15,-5-4-1-15,5 2 1 0,1 1 1 0,-7-3-2 16,7 3 0-16,-1-3 1 0,-1-1-1 0,6 4 1 0,-4-2 0 16,-1-2 0-16,5 2 0 0,-5-4 1 0,5 2 1 0,-4-1 0 15,4-1 0-15,0-2-2 0,0 1 1 0,0-1-1 0,0 0-2 16,0-1 0-16,0 1-3 0,4-4 1 0,-4 4-2 15,0-4 2-15,0 1-1 0,0 0 1 0,0 0 1 0,0 0 0 16,0 0 2-16,0 0 3 0,0-3 0 0,0 0 1 0,0 0 1 16,0 2 1-16,0-2 1 0,0 0 2 0,0 0-1 15,0 0-2-15,0 0 2 0,0 0 0 0,5-2-2 0,-5 2-3 0,0-3-7 16,0 0-8-16,0 0-14 0,5 0-20 0,-5 0-29 16,4 0-37-16,-4-2-63 0,0 0-102 0</inkml:trace>
  <inkml:trace contextRef="#ctx0" brushRef="#br0" timeOffset="150074.21">11895 11207 44 0,'-5'0'297'0,"5"0"-85"16,0 0-74-16,0 0-55 0,0 0-33 0,0 0-17 0,0 0-10 15,0 0-7-15,0 2-4 0,0-2-5 0,0 0-2 16,0 3-3-16,5 0-1 0,-5-3-1 0,5 2 1 0,-5 4 0 15,5-3 2-15,-5 2 2 0,0 3 0 0,0-2 0 0,5 2-2 16,-5 1 2-16,0-1-1 0,0 2-2 0,0-1-1 16,0 2 0-16,4-3 0 0,-4 3 1 0,0-2-1 0,0 1 1 15,0-2-1-15,-4 4 2 0,4-4-1 0,0 0-1 0,0 3 0 16,0-3 0-16,0 0 2 0,0 0-1 0,0 1-1 16,0 0-1-16,0-4 2 0,0 3-1 0,0-3-1 0,0-2 2 15,4 3 0-15,-4-3 0 0,0-1 6 0,5 1 4 16,1-3 5-16,-6 0 3 0,4 0 4 0,1 0 1 0,4-3 2 15,-3 1 1-15,3-4-3 0,2 3-4 0,-2-5-5 0,1 3 3 16,5-3-1-16,-6-4-2 0,6 4 0 0,-5-3-3 16,9 0 0-16,-4 0-1 0,0 0 1 0,-1-3-3 0,6 1-4 15,-5 2 0-15,0-3-3 0,-1 3-2 0,1 0-3 0,-2 2-6 16,-2 1-8-16,3 3-10 0,-9-3-13 0,5 2-20 16,0 0-27-16,0 1-42 0,-6 2-77 0,1-2-115 0,0 2-60 15</inkml:trace>
  <inkml:trace contextRef="#ctx0" brushRef="#br0" timeOffset="-213047.72">7390 12537 101 0,'0'0'119'0,"0"-3"-14"0,0 3-15 16,0 0-17-16,0 0-15 0,0 0-16 0,-4 0-12 16,4 0-8-16,0 0-4 0,0 0-4 0,0 0 0 0,0 0-1 15,0-3-2-15,4 3 0 0,-4 0-3 0,0 0 0 16,0 0 1-16,0-3-1 0,0 3 1 0,0 0 1 0,0 0 0 16,0 0 1-16,0 0 1 0,0 0 1 0,0 0-1 0,0 0 0 15,0 0-2-15,0 0-1 0,0 0 1 0,0 0-1 16,0 0-2-16,0 0 0 0,0 0 0 0,0 0-2 0,0 0-1 15,0 0 0-15,0 0-2 0,0 3-2 0,0-3 0 0,0 0 0 0,6 3 0 0,-6-3 1 16,0 3-1-16,0-1 1 0,0 1 0 0,0-1 0 16,5 1 2-16,-5 5-1 0,0-2 1 0,0 0-1 0,5 2 0 15,-5 0 1-15,0 0-1 0,4 1 2 0,-4-1-1 0,6 3-2 16,-6-3 2-16,0 3 2 0,5-3 0 0,-5 3-1 16,4 0-2-16,-4 0-1 0,6-3-1 0,-6 3 0 15,4-2 1-15,-4 1-3 16,5 2 0-16,-5-4 1 0,6 3 1 0,-6-3 0 0,4 3 0 0,-4-3 1 0,5 0 1 0,-5 1-1 15,0 0 0-15,4-2 0 0,-4 1 0 0,0 1 0 0,6 2 0 16,-6-3 0-16,5 0-1 0,-5 3 0 0,4-3 0 0,-4 3 0 16,5-2 0-16,0-1 0 0,-5 3 1 0,5-3-1 15,0 1-1-15,-5-1 1 0,5 0-1 0,-5 0 1 0,4 1 0 16,1 1 1-16,1-2-1 0,-6-2-1 0,4 3 2 16,-4-1 0-16,5-1-1 0,0 2 0 0,-5-3 0 0,5 2-1 15,0 0 1-15,-5 0 1 0,5-2-2 0,0 0 1 0,-5-1 0 16,5 0 0-16,-1 1 1 0,-4-1-1 0,6 1 0 15,-6-3 0-15,4 2 0 0,-4 0 0 0,5 1 1 0,-5-4-1 16,5 4-1-16,-5-3 1 0,5 0 0 0,-5 0 0 16,0-1 1-16,5 1-1 0,-5-3-1 0,0 3 1 0,0-3 0 15,0 3 1-15,5-3 0 0,-5 0 2 0,0 0-3 0,0 0 2 16,0 0 0-16,-5 0 1 0,5 0 0 0,0 0-1 16,0 0 1-16,-5 0 0 0,5 0 0 0,-5 0-1 0,0 0 2 15,0 0-1-15,5 0 1 0,-4 0-1 0,-2 0 0 16,-3 0 0-16,4 0-1 0,0 0 1 0,-5 0-1 0,5-3-1 15,-4 3 1-15,-2-3-1 0,7 3 2 0,-6-3-1 0,0 1 2 32,1-1-2-32,-2 0 2 0,2 0 0 0,5-3 0 0,-7 4 1 15,1-1-2-15,6 0-1 0,-1 1 1 0,-5-1-1 16,5 0-1-16,0 1-1 0,-1 2 0 0,2-3 0 0,0 3 0 16,4-3 0-16,-5 3 0 0,5-3 0 0,-5 3 3 0,5 0-1 15,0-3 0-15,0 3 0 0,0 0 0 0,0 0-2 16,0 0 0-16,0 0 0 0,0 0-2 0,0 0 0 0,0 0 1 15,5 0-2-15,-5 0 0 0,5 3 2 0,-1-3 0 0,-4 3 0 16,4 0 1-16,2 0 0 0,-1-1-1 0,0 4 1 0,-1-4 0 16,2 4 1-16,-1-1-1 0,-1 1-1 0,2-3 0 0,-2 2 1 15,7 1 1-15,-7-3-1 0,1-1 0 0,-1 4-2 0,2-4 2 16,3 1 0-16,-4 0 0 0,0 0 0 0,0 0 0 0,0 0-1 0,0-3 2 0,-5 2 0 16,9-2-1-16,-3 0 0 0,-2 0 1 0,1 0 0 0,0-2 0 15,0-1-1-15,0 3-1 0,0-3 1 0,0-3 1 16,-5 3-1-16,5-2 2 0,-1 0-2 0,2-1 4 0,-2-2 0 15,-4-1 4-15,5 1 1 0,0 0 1 0,0 0 1 16,0-3 0-16,-5 0 3 0,5 3 0 0,-1-4-1 0,-4 2 0 16,5-1-4-16,-5-1-2 0,5 4 0 0,-5-2-2 15,5 1-3-15,-5 1-2 0,5 0 1 0,-5 0-2 0,4-1 0 16,-4 3 1-16,0 1-1 0,6-3-1 0,-6 6-2 0,0-4-2 16,0 3-7-16,0 0-4 0,0 3-12 0,5-3-16 15,-5 3-23-15,0 0-43 0,4-2-76 0,-4 2-122 0,0 2-60 16</inkml:trace>
  <inkml:trace contextRef="#ctx0" brushRef="#br0" timeOffset="-206822.15">5935 13728 35 0,'0'0'78'0,"0"0"-9"0,0-2-6 16,0 2-4-16,0 0 3 0,0 0 4 0,0 0-1 0,0 0 4 16,-4 0-3-16,4 0-3 0,0 0-8 0,0 0-6 15,0 0-8-15,0 0-12 0,0 0-8 0,0 0-6 0,0 0-4 16,0 0-5-16,0 0-3 0,-5 0 1 0,5 0 0 0,0 0 0 16,0 0-1-16,0 0-1 0,-5 0 1 0,5 2-2 0,-5-2-1 15,5 0 0-15,-5 3-2 0,1 0 0 0,-2 0 0 16,2 0 2-16,-1 0-2 0,-5-3 1 0,5 5 0 15,0-2 0-15,-5 2 0 0,6-2-1 0,-6 2 1 0,6 1 0 16,-7 3-1-16,1-4 0 0,5 3 1 0,-4-3 0 0,-1 4 1 16,5-1-2-16,-5 0 1 0,1 0 0 0,-1 4 1 0,0-2 0 15,0 1 0-15,1 0 1 0,-2 3 0 0,2-3 0 0,5 0-1 16,-7 0 0-16,7 0 0 0,-6 0-1 0,4 2-1 0,1-1 0 16,5-1 1-16,-4 0-1 0,4-3 1 15,0 3-1-15,0-3 0 0,0 3 1 0,0-2 0 0,0 1-1 16,4-2 0-16,-4 1 2 0,5-1-1 0,1-2 1 0,-2 2 0 15,2-3 0-15,3 1 0 0,-3 0 0 0,-2-1 0 0,5 1 0 16,2-4 0-16,-7 1 0 0,6-1 3 0,0 1-1 16,5 0 0-16,-6-3 0 0,6 0 3 0,-5 0-2 0,4-3 1 15,1 0 0-15,0 1-3 0,-1-1-2 0,1-2-10 16,4 2-13-16,-4-2-22 0,4-4-37 0,-4 3-56 0,0-2-91 16,-1 0-81-16</inkml:trace>
  <inkml:trace contextRef="#ctx0" brushRef="#br0" timeOffset="-196183.52">6258 13951 18 0,'0'0'132'0,"0"-3"-43"15,0 1-27-15,0-1-27 0,0 1-14 0,0 2-8 16,0-3-5-16,0 3-1 0,0-3 1 0,0 3 5 0,0-3 3 15,0 3 6-15,0 0 4 0,0 0 6 0,0 0 4 0,0 0 1 0,0 0 2 16,0 0-2-16,0 0-3 0,0 0-5 0,0 0-6 0,0 3-5 16,0-3-5-16,0 0-3 0,-5 3-1 0,5 0 1 15,0-1-2-15,0 3 6 0,0-2-4 0,-4 2 1 0,4 1 1 16,0 0-3-16,0-1 0 0,0 1 2 0,0-1-3 16,0 1-6-16,0-1 1 0,4 1-1 0,-4 0-2 0,0 2 1 15,0-3 0-15,0 3-4 0,5 1 2 0,-5-1 2 0,0 0 0 16,6 0 0-16,-6 1 2 0,4-1 0 0,-4 0-3 15,5 3 1-15,-5-2-1 0,4-1-1 0,1-1 0 0,1 2 1 16,-6-1-1-16,4 0 0 0,1-2 0 0,0 2 0 16,-1-2 2-16,-4-1-1 0,6 0 1 0,-1 1 0 0,-1-1 0 15,2-2 0-15,-6 0-1 0,5 3 2 0,-1-4 0 0,1-2 2 16,0 3 0-16,-5 0-1 0,5-3 1 0,0 0 1 16,0 0 1-16,0 0 0 0,-1-3 0 0,-4 3-2 15,5-3 0-15,1 1 2 0,-2-4-2 0,1 3 0 0,-5-3 3 16,5 4-2-16,-1-4-2 0,-4 1 0 0,6 0-1 0,-6-1 1 15,5 0 0-15,-1-2-2 0,-4 3-1 0,5-3 3 0,-5-1-1 16,0 1 1-16,6 0 0 0,-6 0 0 0,0-1 3 16,0-2 0-16,0 3 0 0,0 0-1 0,-6-1 1 0,6 1 1 15,0 0 1-15,-5 3 1 0,5-4-1 0,0 4-1 0,-4-3 0 16,4 3 0-16,-5-1 0 0,5 0-1 0,-6 1-1 16,2-4-1-16,4 7-1 0,-5-4 0 0,0 4-1 15,5-4-1-15,-4 3 0 0,-2 0-1 0,6 0 0 0,-5 1 0 16,1-1 0-16,4 3 0 0,-5-3 0 0,5 1 1 0,-5 2 1 15,5 0-1-15,-5-3 1 0,0 3 0 0,0 0 0 0,5 0 0 16,-5 0-2-16,5 3 0 0,-4-3 0 0,4 0 0 16,-5 2-1-16,5 1 0 0,-6-3-1 0,6 3-1 0,-4-1 1 15,4-2 4-15,-5 3-2 0,5 0 0 0,0-3 0 16,0 3 0-16,0-3-4 0,0 3 2 0,0 0 1 0,0-3-3 16,0 2 1-16,0 1 1 0,0 0 2 0,0-1 0 15,0 4 2-15,5-3 1 0,-5 2-3 0,0-2 1 0,4 3-1 16,-4-3-1-16,6-1 0 0,-6 4 1 0,5-4 0 0,-5 1 1 0,4 0-1 0,1-1 1 15,-5 1 0-15,5 0 1 0,0-3-2 0,-5 3-1 16,5-3 0-16,0 3-2 0,-5-3 1 0,5 0-1 0,-5 0 1 16,4 2-1-16,1-2 0 0,-5 0 1 0,6 0 0 0,-2 0 1 31,-4 0 1-31,5 0 1 0,0-2-1 0,-1 2 0 16,2-3 1-16,-1 0 0 0,-1 0 0 0,1 0 0 0,1-2 3 15,-2 2-1-15,5-2-1 0,-3 0 0 0,3-1-1 0,-3 0 0 16,3 1 0-16,1-4 0 0,-1 4-4 0,2 0 3 15,-7-4 0-15,6 3 0 0,0 1 0 0,-1 0 1 0,-3 0 0 16,3 2 1-16,1-3-1 0,0 0-1 0,-5 4 1 16,0-1 0-16,4 0 1 0,-3 1-1 0,-2 2-1 0,1-3 0 15,-5 3 0-15,5 0 0 0,0-3 0 0,-5 3 0 0,5 0-1 16,0 0 0-16,-5 0 0 0,4 0 1 0,0 3 0 16,-4 0 0-16,6-1 0 0,-6 1-1 0,5 2 1 0,0 1 1 15,-5 0 1-15,4 2-2 0,2 0-1 0,-6 0 1 16,5 1 0-16,-5-1 1 0,4 3-1 0,-4-3-2 0,6 3 1 15,-6-3 1-15,4 3 0 0,-4-2 0 0,0 1-1 0,5-2 0 16,-5 1 1-16,0 2 1 0,5-3-1 0,-5 0 0 16,0-2-1-16,0 3 1 0,0-4 0 0,5 3 0 15,-5-6 0-15,0 4 0 0,0 0-1 0,0-1 0 0,0 1 0 16,0-4 0-16,5 1-6 0,-5 0 1 0,0-1 3 0,0-2-2 16,0 3 3-16,0-3 0 0,0 0 1 0,0 0 0 0,0 0 6 15,0 0-2-15,0 0-2 0,0 0 1 0,0 0-1 16,0 0-1-16,0 0-1 0,0 0 1 0,0-3-2 15,4 3 1-15,-4 0 4 0,0-2-3 0,0-1 3 0,0 3 0 16,0-3-1-16,0 3-1 0,0-2 1 0,0 2 0 0,0 0-4 16,0-3 1-16,0 3-2 0,0 0 1 0,0 0 1 15,0 0 0-15,0 0 0 0,0 0 0 0,0-3 0 0,0 3-1 16,0 0-2-16,0 0-2 0,6 0-2 0,-6 0-6 16,0 0-7-16,0 0-8 0,5-2-14 0,-5 2-17 0,4 0-25 15,1-3-40-15,-5 0-61 0,5 0-98 0</inkml:trace>
  <inkml:trace contextRef="#ctx0" brushRef="#br0" timeOffset="-194932.93">6697 14031 26 0,'-4'0'119'0,"4"0"-14"16,0 0-13-16,0 0-14 0,0 0-11 0,0 0-8 0,0 0-8 15,0 0-7-15,0 0-6 0,0 0-5 0,0-3-4 16,0 3-6-16,0 0-1 0,-5-3-3 0,5 3-3 0,0-2-1 16,0 2 0-16,0-3-2 0,0 3-2 0,0-3 0 0,0 3-2 15,5-2-1-15,-5-1-1 0,0 0-3 0,4 1-2 16,-4-1-1-16,0-3-1 0,6 3 2 0,-1-2 1 16,-1 2 0-16,1-3 0 0,-5 4 0 0,5-4 0 0,0 4 0 15,0-4-1-15,0 3 1 0,-1-3 0 0,1 1-2 0,5 2 2 16,-5-2 0-16,0 3 1 0,0-4-1 0,5 3-1 15,-5 0 0-15,0 0-1 0,-1 1 0 0,2-1 0 0,-2 0 1 16,1 3-2-16,0-2 1 0,0 2 0 0,-5 0-1 16,5 0 0-16,-5 0-1 0,5 2 0 0,-5 1-1 0,4 0 1 15,-4-1 0-15,5 1 1 0,-5 0 1 0,0 3 0 0,5-3 0 16,-5 4 2-16,0-1-1 0,0 2-1 0,0 1 1 16,5-1 0-16,-5 3-2 0,0 0 0 0,0 0 0 0,0 0 0 15,0-3 0-15,0 3 0 0,0 0 0 0,0-3 1 16,0 3-1-16,0 0 0 0,5-3 0 0,-5 1-1 0,0-1 1 15,4 3-1-15,-4-3-1 0,6-2 1 0,-6 2 1 0,5-3 0 16,-5 3 1-16,4-2-1 0,2 0 0 0,-6-1-1 16,4-2 1-16,1-1 0 0,0 1-1 0,0 0 1 15,0-1 0-15,-1-2 1 0,2 3-1 0,-1-3-1 0,-1 0-4 16,7 0-6-16,-7-3-13 0,1 1-18 0,4 2-22 0,-3-3-41 16,3-2-62-16,-4 2-95 0</inkml:trace>
  <inkml:trace contextRef="#ctx0" brushRef="#br0" timeOffset="-193742.64">7113 13668 166 0,'0'0'156'15,"5"0"-30"-15,-5 0-28 0,0-3-23 0,0 3-19 0,0-3-16 16,0 3-10-16,0 0-7 0,0 0-6 0,0-2-1 0,0 2-3 16,0 0-2-16,0 0 0 0,0 0-2 0,0 0-1 15,0 2-2-15,0-2-1 0,5 6-1 0,-5 0 1 16,0 0 2-16,5 2 1 0,-5 0 1 0,4 6 2 0,1-4 1 15,1 7-1-15,-2-3 0 0,1 5-3 0,-5-2-1 0,5-1 0 16,-1 0-4-16,2 1 0 0,-1-1-2 0,-1 1 1 0,1 0-1 16,1-4 0-16,-2 1 1 0,-4-1-1 0,5-1 2 15,-1-2 0-15,2 1-2 0,-6-2 3 0,5-1-1 16,-5 0 2-16,4-2 0 0,-4-1 2 0,0 1 2 0,6-3 2 16,-6 0 2-16,0-1 1 0,0 1 1 0,0-3 0 0,0 3-1 15,0-1-1-15,0-2-1 0,0 0-5 0,-6 0 0 16,6 0-3-16,-4 0 0 0,4 0-2 0,-5 0 0 0,5 0-1 15,-6 0-1-15,2 0 1 0,-1 0-1 0,-5 0-1 16,5 0-1-16,1 0-2 0,-7 0 3 0,7 0-1 0,-1 3 1 16,-4 0-1-16,3-3 1 0,-3 2 1 0,4 1 0 0,-5 3 1 15,5-3-1-15,-5 2 1 0,6 3 0 0,-7-3 2 16,2 4-3-16,3-1 1 0,-3 0-1 0,4 0 0 16,-5 1 0-16,5 0-1 0,1 1 0 0,-1-2-1 0,1 1 2 15,-2-1 0-15,1-3 0 0,5 3 0 0,-4-2 0 16,4 0 0-16,0-1 0 0,0-2 0 0,0-1 0 0,0 1-2 0,0 0 0 15,0-1-1-15,4 1 0 0,-4-3 0 0,5 3 0 16,1-3 2-16,-2-3-3 0,5 3 2 0,-4-3 1 16,5 3 1-16,-5-2 0 0,4-4 0 0,2 4 0 0,-1-3-2 15,-1-1 1-15,1 0-2 0,0 1-1 0,0-1 0 0,-1 1 0 16,1-3 0-16,0 2 0 0,-6-2 1 0,7 3 0 16,-7-3 1-16,1 2 1 0,1-3 0 0,-2 4 0 0,-4-3 1 15,5 2 0-15,-5-2 2 0,0 2-1 0,0-2 1 0,4 3 1 16,-4-1-2-16,0 1 1 0,0-4-2 0,0 7 2 15,0-1-1-15,0 0 1 0,0 1-1 0,0-1 1 0,-4 3 2 0,4-3-2 0,0 3 1 0,0 0-1 16,0 0-1-16,0 3-1 0,-5-3 1 0,5 5-1 16,0-2-1-16,0 2 1 0,0 4 0 0,0-4 0 0,0 3 0 31,5-2 0-31,-5 2 0 0,4 1 0 0,-4-1 0 0,6 2-1 16,-6-1 1-16,5-3-1 0,-1 2 0 0,2 0-1 15,-2 0 0-15,1-2 1 0,5-1 1 0,-5 1 0 0,-1-4-1 16,7 4 1-16,-7-4 0 0,6 1 0 0,0 0 0 0,-5 0-1 15,4-3-1-15,-3 0 0 0,3 0 1 0,1-3-2 0,0 0 0 16,-1 0 1-16,2 1 0 0,-2-1-5 0,-4-2 3 16,10 2 1-16,-11-2 1 0,6-4 1 0,0 3 1 15,0-1-1-15,-1-1 0 0,1-1 5 0,1 0-1 0,-7 1-2 16,1 0-1-16,-1 0 0 0,2-3 0 0,-1 3 1 0,-1 0-1 16,-4-1 0-16,5 4-1 0,-5-3 1 0,0 0 2 15,0-1-2-15,0 1 1 0,-5 2 1 0,5 1 1 0,-4-1-2 16,4 1 1-16,-5 2-2 0,5 0 0 0,-6 0 0 0,6 0 0 15,-4 1 0-15,-1 2-1 0,5 0 1 0,-4 0 0 0,-2 2 0 0,1 1-2 16,1 0 1-16,-2 0-1 0,2 0 0 0,-1 2 1 16,-1 1-1-16,2-1 2 0,4 1-1 0,-5-1 1 0,5 1 1 15,-5 2-1-15,5-2 0 0,0 2 0 0,0-3 2 0,0 4-4 16,0-4 1-16,5 3 1 0,-5-3 0 0,0 4 0 16,5-3 1-16,-1 2-1 0,2-3 0 0,-1 0 3 0,-1-2-3 15,2 3 0-15,-2 0 0 0,7-3 0 0,-2-1-1 16,-5 1 1-16,7 0 0 0,-2-3 1 0,1 2 3 0,0-2 0 15,5 0-3-15,-6 0 1 0,1 0 1 0,5-2-1 0,0 2-1 16,-6-3-4-16,6 3-8 0,-6-3-9 0,6 1-20 16,-6-1-34-16,2 0-43 0,-1 0-57 0,-1 0-88 0,1 0-79 15</inkml:trace>
  <inkml:trace contextRef="#ctx0" brushRef="#br0" timeOffset="-192870.17">7660 13926 336 0,'-5'-2'283'0,"5"-1"-119"15,0 0-78-15,0 1-41 0,5 2-26 0,-5-3-9 0,0 3-6 16,5-3-1-16,-1 3-2 0,2 0-1 0,-1 0-1 16,-1 3 1-16,1 0 4 0,1 2-2 0,-2 3-1 0,1-2-1 15,0 5 2-15,-1-1-2 0,-4 2 0 0,6-1 1 16,-1 0 0-16,-5 3 0 0,4-1-1 0,-4 1 1 0,0-3 0 16,0 2 1-16,0-1-2 0,0-1 3 0,0 2-1 0,0-4 0 15,0 2 1-15,0-3 1 0,-4 0-1 0,4-2 1 16,0 2 2-16,0-3-2 0,0-2 0 0,0 2 2 15,0-2-1-15,0-3-1 0,0 3 1 0,0 0 0 0,0-3-1 16,0 0 2-16,4 0 1 0,-4 0 0 0,0-3-1 0,0 0 1 16,5 0 0-16,-5 1-2 0,5-4 0 0,0 1 1 0,-5 0 0 15,5-4-2-15,-1 1-1 0,-4 3-2 0,6-3 0 16,-2-1 1-16,-4 0 1 0,5-1-3 0,1 2 5 0,-2-1-3 16,1-2-1-16,1 0-1 0,-6 3 0 0,4-3 0 0,1 3 0 15,0-3 0-15,0 2-4 0,0 1 1 0,-5 0 3 16,4 0 3-16,1 2-1 0,0 0-1 0,-5 1 0 15,4 0 0-15,-4 2-1 0,6 1 1 0,-1-1-1 0,-5 3 0 16,0-3 0-16,0 6 0 0,4-3 0 0,-4 3 1 0,0 2 1 16,0 0-1-16,0 3 0 0,0 1 1 0,0-1 1 0,0 3-2 15,0-3 0-15,0 1 1 0,0-1-1 0,0 3 1 16,6-3-2-16,-6 0 1 0,0 0-1 0,4 0-1 16,-4 1 1-16,0-1 0 0,5-2 0 0,-5-1 0 0,5 3 2 15,-5-5 2-15,5 3-2 0,0-3 0 0,-5 0 1 0,5-3-1 16,0 2-1-16,0-2 2 0,-1 0-3 0,7 0 0 15,-7 0 2-15,1-2-1 0,4 2 2 0,-3-3-2 0,-1 0 2 16,-1 0-2-16,7-3 3 0,-7 1-1 0,1-1 1 16,5 1 1-16,-5-3 0 0,-1 2 2 0,2-2 0 0,-2 0 2 15,0 2 0-15,3-2 0 0,-3 2 1 0,-4-2-2 0,5 0 1 16,-5 3-2-16,0-1-3 0,0 0 1 0,-5 1-1 16,5-1-2-16,-4 4-1 0,4-1 0 0,-7 0 1 0,7 1 0 15,-4-1 0-15,4 3 0 0,-4 0-1 0,-2 3 0 0,6-1-1 16,-4-2-1-16,4 3-2 0,-5 0 1 0,5-1 0 15,0 4 0-15,0-3 1 0,5 2 2 0,-1-2-1 0,2 3 1 16,-2-1-1-16,0 1 1 0,7-1-1 0,-2 0 0 0,2 1-2 16,-2 0 0-16,1-1-1 0,4 0-1 0,-3 1-1 0,3-4-2 15,-4 4 0-15,0 0-2 0,5-1-2 0,-6 1-1 16,1-4 0-16,0 4-1 0,0-1-1 0,-5 1-2 16,-1 0-2-16,1-1 2 0,-1-2 2 0,-4 2 0 0,6 0 2 15,-12 1 2-15,6 0 3 0,0-3 3 0,-4 2 2 0,-1-2 3 16,1 2-1-16,-1-2 1 0,-1-1-1 0,-3 1 0 15,4 3 0-15,0-6 0 0,0 3-1 0,0 0-4 0,5-3-9 16,-4 0-22-16,4 0-31 0,0-3-50 0,0 0-94 16,0 0-101-16</inkml:trace>
  <inkml:trace contextRef="#ctx0" brushRef="#br0" timeOffset="-192162.91">8251 14070 219 0,'-5'0'395'0,"0"0"-136"0,5-3-122 0,0 3-64 15,0-3-35-15,0 3-18 0,5-3-14 0,0-3-9 0,0 4-6 16,0-4-6-16,4 1-6 0,-3 2-7 0,3-2-5 15,1-1-6-15,-5 1-6 0,5-1-4 0,-6 4-2 0,1-4-2 16,1 4 4-16,-2-4 4 0,-4 3 5 0,0 0 7 16,0 0 11-16,0 1 13 0,0 2 15 0,-4-3 15 0,4 3 10 15,-6 0 7-15,1 0 5 0,1 0 4 0,-1 0 1 0,-5 3-3 16,5-3-6-16,0 2-6 0,-4 1-4 0,3 0-3 16,1 0-8-16,-4 3 0 0,4-4-1 0,0 6-2 0,0-2-3 15,5-4-2-15,-5 7-1 0,1-4-2 0,4 1 5 0,-5-1-5 16,5 0-4-16,0 1 0 0,0 0-2 0,-6-1-1 0,6 1 0 15,6-1-1-15,-6 0-1 0,0-2 0 0,0 3 1 16,5 0 0-16,-5-3-1 0,4 2 2 0,-4-2 2 16,5-1-2-16,0 1 0 0,-5-1 0 0,5-2 0 0,-5 3 0 0,5 0 1 15,0-3-1-15,-1 0-1 0,1 0 1 0,1 0 0 0,-2-3 0 16,1 3 0-16,5-3-1 0,-5 1 1 0,0 2-1 16,4-3 0-16,-4-2 1 0,5 2 0 0,0-2 2 0,0-1-1 15,-5 0 3-15,4 1-1 0,1-1 0 0,-1-2 1 16,2 0 1-16,-1-1 0 0,-1 1 2 0,6 0 0 0,-5 0 0 15,-1 0 2-15,-4 0 1 0,5 0 0 0,-5-1-3 0,0 1 0 16,-1-1-2-16,2 4-2 0,-1-3 0 0,-5 2 2 0,0 3-3 0,4-2 3 16,-4 2 0-16,0 0 0 0,0 1 2 0,-4-1 1 15,4 3-3-15,-5-2 0 0,5 2-2 0,-6 0-2 0,6 0-1 32,-4 0 0-32,4 0-1 0,0 0 0 0,-5 0 0 0,5 0 0 15,0 2-2-15,0 1-1 0,0-3-2 0,0 5 0 0,0-2-1 16,5 2-3-16,-1 1-2 0,2 0-2 0,-1 2 0 15,-1 0 0-15,1 0 1 0,5 4-2 0,-5-2 2 0,5-2 2 16,-6 6-2-16,7-3 2 0,-2 3 0 0,1-3-1 0,0 2-2 0,0 2 1 0,-1-4-1 16,0 2 0-16,2-2 0 0,-7 0 4 0,6-3 2 0,0 4 2 15,0-5 2-15,0-1 2 0,-1 2 2 0,2-2-1 16,-7-1 0-16,6-2 1 0,0 0-2 0,-5 0 1 0,-1-1-1 16,7-2-1-16,-7 0-1 0,1 0-8 0,-1 0-14 15,2 0-31-15,-1-2-48 0,-1-1-83 0,2 0-112 0</inkml:trace>
  <inkml:trace contextRef="#ctx0" brushRef="#br0" timeOffset="-184509.7">9027 14055 54 0,'0'0'129'15,"0"-2"-30"-15,0 2-26 0,5 0-20 0,-5 0-15 0,0 0-13 16,0 0-8-16,0 0-6 0,0 0-4 0,0 0-2 16,0 0-2-16,0 0-2 0,0 0-1 0,0 0 0 0,6 0 1 15,-6 2 4-15,0 1 6 0,0 0 2 0,4 0 2 0,-4 0-1 16,5 0 2-16,0-1 0 0,-5 1-2 0,5 0-4 16,0-1-3-16,0-2-5 0,0 3 0 0,-1-3 0 0,1 3-1 15,1-3 0-15,-2 0 2 0,6 0 2 0,-5-3 1 16,5 0 0-16,-1 1 0 0,-4-1 2 0,5 0 4 0,0 1 4 15,5-4 3-15,-6 0-3 0,1 1 2 0,-1-1 1 0,2 1-1 16,-2 0-3-16,1-1-1 0,0 0-7 0,0 1-2 16,-5 0-1-1,4-1 0-15,-4 4-3 0,0-4 1 0,0 3 0 0,0-3 1 16,-5 4 5-16,0-1 4 0,5-3 0 0,-5 4 0 16,-5-1 0-16,5 3 0 0,0-3-1 0,-5 1 1 15,0 2-5-15,0-3-4 0,0 3-1 0,0 0 0 0,1 0 0 16,-1 3-1-16,-5-3 0 0,5 2-1 0,-5 1 0 0,5 0 0 15,0-1 0-15,-4 4 0 0,-1-3 1 0,5 2-1 16,-5-2 1-16,6 3 0 0,-7-1-1 0,2 1 0 0,3-1 0 0,-3 0-2 16,4 4 2-16,-5-4 0 0,6 3-1 0,-6-2-1 15,5 2 2-15,0 1 1 0,0-1 0 0,1 2 0 0,-2-1-2 16,1 2-1-16,5 0 2 0,0-3 0 0,0 3-1 16,0 0 0-16,0 0 0 0,5-2-1 0,1 1 1 0,-2-2 0 15,1 1 0-15,0-1-1 0,5-2 1 0,-1-1 1 0,1 0 1 16,0 1-1-16,0-3 0 0,5 0 1 0,-1 0 0 15,0-3 1-15,1 0-1 0,0 0-1 0,-1 0-1 0,6-3 0 16,0 0 1-16,-6 0-2 0,7-3 2 0,-3 1-2 16,2 0 2-16,-1-4 1 0,1 1 0 0,0-1 0 0,-6-1 0 15,6-1 0-15,-1 0 1 0,1 0 2 0,-5-3-2 16,-1 3 1-16,1 1 1 0,-6-5 1 0,2 4 2 0,-2 1 1 16,-4-2 1-16,-1 1 0 0,-4 1-1 0,0 1 0 15,0-2 1-15,-4 3 0 0,-1-3-2 0,0 3 0 0,1-1-2 16,-7 4-2-16,7 0-1 0,-5-1-1 0,-2 0-1 15,1 3-6-15,6 1-7 0,-7 2-18 0,2 0-20 0,5 0-27 0,-2 2-37 16,-3-2-48-16,4 3-69 0,5 0-90 0</inkml:trace>
  <inkml:trace contextRef="#ctx0" brushRef="#br0" timeOffset="-184112.63">9789 13984 352 0,'-9'-3'274'0,"4"3"-105"0,-5-2-71 0,5 2-39 15,-4 0-18-15,3 0-12 0,-3 0-8 0,5 0-5 0,-2 0-7 16,1 0-4-16,1 2-1 0,-2-2-3 0,2 3 0 0,-1 0-1 15,5 0-1-15,-6-1 1 0,2 4 0 0,-1-3 1 16,1 3 0-16,-2 2 0 0,1-3 0 0,1 3 0 0,-1 1 0 16,0-1-1-16,0 2-1 0,0 2 1 0,0-1 0 0,5-1 0 15,-4 2 0-15,4-1 0 0,-6-1-1 0,6 5 2 16,-5-5 1-16,5 1-2 0,0 1-1 0,0-2 2 0,5-2-1 16,-5 4 2-16,0-4 1 0,6 0-2 0,-6 0 0 0,4 1 1 15,1-1 1-15,0-3-2 0,0 1 0 0,0-1-1 16,0-2 0-16,4 3 0 0,-3-4 0 0,3 1 0 0,-5 0-1 15,7-1 0-15,-1 1-3 0,-1-3-2 0,1 0-5 0,-1 0-9 16,6 0-20-16,-6-3-37 0,2 1-50 0,-2 2-74 0,2-3-107 16</inkml:trace>
  <inkml:trace contextRef="#ctx0" brushRef="#br0" timeOffset="-183454.79">9873 14124 193 0,'-5'-3'314'15,"5"3"-94"-15,0-2-86 0,0 2-53 0,-5-3-30 0,5 3-20 16,0-2-12-16,0 2-6 0,0 0-6 0,0 0-4 0,5 0-2 16,-5 0-1-16,0 2-1 0,0 1-1 0,0-1 2 15,5 1 0-15,-5 0 0 0,0 3 0 0,5-3 0 0,-5 2 0 16,0-2 1-16,4 2-1 0,-4 0-1 0,0 4 0 0,0-3 0 15,0-1 1-15,0 3 1 0,0-3-1 0,5 4 0 0,-5-4 2 32,0 4 2-32,0-4 0 0,0 3 0 0,5-2-2 15,-5 2 0-15,5-2 2 0,-5-1-5 0,5 0 2 0,-5 1 1 16,4 0 0-16,2-1 0 0,-1-2-1 0,-5-1 1 0,10 1 0 16,-6-3 2-16,1 3-1 0,5-3-1 0,-5-3-1 15,5 0 0-15,-5 1 3 0,4-4-1 0,-4 1 0 16,10-4 1-16,-11 1 1 0,7 0-2 0,-2 0 2 0,1-3 2 15,0 0 1-15,-1-3 3 0,2 3 0 0,-2 0 2 0,1-3 0 16,0 1 0-16,-6-1-2 0,6 3-1 0,-5-2-2 0,0-2-3 16,-1 2-2-16,2-1-1 0,-1 0 1 0,-5 1-1 0,4 1 1 15,-4-4-1-15,0 2-1 0,0 0-3 0,0 1 2 0,0-1 1 16,0-2-1-16,0 2 1 0,0 0-1 0,-4 3 1 16,4 0 3-16,-5 3 4 0,-1-3-1 0,6 5 2 0,-4-2 2 0,4 5-1 15,0-2 2-15,-5 2-3 0,5 1 1 0,0 2 0 16,0-3-3-16,-5 3-3 0,5 0-1 0,0 0-2 0,0 0-1 15,0 0 0-15,0 3-1 0,0-3 0 0,0 5 0 0,-4 0 0 0,4 1 0 16,0-1 0-16,0 4 0 0,0-1 0 0,0 3 1 0,0-3 0 16,0 3 0-16,0 3-1 0,0 0 1 0,0-1 0 15,0 1 0-15,0 2 1 0,4-2-1 0,1 3 0 0,-5-4 0 16,5 1 0-16,-1 2 0 0,-4-1-6 0,6-2 2 0,-1 1 2 16,-5-3 1-16,4 2 0 0,2-1 0 0,-2-1 0 15,1-3 0-15,-5 3 4 0,5-3 0 0,5-3-1 16,-5 3 0-16,0-2-1 0,0 0-1 0,5-1 0 0,-5-2 1 15,4 3 0-15,0-4-1 0,2-2 0 0,-7 3 0 0,6 0-1 16,0-3 2-16,0-3 0 0,-1 3-2 0,1 0-2 0,1-3-4 16,-2 1-4-16,0-1-6 0,1 0-8 0,-5-2-10 15,4 2-13-15,-3-3-12 0,3 0-23 0,-3 1-31 0,-1 0-44 16,-5 0-54-16,4-1-75 0</inkml:trace>
  <inkml:trace contextRef="#ctx0" brushRef="#br0" timeOffset="-183186.62">10053 14100 304 0,'-5'0'229'0,"5"0"-81"16,5 0-59-16,-5 0-39 0,0-3-23 0,6 3-13 15,-6 0-7-15,4-3-4 0,1 0-1 0,5 0-1 16,-5 1 0-16,4-1-1 0,-3 0 0 0,3 1 1 0,0-1 0 16,2 0 0-16,-1 1 0 0,4-4 0 0,-4 0 1 0,5 1-1 15,-5 2-1-15,-1-2 1 0,5-1-1 0,-3 4 1 0,-2-4-4 16,1 0-10-16,-1 4-13 0,-3-1-19 0,3 0-30 16,-3-2-44-16,-6 2-70 0,0 1-102 0</inkml:trace>
  <inkml:trace contextRef="#ctx0" brushRef="#br0" timeOffset="-182983.52">9892 13956 56 0,'-5'-2'406'0,"5"-1"-128"0,0 3-124 16,0-3-72-16,5 1-37 0,-5-1-21 0,5 3-11 0,0-2-7 16,5-1-6-16,-1 3-10 0,1-3-16 0,5 0-29 15,0 3-44-15,-6-3-75 0,6 0-122 0,-1 3-66 0</inkml:trace>
  <inkml:trace contextRef="#ctx0" brushRef="#br0" timeOffset="-182733.6">10845 13910 21 0,'-9'3'448'0,"3"-3"-111"0,1 0-149 0,1-3-93 0,4 3-53 16,0 0-35-16,0 0-32 0,0 0-40 0,4 0-53 0,1-2-77 15,1 2-111-15,-2 0-64 0</inkml:trace>
  <inkml:trace contextRef="#ctx0" brushRef="#br0" timeOffset="-182561.81">10889 14146 11 0,'-10'3'461'16,"0"-3"-88"-16,1 0-161 0,3 0-100 0,2 0-54 0,-1 0-30 16,5 0-22-16,0 0-19 0,0 0-24 0,0-3-36 15,9 3-65-15,-3-2-120 0,3-1-97 0</inkml:trace>
  <inkml:trace contextRef="#ctx0" brushRef="#br0" timeOffset="-181502.4799">11558 14149 32 0,'10'-5'151'0,"-6"-3"-24"0,7-4-16 0,-7 2-11 16,6-1-12-16,0-1-11 0,5-1-7 0,-6-1-7 15,6-3-3-15,-6 1-4 0,6 2-6 0,-5-5-8 0,5 2-3 16,-1-2-1-16,1 0-7 0,0 0-1 0,-1 3-3 0,1-4-5 16,-5 1-2-16,5 2-1 0,-6 1-5 0,1 2-2 0,-5-2-2 15,0 5-1-15,-1-3-4 0,2 3-1 0,-6 2-2 16,0 1-1-16,0 0-1 0,-6 3 2 0,6-4-2 0,-4 6 0 15,-1 1 1-15,0-1-2 0,-5 0 0 0,1 3-1 16,3 0 2-16,-3 3-3 0,-1 0 1 0,5-1 0 0,-5 4 2 16,1-3 0-16,-2 3 0 0,2-1 1 0,4 0 0 15,1-2 0-15,-7 2 0 0,7 1 0 0,4-3-1 0,-5 2-2 16,5-1 1-16,0 1-1 0,0-2 1 0,0-1-1 0,5 4 1 16,4-4 1-16,-3 4-1 0,3-3 1 0,0 2-1 0,2-2 0 0,-2 2 1 15,1-2 0-15,5 2 0 0,0-2 0 0,0 3-1 16,-1-3 1-16,0 0 0 0,0 2 0 0,1 0 0 0,0-2 0 15,0 2 0-15,-5-2-1 0,4 3 1 0,1-3 0 0,-6 3 0 16,6-2 0-16,-4 0 1 0,-2 1 0 0,-5 0-1 0,7-2 0 16,-7 3-2-16,2-3-1 0,-6 2 1 0,4-2-1 15,-4 2 1-15,-4 0-1 0,4-2 3 0,-6 3-1 16,2 0 0-16,-7-1 2 0,7 0-1 0,-5 0 2 0,-2 1-2 16,-4 0 1-16,1-1-2 0,4 1 0 0,-4-1 0 0,-1 1-2 15,1-1 1-15,3-2-1 0,-4 0-3 16,1 3-5-16,4-4-2 0,-4 1-3 0,4-3-7 0,5 3-10 0,1-3-17 15,-2 0-21-15,6 0-31 0,0-3-36 0,0 0-52 16,6 1-64-16,-2-1-81 0</inkml:trace>
  <inkml:trace contextRef="#ctx0" brushRef="#br0" timeOffset="-180889.9199">12364 13860 58 0,'-5'-2'324'0,"5"-1"-97"0,-5 0-80 0,5 3-60 0,-5-2-34 15,5-1-21-15,0 3-12 0,-4-3-4 0,4 3-4 0,-6-2-4 16,6 2-2-16,-5 0-2 0,1 0-1 0,4 0-3 15,-5 0 0-15,0 0-1 0,0 2 0 0,0-2 0 16,-5 3-1-16,6 0 0 0,-7-1 1 0,7 4 2 0,-6-4 2 16,0 4-1-16,1 0 1 0,-1 0 1 0,0 2 2 0,-5-3 1 15,5 3 4-15,1 1-1 0,-1 1 0 0,-5 1 1 16,6-2-1-16,-1 1 1 0,0 1-3 0,5 1-1 0,-5-2-3 16,5-1-2-16,1 2-1 0,-1-3 0 0,0 0-1 15,5 0 0-15,0 1 0 0,0-4 0 0,5 1 1 0,-5-1-2 16,5 0 2-16,-1-2-2 0,7 0 1 0,-2-3 0 0,1 0 0 15,0 0 1-15,5-3-1 0,-6 0 3 0,6-2-2 16,-1 0-1-16,1-1 1 0,0 1 0 0,-1-4-1 0,1 4 1 16,-1-3 0-1,1-3-1-15,0 2 2 0,-1-2-2 0,-3 1 1 16,-2 1-1-16,1-2 1 0,0 1-2 0,0 1 1 0,-6 1 0 16,-4 0 2-16,5 0 3 0,-5-1 0 0,5 1 2 0,-5 3 0 15,-5-3 3-15,5 2 2 0,0 0 1 0,-5 3 0 16,1 0-1-16,-2 1-1 0,6-1-2 0,-4 0 5 0,-6 3-6 15,10 0-3-15,-5 0-2 0,0 0-2 0,0 0-1 16,5 3-1-16,-4 0 0 0,-2-1-5 0,1 4 3 0,5 0 1 16,0 0 1-16,-4-2-1 0,4 2 1 0,0 2 0 0,0 1 0 15,-5-4 1-15,5 3 0 0,0 0-1 0,5 1 0 16,-5-1 0-16,0-3 1 0,4 3 1 0,-4-2 1 16,5 0-2-16,1-1 0 0,-2 1 0 0,6-1 1 0,-5-2-1 15,5 0 0-15,-6 2 0 0,6-2-2 0,0 0 0 0,0-3 0 16,-1 3-1-16,1-3-4 0,5 0-5 0,-6 0-9 0,6-3-17 15,0 3-22-15,-5-3-33 0,5-3-52 0,-6 4-67 16,6-4-98-16</inkml:trace>
  <inkml:trace contextRef="#ctx0" brushRef="#br0" timeOffset="-180529.63">12530 13597 87 0,'-5'-3'435'0,"-5"0"-133"0,5 1-139 0,5-1-77 0,-4 3-39 0,4 0-23 16,-5-3-10-16,5 3-7 0,0 3-3 0,0-3-3 15,0 5-2-15,0-2 1 0,5 2 0 0,-5 4 0 0,4-1 0 16,-4 0 0-16,5 3 0 0,0 0 0 0,-5 3 1 0,5 0-1 15,0 0 0-15,-5-1 1 0,5 4-1 0,0-4-1 16,-5 7 1-16,5-4 0 0,-5 1 0 0,4-1 1 16,-4 1 0-16,6-1-1 0,-6 1 0 0,4-1 0 0,-4-2 1 15,5 2-1-15,1-2 0 0,-2 0 1 0,1 0 0 0,0-1-1 16,-1-2 1-16,2 0 2 0,-2 0-2 0,6-3 1 0,0 1-1 16,-5-1-1-16,5 0 0 0,-1-2 2 0,-4-1-2 15,5 1 0-15,0-3 0 0,-1 2-1 0,2-2 0 0,-2-3-3 16,0 2-6-16,2-2-9 0,-2 0-12 0,1 0-24 15,-1-2-36-15,2-1-50 0,-7 0-71 0,6 1-102 0</inkml:trace>
  <inkml:trace contextRef="#ctx0" brushRef="#br0" timeOffset="-180294.16">12398 13886 296 0,'-5'-4'369'0,"5"4"-128"15,0 0-105-15,0-2-58 0,0 2-34 0,0-2-18 0,5-2-7 16,-1 2-7-16,7-1-5 0,-1 0-4 0,4 0-3 0,0-2-1 16,6 2 0-16,-5-2 1 0,5-1 0 0,4 4-1 15,-5-7-1-15,6 3-3 0,4 1-8 0,-5-3-10 0,6 3-15 16,0-4-32-16,-6 1-51 0,0 3-86 0,0-3-104 0,1 2-59 15</inkml:trace>
  <inkml:trace contextRef="#ctx0" brushRef="#br0" timeOffset="-174898.7">12841 13806 225 0,'0'-6'260'0,"0"3"-79"0,7 1-63 0,-7-1-43 16,4 0-29-16,-4 1-17 0,5-1-9 0,-5 0-6 0,0 3-3 15,5-2-3-15,0 2-4 0,-5 0-2 0,5 0-2 0,0 2 0 16,-5 1 0-16,5 2 0 0,-5-2 0 0,4 2-1 16,-4 1-1-16,0 0 2 0,6 2-1 0,-6 2 1 0,0-1 0 15,0 2 1-15,0 2-1 0,0-1-1 0,-6 2 1 16,6-1 0-16,0 1 1 0,0 2-1 0,-4-2 0 0,4-1 1 15,0 2 2-15,-5-5-1 0,5 1 3 0,0 1 0 0,0-4 1 16,5 3 1-16,-5-3 4 0,0-2 2 0,0-1-2 16,4 0 2-16,-4 1 0 0,6-1 2 0,-6-2 0 15,5 0 1-15,-5-3-2 0,4 3 1 0,1-3-1 0,1-3 2 16,-2 3 0-16,1-3-2 0,4-3-1 0,-4 4 0 0,1-4-1 16,3-2-3-16,-5 3 1 0,2-4-2 0,3 1-1 0,-3-2-1 15,-2 1-1-15,1 1-3 0,1-3 0 0,-2 0 0 16,-4 2-1-16,5-2 0 0,-1 1-1 0,-4 1 0 0,6-2-1 15,-6 1 2-15,5-2-1 0,-5 2-1 0,4-2 0 16,-4 4 0-16,0-3 0 0,0 0 0 0,0 3 1 0,0-1-2 16,0 1 2-16,0 0 0 0,-4 3 0 0,4-1 1 15,0 1 1-15,0 2-1 0,-5 0-1 0,5 1 1 0,0 2 0 16,0-3 0-16,0 3-1 0,0 0 0 0,-6 0-2 16,6 3 1-16,0-1 0 0,0 1 1 0,0 2 0 0,0 1-2 15,0 0 1-15,0 2 0 0,6-3 1 0,-6 3-2 0,0 1 2 16,0-1-1-16,5 0 1 0,-5-3 0 0,0 4 2 15,4 0-2-15,-4-1-1 0,0-1 1 0,5 5-1 0,-5-4 1 16,0 3 1-16,5-3-1 0,-5 1 0 0,0 1 1 0,5-2 0 16,-5 1-1-16,5-1 0 0,-5 0-1 0,5-2-1 15,-5 2 2-15,4-2 0 0,1-1 0 0,1 3 0 0,-2-5-2 16,1 2 1-16,0-2-1 0,5 0 0 0,-5 0-3 0,3-3-4 16,4 0-4-16,-3 0-5 0,1 0-5 0,0-3-11 0,4 0-18 15,-4 0-32-15,5-2-46 0,-5 0-71 0,4-1-112 16,-4 4-59-16</inkml:trace>
  <inkml:trace contextRef="#ctx0" brushRef="#br0" timeOffset="-173983.67">13126 14009 165 0,'0'3'210'0,"0"-3"-41"16,0 0-41-16,5 0-39 0,-5 0-31 0,0 0-22 0,0 0-13 15,0 0-8-15,0 0-6 0,0 0-2 0,5-3-5 16,-5 3 0-16,0-2 0 0,4 2-1 0,-4-3 0 0,6 0 0 15,-6 3 3-15,4-3 0 0,-4 0 3 0,5 0 1 16,-5 1 2-16,5-1 0 0,-5 0 2 0,4-2 2 0,-4 2 7 16,6-2-1-16,-6 2-1 0,5-3 1 0,-5 0 1 0,4 1 2 15,2 0-1-15,-6 0-2 0,4-4-4 0,-4 3-1 16,5 1 2-16,0-3-2 0,0 0-3 0,0-1-1 0,-1 1 1 16,-4 0-3-16,6 0-2 0,-1-1-1 0,-1 1 0 0,1 0-1 15,1 0-1-15,-2-1 1 0,1 1-3 0,-5-3 0 16,5 3 1-16,0 0-1 0,-5 0-2 0,5 0 0 0,-5-1 1 0,0 0-1 15,0 4 0-15,0 0 2 0,0 2 1 0,0-2-1 16,0 2 2-16,-5 3 0 0,5-3-2 0,-5 3 1 0,0 0-1 16,5 0-1-16,-5 3 0 0,-5 0-1 0,5-1-1 15,1 4 0-15,-7-4 0 0,7 4 0 0,-1-1-1 0,-5 1-1 16,5-1 1-16,1 1-1 0,-2 0 0 0,6-1 2 16,-4 0 0-16,4 1-1 0,0-3 1 0,0 2 0 0,0 1-1 15,0-1-1-15,0-2-1 0,4 2 1 0,2-2-1 16,-6 0 3-16,4 0-3 0,1 0 1 0,0-1 1 0,0-2-1 15,4 3 2-15,-3-3-1 0,-1 3-1 0,4-3 1 0,-3 0 0 16,-2 0 0-16,6 0 1 0,-5 0 2 0,0 0-1 0,4 0 0 31,-4 2 1-31,0-2 0 0,0 0-1 0,0 3 1 0,5 0-2 16,-6-1-2-16,1 4 2 0,-5 0 0 0,6-4 0 0,-2 4 1 16,-4 2 0-16,5-3 0 0,1 4 1 0,-2-3 1 15,-4 2-1-15,5-3 0 0,0 3 1 0,-5-2-1 16,4 0-1-16,2-1 0 0,-2 0 0 0,1 0 0 0,0-2 0 15,-1 3-2-15,2 0-4 0,-1-4-2 0,-1 1-5 0,2 0-7 16,3-1-11-16,-4-2-12 0,5 0-20 0,-5 0-29 16,5-2-45-16,-1 2-67 0,1 0-107 0</inkml:trace>
  <inkml:trace contextRef="#ctx0" brushRef="#br0" timeOffset="-173308.14">13619 13800 190 0,'-5'-3'222'15,"5"3"-49"-15,0 0-45 0,-4 0-39 0,4-2-29 0,0 2-18 16,-5-3-11-16,5 3-5 0,-6-3-7 0,6 3-5 0,-4 0-5 16,-1-2-2-16,5 2-1 0,-5 0 0 0,0 0 0 15,0 0-6-15,0 0 0 0,1 0 1 0,-1 0-1 0,-1 0 0 16,2 2 0-16,-1-2 0 0,1 3-1 0,-2-3 0 15,1 3-1-15,1-1 1 0,-2 1 0 0,-3 3 0 0,3-1 1 16,2 1 0-16,-1-1 0 0,1 0 0 0,-2 4 1 0,1-3-2 16,1 2 1-16,-1 0 0 0,5-3 1 0,-6 4 0 15,6-3 0-15,0 2 0 0,0-3 0 0,6 3 1 0,-6-2 0 16,5-1 0-16,-1 1 1 0,1-1-2 0,1-2 0 16,-6 2 1-16,9-2-2 0,-5-3 0 0,2 3-1 0,3-3 0 15,-3 0-2-15,3 0 1 0,-3 0 2 0,-2-3 0 0,5 0 1 16,-3 0 0-16,3 1 0 0,-4-1-4 0,5-2 3 0,-5 2 2 15,4-2-1-15,-3-1 0 0,-1 3-1 0,-1-3 1 16,1 1 2-16,0-3 6 0,0 2 0 0,0 1-2 0,-5-1 3 16,5-2 3-16,-5 3 1 0,0-1 1 0,0 1-2 0,0-1-1 15,0 3 0-15,0-2-4 0,0-1-1 0,0 1-1 16,-5 2-2-16,5 1 1 0,0-1 0 0,-5 3-1 0,5-3 0 16,0 0 2-16,-5 3-1 0,5 0 0 0,0 0-1 0,-5 0-3 15,5 3 0-15,0 0-1 0,-5 0 5 0,5-1-4 16,-4 1-1-16,4 2 1 0,0 1 0 0,0-4 1 15,0 4-1-15,0 0 0 0,0-1-4 0,0 1 1 0,0-4 1 16,4 4 0-16,-4-1 1 0,5-2-1 0,0 3 0 16,-5-4 1-16,10 4 0 0,-5 0-1 0,0-4-2 0,5 1 2 15,-5 2-1-15,4-2-3 0,1 0-4 0,0-3-4 0,-1 3-7 16,1 0-6-16,5-3-9 0,-6 0-16 0,6 0-21 16,-5-3-28-16,5 0-44 0,-6 0-63 0,1 0-89 0</inkml:trace>
  <inkml:trace contextRef="#ctx0" brushRef="#br0" timeOffset="-172895.27">13878 13561 24 0,'0'-2'284'16,"0"2"-80"-16,0-4-71 0,0 4-53 0,0 0-35 15,0 0-18-15,0 0-14 0,0 4-7 0,0-4-3 0,5 2 0 16,-5 4 2-16,0-1 1 0,0 1 1 0,5-1 1 0,-5 3 5 16,0-2 1-16,0 5 1 0,0-3 1 0,5 0-2 15,-5 3-1-15,0 0 1 0,5 3 0 0,-5-3 1 0,0 3 0 16,4-1 2-16,-4 2-1 0,0-2 4 0,0 1 1 15,6 16 22-15,-6-16-22 0,4-1-1 0,-4 1-4 16,5 0-1-16,0-3-3 0,-5 3-3 0,4-1-2 0,2-2-4 16,-1 3-1-16,-1-3-2 0,2 0 2 0,-2 3-1 15,1-6-2-15,1 3 3 0,-2-3-2 0,1 0 1 0,-1 1-1 16,7-4 1-16,-7 1-1 0,1-1 0 0,5 1 2 0,-5-4-2 16,4 1-2-16,-3-3 0 0,3 0-3 0,-4 0-1 15,5 0-2-15,-5 0-3 0,0-3-7 0,0 1-2 0,-1 2-5 16,1-6-11-16,1 3-16 0,-2-2-25 0,1 0-25 15,-5-1-41-15,6 0-62 0,-6-2-89 0</inkml:trace>
  <inkml:trace contextRef="#ctx0" brushRef="#br0" timeOffset="-172629.26">13839 13787 33 0,'0'0'419'0,"0"0"-106"16,0 0-114-16,0-3-83 0,5 3-46 0,0-3-29 0,0 1-16 15,4-2-12-15,1 2-6 0,0-1-5 0,0-3-3 0,5 3-4 16,-1 1-4-16,1-1-7 0,-1 0-9 0,1 1-14 0,5-1-21 15,-5 0-36-15,-1-2-51 0,5 2-87 0,-9-3-93 16</inkml:trace>
  <inkml:trace contextRef="#ctx0" brushRef="#br0" timeOffset="-172148.7">14142 13836 109 0,'0'0'337'0,"0"3"-100"0,0-3-95 0,0 0-62 0,5 3-34 15,-5-3-20-15,4-3-9 0,7 3-6 0,-7-3-5 16,6 3-2-16,0-3-1 0,0 0-1 0,-1 0 0 0,-3-2-1 15,3 2-1-15,0-2-1 0,2 0 1 0,-2-1 0 16,1 0-1-16,-1 1-1 0,2 0 1 0,-7-1-1 0,6 0 1 16,-5 1 1-16,-5 2 1 0,6-3 0 0,-6 4-1 15,4-4 1-15,-4 4 0 0,-4-1-2 0,4-2 0 0,-6 2-1 16,1 0 2-16,1 0-1 0,-2 3 0 0,2 0-1 0,-1-3 1 16,-5 3 4-16,1 3-3 0,3-3 2 0,-3 3 0 15,-2 0 0-15,7 0 1 0,-6 2-2 0,0 0-1 0,5-2-1 16,-4 2 2-16,-1 1-2 0,5 2-2 0,0-2 0 15,-4 0 2-15,4 2 1 0,-1-3 2 0,2 4 1 0,4-1-1 16,-5 0 0-16,5 0 3 0,0 1 0 0,0-1-2 16,0 0 2-16,0 0-3 0,5 0 0 0,-5-2 2 0,4 2-3 15,2 0 2-15,-1-2 0 0,4 0 3 0,-4-1-2 0,0 0 0 16,5 1 3-16,-1-1-2 0,2-2 2 0,-2 0 0 16,0 0-1-16,2 0-2 0,4-1-2 0,-6-2 1 0,6 0-2 15,-1 0-1-15,1-2-3 0,-1-1-4 0,1 3-8 0,0-3-9 16,5-3-14-16,-6 1-22 0,6-1-31 0,-1-2-42 15,-4 0-60-15,3 2-97 0</inkml:trace>
  <inkml:trace contextRef="#ctx0" brushRef="#br0" timeOffset="-171542.72">14571 13515 324 0,'-4'0'362'0,"-1"-3"-132"0,0 3-107 0,5 3-61 0,-5-3-27 16,5 2-16-16,0 4-9 0,0-1-6 0,0 0-10 0,0 4 3 15,0-1 2-15,0 1 4 0,5 1-4 0,-5-1-1 16,5 2 0-16,-5-3 1 0,5 3-1 0,-5-3-1 0,4 0 0 15,-4 0 2-15,5 4 0 0,-5-7-1 0,6 3 1 0,-6-3 0 16,0 1 1-16,4 0 0 0,-4 0-1 0,0-1 0 0,0 0-1 16,0-2 1-16,0 2 1 0,0 1 1 0,-4-3 0 0,4 3 0 0,-6-4 2 15,6 3 0-15,-5-2-2 0,1 2 0 0,-1 1-1 16,0 3 0-16,0-4 0 0,-5 3 0 0,6 0-1 0,-1-2 1 16,-5 3 0-16,5 1 0 0,1-2 0 0,-2 1 0 0,1-1-1 15,1 0 1 1,-2 0-2-16,2 1 1 0,-1-1 0 0,5 0 1 0,0-3 0 15,-6 1 0-15,6 0 1 0,6-4-1 0,-6 4 0 0,0-4-1 16,5 2 1-16,-5-2-1 0,4 1 1 0,2-3-1 16,-2 0 0-16,1 0 1 0,1-3 0 0,-2 3 0 15,1-2 0-15,-1-2 0 0,2 2 0 0,-1-4 1 0,-1 4 0 16,6-4 3-16,-5 3 1 0,0-2 0 0,0-1 2 0,-1 1 1 16,1 0 0-16,1-4 1 0,-2 3-2 0,-4 1 0 0,5 2-2 15,0-2-1-15,-5 0-3 0,5 2 0 0,-5 0 0 16,0 0-1-16,0 0 0 0,5 3-2 0,-5-2 2 0,0 2 0 15,0 0 0-15,0 0 0 0,0 2 0 0,0 1 0 16,0 0 0-16,5 0 1 0,-5 0 0 0,5 2 1 0,-5-2-2 16,5 2 0-16,-1 0 1 0,2 1 0 0,-2-3-1 15,1 3 0-15,0-4 1 0,0 4-2 0,5-1 2 0,-6-2-1 16,1-1 0-16,5 1 1 0,-5 0 0 0,-1 0-1 16,7 0 0-16,-7-3 0 0,6 0 1 0,-5 0-11 0,5 0-12 15,-1 0-21-15,2-3-29 0,-2 0-38 0,1 0-66 0,0-2-101 16,-6 2-85-16</inkml:trace>
  <inkml:trace contextRef="#ctx0" brushRef="#br0" timeOffset="-169287.26">15183 13682 133 0,'0'0'178'0,"4"-2"-47"16,-4-1-37-16,0 3-29 0,5-3-23 0,-5 0-11 0,5 0-5 15,0 3-1-15,0-6-1 0,0 6 2 0,-1-2 1 16,2-1 0-16,-1 0 1 0,-1 3-1 0,1-2-1 0,-1-1-2 16,2 0-2-16,-1 3-5 0,-5-2-4 0,4 2-3 0,-4-3-1 15,0 3-3-15,6 3-1 0,-6-3 0 0,0 5-1 16,4-2 3-16,-4 2 3 0,0 3 1 0,0 1 4 0,0-1 2 16,-4 3-3-16,4 0 3 0,0-2-1 0,0 4-2 0,0 1-1 15,0-1-2-15,0-2-3 0,0 4-1 0,0-2 1 0,4 1-2 16,-4-3-1-16,0 2 2 0,5-1-3 0,-5-2 2 15,6-2 1-15,-2 1 0 0,1 2-1 0,-1-3 1 0,2 0-2 16,-1-2-1-16,-1 0 0 0,1 2-1 0,0-6-2 0,0 4 0 16,5-4 1-16,-6 1-1 0,1 0 2 0,5-3-1 15,-5 3 1-15,5-6 0 0,-5 3 0 0,5-3 1 16,-1 0-2-16,-3 1 1 0,3-4 0 0,1 1 2 0,-5 0-3 16,4-1 2-16,-4 0 1 0,1 1 2 0,-2-4 1 0,5 5 1 15,-9-5-1-15,6 0 0 0,-6 1 0 0,5 3-1 0,-5-3 0 16,0 2 0-16,0-2 1 0,0 2 1 0,0 4 1 15,0-1 1-15,0-2 1 0,0 5 1 0,0-3 0 0,0 3 0 16,0-3-3-16,0 0-2 0,0 3-2 0,0 0-1 0,0 0-2 16,0 0-2-16,-5 0-1 0,5 3-4 0,0 0 1 15,0-3 1-15,0 5 1 0,0-2 0 0,0 5 0 16,0-3 2-16,0 1-1 0,5 3-1 0,-5-4 2 0,0 3 0 16,4 0-1-16,2 1 1 0,-6-1-1 0,3 0 0 0,3 0 0 15,0-2 1-15,-2 2-1 0,5 0 1 0,-3 0 0 0,-1-2 0 16,4 0-2-16,-3-1 1 0,3 0 0 0,-4 1-1 15,5-1-1-15,-5-2 0 0,4 3-2 0,-4-3 1 16,5-1 0-16,0 1-1 0,-1-3 1 0,-3 3 0 0,3-3 2 16,1 0 1-16,0 0-1 0,-5-3 0 0,4 3 1 0,1-3 1 15,-6 1 0-15,2-1 0 0,-1 0-1 0,-5 0 1 16,4-3 1-16,-4 1 0 0,0 2-1 0,0-2-1 0,0 0 0 16,-4-1 0-16,-1 0 1 0,5 1-1 0,-6 0 0 15,2-3 1-15,-1 2-1 0,5 0 0 0,-5-2 0 0,1 2-1 16,4 2 1-16,-5-2-1 0,5 0-1 0,0 3-1 0,-5-2 1 15,5 2-1-15,5-2 0 0,-5 2 0 0,5-2-1 16,-5 2 1-16,4-3 5 0,6 3-2 0,-6-2 0 0,2 2-1 16,3 0 0-16,1-2 0 0,0 5-1 0,0-5 2 0,0 2-7 15,-1 3 4-15,2-3 1 0,-2 0 2 0,0 0-1 16,2 1 1-16,-2-1-1 0,1 0 0 0,0 1 1 0,-5-1 0 16,4 0 1-16,1 1-1 0,1-2 1 0,-7 4-1 15,1-2 0-15,0 2-1 0,-5-3 1 0,4 3 0 0,-4 0 0 16,6 0 0-16,-6 0 0 0,0 0 0 0,0 0 1 0,-6 0-2 15,6 3 1-15,-4-1 1 0,-1 2-1 0,0-4 1 16,1 5-1-16,-3-2 1 0,3 2 0 0,-6 0 3 0,1 1-2 16,4 0-1-16,-5-1 0 0,6 0-1 0,-7 3 0 15,7-2 0-15,-7 3 0 0,7-1-1 0,-1-3 1 0,0 0-1 16,1 1 0-16,-2 2 0 0,6-2-2 0,0 0 3 0,0-1 0 16,0 0 0-16,0-2-1 0,6 3 1 0,-2-1-1 15,-4-2 1-15,5 0 0 0,0 2 0 0,-1-2 0 0,7-1-1 16,-7-2 1-16,1 3 0 0,5-3 0 0,-5 0 0 0,0 0 0 15,5 0 0-15,-6-3 0 0,2 3-1 0,2-2-1 16,-1-1 1-16,-3 0 0 0,1 1-1 0,0-4 1 0,-1 4 0 16,2-4 0-16,-2 0 2 0,-4 1-1 0,5 0 1 0,0-1 0 15,-5 0 0-15,5 1 0 0,-5-1-1 0,0 1 0 16,0-1-1-16,5-2 1 0,-5 6 0 0,0-4 1 0,0 3 0 16,0 0-1-16,0 0 2 0,-5 1 0 0,5 2 1 15,0 0-2-15,-5 0 1 0,5 0-1 0,-5 0 0 0,5 0-1 16,-5 2-2-16,1 1 1 0,4 0 0 0,-6 0 0 15,2 3-1-15,4-1 2 0,0 0-1 0,0-2 1 0,0 2 0 16,0 1 0-16,0 0-1 0,0 0 2 0,0-2-1 16,4 2 0-16,2-3-1 0,-6 2 0 0,4 1 1 0,1 0 0 15,0-4-2-15,0 1 2 0,0 0 0 0,0 2 0 0,-1-5 0 16,7 3-2-16,-7-3-3 0,6 0-3 0,0 0-3 16,0 0-5-16,-1 0-6 0,6-3-12 0,-5 0-9 0,0 1-12 15,5-1-18-15,-6-2-28 0,6-1-37 0,-5 0-53 16,-1 1-77-16,1 0-79 0</inkml:trace>
  <inkml:trace contextRef="#ctx0" brushRef="#br0" timeOffset="-168924.99">16032 13555 33 0,'-5'-2'443'0,"1"-4"-108"0,-2 4-136 0,2 2-82 16,4-3-46-16,-5 0-24 0,5 3-13 0,-6 0-11 16,6 0-8-16,0 0-3 0,0 3-6 0,0 0-3 0,6 2-2 15,-6 4-1-15,5-5 0 0,-1 5 1 0,2 0-1 0,-2 1 1 16,1 1 2-16,1 3-3 0,-2-3 2 0,1 3-1 0,-1-1 1 16,2 1 0-16,-1 0-1 0,-1 0 3 0,1 0-2 15,-1-1-2-15,2 4 2 0,4-4 2 0,-6-2-2 0,1 4 1 16,1-2 0-16,-2 1-3 0,1-3 2 0,5-1 2 15,-5 5-2-15,0-5 1 0,0 1-1 0,-1 0 0 0,7 1-1 16,-7-2 2-16,1 2-1 0,0-4 0 0,0 2 2 0,5-1-3 16,-6-3 2-16,1 1-2 0,1-1 2 0,-2-1-1 15,1 1-1-15,-1-3-1 0,7 0-2 0,-7-1 0 16,2 1-2-16,-1-3 3 0,5 0-3 0,-6 0-2 0,5 0-5 16,-3-3-6-16,3 1-13 0,-4-4-16 0,0 3-30 0,0-5-46 15,0 0-71-15,0 0-115 0,-5-1-77 0</inkml:trace>
  <inkml:trace contextRef="#ctx0" brushRef="#br0" timeOffset="-168659.3">15949 13809 128 0,'0'2'397'0,"-4"-2"-121"16,4 0-115-16,0 0-69 0,0 0-35 0,0 0-20 0,0 0-10 15,4-2-8-15,1 2-7 0,5-3-5 0,-5 3-2 16,4-3-1-16,2 0-2 0,2 0-1 0,-2 1-1 0,3-1 0 16,1 0 1-16,5-2 0 0,-7 2-2 0,7 1-2 0,0-2-3 15,0-1-5-15,0 2-5 0,-1 0-9 0,0-2-9 0,0 2-16 16,2 0-27-16,-2-2-39 0,1 2-63 0,-6 1-89 15,1-4-74-15</inkml:trace>
  <inkml:trace contextRef="#ctx0" brushRef="#br0" timeOffset="-167839.72">16447 13822 98 0,'-4'0'373'0,"4"0"-103"16,-6 0-112-16,6 0-68 0,0 0-39 0,0 0-21 0,6 0-11 15,-2 0-8-15,-4-3-5 0,10 3-4 0,-5-2-3 16,0 2-1-16,5-3-1 0,-5 0 0 0,4 1 0 15,1 2-3-15,-5-3-1 0,4 0-1 0,2 0-1 0,-7 0 0 16,1 1 1-16,5-1-1 0,-10 0 1 0,5 3 3 0,0-2 1 16,-5-1 1-16,0 0 1 0,5 1 2 0,-5 2 3 0,-5-4 3 15,5 2 1-15,0-1 1 0,-5 3 0 0,0 0 1 16,1-3-1-16,-2 3 1 0,-3-3-2 0,4 3-5 16,-5 0-1-16,5 0-1 0,-4 0-1 0,3 3 1 0,-3 0 0 15,4-3 0-15,-5 3 0 0,5-1 0 0,0 2 1 0,0-2 1 16,-4 1-1-16,3 2-1 0,2-2 0 0,-1 0 0 15,-1 2 1-15,6 1 0 0,-4-3 0 0,-1 2-1 0,5 0 0 16,0 1 2-16,0-4-1 0,-5 4 0 0,5 0 0 0,0-3 1 31,5 2-1-31,-5 0 1 0,0-2 2 0,0 2-2 0,5-2 0 16,-1 3-1-16,2-3 1 0,-1-1-1 0,-5 4-1 0,4-4 2 16,6 2 0-16,-5-2 1 0,0 1 2 0,0-3 0 15,5 2-1-15,0-2 2 0,-1 0 0 0,-3 0 1 0,8 0 1 16,-4 0-1-16,-1 0 2 0,6-2 0 0,-5-1 1 15,0 3-1-15,4-2-2 0,1-4 0 0,-1 4 0 0,1-4 3 0,0 0-2 16,0 3 0-16,-1-2 2 0,1-3 1 0,-1 2 3 16,1-2 1-16,0 2 2 0,-1-2-1 0,1 0 2 0,0 3 0 15,-6-4-1-15,6 1 0 0,-5 0 0 0,-1-1-2 16,2 1-2-16,-2 0 0 0,-5 0 0 0,7 0-3 0,-6-1 2 16,-1 1 0-16,-4 0-2 0,6 0 0 0,-6-1 0 0,0 4-1 15,-6-3-2-15,6 2-1 0,-4-2-1 0,-1 2 0 16,-6 0-2-16,7 1 3 0,-5 2-5 0,-2-2 0 0,2 2-1 15,-1 3 0-15,1 0-1 0,-6 0 0 0,5 3-1 0,-5 0-3 16,6-1 3-16,-1 1 0 0,0-3-1 0,5 3 2 16,-5-1-2-16,5 1 1 0,5 0 1 0,-4 0 0 15,4 0-1-15,0 0-2 0,0 2 1 0,4-2-1 0,1 2-1 16,1 1 1-16,3-1-3 0,1 4 2 0,0-4-1 0,5 0 2 16,-2 3 0-16,2-2-1 0,0 3 1 0,4-1-1 0,-4 0-2 15,5 3 0-15,-5-2-2 0,4-1-2 0,-4 2 1 16,0-1 0-16,-1 2 0 0,1-3-1 0,-1 0 2 15,1 1 1-15,-5-1 2 0,-1 0 2 0,6-3 1 0,-5 4 1 16,-1-3 0-16,-3-4 2 0,3 4-1 0,-4-4 0 16,0 1 0-16,0-1-4 0,0 1-2 0,0 0-6 0,-5-3-5 15,4 3-9-15,2-3-8 0,-1 0-18 0,-1 0-26 0,1-3-41 16,-5 0-64-16,4 0-108 0,-4 1-73 0</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09T05:16:21.409"/>
    </inkml:context>
    <inkml:brush xml:id="br0">
      <inkml:brushProperty name="width" value="0.05292" units="cm"/>
      <inkml:brushProperty name="height" value="0.05292" units="cm"/>
      <inkml:brushProperty name="color" value="#002060"/>
    </inkml:brush>
  </inkml:definitions>
  <inkml:trace contextRef="#ctx0" brushRef="#br0">5703 0 148 0,'0'0'125'0,"0"0"-29"0,-5 0-18 0,5 0-12 0,0 0-5 16,0 0-5-16,0 0-3 0,0 0-1 0,0 0 1 0,0 0-2 0,0 0-3 15,0 0-4-15,0 0-1 0,5 0-4 0,-10 0-4 0,5 0-7 16,0 0-5-16,0 0-3 0,0 0-5 0,5 0 0 0,-5 0-3 15,0 0-4-15,0 0-1 0,0 0 0 0,-5 0-5 0,5 0-1 16,0 0 4-16,0 0-3 0,0 0 1 0,0 0-3 0,0 0 1 16,0 0-1-16,0 0 2 0,0 0 1 0,0 0-4 0,0 0-1 15,0 0 2-15,0 0 1 0,0 0-1 0,0 0 1 0,0 0 0 16,-5 0-2-16,5 0-1 0,0 0 1 0,0 0 0 0,0 0 0 16,-5 0 0-16,5 0 0 0,0 0 0 0,0 0 2 0,-5 0 1 15,5 0-1-15,0 0 0 0,0 0 0 0,-4 0 0 0,4 0-1 0,0 0-2 0,0 0-5 0,0 0-8 16,-5 0-11-16,5 0-16 0,0 0-23 0,0 0-40 0,0 0-67 15,0 0-128-15,0 0-77 0</inkml:trace>
  <inkml:trace contextRef="#ctx0" brushRef="#br0" timeOffset="484.22">5640 0 41 0,'0'0'121'0,"0"0"-20"0,0 0-16 0,0 0-13 0,0 0-10 16,0 0-9-16,-6 0-9 0,6 0-5 0,0 0 0 16,0 0-3-16,0 0-1 0,-4 0-4 0,-2 0 0 0,6 0 1 15,-5 0-3-15,1 0-1 0,4 0-4 0,-5 0-2 0,1 0-2 16,-2 0 1-16,1 0-5 0,-4 0-3 0,3 0 3 0,2 0-2 0,-6 0 4 16,6 0 3-16,-7 0 0 0,2 0 0 0,-1 0 1 0,0 0 1 15,5 0 2-15,-4 0-1 0,-1 0-5 0,-1 0-3 16,7 0-2-16,-6 0-1 0,6 0-2 0,-6 0-3 0,5 0-3 0,0 0 1 15,1 0 1-15,-2 0 0 0,1 0-3 0,1 0 1 0,-2 0-3 16,2 0 1-16,-1 0-1 0,0 0 0 0,0 0 0 0,0 0 0 16,0 0 0-16,0 0-1 0,5 0 2 0,-5 0-1 0,1 0 0 15,4 0 1-15,-5 0-2 0,5 0 0 0,0 0 0 0,0 0 1 16,0 0-2-16,0 0 0 0,0 0-1 0,0 0 0 0,0 0 1 16,0 0 0-16,0 0 0 0,0 0-3 0,0 0 2 0,0 0-2 15,0 0 1-15,0 0-3 0,0 0-4 0,0 0-8 0,0 0-6 16,0 0-13-16,5 0-11 0,-5 0-11 0,0 0-18 0,0 0-22 15,0 0-37-15,0 0-52 0,0 0-84 0,0 0-78 0</inkml:trace>
  <inkml:trace contextRef="#ctx0" brushRef="#br0" timeOffset="865.91">5542 0 213 0,'5'0'165'0,"-5"0"-63"0,4 0-41 0,-4 0-28 15,0 0-9-15,0 0-5 0,0 0-4 0,5 0 2 16,-5 0-1-16,0 0-2 0,0 0 0 0,6 0 0 0,-6 0-3 15,4 0-3-15,1 0-1 0,0 0-3 0,-1 0-1 0,2 0 1 0,-1 0 1 16,-1 0 0-16,7 0 1 0,-7 0 1 0,5 0 0 0,-4 0 2 16,5 0 0-16,-4 0 1 0,3 0-1 0,1 0 1 15,0 0-1-15,0 0-2 0,-1 0 0 0,1 0-1 0,0 0 2 0,5 0-1 16,-6 0-1-16,1 0-1 0,0 0 0 0,5 0 0 0,-6 0-2 16,2 0 1-16,-2 0-3 0,0 0 0 0,2 0-1 0,-7 0 0 15,5 0 1-15,-3 0-1 0,3 0 1 0,-3 0 1 0,-6 0 1 16,4 0-3-16,1 0-1 0,-5 0-3 0,0 0-9 0,0 0-13 15,0 0-20-15,0 0-36 0,0 0-56 0,0 0-88 0,0 0-99 16</inkml:trace>
  <inkml:trace contextRef="#ctx0" brushRef="#br0" timeOffset="2111.58">3974 250 171 0,'4'-2'246'0,"-4"-4"-67"0,6 0-58 0,-6 1-40 16,0 2-24-16,0-2-12 0,5 2-7 0,-5-3 0 0,0 4 0 15,0-1-1-15,0 0 3 0,-5 0 0 0,5 0-1 0,0 0-1 16,0 1-2-16,0 2-5 0,0-3-4 0,0 3-7 16,0 0-5-16,-6 0-4 0,6 0-3 0,0-3-1 0,0 3-3 15,0 0 0-15,0 0-2 0,0 0 2 0,0 3-2 0,0-3-2 16,-4 0 2-16,4 3-2 0,-5-1 2 0,-1 1 1 0,2 3 1 15,-1 0-1-15,0-1 1 0,1 1 0 0,-6 2 2 0,0-3-3 16,0 4 1-16,1-1 0 0,-1 0-2 0,0 0 0 0,0 1 2 16,0 1 0-16,1 1 0 0,-2-2 2 0,-3 1-1 0,5 2 0 15,-1-1 1-15,0-3-2 0,0 3-1 0,0 0 2 0,1 0-2 16,-6 0 1-16,5 0 0 0,0 0 0 0,0-1 0 16,1 2 1-16,0-1 1 0,-2 0-1 0,1 0 2 15,5 0 0-15,-4-3 1 0,4 0 0 0,0-2-1 0,-1-3 2 0,2 2 1 16,4 0-2-16,-5-2 1 0,5 0 0 0,-4-1-2 15,4 1 0-15,0 0 0 0,-5 0-2 0,5-3 1 0,0 0 0 16,0 3-3-16,-6-3 2 0,6 3 0 0,0-3 0 0,0 0 0 16,0 0 2-16,0 0-1 0,6 0 1 0,-6 0-1 0,0 0-3 15,0 0 2-15,0 0-5 0,0 0 1 0,0 0 2 0,0 0-1 16,5 0 1-16,-5 0 0 0,0-3-1 0,0 3 0 16,0 0 6-16,0-3-3 0,4 3-2 0,-4 0-2 0,0-3-1 0,5 3 1 15,-5-3-1-15,4 0 0 0,-4 3-1 0,6-2 1 16,-6-1 0-16,5 3 0 0,0-3 1 0,-5 1-1 0,5-1 0 15,-1 3-2-15,1-3 0 0,-5 1 2 0,6-1 0 0,-2 3 0 16,-4-3 0-16,5 0-1 0,-5 3 1 0,6-3 1 0,-6 3 0 16,0-3-2-16,4 3 0 0,-4 0 0 0,0 0 1 15,0-2 0-15,0 2 0 0,0 0 0 0,0 0 0 0,0 0 0 16,0 0 0-16,0 0 0 0,0 0 0 0,0 0 1 0,0 0 0 16,0 0 1-16,0 0-1 0,0 0-1 0,0 0 0 0,0 0 0 15,0 0 0-15,0 0 0 0,0 0 0 0,0-3-1 0,0 3 1 16,0 0-2-16,0 0-2 0,0 3-8 0,0-3-15 0,-4 0-18 15,4-3-26-15,4 3-39 0,-4-2-61 0,0-4-110 0,5 4-106 16,-5-4-59-16</inkml:trace>
  <inkml:trace contextRef="#ctx0" brushRef="#br0" timeOffset="4744.96">6118 2709 278 0,'0'0'218'0,"0"-5"-66"16,5 2-52-16,-5 0-33 0,0 3-18 0,0-3-9 0,0 1-5 15,5 2-4-15,-5 0-3 0,-5 0-1 0,5 0 0 0,0 0 2 16,0 0 1-16,0 0 0 0,0 0-1 0,0 0 1 0,0 0 0 16,0 0 0-16,0 0 0 0,-5 0-4 0,5 0 0 15,0 0-3-15,-4 2-3 0,4-2-3 0,-6 3-1 16,1 3-3-16,1-1-4 0,-1 0-1 0,-1 4 0 0,2-1-1 16,-1 0 0-16,1 3 1 0,-7 0 1 0,1 3-1 0,1-3 2 15,-1 3-2-15,0-3 2 0,0 3 2 0,1-1 1 0,-1-2 0 16,0 3 0-16,6-3 0 0,-8 0 0 0,4 0-1 15,3-3 0-15,-5 0-1 0,5 1-1 0,0 2-2 16,-5-6 1-16,5 3-2 0,1-2-2 0,4 0-1 0,-5-1-1 16,5-2 4-16,-5-1-2 0,5 1-3 0,-5-3 2 0,5 3 5 0,0-3 5 15,0 2 9-15,0-2 7 0,0 0 3 0,0 0 7 16,0 0 11-16,0 0 8 0,0-2 0 0,0 2 0 0,0-3-5 16,5 0-5-16,-5 1-7 0,0-4-6 0,5 1-10 15,-5-1-8-15,5-2-8 0,-5 2-4 0,4-2-1 0,1 0-3 16,-5 0 0-16,6-1-2 0,-2 1 1 0,1-3-1 0,0 3 2 15,0-3 0-15,0 3-2 0,0-4 0 0,0 2 0 0,4-1 0 16,-3 0 0-16,3 0 0 0,-4 0 0 0,5-1-2 0,-5 2 1 16,5-1 1-16,-1 0 0 0,0-3 1 0,2 3 0 15,-1 3 0-15,-1-3-1 0,1 3 0 0,-1-1 0 0,-3 3 0 16,3-2 0-16,-4 3 1 0,1 0-1 0,-2 2-1 16,1-3 1-16,0 3-1 0,0 1 1 0,-5-1 0 0,5-2-1 15,-5 5 0-15,5-3 0 0,-5 0 0 0,4 3 0 0,-4 0 1 16,0-2-1-16,0 2 1 0,0 0 0 0,5 0-1 15,-5 0 1-15,0 0 0 0,0 0 0 0,0 0-2 16,5 0 1-16,-5 0 1 0,0 2 0 0,5-2 0 0,-5 3-2 16,0 0 1-16,5-1-1 0,-5 1 1 0,5 2-1 0,0-2 1 15,-5 3-1-15,4 0 1 0,1-1 1 0,1 3 0 0,-2-3 0 16,1 4 1-16,1-4 0 0,-2 4-1 0,1-4 0 16,0 3 0-16,-1 1 0 0,2-1 0 0,-6-3 0 15,4 3 0-15,1-2 0 0,0 0-1 0,-5-1 0 0,4 0 1 16,2 1-1-16,-6-1 0 0,5-2 1 0,-1 3-2 0,-4-1 2 15,6-2 1-15,-1 3 0 0,-5-4 0 0,4 4 0 0,1-4 0 16,-5 1 0-16,5-3-1 0,-5 3 2 0,5-3-1 0,-5 3-1 16,0 0 1-16,5-3 0 0,-5 0 0 0,0 3 0 15,0-3-1-15,0 0 0 0,0 0 0 0,5 2 0 0,-5-2 0 0,0 0 0 16,0 0 1-16,0 0-1 0,0 0 1 0,0 0-1 16,0 0 1-16,0 0 0 0,0 0-1 0,0 0 0 0,0 0 0 15,0 0 1-15,0 0-4 0,0 0-11 0,0 0-21 16,0 0-24-16,0 0-31 0,0-2-33 0,0 2-48 0,0-3-75 15,0-3-131-15,0 3-88 0,-5-2-36 0</inkml:trace>
  <inkml:trace contextRef="#ctx0" brushRef="#br0" timeOffset="6874.67">6192 2665 6 0,'0'0'63'0,"0"0"-4"0,0 0-5 0,0 0-4 15,0 3-7-15,0-3-5 0,0 0-5 0,0 0-2 0,-6 2-3 16,6-2-1-16,0 3 3 0,-5-3 3 0,5 0 1 15,0 3 3-15,-4-1 0 0,4-2 0 0,0 0 1 16,0 0-4-16,0 3-5 0,0-3-4 0,-5 0-4 0,5 0-3 0,0 3-5 16,0-3-2-16,0 0-3 0,0 3-3 0,0-3 0 15,-5 3-2-15,5-3 3 0,0 3-2 0,-5-1-3 0,5 1-1 16,0-3 0-16,-5 3 0 0,5 0 0 0,-5-1-2 16,5 1-3-16,0-3 4 0,-5 3 1 0,5-1 0 0,0-2 1 15,-4 3 0-15,4-3 2 0,0 0-1 0,0 3-1 0,0-3-1 16,0 0 1-16,-5 0 1 0,5 0-2 0,0 0 0 15,0 0-1-15,0 0 1 0,0 0 0 0,0 0 0 0,0 0 0 16,0 0-1-16,0 0 0 0,0 0 0 0,-5 0 1 16,5-3-1-16,0 3 0 0,0-3 1 0,0 3 0 0,-5-2 0 15,5-1 0-15,0 3 1 0,0-3 0 0,0 1 0 0,0-1-1 16,0 0 0-16,0 0-2 0,0 1-3 0,-5-4-2 16,5 3-2-16,0-3-4 0,0 4-2 0,0-4-4 0,0 4-2 15,0-3 0-15,-5 2-1 0,5-3 1 0,0 3 2 0,0 0 4 16,0 1 1-16,-4-1 4 0,4 0 3 0,0 1 4 15,0 2 5-15,0-3 6 0,0 3 2 0,0 0 4 0,0-3 5 16,-6 3 2-16,6 0 4 0,0 0 1 0,0 0-1 16,0 0-2-16,0 0-2 0,0 0-5 0,0 0-1 0,0 0-2 15,0 0-3-15,0 0-1 0,0 0-3 0,0 0-1 16,0 0-7-16,0 0 3 0,0 0-2 0,0 0 0 0,-5 0 1 16,5 3-1-16,0-3 0 0,0 0 1 0,0 0 4 15,0 3-1-15,0-3-1 0,-4 0 1 0,4 2-1 0,0 1 1 16,0-3 2-16,0 3-2 0,-5-3 0 0,5 2 1 0,0 1 1 31,-6 3 0-31,6-3-3 0,0 0 1 0,-4-1 1 0,4 1 2 16,0 2 1-16,0-2-1 0,0-1-1 0,-5 4 1 15,5-3 3-15,0 0-2 0,0 2-1 0,0-2 1 0,0 3 2 16,0-1 0-16,-4-2 1 0,4 2 2 0,0 1 1 0,0 0 0 16,0-4-1-16,-6 4 1 0,6-1 0 0,0 0 0 15,0-2-1-15,-5 3-4 0,5-1-1 0,0 1 0 0,0-4-1 16,0 4-1-16,0-1-2 0,-4 1 0 0,4 0-1 15,0-1 0-15,0 1 3 0,0 2-1 0,0-3-1 0,0-2-1 16,0 6-2-16,0-4 1 0,0 0-1 0,0 0 0 0,0 1 0 16,0 0-1-16,-6 2 0 0,6-3 1 0,0 1 1 15,0-1 0-15,0 1 0 0,-4 0 1 0,4-1 0 16,0 0 0-16,0 0-1 0,0 1 0 0,0 0-2 0,-5 0 1 16,5-1 0-16,0 0 0 0,0 1 1 0,0-1 0 0,0 1 2 15,-6 0-2-15,6-1 0 0,0 0 2 0,0 1-2 16,0-1 0-16,0 4-1 0,-4-4 2 0,4 0-1 0,0 3 2 15,-5-2-2-15,5 3 0 0,0-4 0 0,0 1 0 16,-5 2 0-16,5-3-1 0,0 1 0 0,0 2 0 0,0 0 0 16,-4-3 0-16,4 4 0 0,0-3 0 0,0 2 0 0,-6 0 0 15,6-3 1-15,0 1 1 0,0 0-2 0,0 1 0 16,-4-1 1-16,4 0 0 0,0-1 0 0,0 1 0 0,-5-1-1 16,5 1-1-16,0-1 1 0,0 3 2 0,-5-2-1 15,5 0-1-15,0 2 0 0,-5-3-1 0,5 0 1 0,0 4 0 16,-5-4 0-16,5 1 0 0,-5 2 0 0,5-3 1 0,-4 1 0 15,4 3-1-15,-6-4 0 0,6 0 0 0,-6 1 0 16,6-1-2-16,-3 1 1 0,3 0 0 0,-5-1 1 0,5 0 0 16,0 0 0-16,-5 4 1 0,5-3 0 0,-5-1 1 15,5 3-1-15,0-3 1 0,0 1-3 0,0 0 0 0,0 2 0 16,-5-2 1-16,5 2 0 0,0-3-1 0,0 4 0 0,0-4 0 16,0 3 1-16,0-3 1 0,0 4-1 0,0-1 0 15,-5-2 0-15,5 2 1 0,0-3-1 0,0 4 0 16,0-1 1-16,0-2-1 0,0-1 0 0,0 0 1 0,0 4 0 15,0-4 1-15,0 1-1 0,0-1-1 0,0 0 1 0,0 1-1 16,0 3 0-16,0-4 0 0,-5 0 1 0,5 3-1 16,0-2 0-16,0 0 0 0,0 0 0 0,0 1 1 0,-4-1 0 15,4 2 0-15,0-2-1 0,0 2-1 0,0-3 2 0,-6 3-1 16,6 1 0-16,0-4 0 0,0 3 0 0,0 0 1 16,0 1-1-16,-5-1 1 0,5 3-2 0,0-5-1 0,0 2 1 15,0 1-3-15,-4-1-3 0,4-3-4 0,0 3-3 16,0-2-3-16,0-1-6 0,0 1-6 0,0-1-10 0,4-2-8 15,-4-1-14-15,5 1-19 0,-5-3-31 0,6 0-46 0,-6 0-73 16,4-5-92-16</inkml:trace>
  <inkml:trace contextRef="#ctx0" brushRef="#br0" timeOffset="8446.16">6088 3107 33 0,'-4'6'62'0,"4"3"-7"16,0-5-5-16,0 2-5 0,0 2-3 0,-5 1-1 0,5-1-2 16,0 0-1-16,0 0-2 0,0 1-1 0,-4-1-6 15,4 0 1-15,0 0 0 0,0 1-3 0,-6-1-4 16,6 0-5-16,0 0-2 0,0 1-1 0,0-1 2 0,0 3-2 15,0-3-1-15,0 1-1 0,0-1-1 0,0-1 0 0,0 2 0 16,0-1-1-16,0 0 3 0,0 3-1 0,0-2-3 16,0-1 1-16,0-2-2 0,0 2 0 0,0 0-3 0,0 0 0 15,0 0-1-15,0 0 0 0,0 4 5 0,0-1 1 0,0-3 1 16,0 3 0-16,0-2 2 0,0 1-1 0,0-2 0 0,6 1-2 16,-6 2-3-16,0-3-1 0,0 0-1 0,0 1-1 15,0 1-1-15,0-2 1 0,0 1 0 0,0 2-1 0,0-3 0 16,0 0-1-16,0 1-2 0,0-1 1 0,0 0-1 0,0 0 0 15,0 1 2-15,0 1 0 0,0-2 1 0,-6 1 0 16,6-1 1-16,0-2 0 0,0 2 0 0,0 0 0 0,0 1 0 16,-5-4-3-16,5 3 1 0,0-2-1 0,0 2-1 0,0 0-1 15,0-2 1-15,-4 2 0 0,4-3-1 0,0 4 0 0,0-1-1 16,-6 0 6-16,6-3-4 0,0 4 0 0,-4 0-1 16,4-4 0-16,0 3 0 0,-5-3 1 0,5 1 2 0,-6 2-4 15,6-2 1-15,-4-1 0 0,4 0 1 0,-5 4 1 0,5-4-2 16,0 1 0-16,-5-1-1 0,5 0 0 0,0 1 1 15,0 0 0-15,-4 2-1 0,4-2 0 0,0-1 1 0,0 3-1 0,0-2 1 16,0 2-2-16,0-2 2 0,0 2 0 0,0 0 0 16,0 0 0-16,0 0 0 0,0 0 1 0,0 1 0 15,0-1 0-15,0 3-1 0,0-3-2 0,0 4 1 0,0-4 1 16,0 2 0-16,0-1 0 0,0 2 0 0,0 0-1 0,0-3 2 16,0 3-1-16,0 0 1 0,0 0-1 0,0 0 0 0,0 3 0 15,0-6 1-15,0 3-1 0,0 0 0 0,0 0 0 0,0 0 2 16,-6 0-1-1,6-3-1-15,0 6 1 0,0-6 0 0,0 3 2 0,0 1-1 16,0-2 0-16,0 1-2 0,0-2-1 0,0 1 1 16,0-2 0-16,0 4-1 0,0-2-2 0,0-2 1 15,0 4 0-15,0-1 1 0,0 0 1 0,0 0 0 0,0 0-1 0,0 0 1 16,0 0-1-16,0 0 0 0,0-1 1 0,0 2 0 16,0-1 2-16,0 0-2 0,0 0 1 0,0 0 0 0,0-1-1 15,0 2 0-15,0-1 0 0,0-1-1 0,0 2 1 0,0-1 0 16,0 0-1-16,0 0 0 0,0 2 1 0,0-2 3 15,0 1-1-15,0 1 0 0,0-2 0 0,0 3 1 0,0-3 1 0,0 3 0 16,0-3 1-16,0 2-2 0,0 1 0 0,0-3-1 16,0 3 3-16,0-3 0 0,0 2-1 0,0 2 2 0,0-2-1 15,0 4 0-15,0-7 2 0,0 4 0 0,0 0 1 0,0-1 1 16,0 2 0-16,0-4-1 0,0 2 1 0,0 1-1 0,0-1-1 16,6 2 2-16,-6 0-2 0,0 0 1 0,4-2 1 15,-4 4 0-15,0-3 1 0,0-1 2 0,0 4-3 0,0-1 2 16,0-2-1-16,0 0-1 0,0 3 0 0,5-4-2 15,-5 4-2-15,0-4 1 0,0 4 0 0,-5-4-2 0,5 4-1 16,0-1-2-16,-4 4 0 0,4-4 0 0,-6 3 0 16,6-3-1-16,-4 4 1 0,4-4 1 0,-5 4 1 0,5-1 0 15,-5-3-1-15,5 4-2 0,-5-4 2 0,5 1-1 16,-5-1-2-16,5 1 0 0,0-1 2 0,-5 1 0 0,5-1 1 16,0 1 1-16,0-1 1 0,-4 1-1 0,4-4 3 0,0 7-1 15,0-4-2-15,0 1 0 0,0-1-1 0,-6 1 3 16,6-1-2-16,0 1 1 0,0-1-1 0,0 0 0 0,0 4 0 15,-6-4-2-15,6 3 1 0,0 1-2 0,0-1 0 0,-3 0-1 16,3 3 0-16,0-3 1 0,-5 0 0 0,5 4 0 16,0-5 0-16,-5 5 0 0,5-1 1 0,-5-1 0 0,5 2 0 15,-5-4-1-15,5 3 0 0,-5 0 1 0,5-3 1 16,0 0 0-16,-5 1 1 0,5-1-2 0,0-2-1 0,-4 1 1 16,4 2 2-16,0-4-1 0,-6 3-1 0,6-2-2 15,0 0 2-15,-5 2 2 0,5-3 2 0,-4 1 1 0,4-1 0 16,0 1 0-16,0-1 0 0,-5-2 2 0,5 2-1 0,0 1-2 15,0-1 0-15,0 1-2 0,-5-1-1 0,5 1 0 16,0-1 1-16,-5 1-1 0,5-1 0 0,0 1-1 0,0-1 1 16,-5 4 0-16,5-4 0 0,0 3-2 0,-5 0 0 0,5 0 0 15,0 1 1-15,-4-1 2 0,4 1 0 0,-5-2-1 16,5 2 0-16,-5-1 1 0,5-2-3 0,-5 2 2 0,5-3-1 16,-5 1-2-16,5-1-2 0,0-2 1 0,-4 3 1 0,4-4 1 15,0 1 0-15,0-1 0 0,0-1 1 0,0 1 0 16,-6 1 3-16,6-3 0 0,0 2-2 0,0-1-1 0,0-1 1 15,0 2 1-15,0-1-1 0,0-2 1 0,0 4-1 16,0-5-1-16,0 1 1 0,6 1 0 0,-6 0 0 0,0-2-1 16,0-1 2-16,0 0 0 0,0 1-3 0,0-1 0 0,-6-3 1 15,6 3-1-15,0-2-1 0,0 0-5 0,0-4-5 16,0 1-9-16,0 2-10 0,-5-2-15 0,5-3-25 0,0 3-37 16,0-3-59-16,0 0-89 0,0 0-96 0,0 0-59 15</inkml:trace>
  <inkml:trace contextRef="#ctx0" brushRef="#br0" timeOffset="9380.69">6039 7075 121 0,'6'0'149'16,"-1"-3"-30"-16,-5 3-28 0,4-2-23 0,2 2-18 0,-2-3-11 16,1 3-9-16,-5-3-5 0,6 3-6 0,-2-3-5 0,1 3-4 15,-1 0-6-15,2 0-4 0,-6-3-4 0,5 3-2 16,-1 0-1-16,1 0-1 0,1 3 0 0,-2-3-1 0,1 0 0 16,0 0 0-16,0 3-1 0,0-3 2 0,-5 0 2 0,5 0 0 15,-1 3 1-15,6-3 1 0,-5 0 1 0,0 0-1 16,0 0 3-16,0 0-1 0,4 0-4 0,-3 0-2 0,-2 0-7 15,7 0-9-15,-7 0-11 0,1 0-12 0,0 0-15 16,-1 0-13-16,2 0-10 0,-6 0-9 0,4 3-11 0</inkml:trace>
  <inkml:trace contextRef="#ctx0" brushRef="#br0" timeOffset="9773.15">6045 7114 31 0,'0'0'65'0,"0"0"7"0,-6 0 8 16,6 0 3-16,0 0-1 0,0 0-7 0,0 0-12 15,0 0-12-15,0 0-12 0,0 0-11 0,0 0-9 0,0 0-5 16,0 0-2-16,0 0-4 0,0 0 3 0,6 0-2 0,-6 0 0 16,0 0 3-16,5 0-2 0,-5-3 1 0,0 3-2 15,0 0 3-15,0 0-2 0,4 0-3 0,-4 0-1 16,0 0-3-16,0 0-2 0,0 0-2 0,6 0-2 0,-6 0-2 15,0 0-2-15,0 0-3 0,0 0-6 0,-6 0-8 0,6 0-9 16,0 0-10-16,0 0-10 0,0 0-11 0,-4 0-11 0,4 0-10 16,0 0-5-16,0 0-2 0,0 0 2 0,-5 0-2 15</inkml:trace>
  <inkml:trace contextRef="#ctx0" brushRef="#br0" timeOffset="12232.39">5893 7097 44 0,'0'0'175'0,"-4"0"-21"0,-1 0-28 15,5-3-30-15,0 3-20 0,-5 0-19 0,5-3-15 0,0 3-12 16,0 0-9-16,0 0-8 0,0 0-5 0,0-3 0 0,-5 3-5 16,5 0-5-16,0-2-2 0,0 2 0 0,0 0-1 0,0 0-1 15,-5 0 1-15,5 0 0 0,0 0 1 0,-4 2 1 16,4-2 0-16,0 0 2 0,-6 0 1 0,6 3 2 0,0-3 3 15,-5 0 3-15,5 0 2 0,0 3 0 0,0-3 3 16,0 0 3-16,0 0 3 0,0 0 0 0,5 0 1 0,-5-3-1 16,6 3 1-16,3 0-1 0,-4-3-2 0,0 3-4 15,4-2-5-15,-4-1-1 16,5 3-2-16,-5-3-3 0,4 1-1 0,-4-1-1 0,5 3 0 16,-5-3 0-16,0 3 2 0,5-2 1 0,-5 2-1 0,0-3-1 15,-2 3 3-15,3-3 1 0,0 3 2 0,-2-3 1 16,1 3 0-16,0 0 0 0,0 0 0 0,0-3 2 0,0 3-2 0,-5 0-2 15,4-3-1-15,-4 3 0 0,6 0-4 0,-6 0-1 16,4 0 0-16,-4 0 0 0,5 3-1 0,-5-3 1 16,5 0 0-16,-5 0 0 0,4 3-1 0,-4-3 2 0,6 3-1 0,-1-3 0 0,-5 3 0 15,4-3 0-15,2 3 1 0,-6-3 0 0,4 2-1 0,1 1 1 16,-5-3-1-16,6 3 0 0,-2-3 0 0,1 0 0 16,-1 2-3-16,2-2 2 0,-1 0 1 0,-1 3-2 0,1-3 0 15,1 0 2-15,-2 0-1 0,6 0 0 0,-5 0 1 0,0 0 3 16,0 0-3-16,4 0 1 0,-4 0 0 0,0 0-1 0,5-3 0 15,-5 3 2-15,-1 0-1 0,7-2-2 0,-2 2 1 16,-3 0-1-16,3 0-2 0,0 0-1 0,-3 0-2 0,3-3-3 16,0 3-1-16,2 0 0 0,-1 0 0 0,-5-3-1 15,4 3 1-15,1 0 0 0,0 0 1 0,-5-2 1 0,4 2 1 16,1 0 3-16,0 2 0 0,0-2 1 0,-1 0 3 16,2 0 0-16,-2 3 0 0,0-3 0 0,7 3 1 0,-7-3-1 15,1 2 2-15,5-2 0 0,-6 3-2 0,6-3 0 0,-1 0 2 16,1 3 0-16,-5-1 1 0,5-2-1 0,0 3 0 15,-1-3-1-15,-4 3 3 0,4 0-1 0,1 0-1 0,0-1 0 16,0-2-2-16,0 4 3 0,-6-2-3 0,6-2 3 16,-1 3-2-16,1 0-1 0,0-3 1 0,-6 2 1 0,6-2-1 15,-2 3 0-15,3-3 1 0,-1 0-2 0,-1 3 0 0,-3-3 1 16,2 0 1-16,2 0 1 0,0 2-2 0,0-2 1 16,0 0 0-16,0 3 1 0,-1-3 0 0,-4 0-1 0,4 0-1 15,1 0-2-15,-5 0 2 0,5 0-1 0,-6 0 0 0,1 0 0 16,4 0 0-16,-4 0 0 0,0 0-1 0,5 0-1 15,-5 0 0-15,-1 0 1 0,1 0 1 0,0 0 0 0,0 0 0 16,5 0 0-16,-6 0 0 0,0 0 1 0,-3 0 0 16,3 0-1-16,2 0 0 0,-2 0 1 0,1-3 0 0,-1 3 1 15,1 0-1-15,1-2-1 0,-2 2 0 0,0 0 0 16,1-3 0-16,5 3 0 0,-5 0 0 0,-6 0 0 0,11 0-1 16,-10-3 0-16,5 3 1 0,0 0 0 0,-1-2 0 0,2 2-1 15,-2 0 1-15,1 0-2 0,0 0 1 0,-2-3 0 16,8 3 1-16,-6 0 0 0,-1 0 0 0,6-3-1 0,-5 3 0 15,-1 0 1-15,6 0 0 0,-5-2-1 0,5 2 1 0,-6 0 0 16,6 0 1-16,0 0 2 0,-5-4 0 0,5 4 0 16,-1 0 4-16,1 0 0 0,-6 0 0 0,6 0 0 0,0 0 2 15,-1-2-2-15,1 2 0 0,0 0 0 0,-1 0-3 16,1-3-2-16,0 3 0 0,-1 0-1 0,1-3-1 0,-1 3 0 16,1 0 0-16,0 0 0 0,5 0 2 0,-6 0 1 15,1 0 2-15,0 0-1 0,-1 0 3 0,1 0 0 0,5 0 0 16,-6 0 1-16,5-3-1 0,-4 3 0 0,5 0 0 0,-1 0-3 15,1 0-2-15,-1-3-5 0,1 3 1 0,-1 0 0 16,1 0 0-16,-6-2 1 0,6 2-1 0,0 0 1 0,-1 0 1 31,-4 0 3-31,4 2 1 0,1-2-2 0,-1 0-2 0,1-2-1 16,0 2 1-16,-6 0 0 0,6-3 0 0,-1 3 0 16,1 0 0-16,0-3 1 0,-1 1 0 0,-1 2 3 0,7-3-2 15,-5 3 0-15,0-3 3 0,-1 3-2 0,6-2 1 16,-5-1-1-16,4 0 1 0,-5 0-3 0,6 0 1 0,-6 0 2 15,6 3-2-15,-5-2 2 0,4 2-1 0,-4-3 2 0,4 0 1 16,-6 1 0-16,7 2 1 0,-5-3 0 0,4 1 0 16,1 2 0-16,-6-3 1 0,6 3-1 0,0-3-2 0,-1 3 2 15,0-3-1-15,1 3-1 0,-1-3-2 0,1 3-2 16,-1-3 0-16,1 3 0 0,-1-2 0 0,0 2 0 0,0-3 0 16,1 3-2-16,-5 0 2 0,4-3-1 0,0 3 0 0,1-2 1 15,-1 2-1-15,1-3 0 0,-1 3 0 0,1-3 1 16,-1 3-1-16,-5-2 1 0,6 2 1 0,-1-3 1 0,1 3 1 15,-2 0 0-15,2-3-1 0,0 3 1 0,0-3 0 16,-1 3 1-16,1-3-3 0,-1 3 0 0,0-3-2 0,0 3 0 16,6-3 1-16,-6 3-2 0,0-2 0 0,1 2-1 0,-1-2 1 15,6 2 1-15,-5-4 0 0,3 4 0 0,2-2 0 16,-6 2 0-16,6-3 0 0,-1 3 2 0,0-3 0 16,0 3-2-16,1-2 0 0,0 2 0 0,-6-3 0 0,5 3 0 15,-5-3 0-15,6 0 0 0,-5 3-1 0,-1-3 2 0,5 3-1 0,-5-2 0 16,1 2 0-16,-1-3-1 0,0 3 1 0,6-3-1 0,-6 3 0 15,1 0 0-15,-1 0 1 0,1-2 0 0,4 2 1 16,-5 0 0-16,1-3-1 0,-1 3 1 0,1-3-1 0,-1 3 0 16,0 0-1-16,0 0-1 0,0-2 2 0,1 2 0 15,1 0 0-15,3-3 1 0,-5 3 0 0,1-3 2 0,3 3-1 16,-3-3 0-16,4 3 1 0,0 0-1 0,-4-3-2 0,4 3 0 16,1 0 0-16,-7 0 0 0,8-3 0 0,-7 3-3 15,5 0 0-15,-4 0 2 0,-1 0-1 0,0-2 1 16,6 2 1-16,-6 0-2 0,1 0 0 0,-1 0 2 0,1 0 0 15,-1 0 0-15,1 0 0 0,-1 0 0 0,0 0 0 0,5-3 1 16,-4 3 1-16,-1 0-1 0,0 0 1 0,6-3-2 0,-6 3 1 16,1 0 0-16,4 0 0 0,-5-2-1 0,6 2 0 0,0 0 0 15,-6 0 1-15,5 0 0 0,0-3 0 0,0 3-1 0,1 0 0 16,-1-3 0-16,5 3 1 0,-4 0 0 0,-1 0-1 16,5-2 0-16,-4 2 0 0,-1 0 0 0,-1 0 2 0,2 0-1 15,4 0-1-15,-9 0-1 0,5-3 0 0,-1 3 0 16,0 0 1-16,-5-3-1 0,6 3 0 0,-2 0 0 0,-2 0 1 15,3 0 2-15,0 0-1 0,-5 0-1 0,5 0 0 16,1-3 1-16,-6 3 0 0,6 0-1 0,-1 0 0 0,-5 0 0 16,6 0 0-16,-5 0 1 0,3 0-1 0,-3 0-1 0,4 0 1 15,-5 0 0-15,6 0 0 0,-5 0 6 0,3 0-5 16,-3 0 0-16,4 0-1 0,-5 0 1 0,6 3-2 0,-5-3 1 16,4 0-1-16,-5 0-6 0,0 3 5 0,1-3 2 15,4 0-1-15,-9 3 0 0,4-3 1 0,1 0 0 0,-1 0-1 16,0 2 1-16,-4-2 0 0,5 0-1 0,-6 0 2 0,1 0 0 15,4 3 0-15,-4-3 0 0,4 0 2 0,-5 3 0 16,6-3-2-16,-5 0 1 0,-1 0 3 0,6 0 0 0,-6 0-2 16,6 0 0-16,-5 0 0 0,-2 0 0 0,2 0 1 15,5 0 0-15,-6 0-3 0,1 0 0 0,-1 0 0 16,-5 0 0-16,6 0-1 0,0 0 1 0,0 0-1 0,-6 0 0 0,1 0 0 16,4 0 0-16,-4 0 0 0,0 0 1 0,0 0-1 15,-2 0 2-15,2 0 1 0,0 0 2 0,0 0 0 0,-5 0-2 16,4 0 2-16,1 0-1 0,-6 0 1 0,2 0-1 15,4 0-1-15,-6 0-3 0,0 0 1 0,2 0 1 0,-2 0 1 16,-5 0-3-16,7-3 0 0,-7 3-1 0,7 0 0 0,-1 0 4 16,-6-3-3-16,1 3 1 0,5 0 0 0,-5 0 1 15,-1-2 0-15,1 2-1 0,1 0-1 0,-2 0-2 0,-4 0 1 16,5-3 1-16,-5 3 0 0,5-3 2 0,-5 3-1 0,4-3 0 16,-4 3 2-16,0-3 1 0,6 1 1 0,-6 2-1 0,0-3 0 15,0 3-1-15,0-3 0 0,0 3-1 0,0-2 0 16,0 2-1-16,0-4-2 0,0 2 1 0,0 2-2 0,5 0 2 15,-5-3-1-15,0 0-2 0,0 3 2 0,0 0 0 16,-5-2 1-16,5 2 1 0,0 0 3 0,0 0 2 0,0-3 3 16,-6 3 4-16,6-3 4 0,0 3-1 0,-4-3-2 0,4 0-1 15,-5 1-3-15,0-1-4 0,1 0-3 0,-2-2-4 0,1 2-4 16,1-2 2-16,-1-1 0 0,0 0-1 0,-5 1 1 0,6 0 0 16,-6 0 1-16,-1-1 0 0,7 0 0 0,-7 1 0 15,2-1-1-15,0-2 1 0,-6 3 2 0,6-1 0 0,-2 0 0 16,-4 1 1-16,1-1 0 0,-1 4 2 0,1-4-1 0,-1 4 4 15,0-4 0-15,1 3 1 0,4 0 1 0,-5 0 5 0,6 1 3 16,-1 2 3-16,-1 0 2 0,2-3 1 0,0 3 0 16,3 0 2-16,-3 0 2 0,4 0-2 0,0 0-2 15,0 0-2-15,5 0-2 0,-5 0-2 0,5 0-1 0,0 0-3 16,-4 0-5-16,4 3-3 0,0-3-2 0,4 0-2 0,-4 0-1 16,0 2-1-16,5-2 2 0,-5 0 4 0,5 3 0 0,0 0 0 15,0-3-1-15,4 3 0 0,-3 0 0 0,3-3 2 16,-4 3-2-16,5-1-6 0,-1 1 1 0,1-3 3 0,1 3 1 15,-2-1 1-15,1 1 1 0,4 0-1 0,-4-1 1 16,5 4 0-16,-1-3 0 0,1 0-1 0,4 3 0 0,-4-4-1 16,0 4 1-16,5-4-2 0,-2 1 1 0,-3 2-1 15,6-2-1-15,-7 0 0 0,0 0 0 0,6 0 0 0,-5 2-1 16,-1-2 1-16,-4-1-1 0,5 1 1 0,-6 0 0 0,1-1-2 16,1 1 1-16,-2 3 0 0,-4-3 0 0,5 0 0 15,-6 2 1-15,1-2 0 0,0 2 0 0,-5 0 0 0,0 1 0 16,0 2 0-16,0 0 1 0,0 1 3 0,-5-4-2 15,5 7 1-15,-5-4 2 0,1 0 2 0,-6 3 0 0,0-3 0 16,0 3 1-16,1 0 7 0,-1 0-1 0,-5 2 0 16,0-1 0-16,1 2 1 0,-6-1 3 0,5 1 3 0,-4 2 4 15,0-4-5-15,4 1 4 0,-5 1-1 0,1 0 1 0,5-3-1 16,-6 0-2-16,5 0-4 0,0-1-5 0,1-1-5 16,-1-1-1-16,1 0-5 0,3-2-5 0,2 2-14 0,-1-2-19 15,5-4-24-15,1 4-25 0,-2-4-31 0,1-2-40 0,5 4-61 16,-4-4-94-16,4 0-117 0,0 0-53 0</inkml:trace>
  <inkml:trace contextRef="#ctx0" brushRef="#br0" timeOffset="13658.21">4027 3715 30 0,'-9'2'270'0,"-2"-2"-50"0,2 3-49 0,0-3-48 0,-2 0-33 16,2 0-18-16,3 0-12 0,-3 0-11 0,4 0-7 0,1-3-3 16,-2 3-4-16,2 0-6 0,-1-2-4 0,5 2-4 15,0 0-4-15,-5 0-1 0,5 0-2 0,0 0-1 0,0-3-2 16,0 3 2-16,0 0-2 0,0 0-2 0,0 3 2 0,5-3-2 16,-5 0 1-16,0 0 0 0,0 0-3 0,0 0-2 0,0 0-1 15,5 0 0-15,-5 0-2 0,0 0-2 0,0 0 1 0,4 0 0 16,2 0 2-16,-2 0-1 0,1 0 2 0,0 2 0 0,5-2 1 15,-1 0-2-15,6 0 1 0,-1 0 0 0,2 0-1 16,-1-2 0-16,4 2-1 0,0-3 1 0,0 3-2 16,2-3 1-16,3 3 1 0,-5-2-2 0,6 2-1 0,-6 0-1 15,6-3 1-15,-5 3 0 0,4-3 0 0,0 3 0 0,0-3-1 16,-3 0 1-16,3 1 1 16,0 2 0-16,-4 0-1 0,4-3 2 0,-5 0-1 0,1 3-1 15,-5-2 1-15,-1 2 0 0,1 0-1 0,-5 0 0 16,0 0 0-16,-6 0 0 0,1 0 0 0,0 0 0 0,0 0-1 15,-5 0 2-15,5 0-1 0,-5 0 1 0,0 0-1 16,0 0-1-16,0 0-3 0,0 0-2 0,0 2-8 0,-5-2-10 16,5 0-13-16,-5 3-20 0,5-3-29 0,-5 0-48 0,0 0-77 15,-5 0-118-15,6 0-65 0</inkml:trace>
  <inkml:trace contextRef="#ctx0" brushRef="#br0" timeOffset="14267.5">4252 3698 15 0,'0'0'260'0,"0"0"-46"16,0 0-44-16,0-3-39 0,0 3-32 0,0-2-24 0,0 2-10 15,0 0-8-15,0-3-6 0,0 3-5 0,0 0-6 0,0-3-6 16,0 3-8-16,0-2-4 0,0 2-4 0,0 0-4 0,0 0-4 0,0 0-1 0,0-3-3 16,0 3-1-16,0 0 0 0,0 0 0 0,0 0-2 15,0 0 2-15,0 0 0 0,0 0 0 0,0 0 2 0,0 0 1 16,0 0 1-16,0 0 0 0,0 0 3 0,0 0 1 0,0 0 1 31,0 0 1-31,0 0 0 0,0 0-2 0,0 0 0 0,0 0 0 16,0 0 0-16,0 0-3 0,0 0-4 0,0 0-2 0,0 0-1 15,0 0 0-15,0 0-2 0,0 0 0 0,0 0-2 0,0 0 1 16,0 0 0-16,0 0 0 0,0 0 0 0,0 0 0 0,0 0 0 16,0 0 0-16,-4 0-1 0,4 3 1 0,0-3-1 15,0 2 1-15,0 1 0 0,0 0 0 0,0 2 0 0,0 1 0 16,0-1 0-16,0 1 0 0,0 2 1 0,0 0-1 0,0 3 0 15,0-3 0-15,0 3 0 0,0 0 0 0,0 3-2 16,0-3 1-16,0 3 0 0,0-1 1 0,0 1-1 0,0 0 1 16,0 0 0-16,0 0 0 0,0-1 1 0,0 4-1 15,4-4-2-15,-4 1 1 0,0 2 1 0,0-1 0 16,0 0 0-16,0 3 0 0,0-5 0 0,0 4 1 0,0-4 1 16,0 1-2-16,0-3 0 0,0 2 0 0,0-1 1 0,0-4-1 15,0 3 0-15,0-3-1 0,0-2 1 0,0 0 0 16,0-1 0-16,0 0 1 0,0-2 1 0,0 0 1 0,0-1 2 15,0-2 0-15,0 0 0 0,0 3 1 0,5-3 0 16,-5 0-1-16,0 0-5 0,0 0-12 0,0 0-17 0,0-3-24 16,0 3-39-16,0-5-60 0,0 2-104 0,0-2-110 0,0 0-65 15</inkml:trace>
  <inkml:trace contextRef="#ctx0" brushRef="#br0" timeOffset="16111.48">10134 8243 240 0,'0'0'242'0,"0"0"-61"0,0-3-55 15,-5 3-40-15,5 0-23 0,0 0-14 0,0 0-4 0,0 0-3 16,0-3-1-16,0 3-3 0,0 0-4 0,0 0-3 16,0-3-8-16,0 3-1 0,-6 0-4 0,6 0-5 0,0-3-5 15,0 3-1-15,-4-2-1 0,4 2 2 0,0 0 6 0,-5 0 1 16,5-3 5-16,0 3 3 0,-5 0 2 0,5 0 0 15,-5-3 1-15,0 3-1 0,1 0-3 0,-2-2-4 0,1 2-3 16,-5-3-2-16,6 3 0 0,-1-2-1 0,-5-1-1 16,1 3-4-16,4 0-2 0,-5-3-1 0,0 3-2 0,0 0 0 15,-5 0-1-15,6 0-1 0,-1 0-2 0,0 0 0 0,0 3 2 16,-5-3-2-16,6 3 2 0,-1-1 1 0,0 1 0 16,-5-1 0-16,6 1 3 0,-1 0 0 0,1-1-1 15,3 4 0-15,-9-3-2 0,11 3 1 0,-5-4-1 0,-2 4 0 16,7-4-1-16,-6 4 0 0,5-1-1 0,0 1 1 0,0-1 0 15,1 1 0-15,-1 0 0 0,5-1 1 0,-6 0 0 0,6 4 0 16,0-4 1-16,0 3-2 0,0-2 1 0,6-1 2 16,-6 4-1-16,5-6-1 0,-1 2-1 0,-4 3 0 15,5-3 0-15,0-2-1 0,0 3-1 0,5-1-1 0,-6 1 0 16,7-4 2-16,-2 4 0 0,-5-1 1 0,11-2 0 0,-4 0 1 16,3 0-1-16,-5 0 1 0,6 0 0 0,5-1-1 15,-5 1 0-15,4 0 1 0,-4-1-1 0,5 1 1 0,-1 0-1 16,1-1-1-16,-2 1 1 0,-3 0-1 0,6 3-1 15,-2-3 1-15,-4-1-1 0,-1 3 1 0,6-2-1 0,-5 0 2 16,-6-1 0-16,6 4 0 0,-5-3 1 0,-1 3 1 0,1-4-2 16,0 4-1-16,-6-1 1 0,2 0-3 15,-2-2 2-15,-4 6-2 0,5-3 0 0,-5-1-3 0,-5 3 1 16,5 0 0-16,-4-2 0 0,-2 2 0 0,2 0 1 0,-1 0-1 16,0 4 3-16,-5-7 0 0,1 3 1 0,3 0 2 0,-3 1 0 15,-1-1 1-15,-5-2 0 0,6 1 0 0,-6-1 1 16,1 0 0-16,-1-1 2 0,0 1 2 0,0-1 5 0,-4 0 3 15,-1 1 2-15,5-3 5 0,-3 3 3 0,-3-4 9 16,2 1 2-16,4 2 2 0,-9-2-1 0,4-1-1 0,0 1 0 16,1-3 3-16,4 3-1 0,-4-3-5 0,-1 3-3 0,6 0-2 15,-5-3 0-15,4 0-4 0,5 0-2 0,-5 0-5 16,6 0-3-16,-2 0-5 0,2-3-2 0,-2 3-2 0,7-3-2 16,-1 3-1-16,1-3-2 0,-1 3-1 0,0-3 0 0,0 1-4 15,5-1-7-15,0 0-14 0,-5 1-18 0,5-1-18 0,0-2-23 16,5-1-31-16,-5 3-39 0,5-2-55 0,0-1-91 15,0 1-103-15,-5 0-55 0</inkml:trace>
  <inkml:trace contextRef="#ctx0" brushRef="#br0" timeOffset="19716.3">7638 5951 29 0,'0'0'64'0,"0"3"-30"0,-6 0-21 0,6-3-20 0,0 5-12 15,0-5-6-15,0 6-1 0,-5-4 4 0,5-2 5 16,0 6 7-16,-4-4 7 0,4 1 9 0,0 0 9 0,-5 0 9 16,5 0 0-16,0 0 2 0,0-1-3 0,-6 1-5 0,6 2-9 15,0-2-15-15,-4 2-20 0,4 1-23 0,-5-3-25 16</inkml:trace>
  <inkml:trace contextRef="#ctx0" brushRef="#br0" timeOffset="23224.28">7530 6160 2 0,'0'3'100'0,"0"-3"-18"0,0 0-17 0,0 0-16 0,0 3-13 16,0-3-11-16,0 0-8 0,0 0-6 0,0 2-5 16,0-2-3-16,0 0 0 0,0 0-7 0,0 0 6 0,0 0 6 15,0 0 6-15,0 0 5 0,0 0 7 0,0 0 6 16,0 3 6-16,0-3 14 0,0 0-1 0,0 0-1 0,0 0 0 16,0 0-1-16,0 0-3 0,0 0-4 0,0 0-3 0,0-3-7 15,0 3-4-15,0 0-4 0,0 0-4 0,0-2-3 16,0 2-2-16,0-3-5 0,5 0-3 0,-5 3-2 0,0-2-2 15,4-1-2-15,-4-3-1 0,0 3 0 0,5 0-2 16,-5-2 1-16,0 2 1 0,6-2 0 0,-6 3 1 0,4-4 0 16,-4 3 0-16,5-3 0 0,-5 3 2 0,4-2 1 0,-4 2-2 15,6-2 2-15,-6 0 0 0,5 2 1 0,-5-3-1 16,4 0 0-16,-4 1-3 0,6 0 1 0,-6 2 0 0,4-2-2 16,-4-1 1-16,5 0-1 0,-5 1 0 0,0 0 1 0,6-1 2 15,-6 0 1-15,4 1-1 0,1-1 1 0,-5-2-1 16,4 3 1-16,2-3 1 0,-6 2-3 0,5-3-2 0,-1 4 0 15,-4-3 1-15,5 3-1 0,1-1 0 0,-6-2 0 16,4 2 0-16,1 1 0 0,0-3 3 0,-1 2-2 0,2 0-1 16,-1 1 0-16,-5-3 0 0,4 2 0 0,1 1 0 0,0-1-1 15,0 0 0-15,-5 1 0 0,5 0 2 0,0 0 1 0,-5-1-1 16,5 0-1-16,-5 1 1 0,0-1-1 0,4 1 0 16,-4-3 0-16,5 2 1 0,-5-2-1 0,6 3-1 0,-6-4 1 15,4 4 0-15,-4-4 0 0,5 1 1 0,-5 0-1 16,0 0 0-16,6-4 2 0,-2 4-1 0,-4 0-1 0,5-3 1 15,0 3-1-15,-5-3 0 0,4 0-1 0,-4 2 2 0,6-4-1 16,-6 2 1-16,4 0 0 0,1 3 3 0,-5-3-1 16,5 0 2-16,-1 0 0 0,-4 3-1 0,6-4-1 0,-1 4 0 15,-5-3-2-15,4 3 0 0,-4-3 0 0,6 3-1 0,-6-3 0 16,5 2 1-16,-1-1 4 0,-4 2 3 0,5-1 3 0,0-2-2 16,-5 3 2-16,5-3 0 0,0 2 0 0,-5-1-2 15,5 2-3-15,-5-4-3 0,5 4-1 0,-5 0-1 0,4 0 0 16,-4-1-1-16,5 1 2 0,1-3-2 0,-2 3 0 0,-4-1 0 15,5 1-1-15,0 0 0 0,-1-3 1 0,-4 3 0 16,6 0-1-16,-1 0 1 0,-1-4 1 0,1 4-1 16,-5 0 2-16,6 0 0 0,-2 2 0 0,-4-2-1 0,5 0 1 15,-5 0 1-15,5-1-2 0,0 1 0 0,0 0-1 0,-5 0 1 16,4-1-2-16,-4 1 1 0,6 0-2 0,-2 0 1 0,-4-1 0 16,5 1-1-16,-5 0 0 0,6 0 0 0,-2-1 0 15,-4 1 1-15,5 0 0 0,0 0-1 0,-5-1 2 16,4 1 0-16,2-2 0 0,-2 1 0 0,-4 1 2 0,5-1-1 15,0-1-1-15,-5 1-1 0,5 1 0 0,0-3-1 0,0 0 1 16,-5 3-2-16,4-3 0 0,-4 3 0 0,5-4 2 16,1 2 1-16,-2-1-2 0,-4 2 2 0,5-2-1 0,-5 1 1 15,5-2 1-15,-5 1-1 0,5 1-1 0,-5-2-1 16,5 2 0-16,-5-4-2 0,5 2 1 0,-5 2 1 0,5-1-2 16,-5-3 1-16,4 3 0 0,-4 0 2 0,6 0 1 0,-6 0 0 15,5 0 0-15,-1 0-1 0,-4 0 0 0,5 0 0 16,-5 0-1-16,5 0 2 0,0 0-1 0,0 0 1 0,-5 0 1 15,5 0 2-15,-1 0-1 0,-4 1 1 0,4-2 0 16,3-2-1-16,-3 4 3 0,1-2-4 0,-1-1 2 0,-4 2-1 16,6 0-1-16,-6 0 2 0,5 0-1 0,-1-1-2 0,-4 4 0 15,6 0 2-15,-2-3-1 0,-4 3 1 0,5-3-1 16,1 0 0-16,-6 3-1 0,4 0 2 0,1-3 0 0,-5 2 1 16,4 1-2-16,-4 0 0 0,0-3 4 0,6 2-1 15,-6-1 1-15,5 2 1 0,-1-4-2 0,-4 1 0 0,5 3-1 16,-5-3 1-16,5 0-4 0,0 0 0 0,0 0 1 15,-5 0 0-15,9 0 0 0,-3 0-1 0,-6-3 0 0,5 4 0 16,-1-2 0-16,1 2 0 0,0-1 0 0,0-1 0 16,0 1-1-16,0 3 1 0,-5-3-1 0,5 0-1 0,-5 1 1 15,5-2 1-15,0 4 0 0,-5-3 1 0,5 0 0 0,-1 0-1 16,-4 0 2-16,5 0 3 0,-5 3-1 0,5-3-1 16,-5 0-1-16,5 0-1 0,-5 0 0 0,5 0-1 0,-5-1 0 15,5 2 0-15,-1-1-1 0,-4 0 1 0,5 0 1 0,1 0-1 16,-6-3 1-16,4 4 1 0,1-5-2 0,-1 5 2 15,2-4-1-15,-6 0 0 0,5 0 0 0,-1 0 0 0,2 1-1 16,-3-1 0-16,3 0-1 0,0 3 0 0,-2-3 0 0,1 4 1 16,-1-4-1-16,2 3 1 0,-1 0 0 0,-1-3 0 0,1 3 1 15,1 1 0-15,-2-2-1 0,1 1 0 0,0-2 0 16,-1 1-1-16,2 1-1 0,-1 3 2 0,-1-3-1 0,-4 3 0 16,5-3 1-16,0 0 0 0,0 3-1 0,0-3 1 0,0 3 1 15,0-4-2-15,-1 4 1 0,1-2 0 0,1-2 0 16,-2 1-1-16,1 3 0 0,1-3 0 0,3-2-1 0,-4 1 2 15,0 1 0-15,0 0 1 0,-1-2 0 0,6 1-1 16,-6 2 0-16,2-1 0 0,-1 0 1 0,-1 0 0 0,2 0-1 16,-2-1-4-16,1 2 2 0,1-1 1 0,-2-3 0 0,1 3 0 15,0 3-1-15,0-3 2 0,0 0-1 0,-1 3-1 0,1-1 1 16,-5-1 0-16,6-2-1 0,-2 4 1 0,1-3-1 0,0 0-1 16,-5 3 1-16,4-3 2 0,2-3-1 0,-1 3-1 15,-5 0 1-15,4 1 1 0,1-2 1 0,1-2 0 0,-2 4 0 16,1-2 0-16,0 2-1 0,5-4 0 0,-6 3 0 15,2 0-1-15,2 0 0 0,-1-1 0 0,2 2 1 0,-4-1 0 16,-1 0 0-16,6 0 1 0,-5 3 0 0,0-4 0 16,0 4 0-16,0 0-1 0,0-3 0 0,-1 2-2 0,1 1-2 15,1 1 1-15,-2-2-2 0,1 1 2 0,0-3-1 0,0 3 3 16,-5-1 0-16,5-2 1 0,0 4 0 0,0-2 0 0,-1 1 0 16,2-3-3-16,-1 0 0 0,-5 2-3 0,4-2-1 15,1 1 1-15,0 1 0 0,0-2-1 0,5 1 1 16,-6-2 2-16,2 1 1 0,-1 0 2 0,4 0 1 0,-5 0 0 0,7 1 1 15,-7 1 2-15,6-2-1 0,-5 3-2 0,5 0-1 16,-5-1 0-16,5 1 1 0,-5 0-1 0,4 0 0 0,-4 2-3 16,5-3 1-16,-5 2 1 0,5 1 2 0,-5-2 0 0,-1 2-1 15,1 1 1-15,5-1-1 0,-5-2 1 0,0 3 0 16,0-1 0-16,-1-2 0 0,7 3-2 0,-7-1 0 0,1 1-1 16,0-4 2-16,0 4-1 15,0-1 2-15,0-2-1 0,-1 5 1 0,7-2 0 0,-7-1-2 16,5 0 1-16,-3 1 0 0,3 0 1 0,0-1 0 15,3 1-1-15,-3-1 0 0,1 1 0 0,-1-1 2 0,2 1 0 16,-2 0 0-16,0-1-1 0,2 0 0 0,-2 1 0 0,1-1-1 16,-5 4 1-16,5-3 0 0,-6 1 0 0,1 2 0 0,1-4-1 15,-2 6 0-15,1-3 0 0,1 0 1 0,-2 0 0 16,1 3 0-16,0-2 0 0,-5-1 0 0,4 1 0 0,-4-1-1 16,6 0 1-16,-2 3-1 0,1-2 1 0,0-1 0 0,-5 0-1 0,4 0-2 15,2 0 2-15,-1 3 1 0,-1-3 0 0,2 1 0 16,-2 2-1-16,1-3 0 0,1 3 1 0,-2-3 1 0,6 3 0 15,-5 0 1-15,0-2 0 0,4 2-1 0,-3-3-1 16,3 3 0-16,-4-3-2 0,-1 3-1 0,7-2 1 0,-7 2 0 16,7-3 1-16,-7 0 0 0,6 3 1 0,-5-3 1 0,4 3 2 15,1-3-1-15,1 1 2 0,-2 2-2 0,0-3 0 16,1 3 1-16,0 0-2 0,0-3 1 0,-1 3-1 0,6-2 0 16,-5 2-1-16,0 0 0 0,0 0 0 0,5 0 0 0,-6 0-1 15,1 0 0-15,0 0 1 0,-1 0-1 0,6 0 0 16,-5 2 1-16,-5-2 0 0,5 3 0 0,-1-3 0 0,-3 3 0 15,3-3 1-15,1 2 1 0,-5 1-1 0,4 0 0 16,-5-3 1-16,2 3 1 0,4 0 1 0,-6-1-1 0,2 1-1 16,3 0 0-16,-4-1 0 0,0 1 2 0,0 2-3 0,0-2 0 15,-5 3 2-15,5 0 0 0,0-1-1 0,-1 0 2 16,-4 0-2-16,6 4-1 0,-1-3 2 0,-1 0-1 0,1 1-2 16,-5-1 2-16,5-1-2 0,0 4 1 0,0-4 1 0,0 1 0 15,-5 2-1-15,4-3-1 0,1 1 1 0,1 2-1 16,-2-3-1-16,1 1 0 0,-1-1 1 0,2 4-1 0,-1-4-1 15,-1 1 2-15,2-1 1 0,-1 3 0 0,-1-2 1 16,2 0 2-16,-2 2-3 0,1-3 0 0,-1 1 1 0,2-1-1 16,-1 4-1-16,-1-4 0 0,1 0 1 0,0 3-1 0,0-2 1 15,0 0 0-15,0-1 0 0,-5 1 1 0,4-1 1 16,-4 0-1-16,6 1-1 0,-1 0 2 0,-5 0 0 0,4 1 0 16,-4-1-1-16,5-1-1 0,-5 1 0 0,5 2 2 0,-5-2-2 15,5-1 0-15,-5 3-1 0,5-2 0 0,-5 0 0 16,5-1 0-16,0 3-1 0,-5-3-1 0,4 1 0 0,-4 0 1 15,5-1-1-15,-5 3 5 0,0-2-3 0,6-1 0 16,-6 1-3-16,0 0 3 0,0-1 0 0,4 0 0 0,-4 3 1 31,0-2-3-31,0 0 1 0,0-1 1 0,-4 0 4 0,4 1-2 16,0 2 0-16,0-2-2 0,0-1 0 0,-6 4 0 16,6-1 0-16,-5-3 1 0,5 4 0 0,0-1-1 0,-4 0 1 15,4 0 1-15,-5 1 0 0,5-1 0 0,-5 0 0 0,5 0-1 16,0 3 2-16,-5-3-2 0,5 3-1 0,0-2 0 15,0 2 0-15,0-3 0 0,0 3 0 0,0 0-2 0,5-3 2 16,-5 3 0-16,0 0-1 0,5 0 1 0,0 0 0 0,-5-2 0 16,4 4 0-16,1-2 0 0,1 0-1 0,-2 0 0 0,1 0 1 15,1 0 0-15,-2 0 0 0,1 0-2 0,0 0 1 16,-1 0 0-16,2 0 1 0,-1-3 1 0,-1 3-2 16,1-3 2-16,-1 4-1 0,7-2 2 0,-7-2-1 0,2 4-1 15,-2-4 0-15,1 2 0 0,1 2 0 0,-2-4-1 0,1 3 0 16,0 0 0-16,0-2 1 0,0 1 1 0,-1-2-1 15,7 4 1-15,-7-4-1 0,1 2 1 0,0 2 1 0,5-4-5 16,-5 3 0-16,-1-3 1 0,1 3 2 0,1-3 0 0,-2 3 0 16,1-2 1-16,0-1-1 0,5 3 7 0,-6-3-3 15,2 0-2-15,-2 4 0 0,1-5-1 0,1 2 0 0,-2-1-1 16,1 3 0-16,0-3 0 0,-1 1 2 0,-4 2-1 16,6-1 2-16,-2-1-1 0,1 2-1 0,-5-3 1 0,5 3 0 15,-1-2-1-15,-4 1-1 0,6-2 0 0,-1 1 0 0,-5 2 0 16,4-1 0-16,-4-1 1 0,6-1-1 0,-6 3 0 15,5-3 0-15,-5 1 0 0,4-1-1 0,-4 3 1 0,5-3 0 16,0 1 0-16,-5-1 1 0,5 0 0 0,-5 0-1 16,5 3 0-16,-5-3 1 0,5 0 5 0,0 1-4 0,-5 0-1 15,4-2-1-15,-4 4 0 0,5 1 0 0,-5-4 1 0,6 0-1 16,-6 0-6-16,4 3 4 0,1-3 2 0,-5 3-1 16,5 0 1-16,0-2-1 0,-5 1 0 0,5 2 1 15,0-1 0-15,-1-1 1 0,1 2-1 0,-5 1 1 0,6-2-1 0,-2 3 1 16,1 0-1-16,0 0 1 0,0-1-2 0,0-2 1 15,-1 3 0-15,6-1 0 0,-5 1 1 0,1-3-1 0,-2 3 1 16,1 0-1-16,0-3-5 0,0 3 0 0,0-3 3 0,-1 2 2 16,1-2 0-16,-1 3 0 0,2 0 0 0,-1-3 1 0,0 2 6 15,-1-1-1-15,2-2-5 0,-6 4-1 0,5-3 1 16,-1 0 1-16,1 0-1 0,0 0 0 0,0 0-1 16,0 0 0-16,0 0 0 0,0 0 1 0,-1 0-1 0,2 0 1 15,-1 0 2-15,-1 3 0 0,1-3-1 0,0 2 1 0,-5-1-1 16,5-1 1-16,0 2-2 0,0-1 0 0,-1-2 0 15,-4 4 0-15,5-3 1 0,1 0 0 0,-6 3 1 0,4-3-1 16,1 0 2-16,-1 3-2 0,-4-4 0 0,6 1 0 16,-1 3-1-16,-1-3 0 0,2 0-1 0,-2 1 1 0,-4-2-1 15,5 1 0-15,1 0 0 0,-2 0 0 0,1 3-1 0,-1-6 1 16,-4 5 0-16,6-4 0 0,-1 2 0 0,-1 0 0 16,-4 0 0-16,5 0 0 0,0 0 0 0,0 0 0 0,0 0 0 15,-5-3 1-15,5 6 0 0,-1-3 0 0,2 0-1 16,-1 0 0-16,-1 0 0 0,1 2 0 0,-1 2-1 0,2-2 1 15,-1 1-1-15,0 0 0 0,0-4 1 0,-1 2 0 0,2-1 0 16,-1-1 0-16,-1 2 0 0,1-1-1 0,1-1 1 16,-2 2 0-16,6 1-1 0,-6-2 1 0,2-2 2 0,-1 1 0 15,-1 1 0-15,5 1 1 0,-3-4-1 0,-1 2 0 0,5 2 0 16,-6-1-1-16,1-3-1 0,5 3 1 0,-5-3 0 16,0 3 0-16,5 0-2 0,-6-2 1 0,7-1 1 15,-2 2 0-15,-4-1-1 0,5-1 0 0,-1 3 0 0,1-3 2 16,0 1-1-16,0 1-1 0,-1-2 0 0,1 4 0 0,1-4 0 15,-2 0 0-15,0 3 0 0,6 1 0 0,-6-4 2 16,2 2 0-16,-1 2 1 0,4-2-1 0,-5 1 1 0,2 1-1 16,-2-1 1-16,2-1-1 0,3 2-2 0,-4-2 1 15,-1 4 1-15,2-3-1 0,-2 0 5 0,6 0-1 0,-5 0-4 16,-1 0 3-16,1 0-1 0,5 0 0 0,-6 3-2 0,2-3 0 16,-2 0-4-16,6 2 2 0,-6-1 1 0,6-2 0 15,-5 4 0-15,-1-2 0 0,6 1 0 0,-5 1 1 0,5-3 0 16,-6 2 0-16,6 1 1 0,-5 0-1 0,5 0-1 15,-6-4 2-15,6 4 0 0,0 0 0 0,-1 0-2 0,1 0 0 16,0-1 1-16,0-2-1 0,-1 3 1 0,1 0 0 0,-1 0 2 16,1-1-2-16,0-2 0 0,4 3 2 0,-5-3-1 15,1 3-1-15,0-1 0 0,4-2-1 0,-4 4 0 0,-1-5 1 16,6 4-1-16,-5 0 0 0,0-4-1 0,4 5 1 16,-4-5 0-16,4 4 0 0,-5-2-1 0,1 1 1 0,0 1 0 15,5-3 0-15,-6-1 0 0,1 5 1 0,5-5-1 0,-6 1 0 16,6 4 0-16,0-5 1 0,-5 1 0 0,4 3 1 15,0-3-2-15,0 0 0 0,1 0 0 0,0-1-1 0,4 2 0 16,-4-1 0-16,0 0 0 0,-1 0 0 0,0 0 0 0,1-1 1 16,-1 2-2-16,1-4 1 0,0 3 1 0,-1 0-1 15,0 0 1-15,1-1 1 0,-5 2 1 0,5-3-2 0,-1 1 1 16,-4-2 0-16,4 1-3 0,1-1 1 0,-5 0 0 0,3 0 0 16,2-2 0-16,-5 2 1 0,0-3 0 0,4 1 1 0,-4-1 0 15,0 1 0-15,-1 0-1 0,1-1 0 0,4 1 2 16,-4-1-1-16,0-2 0 0,0 2-1 0,-1-2 0 15,-4 3 0-15,4-3 0 0,1-1 1 0,-6 4 0 0,1-4-1 16,5-2-1-16,-5 3 1 0,0-1-1 0,0-2 1 0,-6 0 0 16,6 3 0-16,-5-3 1 0,0 0 1 0,0 0 5 15,-1 0 3-15,2 0 3 0,-6 0 2 0,0 0 2 0,5-3 4 16,-5 3 5-16,0 0 2 0,0 0-1 0,0-2-2 16,0 2-2-16,0 0-3 0,0-3-3 0,-5 3-3 0,5-2-6 15,0 2-8-15,0-3-8 0,-6 0-17 0,6 1-20 0,-4-1-28 16,-1 0-57-16,0-3-99 0,0 3-126 0,0-2-73 15</inkml:trace>
  <inkml:trace contextRef="#ctx0" brushRef="#br0" timeOffset="29211.5">7794 3932 92 0,'0'0'97'0,"0"0"-10"0,0 0-8 15,0 0-12-15,0 0-9 0,0 0-7 0,0 0-12 16,0 0-10-16,0 0-7 0,0 0-6 0,0 0-1 15,0 0-6-15,0 0-4 0,0 3-6 0,0-3 1 0,0 2 0 16,0-2 1-16,0 3 0 0,0-3-3 0,0 3 2 0,0-1 1 16,0 1 1-16,0-3 1 0,0 3 4 0,0-1 1 15,0 1 3-15,0 0-1 0,0 0 2 0,0 3 0 0,0-6-1 16,0 2-1-16,0 1-1 0,0 0-3 0,5-1-1 16,-5-2 1-16,0 3-1 0,0-1 0 0,0-2 0 0,0 4 0 15,0-4 0-15,0 2-2 0,0 1-1 0,4 0-1 0,-4-3 0 16,0 3-1-16,0-3 0 0,0 3 0 0,0 0-1 15,0-3 0-15,0 2 1 0,0-2 0 0,0 0 0 0,0 3 3 16,0-1 0-16,0 1 2 0,0 0 3 0,0-3 5 0,0 2 1 16,0 1 1-16,0 3 1 0,0-3 0 0,0 0-1 0,0-1-1 31,0 4-4-31,0-4 1 0,0 1-2 0,0 0-4 0,0 2-3 16,0-2 0-16,0 0-1 0,0 2-1 0,0-2 1 0,0 2-4 15,0 1 1-15,0-4 2 0,0 4 0 0,0 0 1 16,5-3 0-16,-5 2 0 0,0-2 1 0,0 2 0 15,0-2 1-15,0 2-1 0,0-2 0 0,0 3-1 0,0-3 2 16,0 0 0-16,0-1-2 0,0 1 0 0,0 0-1 0,0-1 0 16,0 1 0-16,0 0 0 0,0-1-1 0,0 1 0 15,0 0 0-15,0 0 0 0,0 0 1 0,0-3 0 0,0 2 0 16,0 1 2-16,0 0-2 0,0-3 1 0,0 2 0 0,0 1 0 16,0 0-1-16,0-3 1 0,0 5-1 0,0-5 0 15,0 3 1-15,0 0-1 0,0 0 1 0,0 0 0 0,0 2-1 16,0-2 0-16,0 0 1 0,0-1-1 0,0 4 0 15,0-4 0-15,0 1 0 0,0 3-1 0,0-3 0 16,0 0 1-16,0 2 1 0,0-3 0 0,0 4 2 0,0-4-1 0,0 4-1 16,0-3 0-16,0 3 1 0,0-4-2 0,0 4 1 15,0-4-1-15,0 4-1 0,0-4 0 0,0 4 2 0,0-3 1 16,0 3-1-16,0-4 0 0,0 1 0 0,0 3 0 16,0-4 1-16,-5 0-1 0,5 4-1 0,0-3-1 0,0 0 1 15,0 0 0-15,0 2 0 0,0-2-1 0,0 0 0 0,0-1 1 16,0 4-1-16,0-4 1 0,0 4 1 0,0-3-1 15,0 3 0-15,0-1 0 0,0-2 0 0,0 2 1 16,0 0 0-16,0 1-1 0,0 0 0 0,0-4 1 0,0 4 1 16,0-1-2-16,0 0 1 0,0 1 1 0,0 0 0 0,5 0-1 15,-5-1-1-15,0 0 0 0,0 1 1 0,0-1 0 16,0 4 1-16,0-4-2 0,0 0 0 0,0 3 0 0,0-2 0 16,0 0-1-16,0-1 0 0,0 3 1 0,0-2 0 15,0-1 0-15,0 1 1 0,0 0 3 0,0-1-3 0,0 3 2 16,0-2-3-16,0-1-1 0,0 1-1 0,0-1 0 0,0 3 1 15,0-2-1-15,0-1 1 0,0 1 0 0,0 0 1 0,-5-1 0 16,5 3 0-16,0-3 0 0,0 4 0 0,0-4 0 0,0 3-1 16,0-2 0-16,0 2 1 0,-4-2 0 0,4 2 1 15,0-2 0-15,0-1-1 0,0 3 1 0,0-2 0 0,0 0 0 16,0-1-1-16,0 0 0 0,0 0-1 0,0 1-1 16,0 0 2-16,0-1 0 0,0 1 0 0,4-1-1 0,-4 1 1 15,0-1 0-15,0 1 1 0,0 0-1 0,0-1 0 0,0 0 0 16,5 1 0-16,-5 2 0 0,5-2 0 0,-5 2 0 15,0-3 0-15,5 3 0 0,-5 1 1 0,0-1 0 0,0-3 0 0,5 3 1 16,-5 1-1-16,0 0-1 0,0-1 1 0,0-1-1 16,0 2 0-16,0-1 1 0,0 0 0 0,0 0-2 0,0 1 0 15,0-1 0-15,0 0-1 0,0 0 0 0,0 1 1 16,0-4 0-16,0 4-2 0,0-4 2 0,0 3 2 0,0-2 1 16,0 2-2-16,0-2 1 0,0 2-1 0,0-3 0 0,0 1 2 15,0-1 0-15,0 1-2 0,0-1-1 0,0 0 1 16,0 1 0-16,0-3 0 0,0 3 0 0,0-1 0 0,0 0 1 15,0 1-1-15,0-3 0 0,0 2 2 0,0 1-1 0,0 0 1 16,0-4-1-16,0 4-1 0,-5-1 0 0,5-3 2 16,0 4-2-16,-5 0-1 0,5-1 1 0,0-2-2 0,-5 2 2 0,5 1 0 15,0-1 0-15,0 1 5 0,0 2-1 0,0-2-1 0,-5-1-3 16,5 1 3-16,0-1-2 0,0 1-1 0,0 0 2 16,0 1-8-16,0-1 5 0,0-1 0 0,0 1 0 0,0 0-1 15,0-1 0-15,0 0 1 0,0 1-2 0,0 2 1 0,0-2 0 16,0-1-1-16,0 0 1 0,0 1 2 0,0-4 1 15,0 4-1-15,0 0 1 0,0 0-1 0,5-1 0 0,-5-2 1 16,0 2 0-16,0 0 3 0,0 1-4 0,0-3 2 16,0 3-2-16,0-4 0 0,0 4 1 0,0-4 0 0,0 1 0 15,0 2-4-15,0-2 1 0,0 3 1 0,-5-3 1 0,5-1 2 16,0 1-1-16,0 0-1 0,0-1-1 0,0 1 0 16,0 0 1-16,0-3 0 0,0 2 0 0,0 1 0 0,0 0 2 15,0-3 0-15,0 3 0 0,0 0 4 0,0 0 1 0,0-1 0 16,-4 1-1-16,4 0 1 0,0 0-2 0,0-1 0 15,0 1 0-15,0 0-2 0,0-1 0 0,0 1-3 0,0 0 1 16,0 0-1-16,0 0 0 0,0 0 2 0,-5-1-1 16,5 1 6-1,0-1-3-15,0 1-2 0,0 0 0 0,0-1 1 0,0 1-2 16,0 0-1-16,-6 3 1 0,6-3-6 0,0-1 3 0,0 1 0 16,0 2 1-16,0-2 1 0,0 0 0 0,0-1 1 15,0 4 0-15,0-3 0 0,0 0 1 0,0-1 1 0,0 4-2 16,0-4 3-16,6 4-2 0,-6-4 0 0,0 4 1 15,0-3-1-15,0 0 1 0,0 3 1 0,0-6-3 0,0 2 0 16,0 4 0-16,0-6 1 0,0 5 0 0,0-2 1 0,0-1-1 16,0 1 0-16,-6-3-1 0,6 3 1 0,0 0 0 15,0-3 0-15,0 3-2 0,0-3 0 0,0 3 0 0,0-3 0 16,0 2 0-16,0-2 0 0,0 0 1 0,0 3-1 16,0-3 1-16,0 0 0 0,0 0 0 0,0 0-1 0,0 0 1 15,0 0 0-15,0 0 0 0,0 0 1 0,0 0 1 0,0 0 3 16,0 0 0-16,0 0 1 0,0 0 0 0,0 0 1 15,0 0-2-15,0 0 1 0,0 0-1 0,0 0-2 0,0 3-2 16,0-3 0-16,0 0-1 0,0 0-1 0,0 0 0 16,0 0-1-16,0 0 0 0,0 0 1 0,0 0 0 0,0 0 0 15,0 0 1-15,0 0-1 0,0 2 2 0,0-2-1 0,0 0 0 16,0 0 1-16,0 0-2 0,0 0 1 0,0 0-1 16,0 0 0-16,0 0 0 0,0 3 0 0,0-3 0 0,0 0 0 15,0 0 0-15,0 0 0 0,0 0 0 0,0 0 1 16,0 0-1-16,0 0 0 0,0 0 0 0,0 0-1 0,0 0 1 15,0 0 1-15,0 0 0 0,0 0 0 0,0 0 0 16,0 0-1-16,0 0 5 0,0 0-3 0,0 0 0 0,0-3 0 16,0 3 1-16,0 0-1 0,0-2 1 0,0 2 1 0,0-3-5 15,0 3 4-15,-4 0 2 0,4 0 2 0,0-3 0 16,0 3 1-16,0 0 1 0,0 0-1 0,-5-2 0 0,5 2 0 16,0 0-1-16,0 0-1 0,0 0-2 0,0 0-1 15,0 0-3-15,-6 2 0 0,6-2 1 0,0 0-1 0,0 3-1 16,0-3-1-16,-4 3 2 0,4-1 0 0,0 1 1 15,-5 0-1-15,5-1 0 0,0 1 0 0,-5 0 0 0,5 0 0 16,0 0 0-16,0-3 0 0,0 2-1 0,-4 1 0 0,4 0 1 16,0-3 0-16,0 2 0 0,0-2-1 0,4 3 1 15,-4 0-2-15,0-3 2 0,0 2 0 0,0-2-1 0,0 3 0 16,0-3 0-16,5 0 1 0,-5 0 0 0,0 0 1 16,5 0-2-16,-5 0 2 0,0 0 1 0,0 0 3 0,4 0-2 15,-4-3 2-15,0 3 0 0,0 0 1 0,0 0 1 0,0-2-1 16,6 2 0-16,-6-3-1 0,0 0 2 0,0 3 0 0,-6-2-2 15,6-1 0-15,0 3 0 0,0-3 2 0,-4 1 2 16,4-1 2-16,0 3 2 0,-5-3-1 0,5 3 1 0,0 0 0 16,-5-3-1-16,5 3 1 0,0 0-5 0,-4 0-1 15,4 0-2-15,-6 0-2 0,6 3 0 0,0-3-2 0,-4 3-1 0,4 0-1 16,-5-1 0-16,5 1-2 0,0 0 2 0,0-1 0 16,0 1-2-16,-5 0 1 0,5-1 0 0,0-2-1 0,5 3 1 15,-5-3 0-15,0 3-1 0,0-3-1 0,0 0 0 0,5 0 2 16,-5 0-1-16,0 0 1 0,4 0 1 0,-4-3 0 15,6 3 1-15,-6-3-1 0,0 1 1 0,4-1 0 0,-4 0 1 16,5-2 1-16,-5 2 4 0,5-2 0 0,-5 2 1 0,4 0 1 16,-4-2-1-16,0-1 1 0,0 4 0 0,0-4-2 0,0 4 0 15,0-1 1-15,0 0-2 0,0 0 2 0,0 0 0 0,0 0 1 16,0 3 0-16,-4 0 0 0,4 0-1 0,0 0-1 16,0 0 1-16,-5 0-4 0,5 3-2 0,0 0-1 0,-5-3-1 15,5 3-1-15,0 0-3 0,0 0 0 0,-4-3 0 0,4 2-2 16,0 1-1-16,0 0-1 0,0-3-3 0,0 2-3 15,0-2-1-15,0 0-1 0,4 3-1 0,-4-3 1 0,0 0 1 16,0-3 1-16,5 3 3 0,-5 0 3 0,0 0 2 16,5-2 3-16,-5-1 1 0,0 3 1 0,4-3 2 0,-4 1 2 15,0-1-1-15,0 0 1 0,6 3 0 0,-6-3 2 0,0 0-1 16,-6 0 1-16,6 1-3 0,0-1-1 0,0 3-7 16,0-3-8-16,-4 1-12 0,4 2-18 0,-5-3-24 0,5 0-41 15,0 3-58-15,-5 0-98 0,5-2-87 0</inkml:trace>
  <inkml:trace contextRef="#ctx0" brushRef="#br0" timeOffset="30265.17">7451 5542 191 0,'0'0'298'0,"0"0"-81"0,0 0-74 16,0 0-57-16,0 0-34 0,0 0-21 0,0 0-11 0,0 0-7 15,0 0-1-15,0 0-4 0,0 0-1 0,0 0-3 16,0 3-3-16,6-3-2 0,-6 0-1 0,0 2 0 0,0-2 2 16,0 6-1-16,4-4 1 0,-4 4 1 0,0 0 4 15,0-1 4-15,5 3 4 0,-5 0 1 0,0 1 1 0,0 2 4 16,0 0 0-16,5 0 0 0,-5 2 0 0,0-2-4 0,0 3-1 16,0 0-4-16,0 0-3 0,0 0-1 0,0-1-2 15,0-2-3-15,0 0-1 0,0 0 2 0,0 0-1 0,5-3 1 16,-5 0 0-16,0 1 3 0,0-4-3 0,0 3 3 0,0-4-1 15,5 1-1-15,-5-3-2 0,0 1 0 0,0 0 0 16,0 0 1-16,0-3 2 0,5 0 3 0,-5 0 5 0,0 0 6 16,0 0 5-16,0 0 5 0,0 0 2 0,0-3 1 15,0 0 2 1,0 0-1-16,0 1-2 0,0-1-6 0,0-3-3 0,5 4-4 16,-5-4-2-16,0-2-3 0,0 5-3 0,0-5-2 0,0 3-2 15,0-1-1-15,0-2 0 0,0-1-2 0,0 1 1 16,0 0 1-16,0 0 0 0,0 0-1 0,0 0-1 0,0-4 2 15,-5 4-2-15,5-3-1 0,0 3-1 0,0-3 1 16,0 0-2-16,0 3 0 0,-5 3 0 0,5-4-3 0,0 3 1 16,0 1 1-16,0 0 0 0,0 2-1 0,0 0 0 0,0 1-1 15,-5 2-2-15,5-3 0 0,0 3-1 0,0 0-2 16,0 3 2-16,0-1-2 0,0 4 0 0,0 2 4 0,0 0 0 16,0 1 0-16,0 4 3 0,0-2-1 0,0 3 0 15,0-1-5-15,-5 2-3 0,5-2-4 0,0 4-3 0,0-1-7 16,0-2-5-16,0 2-4 0,-5-2-9 0,5 3-1 0,0-4-11 15,0-2-13-15,0 3-27 0,0-6-43 0,5 3-65 16,-5-3-105-16,-5-3-67 0</inkml:trace>
  <inkml:trace contextRef="#ctx0" brushRef="#br0" timeOffset="34106.91">7359 3965 139 0,'0'0'192'0,"0"0"-38"0,5-3-36 0,-5 3-32 0,0 0-23 16,0-3-17-16,0 3-11 0,4-3-7 0,-4 0-2 0,0 3-2 15,6-2 0-15,-6 2 1 0,0-3 1 0,0 3-1 16,0-3 0-16,4 3 1 0,-4-2-3 0,0 2-2 15,0-3-1-15,5 3-2 0,-5-3-2 0,0 1 0 0,6-1-3 16,-2 0-1-16,-4 0 0 0,5 0 1 0,-1-2 0 16,2 2 0-16,-1 1-1 0,-1-4 0 0,1 4-1 0,5-4-1 0,-5 3 0 15,4 0-1-15,-4-2-3 0,1 2-2 0,-2 0 0 16,6 1-2-16,-5-1-1 0,5 0 0 0,-5 0 0 0,5 1 0 16,-5-1 0-16,-1 3-1 0,6-3 0 0,-5 3 0 0,0-3 1 15,0 3-1-15,-1 0 0 0,1 0 0 0,1 3 1 16,-6-3-1-16,4 3 0 0,-4 0 0 0,0-1 0 15,0 4 0-15,0-1 0 0,0 1 0 0,0 2 0 0,-4-2 0 16,4 2 0-16,-6 0 1 0,1-3 0 0,1 4-1 0,4-1 0 16,-5 0 0-16,0-3 0 0,0 4 2 0,-5-1-1 0,6 0 0 15,-1 1 1-15,-5-4 1 0,5 4-2 0,-5-4 2 0,0 3-2 16,5 0 1-16,-5-2-1 0,5 0 0 0,-4-1 0 0,4 0-1 16,0 1 0-16,-5-1 1 0,6-2 1 0,4 0-2 15,-5 0 0-15,-1 2-1 0,6-5 2 0,-4 3 1 0,4-3-2 16,0 2 0-16,0-2-1 0,0 0 1 0,0 3 1 0,0-3-1 15,0 0 0-15,0 0 0 0,4 0 0 0,-4 0 0 16,6 0 1-16,-1 0 0 0,4-3 0 0,-4 3 0 0,5-2 0 16,-5-1 1-16,4 3-2 0,1-3 4 0,0 1-1 0,5-1 1 15,-5-3-2-15,0 3 0 0,4-2 0 0,-4 0-1 0,4 2 2 16,-4-2-2-16,-1 2 0 0,2-3 0 0,-1 3 0 0,-1-2-1 16,-3 2 1-16,3 0 0 0,-5 1-3 0,2-1-2 0,3 1-3 15,-9-1-13-15,5 0-15 0,1 0-27 0,-2 0-53 0,-4 0-90 16,0-3-122-16,0 4-71 0</inkml:trace>
  <inkml:trace contextRef="#ctx0" brushRef="#br0" timeOffset="35734.99">7803 3880 127 0,'0'0'118'0,"0"0"-29"15,0 0-24-15,0 0-23 0,0 0-17 0,0 0-11 0,0 0-7 16,0 0-3-16,0 0-4 0,0 0-1 0,0 0-4 15,0 0 3-15,0 0 2 0,0 0 0 0,0 0 0 0,0 0 0 16,0 2 2-16,0-2 2 0,0 0 2 0,0 0 3 16,0 3 4-16,0-3 2 0,0 0 3 0,0 0 1 0,0 0 2 15,0 0 0-15,0 0-2 0,0 0-2 0,0 0-4 0,0 0-4 16,0 0-2-16,0 0-1 0,0 3 1 0,0-3 0 16,0 0 1-16,0 0 2 0,0 0 1 0,0 0 1 15,0 2 1-15,0-2 1 0,0 0 0 0,-4 0 2 0,4 3 1 16,0-3-2-16,0 0 2 0,0 0-1 0,0 0-1 0,0 0-2 15,0 0-1-15,0 0-2 0,0 0-2 0,0 0-1 0,4 0-3 16,-4 0-1-16,0 0 2 0,0 0 0 0,0 0-1 16,5-3 1-16,0 3 0 0,0 0 1 0,-5-2 1 15,5 2 0-15,0-3-2 0,0 0 1 0,-1 1-4 0,7-1 3 16,-7 0 1-16,6 0 0 0,-6-2 0 0,7 2 1 0,-2 0 2 16,1-3 0-16,0 1 1 0,0 2 0 0,0-2-2 15,-1 0-1 1,6-1 0-16,-6 0 0 0,1 4 0 0,5-4 2 0,-1 1 1 15,-3 0-1-15,3-1-2 0,1 0-1 0,0 1-2 16,-6-1 0-16,6 1-2 0,-1-1 1 0,1 4-1 0,-6-4-2 16,6 0 1-16,0 3 1 0,-5-2 1 0,-1 0-1 15,2 2 1-15,-2-2-3 0,1 2 0 0,0-3 2 0,0 3-1 16,-1 1-1-16,1-1 0 0,0-2 0 0,0 2-1 0,-5 0 0 16,5 1 0-16,-1-1 0 0,1 0 1 0,-5 0 0 15,4 0-1-15,2 1 1 0,-7-4 0 0,5 4 0 16,2-1-1-16,-1 0 0 0,-7 1 1 0,9-4-1 0,-3 3 1 15,-5 0 0-15,7 0 0 0,-2 1 0 0,-3-1 1 0,3 3 0 16,0-3 1-16,-3 0 0 0,3 1-2 0,1-1 1 0,-5 0-2 16,5 3 0-16,-5-2 0 0,-1-1 1 0,7 0 1 15,-7 3-1-15,1-3 0 0,5 0 0 0,-5 0 3 16,0 3-1-16,0-2-1 0,0-1-1 0,-1 0 0 0,1 3-3 16,4-2 3-16,-3-1-1 0,-1 0 2 0,-1 3-1 0,2-2 0 15,-2 2 0-15,1-3 0 0,1 3 0 0,-2-3 1 16,1 3-1-16,-5-3-3 0,5 3 0 0,0-3 1 0,-5 3 2 15,0 0 0-15,5 0 1 0,-5-2-1 0,0 2 2 16,0 0 0-16,4 0 0 0,-4 0 0 0,0 0 0 0,0 0 0 16,0 0 0-16,0 0 0 0,0 0-1 0,0 0-1 0,0 0 0 15,0 0 0-15,0 0-1 0,0 0 0 0,0 0-1 16,0 0 2-16,0 0-1 0,0 0 1 0,0 0 0 0,0 0-1 16,0 0 1-16,0 0 0 0,0 0 0 0,0 0 1 0,0 0 0 15,0 0-2-15,0 0 0 0,-4 0 2 0,4 0-3 16,0 0-2-16,0 0-5 0,-5 2-11 0,5-2-14 0,-5 3-27 15,5-3-52-15,-5 3-94 0,0-3-105 0,1 3-63 16</inkml:trace>
  <inkml:trace contextRef="#ctx0" brushRef="#br0" timeOffset="36611.65">8418 3632 84 0,'0'3'125'0,"-4"-3"-32"0,-1 3-25 0,5 0-18 0,-5-1-11 15,5-2-7-15,-4 3-5 0,4 0-4 0,0-3-1 16,0 2-2-16,0-2-1 0,0 3-1 0,0-3-1 0,4 0-2 15,-4 0 2-15,5 0 1 0,-5 0 2 0,5 0-1 0,-5 0 1 16,4-3 2-16,2 1 1 0,-6 2 1 0,5-3 1 0,-5 0 1 16,4 1-2-16,-4-1 2 0,0 0 0 0,5 0-1 15,-5 0-1-15,0 0-4 0,0 1-2 0,0-1-1 16,0 0-2-16,0 3-2 0,0-2-2 0,-5-1-3 0,5 0 1 16,0 3-1-16,-4-2-1 0,4 2-1 0,-5-3 0 0,5 3-1 15,-6 0-4-15,2 3 1 0,4-3-2 0,-5 2 0 16,5-2 0-16,-5 3 0 0,1 0 0 0,4-1-1 0,-6 1 0 15,6 0 0-15,0 2 0 0,0-2 0 0,0 0-1 16,0 0 0-16,0 0-1 0,0-1 3 0,6-2-3 16,-6 3-1-16,4-3 1 0,1 3-1 0,0-3 0 0,-1 0 3 15,2-3-2-15,-6 3-1 0,9-3 3 0,-4 1 1 0,0-1 0 16,-5 0 1-16,5 0 2 0,0 0-2 0,0 0 0 0,-5-2 1 16,0 2 0-16,5-2 1 0,-5 2-1 0,0 1 0 15,0-1-1-15,0 0-1 0,-5 3-1 0,5-3-6 0,0 0-6 16,-5 3-10-16,0-2-11 0,5 2-18 0,-5-3-31 0,5 3-45 15,0 0-79-15,-5 0-108 0</inkml:trace>
  <inkml:trace contextRef="#ctx0" brushRef="#br0" timeOffset="37438.92">8208 3267 124 0,'6'-3'211'0,"-6"3"-57"16,0-3-47-16,0 1-33 0,0-1-22 0,0 0-11 0,5 1-6 15,-5-1-3-15,4 0-1 0,-4 0 0 0,5 0-1 16,-5-3-3-16,5 4-3 0,-5 0-2 0,5-4-2 0,0 3-5 16,0-2-1-16,0 2-1 0,0 0-3 0,0 0-1 0,-5-2-2 15,5 2 0-15,4 0 0 0,-9-2 1 0,5 2-3 16,0 1-3-16,0-1-2 0,-5 0 0 0,5 0 0 0,-5 3 0 15,4-3-1 1,1 3 1-16,-5-3 0 0,6 3 2 0,-6 0-1 0,0 0 0 16,4 0 0-16,-4 3-1 0,0 0 0 0,0 0-1 15,0 3 1-15,0-1-1 0,0 0 0 0,-4 3 1 0,4 1 0 16,-6-1 0-16,1 3 1 0,1 0-1 0,4-2-1 16,-5 1 1-16,0-2 1 0,0 1-1 0,0-1 0 0,5-2 0 15,0-1 1-15,-5 0-1 0,5-2 0 0,0 3 0 0,0-3 0 16,0-3 0-16,0 2 0 0,0 1 0 0,0-3-1 15,0 0 1-15,5 0 0 0,-5 0 0 0,5 0 1 0,-5 0-2 16,5-3 1-16,0 3 0 0,0-2-1 0,-5-1-1 16,4 3 1-16,1-3-2 0,1 0 2 0,-2 3 1 0,1-3 0 15,-1 3 0-15,2-3 0 0,-1 3 1 0,-1-2 0 0,2 2 0 16,-3 0-1-16,3 0 0 0,0 0 0 0,-6 2 0 16,4-2-1-16,1 3 1 0,-5 0 0 0,4 0-1 0,-4 0 0 15,0 2 1-15,0-2 0 0,0 2-2 0,0 1-3 0,0-1-1 16,0 4-2-16,-4-3-1 0,4-1-2 0,-5 0-1 15,1 3-2-15,-2-2 3 0,0 0 3 0,-3 2 1 0,5-3 1 16,-7 3 2-16,7-2 2 0,-5 0 2 0,3-1 1 16,-3-2-1-16,4-1 2 0,0 4 1 0,-5-4 0 0,5-2 2 15,1 3 0-15,-1 0 0 0,5-3 1 0,-5 0-1 16,0 0-2-16,5 0-3 0,0 0-8 0,0-3-18 0,-5 3-35 16,5-3-62-16,0 1-113 0,0-4-88 0</inkml:trace>
  <inkml:trace contextRef="#ctx0" brushRef="#br0" timeOffset="46108.21">8521 3596 14 0,'-4'0'11'0,"4"3"-3"0,0-3-3 0,0 0-2 16,0 3-2-16,0-3 0 0,0 0 0 0,0 0 1 0,0 0 0 15,0 0-2-15,0 0 1 0,0 0 2 0,0 0 1 0,0 0 4 16,0 0 5-16,4 0 8 0,-4 3 4 0,0-3 6 16,5 0-1-16,-5 0 0 0,5 0-1 0,-1 0-4 0,2 0-6 15,-6 0-4-15,5 3-5 0,-1-3-3 0,2 0-2 16,-2 0 2-16,1 0 5 0,1 0 2 0,3 0 7 0,-4 0 0 16,5 0 10-16,-1 0-2 0,1 0 0 0,0-3-3 0,0 3-3 15,4-3-5-15,-4 3-5 0,5 0-3 0,0-3-8 16,0 3 0-16,-1-3 0 0,5 3 1 0,-4-2-1 0,-1-1 1 15,6 3-2-15,-5 0 1 0,0-3-2 0,-1 3 0 0,6-2 0 16,-5-1 0-16,4 3 0 0,-4 0 0 0,0-3 0 16,-2 1 1-16,2 2 3 0,0 0-2 0,-1 0-1 0,-3-3 0 15,3 3 0-15,-4 0 0 0,0 0 0 0,5 3-1 0,-6-3-3 16,1 0 2-16,0 0 0 0,5 2 1 0,-6-2 0 0,6 0-1 16,-2 3 0-16,-1-3 2 0,1 0 0 0,2-3-1 15,0 3 0-15,-1-2 1 0,-3 2 0 0,8-3 2 0,-9 3-1 16,4-3-1-16,1 3 1 0,-5-3 1 0,4 0-1 0,1 3 0 15,-6-3 0-15,6 3 0 0,-5 0-2 0,1 0 0 16,-2-2 0-16,1 2 0 0,4 0 0 0,-8 0-1 16,3 0 0-16,0 0-1 0,2 0 2 0,-2 0 0 0,1 0-1 15,0 0 1-15,0 2 0 0,0-2 0 0,-6 0-1 0,11 0 1 16,-10 0 0-16,10 3-1 0,-6-3 2 0,1 0 0 0,0 0-1 16,5 0 0-16,-6 3 2 0,1-3 0 0,5 0-1 15,0 3-1-15,-6-3 1 0,6 3 0 0,-6-3-1 0,6 3 0 16,0-3 0-16,0 2 0 0,-6-2-1 0,6 3-1 0,0-3-3 15,-6 3 1-15,6-3-2 0,-6 2 0 0,6-2-1 16,-5 0 0-16,5 3 0 0,-6-3 1 0,2 0 4 0,-2 0-2 16,1 0 3-16,0 0 0 0,-1 0 0 0,1 0 1 0,-1 0-1 15,2 0 1-15,-1 0-1 0,-1 0 0 0,1 0-6 16,5 0-5-16,-6 0-6 0,1 0-7 0,0 0-7 0,5 0-5 16,-6 0-2-16,1 0-3 0,0 0 6 0,0 0 3 15,-1 0 8-15,1 0 7 0,1 0 7 0,-2 0 4 0,0 0 5 0,-3 0 2 16,3 0 2-16,-4 0 2 0,5 0 3 0,-1 0 2 15,1 0 3-15,-5 0 4 0,5-3 0 0,0 3 0 16,0 0 0-16,0 0 3 0,-1-2-3 0,-4 2-3 0,4 0-1 16,-3-3-4-16,3 3-1 0,2 0 1 0,-7 0 0 0,1-3 4 15,5 3 1-15,-1-2 6 0,-3 2 4 0,3 0 4 0,1-3 3 16,-5 3 1-16,4 0-2 0,1-3-4 0,0 3-4 16,0-3-5-16,-1 0-4 0,2 3-5 0,-7-3-3 0,6 3-2 15,-5-2-1-15,5 2-1 0,-5 0-8 0,-1 0-17 0,-4 0-33 16,5 0-40-16,-5 2-61 0,0-2-107 0</inkml:trace>
  <inkml:trace contextRef="#ctx0" brushRef="#br0" timeOffset="47358.97">7740 4409 119 0,'0'0'131'0,"-5"0"-19"0,5 0-20 0,0 0-19 16,0 0-18-16,0 0-16 0,0 0-15 0,0 0-9 0,0 0-6 15,0 0-5-15,5 0-1 0,-5 0-3 0,0 0-2 0,0 0 0 16,0 0 1-16,0 3-1 0,0-3-1 0,0 0 1 16,0 0-1-16,0 0 1 0,0 0 1 0,0 0 0 15,0 0 0-15,0 0 1 0,0 0 0 0,0 0 2 0,0 0 0 16,0 0 3-16,0 0 2 0,0 0 0 0,0 0 2 0,0 0-1 15,0 0 1-15,0 0-2 0,0 0 1 0,0 0-2 0,0 3-3 16,0-3 0-16,0 0-1 0,0 0-1 0,0 0 2 16,0 0 1-16,0 0 0 0,0 0-1 0,-5 3 2 0,5-3 2 15,0 0 1-15,0 0 0 0,0 0-1 0,0 0 1 0,-4 0 3 16,4 3-3-16,0-3-2 0,0 3-4 0,-6 0-1 16,6-1-1-16,0 1-1 0,-5 2-1 0,5 1-3 15,-4-1 4-15,-2 1 0 0,1 2 1 0,5 0 0 0,-4 0 1 16,-1 1 0-16,0-1 1 0,0 3 0 0,-5 0-1 0,5 0 0 15,-4 3 0-15,3-3 1 0,-3 2-1 0,4 1 0 0,-5 0 1 0,5-1-2 16,-4-1 1-16,3 2-1 0,-3-4 0 0,5 2 0 16,-7-2 0-16,7 1 0 0,-2-2 0 0,2-1 1 0,4-3 0 15,-5 3-1-15,-1-2 1 0,6-3 0 0,0 0 1 16,0-1 3-16,0 1 4 0,0 0 4 0,0-3 2 0,0 0 4 16,0 0 2-16,6 0 1 0,-6 0-1 0,5 0-5 0,-1-3-2 15,2 0-3-15,-2 1-1 0,1-4-3 0,1 3-2 16,-2-3 1-16,5 1 0 0,-3-3 3 0,3 3-2 15,-4-4 0-15,5 1-1 0,-5 3 0 0,4-3 2 0,-3-1 1 16,3 1 1-16,-4-3 1 0,5 3-3 0,-5-1 2 0,0-2-2 16,4 1 0-16,-4 1-4 0,1-2 0 0,-2 3-3 15,1-3-1-15,1 3 0 0,-2-3 0 0,1 3 0 0,0-1 0 16,-1 3 0-16,2-2 0 0,-2 0 1 0,1 3-1 16,0-1 0-16,-1 0-1 0,2 1 1 0,-6 0 0 0,5 5-1 15,-5-3 1-15,4 1 0 0,-4-1 0 0,0 0 0 0,6 3 1 16,-6 0-1-16,0-3 2 0,0 3 0 0,5 0-2 15,-5 0-1-15,0 0 0 0,4 0-1 0,-4 0 2 0,0 0 0 16,5 0-2-16,-5 0-1 0,5 0 2 0,-5 0 0 16,5 3 1-16,0-3-1 0,0 3-1 0,0 0-1 0,-1-1 7 15,1 1-2-15,5-1-2 0,-5 1 0 0,4 0 0 0,2 2 0 16,-2 1 1-16,1-3-1 0,5 2-8 0,-6 1 0 16,1-1-5-16,5 0-1 0,-5 1-7 0,0 0-6 0,-1 0-6 15,1-4-5-15,0 4 0 0,-1-1-4 0,1-2-5 16,0 2-10-1,-5-2-17-15,5 0-27 0,-1 0-46 0,-3-3-74 0</inkml:trace>
  <inkml:trace contextRef="#ctx0" brushRef="#br0" timeOffset="48332.21">9068 3525 4 0,'0'0'132'0,"0"0"-35"0,0 0-25 0,0 0-19 15,0 2-10-15,0-2-6 0,0 0-3 0,6 0-2 0,-6 3 0 16,4-3-2-16,-4 0-8 0,5 0-6 0,-5 3-4 0,4-3-3 15,2 3-3-15,-1-3-1 0,-1 3-3 0,2-3 1 0,-3 3 0 16,9-3-1-16,-8 2 1 0,5-2-1 0,-3 4-1 16,3-4 2-16,-4 0-2 0,5 2 0 0,0-2 0 15,0 0 2-15,-5 2-1 0,4-2 0 0,1 0-2 0,0 3 2 16,-5-3 0-16,4 0 0 0,1 0-1 0,-5 3 0 0,5-3 0 16,-5 0 0-16,0 0 0 0,-1 3-1 0,2-3 0 15,-2 0-1-15,-4 0-1 0,5 2 1 0,-5-2 0 0,0 0-1 16,0 0 0-16,5 3 0 0,-5-3 2 0,0 0 0 15,-5 3 0-15,5-3 0 0,0 3 3 0,-5 0-2 0,5 0 2 0,-4 2 1 16,-2 0-1-16,2-2-1 0,-1 5 6 0,0-2-3 0,-5 2-1 16,5 0 0-16,-5 3-1 0,1-2-1 0,-1 1 1 0,0 1 0 15,0-2-6-15,1 5 3 0,-6-6 1 0,6 6-1 16,-6-4-1-16,0 1 2 0,6-2 0 0,-6 2 0 16,5-4 0-16,-1 5-1 0,-2-3-3 0,2-2-7 0,7 1-16 15,-6-2-31-15,5 3-52 0,0-4-87 0,5-2-89 16</inkml:trace>
  <inkml:trace contextRef="#ctx0" brushRef="#br0" timeOffset="55671.98">9430 3893 104 0,'-5'3'101'0,"5"-3"-26"0,-5 3-15 16,5 0-14-16,-4 0-7 0,-2-1-6 0,1 1-1 15,5 0 1-15,-4-1-3 0,-1 1-2 0,-1 0-6 0,2-1-3 16,-1 4-4-16,0-3-1 0,1 0-5 0,-2 2-3 16,-3-2 0-16,4 2-4 0,-5 0 0 0,5 1 2 0,-5 0 1 15,5-1 0-15,-5 1 1 0,6-1 3 0,-7 3 5 0,2-2-1 16,4 0 2-16,-5-1-2 0,1 3 4 0,4-3 6 15,-5 1 3-15,5 0-3 0,1-3-4 0,-2 2 2 0,6-2-1 16,-5-1-2-16,1 1-5 0,4 0-6 0,0-3-3 16,0 2-1-16,0-2 0 0,0 3-2 0,0-3 0 0,4 0 1 15,-4 3 1-15,5-3 0 0,1 0 2 0,-2 0-1 0,7 0 0 16,-7 0-1-16,6 0 1 0,0-3-2 0,-1 3 1 16,0-3 0-16,6 1 0 0,-5-1 0 0,5 0-2 0,-5 1 1 15,4-4 1-15,1 4-2 0,-1-4-1 0,1 0 1 0,0 1 0 16,0 2 1-16,0-2 0 0,-7 0-1 0,8-1 0 15,-7 3 2-15,1-3 0 0,0 4-3 0,0-2 0 16,-5 2-2-16,-1-1-2 0,2 3-1 0,-1-2-3 0,-1-1-1 16,-4 3-5-16,5-3-4 0,-5 3-6 0,0 0-6 0,0 0-10 15,0-2-12-15,0 2-20 0,0 0-25 0,0 0-40 0,0 0-66 16,-5-3-90-16</inkml:trace>
  <inkml:trace contextRef="#ctx0" brushRef="#br0" timeOffset="55908.05">9366 3890 193 0,'0'0'174'0,"-5"0"-60"0,5 0-47 0,0 3-28 0,-4-3-19 15,4 3-10-15,0 0-3 0,-5 3-3 0,5-1 4 0,-5 3 4 16,5 0 3-16,-5 1 2 0,5 1 2 0,-5 1 2 15,5 1 1-15,-4 1 1 0,4 1-4 0,0 0-5 16,0-1-2-16,-6 1-3 0,6 2-2 0,0-2-1 0,0 2-4 16,6-1 0-16,-6-2 1 0,4 1-2 0,-4 0-6 0,5-1-11 15,0-1-26-15,0-2-41 0,4-2-74 0,-4 1-121 0</inkml:trace>
  <inkml:trace contextRef="#ctx0" brushRef="#br0" timeOffset="56768.66">10319 3566 11 0,'5'0'35'0,"-5"-3"1"16,5 3 7-16,-5-2 7 0,0 2 10 0,0-3 1 0,0 3 9 15,4-3 2-15,-4 3 0 0,0-3-7 0,-4 3-11 16,4-2-15-16,0 2-13 0,-5 0-6 0,5 0-8 0,-5 0-5 16,5 0-3-16,-5 0-3 0,0 2-1 0,0 1 0 15,5 0 1-15,-5 0 0 0,1-1-1 0,4 1-1 0,-5 0 0 16,-1 3 1-16,6-3 1 0,0-1-1 0,0 1-2 0,0 0 0 16,0-1-2-16,0 1-1 0,0-3-1 0,6 3-2 15,-6-3 0-15,5 2 0 0,-5-2 1 0,4 3 0 0,-4-3 2 16,5 0 2-16,-5 0 2 0,0 0 3 0,5 0 1 0,-5 0-1 15,0 0 3-15,0 0 0 0,0 0-4 0,0-3-8 16,0 3-19-16,0 0-34 0,0 0-53 0,-5-2-91 0</inkml:trace>
  <inkml:trace contextRef="#ctx0" brushRef="#br0" timeOffset="57695.65">10465 3023 186 0,'0'-3'206'0,"5"3"-35"15,-5 0-37-15,0-3-35 0,0 3-28 0,-5 0-22 0,5-3-15 16,0 3-12-16,0 0-6 0,0-3-3 0,0 3-5 16,-4 0-2-16,4 0-1 0,0-3 0 0,-5 3-1 0,0 0 3 15,5 0 0-15,-5 0-4 0,5 0 1 0,-5 0 2 0,1 0-3 16,-2 0 0-16,1 0-1 0,1 0 1 0,-2 0-2 0,-3 3 0 16,4-3-1-16,-5 3 0 0,0 0 0 0,1 3 1 15,-1-6 0-15,0 5-3 0,1-5 2 0,3 3 2 16,-3-3-2-16,-1 2 1 0,5 1-1 0,-5 0-1 0,10-3 1 15,-5 2 1-15,1-2 1 0,-1 0-1 0,-1 3-1 0,6-3 0 16,0 0 0-16,0 0-4 0,-4 3 2 0,4-3 0 16,0 3 1-16,0-3 0 0,-5 3 1 0,5 0 0 0,0-1 0 15,0 4 2-15,0-4 0 0,0 1-2 0,0 2-2 16,0 1 2-16,0-3-2 0,0 2 2 0,5 1-1 0,-5-1 2 16,0 0-1-16,4-2 1 0,-4 3-1 0,0-3-1 0,6 0 1 15,-6 2-1-15,5-5-1 0,-5 2 0 0,4 2 1 16,-4-2 1-16,5-2 1 0,0 0 0 0,0 0-1 0,0 0 1 15,5 0 1-15,-6 0 0 0,1 0-2 0,1 0-1 0,3 0 0 16,-4-2 1-16,5 2 0 0,-5-4 0 0,4 2 0 16,1 2-1-16,-5 0 1 0,5-2 0 0,-1 2 1 0,1 0-2 15,1-3 1-15,-2 3 1 0,-4 0-1 0,5 0 5 16,-6 0-3-16,1 3-2 0,-1-3 2 0,2 2-1 0,-1 0-1 16,-5 2 0-16,0-2 0 0,5-2-3 0,-5 6 0 0,0-4 2 15,-5 1 0-15,5 3 1 0,0-3 1 0,-5 2-1 16,5-2 1-16,-6 2-1 0,2 0 0 0,-1 1-4 0,-4 0 3 15,4-1 0-15,-5 3 1 0,6-5 0 0,-7 5 0 16,1-2 0-16,1-1 1 0,-1-2 4 0,1 2-2 0,-2 1-3 16,7-4 1-16,-6 4-1 0,0 0 1 0,5-3-1 0,-5 0 0 15,5-1 1-15,1 4-3 0,-1-4-5 0,0 1-9 16,0 0-10-16,5-1-17 0,0-2-27 0,0 0-40 16,0 0-72-16,0 0-112 0</inkml:trace>
  <inkml:trace contextRef="#ctx0" brushRef="#br0" timeOffset="62664.25">10344 3583 18 0,'0'0'115'15,"0"0"-17"-15,0 0-15 0,0 0-15 0,0 0-13 0,4 0-11 16,-4-3-10-16,0 3-8 0,0 0-5 0,0 0-4 0,0 0-2 15,0 0-3-15,0 0-2 0,5-2-2 0,-5 2 0 16,0 0-2-16,5 0 1 0,-5-3 2 0,0 3 0 0,5 0 0 16,-5 0 0-16,0-3 1 0,5 3-1 0,-5-3-2 15,5 0 0-15,-5 3-1 0,4-3 0 0,-4 1 0 0,5-1 1 16,-5 0 3-16,6 0 1 0,-2 1 2 0,-4 0 1 0,5-2 2 0,0 2 0 16,-5-1-1-16,5 0 0 0,0-3-3 0,-1 3-1 0,2 1-2 15,-2-3-1-15,1 2-1 0,1-2-1 0,-2 2 0 16,1-3 0-16,0 0 0 0,5 1 0 0,-6 0 1 15,5-1 0 1,-3 1 0-16,-1-1-2 0,4 0 0 0,-3 1 0 0,3-3 0 16,1 2 1-16,0-2-2 0,-5 2-1 0,4 1-2 15,2 0 2-15,-2-3 0 0,-4 2 0 0,5 0-1 0,-1-2-1 16,2 3 0-16,-2-1 2 0,1 1 0 0,-1-4-2 0,1 4 0 0,1 0 1 16,-2-3 1-16,1 2-2 0,-1 0 2 0,1 0-1 0,0 1-1 15,-1 2 0-15,-3-2-1 0,3 0 0 0,0 2 0 16,-3 0 0-16,4-3-1 0,-5 3 1 0,-1 1 0 0,7-3 0 15,-7 2 0-15,1 0 1 0,1 1 0 0,3-4-1 16,-4 3 1-16,-1 0-1 0,7-2 0 0,-7 2 0 0,1-2 0 16,5 2 0-16,-5-2 0 0,-1 2 1 0,2-3 0 0,3 3-1 15,-3-3 0-15,-2 2 0 0,1 0 0 0,5 2 0 16,-10-1 2-16,5 0-1 0,-1 1-1 0,2-1 1 0,-6 0-1 16,5 0 0-16,-5 0 1 0,0 3 0 0,4-2 0 0,-4 2 0 15,0-3 1-15,5 3-2 0,-5-3 3 0,0 3-1 16,0-2-1-16,0 2 0 0,5-3-1 0,-5 3 0 15,0-3 1-15,0 3 0 0,0 0-1 0,0-2 0 0,0 2-1 16,0 0 0-16,0 0 0 0,0-3-6 0,0 3-11 0,4 0-16 16,-4 0-32-16,0-3-51 0,0 0-96 0,0 0-100 0</inkml:trace>
  <inkml:trace contextRef="#ctx0" brushRef="#br0" timeOffset="63357.94">10939 3071 7 0,'0'0'49'15,"0"0"-19"-15,0 3-12 0,0-3-10 0,0 3-1 16,-5-3 6-16,5 3 4 0,0 0 5 0,0 0 4 0,-5-1 2 16,5 1 1-16,0 0 1 0,-4-1-3 0,4 1-4 15,0 0-7-15,-5 2-5 0,5-2-3 0,-6 3-1 0,6 0-3 16,-4-2 0-16,4 2-1 0,0 0 0 0,0-1-1 0,0 1-1 15,0-1 1-15,0 1 0 0,0-4 0 0,0 4 4 16,0-4 4-16,4 4 6 0,-4-3 5 0,6 0 6 0,-1 0 5 16,-1-3 5-16,-4 2 3 0,5-2-1 0,0 3 6 0,0-3-6 15,0 0-4-15,0 0-4 0,0-3-3 0,0 3 0 0,-1-2-1 16,2 2-5-16,-6-3-6 0,4 0-1 0,1-3 2 0,1 3-1 16,-2 1-1-16,-4-4-1 0,5 4 0 0,-5-1 3 0,5 0-1 15,-5-2 1-15,0 2 2 0,0 0 1 0,0 0 1 16,0-2 0-16,0 2 0 0,0 1 0 0,-5-2-1 0,5 2-3 15,-5 0-4-15,5-1-2 0,-4 0-2 0,4 0-2 16,-6 0-1-16,1 3-5 0,1-3 0 0,-2 3 0 0,2 0 0 16,-1 0 0-16,0 3-3 0,-5 0 0 0,5 3 1 0,0-1-1 15,-4 1 0-15,4-1 1 0,-1 0 0 0,2 4-1 16,-1-4 1-16,0 3 1 0,1-2-2 0,-1 2 2 0,5-2-1 16,0-1 0-16,0 1-1 0,0-4-1 0,0 4 0 15,0-4-2-15,0 1 2 0,5 0-2 0,-5 0-1 0,4-3 2 16,1 3 0-16,0-3 2 0,-5-3 2 0,4 3-2 0,7-3 2 15,-7 0 0-15,1 0 0 0,0-2 0 0,0 2 1 16,0 1 0-16,0-4 0 0,0 1 0 0,0-1-1 0,-1 0 1 16,2 1-1-16,-6 0 1 0,4 2 0 0,-4-2 0 0,0-1-1 15,0 3 1-15,0-2 1 0,0 2-1 0,0 0 1 16,-4 1 0-16,4-4 0 0,0 6-2 0,-6-2-6 0,6-1-7 16,-4 0-11-16,-1 3-16 0,5 0-21 0,-5 0-41 15,0 0-72-15,0 0-134 0,0 0-67 0</inkml:trace>
  <inkml:trace contextRef="#ctx0" brushRef="#br0" timeOffset="64320.59">10431 3058 5 0,'-5'8'142'0,"1"0"-36"0,-2 1-30 15,6 2-26-15,-4-3-20 0,4 0-10 0,-5 1-8 16,5-4-5-16,0 3-1 0,0-2 1 0,0-4 1 0,0 4 4 16,5-3 3-16,-5 2 5 0,4-2 6 0,-4 0 4 0,6-3 4 15,-2 0 3-15,1 0 3 0,1 0 1 0,-6 0-1 16,4-3-3-16,1 0-5 0,0-2-3 0,0 2-3 0,0-3-4 15,-1 1-3-15,1 0-3 0,-1-1-2 0,2 1 0 0,-6-1 0 16,5 0-1-16,-5 1-1 0,0-1 0 0,0 4 0 16,0-4 2-16,0 1 1 0,0-1 2 0,0 3 0 0,0 0 0 15,-5 1 0-15,5-1-2 0,-6 1-3 0,2-1-5 16,-1 3-3-16,1 0-4 0,-6 0 0 0,5 3 5 0,0-3-3 16,-5 5-2-16,5-3 0 0,-5 4-1 0,6 0 0 0,-6-1 1 15,5 1 0-15,-4-1-5 0,3 0 3 0,1 1 2 16,1 0-1-16,4 0 0 0,-5-2 1 0,5 0-2 15,0 1-1-15,0-2-1 0,0-1 1 0,0 1 0 0,5 0-1 16,-1 0 1-16,1 0 0 0,1-3 2 0,3 0 1 0,-4 0 0 16,0-3 0-16,0 0-1 0,5 0 1 0,-6 0 1 15,1 1 1-15,1-4-1 0,-2 4 1 0,1-4 0 0,0-2 0 16,0 2 2-16,0 0 0 0,-5-2 0 0,4 3-1 0,-4 0 3 0,0-1 0 16,0-3 1-16,0 4-1 0,0 0 1 0,-4 0 0 15,4-1-2-15,0 0 1 0,-5 1-3 0,0-1 1 16,5 4-1-16,-5-4-1 0,0 4-1 0,1 2 2 0,-2-3-1 15,1 3-1-15,-5 3 0 0,6-3-1 0,-6 2 0 0,5 1 1 16,-4 2-1-16,-2 1-1 0,7-1 1 0,-6 1 0 16,5 0 0-16,0-1-2 0,0 0 1 0,1 0-1 0,-2 1 2 15,6-3-2-15,0 3-1 0,0-4 2 0,0 1-1 16,0 0-1-16,6-1-2 0,-2-2-3 0,1 3-1 0,5-3 2 16,0-3-2-16,-1 3 0 0,1-2 0 0,0-1 2 0,-5-2 4 15,4 2 1-15,1 0 2 0,-5-3 0 0,1 3 0 16,-2-2 0-16,1 3 2 0,0-4-1 0,-5 4 0 0,0-1 1 15,0 0 1-15,0 0 2 0,0 0 2 0,0 0-2 0,-5 1 0 0,5 2 2 16,-5-3-2-16,1 3-1 0,4 0 0 0,-6 0-3 0,1 3 0 16,1-3 0-16,-2 2-1 0,6 1-2 0,-4 0-2 15,-1 0-3-15,5 0-4 0,-5 0-6 0,5-1-8 16,0 4-17-16,0-4-33 0,0-2-65 0,5 3-142 0,0-3-80 16</inkml:trace>
  <inkml:trace contextRef="#ctx0" brushRef="#br0" timeOffset="65191.63">11335 2811 13 0,'0'0'253'15,"0"-4"-63"-15,-5 2-59 0,5 0-46 0,0-1-27 16,0 3-12-16,-5-3-4 0,5 0-1 0,0 3-1 0,-5-2 1 16,5-1-1-16,0 3-3 0,-4-3-4 0,4 0-6 15,0 0-7-15,0 0-6 0,-5 1-2 0,5 2-2 0,0-3-2 16,0 0 0-16,-6 3-2 0,6-2 0 0,0 2-3 0,-4 0 1 15,4 0 0-15,-5-3 0 0,0 3-3 0,0 3-1 16,0-3 0-16,-5 2 0 0,6-2 2 0,-7 6-1 0,2-6-2 16,0 5 0-16,-6-2 1 0,5 0 1 0,0 0 0 15,-5 0-1-15,5-1-1 0,1 1 0 0,-6 0 2 0,5 0 0 16,1-1 0-16,-1 0-1 0,0 2 0 0,1-4 0 0,3 2 0 16,-3 1-1-16,4-3 0 0,0 3 1 0,-5-3-2 0,10 3 1 15,-5-3 1-15,0 3 0 0,5-3 0 0,-4 0 1 0,4 0 0 16,0 3-1-16,-5-3 0 0,5 0 0 0,0 2-1 15,0-2 0-15,-6 3 0 0,6-3 0 0,0 0-1 16,0 2 1-16,0 1 0 0,0 0 1 0,0-1 0 0,0 1 2 16,0 3-2-1,0 0 1-15,6-1 0 0,-6 0 0 0,0 1-1 0,0 2 0 16,0-2 0-16,0 2-1 0,0-3 1 0,0 4 1 0,5-4-1 16,-5 4 1-16,0-4-1 0,0 0 0 0,0 1 0 15,4-1 0-15,-4 1 0 0,5 0-3 0,-5-4 1 16,5 4 0-16,-5-4 2 0,0 1 0 0,4 0 0 0,-4-1 0 15,6 1 0-15,-1-3 3 0,0 3 1 0,-5-3-2 0,4 3 1 16,1-3-1-16,1 0 1 0,3-3 0 0,-4 3-1 16,5-3 2-16,-5 3-1 0,4-3-1 0,1 1 0 0,0-1 0 15,0 0-2-15,0-2 0 0,-1 2 0 0,1 1 0 16,0-1 0-16,0 0 0 0,-1 0 0 0,6 0-1 0,-6 0 2 16,2 1-1-16,-7-1 5 0,6 3-3 0,0 0-1 0,-5-3 0 15,0 3 0-15,-1 0 1 0,2 3-2 0,-1-3 0 0,-1 3-6 16,-4-3 2-16,5 2 3 0,-5 4 0 0,0-3 0 15,0 3 0-15,-5-4 1 0,5 4 2 0,-4-1 0 0,-1 0 5 16,-1 1-2-16,2 0-2 0,-6 2 1 0,0-3-3 0,0 3 1 16,1 1 1-16,-6-3-1 0,6 2-2 0,-6 0 0 15,0 0 1-15,-5 1 1 0,6 1 1 0,-6-2-3 16,1 1-5-16,4 2-8 0,1-3-18 0,-6 0-28 0,5-2-53 16,5 2-95-16,-5-2-108 0,0-4-65 0</inkml:trace>
  <inkml:trace contextRef="#ctx0" brushRef="#br0" timeOffset="70876.25">10412 3558 18 0,'0'0'93'16,"0"-3"2"-16,0 0-5 0,0 1-10 0,0 0-9 0,0-2-12 16,-5 2-13-1,5-1-12-15,0 3-11 0,0-3-8 0,-5 0-3 0,5 0-4 16,0 3 0-16,-5-3 0 0,5 3 0 0,0-2-3 0,-5 2-2 15,5 0-2-15,-4 0 0 0,4 0 0 0,-6 0-1 16,6 0 0-16,-5 0 0 0,5 0 0 0,-4 2 0 0,4-2 2 16,-5 3 0-16,5 0-2 0,-5 0-1 0,5-3 0 15,-5 3 1-15,0 0-1 0,5-1 1 0,0 2-1 0,-5-2 1 16,5 0 0-16,0 1 0 0,0-3-1 0,0 3 0 0,-4 0 1 16,4-1 0-16,0-2-1 0,0 3-1 0,0-3 0 15,0 3 0-15,4-3 1 0,-4 0 1 0,0 0 0 16,0 0 1-16,5 0 1 0,-5 0-1 0,0 0 3 0,5 0-2 15,-5-3 1-15,5 0 1 0,-5 3-2 0,5-2 1 0,-5-1 0 16,0 0 3-16,0 0-1 0,5 1 2 0,-5 0 0 0,0-2 0 16,0 2 2-16,0-1-2 0,0 3 0 0,0-3-3 15,0 3-2-15,0-3-1 0,0 3-1 0,-5 0 0 0,5 0-1 16,0 3-2-16,-5 0 0 0,0 0 1 0,0-1 2 0,5 4 1 16,-5-1-1-16,1 1-1 0,-2-1 0 0,1 1 1 15,5 0-1-15,-4-1 1 0,-1 0-2 0,0 1 0 0,5-4 1 16,0 4 1-16,0-3-2 0,0 0 0 0,0-1 1 0,5-2-3 15,-5 3-2-15,5-3 0 0,-1 3-2 0,1-3 0 16,-5-3 1-16,6 3-1 0,-2 0 2 0,1-3 1 0,-5 3 1 16,5-2 3-16,-5 2 1 0,5-3 1 0,-5 3-2 15,0-3 3-15,0 3 0 0,0-3 1 0,0 3 0 0,0 0-1 16,0-3-2-16,-5 3-2 0,5 0 2 0,-5 0-4 0,5 0-1 16,0 3-2-16,-5-3-1 0,1 0-5 0,4 3-2 15,-6 0-3-15,6 0-2 0,-5-1-2 0,5-2-2 16,-4 3-4-16,4 0-4 0,-5-1-2 0,5-2-7 0,0 3-6 15,0 0-7-15,0-3-3 0,0 0-2 0,0 0-3 0,5 0-2 16,-5 0 3-16</inkml:trace>
  <inkml:trace contextRef="#ctx0" brushRef="#br0" timeOffset="71094.92">10344 3610 9 0,'0'0'81'0,"0"-2"1"0,-6 2 1 0,6-3-8 0,-5 3-10 16,1 0-14-16,-1 0-14 0,0 0-17 0,0 0-10 0,0 3-5 15,0-1-10-15,0-2-4 0,1 3-5 0,-1 2-3 0,-1-2-3 16,2 0-3-16,-1-1 2 0,-1 4 1 0,6-3 6 15,-4 0 3-15,4 0 2 0,-5 2-2 0,5-2-4 0,0-1-6 16,0 1-8-16,0 0-8 0,0-3-4 0,0 0-5 16,5 0 1-16,-5 0 4 0,4 0 7 0,-4 0 13 0,6 0 11 15,-1-3 10-15,-5 3 6 0,4-3 9 0,2 1 6 0,-6-1 9 16,5 0 7-16,-5 1 9 0,4-1 8 0,-4 3 7 16,0-3 4-16,5 0-3 0,-5 0-3 0,0 0-7 15,-5 3-11-15,5-2-14 0,0-1-17 0,0 3-19 0,-4-3-23 16,4 3-29-16,-5 0-42 0,-1 0-65 0</inkml:trace>
  <inkml:trace contextRef="#ctx0" brushRef="#br0" timeOffset="71858.82">10275 3527 168 0,'0'0'138'0,"-6"0"-31"0,6 3-27 15,-4-3-25-15,4 3-18 0,-5-3-13 0,5 3-8 0,0-3-6 16,-5 3-5-16,5 0-2 0,0-1-5 0,-4 2-1 16,4-2 2-16,0 0 0 0,0 4 0 0,0-3 1 0,0-1 0 15,0 1 0-15,0 3 2 0,0-3 1 0,0 0-1 0,0-1-2 16,4 1 0-16,-4 0-1 0,0-1 1 0,5 1-1 16,0-3 1-16,-5 0-1 0,4 3 1 0,-4-3 1 0,6 2 0 15,-6-2 1-15,5 0 0 0,-1-2 1 0,-4 2 0 16,6-3 4-16,-1 3-1 0,-5-3-2 0,4 3 4 0,1-5 2 15,-5 5 0-15,5-5 1 0,-5 2 3 0,5 0 0 0,-5 0 0 16,0 0 2-16,0 0-2 0,0 1-2 0,0-1 2 16,0 0-1-16,-5 0-1 0,5 1-2 0,0 2-3 15,-5-2 1-15,5 2 0 0,-5-4-3 0,1 4-3 0,4 0-1 16,-5 0-1-16,-1 0 0 0,2 0 0 0,-1 4-1 0,-1-4-1 16,6 2 0-16,-4 0 1 0,-1 1 0 0,0 0 1 0,5 0 0 15,-4-1-2-15,-2 1-3 0,6 0-3 0,-4 0-6 16,4 0-9-16,0 0-15 0,0-3-26 0,0 2-40 15,0-2-61-15,0 0-93 0</inkml:trace>
  <inkml:trace contextRef="#ctx0" brushRef="#br0" timeOffset="75829.52">10827 3251 16 0,'0'2'34'0,"0"-2"-11"0,0 0-10 16,0 0-6-16,0 3-3 0,0-3-7 0,0 0-8 0,0 0-15 0,0 0-16 15</inkml:trace>
  <inkml:trace contextRef="#ctx0" brushRef="#br0" timeOffset="76260.25">10832 3245 44 0,'0'0'47'0,"0"0"-1"0,-5-3 0 0,5 3 0 16,0 0-2-16,0-3-2 0,-6 3-4 0,6-3-4 15,0 3-2-15,-4-3-1 0,4 3 0 0,0 0-1 0,-5 0-3 16,5-2-2-16,0 2-4 0,-4-2-3 0,4 2-4 0,0 0-2 16,0 0-5-16,0 0-5 0,-5 0 0 0,5 0-2 15,0 0 0-15,-6 0 0 0,6 0-1 0,-4 0 0 0,4 2 1 16,-5-2 0-16,5 2 0 0,-5-2 0 0,5 3 0 15,-4-3 0-15,4 3 0 0,-6-3 0 0,6 3 0 0,0-3 0 0,-5 3 1 16,5-3 0-16,0 0 1 0,0 0-1 0,-4 3 0 0,4-3-1 16,0 0 0-16,0 0 0 0,0 0 1 0,0 0-1 15,0 0 0-15,0 0 1 0,0 0 0 0,0 0 0 0,0 0 0 16,0 0 1-16,0 0-1 0,0 0-1 0,0 0 0 0,0 0 0 16,0 0 0-16,0 0-1 0,0 0-1 0,4 0 0 15,-4 0 1-15,0 3 1 0,0-3 0 0,0 0 0 0,0 2 0 16,0-2-1-16,5 3-4 0,-5-3-4 0,0 0-9 15,6 3-13-15,-6-3-16 0,4 0-18 0,-4 0-19 0,5 2-20 16,-5-2-22-16,5 0-19 0</inkml:trace>
  <inkml:trace contextRef="#ctx0" brushRef="#br0" timeOffset="76606.82">10891 3231 28 0,'0'0'33'0,"-6"0"-16"0,2 0-7 0,4-2-5 16,-5 2-3-16,5 0 1 0,0 0 2 0,0 0 4 0,-5-4 5 16,5 4 6-16,0 0 6 0,0 0 4 0,-5-2 2 15,5 2 0-15,0 0-2 0,0 0-4 0,0 0-8 0,0 0-5 16,5 0-5-16,-5 0-4 0,5 0-2 0,-5 0-2 0,0 0 0 16,5 0-3-16,-5 0-3 0,4 2-6 0,2-2-5 15,-6 0-7-15,0 0-2 0,5 0-3 0,-5 0 1 0,4 0-3 16,-4 0-2-16,0 0-4 0,0 0-7 0,0 0-11 15</inkml:trace>
  <inkml:trace contextRef="#ctx0" brushRef="#br0" timeOffset="77206.75">10968 3195 181 0,'6'-5'176'0,"-6"-3"-48"15,4 2-36-15,1-2-27 0,-5 0-19 0,0 0-9 16,6-1-6 0,-6 1-3-16,0-1-4 0,0 2-2 0,0-2-2 0,0 1-1 15,0 2-3-15,0-2 1 0,0 3-2 0,-6 2-3 16,6-3-2-16,0 3-1 0,-5 3-2 0,5-2 0 0,-4 2-1 16,4 2-2-16,-6 1-3 0,6 0 1 0,-4 0-2 15,-1 3 0-15,0 2 1 0,0 0-1 0,5 0-2 0,-5 1 0 0,0-2-3 16,5 2-5-16,0-1-2 0,-5 1 0 0,5-1-4 15,0 0-1-15,0 0-1 0,0-2-3 0,0 2 1 16,0-3 5-16,0 1-1 0,0-1 0 0,0-2 2 0,0 0 2 16,0 0 2-16,0-1 3 0,0 1 2 0,0-3 1 0,0 0 1 15,0 0 1-15,0 0 1 0,0 0-1 0,0 0-6 16,0 0-7-16,0 0-9 0,-5 0-6 0,5-3-10 0,0 3-9 16,-4-2-12-16,4-1-11 0,0 0-11 0,0 0-16 15,0 3-20-15</inkml:trace>
  <inkml:trace contextRef="#ctx0" brushRef="#br0" timeOffset="77590.98">10896 3203 49 0,'0'0'63'0,"-5"0"-22"0,5 0-17 0,0 0-12 15,-6 3-5-15,2-3-2 0,4 0-3 0,-5 3-1 0,5-3 0 16,-5 3 0-16,5 0 0 0,0-3 0 0,-5 2 0 0,5-2-1 15,0 3 1-15,0-3-1 0,0 3 1 0,0-3 0 0,0 0 2 16,5 0 4-16,-5 0 5 0,0 0 7 0,0 0 8 16,0 0 6-16,0 0 6 0,5 0 6 0,-5 0 3 0,0 0 1 0,0 0 1 15,0 0-3-15,0 0-1 0,0 0-6 0,-5 0-4 16,5-3-6-16,0 3-4 0,0 0-6 0,-5 0-4 16,5 0-6-16,0 0-4 0,-5 0-2 0,5 0-3 0,-4 0-1 15,4 0 0-15,-6 0 0 0,6 3 0 0,-5-3-1 0,1 2 1 16,4 2 0-16,-6-2 1 0,6 0-2 0,-4 1 1 15,4 0-1-15,-5 0 1 0,5 0-1 0,0 0-1 0,0 0 0 16,0-3-1-16,0 2-1 0,0 1-1 0,0 0-2 0,0-3-2 16,5 2-4-16,-1-2-2 0,2 3-1 0,-6-3-1 15,4 0 1-15,1 0 1 0,1 0 2 0,-6-3 3 0,4 3 3 16,-4 0 3-16,5-2 3 0,-5 2 0 0,0-3 2 0,0 3 0 0,5 0 1 16,-5-3-1-16,0 3-4 0,-5-2-10 0,5 2-13 0,0 0-26 15,0-3-35-15,-5 3-44 0,5-3-56 0</inkml:trace>
  <inkml:trace contextRef="#ctx0" brushRef="#br0" timeOffset="78648.7">10832 3269 43 0,'-5'-2'139'0,"5"2"-40"0,0 0-36 0,-6 0-24 0,6 0-19 16,0 0-9-16,-4 2-5 0,4-2-3 0,0 0-3 0,0 3 0 16,0 0-2-16,0 0 1 0,0 0 0 0,0 2 0 15,0-2 0-15,0 0-1 0,4 2 1 0,-4-3 0 0,0 4 1 16,0 0 0-16,6-1 0 0,-6 1 0 0,0 2 0 0,0-3 0 16,5 4 0-16,-5-1 1 0,0 0 0 0,0 0 1 15,0 1-1-15,0-1-1 0,0 3 1 0,4 0 0 16,-4-3 0-16,0 3 1 0,0-3 0 0,0 3 0 0,0 1-1 15,0-2 1 1,-4-1 0-16,4 2 0 0,0-1-1 0,0 2 1 16,0-1 0-16,0-1 0 0,-5 2 3 0,5 1 0 0,0-2 0 15,0 1 1-15,0-2 0 0,0 1 0 0,0 0 0 0,0-3-2 16,0 3 0-16,0 1-3 0,0-4 0 0,0 3 0 16,5 0-1-16,-5-3 0 0,0 3 0 0,0-3-1 0,0 3 1 15,0 0 1-15,4-3-1 0,-4 4 1 0,0-4-1 16,0 2 0-16,0 2 0 0,0-1 0 0,0 2-1 15,0-1 1-15,-4 1 1 0,4-2 0 0,0 3 0 0,0-4-1 0,-5 5 1 16,5-2 1-16,0-2-1 0,0 3-1 0,0-3 0 16,-6 3-1-16,6-3 1 0,0 2 0 0,0-1 0 0,0 1 0 15,-4-2 1-15,4 3 1 0,0-3 0 0,0 0 0 16,0 3-3-16,0-4 1 0,-5 4 0 0,5-3 1 0,0 0-1 0,0 3 0 16,0-3-1-16,0 0-1 0,0 0 3 0,-4 0 0 0,4 0 0 15,0 0-1-15,0 0 0 0,0 0 0 0,0 0 0 0,0 3 2 16,0-3-1-16,-5 0-2 0,5-1 1 0,0 5 0 15,0-5 0-15,0 1 0 0,0 3 0 0,-6-1-1 16,6-1 0-16,0 2 1 0,0-4 1 0,0 5 0 0,0-5-1 16,-4 4-1-16,4-3 1 0,0 2 1 0,0-1 1 0,0 2-1 15,0-1 0-15,0-1-1 0,-5 1 1 0,5-2 1 0,0 3 0 16,0-1 0-16,0-1-1 0,0 1 3 0,-5 1-1 16,5 0 0-16,0-1 1 0,0 1 1 0,0 0 0 0,0-3-1 15,0 2 1-15,0-2-2 0,0 4 0 0,0-5 0 16,0 4-1-16,0 0-1 0,0-4 1 0,0 5 0 0,0-5-1 15,0 4 1-15,0 0 1 0,0-3-1 0,5 3 1 0,-5-1 0 16,0 1-2-16,0 0 1 0,5-3-1 0,-5 3-1 16,0-3 1-16,0 2 0 0,0 1-1 0,4-3 0 0,-4 0 0 15,0 0 0-15,0 0 1 0,6 3 0 0,-6-5-1 16,0 1 0-16,0-2 3 0,0 4 0 0,0-4 5 0,0 2 1 16,0-1 1-16,0 2-1 0,0-1 3 0,0-1 0 15,0 2-2-15,0-3 2 0,0 3-8 0,0-2-2 0,0 2 1 16,0-4-1-16,-6 5 1 0,6-1-1 0,0-3-1 0,0 3 1 15,0-3 0-15,0 3 1 0,0 0-2 0,0-2-1 16,0 1-1-16,0-2 1 0,0 4 4 0,0-1 0 0,0-3 1 16,0 3 3-16,0 0 3 0,0-1 0 0,0 2 2 15,0-4 0-15,0 3-3 0,0 0 1 0,-4 0-1 0,4 0-1 16,0 0-2-16,0 0 0 0,0-3-3 0,0 3 1 0,0-2 0 16,0-1-2-16,0 3-1 0,-5-3 1 0,5 1-1 0,0-2-1 15,0 1 1-15,0-2 0 0,0 3-1 0,0-4 0 16,0 3 3-16,0-3-3 0,0-2 0 0,0 3 3 0,5-1-1 15,-5 1 1-15,0-1-1 0,0-2 2 0,0 3-3 16,0-1-1-16,0 4 2 0,0-4-1 0,0 3-1 0,-5 0 1 16,5 1-1-16,0 2-1 0,-5-3 1 0,5 3 1 0,0-3-2 15,-4 3 1-15,4 0 0 0,0-2-2 0,0 1 2 16,-6-2 0-16,6 4-1 0,0-4 0 0,-5 0 2 0,5 0-2 16,0 1-1-16,0-1 2 0,0-3 0 0,-4 0-1 15,4 4 0-15,0-6 0 0,0 3-1 0,0-4 0 0,0 0 0 16,0-2 1-16,0 4-2 0,0-4 2 0,0 0-1 0,0 0 1 15,0 0 0-15,0 0-3 0,0-4-7 0,0 4-16 16,0-2-18-16,0 0-26 0,0-2-82 0,0 2-112 0</inkml:trace>
  <inkml:trace contextRef="#ctx0" brushRef="#br0" timeOffset="80930.42">10680 5603 40 0,'0'2'148'0,"0"-2"-29"0,-5 3-29 15,5-3-28-15,0 5-23 0,-4-5-16 0,4 6-10 16,0-4-6-16,0-2-2 0,0 6-5 0,0-3 2 16,0-3 0-16,0 3-1 0,0 0 0 0,0-1-1 0,0-2 6 15,4 3-4-15,-4-3 0 0,0 0 0 0,5 2 1 0,-5-2-2 16,5 0 5-16,0-2 4 0,-5 2-3 0,5-3 4 16,0 1 2-16,-1-1 1 0,2 0 3 0,-1-3 3 0,-1 3 0 15,1-2-5-15,-1 0 1 0,2-1 2 0,-6 4-1 16,5-4 3-16,0 0-1 0,-5 0 0 0,5 4 2 0,-5-4 2 15,0 1-1-15,0 0 0 0,0 2 2 0,0-3-1 0,0 1 3 16,-5-1-3-16,5 4-1 0,0-4-3 0,-5 1-2 16,5 2-3-16,-5-3-2 0,-1 3-4 0,6 1-2 0,-4-1-6 0,-1 0 0 15,1 1 0-15,-1 2 0 0,-1 0 0 0,2 0 2 16,-1 0-1-16,-5 2 2 0,5 1 2 0,-4 0-2 16,4-1 0-16,-1 1 2 0,-3 3-2 0,5 0-2 0,-2-4 0 15,1 4-2-15,1-1 1 0,4 0 0 0,-6 1-1 0,6 0-3 16,0-4 2-16,0 4 1 0,0-4-2 0,6 4 2 0,-6-4-3 15,4 1-1-15,1 0-1 0,1 0-1 0,-6-3-2 16,4 3-2-16,5-3-2 0,-3 0 0 0,-1 0 0 16,-1 0 0-16,1-3 0 0,5 3 1 0,-5-3 0 0,0 0 3 15,-1 3 2-15,2-3 0 0,3 1 3 0,-4-4 1 16,-1 4 3-16,-4-1 0 0,6-2 0 0,-6 2 0 0,0 0 2 16,5 0 0-16,-5 0-2 0,0 1 0 0,0-1 0 0,0 0 0 15,0 3 0-15,-5-2 0 0,5 2-1 0,-6 0 1 16,6 0 0-16,-4 2 0 0,-1-2 2 0,1 3-1 0,-1 2-2 15,5-2 1-15,-10 3 0 0,5-1 0 0,0 1 0 0,0 2 0 16,0 0-4-16,0 1 3 0,1-4 1 0,4 3 0 16,-5 0-1-16,5 1 0 0,0-3 1 0,0-1-3 0,0 3 1 15,0-3-2-15,5-2-3 0,-5 3-7 0,4-3-6 16,1-1-9-16,5 1-4 0,-5 0-7 0,0-3-11 0,5 0-6 16,-5 0-3-16,4-3 2 0,-5 0 5 0,2 3 9 0,4-2 7 15,-5-4 12-15,-1 3 18 0,2 0 18 0,-1-2 14 16,-1 2 11-16,1-2 11 0,-5 0 5 0,6 2 5 0,-6-3-2 15,0 0-2-15,0 1-7 0,0 2-4 0,-6-2-6 0,6 0-7 16,-5-1-7-16,1 3-7 0,-1 0-2 0,-5 0-2 16,5 0-7-16,-5 3-7 0,4-2-10 0,-3 2-13 0,0 2-11 15,-1-2-18-15,0 3-28 0,0-3-35 0,1 3-50 16,4 0-80-16</inkml:trace>
  <inkml:trace contextRef="#ctx0" brushRef="#br0" timeOffset="92593.05">7842 5702 154 0,'0'0'153'0,"-5"-4"-43"0,5 4-35 0,0 0-24 0,0 0-15 15,0 0-8-15,0 0-2 0,0 0 0 0,0 0 3 0,0 0 2 16,-4 0 2-16,4 0-1 0,0 0-1 0,0 0-5 15,0 0-3-15,-5 0-4 0,5 0-6 0,0 0-3 0,0 0-4 16,0 0-4-16,0 0-2 0,0 0-2 0,0 0-1 16,0 0-1-16,0 0 0 0,0 0 0 0,0 0 1 0,0 0 0 15,0 0 0-15,0 0 0 0,0 0 2 0,0 4 0 16,0-4 0-16,0 0 0 0,0 0-1 0,5 0 1 0,-5 0 1 16,0 0 1-16,0 0 0 0,4 0 0 0,-4 0 0 0,5 0 0 15,1 0 2-15,-2 0-1 0,1 0-1 0,4 0-1 16,-3 0 0-16,3 0-1 0,-4 0 0 0,5 0 1 0,0 0 0 15,0-4-2-15,0 4 2 0,-1 0 1 0,6 0 0 0,0-2-1 16,-1 2 1-16,1 0-1 0,0 0 0 0,4-3 0 16,-4 3-1-16,4 0 0 0,1-3 0 0,-7 3 1 15,7-3-1-15,1 3 0 0,-2 0 0 0,1-3 1 0,-1 3 0 16,1 0-1-16,-1-2-1 0,1-1-1 0,-1 3 1 0,1-3-1 16,0 3 0-16,-1-2 0 0,-1 2-1 0,3-3 0 0,-2 3 1 15,1-3-2-15,0 3-1 0,-1-2 1 0,-4 2-1 16,4-3-1-16,1 3 0 0,-1-3 0 0,1 0 1 15,-5 3 3-15,9 0 0 0,-5-3 0 0,1 0-1 0,0 3 3 16,-1-2 1-16,1 2 0 0,-2-3 0 0,3 3-1 0,3-3 0 16,-5 3 0-16,1-2 1 0,5 2 0 0,-6 0-2 15,6 0-1-15,-6 0 0 0,1 0 0 0,5 0 2 0,-6 0-1 16,5 0 1-16,-4 0 0 0,-1 0 1 0,5 0 1 16,-4 0 0-16,0 0 2 0,-1 0-1 0,1 0-1 0,-1 0 3 15,0 0-3-15,1 0 3 0,0 0 0 0,-1 0 2 0,1 0 0 16,-1 0 1-16,2 0 0 0,-3 0 0 0,2 0 0 15,-1 0 0-15,6 0 0 0,-5 0-3 0,-5 0-1 0,3 0-3 16,2 0 0-16,0 0 0 0,0 0 0 0,-1 0 0 0,1 2 0 16,-1-2-3-16,-5 0 1 0,6 0 0 0,0 3-1 15,0-3-1-15,-6 0 1 0,5 0-1 0,1 0 1 0,-5 0 0 16,4 0 2-16,-4 0 0 0,4 0 1 0,1-3 0 0,-5 3-1 16,4-2 1-16,1 2 0 0,-1-3 0 0,-4 1 0 0,4-1 0 15,-4 3 0-15,4-3 2 0,-4 0-1 0,0 0 0 16,0 3 0-16,-1-3-1 0,1 3 1 0,0-2 0 15,-1 2 0-15,-4-3-1 0,4 3-2 0,1-3 0 0,-4 3-1 16,3 0-1-16,-4 0 0 0,-1 0-1 0,0 0-2 0,2 0 0 16,-1 0 1-16,5 0 1 0,-6 0 0 0,1 0-6 15,-1 0-2-15,2-2-3 0,-2 2-2 0,6 2-3 0,-6-2-3 16,6 0-4-16,-5 0-3 0,4 0 2 0,-4 0-2 31,5 0-3-31,-5 0-7 0,4 0-6 0,-4 0-16 0,5 0-16 16,-5 0-10-16,-1 0-10 0,1 0-3 0</inkml:trace>
  <inkml:trace contextRef="#ctx0" brushRef="#br0" timeOffset="92733.62">10441 5613 13 0,'10'0'111'15,"0"0"-17"-15,-6-2-22 0,5 2-19 0,2-3-25 0,-2 3-9 16,-3-3-8-16,3 3-4 0,-4-2-2 0,5 2-4 0,-5-3-2 16,0 3-6-16,0 0 0 0,-5 0-7 0,4 0-10 15,-4 0-3-15,6 0-4 0,-6 0 0 0,0 0 0 0,0 0 2 16,5 0 2-16,-5 3 0 0,0-3 2 0,4 0 2 0,-4 0-2 15,0 2-1-15,5-2-5 0</inkml:trace>
  <inkml:trace contextRef="#ctx0" brushRef="#br0" timeOffset="92889.85">10573 5605 38 0,'0'0'53'0,"0"0"-8"0,0 0-13 0,0 0-12 0,0 0-10 16,0 0-6-16,0 0-3 0,0 0-1 0,0 0 1 15,0 0 1-15,0 0 2 0,0 0 0 0,5 0 0 0,-5-2 3 16,0 2 1-16,0 0 1 0,5 0 1 0,-5-3 1 0,0 3 1 15,4 0 0-15,1 0 2 0,-5-3-2 0,6 3-2 16,-2 0-1-16,1 0-9 0,-1-3-4 0,2 3-9 0,-1 0-11 16,-1 0-13-16,2-3-16 0,-2 3-17 0,1 0-18 15</inkml:trace>
  <inkml:trace contextRef="#ctx0" brushRef="#br0" timeOffset="92985.37">10719 5577 50 0,'0'0'41'16,"5"-2"-30"-1,-5 2-22-15,4 0-17 0,-4 0-12 0</inkml:trace>
  <inkml:trace contextRef="#ctx0" brushRef="#br0" timeOffset="93110.35">10744 5569 22 0,'0'0'109'0,"-5"0"-38"0,5-2-40 0,-5 2-33 15,5 0-27-15,-6 0-19 0,2 0-13 0,-1 0-6 0</inkml:trace>
  <inkml:trace contextRef="#ctx0" brushRef="#br0" timeOffset="94276.42">9068 5410 145 0,'0'-5'241'15,"0"2"-50"-15,0 0-48 0,0-3-39 0,0 4-26 0,6-4-18 16,-6 1-14-16,4-1-9 0,-4 1-11 0,5-1-7 0,-5 0-4 16,4 4-6-16,2-4-1 0,-6 4-2 0,0-1-1 0,5 0-3 15,-5 3-2-15,0-2-1 0,0 2 0 0,0 2-1 16,0-2-2-16,0 3 3 0,-5 2 0 0,5 1 1 15,-6-1 1-15,6 1 0 0,-4 2 1 0,-5 1 2 0,3 1-1 16,-3-1 2-16,-1 2-2 0,0-1 2 0,1-1-2 0,-6 2 0 16,0 0-1-16,0 0-1 0,0 2 0 0,1-1-1 15,-1 2 1-15,-4-1-1 0,4-2 1 0,0 3 2 0,0-1-2 16,2 1 1-16,-2-3 0 0,5 0-2 0,-5 1 0 16,11-2-2-16,-7-2 1 0,7-2-3 0,-6 0 4 0,10-1-2 15,-5 0 0-15,0 1 2 0,5-1-1 0,0-2 0 0,0 3-1 16,0-3 1-16,0-1 1 0,0 4 0 0,0-4-2 15,5 4 0-15,0-4 2 0,0 4 1 0,0 0 2 0,5-4-3 16,-1 4-1-16,1-4-1 0,0 4 2 0,5 0 0 16,-1-1 0-16,1 1-2 0,4-3 2 0,0 2 0 0,6 0 0 15,0 1 2-15,-1-1 0 0,1-2-1 0,-1 3-1 0,5-3 0 16,-5-1-2-16,1 1 2 0,-1 0 0 0,1-1-3 16,-1 1-1-16,-4 0-3 0,4 2-3 0,-9-5-3 0,5 3 0 15,-2 0-4-15,-3 0-3 0,0-1-2 0,-5 1-1 0,0 0 1 16,0-1-1-16,-1-2 0 0,-3 4-1 0,-6-2 3 15,4 1-1-15,-4-1 2 0,5 1 0 0,-5 0-5 0,0 0-10 16,0 0-14-16,0 0-25 0,0-1-39 0,0 1-64 16,0 0-105-16</inkml:trace>
  <inkml:trace contextRef="#ctx0" brushRef="#br0" timeOffset="95461.47">10959 5781 90 0,'-5'-3'165'15,"5"3"-26"-15,-5 0-26 0,5 0-27 0,0-3-21 0,-5 3-15 16,5-2-9-16,0 2-9 0,-5-3-6 0,5 3-5 0,0 0-2 16,0-3-3-16,-5 3-1 0,5 0-2 0,0-2-1 15,-5 2-2-15,5 0-2 0,0 0-1 0,-4-3 0 0,4 3-1 16,-5 0 0-16,-1 0 0 0,2 0 0 0,4 0 1 16,-5 3 0-16,0-3-2 0,-4 0-1 0,3 2 1 0,2-2-2 15,-1 3-1-15,0-3-2 0,-5 3 1 0,6-1-1 16,-2 1 0-16,-3 0 0 0,3 2 1 0,2-2-1 0,-1 3 2 15,-5-4-2-15,5 1 0 0,1 2 0 0,-1-1 0 0,-1 1 1 16,2-3-1-16,4 4-1 0,-10 0 0 0,10-1 0 16,-4 1 1-16,-2 2 1 0,1-3 0 0,5 1 0 0,-4 2 1 15,4-3 0-15,0 1-2 0,-5 2 1 0,5-2 1 16,0 2-2-16,0 0 2 0,0-3-1 0,0 4 0 0,0-3-1 16,0 2 3-16,5-3 1 0,-5 3-2 0,0-2 1 0,4 2-1 15,-4 0 1-15,5-2 0 0,1-1-2 0,-2 4 1 16,1-4-1-16,0 1-1 0,-1-1 1 0,2-2-1 0,-1 2 0 15,4-2 0-15,1 3 1 0,-5-4-1 0,5 2 0 16,-1-2 1-16,1 1 0 0,5-3 1 0,-6 3-1 0,6-3-1 16,-5 2 1-16,5-2-1 0,-1 0 0 0,1 0-3 0,-1 0 0 15,1 0 0-15,0-2 2 0,0 2 0 0,-1-3-1 16,-4 0-1-16,5 1 2 0,-1-2 2 0,-5 2-1 0,2-1 1 16,-2 0-1-16,2-3 1 0,-7 4 2 0,1-1-3 15,0-2 5-15,0 2-1 0,-5-2 3 0,0 2 0 0,0-3 4 16,0 3 1-16,0 0 0 0,-5 1 4 0,0-4-5 0,0 4-1 15,1-4 0-15,-2 4-2 0,-3-1-2 0,4 0-5 16,-6 0 1-16,2 0 2 0,0 1-1 0,-2 2 0 0,2-3-1 16,-6 3-1-16,6 0 0 0,-1 0 0 0,0 0-1 15,-5 3-2-15,5-3 0 0,1 2 2 0,-6 4-4 0,5-3 3 16,-4 2 0-16,4 1 1 0,-4-1-2 0,3 3-5 16,-3-2-4-16,4 2-7 0,0-2-8 0,1 2-12 0,3 0-15 15,2 0-27-15,-1-2-43 0,-1 0-78 0,6-1-107 16</inkml:trace>
  <inkml:trace contextRef="#ctx0" brushRef="#br0" timeOffset="99145.23">6627 6358 119 0,'0'0'131'0,"0"0"-8"0,0 0-10 0,-6 0-11 16,6 0-16-16,0 0-17 0,-5 0-16 0,5 0-14 0,0 0-8 15,-4 0-6-15,4 0-5 0,0 0-4 0,0 0-3 16,0 0-1-16,0 0-1 0,0 0-1 0,0 0-2 0,0 0-1 16,0 0-2-16,0 0-3 0,0 0 3 0,0 0 1 15,0 0 1-15,0-2 0 0,0 2 0 0,0 0 0 0,0 0 0 16,4-3 0-16,-4 3-2 0,5-3-1 0,-5 0-4 0,6 3 0 16,-2-6 0-16,1 3-2 0,-1 0 1 0,7 1-1 15,-2-1 2-15,-4-2-1 0,5 0 1 0,-1 2 0 0,2-3-1 16,3 0 3-16,-4 4-1 0,0-4 0 0,5 1-2 0,-1-3 1 15,-4 2 0-15,5 0-1 0,-1-1 3 0,1 1 0 16,-1-2 1-16,1 2 3 0,5-2 0 0,-5 2 2 0,4-2-1 16,-5 3 2-16,1-4-2 0,4 1-1 0,-4 3-2 15,0-1-3-15,-1-2-1 0,1 5 1 0,0-2-2 0,-6-1 1 16,6 1 0-16,-5 0 0 0,0 2 0 0,4-3 0 0,-3 3 0 16,-2-2 0-16,0 2 0 0,-3-3 0 0,3 4 0 15,2 0-1-15,-7-4 1 0,6 3 0 0,-5 0 0 16,4 0 1-16,-3-3-1 0,3 4 1 0,1-4-1 0,-5 4 1 15,4-3-2-15,1 2 0 0,5-3 0 0,-5 0 0 0,0 1-1 16,4 2 1-16,-4-2 0 0,0 0 0 0,5 2 1 16,-6-3 0-16,6 0 1 0,-5 4-1 0,-2-3 0 0,8-1 0 15,-6 0 1-15,-1 1-1 0,1-1 1 0,1 3-2 16,-2-2 0-16,1 0 0 0,-1-1-1 0,1 1-1 0,0 2-1 16,-1 0 0-16,2 0 0 0,-7 0 0 0,6 1 0 0,0-1-2 15,0 0 0-15,0 1 0 0,-1-1 0 0,1 0 0 16,-5 1 3-16,5-1-1 0,-1 0 2 0,-3 0 2 0,3-2 0 15,1 2 1-15,-5 0 0 0,5-2 1 0,-1 0 0 16,-3-1 0-16,3 3-1 0,1-3 1 0,-5 1 1 0,4-1-2 16,1 1-1-16,0 0 0 0,0-1-1 0,-1 0-2 0,6 1-3 15,-5-1-1-15,-1 4-3 0,2-3-1 0,4-1-1 16,-6 3 1-16,0-3 0 0,1 4 0 0,-5-4 3 0,4 4 1 16,2-1 3-16,-7-2 2 0,2 2 1 0,-1 0 1 15,-1-3 3-15,1 3 1 0,0 1 2 0,-5-1 0 0,5 1 0 16,-5-2-1-16,0 2 1 0,0 2-1 0,5-3-2 0,-5 3-1 15,0-3-3-15,0 3-2 0,0 0-4 0,-5-2-3 16,5 2-2-16,0 0-5 0,-5 0-5 0,5 0-6 16,-5 2-7-16,5-2-11 0,-5 3-17 0,5-3-26 0,-4 3-40 15,4-1-67-15,-5-2-96 0</inkml:trace>
  <inkml:trace contextRef="#ctx0" brushRef="#br0" timeOffset="102634.9">10680 5624 132 0,'0'0'120'0,"0"-3"-34"0,0 3-25 0,0-2-22 0,0 2-15 15,0-3-9-15,0 3-5 0,0-3-4 0,0 3-3 0,0-2-3 0,0 2-1 16,0-3 1-16,0 3 0 0,0 0 0 0,0 0-2 0,0 0-1 16,0 0 2-16,0 0-1 0,0 0 0 0,0 0 0 15,0 0 1-15,0 0-1 0,0 3 1 0,0-3-1 16,5 2 1-16,-5-2-3 0,0 0 1 0,0 3 3 0,0 0 0 16,5-3 0-16,-5 2 0 0,0-2 1 0,5 0 0 0,-5 3 1 15,0-3 0-15,5 0-1 0,-5 3-1 0,0-3 0 16,4 0 1-16,-4 3 4 0,6-3 2 0,-6 0 1 0,0 0 1 15,5 3 0-15,-1-3 1 0,-4 0-1 0,5 0-1 0,-1 0-1 16,-4 0-3-16,6 0-1 0,-1 3-1 0,0-3 0 16,-5 0-1-16,5 0 1 0,-1 2 0 0,2-2-1 0,-1 0 0 15,-1 0 3-15,1 3 0 0,1-3 2 0,-2 0 1 0,6 2-2 0,-6-2 0 16,2 0 0-16,3 0-1 0,-4 3-2 0,5-3 2 16,-5 0-1-16,5 0-2 0,-6 0 2 0,7 0 0 15,-2 0-3-15,1 0 3 0,-5 0 0 0,5 0-3 0,-1 0-1 16,1 0 0-16,0 0 0 0,-1 0 0 0,1 0 1 0,0 0 2 15,5 0 1-15,-5 0 0 0,-1 0 0 0,1 0 1 16,0-3 0-16,0 3-1 0,-1 0 1 0,0 0-1 0,2 0 1 16,-1 0 0-16,-5 0 2 0,4 0-1 0,-4 0 1 0,-1 0 1 15,2 0-1-15,-1 0-1 0,0 0-1 0,-1 0-1 16,1 0-1-16,1 0-1 0,-2 0 0 0,1 3-1 0,0-3 0 16,0 0-1-16,0 3 1 0,0-3 0 0,-1 0 0 15,1 0-2-15,5 0 0 0,-10 0 0 0,5 0 1 0,0 2 1 16,0-2-2-16,0 0 2 0,-1 0 0 0,2 0 1 15,-2 0 0-15,1 0 0 0,1 0 0 0,-2 0 0 0,1 0 0 16,0 0 0-16,5 0-1 0,-6 0-1 0,1 0 0 0,1 0 1 16,3 0 0-16,-4 0-2 0,-1 0 1 0,-4 0-2 15,6 0 1-15,-1 3 0 0,-5-3 0 0,4 0 0 0,-4 0-2 16,5 3-2-16,-5-3 0 0,0 0 1 0,0 0 2 16,0 0 3-16,0 3-1 0,0-3 1 0,0 0 3 0,-5 3 2 15,5-3 2-15,-4 0 1 0,4 3 0 0,-5-3-1 0,5 0-1 16,-6 0 0-16,6 0 1 0,0 2-2 0,-4-2-2 0,4 0-4 15,0 0-9-15,-5 3-8 0,5-3-14 0,0 0-14 0,-5 0-20 16,5 3-20-16,0-3-22 0,-4 0-26 0,4 0-29 16</inkml:trace>
  <inkml:trace contextRef="#ctx0" brushRef="#br0" timeOffset="103418.03">11311 5643 40 0,'5'-2'55'16,"-1"-1"3"-16,-4 3 1 0,5-2 5 0,0-1-1 0,-5 0-1 15,0 3-4-15,5-3-6 0,-5 0-5 0,0 0-7 0,0 3-7 16,0 0-6-16,0-2-6 0,0 2-4 0,0 0-6 16,0-3-3-16,-5 3-2 0,5 3-5 0,-5-3-1 0,5 0-1 15,-5 2-3-15,1-2 0 0,4 3-2 0,-5 0 0 16,-1 0-1-16,6-3 1 0,0 3-2 0,-4-3 0 0,4 3 0 15,0-3 0-15,0 2 1 0,0-2-1 0,4 0 1 0,-4 0 0 16,6 0 0-16,-1 0 1 0,-1 0 1 0,1 0 0 16,0 0 1-16,-5-2 2 0,5 2-1 0,0-3 3 15,0 3 0-15,-1-3 1 0,1 0 0 0,1 0 1 0,-2 0 0 16,1 3-2-16,-5-2 1 0,4-1 3 0,-4 0 2 0,0 3 4 16,6-2 3-16,-6 2 4 0,0-3 3 0,-6 3 3 0,6-3 1 15,0 3-4-15,-4-2-2 0,4 2-5 0,-5-3-2 16,1 3-4-16,-2 0-4 0,1 0-3 0,1 3-2 0,-1-3 1 15,5 0-1-15,-5 2 0 0,0 1 2 0,5-3-2 16,-5 3-2-16,5-1 2 0,-5 1-4 0,5 0-1 0,0-1 0 16,0-2-2-16,0 3-3 0,0 0-1 0,5 0 1 15,-5-3 1-15,5 3 1 0,-5-3 3 0,5 3 0 0,5-3 1 16,-6 0 3-16,1 0 2 0,1 0 1 0,-2-3 0 16,1 3 2-16,-1-3 2 0,2 3 1 0,3-3 5 0,-3 0 4 15,-6 0 0-15,4 1 7 0,1-1 4 0,-5 0 0 0,6 1 2 16,-6-1 1-16,4 0-6 0,-4 1-1 0,0-1-1 15,0 0-3-15,0 0-3 0,0 0 1 0,0 0 1 0,0 0-1 16,0 1-1-16,-4-1-2 0,4 3-4 0,-6-3-4 0,6 3-3 16,-5 0-3-16,1 0-2 0,-2 0-3 0,2 3-2 15,-1 0-1-15,-1-1 2 0,2 1-2 0,-1 0 0 0,5 0 1 16,-4 0-2-16,-2 3-1 0,6-4-3 0,0 1-2 16,-5 2-1-16,5-2 2 0,0 0 2 0,0-1-2 0,5 1 3 15,-5 0 2-15,6 0 4 0,-2-3 4 0,-4 3 1 0,5-3 2 16,-1 0 0-16,2-3 0 0,-1 3 0 0,-1 0 0 15,-4-3 2-15,6 3 1 0,-2-3 0 0,-4 0-1 0,5 1 0 16,-5 2 1-16,6-3-1 0,-6 0 1 0,0 3-1 16,0-2-7-16,0-1-20 0,0 3-32 0,0-3-49 0,-6 3-77 15,1-2-105-15</inkml:trace>
  <inkml:trace contextRef="#ctx0" brushRef="#br0" timeOffset="104320.75">11462 5572 42 0,'4'-3'62'0,"2"1"2"0,-1-1 5 16,-1 0 0-16,1 0 3 0,1 0-2 0,-2 1-5 15,1-4-6-15,0 4-5 0,0-4-3 0,5 4-6 0,-5-4-5 16,-1 0-7-16,7 3-4 0,-7-2-1 0,6-3-2 0,0 3-2 16,-5-4-3-16,4 4-3 0,6-4-1 0,-5 1-2 15,-1 0-1-15,1-1-1 0,5 1-3 0,-6 0-2 0,6 0-2 0,-1-3-1 16,1 3 0-16,0 0-1 0,5-4 1 0,-6 4-3 16,6-3 1-16,-5 3 2 0,3-3 2 0,3 3 0 15,-2-3 1-15,1 0-1 0,-1 0 3 0,1 0 1 0,4 0 2 16,0-3-2-16,1 0 0 0,-5 3 1 0,9-2 0 0,-10-1-1 15,11 0-3-15,-6 0-1 0,0-2-2 0,0 2-1 0,1 0 1 16,-2 1-3-16,3-1 0 0,-1 3-1 0,-1-3-1 16,-5 1 1-16,6 2-1 0,0-1-1 0,-7-1-1 15,3-1 2-15,3 0-1 0,0 1 1 0,-4 1-1 0,4-1-2 16,-4-4 2-16,4 4 0 0,-4-1 0 0,4 0-1 0,-4 1-1 16,-1-2 0-16,1 2-1 0,-1-1 3 0,1 1 0 15,-5-1-1-15,0 0 1 0,-1 3-1 0,0-3 0 0,-4 3 2 16,5 0 0-16,-5 3 0 0,-5 0 0 0,4 0-2 0,-4 0 0 15,0 2 0-15,0 3 0 0,0-3-1 0,0 4 1 16,-5-1-2-16,4 0-1 0,-4 0-1 0,0 3 0 0,6-2 0 16,-6 2 1-16,0 0-2 0,0 0-1 0,0 0-1 0,0 0-2 15,0 0-3-15,0 0-2 0,-6 0-1 0,6 0-3 0,0 0-4 16,-4 0-7-16,-1 2-5 0,0 1-8 0,0 0-18 16,0 0-24-16,0-1-40 0,-4 1-67 0,4 0-96 0</inkml:trace>
  <inkml:trace contextRef="#ctx0" brushRef="#br0" timeOffset="108834.87">12981 4465 78 0,'0'2'225'0,"0"-2"-39"0,0 0-49 16,0 0-40-16,0 0-29 0,0 0-22 0,0-2-10 0,0 2-7 15,0 0-7-15,0 0-2 0,5-3-5 0,-5 3-1 0,0-2-4 16,4-1-2-16,-4 0-4 0,0 3-2 0,6-3 0 0,-6 3-2 15,0 0 1-15,0 0 1 0,0-3 1 0,5 3 0 16,-5 0 2-16,0 0 1 0,0 0 2 0,0 0 1 0,0 0 0 16,0 0-2-16,0 0 1 0,0 0-2 0,0 0-1 0,0 0 0 15,0 0-3-15,0 0-1 0,4 0-1 0,-4 3 1 16,5-3-1-16,-5 0 0 0,5 3 0 0,-5 0 0 0,5 0 0 16,0 2 0-16,0 0 1 0,0 3-1 0,5 1 1 15,-5-1 0-15,-1 3 0 0,6 0-1 0,-5 0 0 0,5 3 1 16,-6 0-1-16,2-4-1 0,3 7 0 0,-4-3 0 15,5-1 1-15,-5 2-1 0,-1-2 0 0,2 4-1 0,3-4 2 16,-3 1 1-16,-2 0 2 0,5-1 0 0,-3-2-3 16,-1 3 1-16,4 0 0 0,-3-3 1 0,-2 0-1 0,1 0 1 15,0-3-3-15,0 3 0 0,0-3 1 0,0-2 1 16,-1 2 0-16,1 0-2 0,0-3 2 0,-5 1-1 0,5 0-3 16,0-3-4-16,-5 2-7 0,5-2-8 0,0 0-7 0,-5-1-10 15,5-2-16-15,-1 0-21 0,-4 0-26 0,6-2-46 16,-6-1-79-16,4 0-90 0</inkml:trace>
  <inkml:trace contextRef="#ctx0" brushRef="#br0" timeOffset="109651.15">13450 4465 205 0,'0'-3'194'0,"0"1"-54"0,4-1-44 0,-4 0-35 15,0 0-22-15,0 0-14 0,6 0-10 0,-6 3-4 16,0-2-1-16,4-1 1 0,-4 3 1 0,0 0 2 0,0-3-1 16,0 3 0-16,0 0 1 0,0 0-1 0,0 0-3 0,0 0-3 15,0 0-5-15,0 3 0 0,-4-3-1 0,4 0-5 0,0 3 3 16,-6-1 0-16,2 1 1 0,-1 3-1 0,0 0 1 15,-5-1 1-15,5-3-1 0,1 4 5 0,-7-1-4 0,2 1 1 0,4 0-2 0,-5-4 0 0,5 4 1 0,-4-1-1 32,4-2-1-32,0 2 1 0,0-2 0 0,1 0 0 0,-2 0 0 15,2 0-1-15,4 0 0 0,-5-1 1 0,5-2 1 16,-6 3-2-16,6-3 1 0,-4 3-1 0,4-1 1 0,0-2 0 16,0 3 0-16,0-3 0 0,0 0-1 0,0 0 1 0,0 3-1 15,0-3 0-15,0 0 0 0,0 2 1 0,4-2-2 0,-4 3 0 16,6 0 0-16,-6 0 1 0,5 0 0 0,-5 2 1 0,0-2-1 15,4 2 0-15,-4 0 1 0,6-2 1 0,-2 3 0 0,-4 0-1 16,5-1 0-16,-5 0 0 0,5 1 1 0,0-1-1 16,-5 1 0-16,5-3 0 0,-1 3 0 0,-4-2 0 15,5 0-2-15,1-2 0 0,-6 1 1 0,4 2 1 0,1-2 0 0,0-3 0 0,-5 3 0 16,4-3 0-16,2 3 1 0,-1-3 0 0,-5 0 0 0,4 0 0 16,1 0-1-16,1-3-1 0,-2 3 1 0,1-3 0 15,0 3-3-15,-1-3 2 0,6 0 1 0,-4 1 1 16,3-1 1-16,-3 1 1 0,3-2-1 0,-4 2 1 0,5 0 1 15,-1-2-1-15,1 2-3 0,0-1 0 0,0 0-1 0,4 3 1 16,-4-3 0-16,0 0-2 0,5 3-2 0,-6 0-2 16,2 0-1-16,-2 0-6 0,0 3-2 0,2 0-5 0,-2-3-1 15,1 3 0-15,-5 2-1 0,-1-1 1 0,2 0 0 0,-2 0 2 16,-4 1 6-16,0 0 1 0,0-2 3 0,0 3 2 16,-4 2 3-16,4-3 2 0,-10 3 0 0,5 1 1 0,-5-1-5 15,1 0-2-15,-2 0-3 0,-3 1-3 0,4-1 2 16,-4-3-6-16,-1 4-3 0,-5-1 0 0,6 1 0 0,-1-1 3 15,0-3 4-15,1 3 3 0,-5-2-2 0,8-1 4 0,-3 1 1 16,4-4-2-16,0 1-6 0,0 0-11 0,1-1-22 16,4 1-36-16,-1-3-54 0</inkml:trace>
  <inkml:trace contextRef="#ctx0" brushRef="#br0" timeOffset="110676.7">13670 4341 63 0,'0'0'153'15,"0"0"-23"-15,-5-3-22 0,5 3-24 0,0 0-22 0,0 0-15 16,0-2-11-16,0 2-9 0,0 0-6 0,0 0-6 0,0 0-4 15,0 0-3-15,0 0-4 0,0 0-1 0,5 0 0 16,-5 2-1-16,0-2-2 0,0 3 0 0,0-3-1 0,0 3 1 16,4-1 1-16,-4-2-1 0,0 3 0 0,6 3 1 0,-6-3 1 15,4 2 2-15,-4-2 0 0,5 2 0 0,1 3-1 16,-2-2 1-16,1 2 0 0,-1 0 0 0,7 3 0 0,-7-2-2 16,6 2 2-16,-5 0-2 0,5 3 2 0,0-4-1 15,-1 1-1-15,-4 3 1 0,5-3-1 0,0 0 0 0,-2 1-2 16,4-2-2-16,-8 1 1 0,6-2 0 0,-5 1-1 0,5-2 0 15,-6 1 1-15,2-3-1 0,-1 2 0 0,-1-3 3 16,1 0-1-16,-1 1 1 0,2 0 0 0,-6 0-1 0,5-4 1 16,-1 0 2-16,-4 2-4 0,6-2-7 0,-6 1-9 15,0-3-19-15,4 0-24 0,-4 0-40 0,0 0-65 0,5-3-102 16</inkml:trace>
  <inkml:trace contextRef="#ctx0" brushRef="#br0" timeOffset="111085.23">13899 4371 82 0,'0'0'122'0,"0"0"-38"0,-5 0-29 0,5 0-20 15,0 0-12-15,0 3-5 0,0-3-6 0,-4 5-2 0,-2-2 0 16,6 0 0-16,-4 3-2 0,-1-1-1 0,-1 0-4 16,-3 3-1-16,5-2 1 0,-1 0 1 0,-5 2 3 0,5-2 6 15,0-1 2-15,0 0 3 0,-5 1 2 0,10 0 3 0,-4-3-1 16,-1 2-1-16,-2-5-1 0,4 2-7 0,3 1-2 16,0 0-4-16,-5-3-3 0,5 2-3 0,0-2-1 15,0 3-2-15,0-3 0 0,0 3 2 0,0-3 0 0,5 3 1 16,-5 0 3-16,0-3 2 0,3 3 1 0,-3-3 1 0,7 2 2 15,-2 1 2-15,-1 0 0 0,1-1 0 0,5 1 1 16,0 0 0-16,-6-1-5 0,7 1 1 0,-2 0-1 0,6 0-3 16,-5-3 0-16,5 3-2 0,-6 0-2 0,6 0 0 0,0-1 0 15,-6 1-3-15,6 0-2 0,-1-1-3 0,-4 1-5 0,5 0-2 16,-5 2-4-16,4-2-6 0,-4 0-6 0,0 0-7 16,0-3-7-16,-1 2-5 0,0 1-3 0,-3 0-4 15,3-3-7-15,-3 2-10 0,-1-2-13 0,-1-2-18 0,-4 2-25 16</inkml:trace>
  <inkml:trace contextRef="#ctx0" brushRef="#br0" timeOffset="111447.01">13992 4349 298 0,'-5'-3'205'0,"5"1"-85"0,0-1-50 15,-5 3-27-15,5-3-16 0,0 3-14 0,0 0-5 0,0 0-2 16,0 0-6-16,0 0-1 0,0 3-1 0,0-3 0 16,0 3 4-16,5-1 2 0,0 1-1 0,-5 3 2 0,5 0 2 15,0-1 1-15,0 0 1 0,-1 1 1 0,7 2-1 0,-7-2-2 16,7 4 0-16,-2-2 0 0,-4 1 0 0,5 0 0 15,-1 1-2-15,0-2-4 0,2 1 0 0,-7 2 0 0,7-3 1 16,-1 0 0-16,-6 1-2 0,6-1-2 0,-5 0 0 0,0 0 3 16,-1-2-2-16,1 2-5 0,5-2 2 0,-10-1 1 0,5 0-2 15,0-2-4-15,-1 0-2 0,-4 0-5 0,6 0-5 16,-6-1-5-16,0 1-13 0,5-3-15 0,-5 3-20 16,0-3-25-16,0-3-68 0,0 0-92 0</inkml:trace>
  <inkml:trace contextRef="#ctx0" brushRef="#br0" timeOffset="111773.21">13944 4289 142 0,'0'-6'273'16,"0"3"-89"-16,0-2-73 0,0 0-44 0,0-1-28 0,4 1-15 0,1-1-11 16,0 3-7-16,0-2-2 0,0-1-1 0,0 4-1 15,-1-1-2-15,1 1 2 0,0-1-1 0,0 0 1 0,0 3 0 16,0-3 0-16,0 3-1 0,-1 0-1 0,2 0 1 16,-1 3-1-16,-5 0 2 0,4 0-2 0,1 2 0 0,1-3 0 15,-6 4 0-15,0 2 0 0,4-2 1 0,-4 2 1 16,0-3-2-16,0 3 1 0,0-2-1 0,0 3 1 0,0-4-1 15,-4 3 0-15,4 0-2 0,-6-2-3 0,6 2-2 0,-5-2-5 16,5 2-8-16,-4-3-8 0,-1 4-11 0,-1-4-16 0,2 1-25 16,4-1-28-16,-5-2-44 0,0 2-70 0</inkml:trace>
  <inkml:trace contextRef="#ctx0" brushRef="#br0" timeOffset="112417.23">14368 4341 127 0,'0'-3'267'0,"-4"1"-70"15,4 2-65-15,0-3-46 0,0 0-37 0,0 1-20 0,0 2-11 16,0-3-4-16,0 0-1 0,0 0 0 0,-5 3-3 16,5 0-1-16,0-3 0 0,-6 3-1 0,6 0-1 0,-4 3-2 15,-1-3-3-15,0 0 0 0,0 3-1 0,0 0 0 0,0 2-2 16,0-2 0-16,1 0 1 0,-7 2-2 0,7 0 1 15,-1 1 0-15,0 0-1 0,0-1 2 0,0 1 0 0,0-1-1 16,1 0 1-16,4 1 0 0,0 0 0 0,-6-4-1 16,6 4 0-16,0-4 0 0,0 4-1 0,0-4 0 0,6 1 0 15,-6 0 1-15,0 0 1 0,4 0 1 0,1 0 2 0,0-3-1 16,0 3 0-16,0-3 3 0,0 0 0 0,-1 0 3 0,7-3 1 16,-7 0-1-16,6 3 3 0,0-3 1 0,-5-3 1 0,4 3 0 15,2 1 0-15,-7-4 1 0,6 1 1 0,-5 0 4 16,0-1-1-16,4 0 1 0,-4 1-1 0,1 0-1 15,3-1 0-15,-9 1-3 0,5-1-2 0,0 0-2 0,0 4-1 16,-5-4-2-16,0 4 0 0,0-1-1 0,0 0-2 0,0 1 1 16,0-1-1-16,0 0-3 0,-5 0-3 0,5 0 0 15,-5 3 0-15,5 0-1 0,0 0 0 0,0-2 0 0,-5 2 0 16,5 0 1-16,0 2 0 0,0-2 0 0,0 0-1 16,0 3-1-16,5 0-1 0,-5 0-1 0,0-3 0 0,0 3-1 15,5-1 2-15,0 1 0 0,-1-3 1 0,2 3 1 0,-2-3 0 16,1 2 2-16,1-2-2 0,3 0 0 0,-5 3 0 15,7-3-4-15,-2 0-5 0,1 0-7 0,4-3-7 0,-3 3-6 16,-2 0-7-16,6-2-6 0,0-1-11 0,-5 0-15 0,4 1-20 16,1-1-34-16,-5-3-57 0,-1 1-97 0</inkml:trace>
  <inkml:trace contextRef="#ctx0" brushRef="#br0" timeOffset="115385.71">10842 3176 84 0,'4'0'91'0,"-4"-3"-19"0,5 3-13 0,-5-3-12 0,6 3-8 16,-6-2-5-16,0 2-9 0,4 0-5 0,-4 0-5 0,0-3-4 16,0 3-5-16,5 0-2 0,-5-3 0 0,5 3-4 15,0 0 2-15,-5 0-2 0,5 0-2 0,-5 0-1 0,4 0-2 16,2 0-1-16,-1-2-1 0,-1 2 1 0,1 0-1 16,-5 0 1-16,5 0 1 0,-1 0 1 0,2 0 1 0,-1 0 2 15,-1 0 0-15,1-3 1 0,0 3-1 0,0 0 1 0,0-3 0 16,-5 3 0-16,5 0 2 0,0 0-1 0,0-2 0 15,-1 2 1-15,2 0-1 0,-6-3 0 0,4 3 1 0,-4-3-1 16,5 3 1-16,1-3 3 0,-6 3-2 0,0 0 3 16,4-3 2-16,-4 3 2 0,0-2 0 0,5 2 1 0,-5-3-1 15,0 0 2-15,5 1-1 0,-5 2 1 0,4-4-1 0,-4 2 3 16,0 0 1-16,6-1 0 0,-6 3-1 0,4-3-2 16,-4 3 0-16,0-3 2 0,5 3-4 0,-5-3-5 0,0 3-2 15,5 0-2-15,-5-3 0 0,4 3-1 0,-4 0 1 16,6 0-4-16,-6-3 0 0,5 3 2 0,-5 0 1 0,4-2 0 15,2 2-1-15,-6 0 2 0,5-3-2 0,-1 3 0 0,-4-3 1 16,5 3 0-16,0-2 0 0,-1 2 0 0,2-3 0 16,-6 3-1-16,5-3 1 0,0 3 1 0,-1-2-1 0,1-1 0 15,1 3 0-15,-6-3 0 0,4 0-1 0,1 3 0 16,0-3 1-16,0 3 0 0,-5-3 0 0,5 1 0 0,0 2 1 16,-1-3-1-16,1 1 0 0,1 2 1 0,-2-3-1 0,1 0-1 15,0 1 1-15,0-1 0 0,0 0 1 0,5 0-1 16,-6 0 1-16,1 0 0 0,1 1 1 0,-2 2 0 15,1-3-1-15,0 0 1 0,0 1 1 0,0-1-1 0,-1 3 4 16,1-5-1-16,1 5-2 0,-2-6 2 0,1 3-1 0,0 0-1 16,-1 0-1-16,2 0 1 0,-1 1 1 0,4-1-1 0,-4 0 2 15,0 1 1-15,5-1 1 0,-5 0 3 0,5 1 1 0,-5-4 1 16,4 0-2-16,-4 4 2 0,0-4-3 0,5 4 1 0,-1-4-2 16,-3 4-2-16,-2-4-3 0,5 0 1 0,-3 3-2 0,3-2-1 15,1 2 0-15,-5 1 0 0,5-1-1 0,-5-2 0 16,5 2-1-16,-5 0 0 0,-1-3 1 0,6 4 0 0,-5-2 0 15,5 2 0-15,-6-4 0 0,7 4 2 0,-7-1-1 16,7-2 0-16,-7 2 0 0,6 0 0 0,-5-3 0 0,5 4 0 16,-1-4 2-16,2 1-1 0,-2 0-1 0,0 2 3 15,2-3-1-15,-2 0 0 0,1 1 1 0,5 0-2 0,-6 0 0 16,6-4 1-16,0 3 1 0,0-2-1 0,-1 3-1 0,1-3 0 16,-1-1 1-16,6 1 3 0,-5 0-2 0,4 0 1 15,1-4 0-15,-6 4-1 0,5-2 2 0,1 1-1 0,0-2 0 16,0 0-2-16,-1 3 3 0,0-4-2 0,1 4 2 0,0-2-1 15,-1 1 2-15,5-2-1 0,-4 1 1 0,0-2 0 16,-1 1-1-16,0 1 2 0,5-2-1 0,-4 1 1 0,0 1-1 0,-1-2 2 16,2 1-5-16,-2 1 3 0,-5-2-1 0,6 2-1 15,-5-1-1-15,0 2 0 0,-6-2 0 0,5 3-1 0,1 0 4 16,-5 2-4-16,0-2-1 0,-1 2 0 0,2 1 0 0,-7 0-2 16,5-1 0-16,-3 3 0 0,-1 0 0 0,-1 1 0 15,2-1 0-15,-2 0-1 0,-4 3-1 0,5-2 0 0,-5 2 0 16,6-3-2-16,-6 3-4 0,0 0-4 0,0 0-6 15,0 0-2-15,0 0-6 0,0 3-9 0,0-1-14 0,0-2-21 16,-6 3-31-16,1 0-47 0,1 2-91 0,-2-2-84 0</inkml:trace>
  <inkml:trace contextRef="#ctx0" brushRef="#br0" timeOffset="130437.33">12698 1868 135 0,'0'-3'236'0,"0"3"-40"15,0 0-39-15,0-2-38 0,4 2-31 0,-4 0-25 0,0-3-16 16,0 3-14-16,0 0-7 0,0 0-5 0,0 0-3 0,0 0-4 16,0 0-2-16,0 0-2 0,0 0-2 0,0 0-1 15,0 0 0-15,0 0 0 0,0 0-2 0,0 0 1 0,0 0-3 16,0 0-2-16,0 0 2 0,0 0-2 0,0 0 0 15,-4 3-1-15,4-3 0 0,0 2-1 0,0-2 1 0,-6 3 0 16,6 0-2-16,-4 0 2 0,4 3 0 0,-5-1-1 16,0 0-1-16,1 0 2 0,4 1 0 0,-6 0 0 0,1 2 0 15,-4 0 0-15,3 0 0 0,2 1 3 0,-1 2-2 16,0-3-1-16,-5 3 1 0,5 0-1 0,-4 2 1 0,4-1-2 16,-5 1 0-16,6-2 0 0,-2 3 2 0,-3-3-1 0,3 3 0 15,2-3 0-15,-1 0 0 0,-1 0 1 0,6 0 0 16,-4-3-1-16,4 0 0 0,0 1 0 0,0-4 1 15,0 3-2-15,0-3 0 0,0 1 0 0,0 0 1 0,4 0-1 0,-4-4 0 16,0 4-1-16,0-4 2 0,0 1 0 0,0 0 0 16,0-3-1-16,6 2 0 0,-6-2 1 0,5 3 1 0,-5-3-1 15,4 0-2-15,2 0 2 0,-1-3-1 0,-1 1 0 16,2-1-1-16,3 0 2 0,1 1-1 0,-1-4 0 0,2 1 2 16,3-1-1-16,-4 0 0 0,4 1 0 0,1-3 1 15,0 0-1-15,4-4 1 0,1 4 2 0,-6-2-1 0,6 1-1 16,0-2 3-16,-1 0-1 0,6 0-2 0,-5 0 2 0,-2 0 0 15,2 0-2-15,5 0 1 0,-6 0 2 0,1 3-3 16,-6-3 2-16,5 3 0 0,-4 0-3 0,0-1 2 0,-5 4-1 16,-1-1-1-16,2 1-3 0,-7 2-2 0,6 1-3 0,-10-1-5 15,5 0-6-15,0 3-11 0,-5-3-10 0,0 3-13 16,0 0-16-16,-5 3-18 0,5-3-28 0,-5 3-43 16,0-3-64-16,-4 0-93 0</inkml:trace>
  <inkml:trace contextRef="#ctx0" brushRef="#br0" timeOffset="130817.88">12723 1904 119 0,'0'-3'154'0,"-6"3"-44"15,6 0-34-15,0 0-26 0,0 0-17 0,0 0-10 16,0 0-7-16,-5 0-5 0,5 0-2 0,0 0-2 0,0 0 0 16,5 3 0-16,-5 0 1 0,0 0-1 0,0-1 4 15,6 1 1-15,-6 2 0 0,4 1 2 0,1 2-2 0,0-2 0 16,0 5 1-16,0-3 0 0,-1 3 0 0,1 0-2 0,5 2 2 15,-5 2-1-15,0-2 1 0,5 4-4 0,-5-1-1 16,4 4-3-16,-4-4 1 0,5 3-2 0,-5 0-1 16,0 0 0-16,5 1-1 0,-5 2-1 0,-1-3-1 0,7 0 0 15,-7-2 1-15,1 2-2 0,4-5-3 0,-4 2-1 0,1-2-4 16,-2-1-7-16,1 2-8 0,-1-5-19 16,2-2-32-16,-1 4-46 0,-1-6-76 0,2-1-99 0</inkml:trace>
  <inkml:trace contextRef="#ctx0" brushRef="#br0" timeOffset="131375.73">13094 1847 141 0,'0'-3'262'0,"-5"0"-70"16,-1 3-65-16,6-3-44 0,0 3-23 0,-4-3-12 16,4 3-9-16,0-3-7 0,0 0-4 0,0 3-4 0,0 0-3 15,0-2-3-15,0 2-3 0,0 0-2 0,0 0-3 0,0 0-2 16,0 0-2-16,0 0-1 0,0 0-3 0,0 0-2 15,0 0-2-15,0 2-1 0,0 1 0 0,4 0 0 16,-4 3 1-16,6 0 1 0,-1 2 1 0,-5 0 0 0,4 3 0 16,1-3 0-16,-1 3 0 15,2 3 0-15,-6-3 1 0,5-1-1 0,-1 5 0 0,2-2 1 16,-2-2 1-16,7 0-1 0,-7 0-1 0,1 3 0 0,5-6 1 16,-5 3 0-16,4 0-1 0,-3-3 2 0,-2 4-1 0,6-4-1 15,-5 0-2-15,0 0-4 0,0 0-4 0,4-2-1 16,-4-1-5-16,0 4-5 0,0-6-6 0,0 2-2 0,-5-2-7 15,5 2-8-15,0-3-13 0,-5-2-24 0,4 0-40 0,-4 0-68 16,0 0-101-16</inkml:trace>
  <inkml:trace contextRef="#ctx0" brushRef="#br0" timeOffset="131900.93">13107 1789 109 0,'6'0'75'0,"-1"2"-23"0,-1-2-15 0,2 3-9 16,-2 2-8-16,1-2-5 0,1 3-1 0,-2-1-1 15,1 1 0-15,-1-1-2 0,2 0-3 0,-1 1-3 0,-1 0-1 0,1 0-2 16,1-1-2-16,-2 0 1 0,1 1-1 0,0-1 2 16,0-2 2-16,0 0-2 0,0 3 5 0,4-6 5 0,-4 2 5 15,0-2 4-15,5 0 5 0,-5 0 6 0,0-2 3 0,5-1 2 16,-6 0 0-16,7-3-1 0,-7 1-1 0,6-1-3 16,-6-2-2-16,7 0-4 0,-2 2-5 0,-5-5-3 0,7 3-1 15,-7 0-1-15,7-1-2 0,-7 1-2 0,6-2 0 16,-5-2 0-16,0 4 1 0,0-3 2 0,4 3-2 0,-4 0 0 15,1 0 0-15,-2-3 0 0,1 2 0 0,0 1 0 16,-1 2 0-16,-4-2 0 0,6 3 0 0,-6 2 0 0,5-3 1 16,-5 3 0-16,0 1-1 0,0-1-3 0,0 1-2 0,0 2-3 15,4 0 0-15,-4-3-3 0,0 3-1 0,0 3-2 16,5-1 0-16,-5-2 0 0,6 5-1 0,-2-2 1 0,1 3-1 16,0 0 2-16,-1 2-1 0,2 0 0 0,4 3 0 0,-6 0 0 15,1-1 0-15,1 2 0 0,3 2-1 0,-4-1 1 16,5 1-1-16,-6 2 0 0,6-2 0 0,-5 0-3 15,5 0 0-15,-6 0-2 0,7 2 0 0,-7-2-4 0,6-4-1 16,-5 5-4-16,5-2-5 0,-5-2-4 0,5 1-4 0,-5-2-5 16,4-2-11-16,-3 1-10 0,3-1-19 0,-4-3-32 0,4 1-49 15,-3-4-75-15</inkml:trace>
  <inkml:trace contextRef="#ctx0" brushRef="#br0" timeOffset="132245.13">13640 1632 189 0,'6'3'226'0,"-6"-3"-89"0,4 2-61 15,1 1-32-15,0 0-17 0,0 3-7 0,0-1-3 16,5 3 1-16,-6 0 1 0,1 4-1 0,5-2-3 0,-5 1 0 16,5 3-2-16,-5-3 0 0,-1 6-3 0,6-4-3 15,-5 4 0-15,5-3 0 0,-6 2-1 0,2-2-1 0,3 2-1 16,-4-2-1-16,0 0 0 0,5 0-1 0,-5-1-1 0,0 1-1 16,-2-3-1-16,9 0-2 0,-8 0-1 0,1 0-3 15,0-3-1-15,0 0-3 0,0 1-4 0,-5-4-9 0,5-2-14 16,-1 2-21-16,2-5-33 0,-1 3-56 0,-5-3-85 15</inkml:trace>
  <inkml:trace contextRef="#ctx0" brushRef="#br0" timeOffset="132526.57">13680 1550 49 0,'0'-6'322'0,"0"3"-113"0,4-2-95 15,-4 2-53-15,5-2-28 0,1 2-16 0,-2 0-5 0,1-2-4 16,-1 2-1-16,2 0-1 0,-1 3 2 0,4 0 1 16,-4 0 2-16,0 3-2 0,0 0 1 0,0-3 0 0,-1 5-1 15,2 1-2-15,-1-1-3 0,-1 0-1 0,-4 4 0 0,0-1-1 16,0 3-1-16,0-3-1 0,0 3 1 0,0 0-1 15,0 0 2-15,0 0-3 0,0 0-1 0,0 0-5 0,-4 1-5 16,4-2-7-16,-5 1-11 0,5-2-12 0,0-1-24 16,5 2-38-16,-5-1-56 0,0-3-86 0</inkml:trace>
  <inkml:trace contextRef="#ctx0" brushRef="#br0" timeOffset="133077.44">13918 1700 105 0,'0'-2'217'0,"0"2"-66"0,-4 0-56 0,4-3-39 16,0 3-25-16,0 0-14 0,-5 3-9 0,5-3-7 0,-4 2 1 16,4 1 0-16,-6 0-2 0,1 0 1 0,1 3 2 15,-2-1 0-15,6 3-2 0,-4-2 5 0,-1 2-2 16,-1 0 0-16,2 3 0 0,4-3-1 0,-5 4-2 0,5-2 2 16,-4-2 0-16,4 4 1 0,0-4-3 0,0 0 0 0,0 0-1 15,4 1 1-15,-4-1-1 0,5-3-1 0,-1 1-1 16,-4-1-1-16,6-2 2 0,-1 0 1 0,5 0 0 0,-6 0 0 15,1-3 0-15,5 0 2 0,-5 0 0 0,-1-3 2 16,7 0 2-16,-7 0 2 0,7 0 4 0,-7 0 4 0,1-2 4 16,5 0 2-16,-5-3 3 0,0 2-2 0,-1 0 1 0,1-2-3 15,0 2-2-15,0-2-3 0,-5 3-2 0,5-4-1 16,-5 1-4-16,5 3 1 0,-5-3-1 0,0 2 3 0,0-2-1 16,0 2-1-16,-5 4-1 0,5-4 0 0,0 1 2 15,-5 2-2-15,5-3-2 0,0 4-2 0,-5-2 0 0,5 2-4 16,0 2 3-16,0-2-3 0,-5 2 0 0,5 0-1 0,0 0-1 31,0 0 1-31,5 0-1 0,-5 2 0 0,0-2 1 0,5 2-1 16,-5 4-1-16,5-3 1 0,0 0-2 0,0 0 0 0,-1 2-4 15,2 1 0-15,3-4-6 0,-4 4-3 0,5-4-8 16,0 1-9-16,0 0-14 0,4 0-21 0,-4 0-30 0,5 0-47 16,0-3-82-16,-1 2-91 0</inkml:trace>
  <inkml:trace contextRef="#ctx0" brushRef="#br0" timeOffset="133296.76">14368 1703 313 0,'0'0'235'0,"5"0"-97"0,0 3-65 0,0-3-34 15,0 3-18-15,0 0-11 0,-1 0-6 0,1 2-1 0,1 1-3 16,-6-2 2-16,4 5 0 0,1 0-1 0,-5-1 1 16,0 0-1-16,0 3 2 0,0-3 3 0,0 3-2 0,-5 0-1 15,1 0-5-15,4 0-10 0,-6 0-16 0,6 0-31 16,-5-3-51-16,1 0-96 0,4-2-93 0</inkml:trace>
  <inkml:trace contextRef="#ctx0" brushRef="#br0" timeOffset="133833.1">14724 1170 217 0,'0'0'182'15,"0"3"-68"-15,0-3-46 0,0 0-31 0,0 2-16 0,0 1-9 16,-4 3-5-16,-1 0-1 0,5 2-4 0,-5 0 0 16,1 3 0-16,-2 0 0 0,1 0-2 0,-4 0 1 0,3 0 0 15,2 2 0-15,-5 2 1 0,3-4 0 0,-3 2 2 0,3 1-1 16,2 0 3-16,-7-3 1 0,7 0-1 0,-1 2 0 0,1-4 1 16,-1 2 1-16,-1-4-1 0,2 2 0 0,4 0-2 15,-5-1-1-15,5-3 0 0,0 0-1 0,-5-2 0 0,5 3-1 16,0-3 0-16,5 0 2 0,-5-1 0 0,0 1 2 15,5-3 2-15,-1 0 1 0,2 3 1 0,-1-3 0 0,-1-3 1 16,5 3 0-16,-3-3 0 0,3 1-1 0,1-1 0 16,1 0-1-16,-2-3 0 0,1 3-1 0,4-2 1 0,-4 0-1 15,4 0-1-15,1-1 0 0,0 0 0 0,0 1-1 0,0-4-1 16,0 4-1-16,-1-3-1 0,1-1-2 0,-2 4-2 0,8-1-1 16,-12 1 0-16,6 0-7 0,0-1-7 0,-6-2-10 0,6 2-20 15,-10 4-27-15,5-4-45 0,-5 1-71 0,-1-1-101 0</inkml:trace>
  <inkml:trace contextRef="#ctx0" brushRef="#br0" timeOffset="134135.44">14793 1223 43 0,'0'3'117'16,"0"2"-24"-16,6-2-13 0,-6 5-10 0,4-3-11 0,1 4-7 15,-5-1-8-15,5 2-7 0,-1-1-5 0,2 2-5 0,-1 0-3 16,-5 3-6-16,4-3-1 0,1 5-4 0,-1-5-3 16,-4 3-1-16,6 3-2 0,-1-4-2 0,-1 1-1 0,2 0-2 15,-1-1 0-15,-1-1-1 0,-4 1 0 0,6-2-1 16,-2 3 2-16,-4-4-2 0,5 2-1 0,-5-1-2 0,5-3-3 15,-5 3-4-15,5-2-11 0,-5-4-12 0,5 0-23 0,-1 1-41 16,-4-4-73-16,5-2-110 0</inkml:trace>
  <inkml:trace contextRef="#ctx0" brushRef="#br0" timeOffset="134590.6">15135 1105 35 0,'0'0'245'0,"-5"0"-91"15,5 0-67-15,0 2-36 0,0 1-21 0,0 2-6 0,-4-2-5 16,4 6 0-16,-5-4-2 0,5 3 2 0,-6 3-1 15,2-2 0-15,4 4-1 0,-5-2-3 0,5 1 0 16,0 1-2-16,0 1 0 0,-5 2-4 0,5-2 1 0,0-1-3 16,0 1-1-16,5 0-2 0,-5 0-1 0,5-3 0 0,-1 0-2 15,2 0 0-15,-1-3 0 0,-1 3 1 0,1-6 1 16,5 3-1-16,-5-2 1 0,4-3-1 0,-5 3 5 0,7-6 0 16,-1 2 1-16,-5-2 4 0,4 0 1 0,1-2 4 15,-5-1 2-15,5 0 2 0,-5 0 2 0,5 0 0 0,-5-2 1 16,-1-1-1-16,1 1 1 0,0 0-1 0,0-1 3 0,0-2 2 15,0 2 1-15,-5 1-1 0,0-3 0 0,0-1 1 16,0 4 0-16,0-3-1 0,-5 2-5 0,5-2-2 0,-5 2-5 16,0 0-2-16,0-2-3 0,0 3-5 0,1 0-5 0,-1-1-4 15,1 0-6-15,-2 1-6 0,1 2-8 0,1-2-9 16,-2 2-13-16,1-2-13 0,1-1-27 0,4 3-44 0,0-2-79 16,-6-1-119-16,6-1-59 0</inkml:trace>
  <inkml:trace contextRef="#ctx0" brushRef="#br0" timeOffset="134951.53">15393 1063 133 0,'0'3'132'0,"0"2"-54"16,-4 3-30-16,4-2-15 0,-5 3-9 0,5 2-4 0,0-1-1 16,-4 2 0-16,4 1 1 0,0-2-1 0,-6 3-3 15,6-1-3-15,0 1 1 0,0-3 0 0,0 3-2 0,6 0-2 16,-6-3-1-16,4 0-1 0,1 0-1 0,-5-3 0 0,4 0 1 16,2 1 0-16,3-4 0 0,-3 1 3 0,3-1 2 0,-3-2 4 15,3-3 2-15,1 2 5 0,-5-4 0 0,4-1 3 16,1 3 4-16,0-5 2 0,0 2 3 0,-5-3 0 15,4 1 0-15,-4-1 0 0,5-2 3 0,-5 2 2 0,0-1 1 16,-1-2-2-16,2 1-1 0,-1 0-4 0,-5 0-2 0,0-1-3 16,0 1-6-16,0 0-7 0,0-1-4 0,-5 1-6 15,-1-1-2-15,6 2-6 0,-4-1-6 0,-1-1-11 0,0 3-12 16,-5-2-13-16,5 3-14 0,0-3-20 0,1-1-30 0,-1 1-39 16,-1 3-68-16,2-3-106 0</inkml:trace>
  <inkml:trace contextRef="#ctx0" brushRef="#br0" timeOffset="135235.2">15457 841 175 0,'-4'0'248'0,"4"2"-97"0,-5 1-67 15,-1-3-40-15,6 3-20 0,-4 2-12 0,4-2-5 0,-5 3-3 16,5 0-3-16,0-4 0 0,-4 4 1 0,4-1 2 0,0-2 4 16,4 2 5-16,-4-2 4 0,0 0 2 0,5 0 7 15,-5-1 2-15,4 1 2 0,-4-3-2 0,6 0-2 0,-1 0 0 16,-5 0-2-16,4-3 2 0,1 3-4 0,-5-2 5 0,6-1-2 16,-2-3 0-16,1 3-2 0,-5-2-3 0,5 2 0 0,-5-3-6 15,0 2-3-15,4 0-6 0,-4-1-1 0,0 2-5 0,0 0-6 16,0-2-11-16,0 2-14 0,0 0-19 0,0 1-27 15,-4-1-41-15,4 0-64 0,0 3-110 0,-5 0-74 0</inkml:trace>
  <inkml:trace contextRef="#ctx0" brushRef="#br0" timeOffset="135647.6">16112 1019 230 0,'-5'-3'280'15,"5"1"-117"-15,-5 2-76 0,5-3-41 0,-4 0-20 0,-1 3-13 16,5-2-6-16,-6 2-2 0,2 2-2 0,-1-2-2 0,0 3-1 16,0 0 0-16,0 2 0 0,0 1 0 0,0 0 4 15,1 1 2-15,-1 1 1 0,-5 1 2 0,10 2 0 0,-5-3 2 16,0 3-1-16,0 3 0 0,0-3-1 0,5 0 0 16,-5 3-2-16,5-4 0 0,5 2 5 0,-5-4 1 0,5 2 3 15,0-4 2-15,0 3 2 0,0-3 1 0,5-1 3 0,-1-3-1 16,1 1 0-16,5 0-1 0,0-3-1 0,-1 0-3 15,1 0-1-15,5 0-2 0,-7-6-4 0,8 4-1 0,-2-1-4 16,1 1-3-16,-1-4-7 0,1 0-6 0,-1 0-12 16,5 1-18-16,-9 0-29 0,5-1-49 0,0-2-78 0,-11 2-126 15,6-2-65-15</inkml:trace>
  <inkml:trace contextRef="#ctx0" brushRef="#br0" timeOffset="142054.67">1981 9776 98 0,'0'-3'84'0,"0"3"-22"0,0-3-19 16,0 0-12-16,5 0-9 0,-5 3-5 0,0-2-4 0,0-1 0 16,0 3 0-16,0-2 4 0,0 2 3 0,0 0 3 0,0-3 5 15,0 3 3-15,5-3 2 0,-5 3 2 0,0 0 0 0,0-2-1 16,4 2-4-16,-4-3-3 0,5 3-4 0,-5-3-5 0,5 3-5 15,-5 0-5-15,5-3-2 0,0 3-4 0,-1 0 1 16,2 0-3-16,-6-3 1 0,5 3-1 0,-1 0 0 0,2 3 0 16,-6-3 0-16,5 3 1 0,-5 0-1 0,4 0 0 15,-4 2 0-15,0 0 0 0,6 0 0 0,-6 4 0 0,-6-1 0 16,6 3 0-16,0 0 0 0,0 1 0 0,-4-2 1 0,4 1 0 16,0 1 0-16,-5 1 1 0,5 1 0 0,-6-3-2 15,6 2-2-15,-4-1 2 0,4 1 0 0,-5-2 0 16,5 3 0-16,0-3-2 0,0-3 0 0,-6 3 1 0,6-3 1 15,0-3-2-15,0 1 1 0,0 0 0 0,6 0 1 0,-6-3 3 16,0-1 2-16,0-2 4 0,5 3 2 0,-5-3 0 16,4 0 1-16,2 0-2 0,-1-3 0 0,-1 3-1 0,2-2-2 15,-2-4-3-15,1 3-1 0,-1-3-2 0,2 0 2 16,3 4-1-16,-4-3-1 0,1-3 0 0,3 2 0 0,-4 0 0 16,-1-2-1-16,7 0 0 0,-7 0 0 0,1-1 2 0,5 1 1 15,-5 0-3-15,0 0 2 0,0-1 0 0,-1 1 0 16,1-3 0-16,1 3 0 0,-2-1 0 0,1 1 2 0,1 1 3 15,-6-2 0-15,4 1 0 0,1 0-1 0,-5 0 1 16,5 2 0-16,-5 0 0 0,4-2-1 0,-4 3-4 0,0 0 0 16,6-1 0-16,-6 3 1 0,0-3 3 0,0 3 1 0,0 0 0 15,0 1 2-15,0-1 2 0,0 3 1 0,0-2 1 16,0 2-2-16,0-3 0 0,0 3-3 0,0 0-1 0,0 0-3 0,0 0 0 16,0 3-3-16,-6-3-1 0,6 2 0 0,0 1-1 15,-4 2 1-15,4 1 0 0,0 0 0 0,-5 0 0 0,5 1 0 16,-5 1 1-16,5 4 2 0,-4-4 0 0,4 3-3 0,-6 0 0 15,6 2 1-15,0-2 0 0,-5 3-1 0,5 0 0 16,0 0 0-16,0 0-1 0,0-4 1 0,0 4 1 16,0-3-1-16,5 0-1 0,-5 0 0 0,0 0 1 0,6-3 0 15,-2 4 0-15,1-4 0 0,-5-3-1 0,5 3 1 0,-1-2 0 16,2-3-2-16,3 2 2 0,-4-2 1 0,5-3 3 0,-5 3 0 16,-1-3-2-16,6 0 1 0,0-3 0 0,-5 0 1 15,5 1-1-15,0-1-2 0,-1 0-1 0,-3-3 0 16,3 1 0-16,0 0 0 0,2-1 1 0,-7-2 0 0,1 2 2 15,5-3 0-15,-5 2 2 0,-1-1 1 0,2 2-4 0,-1-3 8 16,-1-1 1-16,-4 2 5 0,6-1 1 0,-6 1-1 0,4 0 2 16,-4-3-3-16,0 2 5 0,0-2-6 0,0 3-3 0,0 0-1 15,0-1-1-15,0 1 1 0,-4 1-2 0,4-2 1 16,0 3 0-16,0 1 2 0,0 0-1 0,-6-1 0 0,6 4 0 16,0-1-3-16,0 0 1 0,0 3-2 0,0-3 0 15,-4 3-3-15,4 3-2 0,0 0-1 0,-5 0-3 0,5 2 2 16,0 0 0-16,0 1 1 0,-6 2-2 0,6 1 1 0,0-2 1 15,0 4-1-15,0-2 2 0,0 2-3 0,0 0-1 16,0-3-1-16,6 3-2 0,-6-3-1 0,5 0-1 0,-5 1 1 16,4-4-2-16,2 3-1 0,-2-2 0 0,0-1 0 15,3-2 2-15,2 0 1 0,-4-3 2 0,5 0 0 0,-1 0 0 16,1-3 3-16,0 0 2 0,5 0 0 0,-6-2 0 0,6 0-1 16,-5-3 0-16,5 2 0 0,-6-2 0 0,6-3 0 15,-6 3 0-15,6-4 1 0,-6 1 0 0,6 1 1 16,-5-2 2-16,1 1 3 0,-2 1 2 0,1-2 1 0,-5 4 0 15,4-2 2-15,-5 1 1 0,-4-2-1 0,6 3-2 0,-6 0-3 16,0-1 0-16,0 3 0 0,0-1 1 0,-6 1-1 0,6 1-2 16,-4-4 1-16,-1 6 1 0,1-2-1 0,-1 2-2 15,-1 1 0-15,-3 2-3 0,5 0 0 0,-2 0-1 0,1 2 0 16,1 1 1-16,-2 0 0 0,2 2 0 0,-1 1 0 16,-1 2 0-16,2 0 1 0,4 0 0 0,-5 1 0 0,5 0-1 15,-4 1 0-15,4 1 2 0,0 0-2 0,0 0 1 16,4-3-1-16,-4 4 0 0,0-5-1 0,5 4-1 0,-1-2 1 15,2-1 0-15,-1 0-1 0,-1 0 0 0,2-2 0 0,-2 0 0 16,7-1 1-16,-2-2-1 0,1 0-2 0,-1-1-2 16,0 1-1-16,7-3-6 0,-1 0-7 0,-1 0-13 0,6-5-18 15,-1 2-32-15,1-2-66 0,0-1-125 0,4-3-93 16</inkml:trace>
  <inkml:trace contextRef="#ctx0" brushRef="#br0" timeOffset="142710.71">3109 9504 70 0,'0'-3'301'16,"0"0"-75"-16,0-2-74 0,0 2-53 0,0 1-29 16,0-1-17-16,5-3-10 0,-5 3-7 0,0-2-4 0,5 2-6 15,-5-3-2-15,0 4-4 0,4-4-3 0,-4 4-2 16,6-1 0-16,-6 0-2 0,5 0 0 0,-5 0-3 0,0 3-2 0,4-2-2 16,-4 2-2-16,0 2-1 0,6 1-2 0,-2 0-1 15,-4 3 1-15,5 2 1 0,1 3 2 0,-2 0-1 16,-4 0 0-16,5 2 1 0,0 4-2 0,-1-4 1 0,2 4-1 15,3 2-1-15,-4-2 1 0,-1-1-1 0,2 1-1 0,3-1 1 16,-3 4 1-16,-1-7-2 0,-1 4 0 0,6-1 0 16,-5-2 0-16,0 2 0 0,0-1 0 0,0 0-1 0,-1 0 1 15,-4-2 1-15,5 1-1 0,-5 0-2 0,6-3-3 16,-6 3-2-16,0-4-1 0,0-2-5 0,0 4-8 0,0-7-3 16,0 3-6-16,0-2-7 0,4-3-9 0,-4-3-26 0,5 0-41 15,-5-3-70-15,5-3-110 0,0 1-68 0</inkml:trace>
  <inkml:trace contextRef="#ctx0" brushRef="#br0" timeOffset="143200.87">3510 9422 26 0,'-5'5'194'0,"0"3"-49"16,-5 0-43-16,0 3-37 0,1 1-24 0,-1-2-15 16,-5 4-7-16,0 0-6 0,1 0-4 0,-1 2-3 0,-5-2 0 15,1 2 3-15,4-2-2 0,-4 3 4 0,4-4-1 0,1 1 4 16,-1-1 4-16,0-1 6 0,6-1 2 0,-1-3 0 16,0 0 0-16,0 0-2 0,6-2 0 0,4 0-4 0,-5-4-1 15,5 1-5-15,5-3-5 0,-5 0-1 0,4 0-2 16,1-3-1-16,5 1-2 0,-5-1 0 0,5 0-2 0,-1-3 2 15,1 1 0-15,0-1-2 0,0 1 1 0,-1 2 1 0,2-2 0 16,-2-1 1-16,1 4-2 0,-1-4 1 0,1 3 0 0,1 0-1 16,-2 3 2-16,1 0-2 0,-5 0 2 0,-1 3-2 0,7 0-1 15,-7 3-1-15,1-1 1 0,0 0-1 0,-5 3-1 0,4-2 1 16,-4 2-1-16,5 4 1 0,-5-4 1 0,0 3-1 16,6 0-1-16,-6-3 1 0,4 0 0 0,1 3 0 15,-5-3 0-15,5 0-1 0,0-2 1 0,0 2 0 0,0-2 1 16,0 2-2-16,-1-3-2 0,7-2-4 0,-7 3-4 15,6 0-3-15,0-4-3 0,-5 1-3 0,4 0-4 0,-3-1-4 16,3-2-2-16,1 3-3 0,-1-3-1 0,-3 0 2 0,3 3 0 16,1-3 1-16,-5 0 4 0,5 0 2 0,-5 0 8 15,-1 0 5-15,6 0 5 0,-5 0 1 0,0-3 4 0,0 3 0 16,5-3-2-16,-5 1-10 0,-1-1-32 0,1-2-52 0,-1 2-99 16</inkml:trace>
  <inkml:trace contextRef="#ctx0" brushRef="#br0" timeOffset="143968.31">3651 9644 263 0,'0'0'220'15,"5"-3"-81"-15,-5 0-56 0,0 3-28 0,4-3-19 0,-4 3-10 16,6-2-6-16,-1 2-1 0,-5 0-5 0,5-3 1 16,0 3-1-16,-1 3-1 0,1-3-2 0,-5 2-1 0,6 1-3 15,-2 3-1-15,1 0-3 0,-5-1-1 0,6 3-1 0,-6 0-2 16,0 3 1-16,4-2-5 0,-4 2 1 0,0-3 3 0,0 3 1 15,0-3 1-15,5 0-1 0,-5 1 2 0,0-1-2 16,0 0 4-16,0 0 0 0,0-2-2 0,5 3-1 16,-5-4-1-16,0 0 0 0,0-2 0 0,0-1 2 0,0 1 2 15,0 0 1-15,4-3 2 0,-4 3 2 0,0-3 4 0,0 0 0 16,0 0 2-16,6-3 3 0,-6 0 3 0,0 0 0 16,4 1-1-16,-4-4 0 0,0 4 0 0,5-3 0 0,-5-1 0 15,5-3-3-15,-5 3-3 0,5-1-1 0,0-1-2 16,0 2-1-16,-5-3-2 0,4 1-1 0,2 0-2 0,-2 0-1 15,1-3 0-15,0 3 0 0,0-1 0 0,0 1-1 0,5 0 0 16,-5 0 1-16,-1 0-1 0,2 2 0 0,-1-3 0 16,4 4-1-16,-4 0-1 0,-1 2-1 0,2-2 0 0,-1 5 0 15,-1-3 0-15,1 3 0 0,0 0 0 0,0 0-1 16,0 3 0-16,0 0 1 0,-5 2 0 0,5 0 0 0,-5 0-1 16,5 1-2-16,-5 3 0 0,0-1 2 0,0 0-2 0,-5 0 0 15,5 0-2-15,0 4 0 0,0-4 0 0,-5 0 0 16,5 0 1-16,0 3 0 0,0-6 1 0,-5 4 0 15,5-3 2-15,0-1 1 0,0 0 0 0,0-2 0 0,0 2 1 16,0-2 0-16,0-3-1 0,5 0 1 0,0 0-1 0,0 0 0 16,-1-3 1-16,2 0-1 0,3-2 0 0,-3 0 0 0,3 0 0 31,0-1 1-31,1 0 1 0,-5-2-2 0,4 3 0 0,2-6 0 16,-1 2 0-16,-5 1 1 0,4 0 1 0,-4 0 1 0,-1-1 2 15,7 1 1-15,-6 0 1 0,-5 0 0 0,4-1-1 16,1 4 2-16,-5-1 2 0,0 1-2 0,0 0 0 15,0 2-1-15,0 0 0 0,0 0-1 0,0 3 1 0,0 0-3 16,-5 0-1-16,1 3-2 0,-1 0-1 0,5 3-1 0,-5-1 1 16,-5 3-1-16,5 0-1 0,5 1 1 0,-5 1-2 15,5-2 3-15,0 4-1 0,-4-1 1 0,8 0-1 0,-4 0 1 16,0 0 0-16,5-3-2 0,-5 3-2 0,5-3-5 16,-1 0-4-16,7 0-6 0,-6 1-6 0,-1-4-8 0,7 1-10 15,-2-1-14-15,1 1-19 0,0-4-30 0,-1 1-40 0,1-3-61 16,-1 0-83-16</inkml:trace>
  <inkml:trace contextRef="#ctx0" brushRef="#br0" timeOffset="144634.34">4184 9608 30 0,'-5'-3'292'0,"5"1"-80"0,-5 2-74 0,1-3-53 0,-2 3-32 16,6-3-17-16,-5 3-12 0,5 3-6 0,-4-3-5 0,-1 3-4 16,5 2-1-16,-6-2-2 0,6 3-1 0,-4-1-2 15,-1 3 2-15,5 0 0 0,-4 1-2 0,4-1 2 16,0 0-2-16,-6 0 1 0,6 1-2 0,0-1 1 0,0 0-1 16,0 0 0-16,6-2 1 0,-6 2-1 0,0-2 0 0,4-1-1 15,1 0 0-15,-5-2-1 0,4 0-1 0,-4 0 0 0,6 0-1 16,-1-3 1-16,-1 3 0 0,1-6-1 0,-5 3 1 15,10 0 1-15,-5-3 0 0,-5 0 0 0,5-3 1 0,-1 4 0 16,1-1 0-16,1-2-1 0,-6-1 0 0,4 4 0 16,-4-4 0-16,5 3 2 0,-5 0-2 0,0-2 0 0,0 2 0 15,-5 1 1-15,5-4 0 0,-4 4-1 0,-2-2 1 0,1 2-2 16,1-4 2-16,-1 3 0 0,0 0-1 0,-5 1 0 0,1-1 0 16,-2 0 0-16,2 1 0 0,-1-1 0 0,-5 0-1 15,0 3 0-15,6-2 3 0,-6-1 1 0,1 0 3 0,-1 3 3 16,0-3 3-16,6 0 4 0,-6 3 0 0,5 0 4 0,1-3-4 15,-1 3 2-15,5 0-4 0,-5 0-3 0,5 0-3 0,0 0-3 16,5 3-1-16,-4-3-3 0,4 0-1 0,0 3 0 16,0-3 0-16,0 3 0 0,0 0-1 0,0 0-3 15,4-3 0-15,-4 2-1 0,5 1-2 0,-5 0-1 0,5-1-1 16,-5 4-1-16,4-4-2 0,2 1-1 0,-1 3-3 0,-5-3-1 16,4 3-2-16,2-4 1 0,-6 4 0 0,5-1 3 15,-1-2 2-15,-4 2 2 0,5 1 4 0,-5-3 2 0,0 2 4 0,5-2 0 0,-1 2-1 16,-4-2 1-16,6 2 1 0,-6-2 2 0,5 3-1 0,0-3 0 15,-5-1-1-15,4 1 1 0,1 0 1 0,1-1-2 16,-2 1 0-16,1-3 0 0,0 2 0 0,5-2-2 16,-5 0 1-16,-1 0-1 0,7 0 0 0,-7 0 2 0,5 0 0 15,-3 0-2-15,3-2 1 0,-3 2 1 0,3-3-2 0,-3 1 1 16,3-1 1-16,-5 3 0 0,7-5-1 0,-2 2 1 16,-3 3-1-16,3-6 1 0,-4 3 0 0,4 0 0 0,-3-2-1 15,-2 2 0-15,1-2-1 0,0 2 1 0,0-2 1 16,0-1-1-16,0 1-2 0,0-1-5 0,-1 4-6 0,-4-4-10 15,6 0-12-15,-6 1-18 0,0-1-18 0,0 1-25 0,0-1-22 16,0 1-24-16,-6 2-30 0</inkml:trace>
  <inkml:trace contextRef="#ctx0" brushRef="#br0" timeOffset="145558.34">4150 9644 121 0,'9'-6'158'0,"2"1"-25"0,-2 2-23 0,0-2-24 0,-4 2-22 15,5-2-17-15,0 2-10 0,-5-3-13 0,0 3-6 0,0 1-2 16,0-1-6-16,-1 0-3 0,2 1 0 0,-6-1 1 0,0 3 1 16,5-3 4-16,-5 3 1 0,0-2 1 0,0 2 3 15,0 0-2-15,0-3 2 0,0 3-3 0,0 0-3 16,0 0-3-16,0 0-2 0,0 3-2 0,0-3-2 0,0 2-2 15,0 4-1-15,0-4 2 0,0 4-1 0,0-1 1 0,0 1-1 16,0 2-1-16,0 0 0 0,0 0 0 0,0 1 1 16,0-1-1-16,0 3 0 0,-5-3 0 0,5 4 0 0,0-4 0 15,0 2 2-15,0-1-1 0,0-1-1 0,0 0-2 16,5 0 1-16,-5-2 1 0,0 0 0 0,4-1-3 0,-4-2 2 16,5-1 2-16,-1 1 0 0,2-3 0 0,4 0 1 0,-6 0-1 15,7-3 0-15,-7 1 2 0,5-1-1 0,2 0-1 0,-1-2 2 16,-6-1 1-16,11 0 4 0,-7 1 1 0,4 0 1 0,-3-1 2 15,6-2-1-15,-6 0 1 0,2 0-1 0,-2 0 0 16,1-1-5-16,0 0 1 0,-5 1-1 0,-1 3 0 0,7 0 1 16,-11-1 1-16,4-3 1 0,-4 7 1 0,5-4 0 15,-5 1 2 1,0 3 0-16,0-1 1 0,0 0-1 0,0 0 0 0,0 0-3 16,-5 3 2-16,5 0-2 0,-4 0 0 0,4 0-2 0,-6 3-1 15,1 3-1-15,5-3-3 0,-4 2 2 0,4 3-2 16,-5-3-1-16,5 1 2 0,-5 2-1 0,5 0 0 0,0 0 0 15,0 4 0-15,0-4-1 0,0 0-1 0,5 0-1 0,-5 1-3 16,0-1 0-16,5 0-1 0,-5 0-1 0,4-2 1 0,1 0-2 16,1-1 0-16,3 0-1 0,-4 0 1 0,0-2 2 15,5 0 1-15,0-3-2 0,-1 0 2 0,1 0 1 0,0 0 1 16,0-3 1-16,-1 0 0 0,1-2-1 0,-1 0 1 0,2 0 1 16,-2-1 0-16,1 0 2 0,0-2 5 0,0 0 5 15,-1 0 2-15,1-3 3 0,-5 3 3 0,0-4 4 0,5 4 3 16,-10-3 4-16,5 3 0 0,-1-3 0 0,-4 2-2 0,0-1-1 0,0 2-1 0,-4-1-5 15,4 1-5-15,-5 0-4 0,0 0-4 0,0-1-3 16,0 3-2-16,0 1-5 0,0 0-7 0,0-1-8 16,1 4-9-16,-7-4-9 0,7 3-11 0,-6 0-17 0,6 0-23 15,-7 1-36-15,7 2-67 0,-1-3-123 0,-5 1-77 0</inkml:trace>
  <inkml:trace contextRef="#ctx0" brushRef="#br0" timeOffset="146780.63">5478 9655 110 0,'0'0'265'0,"0"0"-67"0,0 0-61 16,0 0-49-16,0 0-33 0,0 0-23 0,0 0-14 0,0 0-8 15,0 3-4-15,0-3-3 0,0 2-2 0,0 4 1 16,0-4 4-16,5 4 1 0,-5 0 0 0,0 2 1 0,0 0 2 16,0 0 1-16,4 1 2 0,-4 2-2 0,0-1-1 0,6 5-2 15,-6 0 0-15,5 0 0 0,-5 4-1 0,4-2-1 16,2 1 0-16,-6 2 0 0,5-1-3 0,-1 0 2 0,-4 1-2 16,5-1-1-16,-5 3-1 0,5-3 0 0,0 0 0 15,-5 1 2-15,5-2 0 0,-5-1 2 0,0-3-1 0,0 3 3 16,5-4 1-16,-5 1-1 0,5-3 1 0,-5 0 0 15,4-3-1-15,-4 3-4 0,0-5 2 0,5-1 0 0,-5 0-3 16,0 1 3-16,6-3-3 0,-6 0-2 0,4-1 3 0,-4 1 3 16,0-3-1-16,0 0 0 0,5 0-1 0,-5-3 1 15,0 1-1-15,0-1-1 0,0-3 2 0,0 3 1 0,0-2 1 16,0 0 1-16,0-1 2 0,0 1 0 0,0-1 1 0,0-2 2 16,0 0 0-16,5-3-5 0,-5 2-1 0,0-2 0 15,4 3-1-15,-4-3-2 0,6 3 0 0,-6-3 0 0,5 0-2 16,-1 2 3-16,1-1-2 0,1 2 0 0,-2-1-1 15,1 0-1-15,-1 2-1 0,7-1 0 0,-7-1 0 0,2 3-5 16,3 1 4-16,-3 0 0 0,3 2 1 0,-4-2 0 0,0 5 1 16,0-3-1-16,-1 3 0 0,1 0 0 0,0 3 0 15,0-1 0-15,0 4 0 0,-5-1 0 0,5 0 0 0,-1 4-2 16,-4-3 2-16,0 2-1 0,6-1 1 0,-6 2 0 0,5 0-1 0,-5-1-1 16,4 2 1-16,-4-1 2 0,5-1-1 0,-5 0 1 15,0 0-2-15,5 4 0 0,-5-4 0 0,5 0 1 16,-5-3 1-16,5 4-4 0,0-1 0 0,0-2-2 0,-1-1-1 15,2 0-3-15,-1 1-7 0,4-3-7 0,-3 0-12 0,3 0-8 16,0-3-17-16,2 2-25 0,-2-4-46 0,1 2-69 0,5-3-104 16,-6-3-61-16</inkml:trace>
  <inkml:trace contextRef="#ctx0" brushRef="#br0" timeOffset="147970.37">6318 9815 135 0,'0'0'198'0,"0"0"-40"0,0-3-39 0,6 3-36 0,-6-3-26 15,0 3-17-15,0-3-11 0,0 3-4 0,-6 0-1 0,6-3-1 16,0 3-3-16,0 0 0 0,0 0-4 0,0-3 0 16,-5 3-3-16,5 0-2 0,0 0-2 0,-4 0-3 0,4 0 0 15,-5 0-3-15,5 0 1 0,-5 3-2 0,0-3 1 16,5 3 2-16,-5-3-1 0,-5 3 0 0,6 0-1 15,-1 0 1-15,-5-1-2 0,5 1-1 0,-5 0 1 0,0-1-2 0,6 4 0 0,-6-4 0 16,0 1 0-16,0 0 1 0,1 3 1 0,-2-3 0 0,2-1 5 16,4 1 0-16,-5-1 0 0,0-2 5 0,6 3 1 0,-6 0 0 15,5-1 1 1,0-2 1-16,0 3-2 0,1-3-1 0,-2 3 1 0,1-3-4 16,5 0-1-16,-4 3-1 0,4-3-2 0,0 0-3 15,0 0 1-15,0 3-2 0,0-3-1 0,0 0 0 16,0 3 0-16,0-1 0 0,0 1-1 0,0 0 2 0,4-1-1 15,-4 1 0-15,0 3 0 0,5-4 0 0,-5 4-1 0,0-3-2 16,0 3 2-16,6-1-1 0,-6-2-1 0,0 2-1 0,0 0-3 16,0 1 2-16,0 0 0 0,0-4 1 0,4 4 0 15,-4-4 1-15,0 1-4 0,0 2 2 0,0-2 3 0,0 0-1 0,0 0 1 16,5 0 0-16,-5 0-1 0,0-3-1 0,5 0 4 16,-5 2 0-16,5-2 0 0,-5 0-1 0,5 0 1 15,0 0 0-15,-1-2 1 0,1 2 1 0,0-3 0 0,0 0 0 16,0 0 0-16,0 0 2 0,0 0-3 0,4 1 0 0,1-1-1 15,-5 0 0-15,5 1 0 0,0-1 0 0,-6 0 1 16,6 1 0-16,0-1 1 0,0 0-2 0,-1 0 1 0,-3 0 1 16,3 1-1-16,1 2 0 0,-5 0-3 0,5 0 2 15,-5 0 0-15,4 2 1 0,1-2-2 0,-5 3 0 0,0 0 0 16,5 0-1-16,-5 2-1 0,-1-2-4 0,1 5 0 0,1-3 0 16,-2 1-1-16,-4 0-1 0,5 2 0 0,-5-3 0 15,0 4 2-15,0-1 2 0,0 1 2 0,0-1-1 16,-5-1 2-16,5 2 1 0,-4-3 0 0,-2 2 1 0,1 0-1 15,1 0 0-15,-7 1 0 0,7-2 2 0,-6 1 1 16,0 1 0-16,1-1 1 0,-1 1 2 0,-5-1 2 0,6-3 0 16,-6 4 6-16,0-4-3 0,1 1-1 0,-1-4 2 0,6 4 1 15,-6-1-3-15,0-2-1 0,0 0 0 0,0 2-5 16,6-2 2-16,-6 0-2 0,6-1 0 0,-2-2-2 0,7 3-1 16,-7-3 2-16,7 3-3 0,-1-3-5 0,1 0-2 0,4 0-9 15,-6 0-12-15,6-3-18 0,0 0-34 0,6 1-52 16,-6-1-93-16,4 0-98 0</inkml:trace>
  <inkml:trace contextRef="#ctx0" brushRef="#br0" timeOffset="152195.07">7222 9795 10 0,'14'-3'61'0,"1"3"-21"0,0 0-16 0,4 0-10 0,-4-2-2 15,0 2 0-15,-1 0 7 0,6-3 7 0,-5 3 15 16,-1-2 5-16,1 2 6 0,0-4 5 0,-1 2 1 0,-4-1-3 16,4 3-7-16,-3-3-7 0,-2 3-13 0,1 0-10 0,-5-3-8 15,0 3-7-15,5 0-11 0,-10 0-13 0,5 0-16 0,0 0-19 16,-5 0-27-16,0 0-42 0,0 0-50 0</inkml:trace>
  <inkml:trace contextRef="#ctx0" brushRef="#br0" timeOffset="152454.75">7115 9944 28 0,'4'0'191'0,"-4"0"-55"15,11 0-39-15,-7 0-27 0,1-3-19 0,5 3-15 0,-1-3-14 0,1 0-7 16,1 3-5-16,-2-3-2 0,6 1-2 0,-6-1-2 16,6 3 0-16,-6-3-2 0,6 1 0 0,0 2 0 0,-5-3 0 15,5 0-2-15,-6 3 1 0,6 0 0 0,-5 0-1 16,-2-2 0-16,3 2 0 0,-2 0-1 0,-3 0 1 0,-1 0-1 16,-1 0 1-16,2 2-1 0,-2-2 0 0,1 0 0 0,1 0-2 15,-6 0-5-15,4 0-12 0,1 0-22 0,-5 0-37 16,4-2-60-16,-4 2-98 0</inkml:trace>
  <inkml:trace contextRef="#ctx0" brushRef="#br0" timeOffset="155587.44">7979 9633 147 0,'0'0'210'0,"0"0"-49"0,0-3-43 0,0 3-37 0,0-3-26 16,5 3-15-16,-5-2-12 0,0 2-3 0,0-3-5 15,0 3-2-15,5-2-4 0,-5-1-1 0,5 3-2 0,-5-3-1 16,4 0-1-16,1 0 0 0,-5 3 0 0,6-3-1 15,-6 1 0-15,4 2 2 0,-4-3-2 0,5 3 1 0,-5 0-1 16,0-3 2-16,5 3 0 0,-5-2 1 0,5 2 0 0,0-3 2 16,-5 3 0-16,5-3 0 0,-5 3 0 0,5-2-1 15,-1 2 0-15,-4-3-3 0,6 3 0 0,-1-3-1 16,-1 0-4-16,1 3 1 0,0-3-3 0,5 0-1 0,-5 0 2 16,-1 1-2-16,7 2 0 0,-7-3-1 0,5 0 2 0,2 1 1 15,-7 2-1-15,6-3 2 0,-5 3-3 0,5-3 1 0,-5 3-2 16,-1 0 1-16,7 0 0 0,-7 0-2 0,6 3 0 15,-5 0 1-15,0-1 0 0,0 4 0 0,-1-1-2 16,2 1 0-16,-6 3 0 0,0-4 1 0,0 3 1 0,0 0-1 16,0-2 0-16,0 2 0 0,0 0 1 0,-6 0 0 0,2 4 0 15,-1-7-2-15,0 3 1 0,5 0 0 0,-5-2 1 0,0-1 0 16,0 4 0-16,1-4 0 0,-1-2 1 0,-1 2 1 0,2-2-1 16,-1 0 2-16,1 0-1 0,4 0 3 0,-6-1 0 15,6-2 3-15,-5 3 1 0,5-3 3 0,0 0 2 0,0 0-1 16,0 0 0-16,0 0-2 0,0-3-1 0,5 3-3 15,-5-2-1-15,6-1-2 0,-2 0-3 0,1 3-1 0,-1-6 1 16,2 4 0-16,-1-1-1 0,4 0 0 0,-4 1 0 0,0 2 0 16,5-3 0-16,-6 0 0 0,7 3-1 0,-7-2 0 15,6 2 1-15,-5 0 0 0,5 0-1 0,-5 2 1 16,5 1-1-16,-5 0-1 0,-1-1 0 0,1 4 0 0,0 2 0 16,0-2-2-16,0 2 3 0,-5 2-3 0,5-1 3 0,-5 2 0 15,0-1 0-15,0 2-1 0,0-1 1 0,-5 0 1 0,5 0-1 16,-5 0 0-16,0 0-1 0,0 0 1 0,0 0 0 15,-4-3 2-15,-1 3-2 0,5 0 1 0,-10-3 0 16,5 3 0-16,-5-2 2 0,6-1-2 0,-6 0 1 0,-5 0 0 16,7-2 0-16,-2-1 0 0,0 1-1 0,-4-1 2 0,4 0-1 15,-5-2 4-15,6 0 2 0,-1 0 0 0,0-3 0 16,5 3-1-16,-5-3 1 0,11-3-1 0,-6 3-3 0,5-3-6 16,-5 0-10-16,10 0-17 0,-4-2-21 0,4 0-45 15,4-1-76-15,-4-2-124 0,10 0-83 0</inkml:trace>
  <inkml:trace contextRef="#ctx0" brushRef="#br0" timeOffset="156350.06">8472 9663 118 0,'0'0'230'0,"-5"0"-43"0,5 0-42 0,0 0-36 0,-4-3-30 0,4 3-18 15,0 0-10-15,0 0-4 0,-5-2-4 0,5 2-3 16,0-3-2-16,0 3-5 0,0-3-3 0,5 3-2 0,-5-2-3 15,0 2-5-15,0-3-1 0,4 0-4 0,-4 3-3 0,5-3 0 16,1 0-4-16,-2 3-4 0,1-3-2 0,1 1 0 16,-6-1-1-16,4 0 1 0,6 1-1 0,-5-1 1 0,0 1 2 15,-1-1 2-15,6 3 0 0,-6-3 1 0,7 0 1 16,-7 0 2-16,6 3 0 0,-5-3 0 0,5 1-3 0,0-1-3 16,-5 0 2-16,4 3-1 0,2-2-3 0,-7 2-1 0,6 0-1 15,-6 2 0-15,2-2-1 0,3 3 3 0,-4 0-2 16,-5-1 0-16,6 1 0 0,-2 3-1 0,-4-3 1 15,0 5 0-15,0-3-1 16,0 3 1-16,0-2-1 0,-4 5 0 0,4-3 0 0,-6 0 0 16,1 3-2-16,-4 1 2 0,3 1 1 0,-3-2 1 0,0 3 1 15,-2 0 0-15,2-1-1 0,-6 1 0 0,0 0 0 16,5-1 2-16,-5 2-1 0,1-2-2 0,0-2-1 0,0 0 0 16,-1 0 1-16,0-3 0 0,0 3-1 0,5-5 1 15,1 2-1-15,-2-3 0 0,7 1 1 0,-1 0 0 0,0-1-1 16,1-2 0-16,-2 0 1 0,6-3-2 0,0 2 2 0,0 1 0 15,6-3-1-15,-2 3 2 0,1-3 1 0,0 0-2 0,5 0 0 16,-1 0 1-16,1-3 0 0,5 3 1 0,-6-3 2 16,6 1-2-16,0-1 1 0,0 0 0 0,-1 1 1 0,1-1-2 15,4-3-1-15,-4 3-1 0,5-2 0 0,-5 2 0 16,3-3 0-16,2 4 2 0,-5-1 0 0,4-2 1 0,2 2-2 16,-7 0-1-16,0 0-5 0,1 0-6 0,-1 3-9 0,1-3-8 15,-5 3-12-15,5-2-12 0,-6 2-17 0,2-3-23 0,-2 0-40 16,1 3-64-16,0-5-104 0,-6 5-74 0</inkml:trace>
  <inkml:trace contextRef="#ctx0" brushRef="#br0" timeOffset="156871.73">8898 9559 8 0,'0'-3'294'0,"0"0"-57"0,0 1-59 15,0-1-52-15,0 0-40 0,0 0-23 0,0 0-18 16,4 0-7-16,-4 3-8 0,0-2-6 0,0-1-5 16,0 3-6-16,0 0-4 0,0-2-3 0,0 2 1 0,0 0-1 15,0 0-4-15,0 0 1 0,0 0-1 0,0 0-1 0,-4 2 1 16,4 1 1-16,0-1 2 0,0 4 0 0,0 0 3 15,0 2 0-15,-6 0 2 0,6 0-2 0,0 7 1 0,0-5-1 16,0 4-2-16,6 2-1 0,-6 1 0 0,0-1-3 0,0 1 0 16,4 0 1-16,-4-1-1 0,5 3 0 0,-5-2 1 15,6-1 0-15,-2 1-1 0,-4-1 1 0,5 1-1 0,-1-4 0 16,2 1 0-16,-1 0 0 0,-1-1-1 0,1-1-1 16,5 1 0-16,-5-2 1 0,0-2-1 0,5 2-2 0,-5-3-5 15,4 0-5-15,-4-2-7 0,5-1-11 0,-5-2-13 16,4 2-22-16,2-5-41 0,-7 0-68 0,6 0-113 0,-5-3-81 15</inkml:trace>
  <inkml:trace contextRef="#ctx0" brushRef="#br0" timeOffset="157579.76">9249 9474 52 0,'0'0'274'0,"0"0"-61"0,0 0-59 15,0 0-52-15,0 0-38 0,0 0-28 0,0 2-15 16,0-2-10-16,0 3-6 0,-5 0-1 0,5 3-2 0,-4-1-2 16,4 0 0-16,-6 3 0 0,1-2-1 0,1 3 1 15,-1-1 1-15,-5-1 0 0,5 2 0 0,0-1 0 0,-4 3 1 31,4-3 0-31,-1 4 0 0,2-4-1 0,-6 3 0 0,6-3 2 16,-2 3 0-16,1-3 2 0,-4 0 1 0,9 1 0 0,-6-1 1 16,2 0 0-16,-1-3 0 0,5 4 0 0,0-4-2 15,-4 1-1-15,4-3 0 0,0 2-2 0,0 1 0 0,0-4 1 16,4 4-1-16,-4-6 1 0,5 3 1 0,-5 0 0 0,4-1-1 16,2-2 1-16,-1 3-1 0,4 0 1 0,-3-3-2 15,3 0 1-15,0 0-1 0,2 0 0 0,-2 0-1 0,1 0 3 16,5-3-1-16,-6 0 3 0,6 3 1 0,0-2-1 15,0-1 0-15,-1 0 1 0,1 3-1 0,4-3-2 16,-4 0 0-16,0 1-1 0,4-1-3 0,-5 0 2 0,6 1-1 16,-5-1 1-16,0 0 0 0,-1 3-1 0,1-2 1 0,-5-2-2 15,0 4-1-15,-1-2 0 0,-4 2 0 0,0 0-1 0,0-3 0 16,0 3-1-16,-1 0-2 0,-4 0-1 0,0-3-4 16,6 3-4-16,-6 0-10 0,0 0-9 0,0-3-19 0,-6 3-25 15,6-3-38-15,0 1-49 0,-4-1-72 0,4 0-85 16</inkml:trace>
  <inkml:trace contextRef="#ctx0" brushRef="#br0" timeOffset="157939">9269 9559 1 0,'-5'0'309'0,"0"0"-80"0,5-3-77 0,0 3-62 0,0 0-37 15,-4 0-19-15,4 0-9 0,0 0-6 0,0 0-2 0,0 0-3 16,0 0-4-16,-6 0 1 0,6 0-1 0,0 0 0 16,0 0 0-16,0 0 2 0,0 3 1 0,0-3 0 0,-5 2 3 15,5 4 1-15,0-1 3 0,-4 1 4 0,4 3 0 0,0-1-2 16,-6 2-1-16,6 2 0 0,0 1-2 0,0 1-3 15,0 0-3-15,-5 2-3 0,5 4-3 0,0-4-2 0,0 3-1 16,0 1-2-16,0-2 0 0,0 2-2 0,0-1 0 16,0-2-1-16,5 2 2 0,-5-3 1 0,0 4-1 0,0-4-1 15,6 1-1-15,-6-1-1 0,4 1 1 0,-4-4-5 16,5 4-2-16,1-6-6 0,-2 0-9 0,1 0-8 0,4 0-13 16,-3-6-19-16,3 3-35 0,-4-5-53 0,5 3-98 15,-5-6-87-15</inkml:trace>
  <inkml:trace contextRef="#ctx0" brushRef="#br0" timeOffset="158225.87">9596 9820 140 0,'5'0'339'0,"-5"0"-110"0,0 0-95 0,5-3-60 16,-5 1-35-16,0 2-18 0,0-3-10 0,5 3-6 0,-5 0-3 16,0 0 0-16,0 0-2 0,0-3 1 0,0 3 2 15,0 0-9-15,0 0-12 0,0 0-20 0,4-3-32 0,-4 3-50 16,0-3-91-16,0 3-96 0</inkml:trace>
  <inkml:trace contextRef="#ctx0" brushRef="#br0" timeOffset="159407.87">10089 9432 126 0,'0'0'154'0,"6"-2"-27"0,-6 2-27 0,0-3-19 16,0 3-17-16,4-3-10 0,-4 3-7 0,0-2-5 15,0 2-4-15,0-3-5 0,0 3 0 0,0 0-4 0,0 0-5 16,5-3-5-16,-5 3-4 0,0 0-3 0,0 0-2 0,0 0-3 16,0 0-1-16,0 0 1 0,0 0 1 0,0 0 0 15,0 0 4-15,0 0 1 0,-5 0 2 0,5 0 0 0,0 0 0 16,-4 0-2-16,-2 0-2 0,6 0-3 0,-5 0-3 15,-5 3-1-15,6-3-3 0,-7 3-1 0,2-1-1 0,0 1 1 16,-1 2 0-16,0-2 0 0,-5 0 0 0,5 2-3 0,-4 1-2 16,-1-1-1-16,1 1-1 0,-1 0-1 0,-5-1-1 15,6 3 0-15,-1-2 0 0,1-1 1 0,-1 3 2 0,0-2 1 16,6-4 3-16,-2 4 2 0,2 0 0 0,-1-3 0 16,5 2 0-16,0-2 0 0,1-1 0 0,-1-2 0 0,5 3 0 15,-6-1 0-15,6 1-1 0,6-3 0 0,-6 3 0 0,0-3 1 16,0 0 0-16,5 3-2 0,-5-3 1 0,4 0 0 15,1 0 0-15,-5 0 1 0,5 0-3 0,-5 0 2 0,5 3 0 16,-5-3 0-16,5 3 1 0,-5-3-1 0,0 2-2 0,5 4 3 16,-5-4 0-16,0 4 0 0,0-1-1 0,0 1 1 15,0 0 1-15,0 2 0 0,0 0 2 0,0 0-3 0,0 1 0 16,-5-1 0-16,5 0 0 0,0 0 0 0,0 1-1 16,0-1 0-16,0 0 0 0,0-3 1 0,0 4 0 15,0-3 0-15,0-1 1 0,0 0 0 0,0-2-1 0,0 2 0 16,0-2 1-16,0 0-1 0,5 0 0 0,-5 0 0 0,0-3 0 15,4 2 0-15,1-2 0 0,-5 0 1 0,6 0-1 16,-2 0 0-16,1 0 0 0,-1-2 0 0,2 2 0 0,3-3 0 16,-3 0 0-16,-1 3-1 0,-1-3 1 0,6 0 0 15,-5 1 0-15,5-1 0 0,-1 0 0 0,1 1 1 0,0-1-1 16,-1 0 1-16,6-3 0 0,0 4-1 0,-5-1 3 0,4 0-1 16,1-3 0-16,0 4 2 0,0-1-2 0,-1 0 1 15,1 1-1-15,-5-1 0 0,5 0-1 0,-1 1 0 0,0-1-1 16,-3 3 0-16,-2-3-1 0,6 6-2 0,-6-3 3 0,-4 3-1 15,5-1 1-15,-5 1-2 0,0 0 0 0,0 2 1 16,0-2 1-16,-1 2 0 0,-4 1-1 0,0-1 1 0,0 1-3 16,0 0 2-16,-4-1 0 0,-1 0 0 0,0 4 0 15,0-4 1-15,-4 6 0 0,3-6 0 0,-3 4 1 0,-6-1-1 16,5 0 1 0,1 0-1-16,-6-2 2 0,0 2 1 0,0-2 0 0,-4 2 3 15,4-3 2-15,-4 1 1 0,-1 0 1 0,0-1 3 0,1 1 1 16,0-1-1-16,-1-2 2 0,0-1 1 0,1 1-3 15,0 0 1-15,4 0-1 0,-5 0-5 0,5-3 0 0,1 3-1 16,-1-3-3-16,6 0-4 0,-1 0-6 0,0 0-5 16,0 0-7-16,5 0-8 0,-4 0-9 0,4 0-14 0,-1-3-22 15,6 0-33-15,-4 3-46 0,4-3-72 0,0 0-93 16</inkml:trace>
  <inkml:trace contextRef="#ctx0" brushRef="#br0" timeOffset="160873.57">10812 9262 148 0,'0'0'187'0,"0"0"-35"0,0 0-30 16,0 0-29-16,0-2-21 0,0 2-19 0,0 0-11 15,0 0-8-15,0 0-6 0,0 0-2 0,0 0-4 0,0-3-1 16,0 3-4-16,5 0-2 0,-5 0-3 0,0 0-2 0,0 0-1 16,0 3-2-16,4-3-1 0,2 0-1 0,-6 2 2 15,5 1 3-15,-1 2 1 0,-4 1 1 0,6-1 1 0,-2 1 0 16,1 2 0-16,1 3 2 0,-2 0-2 0,1 0 0 0,0 2-2 15,0 2 1-15,0-2-4 0,-1 1 1 0,2 2 0 0,-1-2-3 16,-1 3-2-16,1-1-1 0,0-2 0 0,-1 2-2 16,-4-2-1-16,6 0 0 0,-1 0 0 0,-5-1 0 15,4-2 0-15,-4 3 1 0,5-3-2 0,-5 0 3 0,5-2 1 16,-5-1-1-16,5 2 0 0,-5-1 0 0,5-1 1 0,-5-3-2 16,0 3 0-16,5-2-2 0,-5 0-2 0,0-1-6 15,5 1-8-15,-5-4-4 0,0 4-7 0,5-4-6 0,-5 1-9 16,0-3-10-16,0 3-12 0,0-3-15 0,4 0-30 0,-4-3-42 15,6 3-65-15,-6-3-95 0</inkml:trace>
  <inkml:trace contextRef="#ctx0" brushRef="#br0" timeOffset="161407.84">10974 9452 33 0,'0'-3'278'0,"4"-3"-76"0,1 1-64 16,1-1-45-16,-2 1-23 0,1 0-12 0,4-4-7 16,-3 3-7-16,-2 1-5 0,1 0-4 0,4 0-5 0,-3-1-3 15,3 0-6-15,2 1-4 0,-7-1-2 0,6 1-2 0,-6 0-3 16,7-1-1-16,-2 3-3 0,2-3-3 0,-7 3-1 15,1 3 1-15,0-2-3 0,0-1 0 0,0 3 0 0,0 0 0 16,-5 3-1-16,4-3 0 0,-4 2 1 0,0 1 1 16,0 3 0-16,-4-3-1 0,4 3 0 0,-5-1 0 0,0 0 0 15,5 3 0-15,-5-2 0 0,-5 0 0 0,6 2 0 0,-2-3 0 16,1 0 0-16,1 1 0 0,-1 0 2 0,0-1 0 16,-5 1-1-16,5-4-1 0,0 1 0 0,1 2 1 0,4-2-1 15,-5-3 0-15,-1 3-1 0,6 0 1 0,-4-3 0 16,4 0 0-16,0 3 1 0,0-3 0 0,0 0-1 0,-5 0 0 15,5 0 0-15,0 0-1 0,0 0 1 0,5 0 1 0,-5 2-1 16,0-2 2-16,4 0 1 0,-4 0 1 0,6 3 1 16,-1-3-1-16,-1 3-1 0,1-1 2 0,0 2-1 31,5-2 1-31,-5 1-1 0,4 0 0 0,2-1-1 0,-7 4-1 0,6-3-1 16,0 2 3-16,-5-2-1 0,4 2-2 0,1 1 0 15,-5-1-1-15,5 1 6 0,-5-3-3 0,5 2 0 0,-6 1-3 16,7-1 0-16,-7 0 0 0,1 1-1 0,5 0 0 15,-5-1-8-15,-1-2 2 0,1 2-3 0,1-2 0 0,-2 2-6 16,6 1-4-16,-6-3-2 0,2 0-5 0,-1 0-4 0,-1-1-7 16,1 1-10-16,5-3-17 0,-5 3-24 0,0-3-41 0,0-3-59 15,-1 3-97-15</inkml:trace>
  <inkml:trace contextRef="#ctx0" brushRef="#br0" timeOffset="161896.94">11325 9320 63 0,'0'0'322'0,"-5"-3"-78"15,5 3-78-15,-4 0-61 0,4-3-39 0,0 3-22 0,0 0-15 16,-5-3-10-16,5 0-6 0,0 3-3 0,0-2 0 0,0 2-2 15,0-3 0-15,0 3 1 0,0 0 1 0,0-2 1 0,5 2 0 16,-5-3 0-16,0 3 1 0,4-3 1 0,1 3 0 16,0 0-1-16,0 0-1 0,5-2 0 0,-6 2 0 15,7-3-3-15,-2 0-1 0,6 3-1 0,-5-3-1 0,5 0 0 16,-3 0-1-16,9 1-3 0,-6-1 2 0,5 0 2 0,-5 1-1 16,4-1-4-16,0 0 2 0,1 1 1 0,-5 2-1 15,4 0 4-15,-5-3-2 0,-4 3-3 0,5 0-1 0,-6 0 1 16,2 0-5-16,-2 0-4 0,-3 0-5 0,-2 3-4 15,1-3-4-15,-5 0-4 0,5 2-6 0,-5 1-7 0,0-3-8 16,0 3-16-16,0-1-26 0,0 1-42 0,0-3-66 0,-5 3-98 16</inkml:trace>
  <inkml:trace contextRef="#ctx0" brushRef="#br0" timeOffset="162247.04">11462 9303 96 0,'0'0'301'0,"0"-2"-75"0,-5 2-75 0,5-3-59 0,5 3-40 16,-5-3-21-16,0 3-13 0,4 0-5 0,-4 0-6 16,6 0-4-16,-1 3 0 0,-1 0 1 0,1-1 2 0,1 1 1 15,-2-1 0-15,1 4 1 0,5 0 1 0,-6 2 0 16,2 0 0-16,-1 0 0 0,-1 1-1 0,1-1 1 0,1 3-2 0,-2 0 0 16,1 0 0-16,0 0-1 0,-1 3-1 0,-4-3-2 15,0-1-1-15,0 4-2 0,0-2 1 0,0-2-1 16,-4 2 0-16,4-2-1 0,-5 1-1 0,0 1 2 0,1-4-1 15,-2 2 1-15,1-1 2 0,-4-1 2 0,3 0-1 16,-3 0 2-16,4-2 3 0,0 0 2 0,-5-1 3 0,1-2 6 16,4 0 2-16,-5-1 3 0,5 1 5 0,-5 0 3 0,5-3 1 15,0 0 0-15,1 0-1 0,-1 0-3 0,-2 0-3 16,4-3-2-16,-2 0-4 0,1 3-4 0,4-2-4 0,-6-1-2 16,6-2-3-16,0 2-5 0,0 0-2 0,0-3-5 0,0 0-4 15,0 1-9-15,0 0-7 0,6-1-11 0,-6 1-11 16,4-1-16-16,-4-2-21 0,5 3-30 0,-2-1-47 15,-3-2-68-15,7 2-100 0,-7 1-56 0</inkml:trace>
  <inkml:trace contextRef="#ctx0" brushRef="#br0" timeOffset="163762.37">12268 9031 80 0,'0'-2'208'16,"0"-1"-53"-16,0 3-45 0,0-3-36 0,0 3-29 16,0-3-17-16,0 3-11 0,-5 0-5 0,5-3-1 0,-5 3 2 15,5 3 1-15,-4-3 2 0,-2 0 5 0,1 3 2 0,-4 0 2 16,3 0-2-16,2-1-1 0,-6 4-2 0,5-1-4 15,-5 3 0-15,6 1-3 0,-8 5-3 0,9-4-2 0,-6 7 1 16,-2 2-1-16,1 1-1 0,1 2-2 0,-1 2-1 16,-5 1-2-16,1 2 2 0,-1 4-3 0,1-1 1 0,-1 3-1 15,0 0 0-15,-4 2 0 0,-1-2 0 0,1 3-1 0,-1 0-3 16,1 2-3-16,-6-2-3 0,1 0 1 0,4 0-1 16,-4 2 0-16,-1-2 1 0,1-1 0 0,4 1-4 0,-4-3 4 15,4 0 0-15,-4 0 1 0,4-5 1 0,0 2-1 16,2-5 0-16,-2-4 1 0,5 2 4 0,-4-4 1 15,9 0 1-15,-5-5-3 0,6-1-7 0,4-2-10 0,-1 0-23 16,6-2-34-16,0-7-49 0,0 4-77 0,6-6-101 0</inkml:trace>
  <inkml:trace contextRef="#ctx0" brushRef="#br0" timeOffset="164334.91">12351 9405 135 0,'0'-3'272'0,"0"3"-67"0,5-3-68 0,-5 3-48 0,0-2-35 16,0-1-19-16,4 1-9 0,-4 2-3 0,0-3-7 16,0 3-3-16,0-3-2 0,6 3-3 0,-6 0-5 0,0 0-1 15,0 0 0-15,0 0-1 0,4 3 0 0,-4 0-1 16,0 2 1-16,0 0 2 0,0 3 6 0,0 1-2 0,0 2 4 16,0 2-1-16,0-2 3 0,0 6 1 0,0-3 2 0,0 2-2 15,0 1-1-15,0-1 0 0,0 3-2 0,0-3-2 16,5 4-1-16,-5-4-2 0,0 4-3 0,6-1-1 0,-6-3-1 15,4 1-1-15,1 0 0 0,-5-1 0 0,4 0-1 16,-4-2 1-16,6 0 1 0,-1 2-1 0,-5-5 0 0,4 3 0 16,1-3 0-16,1 3 0 0,-6-6-4 0,4 0-2 15,-4 1-3-15,5-1-4 0,0-3-6 0,-5 0-4 0,4 1-4 16,2-3-8-16,-6 0-9 0,5-3-11 0,-1 0-23 16,-4 0-33-16,0-3-50 0,5 0-76 0,-5 0-85 0</inkml:trace>
  <inkml:trace contextRef="#ctx0" brushRef="#br0" timeOffset="164898.99">12414 9523 135 0,'0'-2'312'0,"0"-1"-87"15,0-3-86-15,0 0-57 0,6 4-32 0,-6-4-15 16,4 1-11-16,-4 0-7 0,5-1-6 0,0 0-3 0,5 1 0 16,-5 0 2-16,-1-1-1 0,6 0 0 0,-5 1 1 0,5-4 0 15,-5 4 2-15,4 0 1 0,-3-1-3 0,3 1-1 16,-3-1-1-16,-2 3-1 0,1-2-1 0,0 5-1 0,-1-3-2 15,2 3-1-15,-2 0-2 0,1 3 1 0,-5-1 1 16,5 4-1-16,-5 0-1 0,0 2 0 0,-5 0 0 0,0 3 0 16,5 0 1-16,-4 0-1 0,-6 0 0 0,5 0-1 0,0 3 0 15,-5 0 1-15,1-3 0 0,3 2-2 0,-3-2 1 16,-1 3-2-16,0-3 1 0,0 0 2 0,1 0-1 0,-6-3 0 16,10 4 1-16,-5-5-1 0,1 1 1 0,-2-2 0 0,2 3 0 15,5-4-2-15,-7-2 1 0,7 2 0 0,-2-2 0 16,6-3 0-16,-4 2 1 0,4 1 1 0,0-3 0 0,-5 0 0 15,10 0 1-15,-5 0-1 0,0-3 0 0,4 3-1 16,2-2 0-16,-2-1 0 0,1 3 0 0,1-3 0 0,-2 1-1 16,1 2 0-16,-1-3 0 0,7 3 1 0,-7-3 0 15,7 3 0-15,-2 0 0 0,-4 3 0 0,5-3 0 0,-1 3-1 16,1-3 1-16,0 2-1 0,-5 1 0 0,5 0 1 16,0-1 0-16,-6 1 0 0,7 0 0 0,-7 3 0 0,6-4 1 15,-6 4 0-15,2 0 0 0,-2-4-3 0,1 4 0 0,0-1-3 16,-1-2-2-16,2 3-2 0,-1-4-4 0,-5 4-5 15,4-1-6-15,2-2-5 0,-1-1-6 0,-1 1-7 0,2 0-12 16,-2 0-16-16,1-3-23 0,0 0-33 0,0 0-43 16,0 0-64-16</inkml:trace>
  <inkml:trace contextRef="#ctx0" brushRef="#br0" timeOffset="165752.25">12820 9460 233 0,'-5'-3'261'16,"5"3"-85"-16,-5-3-73 0,0 3-42 0,0-2-21 15,0-1-15-15,5 3-7 0,-4-3-2 0,-1 3 0 0,-1-3-1 16,2 3 0-16,-1 0-1 0,0 0 1 0,0 0 2 0,0 0 1 16,-4 3-1-16,4-3 0 0,0 3-2 0,0-3 2 15,-4 3-2-15,9 2-2 0,-6-2-1 0,1 3 0 0,1-1-2 16,4 0-1-16,-6 4 0 0,6-1-2 0,0 0-2 15,-4 0-1-15,4 1 0 0,0 2-1 0,0-4 0 0,0 5-1 16,4-4-2-16,-4 3 1 0,0-3 0 0,0 4 0 0,6-4 0 16,-2-3 0-16,-4 3-1 0,5-2 0 0,1 0 0 15,-2-1-1-15,1 0-2 0,5-2 2 0,-5 2-1 0,-1-2 1 0,6-3 1 16,0 3 0-16,-1-3-1 0,2-3 1 0,-2 3 2 16,6-3-1-16,-5 0-1 0,0 1 0 0,-1-1 0 0,6-2-1 15,-5 2 3-15,-1-2-1 0,1-1-1 0,-1 0-1 0,2 1 1 16,-7 0 0-16,6-1-1 0,-5 1 2 0,1-1 0 0,-2 0 2 15,1-2 4-15,0 3 6 0,-5-1 2 0,0 1 1 0,0-4 1 16,0 4 2-16,0-3 2 0,0 3-1 0,0-4-1 31,0 3-4-31,-5-2-2 0,5 3-1 0,0 0 0 0,-5-4 0 16,5 6-2-16,0-2-2 0,-4 0-1 0,4 1 0 0,0 2 0 0,0-1 0 0,0 0-1 0,0 1-4 0,0 2-1 16,0 0-1-16,0 0-1 0,0 0-1 0,0 2-2 15,0 1 1-15,0 2-1 0,0 1 2 0,4 2 2 0,-4-2 0 16,5 5 0-16,-5-3 0 0,5 3 1 0,-5 3 0 0,5-4 1 31,0 5-2-31,-1-2 0 0,-4 4 0 0,5-3 0 0,0 2 0 16,0 0 0-16,0 1 1 0,0 2-1 0,-1 0 1 0,2-2-2 15,-1 2 1-15,-1 0-2 0,1 1-2 0,-5-1-3 16,5-3-2-16,-5 4-3 0,5-4-2 0,-5 4-1 16,0-5-4-16,0 2 2 0,0 0-1 0,0 0 3 0,0-4 1 15,-5 4 1-15,0-4 2 0,5 4 2 0,-9-4 1 0,4-2 1 16,-1 4 2-16,2-7 1 0,-1 2 0 0,0-1 2 15,-5-1 2-15,5 0-1 0,-4-3 1 0,4 1 1 0,-5 0 2 16,0-3 0-16,1-1 0 0,3 1 9 0,-3-1 0 0,-1-2 0 16,5 0-1-16,-5-2 4 0,5 2 4 0,1-3 2 15,-6 1 0-15,6-1-8 0,-2-3 3 0,1 0-2 0,1 1 1 16,4-3-2-16,-5 0-5 0,5-1-2 0,0 1-1 16,5-2-3-16,-5 1-2 0,4-3 0 0,1-1-3 0,5 2-4 15,-5 0-2-15,4-2-3 0,2-1-3 0,-2 0-3 0,1 0-5 16,5 0-3-16,-6 1-1 0,6 1-1 0,0-1-5 15,-1 2-5-15,1 0-8 0,0 0-14 0,-1 0-26 0,1 0-43 16,0 1-65-16,-1 1-110 0,-4 0-64 0</inkml:trace>
  <inkml:trace contextRef="#ctx0" brushRef="#br0" timeOffset="173480.26">13635 9790 6 0,'0'5'149'0,"0"-2"-31"0,0 2-27 0,0-2-25 15,0 3-13-15,0-3-11 0,0-1-6 0,-4 1-5 0,4 2-4 16,0 1-2-16,-5-4-2 0,5 4-2 0,-5 0-3 16,5-3-7-16,-4 2-3 0,4 0-3 0,-6 0-2 0,1 1-1 15,-4 3 3-15,3-4 4 0,2 3 5 0,-6 0 1 16,0 1 4-16,0 2-1 0,1-3 0 0,-1 3 1 0,0-3-4 16,0 3-4-16,1 0-4 0,-6 0-5 0,6 0-6 0,-6 0-5 15,5-2-9-15,-5 2-6 0,6-1-8 0,-2-1-12 0,2-1-20 16,-1-3-29-16,0 1-39 0,0-1-66 0</inkml:trace>
  <inkml:trace contextRef="#ctx0" brushRef="#br0" timeOffset="190117.81">14457 9078 63 0,'0'0'53'0,"0"0"-6"0,0 0-7 0,0 0-2 0,0 0-4 0,0 0-1 0,0 0-1 16,4-3 0-16,-4 3 2 0,0 0-1 0,0 0 2 15,0 0-2-15,0 0 0 0,0 0 0 0,0 0-4 0,0-2 0 16,5 2-2-16,-5 0-5 0,0-3-2 0,0 3-5 16,0-3-1-16,0 3-1 0,0-2 2 0,4 2 0 0,-4-3 3 15,0 3 1-15,0 0 2 0,0-3 3 0,0 0 1 0,0 3-1 16,0 0 0-16,0-3 1 0,0 3-2 0,0-3-1 0,0 1-2 15,0 2 0-15,0 0 1 0,0-3 0 0,0 0-1 16,0 1-2-16,0 2-2 0,-4-3-1 0,4 3-2 16,0-3-1-16,0 3-2 0,0-3-3 0,0 3 2 0,0-2-3 15,-5 2 1-15,5-3-1 0,-4 3-2 0,4-3 0 0,0 3 0 16,-6-3-1-16,6 3 0 0,-5 0 0 0,5 0-3 16,-4 0 2-16,4-3 0 0,-6 3-2 0,6 0 2 0,-4 0-1 15,-1 0-1-15,0-3 0 0,0 3 1 0,5 0 1 16,-5 0-1-16,1 3 0 0,-2-3 1 0,1 0 0 0,1 3 1 15,-1-3-1-15,0 3-1 0,-5 0 1 0,5 0 1 0,1 2-2 16,-1-2 1-16,-1 2-1 0,2 1 0 0,-1-1 0 0,0-2 0 16,0 3 0-16,5-1-1 0,-5 1 2 0,0-1-2 0,5 0 0 15,0 1 1-15,-5 0 1 0,5-1 0 0,0 0 1 16,5 1 5-16,-5-1-4 0,5 1 1 0,-5 0-2 16,5-1 1-16,-5 1-3 0,5-2 0 0,0 2-1 0,0-3-4 0,-1 3 3 15,2-1 1-15,-1 1 1 0,-1-4 1 0,6 1 0 0,-5 0 1 16,0-1 0-16,4 4-1 0,2-6-1 0,-7 3 0 15,6 3 0-15,0-4 1 0,0-2-2 0,-1 3 0 0,1 0 0 16,-1-1 1-16,6-2 1 0,-5 3-1 0,0 0 0 0,-1-1-1 16,2 1 2-16,-2 0-2 0,1 0 0 0,0 0-1 15,0-1 0-15,-5 1 0 0,4 0 1 0,-4-1 0 0,5 4-1 16,-5-4 1-16,0 2 0 0,-1 1 0 0,-4-2-1 16,6 3 1-16,-6-4-1 0,0 4 0 0,0-1-1 0,0-2 0 15,-6 2 0-15,6 1 2 0,-4 0 0 0,-1-1 0 16,0 0 0-16,0 0 0 0,-5 1 1 0,6 0 0 0,-6-1 1 15,0 3-1-15,5-2-1 0,-5-1 0 0,0 1 2 16,-5-3-1-16,6 3 1 0,-6-4-1 0,6 4-1 0,-6-4 2 16,6 1 1-16,-2 0 3 0,-3-3 1 0,-1 2 5 0,6-2 1 15,-2 0 1-15,-3 3 2 0,4-3 3 0,1 0-3 16,-6-3-2-16,5 3-2 0,5 0-3 0,-5-2 0 0,5 2-2 16,1-3-1-16,-1 3-3 0,-1-3-1 0,2 3-3 0,4 0-6 15,0 0-8-15,0-2-11 0,0 2-9 0,0 0-14 16,0-3-11-16,4 3-15 0,2-3-19 0,-1 3-30 0,-1-2-47 15,6-1-69-15,-5 0-99 0</inkml:trace>
  <inkml:trace contextRef="#ctx0" brushRef="#br0" timeOffset="190981.09">14813 9347 83 0,'0'-3'181'0,"0"3"-31"0,0 0-26 0,0 0-25 15,0 0-16-15,-5 0-18 0,5 0-12 0,0 0-13 0,-5 0-9 16,5 0-7-16,-4 0-6 0,4 0-3 0,-6 0-3 15,1 0-1-15,1 0 1 0,-1 3-1 0,5-3 1 0,-10 3 0 16,5-3-1-16,0 3 0 0,0 0-1 0,-5-3-1 0,5 3-2 16,-4-1 0-16,-1 1-1 0,5 0 0 0,-4-1-2 15,-2 1 1-15,2 0 0 0,3-1-1 0,-3 1 2 0,-1 0 1 16,5 0-2-16,-5 0 2 0,6 0 2 0,-1-3 1 16,5 2 1-16,-6-2-1 0,6 3 1 0,-4-3-3 0,4 0 2 15,0 0-4-15,0 0 0 0,0 0-2 0,0 0-2 0,0 0 0 16,0 0 0-16,4 0 0 0,-4 0-2 0,0 0 0 15,0 0 0-15,6 2-1 0,-6-2 1 0,0 0 0 0,5 3 0 16,-5 0-1-16,0-3 1 0,0 5 0 0,4-2-1 16,-4 3 1-16,0-3-2 0,0 2 2 0,0 0 0 0,0 1 0 15,-4 2-1-15,4-2 1 0,0-1 1 0,0 4-1 16,0-4 0-16,0 0 0 0,-5 4 0 0,5-4 0 0,0 1 1 16,0-1 0-16,0 0-1 0,0 1 1 0,0-3 0 15,0 3-1-15,0-4 0 0,0 1-1 0,5 0 0 0,-5-1 1 16,0 1 2-16,0-3-1 0,4 2 1 0,-4-2 1 0,0 0 1 15,6-2 1-15,-2 2 2 0,1 0-1 0,1-3-2 0,-2 1 0 16,1-1 0-16,-1 0 0 0,2 3-1 0,3-2 0 0,2-1 0 16,-7 0-1-16,6 0-2 0,0 0 0 0,-5 0 1 15,4 3-1-15,1-2 0 0,0-1 0 0,-1 0-1 16,-3 3 0-16,3-2 2 0,2-1 0 0,-2 3-1 0,0 0 0 16,2 0-1-16,-7 0-1 0,5 0 2 0,2 3-1 0,-7-1 0 15,2-2 0-15,3 3-2 0,-3 0-1 0,-6-1-1 0,4 4-1 16,-4 0-1-16,0-3 0 0,0 2 0 0,0 0-1 0,0 3 2 15,-4-2 1-15,-2 0 0 0,2 2 4 0,-1-3-1 16,-5 3-2-16,5-2 4 0,-5 3 0 0,5-4 0 0,-4 0 0 16,-1 1 1-16,0-1-2 0,0 1 1 0,-4-3 1 15,4 2-1-15,0-2 1 0,-5 2 1 0,6-2-1 16,-6-1 0-16,5-2 0 0,0 3 0 0,1 0 3 0,-2-3 0 16,7 0-2-16,-5 0 0 0,3 0-1 0,1 0 2 0,1 0-1 15,-2-3-7-15,6 0-9 0,-4 1-14 0,4-1-21 0,0 0-36 16,0-2-68-16,0-3-114 0,0 2-90 0</inkml:trace>
  <inkml:trace contextRef="#ctx0" brushRef="#br0" timeOffset="191578.37">15018 9210 62 0,'-5'0'242'16,"1"0"-51"-16,-2 0-48 0,1 0-39 0,1 0-30 16,-2 0-18-16,2 0-10 0,-1 0-6 0,0 0-9 0,5 2-3 15,-5-2-6-15,5 0-6 0,0 0-3 0,0 0-4 0,-5 0-2 16,5 0-2-16,5 0-1 0,-5 0-3 0,0 3 1 0,5-3 0 16,-5 0-2-16,5 0 1 0,0 0 3 0,-1 0-2 15,2 0 1-15,3 0 2 0,-3 0-2 0,3 0-1 16,0 0 0-16,1 0-2 0,-5 0 0 0,5-3 1 0,0 3-2 15,5 0 0-15,-6-2 0 0,6 2 2 0,-1-3-2 0,-3 3 1 16,3-3 0-16,1 1 0 0,-7 2 0 0,3-3 0 16,-1 3 1-16,0-3-2 0,0 3-3 0,-6 0-3 0,1 0-2 15,1 0-5-15,-2 0-3 0,-4 0-3 0,0 0-5 16,5 0-1-16,-5 0 0 0,0 0-2 0,0 3-4 0,0-3-6 16,0 3-12-16,-5-3-16 0,5 2-27 0,-4-2-42 0,-2 3-57 15,1 0-69-15</inkml:trace>
  <inkml:trace contextRef="#ctx0" brushRef="#br0" timeOffset="191854.07">14960 9350 165 0,'0'0'136'0,"4"0"-36"0,1 0-26 0,0 0-17 15,0 0-15-15,4-3-10 0,-3 3-3 0,3-3-4 0,1 3 1 16,0-3-1-16,4 1 0 0,-4-1 2 0,5-2 1 16,0 2 3-16,-6-2-3 0,6 2 1 0,-1-3-3 0,1 3-3 15,0-2-3-15,-1 2-4 0,-3 1-4 0,3-4-2 16,0 4-1-16,1-1-1 0,-5-3-1 0,1 3-1 0,2 0-1 0,-3 3-3 0,-5-2 0 16,5 2 1-16,-6-3-2 0,-4 3-1 0,6 0-5 0,-1 0-4 15,-5 0-6-15,0 0-7 0,0 0-11 0,0 3-19 16,0-3-25-16,0 2-36 0,0-2-57 0,-5 3-87 0</inkml:trace>
  <inkml:trace contextRef="#ctx0" brushRef="#br0" timeOffset="195848.56">15990 8894 71 0,'0'-3'197'0,"0"0"-32"0,0 3-30 0,5-3-30 15,-5 1-26-15,0 2-18 0,0-3-13 0,0 0-8 16,0 1-11-16,5 2-4 0,-5-3-3 0,0 0-1 0,0 1-1 16,0-1 0-16,-5 3 0 0,5-3 0 0,0 3-3 0,0-3 1 15,0 3-3-15,-5 0-2 0,5 0-2 0,-5-3-4 16,1 3-1-16,-2 0-3 0,1 0-1 0,1 0-1 15,-6 3 0-15,0-3 1 0,0 3 0 0,1 0 1 0,-1 0 1 0,-5-1 3 16,5 4 1-16,-5-1 1 0,1 0 1 0,4 1-2 16,-4 0 1-16,-1 2 3 0,5 0-4 0,0 0-1 0,-5 4 0 15,6-4-1-15,0 2-1 0,2 2-1 0,-1-4-1 16,2 3-1-16,2 0-2 0,-1 0 1 0,5 2 3 0,-5-1-2 16,5 1-2-16,0-2 0 0,0 3 0 0,0-3 0 0,0 0-1 15,5 3 1-15,-5-4-3 0,5 2 2 0,-1 2 1 16,2-4-1-16,-2-1 1 0,0 2 0 0,7-1 0 15,-6-1 0-15,4-1 0 0,1 0-1 0,-5-2 1 0,10-1-2 16,-6 4-3-16,2-7 0 0,3 1-2 0,-4 2-2 0,4-5-2 16,-3 3 0-16,3 0-2 0,-4-3 0 0,-1 0 1 15,6 0 1-15,-5 0-1 0,0 0 2 0,4-3 2 0,-9 3 1 16,5-3 1-16,0 1 1 0,-5-1 2 0,0 0-1 0,4 1 3 16,-4-1 1-16,-5 0 0 0,5-3 1 0,0 4 0 15,-5-4 2-15,0 4 0 0,0-4 2 0,0 1 0 0,0-1-1 16,-5 0 2-16,5 4-2 0,-5-4 0 0,0 1 1 15,0 2-2-15,1-2 2 0,-1 2 0 0,-5-3-2 0,5 4-1 16,-5-2 0-16,1 2 1 0,3 0-3 0,-3-2 1 0,-1 4 0 16,5-2 0-16,-4 2 2 0,3-3-2 0,2 3-1 15,-6 0 2-15,5 0 0 0,0 3 0 0,0-3-2 0,1 2-4 16,4-2-3-16,-5 4-5 0,5 0-6 0,0 0-8 16,0-2-13-16,0 4-14 0,5-3-19 0,-5 2-33 0,4-2-45 15,1 2-66-15,0-2-93 0</inkml:trace>
  <inkml:trace contextRef="#ctx0" brushRef="#br0" timeOffset="196067.21">16151 9067 324 0,'0'-2'245'0,"0"2"-87"0,4-3-70 16,-4 3-37-16,0-3-25 0,0 3-17 0,6 0-15 0,-6 0-15 15,0 0-18-15,5 0-26 0,-5 0-40 0,0 3-66 16,0-3-92-16</inkml:trace>
  <inkml:trace contextRef="#ctx0" brushRef="#br0" timeOffset="196669.1">16263 8993 44 0,'0'0'169'0,"0"3"-39"0,5-3-32 0,-5 0-25 0,0 0-17 15,5 0-10-15,-5 0-8 0,5 0-3 0,-5-3-2 16,5 3-2-16,0 0 0 0,0 0-4 0,-1-3-3 0,2 3 0 15,-1 0-1-15,-1-3 2 0,1 3-2 0,5-3-3 16,-5 1-2-16,0 2-1 0,5-3 1 0,-1 0-1 0,-4 1-2 16,5-1-3-16,-5 3-1 0,5-3 1 0,-6 1 1 0,7-1 1 15,-7 0 0-15,6 0-1 0,-5 0 3 0,4 3-1 16,-4-3 1-16,1 1 0 0,-2-1-2 0,1 3-1 16,4-3 0-16,-3 1 0 0,-1-1-4 0,-5 3-3 0,4-3 0 0,1 3-1 15,1-2 0-15,-6 2-2 0,4-3-3 0,-4 3 0 16,5 0 1-16,-5 0 1 0,0 0-2 0,0 0 0 15,0 0 0-15,0 0 0 0,0 3 1 0,0-3-1 0,0 2 0 0,0 1 0 16,0-3 2-16,0 3-3 0,0 2 1 0,0-2 0 0,0 2 0 16,0 1 0-16,0 0 0 0,0-1 0 0,-5 0-1 15,5 3 4-15,0 1-3 0,0-1 1 0,-4 3 0 0,4-3-1 16,-6 6 1-16,1-3 0 0,5 0 0 0,-4 3-2 0,-1-4 0 16,5 5 1-16,-6-2 0 0,2 1 0 0,4-3 1 15,-5 3 0-15,0-3 1 0,1 0-1 0,-2-1 0 0,1 2 0 0,5-4-1 16,-4 3 0-16,4-3 0 0,-5-2 0 0,0 2 0 15,5 0 1-15,-5-2-1 0,5-1-4 0,0 1 0 0,-5-3-3 16,5 2-3-16,0-2-2 0,0-1-4 0,0 1-5 0,5-3-5 16,-5 0-9-16,0 0-12 0,5 0-23 0,0-3-35 15,-5 1-53-15,5-1-83 0,-1-2-94 0</inkml:trace>
  <inkml:trace contextRef="#ctx0" brushRef="#br0" timeOffset="197191.31">16571 9001 57 0,'0'0'265'0,"0"0"-62"0,0 0-56 0,0-3-51 0,0 3-35 16,0 0-23-16,0 0-14 0,0 0-6 0,5-2-7 16,-5 2-4-16,0 0 0 0,5 0 0 0,0-3 1 0,-5 3 0 15,4 0 0-15,2 0 2 0,-1-3 3 0,-1 3 1 16,2 0-1 0,-2-3 1-16,1 3 0 0,0-3 3 0,0 1 0 0,0-1-2 15,4 0-4-15,-3 1 1 0,-2-1 3 0,6 0-1 0,-5 1 0 16,5-1 0-16,-6 0 0 0,2 0-1 0,3 0 2 15,-4-2-2-15,5 2 3 0,-1 0-3 0,-3-2-4 0,-2 5-3 16,1-5-2-16,5 5-1 0,-5-3 0 0,-5 0-3 0,5 3-5 16,-5 0 3-16,5-3-1 0,-5 3 1 0,0 0 1 0,5 0 1 15,-5 0 0-15,0 3 0 0,0 0 0 0,0 0 0 16,0-1 3-16,0 1-1 0,-5 5-1 0,5-3 0 0,-5 4 0 16,0-1 0-16,5 0 2 0,-5 0-2 0,1 4-1 0,-2-2 2 15,1 1-2-15,1 3 1 0,-2-3 1 0,2 3-2 16,-6-3 0-16,5 0-1 0,0 3 1 0,1-3-1 15,-1-1 2-15,-1-1-1 0,2 2-1 0,-1-3 0 0,0 3-1 16,5-2 3-16,-5-1-1 0,5-3 0 0,-5 3-1 0,5-2 1 16,-5 0 1-16,5-1 0 0,0 0 0 0,-4 1-3 0,4-1-3 15,0-2-1-15,0 3-5 0,-6-4-4 0,6 1-5 16,0 0-4-16,0-1-5 0,6 1-5 0,-6-3-6 16,0 3-11-16,0-3-15 0,4 0-27 0,-4 0-53 0,0-3-85 15,5 3-91-15</inkml:trace>
  <inkml:trace contextRef="#ctx0" brushRef="#br0" timeOffset="197655.22">16898 8894 250 0,'0'-3'286'0,"0"0"-87"0,0 0-73 16,0 3-51-16,0-2-29 0,0-1-13 0,0 0-10 16,0 3-4-16,6-2-4 0,-6 2-2 0,0-3-4 0,4 3-2 15,-4 0-1-15,5 0-2 0,-5 0-2 0,0 0 1 0,5 0-3 16,-5 3 2-16,0-3-2 0,0 5 0 0,5-2 1 15,-5 2 0-15,0 4 2 0,0-1 2 0,0 0 2 0,0 3 0 16,0 0 2-16,0 0 0 0,0 3 0 0,0-3-2 16,0 2 0-16,0 1-2 0,0 0-3 0,0 0-2 0,-5 0 1 0,5-4 0 15,0 5 0-15,0-5 1 0,0 1 0 0,5 0 1 16,-5 0 0-16,0 0-2 0,0-2 0 0,5 2-1 0,-5-3 0 16,0-3-1-16,4 4 1 0,-4-4 0 0,6 0 0 15,-6 1 0-15,5-1 0 0,-5-2 2 0,4 0-2 0,-4 3 0 0,0-4 0 16,6-2-1-16,-6 3-1 0,0 0-3 0,4-3-1 0,-4 2-2 15,0-2-2-15,0 0-6 0,5 0-6 0,-5 0-10 16,0 0-13-16,0 0-24 0,0-2-36 0,0 2-52 16,0-3-77-16,0-2-97 0</inkml:trace>
  <inkml:trace contextRef="#ctx0" brushRef="#br0" timeOffset="199267.7">17494 8814 66 0,'0'-3'230'0,"0"1"-51"0,0-1-48 0,0 0-39 0,0 1-27 15,0-1-16-15,0 0-8 0,0 3-5 0,0-3-2 16,0 0-1-16,0 0 0 0,0 1 0 0,0 2-4 0,0-3-1 16,0 0 0-16,0 3-1 0,0-2-6 0,-4-1-1 0,4 3-4 0,0 0-3 0,0-3-2 0,0 3-3 0,0 0-2 31,0 0-3-31,0-2-1 0,0 2-2 0,0 0 0 0,0 0 0 15,0 2-1-15,0-2 0 0,0 3 0 0,0 0 0 16,0 2 3-16,0-2 3 0,0 2 2 0,4 4 1 0,-4-1 2 16,0 0 3-16,5 0 1 0,-5 4 0 0,6-1-2 0,-6 2-4 0,4-2 0 0,-4 3 0 0,5 3-3 0,0-4-1 31,-5 4-1-31,5-1-1 0,0-2 1 0,-5 2-1 0,4 1-1 0,-4-4 2 0,5 1 4 0,-5 3-4 0,4-4-2 31,-4 2-1-31,0-5-1 0,6 4 2 0,-6-3-2 0,0 0 1 16,5 0-6-16,-5 0 3 0,0-3-1 0,0 0-2 15,0 1-2-15,0-1-5 0,0 0-3 0,0-3-5 0,0 1-7 16,0 0-3-16,5-1-8 0,-5-2-7 0,0 0-8 0,0-3-14 16,0 2-23-16,4-2-47 0,-4-2-63 0,0 2-94 0</inkml:trace>
  <inkml:trace contextRef="#ctx0" brushRef="#br0" timeOffset="199738.93">17548 8933 294 0,'0'-6'275'0,"5"0"-94"0,0 0-75 0,-1 1-42 0,2 0-25 16,-1 0-11-16,-1-1-8 0,6 0-4 0,-5 3-3 0,5-2 0 15,-1 2-4-15,-3 1-1 0,3-1-3 0,-4 3-1 16,5-3-2-16,-5 3-1 0,4-2-1 0,-4 2 0 0,1 2 0 15,-6-2 0-15,4 3 1 0,-4 0-1 0,0 2 1 0,0 0-1 16,-4 1 0-16,4 0 1 0,-6 2-1 0,1 0 0 16,1 0 2-16,-6-2-2 0,5 2 1 0,0 0 0 0,-4 0-1 15,4-2-1-15,-5 0 1 0,5-1 1 0,0 1-3 16,0-1 2-16,0 0-1 0,0-2-1 0,0 0 1 0,5 0 1 16,0-3-1-16,-4 3 1 0,4-3 0 0,0 0 2 0,0 2-1 15,0-2 2-15,4 0-1 0,-4 3 1 0,5-3 0 16,0 0 1-16,-5 0-1 0,10 3-2 0,-5-3 1 0,0 0 1 15,-1 0-1-15,7 2 1 0,-7-2-2 0,6 3 1 16,-5 0-2-16,5-3 1 0,-6 5 0 0,7-2 0 0,-2 0 1 16,-4 0-2-16,5 2 1 0,-6-2-1 0,7 3 1 0,-1-4 1 15,-6 4 4-15,6-1-3 0,-5 1-3 0,0 0 0 16,4-4 1-16,-4 1 0 0,0 2-2 0,0-2-4 0,0-1-6 16,-1 1-1-16,2 0-1 0,-6 0-3 0,5 0-2 0,-5 0-3 15,0-1 0-15,0-2-1 0,0 3-3 0,4-3 0 16,-4 0-2-16,0 3-2 0,0-3-7 0,0 0-10 0,0 0-17 15,0 0-28-15,0-3-48 0,0 3-69 0,0-5-91 0</inkml:trace>
  <inkml:trace contextRef="#ctx0" brushRef="#br0" timeOffset="200082.34">17675 8845 92 0,'0'0'319'0,"0"-3"-102"0,0 3-88 0,5 0-54 0,0-3-30 15,0 3-16-15,-1 0-9 0,7 0-3 0,-7-2-3 0,6 2-1 16,0 0 0-16,0 0 2 0,4 0-2 0,-4-3 2 15,5 3-2-15,-1-3-1 0,1 3 1 0,-1 0-3 0,6 0 0 16,-5-3-2-16,0 3-1 0,3-3 0 0,-3 3-1 0,0-3-1 16,5 3-2-16,-6-2-1 0,1 2 1 0,-1-3-1 15,-3 3-1-15,-2 0 0 0,1-3 0 0,0 3-2 16,-5 0-2-16,0 0-3 0,0 0-4 0,0 0-3 0,-5 0-6 16,0 3-9-16,-5-3-17 0,5 3-22 0,-5-3-31 0,0 2-46 15,0 1-62-15,0-3-87 0</inkml:trace>
  <inkml:trace contextRef="#ctx0" brushRef="#br0" timeOffset="200379.12">17841 8894 75 0,'0'3'228'0,"6"-3"-57"16,-6 3-52-16,4-3-40 0,-4 2-23 0,5 1-15 0,0-1-9 15,-1 1-4-15,-4 2-3 0,6 1 0 0,-1 0-2 16,-1 0-1-16,1-1-1 0,-1 0 0 0,2 1-4 0,-6 2-4 15,5-2-2-15,-1 2-2 0,-4 0-1 0,6 0-1 0,-6 3 0 16,-6-3 0-16,6 3-2 0,-4 1-2 0,-1-4 1 16,-1 3-2-16,2 0 1 0,-5 0 0 0,4-3 1 0,-5 0 2 15,0 3 3-15,0-3 3 0,1 0 2 0,-2-2 3 16,2 3 4-16,-1-4-1 0,0-3 2 0,5 4 4 0,-4-4-1 16,3-2-1-16,-3 4-1 0,4-4-1 0,0 0-1 0,0 0-1 15,0-4-4-15,5 4-6 0,0-2-5 0,0 0-4 16,0-2-8-16,5-1-9 0,-5 0-8 0,5 2-10 0,0-6-7 15,0 4-10-15,4 0-11 0,-3-1-17 0,3 1-24 16,0-4-36-16,2 1-58 0,-1 3-84 0</inkml:trace>
  <inkml:trace contextRef="#ctx0" brushRef="#br0" timeOffset="200772.94">18281 8773 308 0,'0'-3'300'0,"0"1"-116"0,0-1-84 0,0 0-46 0,0 3-22 16,-5-3-14-16,5 3-5 0,0-3-4 0,0 3-2 15,-5 0-1-15,5 3-1 0,-4-3 1 0,-2 3 2 16,1 3 1-16,1-1 3 0,-2 3 2 0,2 0 4 0,-6 4 0 16,5 1 2-16,-4-2 1 0,-2 6-5 0,2-1 3 0,-6 3-1 15,6 4-3-15,-6-2-2 0,-5 4 0 0,6 0-1 16,-6 2-2-16,5 1-1 0,-4-1-3 0,-1 0-3 0,1 1 0 16,-1-1-1-16,1 1-2 0,4-3 0 0,-4 2 1 15,4-2-1-15,-4 0 1 0,4 0-1 0,0-4 1 0,0 1 0 16,0 1 1-16,6-4-2 0,-6 3-1 0,6-6 0 0,-2 3 0 0,2-5-2 15,4 2-7-15,-6-2-6 0,7 0-8 0,-1-3-10 16,1-3-12-16,-1 1-17 0,5-1-25 0,0-3-41 0,0-2-62 16,5-3-108-16,-5 0-62 0</inkml:trace>
  <inkml:trace contextRef="#ctx0" brushRef="#br0" timeOffset="201450.16">18081 9210 140 0,'-6'-3'312'0,"6"0"-95"0,0 3-85 0,0-2-54 16,0 2-32-16,0-3-15 0,0 3-12 0,0-3-6 0,6 3-6 16,-6 0-1-16,0 0-3 0,5-2-1 0,-5 2 0 0,0 0-2 15,0 0 2-15,0 0 0 0,4 2 2 0,-4-2 2 16,0 3 1-16,5 0 0 0,-5-1 1 0,0 4 5 16,0 2-2-16,4 0 1 0,-4 0 0 0,0 4 0 0,-4 2 0 15,4-1-1-15,0 1-1 0,0 2-2 0,-5 1 2 0,5 2-3 0,-4-2 0 16,4 2 0-16,-5 3-3 0,5-3-1 0,-6 0 1 0,6 0-2 15,-4-2-1-15,-1 2-1 0,5 0 0 0,-5-2-1 16,5-1 0-16,-4 1-1 0,4-4 1 0,-6 4 2 0,6-3-1 16,0-3-1-16,0 0-1 0,0-1-1 0,0-1-1 15,0 2-2-15,0-6-2 0,6 1-6 0,-6-1-2 0,4 1-4 16,-4-3-9-16,5-1-15 0,0-2-22 0,-1 0-37 0,2 0-63 16,-1-2-94-16,-1-4-80 0</inkml:trace>
  <inkml:trace contextRef="#ctx0" brushRef="#br0" timeOffset="202639.7">18125 9347 77 0,'0'-3'123'0,"0"3"-18"16,0-3-14-16,0 3-12 0,0-2-10 0,0 2-7 0,0 0-6 16,0-3-5-16,0 3-5 0,4-3-3 0,-4 3-3 0,0-2-4 15,0 2-3-15,0-3-1 0,0 0-4 0,0 3-5 16,6 0-2-16,-6-2-5 0,0 2-3 0,0-3-1 0,4 3-4 16,-4-3 0-16,4 0 0 0,-4 0 1 0,6 3 0 15,-1-3-1-15,-5 1 1 0,5-1 2 0,-1 1 4 0,7-1-2 16,-7 0-5-16,1 1-1 0,0-1 0 0,0 0-1 0,5 0-1 15,-6 0-2-15,7 0-8 0,-7 1 3 0,6-1 1 16,-5 0 0-16,0 3 0 0,5 0 2 0,-6 0-1 0,1 3-1 16,1 0 1-16,-6-1-1 15,4 1 0-15,-4 0 1 0,-4 3-2 0,4-1 0 0,-6 3-1 0,1-3 1 0,1 4-1 0,-2-1 0 0,-3 0 1 16,-1 3-2-16,5-2 2 0,-5-1 1 0,1 0 0 16,-1 0 0-16,-5 1 0 0,5-1 1 0,1-3 0 0,-1 3 0 15,0-2 0-15,6 0 2 0,-6-3 0 0,5-1-2 0,-1 1 1 16,2 2 0-16,-1-5 1 0,5 3 0 0,0-3-1 15,0 0-1-15,0 0 0 0,5 0 0 0,-1 0 0 0,2 0-1 16,-1-3 0-16,-1 3 0 0,2-2 1 0,2 2 0 16,-2-3 0-16,4 3 0 0,-6 0 0 0,7 0 0 0,-7 0 1 15,1 3 0-15,5-3-1 0,-5 2 0 0,0 1 1 0,-1 0-1 16,1-1 0-16,5 4 1 0,-5-3-1 0,0 2 1 16,0 1 0-16,0 0 0 0,-1-1-1 0,2 0 1 0,-2 1 1 15,1 0-2-15,1-1 0 0,-2 0 0 0,-4 1-5 16,5-1-1-16,-5 1-2 0,5-3-3 0,-5 2-2 0,0 1-3 15,0-1-3-15,5-3-4 0,-5 4-3 0,0-3-8 16,0 3-9-16,5-4-12 0,-5-2-20 0,0 3-25 0,4-3-40 16,-4 0-49-16,5 0-82 0</inkml:trace>
  <inkml:trace contextRef="#ctx0" brushRef="#br0" timeOffset="203235.97">18398 9419 74 0,'-5'-6'353'0,"5"3"-95"0,-5-2-96 0,1 2-65 0,4 0-40 0,-5 1-22 16,-1 2-15-16,2 0-8 0,-1 0-7 0,0 2 0 15,0 1-3-15,-5 2-2 0,5 1 0 0,-4 0-1 0,3-1 1 16,-3 3-1-16,4 0 0 0,1 1-6 0,-2 2 1 15,-3-3-1-15,9 0 0 0,-5 1-1 0,0-4-1 0,5 3 1 16,-5-2 0-16,5-1 1 0,0 1 1 0,0 0 3 0,5-4-2 16,-5 1 2-16,5 0 0 0,0-1 0 0,-5-2 2 15,9 3 1-15,-3-3-1 0,-2-3 1 0,1 3 0 16,0-2 1-16,-1 2 0 0,2-3-1 0,3 0 0 0,-9-2 2 16,5 2 3-16,0-3 2 0,0 3 4 0,0-2 1 0,0 0 3 15,0-1 5-15,-5 4 2 0,4-4 3 0,-4 3-1 0,0-2-2 16,0 2-4-16,6 0-1 0,-6 1-1 0,0-2-4 15,0 2-2-15,0 2-3 0,0-3-1 0,0 3-2 0,0 0 0 16,0 0 0-16,0 3-1 0,0-1-2 0,0 4 0 16,0 0-1-16,0-1 0 0,0 4 1 0,0-4 0 0,0 3 0 15,0 0 0-15,0 1-1 0,0 2 0 0,0-4-1 16,0 5 1-16,0-1-1 0,-6-1-1 0,6 2-1 0,-4-1-1 16,4-3 0-16,-5 3-3 0,0 0-1 0,0 0-2 15,5-3 1-15,-5 3-1 0,0-3 2 0,0 0-1 0,1-2 2 16,-7 2 1-16,7-2 5 0,-1 0 0 0,0-1 1 0,1 0-1 15,-2-2 0-15,1 0 3 0,1 0-1 0,-1-3 1 16,5 3 0-16,-5-3 2 0,0 0 2 0,0 0 4 0,5-3 1 16,-4 3 1-16,4-3 0 0,-6 0-1 0,6 0 3 0,0-2-2 15,-5 2-2-15,5-2 1 0,5-4-2 0,-5 4-1 16,0-4-1-16,6 1 0 0,-6 0-2 0,4 0-4 0,1-1 1 16,0 1-7-16,0 1-6 0,0-2-4 0,4-2-8 15,-3 3-9-15,3 0-7 0,-4-4-17 0,5 4-24 0,-1-3-39 16,1 3-54-16,-5-3-91 0,5 3-83 0</inkml:trace>
  <inkml:trace contextRef="#ctx0" brushRef="#br0" timeOffset="203639.8">18564 9143 281 0,'0'-2'280'0,"0"-4"-88"16,0 4-76-16,0-1-48 0,0 3-25 0,0-2-15 15,0-1-9-15,0 3-6 0,0-3-4 0,0 3-2 0,0 3-2 31,0 0-2-31,0 2 3 0,0 1 1 0,5-2 3 16,-5 5 3-16,0 0 3 0,0 1 3 0,0 4 1 0,0-3 3 16,0 3-2-16,0 2-1 0,5 0-2 0,-5 2-3 0,0 0-5 15,0-1-1-15,0 5-3 0,0-3-1 0,0 1-2 0,0-1-1 16,0 3-1-16,0-3-1 0,0-3 0 0,-5 4 0 16,5-1 0-16,0-2 0 0,0-1-1 0,-5 1 0 0,5-4 2 15,0 1 0-15,0-3-1 0,0 2 0 0,0-4 0 0,0 2 0 0,0-3-1 0,0 0-4 0,0-2-3 0,0 0-5 31,0-1-2-31,5 0-6 0,-5 0-1 0,0-2-6 0,0 0-3 0,0 0-2 0,0-3-6 0,5 0-7 0,-5 0-14 16,0 0-27-16,5 0-44 0,-5-6-64 0,0 3-99 0</inkml:trace>
  <inkml:trace contextRef="#ctx0" brushRef="#br0" timeOffset="204085.3">18897 9149 3 0,'-6'0'202'0,"2"0"-52"0,-1 0-44 0,-1 0-35 16,-3 3-26-16,-1 0-13 0,1 0-4 0,-6 2-1 15,1 1-1-15,3-1-1 0,-8 3 0 0,4 1 0 0,0-1 1 16,-4 0-2-16,5 3 1 0,-6-3 0 0,1 3 0 0,4 0 1 16,-5 1 0-16,6-2 1 0,-1-2 0 0,1 4-1 15,3-4-5-15,2 2 0 0,-1-1-2 0,5-3-4 0,-5 2-3 16,10 0-7-16,-6-3 0 0,6 4-1 0,0-3 0 16,6-1-3-16,-6 0 1 0,5 1 0 0,0-4-1 0,0 4 6 15,5-3-5-15,-5 3 0 0,4-4 0 0,1 3-2 0,-5-2 1 16,10 2 2-16,-6 1 2 0,1 0 0 0,4-3 1 0,-4 2 3 15,5 0-2-15,0-2-1 0,-1 2-1 0,1 1-1 0,0-3-4 16,4 0 0-16,-4-1 2 0,5 1-5 0,-5 0 1 0,-1-1 0 16,1 2 2-16,4-4-1 0,-4 2 1 0,0-2 0 0,-1 0 0 15,-4 0-2-15,5 0 0 0,-6 0-9 0,1 0-8 16,-5 0-11-16,4 0-13 0,-4 0-19 0,-5 0-24 0,6 0-32 16,-2 0-39-16,-4 0-50 0,0 0-75 0</inkml:trace>
  <inkml:trace contextRef="#ctx0" brushRef="#br0" timeOffset="-207700.68">4223 11531 193 0,'-5'12'168'16,"0"-1"-44"-16,0 2-37 0,0-2-25 0,5 0-19 0,-4 3-6 15,-2-3-1-15,6 3-2 0,0-3-4 0,0 0-3 0,0 2-3 16,0-1-4-16,0-2 3 0,0 4-3 0,0-3-4 15,6 0-2-15,-2 3 0 0,1-3 0 0,-5 0-1 0,5 0 0 16,0 0-1-16,5 0 0 0,-5 0 0 0,5 0-1 0,-5-3 0 16,4 3-2-16,1-2 1 0,0 1-1 0,-1-2-1 15,1 1-1-15,-1-3 0 0,6 2 0 0,-5-3 0 16,5 0-1-16,0-2 0 0,-6 3-2 0,6-3 2 0,-1-1 0 16,1 1-1-16,0-3-2 0,0 0 0 0,0 0 0 0,-1 0-2 15,1-3 2-15,-1 1-2 0,1-1 0 0,-1 0 0 0,1-3-1 16,-5 1 2-16,5 0 0 0,-1-3 2 0,-4 2 2 15,4-3 3-15,-3-1 2 0,3-1 3 0,1-1 5 16,-5-1 1-16,4-4 5 0,-3 1 0 0,3-1 1 0,0 1 0 31,-4-3 1-31,5 0-2 0,-5-4 0 0,-5 4-4 0,4 0 0 16,1 0-4-16,-5 0-4 0,0-1-1 0,-5 1-5 16,5 3 0-16,-5-4-3 0,-5 4-1 0,5-1-2 0,-5-2 1 15,0 2 1-15,-5 1-1 0,5-1 1 0,-4 4 0 16,3-4-2-16,-3 6 2 0,-1-2 0 0,0 1-2 0,0 4 0 15,-4 0-1-15,4 0-1 0,-5 0-1 0,6 5-4 0,-6-2-2 0,5 5-7 0,-4-3-4 0,-1 3-5 0,0 3-5 16,1-3-6-16,-1 5-3 0,0-2-6 0,1 2-3 0,-1 1-5 16,1-1-4-16,-1 3-6 0,5-2-18 0,-4 2-26 15,3-2-43-15,2 2-67 0,-1-3-103 0</inkml:trace>
  <inkml:trace contextRef="#ctx0" brushRef="#br0" timeOffset="-207277.75">4560 11647 276 0,'10'-2'210'0,"-5"-1"-63"16,-1 0-52-16,1 3-32 0,1 0-21 0,-2 0-10 0,1 0-8 16,0 3-4-16,-1 0 0 0,2 2-2 0,-1 0 1 15,-1 3 1-15,1 4-1 0,0-4 1 0,0 5 0 0,0 1-1 16,0 0-1-16,0 3-3 0,0-1-2 0,-1 3-1 15,2-3-2-15,-2 4-2 0,7-1-2 0,-7 3-2 0,6 0 0 16,0 0 0-16,-6 2 0 0,6-1 0 0,0-1-1 0,-5-3-1 16,5 0-1-16,-1 0 1 0,1-2-1 0,0-1 0 15,0 1 0-15,-1-4 1 0,6 2 0 0,-6-2-2 0,2-2 2 16,4-3 0-16,-2 3 1 0,-2-3-2 0,3-2-1 16,1 0-6-16,0-3-4 0,-1-1-8 0,1 1-13 0,0-3-17 15,-1-3-34-15,1 1-40 0,-1-1-54 0,1-3-74 0,-6 0-88 16</inkml:trace>
  <inkml:trace contextRef="#ctx0" brushRef="#br0" timeOffset="-206762.05">5136 11612 48 0,'-5'2'332'0,"1"1"-83"0,-1-3-82 16,0 3-54-16,0-3-34 0,5 0-20 0,0 2-14 0,0-2-11 16,0 0-8-16,0 0-9 0,0 0-3 0,0-2-6 15,0 2-2-15,5 0-1 0,0-3-3 0,0 3 3 0,-1-3-1 16,6 3 2-16,-5-2 0 0,0 2 1 0,4-3 2 15,2 3 3-15,-2-3 2 0,1 3 2 0,5-3 3 0,-6 3 2 16,6-3 0-16,-5 0 0 0,4 0 0 0,6 1-2 0,-5-4-3 16,-1 4-1-16,1-4-2 0,5 4-3 0,-5-4-2 15,-1 0 0-15,1 1-1 0,4 2 0 0,-4-2-1 0,0 2-1 16,0-2-2-16,-6 2-1 0,6 0-1 0,-6 0-1 0,0 0-1 16,2 1-3-16,-7 2-2 0,7-3-2 0,-7 0-4 15,1 3-7-15,0 0-4 0,-5 0-5 0,5 0-5 0,-5 0-9 16,5 0-7-16,-5 3-10 0,0-3-10 0,0 3-20 15,-5-1-31-15,5-2-57 0,-10 6-80 0,5-3-83 0</inkml:trace>
  <inkml:trace contextRef="#ctx0" brushRef="#br0" timeOffset="-206510.99">5229 11693 342 0,'-5'3'262'0,"5"-3"-89"16,-4 3-67-16,4 0-36 0,0-3-22 0,0 3-11 0,0-3-9 15,4 0-6-15,-4 0-3 0,10 0-2 0,-5 0-2 16,0-3-3-16,4 0-1 0,6 0-4 0,-6-2 1 0,6-1 0 16,0 4 1-16,4-6-1 0,1 2-1 0,0 0 0 15,-5-2-2-15,9 0 2 0,-9 0-1 0,10 2-1 0,-7-2-2 16,-3 3-1-16,5-1 0 0,-5 1-2 0,-1-1-3 0,-4 3-4 16,0 0-2-16,-1 3-2 0,1-3-2 0,-5 3-1 15,0 0 0-15,-1 0-3 0,-4 0-1 0,0 0-2 0,0 3-5 16,0 0-6-16,0 0-9 0,0-3-15 0,-4 3-23 15,4 0-30-15,-5-3-40 0,0 3-57 0,5-3-75 0</inkml:trace>
  <inkml:trace contextRef="#ctx0" brushRef="#br0" timeOffset="-197008.07">6162 11150 105 0,'0'0'139'0,"0"0"-29"16,0 0-23-16,0 0-20 0,0 0-15 0,0 0-11 0,0 0-9 16,0 0-6-16,5 3-4 0,-5-3-3 0,0 0 1 15,5 0-3-15,-5 0 1 0,0 0-3 0,0 2-1 0,0 1-1 16,5-3 1-16,-5 3 0 0,4-1 0 0,-4 1 3 15,5 2 4-15,-5 1 4 0,6 0-1 0,-6 0 1 0,4 1 1 16,1-1 0-16,-5 2 1 0,6 3 0 0,-6-3-5 0,4 3 0 16,-4 3 0-16,5-3-1 0,-5 3-2 0,5 0 1 15,-5 2-2-15,4 1-1 0,-4-1 0 0,6 3-2 0,-6-2-2 16,4 5-1-16,-4-3-2 0,0 0-1 0,5 0-1 16,-5 4-2-16,0-2-1 0,0-1 0 0,0 2 0 0,0-3 1 15,0 0-3-15,0 0 0 0,0 1-1 0,0-1 2 16,0-3-1-16,0 1-3 0,0-4 1 0,0 1 1 0,0 0 1 15,0-3-2-15,0-3 0 0,0 3 0 0,0-5 1 0,0 2 0 16,0 0-1-16,5-5-1 0,-5 3 3 0,0-4 2 0,0 1 1 16,0-3 1-16,0 3 1 0,0-3 0 0,0 0 1 0,4 0 0 15,-4-3-4-15,0 3-1 0,0-3-1 0,0-2-2 16,6 2-1-16,-6-3 0 0,0 1 0 0,0-1-1 0,0 1 0 16,5 0 1-16,-5-4 1 0,0 4 0 0,4-3-1 15,-4 2-1-15,0-2 0 0,6-1-1 0,-6 1 2 0,5 0 0 16,-5 0-1-16,4-1 1 0,-4 1 0 0,5 0 0 0,-5-3 1 15,5 3 1-15,0 0-2 0,-5 0 0 0,5-4 1 16,0 4-2-16,0 0 1 0,-1 2-1 0,1-2-1 0,1 0 1 16,-2 2 0-16,1 1 0 0,0 0 0 0,-1-1-2 15,2 0 0-15,-1 1 0 0,4-1 2 0,-3 1-1 0,-2 0-3 16,5 2 2-16,-4 0-1 0,5-3 4 0,-4 4 0 16,-2-2-1-16,7 2 0 0,-7 2 0 0,1 0 0 0,5 0 1 15,-5 0 0-15,-1 0-1 0,1 2 0 0,5 4 1 0,-5 0-1 16,0 0 1-16,-1 2-1 0,2 0 0 0,-6 0 0 15,5 3 1-15,-1 0 0 0,1 3 0 0,-5-3-1 0,5 2 1 16,-5 2 0-16,5-2 0 0,-5 1 0 0,5 0 0 16,-5-1 0-16,0 1 0 0,0-3 2 0,0 3-1 0,5-4 0 15,-5 2 0-15,0-4 0 0,0 3 1 0,0-3-2 0,0 0 0 16,0 1-1-16,0-1 0 0,-5-3 1 0,5 1 0 16,0-1 0-16,0 1 0 0,0-3 0 0,0 2 0 0,5-2-1 15,-5-1-2-15,0 4-6 0,0-6-5 0,0 0-6 0,0 2-9 16,0-2-10-16,0 0-14 0,5 0-19 0,-5-2-39 0,4-1-53 15,-4-2-92-15,6 2-88 0</inkml:trace>
  <inkml:trace contextRef="#ctx0" brushRef="#br0" timeOffset="-196412.4199">6763 11732 308 0,'0'-3'257'0,"0"3"-66"0,0-2-58 15,0-1-40-15,0 0-26 0,-5 3-15 0,5-2-11 0,0 2-7 16,-5-4-8-16,0 4-5 0,1 0-3 0,4 0-4 0,-6 4-1 16,0-2-3-16,3 1 0 0,-7 0-3 0,5-1 0 0,-5 4 0 15,5 0-3-15,1-1-1 0,-2 0-1 0,-3 3 2 0,4 1 0 16,0-1 2-16,0 0 1 0,0 0 0 0,0 4 1 0,1-4-1 15,4 2 1-15,-5 2-1 0,5-4-2 0,0 3 0 16,5-3-1-16,-5 4-3 0,4-4 0 0,1-1 0 16,0 2-1-16,0-1 0 0,5 0 0 0,-6 0 0 0,7 1 0 15,-2 0 0-15,1-4 0 0,0 0 0 0,-2 3 0 0,4-2 1 16,2 0 0-16,-9-1 0 0,5 0-1 0,0 1 0 16,-1-1 0-16,0 1 0 0,-3-3-1 0,3 2 0 0,-3 1 1 15,-2-4 1-15,1 4 0 0,1-1-1 0,-6-2 1 16,4 3-1-16,-4-4 1 0,0 4-1 0,0-4 0 0,0 4-1 15,-4-3 0-15,-2 2 1 0,6 1-1 0,-5-3 0 0,1 2 1 16,-6-2-1-16,5 2 1 0,-1-2 0 0,-3 0 0 16,0 2 0-16,-1-5-1 0,5 3 1 0,-5 3-1 0,0-6-1 15,0 3-1-15,1-3 1 0,4 0-3 0,-5 0-2 16,0 0-3-16,1-3-6 0,3 0-2 0,-3 0-5 0,4-3-5 16,-5 1-7-16,5-3-8 0,-4 3-8 0,4-7-19 0,-1 4-37 15,2-2-53-15,-1-2-75 0,1 1-97 0</inkml:trace>
  <inkml:trace contextRef="#ctx0" brushRef="#br0" timeOffset="-196030.22">6616 11727 149 0,'0'-3'204'0,"5"3"-53"16,-5-3-47-16,0 1-34 0,6-2-23 0,-2 2-14 0,-4 2-6 16,5-3-6-16,-1 1-1 0,2 2-1 0,-1-3-1 0,4 3-1 15,-4-3-2-15,0 3 1 0,5-3 2 0,-6 3 1 16,7 0 0-16,-2 0-1 0,1-3-2 0,5 3-2 0,-6-3-1 0,6 1-1 15,0-1-2-15,0 0-2 0,-1 1-2 0,1-4-1 16,4 4-2-16,0-4 0 0,1 0-1 0,0 1-1 0,-1 2-1 16,-4-2-1-16,4 2-1 0,-4-2-1 0,0 2 0 0,-1 0-3 15,1 0-4-15,-6 0-3 0,2 3 0 0,-7 0-5 0,2 0-3 16,-1 0-2-16,-5 0-4 0,4 3-1 0,-4 0-1 16,0 0-5-16,0-3-16 0,-4 3-24 0,4 0-36 0,0-1-60 15,-5-2-94-15</inkml:trace>
  <inkml:trace contextRef="#ctx0" brushRef="#br0" timeOffset="-195288.3899">7466 11658 280 0,'-5'0'285'0,"1"2"-82"0,-2-2-70 0,1 0-44 0,5 0-24 15,-4 0-15-15,4 0-11 0,-5 0-7 0,5 0-4 0,-5 0-6 16,5 0-2-16,0 0-6 0,0 0 0 0,5 0-3 15,-5 0 1-15,5-2 0 0,-1 2-2 0,1-3 1 0,1 3 0 16,-2 0 0-16,6-2 1 0,-5 2 1 0,5 0-2 0,5-3 1 16,-6 0-3-16,6 3-1 0,-1 0 0 0,1-2 1 0,0 2-2 0,4-3-1 15,-4 3-1-15,5-3-1 0,4 0 0 0,-4 0 2 16,-1 3-2-16,5-3-2 0,-3 1-1 0,3-1-1 0,0-2 2 16,0 2-1-16,1 0 0 0,-1 1-1 0,1-4 0 0,-1 3 0 15,1-3 0-15,-1 3-1 0,-5 1 1 0,6-1-1 16,-6 0-3-16,-4 1-1 0,0-1-4 0,0 0-2 0,-6 3-1 15,6-2-1-15,-10 2 0 0,3 0-1 0,-1 0-1 16,-3 0 8-16,1 0-1 0,-5 0 0 0,0 0 1 0,0 0 0 16,0 2 1-16,0-2 0 0,-5 3 0 0,5-3-5 15,-4 3 0-15,-3-3-2 0,3 0-3 0,-5 0-9 0,4 2-8 16,0-2-9-16,0 0-20 0,-4 0-38 0,4-2-57 0,-1 2-93 16,-3-3-89-16</inkml:trace>
  <inkml:trace contextRef="#ctx0" brushRef="#br0" timeOffset="-194231.97">8409 11106 126 0,'0'-3'251'0,"0"-2"-69"16,5 2-58-16,-5 0-42 0,4-2-23 0,-4 2-16 0,6 0-8 16,-6 0-6-16,0-2-2 0,5 2-7 0,-5 0-5 15,0 0-3-15,4 3-3 0,-4-2-2 0,5 2-3 0,-5-3 0 16,5 3-2-16,-5 0 3 0,0 0 0 0,0 0 2 0,0 3 2 16,5-1 3-16,-5 1 4 0,5 3 2 0,-5-1 2 15,5 4 0-15,0 2 0 0,-1-1 1 0,-4 4 0 0,5 0-1 16,1 3-3-16,-2-2-4 0,1 6-1 0,1-6-1 15,3 5-1-15,-4 2-3 0,0-3 0 0,0 3-1 0,-1 0-3 16,1 0 0-16,0 0-2 0,-1 0 1 0,-4-1 1 16,6 2-1-16,-1-1-2 0,-5-3 0 0,4 1-1 0,-4-5 3 15,6 5-2-15,-6-4 0 0,4 1-1 0,1-3 1 0,-5 0 1 16,6-1 0-16,-6-2 1 0,4 1-3 0,-4-2 1 0,5-2 0 16,-5 1 0-16,5-3 0 0,-5-1 0 0,5 0 0 15,-5-2 0-15,5-1 0 0,-5 1 1 0,4 0 1 16,-4 0 0-16,0-3 2 0,0 0 1 0,0 0 2 0,0 0 1 15,5 0 2-15,-5-3 0 0,0 0 3 0,0 0 0 0,0 1-1 16,0-1-2-16,0-2-2 0,0 0-2 0,0-1 0 0,0-3-2 16,0 1-1-16,0 0 0 0,6 0 0 0,-6-1-2 0,4 1 3 15,-4 0-2-15,5-3-1 0,-5 0 1 0,5 3-1 0,-1-3-1 16,2 0-1-16,-1 0 1 0,-1 3-1 0,7-3 1 16,-7 2 1-16,1-1-2 0,5 1 0 0,-5 1 0 15,5 0 1-15,-6 0 0 0,7 2 0 0,-7 0 0 0,6 1 0 16,-6-1 1-16,2 4 0 0,-2-1 0 0,1 1-1 0,0 2-1 15,0 0 0-15,0 0 0 0,0 2 0 0,-1 1 0 16,1-1 1-16,1 4-1 0,-6-1 0 0,4 1-1 0,1 2 2 16,0 0-1-16,-5 3 0 0,5 1-1 0,-5-2 0 15,0 4 3-15,5 0-1 0,-5-1 0 0,0 2 0 0,5-2 0 16,-5 4 1-16,0-4 1 0,0 1-2 0,0 3 0 0,5-4 1 16,-5 1 0-16,0-3-1 0,4 3 0 0,-4-3 0 15,0-1 0-15,6-1 0 0,-6 2 0 0,5 0-2 0,-5-3-1 16,4 1 0-16,-4-4-4 0,5 3-5 0,-5-3-5 0,5 1-8 15,-5-3-4-15,5 0-8 0,0 2-6 0,-5-5-13 16,5 3-18-16,-5-3-30 0,4-3-52 0,2 3-79 0,-1-2-100 16</inkml:trace>
  <inkml:trace contextRef="#ctx0" brushRef="#br0" timeOffset="-193792.9199">8985 11677 368 0,'5'-2'277'16,"5"-1"-101"-16,-5 0-76 0,5-3-41 0,0 3-22 0,-1-2-11 15,6 3-8-15,-5-4-5 0,5 6-2 0,-6-2-2 0,1-1-2 16,-1 3-2-16,0 3-3 0,-3-1-1 0,4 1 1 15,-10 2 0-15,5 0 0 0,-5 4 1 0,0 2-1 16,0 0-1-16,-5 3 1 0,1 0 1 0,-2-1-2 0,-3 1 3 16,3 2-3-16,-3-2 1 0,-1 2-2 0,-5 1 0 0,6-1 2 15,-6 1 1-15,5-1-1 0,-5 1 2 0,6-1 1 16,-6-2 1-16,5 0 2 0,-5-3 2 0,6 0 1 0,-1 0 2 16,5-3 1-16,0-2 1 0,-4-1 3 0,9 1 1 15,-6-4 0-15,2 1 0 0,4-3-2 0,0 3-1 0,0-3-3 16,4-3-2-16,2 3-2 0,-1-3-5 0,-1 1-2 0,1-1 0 15,5 0 1-15,4-2-2 0,-3-1 0 0,3 3-1 16,1-2-1-16,0 0 0 0,4-1 0 0,-4 1-2 16,4-1-1-16,-4-3 0 0,3 4 0 0,3 0-1 0,-2-1 2 15,1 1-1-15,0-1 0 0,-6-2-1 0,6 3-2 0,-5-1-6 16,0 1-7-16,-1 2-12 0,0-3-12 0,-4 3-13 0,0 1-18 16,-1-4-24-16,1 4-30 0,-5-1-44 0,1 0-65 15,-6 3-87-15</inkml:trace>
  <inkml:trace contextRef="#ctx0" brushRef="#br0" timeOffset="-192699.8299">10675 10916 124 0,'0'-3'304'0,"0"0"-81"0,0-2-83 15,0 2-57-15,-4 1-32 0,4-1-15 0,0 0-10 0,0 1-5 16,0-1 5-16,0 3-9 0,0-3-2 0,0 3 0 0,0-3 0 16,0 3 0-16,-5 0 0 0,5 0-1 0,0-3-7 15,0 3 1-15,-6 3-1 0,6-3 0 0,-4 3-2 0,-1 0-3 16,1 0-1-16,-7 2 2 0,7 0 0 0,-6 3 3 15,-1 1 1-15,2-1-1 0,-1 0 1 0,-4 6 2 0,4-2 1 16,-4 3 1-16,-1 2-3 0,-5-1 1 0,6 4 1 0,-6 2 0 16,0 2 2-16,6 1-3 0,-6 5 2 0,1-2-2 15,4 5 1-15,-5 0 0 0,6 0-3 0,-5 0 0 0,4 3 1 0,0-1 4 0,5 0-3 16,1-1-1-16,-2-1 4 0,7-1 0 0,-1 2 2 16,5-1-1-16,-6-3-1 0,12-2-2 0,-6-1-2 0,5 1 1 15,-1-4-3-15,7 1 1 0,-2 0-3 0,1-3-1 16,5-3 2-16,0 0-1 0,-1 0 0 0,1-2-1 0,4-1 0 15,1-2-3-15,-1-3 1 0,1 0 0 0,3 0 0 0,-3-3 0 16,5-3 1-16,-1 1-1 0,1 0-1 0,-1-3 0 31,1 0 0-31,-1-3-3 0,1 2-4 0,-1-2-9 0,1 0-13 16,4-2-17-16,-5-4-25 0,1 3-49 0,-6-6-79 0,5 4-138 16,1-3-68-16</inkml:trace>
  <inkml:trace contextRef="#ctx0" brushRef="#br0" timeOffset="-191561.27">11340 10963 217 0,'0'-2'230'15,"0"-2"-54"-15,0 2-49 0,-5-1-37 0,5 0-22 0,0-3-16 16,0 3-7-16,0 1-7 0,0-1-6 0,-5 1-6 15,5-1-5-15,0 3-2 0,0-3-5 0,0 3-4 16,0-2-3-16,0 2 0 0,0 0-1 0,0-3-1 0,0 3-1 16,0 3-3-16,0-3 1 0,5 5 2 0,-5-2 2 0,5 4 1 15,-5 2 2-15,5 3-2 0,-5-2 4 0,4 1 3 16,-4 3 2-16,5 2 1 0,1 1-1 0,-6-1 0 0,4 1-1 16,1-1 1-16,-5 4-4 0,4-4-1 0,2 0 0 0,-6 1-3 15,5-1-3-15,-1 1 0 0,2-3-1 0,-2-4-1 16,-4 2 1-16,5 1-1 0,1-5-1 0,-6 4-1 0,4-4 0 15,-4 0-1-15,5-3 0 0,-5-2 0 0,0 3 0 16,0-3 0-16,3-1 0 0,-3 4 2 0,-3-3 3 0,3-1 2 16,0 1 2-16,-5-3 0 0,1 3-1 0,-2-1 1 15,1 1-2-15,-5-3 1 0,1 3-2 0,-1-3-2 0,1 3-2 16,-2-3 1-16,2 3 2 0,-1-3-3 0,-4 3 2 0,3-1-2 16,-3 1 3-16,4 0-2 0,-4 2 6 0,3 0-3 15,-3 4-2-15,4-4 0 0,-4 6 0 0,4-3 2 0,1 4-2 16,-2-2-1-16,1 4-3 0,6 0 0 0,-1-3 0 15,0 3 1-15,0-1 1 0,5 1-1 0,0 0 0 0,0-4 0 16,5 5-1-16,0-4 0 0,0-3 1 0,-1 3 1 0,2-3-2 16,3 0 1-16,-3-2-1 0,3-1 0 0,-4 1 0 15,5-3 2-15,-1 2-2 0,1-2 0 0,0-3-1 0,0 2-1 16,-5-2 0-16,4 0 0 0,1 0-1 0,0-2 2 16,-1 2 0-16,-3-3-1 0,3 0 0 0,1-2 1 0,-5 2 1 15,0-3 0-15,4 4 1 0,-4-4-2 0,1-2 0 16,-2 3 2-16,1-4 1 0,-1 4-2 0,-4-6 0 0,6 3-1 15,-1-1 0-15,-5-2 2 0,4 3 0 0,-4-3-1 0,0 3-1 16,6-3 1-16,-6 0-1 0,0 2 1 0,0 1 0 0,0 1-2 16,0-2 2-16,0 3 0 0,0 0 0 0,0 1 0 15,0 0 3-15,-6 0-2 0,6 2-1 0,0 0 1 0,0 0-1 16,0 3-1-16,0-3 5 0,0 3-1 0,0 0-3 0,0 0-1 16,0 0 0-16,0 3-1 0,0 3 1 0,6-3 0 15,-6 5-5-15,0-3 2 0,4 1 2 0,-4 2 0 0,0 1 1 16,5-2 1-16,1 1-2 0,-6 4 1 0,4-4 0 0,1 0 1 15,-2 3 1-15,4-2 0 0,-2-2 0 0,-1-1 0 0,1 2 1 16,0 1-2-16,5-4-2 0,-5 1-2 0,5-1-5 0,-5-2-3 16,4 2-4-16,1-2-4 0,0-3-7 0,-1 3-4 15,2-3-7-15,-2 0-5 0,1 0-5 0,0 0-8 0,5-3-10 0,-6 0-16 16,1 0-23-16,-1 1-38 0,1-4-51 0,1 1-75 16,-2 0-76-16</inkml:trace>
  <inkml:trace contextRef="#ctx0" brushRef="#br0" timeOffset="-191185.11">11598 11194 130 0,'0'0'300'0,"0"-3"-66"0,0 3-69 0,0-2-56 16,0 2-38-16,0-4-22 0,0 4-14 0,0-2-8 15,0 2-11-15,6-3-5 0,-6 3-3 0,4-3-3 0,1 3-1 16,-5 0 1-16,6 0 0 0,-2 3-1 0,-4 0 1 0,5 3 2 16,-1-1 0-16,-4 3 1 0,6 3 3 0,-1 0 0 15,-5 2 1-15,4 2 3 0,1 3 2 0,-5-1 0 0,6 2 2 16,-6 1-3-16,0 2-2 0,4-1-2 0,-4 1-3 15,0 1-2-15,5-5-2 0,-5 5-3 0,0-4-1 0,5 0 0 32,-5 1 0-32,0-2 0 0,4-1 0 0,-4-1-1 0,6 1-1 15,-6-4-3-15,5 2-5 0,-1-2-6 0,-4-5-5 0,5 4-5 0,0-4-7 0,0 0-7 0,0-3-10 16,0-2-8-16,-5 0-14 0,5-3-25 0,0 0-37 0,-1-3-54 16,2 0-71-16,-6 0-77 0</inkml:trace>
  <inkml:trace contextRef="#ctx0" brushRef="#br0" timeOffset="-190714.6">11662 11447 269 0,'0'-6'278'0,"0"0"-93"0,0 3-77 16,0-2-46-16,0 2-27 0,5 1-15 0,-5-1-10 15,5 1-4-15,-1-1-1 0,-4 0-3 0,11 0 2 0,-7 3-1 16,1-3-1-16,0 3 3 0,0-3 2 0,0 3 0 0,5-2-2 15,-5 2 2-15,5-4 1 0,-1 4 1 0,-3-2 2 16,3 2 1-16,0-3-2 0,1 3-2 0,0-2 4 0,-6-1-3 16,7 0-2-16,-7 1 0 0,7 2-3 0,-7-3-2 15,6 0 1-15,-5 0 0 0,0 0-1 0,0 0-5 0,-5 1 4 16,5-4 1-16,-1 1 5 0,-4 2 4 0,5-2 0 0,-5-4 2 16,0 4 1-16,6-3 5 0,-6 0-3 0,0-1 2 15,0 1-2-15,0 0 0 0,-6 0 1 0,6-1-2 0,-5 1 2 16,5-3 1-16,-4 6-2 0,4-4-2 0,0 1 0 15,-5 3-1-15,5-1-3 0,0 1 2 0,-5 2-2 0,5-3-2 16,0 3-1-16,0 3-1 0,-5-2-2 0,5-1-1 0,0 3-3 16,0 0 0-16,0-3-2 0,0 3 0 0,0 3-2 15,0-3 2-15,0 3 2 0,5-1-1 0,-5 1 0 0,0 3 1 16,5 0 0-16,-5-1 1 0,5 3 2 0,-5 0 0 0,4 4-4 16,1-2 1-16,-5 4 0 0,6 0 0 0,-2-1 0 15,-4 2 0-15,0 1 0 0,5 3-1 0,0-3 1 0,-5 1 0 16,5 2-1-16,-5-2 1 0,0 2 0 0,5-3 0 15,-5 1-1-15,5-1 0 0,-5 1-3 0,4-1-1 0,-4-2-2 16,0 3-4-16,5-4-4 0,-5 1-7 0,0-3-6 0,0 3-6 16,6-3-7-16,-2 0-10 0,-4-3-18 0,5 1-29 15,0-7-49-15,5 4-80 0,-6-1-102 0</inkml:trace>
  <inkml:trace contextRef="#ctx0" brushRef="#br0" timeOffset="-174357.78">12478 11180 73 0,'-5'-6'70'0,"0"3"-32"0,0 0-23 0,0 1-15 0,0-1-8 15,1 1-9-15,-1-1-16 0,-5-2-21 0</inkml:trace>
  <inkml:trace contextRef="#ctx0" brushRef="#br0" timeOffset="-173662.52">12312 11267 99 0,'0'0'116'15,"0"0"-19"-15,0 3-13 0,5-3-11 0,-5 0-8 16,0 0-6-16,0 0-8 0,0 0-7 0,0 0-7 0,0 0-7 16,-5-3-6-16,5 3-4 0,0 0-3 0,0 0-2 15,0-2-1-15,0 2 0 0,0 0 0 0,-5 0 2 0,5 0-2 16,0 0 2-16,-5 0 1 0,5 0-1 0,0 0 0 0,0 0 1 16,0 0 0-16,0 0 1 0,-5 0-1 0,5 0 2 0,0 0-2 0,0 0 2 15,0 0-1-15,0 0 0 0,0 0 2 0,0 0 1 0,0 0 1 16,0-3 1-16,0 3 0 0,0 0-3 0,0 0 0 15,0 0-2-15,0 0 0 0,0 0-3 0,0 0-2 0,0 0 0 16,5 0 0-16,-5 0-1 0,0 0 0 0,0 0-3 16,0-3-2-16,5 3 0 0,-5 0 0 0,5 0-4 0,0-2-1 15,-1 2 0-15,2-3 1 0,-1 3 0 0,4 0 1 0,-5-2 0 16,7 2-1-16,-1-3 1 0,-1 3-2 0,1 0 1 16,-1 0-1-16,2-3-2 0,4 3 0 0,-6-3 0 15,6 3 0-15,-6 0 0 0,6-3 0 0,-5 3 0 0,0 0 0 16,4 0 0-16,-3-3 0 0,-2 3-1 0,0 0 0 0,-3 0 0 15,3 0 0-15,0 3-1 0,-3-3 1 0,-1 0-1 0,-1 3-2 16,2-3-1-16,-1 0-3 0,-5 3-4 0,4-3-4 16,-4 0-4-16,0 0-4 0,6 3-3 0,-12-3-2 15,6 3-4-15,0-3-1 0,-4 2-3 0,4 1-1 0,-5-1-4 16,-5 1-3-16,5 2-5 0,-1-2-3 0,-3 0-6 0,0 0-4 16,-1 3-8-16,5-4-7 0,-10 1-12 0,6 3-15 15,-1-4-14-15,0 4-28 0,-5-4-32 0</inkml:trace>
  <inkml:trace contextRef="#ctx0" brushRef="#br0" timeOffset="-173410.54">12273 11417 84 0,'4'0'228'0,"2"0"-56"0,-6 0-52 0,5 0-41 0,-1-3-27 15,1 3-17-15,0 0-6 0,5-3-3 0,-5 3-6 0,5-3-1 16,-5 3 0-16,4-3 1 0,-5 3-2 0,7-3 0 0,-1 1 0 15,-1-2-2-15,1 4 0 0,-1-2-1 0,2-1 0 16,-2 1-3-16,1-1 0 0,0 3-4 0,5-3-2 0,-6 1-1 16,1 2-2-16,0-3-1 0,0 3-1 0,0 0-1 0,-1 0-1 15,1 0 2-15,-5 0-1 0,4 0 0 0,-3 0-1 16,3 0-1-16,-4 0-2 0,-1 3-3 0,2-3-7 0,-1 0-11 16,-1 0-17-16,2 0-27 0,-1 0-44 0,-1 0-69 0,-4 0-109 15</inkml:trace>
  <inkml:trace contextRef="#ctx0" brushRef="#br0" timeOffset="-170756.62">13225 10919 118 0,'0'-3'218'0,"0"0"-46"0,0 0-44 0,0 1-38 0,0-1-25 16,0 0-16-16,5 3-8 0,-5-2-4 0,0-1-5 0,0 0-4 16,0 3-4-16,0-2-2 0,0 2-3 0,0-3-6 15,0 3-2-15,0-3-2 0,0 3-2 0,0 0 0 0,0-3-1 16,0 3-1-16,0 0-2 0,0 0 0 0,5 3-1 15,-5-3 2-15,0 3 2 0,5 0 0 0,-5-1 1 0,5 4 2 16,-5-1 4-16,5 3 2 0,-5 4 2 0,4-2 1 16,2 1 2-16,-6 4-2 0,4-2 0 0,-4 1-2 0,5 2 0 15,-5-2-1-15,6 2-3 0,-6 1-2 0,0-1-2 16,0 1-1-16,0-3 0 0,0 2 0 0,0-2 0 0,4-1-2 16,-4-1 1-16,0 1 0 0,0-2-1 0,0 1 0 0,0-5-1 15,0 1 0-15,0 1-3 0,5-3 0 0,-5 2 0 16,0-3 0-16,0-2 0 0,0-1 0 0,0 1 0 0,0 0 6 15,0 0 4-15,0-3 3 0,0 3 6 0,0-3 4 0,0 0 2 16,0 0 2-16,0 0 1 0,-5 0-6 0,5 0-3 16,-4-3-4-16,4 3-4 0,-6-3-5 0,1 0-1 0,1 3-3 15,4-3-2-15,-6 1 3 0,-3-1-3 0,4 3-1 0,0-3 0 16,0 1 1-16,0-1-2 0,0 3-1 0,0 0 1 0,1-3 1 16,-6 3 0-16,5 3-1 0,0-3-2 0,-4 3 1 15,3-1 0-15,1 1 1 0,1 2 0 0,-1-2-1 16,-1 3 1-16,2 0 0 0,4 1 3 0,-5-1-2 0,5-1 1 15,-4 4 0-15,4-4 0 0,0 4 0 0,-6-4-1 0,6 3-1 16,0-2 0-16,0 0 0 0,6 2 1 0,-6-3-4 16,0 0 1-16,4 1 0 0,-4 0 2 0,0-1 1 0,5-2-1 15,-1 2-1-15,2-2-1 0,-6 2 2 0,5-2-1 16,-1 0 1-16,1 0-3 0,1 0 1 0,-2-1-1 0,6 1 1 16,-5-3 0-16,0 3 0 0,0-3 1 0,-1 2-2 0,6-2 1 15,-5 0-2-15,0-2 4 0,0 2-3 0,0-3 1 0,4 3 0 16,-3-3 1-16,-2 1 1 0,1-4 1 0,1 3 0 0,-2-3-1 15,6 4 1-15,-6-4 0 0,2 1 0 0,-1 0 0 16,-1 2 0-16,1-3 0 0,-5 1 1 0,4-1 1 16,-4 1 0-16,6 0 0 0,-6-1-1 0,0 3-1 0,0-3 1 15,0 1 0-15,5 0-1 0,-5 2 0 0,0-3 1 0,0 1-1 16,0-1 1-16,0 0 1 0,0 4-1 0,-5-4 0 0,5 1 1 16,0 3-1-16,0-1 0 0,0 0 0 0,0 0 1 0,0 0-2 15,0 3 1-15,0 0 1 0,0-3 0 0,0 3-2 0,0 0 0 16,0 0 0-16,-6 0 0 0,6 3 0 0,6 0-1 15,-6 0-2-15,0 3 0 0,5-4 2 0,-5 6 1 16,4-3 0-16,-4 1 0 0,6 3 0 0,-1-1 1 0,-5-3 0 16,4 3 0-16,2 1-1 0,-2-1 0 0,-4-2 0 0,5 2-1 15,0 0 0-15,0-2-1 0,0 2 1 0,4-3 1 16,-3 3 0-16,-2-2 0 0,6 0 0 0,-6-1-1 0,2-2 0 16,3 2-1-16,-4-3-1 0,1 2-2 0,3-2-5 15,-4 1-3-15,-1-3-5 0,2 3-3 0,4-3-8 0,-6 0-5 16,1 0-10-16,1-3-8 0,3 3-6 0,-4-3-10 15,5 1-17-15,-1-2-26 0,-4-1-44 0,5 0-75 0,-5-3-100 16</inkml:trace>
  <inkml:trace contextRef="#ctx0" brushRef="#br0" timeOffset="-170156.84">13611 11042 12 0,'0'-3'317'0,"0"1"-77"0,0 2-78 0,-5-3-63 0,5 3-40 16,0-3-23-16,0 3-9 0,0 0-7 0,-4 0-5 0,4 0-2 15,-5 0-3-15,5 0 1 0,-6 0-1 0,6 0 0 16,-4 0 0-16,4 0 2 0,-5 3-1 0,5-3-1 15,0 0-1-15,-5 3 1 0,5-3 0 0,0 2-1 0,-5 1 1 0,5 0 0 16,0 3 3-16,0-1 5 0,-5 1 2 0,5 2 1 16,0 0-1-16,0 4-1 0,0-4 1 0,-5 2-2 15,5 2-1-15,0 1-3 0,0-2-4 0,0 3-3 0,-5-4 0 16,5 5 0-16,0-2-1 0,0-2 0 0,5 3-4 0,-5 0-1 16,0 0 3-16,0-1-1 0,0 1 1 0,5 0-4 15,-5-3 1-15,0 0 0 0,5 3-1 0,0-6 3 0,-5 3-1 16,5-3-2-16,0 0 0 0,-1 0 1 0,2 1-1 0,-1-4 0 15,4 3 1-15,-3-3 0 0,3-1 0 0,0 1 0 16,2-2-1-16,-2 0 0 0,1 0 0 0,-1-3-1 0,1 0-2 16,1 0-1-16,-2 0 0 0,1 0 2 0,-1-3 1 15,6 3-1-15,-5-3 1 0,0-3 0 0,-1 4 1 0,1-2 0 16,-5-1 1-16,5 0 0 0,-2 0 0 0,-1-1-1 16,2-3 2-16,-4 1 0 0,0 0-2 0,5 0 1 0,-5 0 5 15,-1-3 0-15,-4 0 1 0,6 2 1 0,-6-1 1 0,5-1 1 16,-5-1 5-16,0-1-4 0,0 2-1 0,-5 0-2 15,5-3-1-15,-6 0 0 0,2 3-2 0,-1-2-1 0,-5-2 0 16,5 5-3-16,-4-4-1 0,-3 3 2 0,4-2-2 0,-2 1 0 16,0 2 0-16,1-1 0 0,-2 2 0 0,-3-2 0 15,4 3 0-15,1 3-2 0,-6-1 2 0,6 0 0 0,-2 1-1 16,1 2-5-16,1 3-3 0,-1 0-4 0,1 0-7 16,3 3-4-16,-3-1-10 0,4 4-9 0,0 0-13 0,1-1-18 15,-2 1-34-15,6-1-62 0,0 1-105 0,0 2-84 0</inkml:trace>
  <inkml:trace contextRef="#ctx0" brushRef="#br0" timeOffset="-169824.06">13635 11287 279 0,'0'-3'293'0,"0"3"-92"0,0 0-76 0,0-2-50 0,5 2-25 31,-5 0-14-31,6-3-9 0,-2 3-4 0,1 0-5 0,0 0-4 16,0 0-1-16,0 3 1 0,-1-1-2 0,6 1-2 16,-5 0 2-16,1 2 1 0,-2-2 3 0,1 5 0 0,-1 1 1 15,2-1-4-15,-1 0 0 0,-1 3-1 0,1 0-2 0,0 0-3 16,0 0 0-16,0 0-1 0,0 3-2 0,-1-3 0 15,2 0 0-15,-1 2 2 0,-1-1-1 0,1-2 0 0,5-2 0 16,-5 4-1-16,5-4 1 0,0-3 0 0,-1 4-2 16,1-4 0-16,0 1-1 0,5-1 1 0,-6-2-5 0,6 0-8 15,-6-1-12-15,6-2-17 0,0 0-26 0,4 0-56 0,-4-2-96 16,0-1-113-16,-1 0-66 0</inkml:trace>
  <inkml:trace contextRef="#ctx0" brushRef="#br0" timeOffset="-154327.68">14158 11204 24 0,'0'0'35'0,"5"0"11"16,-5 0 7-16,5 0 9 0,-5 0 7 0,0 0 5 0,4-2-3 15,-4 2 0-15,0 0-4 0,0 0-6 0,6-3-7 16,-6 3-10-16,0 0-11 0,5 0-7 0,-5 0-4 16,0 0-6-16,0 0-4 0,0 0-3 0,0 0-2 0,0 0 2 15,0 0 0-15,0 0-1 0,0 0 2 0,0 0 1 0,0 0 0 16,0 0 0-16,0 0 2 0,0 0-2 0,0 0-1 0,0 0-1 16,0 0 1-16,4 0-1 0,-4 0 1 0,0 0 3 15,5 3-2-15,-5-3-1 0,6 0 2 0,-2 0 1 0,-4 2-1 16,5-2-2-16,0 0 0 0,0 0-3 0,0 3 3 0,-1-3-1 15,2 0 0-15,3 0-1 0,-3 3 0 0,3-3-1 16,0 0-1-16,1 0-1 0,0 0-2 0,0 0 0 16,-1 0 0-16,2 0 0 0,3 0 0 0,-4 0 0 0,4 0-1 15,-3 0 1-15,3-3-2 0,-4 3 0 0,4 0 0 0,1 0-1 16,-5-3 0-16,5 3-2 0,-6 0 0 0,6 0 0 16,-5-2 1-16,-1 2 1 0,1 0-1 0,0 0 1 0,-1 0 0 15,-3 0 1-15,3 0 0 0,-4 0 0 0,0 0 0 16,0 0-1-16,0 2 1 0,-5-2-1 0,5 0 0 0,-5 0-1 15,5 0 0-15,-5 0-1 0,0 0 0 0,0 0-2 0,0 0-3 16,0 0-4-16,0 0-6 0,0 0-8 0,0 0-14 16,0 0-27-16,-5 0-45 0,5-2-69 0,-5 2-107 0,0-3-70 15</inkml:trace>
  <inkml:trace contextRef="#ctx0" brushRef="#br0" timeOffset="-153905.68">14290 11122 171 0,'0'-2'231'0,"0"-1"-56"0,0 3-51 0,0-3-43 16,5 3-30-16,-5-3-21 0,0 3-11 0,5-3-5 0,-5 3-5 15,0-2-2-15,4 2-2 0,-4-3 0 0,0 3-1 16,0 0 1-16,0-3 0 0,0 3 1 0,6 0-1 0,-6 0 4 16,0 0-1-16,0 3 2 0,0-3 3 0,0 3 1 15,5-1 4-15,-5 4 2 0,0-3 1 0,4 5-3 0,-4 0 3 16,0 0-1-16,5 1-2 0,0 2-3 0,-5-1-1 0,5 2-2 15,-5 1 0-15,5-5-3 0,-5 4 1 0,5-4-1 16,0 3-1-16,-1-3-1 0,2 3-2 0,-1 0 0 0,-5-3-2 16,4 1 1-16,1 2-2 0,0-3-1 0,-5 0-1 0,5 1 0 15,0-1 0-15,0 0 0 0,-5 0 0 0,4-2-1 16,1 2-1-16,-5-3-1 0,6 0-1 0,-2 1-7 0,1 0-9 16,0-3-19-16,0-1-30 0,0 1-56 0,-1-3-114 0,2 0-100 15,-2-3-54-15</inkml:trace>
  <inkml:trace contextRef="#ctx0" brushRef="#br0" timeOffset="-153152.91">14773 11048 106 0,'0'-3'272'0,"0"0"-60"0,-4 3-62 16,4-3-57-16,0 1-35 0,0 2-20 0,0-3-11 0,0 3-6 15,0-3-3-15,0 3-4 0,0 0-1 0,0 0-3 0,0 0-2 16,0 0 0-16,0 3 0 0,0 0 1 0,0 2 4 0,4 1 2 16,-4 0 1-16,0 2 3 0,6 0 1 0,-6 3 1 15,5 0-2-15,-5 0-1 0,4 3-3 0,-4-3-4 0,5 2 0 16,-5 1-3-16,6 2-2 0,-6-2-2 0,0 0 0 15,4 3-3-15,-4-4 0 0,5 1-1 0,-5 0 2 0,0-1-2 16,5 1 1-16,-5 0 1 0,0-3-2 0,0 0 1 16,0 0-1-16,4-3 0 0,-4 3 0 0,0-3 0 0,6-2-1 15,-6 2 1-15,0-2 0 0,5-1 0 0,-5 1 1 0,0-4 0 16,4 3-2-16,-4-1 0 0,0-4 1 0,0 2 2 0,0-2 2 16,0 3 3-16,5-3 3 0,-5 0 2 0,0-3 2 0,0 1 1 15,4 2 1-15,-4-6-1 0,6 1-1 0,-1-1 0 0,-1 1 1 0,2-4 2 0,-6 4 0 16,5-6 0-16,-1 3 0 0,2-3 3 0,3 0-2 0,-4 0-2 15,0-3-2-15,0 0-2 0,4 0-2 0,-3-2-1 16,-2-1-2-16,6 1-1 0,-6-1 0 0,2 2-1 0,-1-6-2 16,-1 6 0-16,1-2 0 0,1 1-3 0,-6-1 1 0,4 4-1 15,-4-2 0-15,0 4 0 0,0 1 0 0,0 1-1 16,0 1-5-16,0 2-4 0,0 4-10 0,0-1-11 0,0 1-11 31,0-1-10-31,0 3-11 0,0 0-11 0,5 3-19 0,-5-1-28 16,5 1-53-16,-5-1-96 0,5 4-82 0</inkml:trace>
  <inkml:trace contextRef="#ctx0" brushRef="#br0" timeOffset="-152182.31">15077 11062 209 0,'0'-3'186'0,"0"0"-49"0,-6 1-46 0,6-1-30 0,0 0-18 16,0 3-12-16,0-3-5 0,0 0-3 0,0 0-2 15,0 1-2-15,0 2 0 0,0-3-1 0,0 3 0 0,0-3-2 16,0 3-1-16,0 0-4 0,0-2-1 0,0 2 1 16,0 0-1-16,0 0-2 0,0 0-2 0,6 0 0 0,-6 0 1 15,0 0 6-15,0 2 1 0,4 1 2 0,-4 2-1 16,0 1 3-16,5 0 3 0,-5 2-2 0,5 0 1 0,-5 3-3 16,5-2-3-16,-5 2-2 0,5 2 1 0,-5-2-3 0,5 3-2 15,-5 0-1-15,0-1-3 0,5 1-1 0,-5 0 0 16,4-1-2-16,2 2 0 0,-6-2 0 0,5-2-1 0,-1 3 0 15,-4-4 0-15,5 2 0 0,-5-1-1 0,5 0 1 0,-5-3 0 16,5 1 0-16,-5-1-1 0,5 0 1 0,-5-3 0 16,5 1 1-16,-5-1 0 0,0-2-1 0,4 2-1 0,-4-2 0 15,0 0 1-15,4-3 0 0,-4 0 0 0,0 2 2 0,0-2-2 16,0 0 2-16,0 0 1 0,-4 0 0 0,4-2 1 16,-4 2-2-16,4-3 0 0,-5 0-1 0,0 1 1 0,0-1 0 15,0 0-1-15,5 1 2 0,-5-1 0 0,1 3 0 0,-7-3 0 0,7 0 0 16,-1 3-1-16,0-3-1 0,0 3 0 0,5 0 0 0,-5 0-2 15,0 0 1-15,0 3 0 0,5-3 0 0,-4 3 0 16,-2 0 1-16,6 2-1 0,-5 1 0 0,5-1 0 0,0 0-2 16,-4 1 0-16,4 0 1 0,0-1 0 0,-5 3 1 0,5-3 0 15,0 1 0-15,0 0 1 0,0 0-1 0,0-1 0 16,5-2 0-16,-5 2 1 0,4 0 2 0,-4-2-3 0,5 3 0 16,-5-3 1-16,0-3 0 0,6 3 3 0,-2-1-3 15,1-2-1 1,-5 0 0-16,5 0 1 0,0-2 0 0,0-1 0 0,0 0-1 15,0 0-1-15,5 0 1 0,-5-2 0 0,-1 2 1 16,1-2-1-16,0 2 2 0,0-2 1 0,0 2 2 0,0-3 2 16,-1 1 1-16,-4-1 0 0,4 1 1 0,3-1 0 0,-7 1-2 15,4-1 0-15,1 0-3 0,-5 1-1 0,5 0-1 16,-5-3-2-16,0 2 1 0,5 0-1 0,-5 1 1 0,0 0-1 16,5-1 2-16,-5 1 0 0,0 2 0 0,0-3-2 15,0 3 0-15,0 3 1 0,0-2-2 0,0 2 1 0,0 0 0 16,0 0-1-16,0 2 0 0,0 1 1 0,0 3 0 0,0 0 0 15,4-1-1-15,-4 0 0 0,0 3 1 0,0-2-2 16,0 2 1-16,6-2-1 0,-6 2 0 0,0 0 1 16,4-2 1-16,1-1 1 0,1 3-1 0,-2-3 0 0,1-1 0 15,1 1-2-15,-2 1-1 0,5-3-2 0,1 0-4 0,0-1-6 16,-1-2-6-16,2 3-7 0,3-3-12 0,-4 0-16 0,5-3-23 16,-1 3-33-16,1-5-46 0,-1 2-67 0,-3-3-97 15</inkml:trace>
  <inkml:trace contextRef="#ctx0" brushRef="#br0" timeOffset="-151798.4499">15331 11004 129 0,'0'-3'345'0,"5"1"-102"0,-5-1-96 0,0 0-66 0,4 1-35 16,-4 2-16-16,5-3-9 0,0 3-7 0,0 0-5 0,0 0 0 15,0 3-1-15,-1-1 2 0,-4 4 1 0,5-1 0 16,1 0 1-16,-2 4 1 0,1 2 2 0,-1-1 2 0,-4 2 2 16,6 4 0-16,-1-2-1 0,-5 3 1 0,4 2-3 15,-4-3-2-15,6 4-1 0,-3-2-1 0,-3 2-3 0,6-1 4 16,0 0-6-16,-6-2-2 0,4 2-3 0,-4 0-1 0,5-2 0 15,-1 0-1-15,-4-1 0 0,6 0-5 0,-6-2 2 16,5 0 0-16,-5-1-2 0,4-2 0 0,-4 1-2 0,5-4-2 16,-5 2-4-16,6-1-3 0,-6-1-4 0,4 0-5 0,-4-2-2 15,5-1-6-15,-5 1-3 0,0-3-6 0,5 2-6 16,-5-5-8-16,0 3-12 0,4-3-17 0,-4-3-31 0,6 3-47 16,-6-2-55-16,0-4-87 0</inkml:trace>
  <inkml:trace contextRef="#ctx0" brushRef="#br0" timeOffset="-151501.66">15316 11064 262 0,'-5'-8'312'0,"5"3"-106"0,0-4-83 15,5 1-47-15,-5 0-30 0,5 3-15 0,5-4-10 16,-5 4-7-16,4-1-6 0,1 1-4 0,0 0-2 0,-1-1-1 15,6 3-2-15,-5 0 1 0,-1 0-1 0,0-2 0 0,7 5 1 16,-11-3 0-16,5 3 0 0,-1 0-1 0,-4 0 2 16,5 3 0-16,-5 0 1 0,-5 2 0 0,5 1 2 0,-5 0 0 15,0 2 0-15,0 0-2 0,-5 3 0 0,0 0 1 16,1-1 1-16,-2 2-3 0,1 1-1 0,-4-2-1 0,3 4 0 16,-3-5 1-16,5 4 0 0,-8-3-1 0,9 0-1 0,-3 0 1 15,2 0-3-15,-1-3-2 0,-1 0-5 0,2 1-9 16,4-3-9-16,-5-1-19 0,5 0-29 0,5-2-49 15,-5-3-84-15,0 0-107 0</inkml:trace>
  <inkml:trace contextRef="#ctx0" brushRef="#br0" timeOffset="-150934.8899">15828 10735 6 0,'0'0'253'16,"0"0"-67"-16,5 0-60 0,-5-3-46 0,6 3-33 15,-6 0-17-15,4-3-11 0,2 3-5 0,-2 0 1 0,1 0 4 16,0 0 3-16,5 0 3 0,0 3 1 0,-1 0 3 16,1-1 4-16,0 1 0 0,5 2-1 0,-6 4-2 0,6-3-3 15,0 5-1-15,4-3-1 0,-4 3-1 0,-1 2-4 0,6 1 2 16,-1 3-1-16,-4-1-6 0,4 1-1 0,-4 5-2 16,0-3-4-16,-1 3-1 0,6 0-1 0,-10 0-5 0,-1 3 1 15,0 2 1-15,-3-2-1 0,0 5-2 0,-6-3 3 16,0 3-1-16,0-2-1 0,-6 2-2 0,-3-2-1 0,-1 0-1 15,-1 2 0-15,-2-3-5 0,-2 3-5 0,-10 0-2 0,6 1-4 16,-6-4-3-16,1 3-3 0,4-2 3 0,-4 0 0 31,0-4 3-31,-1 1 5 0,5-1 3 0,-4-1 3 0,0-4 2 16,4-2-3-16,0-2-6 0,1 2-13 0,0-6-19 0,-1 0-35 16,5-2-53-16,-4-4-97 0,4 1-90 0</inkml:trace>
  <inkml:trace contextRef="#ctx0" brushRef="#br0" timeOffset="-149703.37">15321 10856 49 0,'0'-3'199'0,"0"0"-32"16,0 3-32-16,0-3-29 0,0 0-27 0,0 1-22 0,0-1-15 16,0 0-8-16,0 1-6 0,5-1-5 0,-5-2-4 0,0 2-5 15,0 0-3-15,5-3-3 0,-5 3-2 0,0 1-3 16,5-4 1-16,-5 4-1 0,0-1 0 0,4 0-1 0,-4-2 0 15,5 2 2-15,-5-3 2 0,5 1 3 0,0 2 1 0,-5-5 3 16,5 3 1-16,0-1 1 0,-1 0 2 0,1 1-1 16,1-3-2-16,-2 2-3 0,1-2 0 0,5 2-4 15,-5-2-1-15,-1 0-2 0,5 0 0 0,3 2-2 0,-8-2 0 0,5 0 4 16,6 0-3-16,-4-1-2 0,3-1 0 0,-4 1 1 16,4-2-2-16,1 0-2 0,-1 3 1 0,6-3-3 0,-5 0-1 15,0 0 3-15,3-3 1 0,-3 3 1 0,6 1 2 0,-2-5 0 16,-5 4 1-16,6 1 1 0,-1-5 3 0,-4 5 0 15,0-1-2-15,0 0-1 0,0 0 1 0,-1 0-1 0,-4 3 0 16,-1 2-1-16,1-2 0 0,-5 2-2 0,0 1 0 0,-1 2 0 16,1 0 0-16,-5 0 0 0,6 3-1 0,-6-2-1 0,-6 2-2 15,6 0 1-15,0 0 1 0,-5 0-2 0,1 2 2 16,-6 1-1-16,0 0 0 0,5 3 0 0,-5-4 0 16,-4 4-1-16,3-4-1 0,3 4 1 0,-2 0 0 0,-5-1-1 15,6-2 2-15,-2 3-1 0,2-4 2 0,-1 4-1 0,0-4 2 16,0 1 0-16,5 0 0 0,-4-3 0 0,4 2 0 0,5-2 1 15,-5 3-2-15,0-3 1 0,5 0-1 0,0 0-1 0,0 0-2 16,0 3 1-16,0-3 1 0,0 0 0 0,0 0 0 0,5 0 0 16,0 0 0-16,0-3 3 0,4 3 0 0,-4 0 0 15,5 0-1-15,0-3 0 0,0 3 1 0,-1 0 1 0,2 0-2 16,3-2 0-16,-4 2 0 0,4 0 0 0,-3 0 0 0,3 0 0 16,-4 0 0-16,-1 0 0 0,6 0-1 0,-10 2 0 15,4-2 1-15,-3 3-1 0,4 0-1 0,-6 0-1 16,-4 3 2-16,5-1 0 0,-5 0-1 0,0 0 2 0,-5 4-1 15,5-1 1-15,-4-2 0 0,-2 4 0 0,2-1 0 0,-7 0 0 16,7-1 1-16,-6-3 0 0,0 3-1 0,5 1-1 0,-5-4-4 16,6 3-1-16,-6-3-2 0,6 4-6 0,-3-3-13 15,7-4-12-15,-4 4-20 0,4-4-43 0,0 1-56 16,0-3-116-16,0 0-78 0</inkml:trace>
  <inkml:trace contextRef="#ctx0" brushRef="#br0" timeOffset="-148756.41">16312 10196 21 0,'0'0'139'0,"0"-3"-19"0,0 3-17 0,0 0-15 16,5 0-12-16,-5-3-12 0,0 3-10 0,0-2-12 15,0 2-7-15,0-3-3 0,6 3-4 0,-6-3-4 0,0 3-4 16,0 0-2-16,0 0-4 0,0-2-3 0,0 2-2 15,0 0-3-15,0-3-2 0,0 3-2 0,0 0 0 0,-6 0 0 16,6 0 0-16,-5 0-1 0,5 0 1 0,-4 0 0 0,-1 3 1 16,-1-3 3-16,6 0-1 0,-4 2 4 0,-1-2 1 15,0 0 2-15,0 0 1 0,0 3 0 0,0-3-1 0,0 3-1 16,1-1 0-16,-1 1-3 0,-1 0 4 0,2 3-2 16,-1 2-3-16,0-2 0 0,1 2 1 0,-2-3 2 0,-3 7-2 15,4-4 1-15,0 2-5 0,-5 2 2 0,6-4 1 0,-2 2-2 16,0 2 0-16,3-2-1 0,-3 2 1 0,2-4 2 15,-1 3-1-15,5-3-1 0,-6 0-1 0,6 1 2 0,0-4 0 16,-4 3-2-16,4-2 0 0,0 2 1 0,4-2-2 0,-4-1 1 16,0 0 0-16,6 1 1 0,-1 0-1 0,-1-1 0 15,2-2 0 1,-3 0-1-16,9 0 0 0,-3-1 0 0,-4 1-1 16,5-3 0-16,-1 0 1 0,1 3-2 0,4-3 3 0,-3-3 0 15,-2 3 1-15,1 0 2 0,5-3 0 0,-5 1 0 0,-1-4 6 16,6 3 0-16,-5-2 1 0,5-1 0 0,-2-2 0 15,-2 0 0-15,3-1 0 0,-3 1 1 0,3 0-6 0,0-3-1 16,-3 2-1-16,-2-1 0 0,0 2 0 0,2-4-2 16,-2 1-1-16,1 3-2 0,-5-3-1 0,0 3 2 0,0 0 0 15,0-3 0-15,-5 2 1 0,4 1 0 0,-4-2 0 0,0 1 2 0,0 1 0 0,0 0-1 16,-4-1 0-16,4 1-2 0,-5 2 0 0,0 1-1 16,0-1 0-16,0 4-2 0,1-1-4 0,-7 3-3 0,2 0-3 15,-1 0-3-15,-4 0-4 0,3 5-4 0,-3-2-5 16,4 2-6-16,-5 4-4 0,1-3-9 0,3 2-14 0,-2 0-25 15,3-3-47-15,-5 4-80 0,5-3-119 0,1-1-57 0</inkml:trace>
  <inkml:trace contextRef="#ctx0" brushRef="#br0" timeOffset="-119968.35">3989 11540 101 0,'0'0'107'0,"0"3"-22"0,-5-3-22 0,5 0-20 15,0 0-16-15,0 0-14 0,0 0-12 0,0 0-8 0,-6 0-7 16,6 0-8-16,0 0-4 0,0 0-1 0,-4 0 1 0,4 0 1 15,0 0 5-15,0 0 7 0,0 0 10 0,-5 0 12 0,5 0 12 16,0 0 11-16,0 0 6 0,0 0 6 0,-6-3 3 16,6 3 2-16,0 0-3 0,0-3-7 0,-4 3-5 15,4 0-8-15,0-3-5 0,0 3-5 0,0-3-5 0,0 1-2 16,0 2-1-16,0-3 0 0,0 0 3 0,-5 1 1 0,5 2 2 16,0-3 3-16,0 3 0 0,0-3 1 0,0 3 1 15,0-2-2-15,0-1-2 0,-5 3-2 0,5-3-5 0,0 0 0 16,0 0 0-16,0 3 1 0,0-2-1 0,-4-2 0 0,4 2 1 15,0 2 4-15,0-3 2 0,0 3-1 0,0 0-1 16,0-3 0-16,0 3-1 0,0 0-2 0,0 0-1 0,0-2-4 16,0 2-2-16,0 0 0 0,-6 0-3 0,6 2 0 15,0-2 2-15,0 0 0 0,0 0 1 0,-4 3 0 0,4-3 2 16,0 0 0-16,-5 3 0 0,5-3 1 0,-5 2-3 0,1 4 3 16,-2-3-2-16,1 3 0 0,-5-1-3 0,6 1-1 15,-6 2 0-15,0 0 0 0,0 1 1 0,1 1-4 0,-2-2 2 16,2 6 0-16,-5-3 2 0,4 3 0 0,-5 0 1 15,0 2-2-15,0-2 0 0,1 2 0 0,-5 4 0 0,4-4 0 16,0 4 0-16,-5-4-3 0,6 3 1 0,-6-2 0 16,5 2 0-16,1-3-1 0,-5 3 1 0,4-2 0 15,0-1-1-15,0-1 1 0,0-2 1 0,2 1 0 0,2-1 1 0,2-2 2 16,-1 1-1-16,0-1 0 0,0-3 0 0,5-3 2 16,1 4-2-16,-1-4 1 0,0 0 0 0,5-2 0 0,-5 2-1 15,5-2 1-15,0-3-1 0,0 3 0 0,0 0 0 16,0-3 1-16,0 3 1 0,0-3 0 0,5 0 0 0,-5 0 2 15,5 0 1-15,0 0 1 0,-5-3 0 0,4 3-3 16,7-3 0-16,-7 0 0 0,1 0-1 0,5 3-3 0,-5-2 1 16,4-1 0-16,2 0-1 0,2 1 2 0,-2-1-1 15,-1 0 1-15,-1 1-1 0,6-1-1 0,-5 0 1 0,4 0-1 16,-4 3-2-16,4-3 1 0,1 1 0 0,-6-1 0 0,7 0 2 16,-2 1 0-16,1-1-1 0,5 0-1 0,-6 1 3 15,1-1-1-15,-1 0-1 0,6 0-1 0,-5 0-2 0,-1 0-2 16,1 0 0-16,-1 3-2 0,1-2 0 0,0 2-2 0,0-3-1 15,0 3 0-15,0-3 1 0,-6 3 2 0,6-2 0 16,-6 2 2-16,0-3-2 0,2 3 7 0,-1 0-1 0,-1-3 1 16,-4 3-1-16,4 0-1 0,-3 0-1 0,-1-2-1 15,0 2 1-15,-1 0-5 0,1 0 0 0,1-3-2 0,-2 3 1 16,-4 0-2-16,5 0 1 0,-5 0-2 0,0 0 1 0,5 0 2 16,-5 0 2-16,0-3 3 0,0 3 0 0,0 0 2 15,0-3 2-15,0 3 1 0,0 0 1 0,0 0 0 16,0-3 0-16,0 3-1 0,-5-3 1 0,5 1 0 0,0 2 0 15,0 0-2-15,-5-3 2 0,5 1 0 0,0-1-1 0,-4 0 0 16,-2 3 3-16,6-2-1 0,0-1-1 0,-5 0 1 0,5 0 3 16,-4 0 5-16,4 0 1 0,-5-2 1 0,5 0-3 0,-5-1 4 15,-1-2 1-15,6 2 3 0,-4-2-2 0,-1-3 0 0,5 0 1 16,-5 0 3-16,5 0-1 0,-4-3 0 0,-1-2 2 16,5 2 0-16,0-3 0 0,-6 1-3 0,6 0-1 15,0-1-4-15,-4-2 0 0,4 0-2 0,0 3-2 0,-5-7-2 16,5 4-3-16,0 0-3 0,-6-3-1 0,6 6 1 0,-4-2-2 15,4 3-3-15,-5 3-3 0,5 1-8 0,-5 3-8 16,5 3-9-16,0-1-10 0,-4 3-10 0,4 0-15 0,4 3-25 16,-4 3-44-16,0-3-89 0,5 6-92 0</inkml:trace>
  <inkml:trace contextRef="#ctx0" brushRef="#br0" timeOffset="-94664.4599">4067 12812 176 0,'0'0'212'0,"-5"0"-47"0,5-3-46 0,-5 3-42 0,5 0-28 0,0 0-14 15,0-3-8-15,-5 3-7 0,5 0-7 0,0 0-3 16,0 0-3-16,0 0 1 0,0-2-3 0,0 2-3 0,0 0 0 15,0 0-1-15,0 0 0 0,0 0-1 0,0 0-1 0,0 0 0 16,0 0 1-16,0 0 2 0,0 0 0 0,0 0 2 0,0 0 2 16,0 0 2-16,0 0 1 0,0 0 3 0,0 0-1 0,0 2 0 15,0-2-2-15,0 3 1 0,0-3-2 0,0 3 1 0,0 3 0 16,-5-3-2-16,5 2 1 0,0 0 0 0,0 3 0 16,-5-2 2-16,5 5 0 0,0 0-1 0,0 3 0 0,0-4 1 15,0 4 0-15,0 0 2 0,0 0 0 0,0 0-2 0,0 2-2 16,-4-2-1-16,4 2-2 0,0 1 0 0,0-1 0 0,4 1-3 15,-4-1 0-15,0 4 0 0,0-4 0 0,0 4 0 0,0-2 1 16,0-1-2-16,0 2 1 0,0 0-1 0,0-2 0 16,0 2 0-16,0-2-1 0,0-1 1 0,0 1 0 0,0-1-1 15,0 1 0-15,0-4 1 0,0 1 0 0,0 0 0 0,5-1 1 16,-5-1-1-16,0-2 0 0,0 1 0 0,0 1 0 16,0-4 0-16,0 0 0 0,0 0-1 0,0 0 2 0,0-2-1 15,0 0 0-15,0-1-1 0,0-3 1 16,0 1-1-16,0 3 0 0,0-6 2 0,0 3-1 0,0 0 0 15,0-3 1-15,5 0 4 0,-5 2 0 0,0-2 2 16,0 0 4-16,0-2 0 0,0 2-1 0,0 0 0 16,0-3-1-16,0 0-1 0,0-3-2 0,0 3-2 0,5-2-3 15,-5 0 0-15,0 0 1 0,0-1-2 0,0 0 0 16,0-2 0-16,5 2 1 0,-5-2 0 0,0 3-1 16,5-4-1-16,-5 4 0 0,4-3-1 0,1 0 1 0,-5-1 0 15,6 4 0-15,-6-3 0 0,4 0-1 0,1-1 0 0,-1 3 0 16,-4-2 1-16,6 0 0 0,-1 0 0 0,-1-1 0 0,2 4-1 15,-2-3 2-15,1 0 0 0,1 2 0 0,-2 0-1 16,1 1 0-16,-1 0 0 0,2-1 0 0,-1 1 1 0,4-1-1 16,-3 0 0-16,-2 1 0 0,1-1 0 0,0 1 0 0,-1 2 0 15,1 1 0-15,1-1-1 0,-2 0 0 0,1 0 1 0,0 3-1 16,0 0-1-16,-5 0 0 0,5 0 2 0,0 3 0 0,-5 0 0 16,5 2-1-16,-1 1 1 0,2 0 1 0,-6 1-1 15,5-1 0-15,-5 5 0 0,4-3 1 0,1 3 0 0,-5 3-1 16,4-3-1-16,-4 3 1 0,6-1 1 0,-6 1 0 0,5 0 0 15,-5 2-2-15,5-2 1 0,-5 2 0 0,0-1 1 16,0 1 0-16,0 0-2 0,0 1 0 0,0 0 1 16,0-1 0-16,-5 1-1 0,5-4 1 0,-5 1 2 15,-1-1-2-15,6 1 1 0,-4 0 0 0,-1-3 0 0,5 0-1 16,-4-3 0-16,4 0-2 0,0 0 1 0,0-2-1 16,0 0-2-16,0 2-7 0,0-5-9 0,0 2-13 15,4-2-21-15,1-3-42 0,-1 3-81 0,7-6-135 16,-6 0-77-16</inkml:trace>
  <inkml:trace contextRef="#ctx0" brushRef="#br0" timeOffset="-93959.88">4545 13430 39 0,'0'-3'322'0,"-5"0"-72"0,5 1-74 0,0-1-62 16,0 0-36-16,0 1-21 0,0-1-15 0,0 0-9 16,0 1-9-16,0-4-5 0,0 3-6 0,0 0-4 0,5 0 0 15,-5 1-3-15,5-1 0 0,0 0 0 0,-5 1 0 0,5-1-1 16,-1-2 3-16,2 2 1 0,-6 0-1 0,9-3 3 0,-4 4-1 15,1-4 2-15,-2 1 1 0,6 2 0 0,-6-2-1 16,7 2 1-16,-2-3-3 0,-4 3 0 0,5-2-1 0,-5 2-1 16,0 3-1-16,0-3-2 0,-1 1-2 0,2 2-1 0,-2 0 0 15,1 0-2-15,-5 0 0 0,6 2-1 0,-6 1 0 0,0 2 1 16,4 1 2-16,-4 0 1 0,0 2 1 0,0-2 1 0,0-1-1 16,0 3 1-16,-4 1-1 0,4-4-1 0,0 3-1 15,-6 0 0-15,1 1-2 0,1 2 1 0,-2-3-1 16,-3 3 1-16,4-2 0 0,0 1 0 0,-5-2 0 15,0 1 1-15,6-1 0 0,-7-3-1 0,7 3 1 16,-6-2 1-16,6 0 1 0,-7-3 1 0,7-1 2 0,4 1-1 16,-5 0 0-16,5-1 2 0,-6-2-2 0,6 3-2 15,0-3 0-15,0 0-3 0,0 2 1 0,0-2-2 16,6 0 0-16,-6 0-1 0,5 3 1 0,-1-3 1 16,1 3 0-16,5-3 0 0,0 3 0 0,0-3 1 15,-1 3 0-15,6-3 0 0,-5 0 1 0,4 3-3 0,7-3 1 16,-7 2 1-16,5-2 0 0,1 4 0 0,-5-4-2 15,4 2 0-15,5-2-1 0,-4 2-3 0,4-2-5 16,1 3-12-16,5-3-7 0,-6 3-13 0,5-3-11 16,5 3-16-16,-4-3-26 0,3 2-44 0,2-2-74 15,-1 0-114-15,-5 0-65 0</inkml:trace>
  <inkml:trace contextRef="#ctx0" brushRef="#br0" timeOffset="-93372.4399">5454 13238 161 0,'0'-3'200'0,"-5"3"-37"0,5-3-36 0,-4 3-33 15,-2 0-27-15,6-3-18 0,-5 3-10 0,5 0-4 0,-4 0-5 16,4-2-4-16,-6 2-2 0,6 0-3 0,0-3 0 0,-4 3 1 16,4 0 1-16,0 0 2 0,0-2-1 0,0 2 1 0,-5 0 2 15,5-4-1-15,0 4-3 0,0 0-3 0,0 0-3 16,0 0-4-16,0 0 0 0,0-2-2 0,0 2-3 0,5 0-1 15,-5 0-2-15,4-3-2 0,2 3-2 0,-2 0 0 0,1 0-1 16,1 3 1-16,3-3-1 0,0 0 1 0,1 0-1 0,0 2 2 16,5-2 1-16,-5 0-1 0,4 4 0 0,1-2-1 0,-1-2 0 15,-3 3-1-15,3-3 0 0,1 2 0 0,0-2 0 0,-2 3-2 16,2-3 1-16,-5 0-2 0,1 3 0 0,3-3-1 0,-4 3-1 16,-1-3-2-16,1 3-2 0,-5 0-2 0,4-1-4 15,-3-2-2-15,-1 3-4 0,-1-3-6 0,1 3-8 0,0-3-7 16,-5 2-14-16,5 1-21 0,-5 0-35 0,0-3-57 0,0 0-98 31,0 0-74-31</inkml:trace>
  <inkml:trace contextRef="#ctx0" brushRef="#br0" timeOffset="-93056.61">5385 13378 69 0,'0'0'232'0,"5"0"-59"0,-5 0-52 0,0 0-37 0,5 0-25 16,0 0-16-16,5 0-8 0,-5 0-5 0,4 0-6 0,1 0-4 15,1 0-3-15,-2 0-2 0,0 0-4 0,1 0 2 0,4-3 0 16,1 3-2-16,0 0 0 0,0-2 2 0,0 2 1 15,0-3-1-15,-1 0 1 0,1 0-1 0,0 3 0 0,-2-3-1 16,8-2 0-16,-12 5-1 0,6-3-2 0,0 1-3 0,-6 2-2 16,1-3-3-16,4 3 0 0,-8-3 0 0,3 3-1 0,1 0-1 15,-5-2-2-15,0 2 1 0,0 2-5 0,0-2-8 16,-1 0-16-16,2 3-23 0,-1 0-41 0,-5-3-70 0,4 2-114 16,-4-2-76-16</inkml:trace>
  <inkml:trace contextRef="#ctx0" brushRef="#br0" timeOffset="-85297.25">6342 12785 123 0,'0'0'164'0,"0"0"-38"0,6 0-33 0,-6 0-21 16,0 0-13-16,0 0-10 0,0 2-6 0,0-2-4 0,0 0-6 15,0 0-2-15,0 3-4 0,0-3 0 0,0 0-3 0,0 3-2 16,0 0-2-16,-6-3 1 0,6 2-1 0,0 1 0 0,-4 0-1 16,4 2-3-16,0 1-1 0,-5-3 0 0,5 2 3 15,0 3-1-15,0 0-3 0,0 1 0 0,0 2 0 0,0-1 0 16,0 5 1-16,0-2 1 0,5 1-3 0,-5 0-1 0,0 2 0 15,0 1-2-15,0-1-1 0,4 0-2 0,-4 4 0 0,0-4-2 16,0 4-1-16,0-4 0 0,0 3-2 0,6 0-1 16,-6-2-1-16,0-1 0 0,0 4 0 0,0-4 0 0,0 1 0 15,0-1-1-15,0-2-3 0,0-1 4 0,0 4 0 0,-6-6 0 16,6 3 1-16,0-3 0 0,-4-1 0 0,4 2 0 0,0-4 3 16,0 0 0-16,-5-3-3 0,5 1 0 0,0 0-1 0,0-3 0 15,0 0 0-15,0-1 1 0,0 1-1 0,0 0 0 0,0-1 3 16,0-2 2-16,0 0 2 0,0 0 2 0,0 3 2 15,0-3 1-15,0 0 1 0,0-3-1 0,0 3 0 0,0-2-2 16,0 2-1-16,0-3-1 0,0 0-3 0,0 1-2 0,0-1-1 16,0 0 0-16,0-3-1 0,0 3-1 0,0-2 0 0,0-1-1 15,0 1 1-15,0 0 0 0,0-1 0 0,5 0 0 0,-5-2 1 16,0 3-1-16,0-3 0 0,0-1-1 0,0 1-1 16,0 0 0-16,0-3 0 0,0 2-2 0,4 2 1 0,-4-5 1 15,0 4-1-15,6 0 0 0,-6 0 0 0,0 0 1 0,5-1 2 16,-5 3 0-16,4-2 0 0,-4 3 0 0,5 0 0 0,-5-1 0 15,6 0 0-15,-6 1 0 0,4 0-1 0,1 1 0 16,-5 0 0-16,4 1-1 0,1 0 1 0,1-3-1 0,-2 3 3 16,2 0 0-16,-6 1-1 0,4-1-1 0,-4 3 1 0,5 0 0 15,1-3 0-15,-6 3 0 0,4 0-4 0,1 0 3 0,-5 3 1 16,5 0 0-16,-5-3-1 0,0 2 0 0,5 4 1 0,-5-3-2 16,5 3 1-16,-5-1-2 0,4 1 0 0,-4-1 2 0,5 0 1 15,-5 1-1-15,0 2 1 0,5-2 0 0,-5 4-2 16,5-1 1-16,-5-1 1 0,0 0 0 0,0 3 0 0,5 0-1 15,-5-3 0-15,0 3 1 0,0-2 0 0,0 2 1 0,0-3 0 16,0 3-1-16,0-2 1 0,0-1 0 0,0-1 1 0,0 2-1 16,0-3-1-16,5 2 0 0,-5-3-1 0,0 0 1 0,0 1 0 15,0 0-1-15,0 0-1 0,0-1-2 0,4-2-3 16,-4 2-7-16,0-5-6 0,6 5-11 0,-6-5-13 0,5 3-25 16,-1-3-46-16,1 0-95 0,0-3-112 0,0 3-64 0</inkml:trace>
  <inkml:trace contextRef="#ctx0" brushRef="#br0" timeOffset="-84500.03">6792 13178 186 0,'0'-3'167'0,"5"3"-30"0,-5-3-32 0,0 3-24 16,0-3-20-16,0 3-14 0,0 0-12 0,0-3-3 0,0 3-6 15,0 0-3-15,0-3-2 0,0 3-1 0,0 0 0 0,0 0 0 16,0 0 0-16,0 0-3 0,0 0 1 0,0 0-4 0,0 0-2 16,0 0-3-16,0 0-2 0,0 0-3 0,0 3-1 0,0 0 3 15,0 0-2-15,0 3 0 0,0-1 3 0,0 0 3 16,0 3 1-16,0 1 1 0,0-1 2 0,4 6-1 0,-4-3 2 15,0 3 1-15,0-1-1 0,6 4 0 0,-6-1-2 0,0 1-1 16,0 2-3-16,0-2-1 0,0 2-2 0,0-3-1 16,0 6-2-16,-6-3-3 0,6 1 1 0,0-4-1 15,-4 3 0-15,4-2-2 0,-5-3 1 0,5 2 0 0,-4-2 1 16,4-3 0-16,-5 0 1 0,5 0 0 16,0-3 0-16,-6 0 0 0,6-2 2 0,0-1-1 0,0 1-2 15,0-4 1-15,0 1-1 0,0 0 0 0,6-1-1 16,-6-2-2-16,0 0-9 0,5 0-10 0,-5 0-13 15,4-2-24-15,1-1-47 0,-5 0-76 0,4-2-135 0,2 2-70 16</inkml:trace>
  <inkml:trace contextRef="#ctx0" brushRef="#br0" timeOffset="-82407.09">7320 13241 65 0,'0'0'110'0,"0"0"-21"0,0 0-20 0,0 0-18 0,0 0-15 0,0 0-11 15,0 0-7-15,0 0-5 0,0 0 1 0,0-3 1 0,0 3 5 16,0 0 8-16,0 0 5 0,0 0 4 0,0 0 4 15,0 0 2-15,0 0 0 0,0 0-3 0,0 0-4 0,0 0-5 16,0 0-5-16,0 0-3 0,0 0-5 0,-5 0-4 0,5 0-3 16,0 0-2-16,0 0-4 0,0 0-1 0,0 0 0 0,0 0-2 15,0 0-1-15,0 0 1 0,0 0 1 0,0 0 2 0,0 0 2 16,0 0 2-16,0 0 2 0,0 0 2 0,0 0 1 16,0 0 1-16,0 3 0 0,0-3-2 0,0 0 0 0,0 0-1 15,0 0-5-15,0 0 0 0,0 0 0 0,0 0-2 0,0 0 0 16,0 0-1-16,0 0-1 0,0 0 1 0,0 0 0 0,5 0-1 15,-5 0 0-15,0 0-1 0,0 0-1 0,0 0 1 0,5 3 1 16,-5-3 0-16,4 0 1 0,0 2 0 0,3-2 0 16,-3 0 0-16,1 0 1 0,-1 0 0 0,7 3-1 0,-7-3 1 15,6 0 0-15,5 0-1 0,-6 3 0 0,2-3-1 0,3 0 2 16,1 0-1-16,0 0-1 0,-1 0-1 0,1 0 2 0,0 0-2 16,4 0 1-16,-4-3 0 0,4 3-2 0,1 0 2 0,-1 0 0 15,0-3-2-15,-4 3 1 0,5 0 2 0,0 0-1 0,-1 0 0 16,0-2-1-16,-4 2-1 0,0 0 1 0,-1 0-1 0,-4 0-1 15,0 0 0-15,0 0 0 0,-1 0-1 0,-3 0 1 16,-1 0 3-16,-1 0-3 0,-4 0 0 0,5 0 0 0,-5 2 1 16,0-2 0-16,5 0 0 0,-5 0-1 0,0 0-1 0,0 0 1 15,0 0 0-15,0 0 0 0,0 0-2 0,0 0 0 0,0 0-3 16,0 0-3-16,0 0-4 0,0 0-2 0,0 0-7 0,0 0-6 16,-5 0-6-16,5 0-11 0,-5 0-9 0,5 3-19 0,-4-3-30 15,-1 0-50-15,-1 0-74 0,2-3-96 0</inkml:trace>
  <inkml:trace contextRef="#ctx0" brushRef="#br0" timeOffset="-81966.25">7530 13136 245 0,'0'-3'242'0,"0"1"-87"0,0-1-66 16,0 3-34-16,0-3-20 0,5 1-11 0,-5 2-8 15,4-4-7-15,-4 4-2 0,0 0-2 0,5-2 1 0,-5 2-3 16,0 0 2-16,0 0-3 0,6 2 3 0,-6-2 1 0,0 4 2 15,0-4 6-15,0 2 2 0,0 4 3 0,0-4 1 0,0 4 3 16,0 0 4-16,0 2 0 0,0 0-2 0,-6 0-1 0,6 3-2 16,0 0-1-16,0 3-3 0,0-1-4 0,0 1-3 0,-5 0-3 15,5 2 0-15,0 1-3 0,0 2-1 0,0-2-1 16,0-1-1-16,0 1 1 0,0-1 0 0,5 1-1 16,-5-1-1-16,0-2 0 0,0 2 0 0,0-5-1 0,6 3 0 15,-6-3 2-15,0 0-2 0,4-3 0 0,-4 0 0 16,0 1-1-16,0-1 0 0,0-2 1 0,5-4-1 15,-5 3-1-15,0-2-1 0,4 0 0 0,-4 0-3 16,0 0-4-16,6-3-10 0,-1 0-15 0,-5 0-24 16,4 0-33-16,2-3-69 0,-2 0-113 0,1 0-86 0</inkml:trace>
  <inkml:trace contextRef="#ctx0" brushRef="#br0" timeOffset="-80078.33">8208 12911 91 0,'0'-3'154'0,"0"0"-24"0,0 3-24 0,0-2-20 0,0 2-19 16,0-4-15-16,-4 4-10 0,4-2-6 0,0 2-2 0,0 0-7 16,0 0-3-16,0-2-5 0,0 2-3 0,0 0-2 15,0 0-2-15,0 0-5 0,0 0 0 0,0 0-5 0,0 0 0 16,0 0-2-16,0 0 0 0,0 0 0 0,0 0 0 0,0 0 0 16,0 0 3-16,0 0 3 0,4 0 1 0,-4 0 4 0,0 0 4 15,0 0 5-15,0 0 1 0,0 0 0 0,0 0-3 0,0 0 0 16,0 0-2-16,0 0-5 0,0 0-3 0,0 0-5 15,0 0-1-15,0 2 1 0,6-2 1 0,-6 6-1 0,0-1 1 16,0 4 3-16,0-1 1 0,0 2 3 0,5 2 1 0,-5 1 1 16,0 1-2-16,0 2 2 0,0 1 1 0,0 0 0 0,0-1-3 15,0 0-1-15,0 1-1 0,0-1 0 0,0 1-1 0,4 0-1 16,-4-1-2-16,0 0 0 0,0-2-1 0,0 3 0 16,5-4-2-16,-5 1-4 0,0 0 2 0,5 0-1 0,-5-1 1 15,0-2-1-15,5 1 1 0,-5-2 0 0,0-2 0 0,5 4 5 16,-5-4-3-16,0-3 0 0,5 3-2 0,-5-2 1 0,0 0 1 15,0-3-1-15,0 2 1 0,0-2 3 0,0-3 2 0,5 2 4 16,-5 1 4-16,0-3 2 0,0 0 1 0,0 0 1 16,0-3 0-16,5 1-1 0,-5-1 0 0,0 0-3 0,5 1-2 15,-5-4-2-15,0 3-2 0,5-3-2 0,-1-2 1 0,1 3-2 16,-5-1-3-16,5-2 1 0,-5 2 1 0,5-2-2 0,0 0 1 16,-5 0-2-16,5 2 2 0,-1-2-1 0,-4 0-1 0,5 0-2 0,1-1 1 15,-6 1-1-15,0 0 0 0,4 0 0 0,-4-1-1 0,5 4-1 16,-5-3 1-16,0 2-1 0,0 4 1 0,4-1 1 0,-4 0-2 15,0 0 1-15,0 0 1 0,0 3 0 0,6 0 0 16,-6 3 0-16,5 0 0 0,-5 3 0 0,4-1 0 0,2 0 1 16,-6 3-1-16,3 4 0 0,3-2 0 0,0 1 0 0,-2 1 0 15,1-1 0-15,-1 2 0 0,2-1-2 0,3 1 1 0,-4-2 1 16,1 3-1-16,3-1-1 0,-4-1 2 0,-1-4 0 16,2 3 0-16,3-3 2 0,1 0-2 0,-5 0-1 0,0-2 0 15,5 2 0-15,-6-2-1 0,1-1-3 0,5 1-1 16,-5-4 0-16,1 4 2 0,-2-4-1 0,1 1 2 15,0-3-2-15,0 0 0 0,0 0 3 0,-1 0 2 16,-4-3-1-16,5-2 1 0,0 2 0 0,-5-2 0 16,4 0 1-16,2-1 0 0,-6-3 0 0,0 1 2 0,5 0-1 15,-5-3 1-15,0-2 2 0,0-1 1 0,4 0 1 0,-4-2 1 16,0-1 0-16,6 1-1 0,-6-4-1 0,4 4 0 0,-4-4-2 16,5 1-2-16,1-2-2 0,-2 1-1 0,1-2-1 15,0 1 1-15,0-5-1 0,0 4 2 0,-1-2-2 0,1 2 0 0,1-3 0 16,-2 6 1-16,1-3 1 0,-5 5 0 0,0 1 0 15,0-1 0-15,5 7 0 0,-5-1-1 0,0 2-3 0,0 3-5 16,-5-2-7-16,5 6-9 0,0-1-4 0,0 3-6 0,0 0-7 16,0 3-9-16,0 2-7 0,5 0-8 0,-5 4-14 0,4-1-32 15,-4 3-70-15,6 0-136 0,-1 0-65 0</inkml:trace>
  <inkml:trace contextRef="#ctx0" brushRef="#br0" timeOffset="-78593.45">8888 13343 159 0,'0'-3'142'0,"0"3"-30"0,0-3-27 0,0 0-18 15,0 3-14-15,0-3-9 0,0 0-7 0,0 3-2 0,0-3-7 16,0 3-2-16,4-2-2 0,-4 2-5 0,0-3-3 0,0 3-2 15,0-3 0-15,0 3-6 0,0-2 5 0,0 2-4 0,0 0-2 16,0-3 0-16,0 3-2 0,0 0-3 0,0 0 1 0,0 0 1 16,0 0 3-16,0 0 3 0,0 0 2 0,0 0 1 15,0 0 3-15,0 0 2 0,0 0 2 0,0-3-6 0,0 3 0 16,0 0-1-16,0 0 1 0,0 0 1 0,0 0-1 0,0 0 0 16,0 0 0-16,0 0 1 0,0 0-1 0,0 0-1 0,0 0-5 15,0 0-2-15,0 0-3 0,0 0-2 0,0 0-1 0,6 3 1 16,-6 0-1-16,0-1 0 0,0 1 1 0,0 5-1 0,0-2 0 15,4 0 0-15,-4 2 0 0,0 3-1 0,0-3 1 16,5 3 2-16,-5 0 1 0,0 0 1 0,0 0-1 16,6 2 2-16,-6 1 0 0,0-2 1 0,0-2-2 15,4 4-1-15,-4-3-1 0,0 0-1 0,5 0 1 0,-5 0-1 16,4 0 0-16,-4-3 0 0,6 3-1 0,-6-3 0 16,0-2 0-16,5 3 0 0,-5-4 0 15,0 0 0-15,0 1-1 0,0-1 0 0,4-2 0 0,-4 0 0 16,0 0 1-16,0-1-1 0,0-2 4 0,0 3-2 15,0-3-1-15,0 3 1 0,0-3 0 0,0 0-1 0,0 0-2 16,0 0-5-16,0 0-12 0,-4 0-5 0,4 0-11 16,0-3-16-16,0 0-28 0,0 1-54 0,0-4-88 15,0 3-104-15</inkml:trace>
  <inkml:trace contextRef="#ctx0" brushRef="#br0" timeOffset="-78122.59">8956 13241 24 0,'0'-3'230'0,"5"0"-60"0,0 0-49 16,-5 0-36-16,4 1-24 0,2-1-14 0,-6 1-10 15,5-2-7-15,-1 2-6 0,-4-1-3 0,5 0-3 0,0 1-3 16,0-1-3-16,0 3-2 0,0-3 0 0,0 0 0 0,-1 3-2 16,2-3-1-16,-1 3-1 0,-1 0 0 0,1-2-4 0,0 2-1 15,5 0 1-15,-5 0-1 0,-1 2 0 0,7-2-2 0,-7 3 1 16,1-3 0-16,-1 3 1 0,2 3 1 0,-1-4-2 0,-1 1 1 15,2 2 0-15,-6 1 1 0,0-1-1 0,0 1-1 0,0 0-2 0,0-1 0 0,0 3 1 0,-6-2-1 0,2 2 2 32,-1-2-1-32,-1 2-1 0,2 0 2 0,-1-3 0 0,-5 4 1 15,5-4 0-15,-4 3-1 0,-1-2 0 0,0 2 0 0,1-2 0 0,-1 2 0 0,0-2-1 0,0-1-2 0,0 0 2 0,1-2 0 16,-6 3 5-16,5-1-1 0,0-2-3 0,1 0 0 16,-1-1 0-16,1 1 2 0,3 0-2 0,-3-1 0 15,9-2-7-15,-6 3 1 0,2-3 0 0,4 0-3 16,0 0-8-16,4 0-24 0,-4 0-41 0,6 0-67 0,-2-3-117 15,1 3-76-15</inkml:trace>
  <inkml:trace contextRef="#ctx0" brushRef="#br0" timeOffset="-77174.2399">9059 13249 26 0,'0'0'62'16,"0"0"-3"-16,0 0 5 0,-5 0 5 0,5 0 3 0,0-3 5 15,0 3-1-15,0 0-2 0,0 0-7 0,0 0-7 0,0 0-11 16,0-2-10-16,0 2-9 0,0 0-9 0,0 0-5 0,0 0-2 16,0-3-6-16,0 3-1 0,0 0-2 0,-5 0-4 0,5 0 1 15,0 0 0-15,-5 0 1 0,5 0-2 0,-5 0 2 16,0 0 1-16,1 0 1 0,4 0-1 0,-5 3 1 0,-1-3 2 16,2 0 2-16,-1 0 2 0,0 0-1 0,-5 0 1 0,5 0-1 15,0 0 1-15,1 0 0 0,-7 2-3 0,7-2-1 0,-6 0-2 16,5 0-2-16,0 0-2 0,-4 0 1 0,4 3 0 0,-5-3 0 15,5 0 0-15,1 3 0 0,-2-3-3 0,-3 2 2 0,3-2 0 16,2 3 1-16,-1 0-2 0,5-1 0 0,-6 1-1 0,2 0-1 16,4 3 2-16,-5-3-2 0,5-1 0 0,0 1-4 15,0 2-3-15,0 0-2 0,0-2-3 0,0 3-5 0,5-3-10 16,-5 2-13-16,4-2-23 0,-4 2-35 0,6-2-64 0,-1-3-114 16</inkml:trace>
  <inkml:trace contextRef="#ctx0" brushRef="#br0" timeOffset="-61376.24">9430 12785 11 0,'-5'-3'249'0,"5"3"-60"16,0-3-52-16,-5 0-42 0,5 3-25 0,0-3-14 0,0 3-7 0,-4-3-3 15,4 1-5-15,0 2-3 0,0-3-4 0,0 3 0 16,0-3-3-16,0 3-1 0,0-2-3 0,0 2-3 0,0-3-2 15,-6 3-4-15,6-3-2 0,0 3 2 0,0-2-4 0,0 2-1 16,0 0-1-16,0 0-2 0,0 0-2 0,-5 0-2 0,5 0-1 16,0 0-6-16,0 0 0 0,-4 2 2 0,4-2-1 0,-5 3 0 15,-1 0 0-15,6-1 0 0,-4 1 0 0,-1 0 0 16,0 2 0-16,1-2 0 0,-2 3-2 0,-3-1 2 0,4 1-1 16,0 2 1-16,0 0-1 0,-4 1 1 0,3-1-1 0,-3 0 1 15,3 6 1-15,-3-3-2 0,3-1 0 0,-3 7 0 0,4-4 1 16,-5 5 0-16,6-2 0 0,-6 1-1 0,6 1 1 0,-2 2-2 15,1-4-2-15,5 4 3 0,-4-1-1 0,-2-3 2 16,6 4 1-16,-5-4 1 0,5 1-2 0,0 2 3 0,0-3 1 16,0 0 0-16,5 1-2 0,-5-3-1 0,6 2 0 0,-2-2 1 15,-4 0 0-15,5-3-1 0,1 2 2 0,-2-1 2 16,6-4 1-16,-6 2 1 0,2-1-1 0,3-1 0 0,-4 0 0 16,5 0 1-16,-1-2-3 0,-3 0-2 0,3 0 2 0,1-4-3 15,0 4-1-15,0-4 0 0,-1 1-2 0,1 0-5 0,4-3-6 16,-3 0-11-16,4 0-9 0,-1-3-15 0,0 3-23 0,0-5-40 15,2 2-59-15,3-2-93 0,-4-1-83 0</inkml:trace>
  <inkml:trace contextRef="#ctx0" brushRef="#br0" timeOffset="-60448.74">9562 12944 22 0,'0'0'186'0,"0"-3"-24"0,0 3-27 15,0-3-19-15,0 0-23 0,0 1-20 0,0 2-16 0,0-3-16 16,0 3-9-16,0-3-6 0,0 3-6 0,0-2-6 15,0-1 0-15,5 3 0 0,-5-3-2 0,0 1-1 0,4 2 0 16,-4-3 1-16,5 0 1 0,-5-3 0 0,6 6-1 0,-2-6-1 16,1 6 1-16,0-2-2 0,0 0 2 0,0-2-4 0,0 4 0 15,-1-2 0-15,-4-1-1 0,5 3 0 0,1 0-3 0,-2 0 0 16,1 0-2-16,-5 3 0 0,4-1 1 0,-4 4-2 0,0 0 0 16,6 2 0-16,-6 0 2 0,0 0 1 0,0 6 0 15,0-3 0-15,0 0 0 0,-6 3 0 0,6-1 1 0,0 4 1 16,-4-3-4-16,4-1 2 0,-5 4-2 0,1-4 0 0,4 2-1 15,-6-2-1-15,6 4-1 0,0-7 1 0,-5 4 0 0,5-2 0 16,0-2-1-16,0 1 1 0,0 1 0 0,0-4 0 16,0 0 1-16,5 0 1 0,-5 0-1 0,6-5-1 0,-6 2 0 15,4 1 0-15,1-3 1 0,-5-1 1 0,4 1 3 0,2-3-1 16,-1 3 2-16,5-6 1 0,-6 3 1 0,1-3 2 0,5-2-1 16,0-1 1-16,0 1-1 0,-6 0 0 0,5-4 0 0,2 4 0 15,-2-6-2-15,2 3 1 0,-2-1 0 0,1 1-3 0,-5-3-2 16,5 3 0-16,0 0 0 0,-5-4-2 0,-1 5 1 15,6-2-1-15,-5-2-1 0,0 3 1 0,-5 0 1 0,5-4-2 16,-1 4 0-16,1-2 0 0,1 1 0 0,-6-2-1 0,4 1-1 16,-4 1 1-16,5-2-2 0,-5 3 0 0,4-3-4 0,-4 2-5 15,0 1-8-15,6 0-9 0,-6 3-14 0,0-1-18 0,0 3-23 16,5 0-37-16,-5 3-58 0,4 0-102 0,-4 0-79 0</inkml:trace>
  <inkml:trace contextRef="#ctx0" brushRef="#br0" timeOffset="-59597.86">10095 12891 186 0,'0'0'225'0,"0"-2"-62"15,0 2-55-15,0 0-42 0,0 0-27 0,0 0-14 0,-6 2-11 16,6 4-4-16,0-4-2 0,0 4-1 0,0 3 0 0,0-1 1 15,-5-3 1-15,5 3 4 0,0 1 0 0,0-1 1 0,0 0 2 16,0 0-1-16,0 1 2 0,5-1 0 0,-5 0-2 0,0-3-1 16,0 4-1-16,0 0-1 0,0-1-3 0,6-3 2 0,-6 0-2 15,4 1-3-15,-4 0-1 0,0-1-1 0,5-2-1 16,-5-1 1-16,0 4-1 0,5-4-4 0,-5 1 1 0,0-3 2 16,0 3 3-16,0 0 2 0,0-3 3 0,0 0 1 0,0 3 3 15,0-3 5-15,0 0 1 0,0 3 0 0,0-3-2 0,-5 0-1 16,5 0-4-16,-5 0-1 0,1 0-2 0,4 0-3 0,-6 0-4 15,1 0 0-15,5 0-2 0,-4 0 0 0,-2 0 0 16,6 0-1-16,-4 2 0 0,-1-2-1 0,-1 0 0 0,2 3 0 16,-1 0 1-16,1-1-2 0,-1 1 2 0,-1 0 0 0,-3-1 0 15,4 4 0-15,1 0 0 0,-7 0 1 0,7-2-1 0,-7 2 0 16,7 2 1-16,-6 4-1 0,5-4-1 0,0 0 1 0,-5 3 0 16,6-3-1-16,-1 3 1 0,-1-3 0 0,6 3-1 15,0-3 1-15,-4 1 0 0,4-1 0 0,0-2 0 0,0 2 0 0,4-3 0 16,-4 3 1-16,6-2 0 0,-6 0 1 0,5-3-1 0,4 2 0 15,-4-2-1-15,0-1 0 0,0 1 0 0,5-3-1 0,-1 2 0 16,-3-2-1-16,3 0 0 0,1-2 1 0,0 2 0 16,-6-3 0-16,7 1 2 0,-7 2-1 0,5-3 0 0,-3 0 0 0,-1 1 0 0,-1-4 1 15,2 3-1-15,-2-3 0 0,1 4 0 0,1-4 0 16,-6 1 0-16,4 0 1 16,-4-4 0-16,5 3 0 0,-5 1 0 0,0-1 0 15,0-2 1-15,0 3-2 0,0-4 2 0,0 4-1 0,0-3 0 16,0 3 1-16,0-4-1 0,0 3-1 0,0-2 2 0,0 3-1 15,0 0-1-15,0-4 2 0,-5 4 0 0,5 2-2 0,0-2 1 16,0-1-1-16,0 4-1 0,0-1 1 0,0 0 1 0,0 3-2 16,0 0 1-16,0-3 0 0,0 3 0 0,0 3 0 0,0-3 0 15,0 6-1-15,0-4 0 0,0 4 0 0,0-1 0 16,0 0 1-16,0 4 0 0,0-4 0 0,5 3 0 0,-5 0 1 16,0 1-1-16,0-3 0 0,5 2 0 0,-5-3 0 0,0 3 0 0,5-2-3 0,0-1 1 15,-1 1 1-15,-4 0 0 0,6-4 1 0,-1 3-1 0,-1-2 1 16,6 0-1-16,-6 0 2 0,7 0-2 0,-7-3-5 0,7 3-5 15,-7-3-7-15,6 0-9 0,0 0-15 0,0-3-25 16,-1 3-41-16,1-3-63 0,0-3-102 0,4 3-79 0</inkml:trace>
  <inkml:trace contextRef="#ctx0" brushRef="#br0" timeOffset="-59232.96">10333 12891 160 0,'0'-2'204'0,"0"2"-49"0,0 0-39 0,0 0-31 0,-4 2-22 16,4 2-16-16,0-2-8 0,0 4-3 0,0-1-1 0,-5 4-2 15,5-1 0-15,0 0-3 0,-5 3-2 0,5 0-3 0,0 2-1 16,-5 1-4-16,5 2-2 0,0 2 0 0,-5-2-4 0,5 3 0 16,0-3-4-16,-5 4-3 0,5-4-1 0,0 0-1 0,0 4 0 15,5-4-3-15,-5 1 0 0,0-1-1 0,0 1 1 0,5-4 0 16,-5 4-1-16,5-3 0 0,-5-1 0 0,5 2 1 16,0-5 0-16,-1 4-1 0,1-3 0 0,-5 0 1 0,6 0-1 15,-2 0 0-15,1-3-1 0,-5 0-1 0,10 1 0 0,-5-4-5 16,-5 1-1-16,5-1-5 0,-1-2-5 0,1-1-9 15,1 1-19-15,-6-3-39 0,4 0-60 0,-4 0-92 16,0-3-100-16</inkml:trace>
  <inkml:trace contextRef="#ctx0" brushRef="#br0" timeOffset="-58699.68">10338 12914 57 0,'0'-3'216'0,"6"3"-38"0,-6-3-39 16,0 0-33-16,0 1-27 0,4-2-23 0,-4 4-14 0,5-2-8 15,-5 0-6-15,0-2-3 0,5 4-3 0,0-2 1 0,0-1-3 16,0 1-4-16,-1-1-3 0,1 0-2 0,1 3 0 15,-2-3-2-15,6 0 0 0,-5 0-4 0,4 3 0 0,1-2 0 16,-5 2-1-16,5 0 0 0,0-3 0 0,0 3 0 0,-6 3 0 16,5-3 0-16,2 2 0 0,-2-2-1 0,-3 3 1 0,-1 0 0 15,4 3-1-15,-9-3-1 0,5 2 0 0,0 3-2 0,0 0 0 16,-5 4 0-16,0-4 0 0,0 2 0 0,0 2 0 0,-5-4 2 16,0 3-2-16,0 3 2 0,5-4 0 0,-9 1-1 15,4 4-1-15,-1-5 0 0,-3 1 0 0,4 1 0 0,-5-5 0 16,5 1-1-16,-4 1 0 0,-1-1 1 0,1 0 1 0,3-2 0 15,-3-1 1-15,-1 1 0 0,0 0-2 0,5-3 0 0,-4-1-3 16,-2 0 2-16,7 2 0 0,-1-2-2 0,5-2 0 16,-5 3-4-16,0-3-5 0,5 0-9 0,-5 0-16 0,5 0-26 15,0 0-45-15,0-3-76 0,5 3-126 0,-5-2-64 0</inkml:trace>
  <inkml:trace contextRef="#ctx0" brushRef="#br0" timeOffset="-58013.32">10568 12719 114 0,'0'0'233'0,"0"-3"-53"0,5 3-43 16,-5-3-38-16,0 3-28 0,5-3-18 0,0 3-14 0,-5-3-7 16,4 1-4-16,7 2-2 0,-7-3-2 0,1 3-2 0,5-3-2 15,-1 3-1-15,-3-2-3 0,3 2 1 0,1-3-2 0,-1 3-2 16,2 0-1-16,3 0 0 0,-4 3-3 0,5-3 2 0,-6 2-2 16,6 1 2-16,-5 2-1 0,5 1 1 0,-1 0 0 0,1 5 1 15,0-1-1-15,-1 2 0 0,1 4-2 0,-1 1 1 16,6-1-3-16,-5 4-1 0,0 1-2 0,-1 1 0 0,5 3-2 15,-9 0 0-15,5-1-1 0,-1 1-1 0,-4 2 1 0,1-1-1 16,-2 1 0-16,-4 0 0 0,-1-2 1 0,-4 3-1 0,0 2 0 16,0-3 0-16,-9 3 0 0,0 1 0 0,-2-1-1 0,-3 0-2 15,-6-3 1-15,1 4-1 0,-1-1-3 0,-4-3-4 0,-6 1-1 16,6 0-1-16,-6-7-4 0,1 4 0 0,0-6 1 16,0 0 0-16,-1-2 1 0,6-1 1 0,0-2-3 15,-1-3-11-15,1-3-12 0,9-2-41 0,-4 0-87 16,4-1-131-16,5-2-74 0</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2T09:49:06.144"/>
    </inkml:context>
    <inkml:brush xml:id="br0">
      <inkml:brushProperty name="width" value="0.05292" units="cm"/>
      <inkml:brushProperty name="height" value="0.05292" units="cm"/>
      <inkml:brushProperty name="color" value="#002060"/>
    </inkml:brush>
  </inkml:definitions>
  <inkml:trace contextRef="#ctx0" brushRef="#br0">15553 7069,'0'-24,"0"-1,24 50,-24-1,0 1,0 0,0 0,0 24,25 1,-25-25,0 24,25 1,-25-25,25-25,0 0,-1 0,51-25,49-49,0-1,25 1,-1-25,1 24,25 1,-50 24,-25 25,-74 25</inkml:trace>
  <inkml:trace contextRef="#ctx0" brushRef="#br0" timeOffset="1387.1">20365 8657,'0'25,"0"-1,0 1,0 0,0 0,-25 0,25-1,0 1,0 0,-25 0,25 0,0-1,0 1,0 0,-25-25,25 25,0 0,0 0,0-1,0 1,0 0,25-25,-25 25,25-25,0 0,-1-25,1 0,0 25,25-25,24 1,0-26,26 0,24-24,0-1,25 1,24 0,-98 49,-26 0,125-49,-100 24,-24 50</inkml:trace>
  <inkml:trace contextRef="#ctx0" brushRef="#br0" timeOffset="2698.57">17066 14064,'0'-25,"0"50,0 0,0 0,0 24,0-24,0 0,-25 49,25-24,0 0,0-25,0-1,25 1,-1-25,1-25,25-24,49-1,-74 0,49 26,-24-26,24 0,-24 1,24-1,26 1,-26-1,100-49,-100 49,0 25,1-24,-1 24</inkml:trace>
  <inkml:trace contextRef="#ctx0" brushRef="#br0" timeOffset="4134.76">13295 10840,'0'-25,"0"50,0-1,0 1,0 0,0 0,0 0,0 24,0-24,0 0,0 0,0-1,0 1,0 0,0 0,0 0,0 0,0-1,0 1,0 0,0 0,25-25,0 0,0 0,0-25,-1 0,26 0,24-49,26-1,-51 26,75-50,25-1,0 1,-75 74,-24-24,-1 24,1 0</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09T05:35:24.292"/>
    </inkml:context>
    <inkml:brush xml:id="br0">
      <inkml:brushProperty name="width" value="0.05292" units="cm"/>
      <inkml:brushProperty name="height" value="0.05292" units="cm"/>
      <inkml:brushProperty name="color" value="#002060"/>
    </inkml:brush>
  </inkml:definitions>
  <inkml:trace contextRef="#ctx0" brushRef="#br0">4311 2281 100 0,'0'0'191'0,"0"0"-42"0,0-2-41 0,0 2-35 0,-5 0-23 16,5 0-12-16,0-3-9 0,0 3-4 0,0 0-2 15,0 0-2-15,0-3-1 0,0 3-2 0,0 0-3 0,0 0-6 16,0-3-1-16,0 3-1 0,0 0-1 0,0 0-1 0,0 0-2 15,0 0 1-15,0 0-2 0,0 0 1 0,0 0 1 16,0 0 1-16,0 0 0 0,0 0-1 0,0 0 2 0,0 0 0 16,0 0 2-16,0 0 0 0,0 0 1 0,0 0-1 31,0 0-1-31,0 0-2 0,0 0 0 0,0 0 0 0,0 0-2 0,0 0 1 0,0 3-2 0,5-3-1 0,-5 3 0 31,0-3 0-31,0 3 0 0,0 2 0 0,5 0-1 0,-5 1 2 16,0 5-1-16,4-3 2 0,-4 3 0 0,6 0 2 0,-6 0 2 15,4 2 0-15,-4 2-1 0,5-2 0 0,-5 1 1 16,0 0 0-16,6 2 0 0,-2-2-1 0,-4 2-1 0,5 1-1 16,0-3-1-16,-1 0 1 0,2 2-1 0,-2-2 1 15,-4-1 0-15,5 1-1 0,0-3 0 0,0 3-2 0,0-3 2 16,4-3 0-16,-3 3-1 0,-6-3-2 0,5 1 1 16,-1-1 0-16,1 0 2 0,0-3 0 0,0 4-2 0,-5-6-1 15,5 2 1-15,0 0 2 0,-5-2-2 0,0 0-1 0,5-1-1 16,-5 1 1-16,0-3 0 0,0 3 1 0,4-3 0 0,-4 0 0 15,0 0 2-15,0 0 2 0,0 0 3 0,0 0 0 16,0 0 4-16,0 0 1 0,5-3 0 0,-5 0 3 16,0 1-3-16,0-1-3 0,0-2-2 0,6-1-1 0,-6 1-1 15,4-1-5-15,-4 0 0 0,5-1-4 0,-5-1 2 0,0-1 1 16,5 1 0-16,-5 0 0 0,5 0-2 0,0-1 2 16,-5 1 0-16,5-1 1 0,-5-1-1 0,4 1 0 0,-4 1 0 15,5 0-1-15,-5 0 1 0,6-1 0 0,-6 1 0 0,4 3-1 16,-4-3 1-16,5 5 0 0,-5-3 0 0,0 1 0 0,5 2 1 15,-5 0-1-15,0 3-1 0,0-2 0 0,5 2 0 16,-5 0 1-16,0 0 0 0,5 2-1 0,-5 1-1 0,4 0 1 16,2-1 1-16,-2 4-1 0,1 0 1 0,1 2 0 0,-2 0 0 15,1 0 1-15,0 1 2 0,5-1-2 0,-6 0-1 16,5 0 2-16,2 3-1 0,-6-2 0 0,5-1-2 0,-1 3 0 0,1-3 0 16,0 0 0-16,-5 0 0 0,4 1 0 0,2-1 1 15,-2-3-1-15,-4 3 2 0,5-2 0 0,-1 0-1 16,-4-1 0-16,5 0 1 0,-5-2-1 0,5 0 1 0,-5-1-1 0,-1 1-1 15,2-3 1-15,3 0 0 0,-3 0 0 0,-2 0 0 16,1-3 0-16,-5 1-1 0,4-4 2 0,2 1-1 0,-1-3 3 16,-1-1 1-16,1-4 3 0,0 2 0 0,-5-3 1 15,5-2 3-15,0 2 0 0,0-3 2 0,-1 1 0 0,-4-3-1 0,6 2-1 16,-1-2 0-16,-5 0-2 0,0-1 1 0,4 1-1 16,-4-3-3-16,0 3-2 0,0-3 1 0,0 0-4 0,0 3 1 15,0-3-2-15,0 2-1 0,-4 2-2 0,4 0 1 0,-5 3-1 16,5 3 0-16,0-1-1 0,-6 5-4 0,6-1-10 15,0 3-9-15,0 4-11 0,0-1-12 0,0 3-19 16,6 0-25-16,-6 3-56 0,5-1-106 0,-5 1-90 0</inkml:trace>
  <inkml:trace contextRef="#ctx0" brushRef="#br0" timeOffset="749.63">4935 2654 121 0,'0'0'113'0,"0"0"-19"0,0-2-19 31,0 2-14-31,0 0-13 0,0 0-12 0,0-3-9 16,0 3-5-16,0 0-4 0,0-2-4 0,0 2-2 0,0-3-2 0,0 3-3 0,0 0 0 15,0 0 1-15,0 0 0 0,0-3 0 0,0 3 0 16,0 0 1-16,0 0-2 0,0 0 0 0,0 0-1 0,0 0-2 16,0 0-6-16,6 0 0 0,-6 0 1 0,0 0 0 0,0 3 1 15,0-3 0-15,0 3 0 0,0-1 1 0,5 1 4 16,-5 2-1-16,0-2-3 0,4 3 2 0,-4 2 1 0,6-3 3 16,-6 3 3-16,0 4 0 0,4-4 1 0,-4 3 0 15,5 0 1-15,1 0 0 0,-6 2-3 0,4-1-2 0,1 1-2 16,-5-2 1-16,5 4-1 0,0-2 0 0,-5 1-2 0,5-1 1 15,-1 1-2-15,-4-3 1 0,6 2-1 0,-6-4-1 16,5 3 0-16,-5-5 0 0,4 1 0 0,1 4 0 0,-5-7 0 16,0 3 0-16,5-2 0 0,-5-1 0 0,0 1 1 15,0-1 0-15,0-2 0 0,4 2 0 0,-4-2 1 0,0 0-1 16,0-1-1-16,0-2 1 0,0 3-1 0,6-3 1 0,-6 3-1 16,0-3-1-16,0 0 0 0,0 0 1 0,0 0-1 15,0 0 2-15,0 0 2 0,0 0-3 0,0 0 1 16,0 0 1-16,0 0 1 0,0-3 0 0,0 3-2 0,0-3-2 0,0 1-5 15,0-1-7-15,0-2-16 0,0 2-40 0,0-5-61 16,0 2-105-16,-6-2-89 0</inkml:trace>
  <inkml:trace contextRef="#ctx0" brushRef="#br0" timeOffset="1122.1099">4985 2487 122 0,'5'-2'132'0,"0"-1"-50"0,-1 0-33 0,2 1-19 16,3-1-10-16,1 0-6 0,-6 0-2 0,7 0-4 0,-7 0 0 15,6 0-2-15,0 1 1 0,0-1-2 0,5 3-2 16,-11 0 3-16,7 0-2 0,-2 0-1 0,-4 0-1 0,-1 3 1 16,6-1-1-16,-5 1 0 0,-5 3 0 0,5 0-1 0,-5-1 0 15,4 1 0-15,-4 2 1 0,-4 0 2 0,4-2 4 16,0 2 6-16,-5 0 3 0,5 0 3 0,-5 1 3 0,1-1 1 16,-2-3 0-16,2 3 1 0,-1 1-5 0,0-4-5 15,1 4-1-15,-2-4-2 0,1 0-3 0,1 1-2 0,-6 0-1 16,5-1-2-16,0-2-1 0,0 2-2 0,0-2 0 0,0-1 1 15,5 1-2-15,-5 0-1 0,0 0-1 0,1 0-8 0,-1-3-18 16,5 3-31-16,-6-1-51 0,6-2-94 0,-4 0-99 0</inkml:trace>
  <inkml:trace contextRef="#ctx0" brushRef="#br0" timeOffset="3801.4">4985 2528 112 0,'0'0'130'0,"0"0"-35"0,0 0-29 0,0 3-24 16,0 0-18-16,0 0-10 0,0 0-7 0,0 2-1 15,-5 0 0-15,5 1-4 0,0 2 0 0,0-2-2 0,0 2 0 16,-5 0 1-16,5 0-1 0,0 1 0 0,0-1 1 16,0 0-1-16,5 0 0 0,-5 1 0 0,0-1 1 0,0 0 1 15,0-3-1-15,5 4 0 0,-5-4-9 0,0 3-21 0,5-2-34 16,-5-1-49-16,0-2-78 0</inkml:trace>
  <inkml:trace contextRef="#ctx0" brushRef="#br0" timeOffset="5064.08">5278 2561 61 0,'-5'0'78'0,"5"0"-5"0,0 0-4 15,0 0-8-15,0 0-5 0,0-3-6 0,0 3-8 0,0 0-6 16,0 0-5-16,0 0-4 0,0 0-2 0,0 0 0 16,0-2-4-16,0 2-2 0,0 0-1 0,0 0-2 0,0-3 1 15,0 3-1-15,0 0-1 0,0-3-1 0,0 3 0 0,0-2 0 16,0 2 3-16,5-3-1 0,-5 0 0 0,0 3-1 16,0 0-1-16,5-2-1 0,-5 2 1 0,0-3-1 0,0 3-6 15,0 0-1-15,0 0-3 0,0-3-1 0,5 3-2 16,-5 0-1-16,0 0-1 0,0 0-2 0,0 3 3 0,4-3 0 15,-4 0 1-15,0 3 0 0,6-1 0 0,-6 1 0 0,0 0 1 16,4 2 0-16,-4 0-1 0,5 4 0 0,-5-4 0 16,0 7 0-16,0-4 1 0,6 3-1 0,-6 0 1 0,0 2 0 15,0-1 0-15,0 1-1 0,4 1 0 0,-4-3 1 0,0-1-1 16,0 5 0-16,5-4 1 0,-5-1-4 0,0 2 2 0,5-2 1 16,-5 1 1-16,0 1-1 0,5-4 1 0,-5 0 0 15,0 0-2-15,5 0 3 0,-5-2-1 0,4 0 0 16,-4-4-2-16,5 1 0 0,-5 0 1 0,6-1 0 0,-6 1 2 15,4-3 0-15,1 3-2 0,-5-3 0 0,5-3 1 0,-1 3 0 16,-4-3 1-16,6 1 0 0,-1 2-1 0,-1-3-1 16,1 0 2-16,-5-2 0 0,5 2 0 0,0 1 0 0,-5-4-1 15,5 3 0-15,0-3 0 0,-5 3 0 0,5-2 0 0,-5 2 0 16,0-2 0-16,4 0-1 0,-4-1 0 0,0-3 1 16,0 4-1-16,0-3 0 0,0 3 0 0,0-4 1 0,0 1-1 15,0 0 0-15,0 0 0 0,-4-4 0 0,4 4-1 16,0 0 1-16,-5-3-1 0,5 2 0 0,0 2-1 0,0-1 0 15,-5 2 0-15,5 0 1 0,0 1 0 0,0-1-1 0,-5 4 0 16,5-4 0-16,0 6 0 0,0-2 0 0,0-1 2 16,0 3-1-16,0-3 0 0,0 3-1 0,0 0 1 0,0 0 1 15,0 0-2-15,0 3 2 0,0 0-2 0,0-1 2 0,0 1 1 16,5 0-1-16,-5 2 1 0,0-2-1 0,0 2 1 0,0-2-1 16,5 3 0-16,-5 2-1 0,0-3-1 0,5 0 2 15,-5 1 0-15,4 0 0 0,-4-1 0 0,6 3-1 0,-6-2 1 16,5-1 1-16,-5 1 0 0,4 0 1 0,-4-3-2 15,5 2-1-15,0 0 1 0,0 1 2 0,0-4-1 0,0 1 1 16,-1 0-2-16,1 0 0 0,5 0 0 0,-5-3 1 0,5 2-1 16,-1-2 0-16,-3 0 0 0,3 0-1 0,1-2 1 0,-5 2-1 15,5 0-3-15,-1 0-5 0,1-3-4 0,-5 3-13 16,5-3-20-16,0 0-31 0,-1 0-43 0,0 1-72 0,-3-1-95 16</inkml:trace>
  <inkml:trace contextRef="#ctx0" brushRef="#br0" timeOffset="5861.42">5561 2619 152 0,'0'-3'156'16,"5"1"-60"-16,-5 2-44 0,5-3-19 0,0 0-12 0,-5 1-5 15,4 2-1-15,2-3 0 0,-1 3 1 0,-1-3 0 16,1 3 0-16,-1-3-2 0,2 3-2 0,-1 0-4 0,0 0-1 16,0 3 0-16,-5 0-1 0,4 2-3 0,2-2-1 0,-1 2 1 15,-1 1-1-15,-4-1 1 0,5 4-2 0,-5-1 5 16,6 0-3-1,-6 3 1-15,4-3-1 0,-4 0 0 0,0 0 0 0,5 1 0 16,-5 0 0-16,0-1-3 0,0 0 0 0,0-3 0 0,5 1 1 16,-5-1 1-16,0 1 2 0,0-4 5 0,0 4 2 15,0-4 3-15,0 1 1 0,0 0-1 0,0-3 3 0,0 3 4 16,0-3-1-16,0 0 1 0,0 0 1 0,0 0-3 0,4 0 1 16,-4 0 1-16,0-3-1 0,0 3-5 0,0-3-2 15,0 0-4-15,0 1-2 0,0-1 0 0,0 0-1 16,0-2 0-16,0 2-1 0,0-2 1 0,0-1-1 0,0 1-1 0,0-1-2 0,6-2 0 15,-6 3 0-15,0-4 0 0,5 3-1 0,-5-2-1 0,4 0-1 16,1 0 1-16,-5 2 2 0,5-2 0 0,-5 3-2 16,5-3 0-16,0 2-1 0,-5 3 0 0,4-2 0 15,2 2 0-15,-6 0-1 0,4 1 0 0,1 2 1 0,1 0 0 16,-6 0 1-16,4 2-1 0,-4 1 1 0,5 0 1 0,-5 2-3 16,5-2 1-16,-5 3 1 0,5 2 0 0,-5-3 2 15,5 3-1-15,-5-2 0 0,0 2-1 0,0-2 1 0,0 2-1 16,4-3 0-16,-4-2-1 0,0 3 0 0,0-3-1 15,0 0 1-15,0-1 1 0,6-2 0 0,-6 3 0 0,0-3 0 16,0 0 3-16,0 0 0 0,0 0 1 0,0-3-2 0,0 1-1 16,0-1 0-16,0 0 1 0,0 0 0 0,0-3-2 15,0 1 0-15,0-1 1 0,5 1 1 0,-5 0 0 0,0-1 0 16,4 0-1-16,-4-2 1 0,5 3 0 0,-5-3 0 16,5 2 0-16,-5 0-2 0,4 1 2 0,-4 0-1 0,0-1 0 15,6-2-1-15,-6 5 1 0,5-2-1 0,-5 2-2 0,0-2 2 16,4 1-2-16,-4 4 1 0,5-2-1 0,-5-1 2 15,5 3 0-15,-5 0 0 0,5 0 0 0,-5 0 0 0,5 0 0 16,-5 3 0-16,5-1 0 0,-5 2 1 0,5-2-1 0,-5 1 0 16,5 2 1-16,-1 1-1 0,-4 0 0 0,6-1 1 15,-2 0 0-15,1 1 1 0,-5-1-2 0,6 1 0 0,-2 0 0 16,1-1 1-16,0 0 0 0,-1-2-1 0,2 2 0 16,-6-2 0-16,5 3 1 0,-1-3 1 0,1-1-1 0,-1 1-1 15,2 0 0-15,-1-1 0 0,-1 1-1 0,2 0-3 16,-1-3-4-16,-1 2-8 0,2-2-13 0,-2 0-17 0,0 0-27 15,7 0-44-15,-6-2-73 0,-5-1-107 0</inkml:trace>
  <inkml:trace contextRef="#ctx0" brushRef="#br0" timeOffset="6132.42">5976 2520 189 0,'0'-3'252'16,"0"3"-91"-16,0-2-71 0,0 2-42 0,0 0-24 16,0 0-11-16,0 2-6 0,6 1-7 0,-6 0-1 0,0 2 0 15,4 1 0-15,-4 2 1 0,5 0 1 0,-5 0-1 0,5 4 1 16,0-2 3-16,-5 2-2 0,5-1-1 0,-5 2 0 16,5 1 0-16,-5-3-1 0,4 2 0 0,-4 2-1 0,5-2 1 0,-5 1 1 15,6 3 1-15,-6-4 4 0,4 4-2 0,-4-4-2 16,5 1 0-16,-5 0 0 0,5-3 0 0,0 3 0 0,-5-6-1 15,5 3-4-15,-5-3-2 0,4 0-11 0,2-2-21 0,-6-1-38 32,4-2-62-32,1 0-104 0</inkml:trace>
  <inkml:trace contextRef="#ctx0" brushRef="#br0" timeOffset="6416.36">5991 2504 19 0,'5'-9'305'16,"-5"1"-107"-16,5 0-85 0,0 0-50 0,0-1-27 16,4 1-14-16,-3 0-9 0,3 0-6 0,6 2-2 0,-5-2-2 15,-1 3 0-15,6 2-3 0,-5-2 0 0,-1 2-1 0,6 0 0 16,-1 0 1-16,-3 3 0 0,-2 0 0 0,1 3 2 0,0-3-1 15,-5 6-1-15,-1-1 0 0,2 3 1 0,-1 0-1 16,-5 1 0-16,0 1 1 0,-5 1-1 0,-1 1 0 0,2 1 2 16,-6 1 1-16,0 0 0 0,0-1-2 0,-5 1 0 15,1 2-1-15,-1-2-4 0,1 0-6 0,0-3-7 0,-1 3-12 16,5-3-25-16,-5-3-39 0,0 1-63 0,6-1-96 16</inkml:trace>
  <inkml:trace contextRef="#ctx0" brushRef="#br0" timeOffset="10384.29">6714 2405 47 0,'0'0'170'0,"0"0"-30"0,0 0-26 0,0 0-25 15,0 0-23-15,0 0-15 0,5 0-12 0,-5 0-6 0,0 0-4 16,0 0-4-16,0 0-5 0,0 0-3 0,0 0-3 15,0 0-3-15,5 0-3 0,-5 3-1 0,0 0-1 16,5-3 1-16,-5 2 3 0,4 1 0 0,1 0 1 0,1-1 1 16,-2-2-1-16,1 3 1 0,0-1-1 0,-1-2 0 15,7 3-1-15,-2 0-2 0,-3-3-1 0,3 0 0 0,1 0 1 16,-1 3-1-16,1-3-1 0,1 0-1 0,-2 0-1 0,1-3 0 16,-1 3-1-16,1 0-1 0,0 0 0 0,-1 0-1 15,2-3 1-15,-2 3-2 0,1 0 2 0,-5-3-1 0,5 3 1 16,0 0-2-16,-5-2 0 0,4 2 1 0,-5 0-1 0,2 0-1 15,4-3-1-15,-10 3-1 0,4 0-4 0,1 0-7 16,-5 0-7-16,0 0-13 0,0 3-15 0,0-3-26 0,0 0-39 16,0 0-63-16,0 0-99 0</inkml:trace>
  <inkml:trace contextRef="#ctx0" brushRef="#br0" timeOffset="10681.34">6719 2534 110 0,'5'0'174'0,"0"0"-47"0,-1 0-37 0,7-3-31 0,-7 3-19 16,6 0-13-16,0-3-7 0,-1 3-4 0,2-3-3 15,-2 1-1-15,6-1-3 0,-5 3 0 0,-1-3-1 0,6 1-2 16,-5-1-1-16,-1 3 0 0,6-3 0 0,-5 1-3 15,0-1 2-15,-1 3-3 0,1-3 1 0,0 3 1 0,0-3-1 16,0 3-2-16,-5-3 4 0,-1 3-1 0,1-2 1 0,5 2 0 16,-5-3 0-16,0 3-2 0,-5 0 2 0,4 0-1 15,1-3-1-15,-5 3-1 0,6 0-1 0,-6 0 1 16,0 0 1-16,0 3 0 0,0-3-1 0,4 0-3 0,-4 0-8 0,0 3-16 16,0-3-27-16,0 0-40 0,0 0-68 0,0 0-101 15</inkml:trace>
  <inkml:trace contextRef="#ctx0" brushRef="#br0" timeOffset="12593.42">8023 2234 140 0,'0'0'227'0,"0"-3"-53"0,0 1-49 0,0-1-43 16,-4 0-26-16,4 3-16 0,0-2-9 0,0-1-4 0,0 3-5 15,0-3-5-15,0 3-4 0,0-2-1 0,0 2-2 0,0-3 0 16,0 3-2-16,0 0 1 0,0 0-2 0,0-3 0 15,0 3-1-15,0 0-1 0,0 0-3 0,0 0 1 0,0 0-1 16,4 0-1-16,-4 0 0 0,0 0-1 0,0 0 0 16,0 0 0-16,0 0 1 0,0 0-1 0,0 0 0 0,0 0 0 15,5 3 0-15,-5 0 0 0,0-3 0 0,4 2 0 0,-4 4 0 16,6-4 1-16,-1 4-1 0,-5-1 0 0,4 1 0 16,-4 2-3-16,5 1 2 0,1-1-2 0,-2 0 3 0,1 0 0 15,0 3 2-15,0 0 0 0,0 0 1 0,0 0 2 16,-1 3 0-16,1-3-2 0,0-1-1 0,0 5 0 0,0-4-1 15,0-1 1-15,0 5-2 0,-1-5 0 0,2 1 0 16,-1 0 0-16,-1 0 0 0,-4-3-1 0,5 4 0 0,-5-4 1 16,6 0 0-16,-6-3 0 0,4 4 5 0,-4-6-3 0,5 2-1 15,-5 0 0-15,0 1-1 0,5-4 0 0,-5 1 0 16,0 0 1-16,0 0-5 0,0-3 2 0,0 3 2 0,4-3 0 16,-4 0 0-16,0 3 0 0,0-3 0 0,0 0 0 0,0 0 3 15,0 0-1-15,0-3 2 0,0 3 2 0,0-3 2 16,6-3 1-16,-6 3 0 0,0-5 2 0,5 3 3 15,-1-6-1-15,-4 3 1 0,5-3-1 0,-1-3-1 0,2 3 0 16,3-5-1-16,-3 1-3 0,-1 2-2 0,-1-4-1 0,2 1-1 16,3-1-2-16,-4-2 1 0,5 3-2 0,-6-3 0 0,7-1-1 15,-7 4 1-15,1 0-1 0,0-1-1 0,-1 0 0 16,2 1 0-16,-1 2-1 0,-1 1 0 0,-4 4 1 16,5-2 1-16,-5 6-3 0,0-3-1 0,6 5-6 0,-6 0-8 15,0 0-8-15,0 0-15 0,4 3-25 0,1 3-46 0,-5-3-86 16,5 3-127-16,-1 0-61 0</inkml:trace>
  <inkml:trace contextRef="#ctx0" brushRef="#br0" timeOffset="13600.01">8883 2130 217 0,'0'0'174'0,"0"0"-47"0,0-3-43 16,0 3-30-16,0 0-21 0,0 0-14 0,0 0-10 15,0 0-4-15,0 0-3 0,0 0-1 0,4 3-1 0,-4-3 3 16,0 2 0-16,0 4 3 0,6-3 1 0,-6 3 3 16,5 2 0-16,-5-3 2 0,4 3-2 0,-4 1-1 0,5 2 0 15,-5-1-2-15,6 2 0 0,-2 1-2 0,-4 1-2 0,5-3 1 16,0 6 0-16,-5-3 1 0,4-4-3 0,-4 4-1 16,6 0 0-16,-6-3-1 0,5 0 2 0,-5 0-1 15,4-3-1-15,-4 3 0 0,5-5 1 0,-1 2-1 0,-4-3 2 16,6 1 1-16,-6-4-1 0,0 1 0 0,5 0 3 0,-5 0 3 15,0-3 5-15,0 3 3 0,0-3 3 0,0 3 2 0,0-3 2 16,0 0 0-16,0 0-3 0,0 0-1 0,-5-3-5 0,-1 3-4 16,6-3-3-16,-4 3-3 0,-5 0-2 0,4 0 0 0,-5 0-2 15,0-3-1-15,0 3 0 0,1 0-1 0,-2 0 1 16,2 0-1-16,-6 3 2 0,1-3 0 0,-1 0 0 16,5 0 0-16,-5 3 1 0,1 0 0 0,0-1 3 0,-1 1-1 15,-6 0-3-15,8 2 0 0,-2-3 0 0,0 4 0 0,1 0 0 16,2-1-1-16,-1 1-1 0,-2-1 1 0,6 3 0 15,-2-2 0-15,7 3 0 0,-6-1 1 0,5 0 0 0,5 0-1 16,-5 0 1-16,5 0-1 0,5 0 0 0,-5 1-1 16,5-1 1-16,0 0 0 0,4 0 1 0,-3 1 0 15,3-4 0-15,1 3-1 0,0-2 1 0,3-3-1 0,-1 2 0 0,-3-5 1 16,6 3 0-16,0-3 0 0,-1 0 0 0,1-3 0 16,-1 1 2-16,1-1-1 0,0 0 2 0,-1-3 0 15,1 1-2-15,0 0 0 0,-1-1 0 0,1 0 1 0,-1-2-1 16,1 3-1-16,-4-3 0 0,3 2-2 0,-4-2 1 0,-5 0 1 15,4 0 0-15,-5 2 0 0,7-2 1 0,-7-3 3 0,2 3 2 16,-1-4 1-16,-5 4 0 0,4-3 1 0,-4 0 0 16,6 0 2-16,-6 1 0 0,0-2-4 0,0 1-1 15,0 3-1-15,0-3-1 0,0 2 0 0,-6 4 0 0,6-3 1 16,-4 5-2-16,4-2 3 0,0 2-2 0,0 0 1 16,0 0-1-16,-5 3-1 0,5 0 0 0,0 0-2 0,0 0 1 15,0 0-1-15,0 3 1 0,0 3-1 0,-6-3 1 0,6 2 1 16,0 0-1-16,0 3 0 0,0 1-1 0,6 0 0 15,-6-1-1-15,0 0 2 0,0 0-2 0,5 1 1 0,-1-1 0 16,-4-3 0-16,6 3 0 0,-2 1 0 0,1-1 1 0,0-3-1 16,0 3 0-16,0-2-1 0,4 0 0 0,-3-1 1 15,3-2 1-15,0 0-1 0,2-1 0 0,-2 1 0 0,6 0 0 16,-5-3 1-16,-1 0-1 0,6 2-1 0,0-2 0 16,-6-2 0-16,6 2 0 0,0 0 0 0,0-3-4 0,-6 0-8 15,6 1-13-15,-5-1-21 0,5 0-40 0,-6 1-73 0,1-7-120 16,0 3-81-16</inkml:trace>
  <inkml:trace contextRef="#ctx0" brushRef="#br0" timeOffset="13928.02">9254 2210 185 0,'0'0'256'0,"5"0"-101"0,-5 0-70 16,5 0-40-16,-5 0-23 0,5 3-11 0,-1-1-5 15,0 4-4-15,3-1 1 0,-3 3-3 0,1 4 2 0,-5-1 4 16,5 2 5-16,0 4 4 0,0-1 3 0,-1 1 3 0,2 2 0 16,-2-3 4-16,1 7 3 0,-5-5-1 0,6 5-4 15,-2-1-3-15,1-4-4 0,-5 5-1 0,4-1-1 0,2-1-4 16,-1 2-3-16,-1-1-3 0,1 0 0 0,-5-3-2 15,5 0 0-15,0 0-1 0,0 1-1 0,0-4 0 0,-1 1 0 16,2-1-1-16,-1-2-1 0,-1-1 1 0,1-2 0 0,-5-2 1 16,5-1 0-16,0 0 0 0,0-3 0 0,-5 1 0 15,5-3-7-15,-5 0-14 0,5-3-28 0,0-3-44 0,-5-3-78 16,5 1-130-16,-5 2-69 0</inkml:trace>
  <inkml:trace contextRef="#ctx0" brushRef="#br0" timeOffset="14256.05">9264 2193 105 0,'5'-8'302'0,"-1"3"-123"0,7-1-86 0,-2 0-42 15,6-2-24-15,-1 3-14 0,1-1-6 0,5 1-3 0,-1-1-1 16,1 3-1-16,-1 0 1 0,1 1-1 0,4-1 3 0,-4 0 0 16,4 3 1-16,-5 0-1 0,2 0 0 0,-2 3-2 15,-5 0 1-15,6 2-1 0,-10 1-1 0,-1 2 1 0,1 1-1 16,-5 1 1-16,0 2 1 0,-5-1 1 0,-5 2-1 16,5-2 1-16,-5 3 1 0,-5 3 2 0,1-4 5 0,-1 1 0 15,-4 0 1-15,3 2 1 0,-3-5 1 0,0 3 1 0,-1-3-1 16,-6 0-2-16,12-3-3 0,-10 0-4 0,9 1-1 15,-5-4-7-15,6 3-18 0,-1-2-41 0,0-4-87 0,0 1-131 16,0 0-76-16</inkml:trace>
  <inkml:trace contextRef="#ctx0" brushRef="#br0" timeOffset="15085.03">7110 3830 98 0,'0'0'178'0,"5"0"-47"0,-5-2-37 15,0 2-30-15,4 0-21 0,-4 0-13 0,5 0-6 16,-5 0-4-16,6-3-3 0,-6 3-4 0,0 0-2 0,4 0 0 16,1-2 1-16,0 2 2 0,-5 0 2 0,5 0 3 15,-1-3 3-15,7 3 2 0,-7-3 3 0,6 3-1 0,-5-2-1 16,5-1-2-16,0 0-1 0,4 0-3 0,-4 0-2 0,5 0-2 15,0 1-2-15,4-4-3 0,-5 4-2 0,6-4-2 16,-5 1-1-16,4-1-2 0,1 3 1 0,-1-3-3 0,5 2 1 16,-9-2 0-16,5 0 0 0,-1 4 1 0,1-4 0 15,-6 3-2-15,1 0 0 0,-5 1 1 0,0-1 0 0,-1 3-2 16,2 0-5-16,-7 0-9 0,1 0-14 0,-5 0-21 0,5 3-40 0,-10-1-57 0,5-2-97 31,-5 3-92-31</inkml:trace>
  <inkml:trace contextRef="#ctx0" brushRef="#br0" timeOffset="15273.03">7188 3921 73 0,'9'0'169'0,"-3"0"-38"0,3 0-26 15,6-2-16-15,-6-1-17 0,6 0-12 0,0 1-10 0,4-4-8 16,1 0-7-16,0 1-3 0,-1 2-6 0,1-2-4 15,-1 0-4-15,1-1-4 0,-1 3-4 0,-4-3-5 0,5 3-2 16,-6 1-1-16,1-1-1 0,-1 0-1 0,1 3-1 16,-6 0-2-16,2 0-7 0,-2 3-13 0,1-3-34 0,0 0-61 15,0 3-115-15,-6-3-90 0</inkml:trace>
  <inkml:trace contextRef="#ctx0" brushRef="#br0" timeOffset="16025.21">8375 3644 102 0,'0'0'167'0,"-5"0"-49"0,5 0-40 0,0 0-27 0,0 0-22 16,-5 3-11-16,5-3-5 0,0 0-3 0,-4 3-3 15,4 0 0-15,-6-1 0 0,6 0-2 0,-5 4 4 16,5 0-2-16,-4-1-1 0,-2 1 0 0,6 2 3 0,-4-3 2 16,4 6 4-16,-6-2 3 0,2 2 0 0,-1-1 0 15,5 4 2-15,-5 0-1 0,1 0-2 0,-2 2-2 0,1-2-5 0,5 3-4 16,-4-1-1-16,4 0-1 0,-5 1-3 0,5-3 1 16,0 2-1-16,0-2 0 0,5-3-1 0,-5 3 2 15,4-3 1-15,1-1 3 0,-5 2 2 0,6-4 3 0,3 0 2 16,-4-3 1-16,-1 1 2 0,6-3 5 0,0 0 0 0,1-3-1 15,-2 0 0-15,1-3 1 0,-1 3-1 0,1-6-1 16,0 1-1-16,-1 0 1 0,6-3 2 0,-5-1 3 0,0-2 5 16,0 3 4-16,0-3 0 0,-5-1 3 0,4 2 3 15,1-1 0-15,-5-3-4 0,0 3-1 0,-1-3-2 0,-4 0-2 16,5 4 0-16,-5-5-1 0,0 5-2 0,0-4-1 0,0 0-2 16,-5 4-3-16,5-2-1 0,-4-2-5 0,-1 4-2 15,0-2-4-15,1-1-2 0,-2 2-3 0,1 0-2 0,1 3 1 16,-1 0-1-16,-1-1-1 0,2 1-1 0,-6 3-1 0,10-1-2 15,-5 1 1-15,0-1 0 0,1 3-4 0,4 3-7 16,-6-3-7-16,6 3-6 0,0 3-7 0,0 0-10 0,0 0-16 16,0 3-19-16,6-2-41 0,-2 2-67 0,1 2-141 0,5-2-77 15</inkml:trace>
  <inkml:trace contextRef="#ctx0" brushRef="#br0" timeOffset="16244.31">8858 3828 359 0,'0'-3'362'0,"0"3"-140"0,-5 0-102 0,5-2-56 0,0 2-29 15,0 0-17-15,-4-3-10 0,4 3-3 0,0 0-4 0,0 0-1 16,0 0-1-16,0 0-5 0,0 0-9 0,4 0-9 15,-4 3-15-15,5-3-33 0,-5 2-59 0,0-2-109 16,5 0-101-16</inkml:trace>
  <inkml:trace contextRef="#ctx0" brushRef="#br0" timeOffset="16747.28">9176 3743 211 0,'0'-3'248'0,"0"0"-91"0,-5 0-68 0,5 3-41 0,0-2-19 0,0-1-7 15,-5 0-2-15,5 3-1 0,0-2-1 0,-5 2-1 0,5-3 1 16,0 3 1-16,-5 0-2 0,5 0-4 0,0 0-4 16,-4 0-2-16,4 3 0 0,0-1-2 0,-5 1-1 0,5 0-1 15,-6 2-3-15,2 1 0 0,4 2 0 0,-5 1 6 16,0-2-2-16,1 5 0 0,-2-4-3 0,1 5 0 0,1-1 1 16,-2-1 0-16,6 2-1 0,-4-2-5 0,4 3 1 0,0 0 1 15,0-3 1-15,0 0 1 0,0 0 0 0,0 0-1 16,4-1 2-16,-4-1-1 0,6-1 1 0,-2-2 0 0,1-1-1 15,1 0 1-15,3-2 0 0,-4 0 5 0,-1 0 1 16,7-3 5-16,-2 0 1 0,1-3 3 0,-1 0 0 0,2 0 4 16,-1-2 1-16,-6 0-1 0,6-1 0 0,0-2 0 0,0 2 0 15,-5-2 0-15,4 0 6 0,1 0 5 0,-5-3 2 16,0 3 1-16,-1 0 3 0,-4-1 3 0,4 0 0 16,-4 1 0-16,0 0-3 0,-4 0-4 0,4-3-2 0,-4 3-4 15,-1 0-5-15,0-1-5 0,0 1-4 0,-5 0-2 0,6 3-4 16,-7-4-4-16,2 3-3 0,-1 1 0 0,5-1-1 0,-5 4-8 15,1-4-9-15,3 4-10 0,-3 2-12 0,4-3-19 16,0 3-19-16,0 3-32 0,1-3-54 0,4 2-105 0,0 1-97 16,0 0-60-16</inkml:trace>
  <inkml:trace contextRef="#ctx0" brushRef="#br0" timeOffset="17445.32">9522 3815 301 0,'0'-3'223'0,"0"3"-72"0,-4-3-58 0,4 3-36 16,0-3-24-16,-5 3-13 0,5-3-7 0,-6 3-1 16,6-3-5-16,0 3-3 0,-4 0-1 0,4 0-2 0,-5 0-1 15,5 3 2-15,-4-3-2 0,4 3 0 0,-6 0 0 0,6 3-1 16,-5-1 1-16,1 3 0 0,-1 0 1 0,0 1-1 0,0 1 0 16,0 1 0-16,0-2 0 0,5 5 0 15,-4-1 0-15,-1-2 1 0,5 0-1 0,0 3 1 0,0-3 0 16,0 0-1-16,5-3 0 0,-1 4 0 0,1-4 1 0,0-1-1 15,0 2 0-15,5-3 0 0,-1-1 1 0,1 0 2 0,-1 1-1 16,6-4-1-16,-5 1 0 0,5-3 2 0,0 0-1 0,-1 0-1 16,6 0-1-16,-5-3 0 0,-1 1 6 0,6-1 2 15,-5 0 3-15,0-2 4 0,-1 0 3 0,1-1 6 16,-2-3 8-16,2 2 2 0,-4-1 3 0,3-1 2 0,-4 0 1 16,-5 1-1-16,4 0-1 0,-4 0-1 0,1-1 0 0,-2 1-1 15,1-2-2-15,-5 1-3 0,0 1-2 0,0 0-3 16,0 3-2-16,0-4-3 0,-5 0-6 0,1 1-3 0,4 3-4 15,-6-3-1-15,-3 2-3 0,4 0-1 0,0 1-3 16,-5 0-1-16,6 2-1 0,-6 1 0 0,-1-1-2 0,7 0-2 16,-7 3-6-1,2 3-5-15,5-3-9 0,-1 3-9 0,-5-1-13 16,5 1-10-16,0 2-13 0,-5-2-21 0,5 2-36 0,1 1-56 16,-1-3-98-16,-1 2-82 0</inkml:trace>
  <inkml:trace contextRef="#ctx0" brushRef="#br0" timeOffset="23246.04">10006 3693 56 0,'0'0'59'0,"0"3"-3"0,5-3 0 0,-5 0-1 15,0 0-1-15,0 0 2 0,0 0-6 0,0 3-4 0,0-3-10 16,0 0-5-16,0 0-4 0,0 0 0 0,0 0-2 16,0 0 0-16,0 0-2 0,0 0-4 0,0 2-1 0,0-2-5 15,0 3-2-15,0-3 0 0,0 3-2 0,0 0-1 16,5 0 2-16,-5 2 0 0,0 1-1 0,5-1 3 0,-5 3 1 15,5 1-2-15,-5-4 0 0,5 4 0 0,-1 1-1 16,-4-1-1-16,4 2 1 0,3-1-1 0,-3 2 6 0,-4-1 2 16,5-1 0-16,0 2 0 0,0 1-1 0,0-2-1 0,-5 1-1 15,4-2-2-15,2 1-5 0,-2 3-3 0,1-3 0 16,1 0-2-16,-2-3 0 0,1 3 0 0,1-3-1 0,-2 1 1 16,1-1 0-16,-5 0-1 0,4-3-1 0,1 4 2 0,-5-6-2 15,5 2 1-15,-5 1 0 0,0-4 0 0,5 4 0 16,-5-4-1-16,0 1 0 0,5 0 0 0,-5-3 1 0,0 3-1 15,0-3-2-15,0 3 0 0,5-3-9 0,-5 0-16 16,0 0-24-16,0-3-38 0,4 0-69 0,-4-3-109 0,6 4-83 16</inkml:trace>
  <inkml:trace contextRef="#ctx0" brushRef="#br0" timeOffset="23750.97">10426 3729 186 0,'0'-3'299'0,"0"1"-108"0,5-1-83 0,-5 0-51 15,0 1-27-15,0 2-14 0,0-3-6 0,0 3-2 0,0 0 0 16,0 0-1-16,0 0 1 0,0 0-1 0,0 3 0 15,0-3 0-15,-5 2-2 0,5 1-2 0,0 2-1 16,-4 1 2-16,-1 2-1 0,5-2 0 0,-6 2 0 0,2 2 0 16,-1-1 2-16,0 2 1 0,5 0-2 0,-5 0 0 0,0 3-2 15,0-4 1-15,5 2 2 0,-5 1-1 0,5-2 0 16,-4 4 2-16,4-5-2 0,-5 1 3 0,5 0-1 0,0 0 1 16,0 0-3-16,0 0 1 0,5-3 1 0,-5 3-2 15,4-2 1-15,1-1-2 0,0-2-1 0,0-1 2 0,0 0 0 16,5 1 1-16,-6-3-1 0,7 0 2 0,-2-3 1 0,1 0 3 15,0-3 2-15,0 0 2 0,4 0 2 0,-4-3 1 16,5-1 2-16,-6 1-1 0,6-2 0 0,0-4 2 16,0 4-3-16,-6-2-2 0,6-2-2 0,-1 4-1 0,-4-5 1 15,0 4-2-15,0-4 0 0,-5 5 3 0,0-4-1 0,-1 1 2 16,0 0 0-16,-4 3 1 0,7-3-2 0,-14 3-1 0,7-3-2 16,-4 2-3-16,0-1-2 0,-1 2-5 0,0-1-1 15,-5 0 0-15,5 1-1 0,-4 0-5 0,-2 3-1 0,2-1 0 16,-1-2-4-16,0 5-5 0,6 1-6 0,-7-1-6 0,2 0-12 15,-1 3-10-15,1 0-16 0,-2 0-25 0,1 0-31 0,6 3-59 16,-1-3-108-16,-1 3-78 0</inkml:trace>
  <inkml:trace contextRef="#ctx0" brushRef="#br0" timeOffset="24179.41">10861 3641 270 0,'0'0'193'0,"0"0"-80"0,0 0-53 16,0 3-29-16,0-3-18 0,0 0-7 0,0 3-5 0,0-3 0 16,0 3-1-16,0 0 1 0,0-1 1 0,0 4 3 15,0-1 2-15,0 0 4 0,0 1 3 0,5 2 4 0,-5 0 2 16,0 0 2-16,0 4 1 0,0 1-2 0,0 1-1 0,5 0-2 16,-5 2-3-16,0 1-3 0,5-1-2 0,-5 1-3 15,0 2-1-15,5-3-1 0,-5 4-3 0,0-4 0 0,4 4 0 16,-4-4-2-16,0 1 0 0,5-1 1 0,-5 0-1 0,5-2 1 15,-5 0 2-15,5 0-1 0,-5-1 0 0,5-1 1 0,-5-4-1 16,5 2-2-16,-5-1 3 0,4-4-1 0,-4 3 0 0,6-2-2 16,-6-1 0-16,0 1 0 0,5-3 0 0,-5 0-2 31,4 0-10-31,-4-1-16 0,5-2-31 0,-5-2-55 0,5-1-104 16,-5 0-94-16</inkml:trace>
  <inkml:trace contextRef="#ctx0" brushRef="#br0" timeOffset="24648">11223 3650 255 0,'5'-6'312'0,"-1"3"-121"15,1-3-86-15,-1 4-48 0,-4-1-26 0,0 0-15 16,6 3-3-16,-6-2-2 0,0 2-1 0,0 2 0 0,-6-2 1 16,6 3 0-16,0 2 1 0,-4 1-2 0,-1 0-2 0,1 2-4 15,-7 3 2-15,7 0-2 0,-1 0-1 0,-4 0-1 0,3 0-2 16,-3 0 0-16,-2 2 1 0,7-1 0 0,-6-2-1 16,5 4 0-16,-5-2 0 0,5-4 0 0,-4 2 0 15,3-1 1-15,2-3-1 0,-1 2 0 0,5-3-1 0,-5 0 1 16,1 1 0-16,4 0 1 0,0-1-1 0,-6-2 1 0,6 2 1 15,0-2 0-15,6-1 0 0,-6 1-2 0,4 0 2 16,-4 0 0-16,5 0 1 0,0-3-1 0,-1 3 1 0,7-3 0 16,-7 0 0-16,6 0 0 0,0 0 1 0,4-3-2 15,-3 3-1-15,4-3 1 0,-1 0 0 0,-4 0-1 0,8 0 1 16,-3-2 0-16,0 2-1 0,0-2 1 0,4 2 0 0,1-2-1 16,-5 2 0-16,5-3 0 0,-1 1-1 0,-4 0 1 15,4-1-1-15,-5 4 1 0,6-4-1 0,-5 3-1 0,0-3 1 16,-1 4 0-16,1-4 0 0,-6 4 0 0,2-1 0 15,-2 0-1-15,-4 1 1 0,5-1 1 0,-10 3 2 0,5-3-1 16,-5 3-1-16,0 0-1 0,0-3-3 0,0 3-4 0,0-3-6 16,-5 3-9-16,0 0-13 0,5-3-19 0,-5 0-31 15,-5 3-55-15,6-2-91 0,-2 0-96 0</inkml:trace>
  <inkml:trace contextRef="#ctx0" brushRef="#br0" timeOffset="24983.41">11184 3650 276 0,'0'0'272'0,"0"0"-100"0,0 0-78 0,0 3-45 0,0-3-26 15,0 0-11-15,4 2-7 0,-4-2-3 0,0 6-2 16,0-1 0-16,0 3 2 0,5 1 0 0,-5 1 2 0,0 1 0 15,0 3-1-15,6 0 0 0,-6 0 0 0,0 2 2 0,4 1-2 16,-4-4-2-16,0 7 0 0,0-7 1 0,0 7 0 16,5-7 2-16,-5 4-1 0,0-1-1 0,0 1 0 0,0-1 1 0,0-2 1 15,0 0-1-15,0-1-1 0,0-2 0 0,0 1-1 16,0-2 0-16,0-1 1 0,0-1 1 0,0 0-2 16,0-3 0-16,0 1 0 0,0 0 0 0,0-1 0 0,5-2-1 15,-5 0 0-15,0-1 0 0,0 1 1 0,0-3-1 0,4 2-5 16,-4-2-7-16,0 0-18 0,6 0-34 0,-6 0-63 0,5-2-112 15,-5 2-91-15</inkml:trace>
  <inkml:trace contextRef="#ctx0" brushRef="#br0" timeOffset="26439.1">12288 3473 65 0,'0'0'189'0,"0"3"-64"0,-6-3-45 16,6 3-30-16,-5 0-19 0,1 0-9 0,-1 2-3 0,0 1-1 16,0-4 1-16,0 6 1 0,-5-2 0 0,6 2 0 0,-7 0 1 15,2 0 1-15,-1 4-1 0,-4-1-1 0,4 2-2 16,-4-1 0-16,-1 4 0 0,0-2-1 0,0-1 0 0,-4 4-3 15,4 0 0-15,1-4 0 0,-6 4-2 0,5-1 0 16,-4-2-4-16,4-1-1 0,0 1-4 0,6-2 1 0,-6 1-2 16,6-2-1-16,-2 0-1 0,2-3 1 0,-1 1-2 0,5-1 0 15,0 0 0-15,0-3 0 0,0 1-6 0,0 0-6 16,5-4-13-16,0 1-25 0,0-3-48 0,0 0-91 0,0-3-111 16</inkml:trace>
  <inkml:trace contextRef="#ctx0" brushRef="#br0" timeOffset="26705.78">11882 3595 42 0,'0'2'216'15,"0"-2"-82"-15,4 3-57 0,-4-1-37 0,0 1-20 16,6 3-11-16,-1 0-5 0,-5 2-4 0,4-3 0 0,1 3 1 15,0 1-1-15,5 1 0 0,0-1 0 0,0-1 0 0,-1 3 1 16,2-3 1-16,-2 3-1 0,0-2 1 0,6-1 2 16,0 0 2-16,-6 3 1 0,6-3 1 0,0 0 0 0,0 0 0 15,0-2 0-15,-6 3 0 0,11-4 1 0,-5 1-2 16,-1-1-2-16,1 0 0 0,-1 1 0 0,6 0 0 0,-5-3 0 16,-2-1 0-16,2 1-2 0,0 0 1 0,0-1 0 0,0-2-8 15,0 0-17-15,-1 0-36 0,-4 0-72 0,4 0-119 16</inkml:trace>
  <inkml:trace contextRef="#ctx0" brushRef="#br0" timeOffset="27723.02">13172 3224 209 0,'0'0'164'0,"0"0"-57"16,0-3-40-16,0 3-20 0,0 0-11 0,0 3-4 15,0-3-3-15,0 0-1 0,-5 0 0 0,5 2-4 0,-5-2-4 16,0 0-6-16,0 3-3 0,0-3-3 0,-5 3-1 15,5 0-2-15,-5-3 1 0,1 2 1 0,-1 1 1 0,1 0-2 16,-2-1-1-16,2 1 2 0,-6 0-1 0,6 0 0 16,-2-3-1-16,-3 3-1 0,4 0 0 0,0-1 0 0,1-2-1 15,3 3 0-15,-3 0-3 0,3-3 2 0,2 2-2 0,-1-2 0 16,1 3 0-16,-1-3-1 0,5 0 1 0,-6 3 0 16,6-3 1-16,0 0-1 0,-4 0 1 0,4 2 0 0,0-2-1 15,0 0 1-15,0 3-2 0,0 0 0 0,-5 0 0 0,5 0 1 16,0-1 0-16,0 4 0 0,0 2 2 0,-5 0 1 15,5 3 0-15,0 0 1 0,0 3-1 0,-4 0 1 0,4 2-2 16,0 3 2-16,0 1-1 0,-6 2 0 0,6 2-3 0,-5 1 0 16,5 3 1-16,-4-1 0 0,-1 0 1 0,0 3 0 15,5-2-2-15,-5 3 0 0,0-4 0 0,5 3 0 0,-5-2 0 16,5-1 0-16,-5-2-2 0,5-3 1 0,-5 3 1 16,5-7 0-16,5 2 2 0,-5-1 0 0,0 0 0 0,5-2 0 15,-5-1 1-15,5-2 4 0,-5 3-3 0,5-7-1 0,0 5-1 16,0-5-1-16,0-2-1 0,-1 4 0 0,1-4 0 15,1-3-5-15,-2 0 2 0,1 1 2 0,0-3 1 0,5 0 2 16,-5 0 5-16,4-1 3 0,1-2 2 0,-1 0 2 16,2 0 2-16,-1-2 1 0,4-1 0 0,0 0-2 0,1 0-2 15,5 0 0-15,0 0-1 0,-6-2-4 0,10 0 0 0,-4 0 0 0,0-1-3 16,4 0 1-16,-5 1-3 0,6-1-3 0,-1 1 0 0,-4 0 0 16,4-1-4-16,-4 0-8 0,5 3-10 0,-6-2-17 15,0 3-27-15,0-4-39 0,1 4-76 0,-5-4-119 16,-1 3-73-16</inkml:trace>
  <inkml:trace contextRef="#ctx0" brushRef="#br0" timeOffset="28601">13514 3287 66 0,'0'0'240'0,"0"-3"-59"0,0 3-51 0,0 0-36 16,0 0-23-16,0 0-13 0,0 0-10 0,0 0-5 15,0 0-10-15,0 0-7 0,0 0-6 0,-5 0-7 0,5 3-4 16,0 0-4-1,-6-3 0-15,6 5-4 0,-4-2 2 0,-1 2-1 16,-4 0-1-16,3 4 0 0,-3-1-1 0,4 1 0 16,-5 1 1-16,-5 2-1 0,5-2 0 0,-4 1 1 0,4 3 0 15,-5 0 0-15,1 0 1 0,-6-1 1 0,5 1-1 0,1 0 1 16,-1-1-1-16,0 2 1 0,1-5-1 0,-1 4 0 16,6-3 0-16,-6 0-1 0,5-3 1 0,0 4-1 0,6-7-1 15,-6 3 0-15,5-3 0 0,5 1 1 0,-6-3 1 16,6 3-2-16,-4-4 1 0,4 4-1 0,4-4 2 0,-4 1-1 15,6-3 0-15,-1 2 0 0,5 1 0 0,-1-3 0 0,1 0 0 16,5 0 1-16,-1 0 1 0,1-3-1 0,-1 3-1 16,6-2 1-16,-6-1-1 0,7 1 0 0,-2-1 2 0,0 0-2 15,0 1 4-15,7-4 1 0,-7 3 2 0,0-3 0 16,6 4-1-16,-6-4 2 0,1 4-2 0,5-4-1 0,-6 4 0 16,1-4-4-16,-2 3-1 0,2-3-1 0,-5 3 0 0,-5 1 0 15,5 2 0-15,-11-3 0 0,7 0-1 0,-7 3-2 16,1 0-5-16,-5-2-6 0,0 2-12 0,0 0-16 0,0 0-28 15,-5-3-45-15,1 3-81 0,-2-3-123 0</inkml:trace>
  <inkml:trace contextRef="#ctx0" brushRef="#br0" timeOffset="28902.39">13425 3399 267 0,'0'-2'279'16,"-4"2"-108"-16,4-3-78 0,0 3-44 0,0 0-25 0,0 0-11 15,0 3-6-15,0-3-6 0,0 2-1 0,0 4-1 0,0-1 0 16,0 1 1-16,0 5 1 0,0-3-1 0,0 6 1 16,0 0-3-16,0-1-1 0,0 4 3 0,0-1 0 0,0 3-1 15,0 1 1-15,0-1 0 0,0 1 0 0,-5 1 5 16,5-2-2-16,0 4 0 0,0-4-2 0,0 0 1 0,0-3-1 15,0 4 0-15,0-4 0 0,0-2-1 0,0 2 0 0,0-2 0 16,5-3 0-16,-5 0 0 0,4 0 2 0,1-3-7 0,1 0-14 16,-2-2-35-16,1 0-66 0,5-6-136 0,-6 0-82 15</inkml:trace>
  <inkml:trace contextRef="#ctx0" brushRef="#br0" timeOffset="29236.3">14178 3413 134 0,'-10'0'193'16,"5"3"-68"-16,-5 3-45 0,0-4-24 0,1 3-18 0,-1 1-2 16,1 2 0-16,-6 1 1 0,5 2 0 0,-5-1 3 0,0 5-5 15,1-2-4-15,3 1-4 0,-2 2-5 0,-2 1-7 16,0-3-4-16,0 5-4 0,6-3 0 0,-6 1-1 0,0-1 0 16,1-2-3-16,4 3 2 0,1-4-1 0,-2 1 0 15,2-3-1-15,-1 3-1 0,0-3-2 0,5-1 1 0,1-1-1 16,-7-1-1-16,7 1-4 0,4-5-8 0,-5 2-15 0,0 0-30 15,5-3-55-15,-5 0-100 0,5-3-100 0</inkml:trace>
  <inkml:trace contextRef="#ctx0" brushRef="#br0" timeOffset="29552.58">13836 3437 210 0,'0'-2'324'0,"0"-1"-124"0,0 3-91 0,0 0-52 15,0 0-28-15,0 0-16 0,0 3-7 0,5-1-6 0,-5 4-1 0,0 0 0 16,0 0 1-16,4 2 0 0,-4 0 0 0,5 3 0 16,1 0-1-16,-2 0 2 0,1 3-1 0,0-1 0 15,0 1 0-15,5 0 0 0,-5 2 1 0,4-2-1 0,1 2 1 16,0 1-1-16,-5-1 1 0,5 1 1 0,-1-1-2 15,1 1 0-15,-1-1-1 0,2-2 1 0,-1 0 0 0,-1 0 2 16,1-4 1-16,-5 4-2 0,10-2 1 0,-11-2-1 0,5 1-1 16,2-2 1-16,-6 2 0 0,4-6 0 0,1 3-5 15,-5-2-6-15,5-1-14 0,-5-2-23 0,-1 0-39 0,6-3-57 16,-5 0-94-16,1 0-89 0</inkml:trace>
  <inkml:trace contextRef="#ctx0" brushRef="#br0" timeOffset="29866.56">14265 3413 329 0,'0'0'249'0,"6"3"-110"0,-1 0-66 0,-5 2-37 15,4 0-17-15,1 1-10 0,-1 2-4 0,2 1-4 0,-6 2-1 16,5-1 0-16,-1 5 0 0,-4-2-1 0,6 4 0 16,-2-4 1-16,-4 4 0 0,5-1 2 0,1 4-1 0,-6-4 1 31,4 1 0-31,1 1 0 0,-5 0-1 0,6 0 1 0,-6-1 0 16,4-1 0-16,-4-2-2 0,5 2 1 0,-5-2-1 15,4 2-6-15,-4-4 5 0,5 2-1 0,-5-4 1 16,0 2 0-16,6-4 1 0,-6 0 0 0,4 0 2 0,-4-2 5 0,5-1-7 15,-5 1-17-15,5-4-32 0,-1 1-63 0,-4-3-127 16,6-3-86-16</inkml:trace>
  <inkml:trace contextRef="#ctx0" brushRef="#br0" timeOffset="30326.05">14544 3372 98 0,'-5'0'368'0,"5"-3"-138"0,0 3-105 16,0 0-59-16,0 3-33 0,-4-1-17 0,4 1-9 16,0 3-5-16,0 2-2 0,-6 0 2 0,6 0-2 0,-4 7-2 15,4-2 1-15,0 1 1 0,-5 2 0 0,5 1 1 0,-6-1-1 16,6 4 1-16,-4-2 0 0,4 5 2 0,-5-4-1 0,5 3 0 15,0 0 1-15,0-3-1 0,0 3-2 0,0-2 0 16,0-2 0-16,5-1 0 0,-5 2 0 0,4-5 0 16,2 2 0-16,-1-1-2 0,-1-5 2 0,6 1 0 0,0 1 1 15,-5-4 0-15,4-3 0 0,2 0 1 0,-2-2 1 0,0 0 2 16,6 0 2-16,-4-3 2 0,3 0 2 0,1 0 2 16,-6-3 3-16,6 0 2 0,0-3 2 0,-1 1 0 0,-4 0 0 15,4-3-2-15,1-1 1 0,-5 1 1 0,0 0 2 0,4-3 1 16,-3-1 3-16,-7 4 2 0,7-2 6 0,-7-2 0 15,1 2 0-15,-5-1-3 0,5-3-3 0,-5 3-2 0,0-3-3 16,0 1-4-16,-5-1-6 0,0 0-3 0,1-2-3 16,-2 1 0-16,-3 2-4 0,-2-4 1 0,-3 4-1 0,4-4-1 15,-4 3 0-15,-1 1-3 0,0-1-1 0,1 3-5 0,-6 0-4 16,5 0-10-16,1 3-8 0,-6 0-14 0,5-1-13 16,0 3-23-16,1 1-37 0,-1 0-52 0,1 2-78 0,4 1-106 15,-4-1-56-15</inkml:trace>
  <inkml:trace contextRef="#ctx0" brushRef="#br0" timeOffset="31232.85">14915 2786 80 0,'0'-2'214'0,"0"2"-53"0,0-3-45 0,5 3-35 16,-5 0-21-16,0-3-14 0,0 1-8 0,0 2-8 15,0-3-6-15,0 3-6 0,0 0-3 0,0-3-3 16,-5 3-4-16,5 0-2 0,0 0-3 0,0 0 0 0,-5 0-1 16,5 0 0-16,-5 0-1 0,1 0 0 0,4 3 0 0,-5-3-1 15,0 3 0-15,0 2 0 0,0-2 0 0,1 2 1 16,-2 1 1-16,1-1 1 0,1 4-1 0,-6-1 0 0,5 0 2 15,-5 1-1-15,1 1 0 0,3 1 0 0,-3 1-2 0,4-2 1 16,-4 4 0-16,3-2 0 0,1 1 1 0,1 1 1 16,-1-1-1-16,-1 1 0 0,2 0 0 0,-1-1 0 0,0 1 1 15,5 0 0-15,0 3-2 0,0-4 1 0,0-2 0 0,0 3 0 0,5-1-1 16,0-1 0-16,5-1-1 0,-5-1 0 0,4-1 1 16,1 0-1-16,4-4 0 0,-3 0 0 0,3 0-3 0,-4-2 1 15,4 0 3-15,1-3 3 0,0 0-2 0,-1 0 1 0,-4-3 2 16,4 0 1-16,1 1 5 0,-5-4 5 0,0 1 1 15,4 3 0-15,-3-7 3 0,-2 3 2 0,1-2 3 0,-5 3 4 16,4-3 4-16,-3-1 1 0,-1 3-1 0,-1-2-2 16,-4 0 1-16,5 0-2 0,-5 0-5 0,0 2-4 0,-5-2-6 15,1 3-6-15,-1-4-4 0,-1 4 2 0,-3-1-3 0,-1 3-4 16,0 1-1-16,-5-1 0 0,6 3 0 0,-6 0-1 16,1 3-2-16,-1-1-4 0,0 1 4 0,-4 3 0 0,4-1 0 15,0 4-4-15,5-4-2 0,-4 3-4 0,0 3-9 0,3 0-10 16,2-3-9-16,-6 3-17 0,6 3-21 0,-2-3-37 15,7 0-56-15,-6 1-113 0,5-2-80 0</inkml:trace>
  <inkml:trace contextRef="#ctx0" brushRef="#br0" timeOffset="32025.79">15272 3567 40 0,'-5'3'155'0,"-1"-1"-39"0,2 1-29 0,4 0-22 16,-5-3-10-16,5 3-9 0,0 0-7 0,-4-3-4 0,4 3-5 15,4-3-4-15,-4 2 1 0,0-2 1 0,5 0 0 16,-1 0 0-16,2 0-4 0,-1 0-1 0,5 0-2 0,-1 0-1 16,1 0-4-16,0 0-3 0,4 0-3 0,6 0-3 0,-5-2-1 15,-1 2-1-15,6-3-3 0,0 3 0 0,-1-3 0 0,6 0 0 16,-6 3-3-16,1-3 1 0,4 0 2 0,1 1-1 15,-6 2 3-15,6-3-2 0,-1 0 0 0,-5 1 1 16,0-1 0-16,6 0 0 0,-6 1-1 0,2-1-1 0,-7 0-1 16,6 0-6-16,-11 0-9 0,6 3-20 0,-1-3-38 0,-3-2-72 15,-2 2-127-15,1 0-80 0</inkml:trace>
  <inkml:trace contextRef="#ctx0" brushRef="#br0" timeOffset="32420.35">16142 3300 77 0,'-6'0'405'0,"6"-2"-131"0,0 2-124 15,-5-3-70-15,5 3-37 0,0 0-21 0,0 0-9 0,0 0-9 16,0 3-3-16,0-3-1 0,0 2-1 0,0 4-1 0,0-1 0 16,0 1 1-16,0 2-1 0,0 1 2 0,0 1 2 15,0 2-2-15,0-2 0 0,0 4 1 0,-4 3 0 0,4-4 0 16,0 4 1-16,0-1-1 0,-5 1-1 0,5-4 1 16,0 7 1-16,-6-4 1 0,6 1-1 0,0-1-1 0,0 1-1 15,0-1 0-15,0 1 3 0,0-1-1 0,0-2 0 0,0 2-2 16,0-1 0-16,0-5 0 0,6 4 0 0,-6 0 0 0,0-6 0 15,0 3 0-15,5 0 0 0,-5-3 1 0,0 0 5 16,0 1-3-16,4-1 0 0,-4-2-3 0,5-2 0 16,-5 2-6-16,6 0-15 0,-6-3-31 0,4 0-68 0,1-3-125 15,0 0-88-15</inkml:trace>
  <inkml:trace contextRef="#ctx0" brushRef="#br0" timeOffset="32847.58">16444 3391 300 0,'0'-2'321'0,"-5"-1"-134"0,0 0-86 0,1 0-49 0,-6 3-23 16,4-3-15-16,-3 3-7 0,5 0-3 0,-7 3-3 15,1-3 1-15,1 6-1 0,4-3 0 0,-5 2-1 0,6 0 2 16,-3 1 0-16,3 2 0 0,0 1 0 0,4-2-2 0,0 5 0 16,0-4 0-16,0 3 1 0,4-3 0 0,-4 3-1 15,11 0 2-15,-7-3 1 0,1 3 0 0,5 0-1 0,-1 0 1 16,-3 3-3-16,3-3 1 0,1 0 0 0,-1 3 1 0,2-3-2 15,-2 2 0-15,1-1 1 0,0-2-2 0,-6 1 1 16,7 1-1-16,-7-1 1 0,6-3-2 0,-5 0 3 0,0 0 0 16,-5 0 2-16,5-2 2 0,-5 2 2 0,0-5 2 15,0 3 1-15,0-1 3 0,-5-2-1 0,0 2 2 0,0-2-1 16,1 2 1-16,-6-2-2 0,-1-3-2 0,2 3-2 0,-1 0-1 0,1-3-1 16,-1 0-3-16,0 2 0 0,1-2-2 0,-2-2 0 0,1 2-2 15,6-3-15-15,-6 0-30 0,5-3-62 0,0 1-113 16,5-3-106-16,-4 0-67 0</inkml:trace>
  <inkml:trace contextRef="#ctx0" brushRef="#br0" timeOffset="33083.74">16345 3377 80 0,'7'0'292'0,"-3"0"-101"0,1 0-77 0,5 0-47 16,-1 0-23-16,1 0-11 0,5 0-3 0,-6 0 0 16,7 0-1-16,-7 0 0 0,6 0-2 0,0-3-2 15,4 3 0-15,-4-2 2 0,4 2-1 0,-4-3-3 0,5 3-1 16,-6-3-1-16,5 3-3 0,-4-2-2 0,0-1-2 0,4 1-7 16,-8 2-4-16,3-3-3 0,1 3-4 0,-6-3-16 0,1 0-26 15,5 3-61-15,-5-3-122 0,-1 0-104 0,2 1-64 0</inkml:trace>
  <inkml:trace contextRef="#ctx0" brushRef="#br0" timeOffset="33398.3">17040 3386 188 0,'-5'5'210'0,"1"1"-86"0,-2-1-54 0,-4 3-30 0,5 1-15 16,1-1-8-16,-6 0-3 0,0 3 6 0,6 0 7 0,-7 0 0 16,2 3-1-16,0 0 0 0,-2-1 0 0,2 4-2 15,-1-4-1-15,0 4-7 0,1-1-4 0,-2-1-4 0,2 0-1 16,-1 0 0-16,5-2 0 0,-4 1-1 0,3-1-2 0,-3 1 0 15,4-2-3-15,1-2 1 0,-2 1 0 0,6-2 3 32,-5 2-3-32,1-3-1 0,4 0 0 0,-6-2-7 0,6-1-15 15,0 0-31-15,0-5-50 0,0 0-96 0,0 0-109 0</inkml:trace>
  <inkml:trace contextRef="#ctx0" brushRef="#br0" timeOffset="33679.24">16743 3468 286 0,'0'-5'289'0,"0"-1"-115"16,0 4-78-16,0-1-41 0,0 0-22 0,4 0-11 16,-4 3-5-16,5 0-4 0,0 0-1 0,-1 3-5 0,7 0-2 15,-7 2 0-15,6 1-2 0,0 2 1 0,0-3-2 0,-5 7 2 16,5-4-2-16,-1 0 3 0,6 3 0 0,-6 0 0 15,1-1 1-15,0 5 1 0,0-4 0 0,-1 2-1 0,2-1 2 16,-2 1 0-16,1-2 1 0,0 3-1 0,-1-4 1 16,2 5-2-16,-2-4 0 0,0-1-3 0,6 2-2 0,-5-2 0 15,4 1-2-15,-3-2 0 0,3 2 0 0,-4-3 0 0,4 0-1 16,-3 0 1-16,3 0 0 0,-4-2-10 0,3-1-14 16,-2 1-29-16,4-3-55 0,-5-3-102 0,4 0-110 0,-4 0-66 15</inkml:trace>
  <inkml:trace contextRef="#ctx0" brushRef="#br0" timeOffset="34009">17284 3407 338 0,'5'-2'352'0,"0"-1"-146"15,-5 3-94-15,5 0-53 0,0 0-28 0,-5 0-16 0,5 3-7 16,-5-1-2-16,4 4-5 0,1 0 1 0,-5 2 0 16,0 0 1-16,6 0 1 0,-2 4-2 0,-4-2 4 0,5 4 0 15,-5 0 1-15,5-1 1 0,0 4 0 0,-5-1 0 16,5 1 2-16,-1-1 0 0,-4 1-2 0,6-1-2 0,-3 4 1 16,-3-4-4-16,6-2 1 0,-6 2-1 0,6 1-1 15,-2-4-2-15,-4 2 1 0,5-2 0 0,0 1-1 0,0-3 0 16,-5-1 0-16,5-1 0 0,-1 0 0 0,1-1 0 15,-5 0-1-15,6 0 0 0,-2-2-4 0,1-1-8 0,0-2-16 16,-1 0-29-16,2-3-48 0,-1 0-82 0,4-3-132 0,-4 0-71 16</inkml:trace>
  <inkml:trace contextRef="#ctx0" brushRef="#br0" timeOffset="34433.51">17675 3391 345 0,'0'0'260'0,"0"0"-117"0,-5 3-69 16,5 0-35-16,-4 2-20 0,-2 0-10 0,6 4-2 0,-9 2-3 16,4-1-1-16,-1 2-1 0,2 2 1 0,-6 2 0 15,6 1 1-15,-2-1-1 0,1 3 0 0,1 1 0 0,-1-1 1 16,1 0-1-16,-2 3 0 0,6-3 1 0,0 1 1 15,-5 1-1-15,10-1 0 0,-5-4-3 0,6 3 2 0,-6-2-1 16,9 0-2-16,-5-4 1 0,7 1-3 0,-2-1 2 16,0-1 0-16,2-1 0 0,-2-1 0 0,6 2 2 0,0-7-1 15,-1 3 1-15,1-5 5 0,-1 2 2 0,1-5 5 0,0 3 4 16,-1-6 4-16,2 3 1 0,-7-5 2 0,6-1 2 16,0 1-1-16,-6 0 0 0,1-4 1 0,0 1 0 0,-6 0 0 15,7-3 3-15,-7 0 6 0,1 0 7 0,0 0 1 0,-5-3-1 16,0 3-3-16,0-3-1 0,0 1 1 0,-5-1 0 15,-4-3-9-15,4 4-4 0,-5-4-1 0,0 1-2 0,-5-1-1 16,6 1-3-16,-11-3-3 0,6 2-2 0,-2 1-2 16,-3 2-4-16,0 0-2 0,-1-2-5 0,1 2 0 0,-1 0 0 15,0 0-1-15,0 3-2 0,2 3 0 0,3-3-2 0,0 6-6 16,0-4-13-16,0 4-18 0,6 2-24 0,-1 1-32 16,5-1-54-16,-4 0-94 0,4 0-137 0,0 0-69 0</inkml:trace>
  <inkml:trace contextRef="#ctx0" brushRef="#br0" timeOffset="35125.71">17611 2949 78 0,'0'0'182'0,"0"0"-31"0,0 0-34 0,0-3-26 16,0 3-18-16,5-3-14 0,-5 1-8 0,6 2-7 0,-2-3-6 0,-4 0-5 16,5 1 0-16,0-1-8 0,-1-3-6 0,2 3-2 15,-1 0-4-15,-1 1-3 0,1-1-3 0,1 0-2 16,3 1-1-16,-4-1-2 0,0 3 0 0,5 0-1 0,-5-2 0 16,3 2 0-16,-1 2-1 0,2-2 0 0,-4 3 0 15,-1-1 0-15,7 4 0 0,-7-4 1 0,1 7 0 0,0-3 0 0,0-1 1 16,0 3-1-16,-5-3 1 0,0 7 1 0,0-4-2 15,-5 0 1-15,5 0-2 0,-5 3 2 0,-5-3-1 16,6 1 1-16,-7-1 0 0,7 3-2 0,-6-3 3 0,-1-2-3 16,3 2 0-16,3 0 1 0,-5-2-1 0,0-1 0 15,5 0-1-15,-5 1 0 0,5-3 0 0,1 3 3 0,-1-4 1 16,5-2 2-16,-6 3 1 0,6 0 0 0,0-3 0 0,0 0 0 16,0 0 0-16,0 2-2 0,6-2 0 0,-1 0-3 15,-1 3-1-15,7-3-1 0,-7 0 1 0,6 2-2 0,0-2 1 16,0 3-1-16,-2 0 0 0,3 0 1 0,-1 0 1 0,0 3 0 15,-1-3 0-15,1 2 1 0,0 0-1 0,-1 0 0 16,1 1 0-16,-4 0 0 0,-2-1 0 0,1 1 0 16,0 2 2-16,-5-3 0 0,0 1 0 0,0 0-1 15,0-1 1-15,-5 0-3 0,0 3 1 0,-5-2 0 0,0 0 0 0,1-1 1 16,-6 1 0-16,1-1 0 0,-1 0 0 0,-5 1 2 16,1 0 1-16,0-3 1 0,-1 2 2 0,0-2-1 0,5-1 2 15,-4 1 2-15,4 0 1 0,-4-1-1 0,4 1 0 16,1 0-1-16,4-3-2 0,0 3 0 0,0-3-4 0,1 3-8 15,4-3-14-15,-1 0-26 0,6 0-55 0,0 0-116 0,6-3-108 16,-1 0-73-16</inkml:trace>
  <inkml:trace contextRef="#ctx0" brushRef="#br0" timeOffset="35883.08">18198 3080 76 0,'9'0'164'0,"1"-2"-37"0,0 2-36 0,-5-3-21 0,4 3-14 0,2-3-11 16,-2 1-7-16,1-1-8 0,0 0-2 0,0 1 1 16,-1-1 2-16,-4 0 5 0,5 0 4 0,-1-2 5 15,-3 2 1-15,3 0-3 0,-3 1-2 0,-2-1-5 0,1 0-2 16,1 3-7-16,-2-2-7 0,1-1-6 0,-5 3-5 0,4 0-3 15,-4-3-2-15,5 3 0 0,1 3-3 0,-6-3-1 16,4 3 0-16,-4-1-1 0,5 4 3 0,0-1 3 0,-5 0 2 16,4 7 0-16,2-2 0 0,-6 1 2 0,5 3 2 15,-1 2-1 1,1 4-1-16,1-1-2 0,-2 3-4 0,1 3 0 0,0 0 1 16,5 2-1-16,-5 3 0 0,0 0-1 0,-1 3 0 15,7 0 2-15,-7 0-2 0,6 3 1 0,-6 0-2 0,7 0 0 16,-2 0-1-16,1-1 0 0,-1 1 1 0,6-6-2 0,0 0 1 15,0 1 0-15,0-4-1 0,-1-3 2 0,1 1 0 16,0-2 1-16,-1-5-2 0,1 2 1 0,-6-4 1 16,6-2 0-16,-5 0 1 0,0-3-2 0,-1 0 0 0,-5-6 0 15,2 3 1-15,-1-2 2 0,-5-3 1 0,0 0 4 0,-5-1 3 16,-1 1 2-16,2-3 1 0,-5 3-1 0,-1-3 1 0,-4 0 0 16,-1 0 1-16,-5 0-3 0,1 0-1 0,-6 0-3 15,5-3 2-15,-9 3 1 0,4 0-2 0,-3 0-1 16,-1 0-1-16,-1 0-3 0,0 0-1 0,1 0-1 0,5 0-1 15,-6 3-1-15,6-3 1 0,5 0-5 0,-1 2-7 0,5-2-17 16,0 3-26-16,6-3-37 0,-1 3-66 0,5-3-124 16,5 0-98-16,-5 0-59 0</inkml:trace>
  <inkml:trace contextRef="#ctx0" brushRef="#br0" timeOffset="37149.36">7413 5285 275 0,'-6'2'235'0,"2"-2"-92"0,-1 3-65 0,5-3-36 16,-5 3-18-16,1-3-10 0,4 0-5 0,0 0 0 0,0 2 2 16,0-2 2-16,0 0 4 0,0 0 5 0,0 3 3 0,0-6 6 15,0 3 3-15,4 0 4 0,1 0 0 0,0 0 0 16,-1-2-3-16,2 2-2 0,3 0-1 0,6-3-6 0,-6 3-2 16,6 0-6-16,0-3-4 0,4 1-4 0,1-1-1 15,0-3-1-15,-1 3-1 0,5 0-3 0,1-2 0 0,-5-1-1 16,4 4-2-16,-4-4 1 0,-1 4-2 0,6-4-1 0,-11 3 0 15,6-3 1-15,-1 6-1 16,-4-5-3-16,-6 5-3 0,6-2-5 0,-5-1-7 0,0 3-8 16,0-3-11-16,-6 3-16 0,1 0-19 0,0 0-29 15,0 0-40-15,-5 0-66 0,-5 0-100 0</inkml:trace>
  <inkml:trace contextRef="#ctx0" brushRef="#br0" timeOffset="37326.08">7500 5394 295 0,'0'3'223'0,"-5"-3"-84"0,5 2-59 0,5-2-25 0,-5 3-14 0,6-3-11 16,-2 0-4-16,6-3 0 0,0 3-2 0,4-2-3 15,1-1-1-15,0 1-5 0,4-1-3 0,6-2-3 0,-6 2-1 16,0-3-1-16,6 3-2 0,-1-3-3 0,-4 4-1 16,4-4-4-16,-4 4-7 0,5-1-7 0,-6 0-12 0,1 1-16 15,-6-1-25-15,5 3-46 0,-4-3-76 0,0 0-110 0</inkml:trace>
  <inkml:trace contextRef="#ctx0" brushRef="#br0" timeOffset="55599.67">8873 4991 63 0,'5'0'131'0,"-5"0"-4"0,0 2-11 0,0-2-11 0,0 0-10 16,0 0-14-16,0 0-11 0,0 0-12 0,0 0-11 0,0 0-9 15,0 0-7-15,0 0-9 0,0 0-5 0,0 0-3 16,0 0-4-16,5 0 0 0,-5 0-2 0,0 0-1 0,0 0 0 16,0 0 1-16,0 0 2 0,0 0 0 0,0 0 0 0,0 0 0 15,0 0-2-15,0 0 1 0,0 0-3 0,0 0 0 16,0 0-2-16,0 0-1 0,0 0-3 0,0 3 0 0,0-3 0 15,0 2 0-15,0 1 0 0,-5 0 1 0,5-1 0 0,-5 4 0 16,5-3 1-16,-5 5-1 0,0-2 0 0,0-4-1 0,0 4 0 16,1-1 0-16,-1 1 0 0,0 0 0 0,0-1 1 15,0 1 0-15,-4 2 0 0,-2-3 0 0,2 4 1 16,-1-1-1-16,1 0-1 0,-6 0 0 0,5 3 0 0,-5-3 2 16,1 3-1-16,-1 0 3 0,0-3-4 0,1 3 1 0,-1 1 0 15,5-4 0-15,-5 0 0 0,0 3-1 0,6-2 0 16,-1-1-2-16,5-3 2 0,-4 3-2 0,4-5 2 0,-5 3 0 15,10-1-1-15,-5-2-1 0,1-1 0 0,4 1 1 0,-6-3-1 0,6 3 2 16,0-3-1-16,0 3-1 0,6-1 0 0,-6-2 2 0,4 0 0 16,1 0 0-16,-1 0 1 0,2 3-2 0,3-3 2 15,-4 0 0-15,5-3 1 0,4 3-2 0,1 0 1 0,0-2 0 16,0-1-1-16,0 3 2 0,4-3-2 0,1 0 0 16,-2 1 1-16,3-4-1 0,3 4 0 0,-5-1 1 0,6-3 0 15,-1 3-1-15,-4-2 1 0,4 0 0 0,1-1 0 0,-1 1 2 16,1-1-1-16,-6 0-1 0,5 1 0 0,1 0 2 0,-1-1-2 15,-4 1-1-15,0 2 1 0,-1-3-1 0,-5 1 0 16,1 2 0-16,0 1 0 0,-6-2 1 0,2 4-1 0,-1-2 0 16,-6 0 2-16,1 2-1 0,0-4 0 0,0 4 1 15,-5 0-2-15,5 0 0 0,-5 0 0 0,0-2 1 0,0 2-1 16,4 0-1-16,-4 0 0 0,0 0 0 0,0 0 0 0,0 0 1 16,0 0-2-16,0 0-1 0,-4 0-4 0,4 0-5 15,0 0-8-15,-5 0-13 0,5 0-19 0,-5 0-32 0,5 0-63 16,-5 0-84-16,-4 0-104 0</inkml:trace>
  <inkml:trace contextRef="#ctx0" brushRef="#br0" timeOffset="55978.36">8913 5031 1 0,'0'-2'314'16,"0"-1"-90"-16,0 0-77 0,0 1-50 0,0-1-37 0,0 3-21 15,0-3-16-15,0 3-8 0,4 0-4 0,-4-3-4 16,0 3-4-16,0 0-1 0,0 0-2 0,0 3 0 0,0-3 0 16,0 3 2-16,0 2-1 0,-4 1-1 0,4-1 1 15,0 3 0-15,0 1 1 0,0 2 0 0,0 0-1 16,-6 3-1-16,6-4 0 0,0 7 2 0,0-1-1 0,0 1-1 0,-5 0 0 15,5 2 0-15,-4 2 0 0,4-1 0 0,-5 2 0 0,5-3-1 16,-6 3 1-16,6-3 1 0,0 0-1 0,-4 1 2 0,4-4-1 16,0 1 0-16,-5-1 2 0,5 1-2 0,0-4-1 15,0 1-1-15,0 0 1 0,0-4-1 0,0 2 0 0,0-3 0 16,0-2 0-16,0 1 1 0,0 1 0 0,0-3 1 16,0-1 0-16,0-2 0 0,0-1 2 0,0 1-1 0,0-3 1 15,0 3 0-15,0-3-1 0,0 0 0 0,0 0 1 16,0 0-1-16,0 0-1 0,5 0-1 0,-5 0-7 0,0-3-24 15,4 0-41-15,2-2-73 0,-1 0-140 0,-1-1-72 16</inkml:trace>
  <inkml:trace contextRef="#ctx0" brushRef="#br0" timeOffset="56272.59">9494 5290 34 0,'0'-3'482'0,"-6"1"-136"15,6-1-130-15,0 0-78 0,0 3-45 0,0-3-29 0,0 0-23 16,0 0-20-16,0 3-8 0,0-2-6 0,0 2-5 0,0-3-3 15,0 3-2-15,0 0-5 0,0 0-7 0,6 0-11 16,-6 3-19-16,4-1-30 0,-4 1-55 0,5 0-111 0,-1-3-106 16,2 3-65-16</inkml:trace>
  <inkml:trace contextRef="#ctx0" brushRef="#br0" timeOffset="57366.13">9816 5117 175 0,'0'-6'249'0,"0"3"-88"16,0-2-60-16,0-1-35 0,0 4-20 0,0-4-14 0,0 4-5 16,0-1-5-16,0 0-5 0,-6 0-3 0,6 0-2 15,0 1-1-15,-4 2 1 0,4-3 6 0,0 3-3 0,-5 0-2 16,5-3 0-16,0 3-1 0,0 0 1 0,0 0-4 16,-5 0-1-16,5 3-3 0,0-3-2 0,-4 5 0 0,4-2-2 15,-6 3 0-15,1 2-1 0,1 0 0 0,-1 3 0 0,0-2 1 16,-5 4 0-16,6-2-1 0,-2 1 1 0,2 1-1 15,-1-2 1-15,5 3 0 0,-6-1-1 0,2 1 0 16,-1-3 0-16,5 3 0 0,0-3 0 0,0 2 0 0,0-1 0 16,0 1 0-16,0-2 0 0,5 0 0 0,-5 0 0 0,4-3 0 15,2 4 1-15,3-2 0 0,-3-2 0 0,-2 1-1 16,6-3 0-16,0 2 0 0,-1-3 1 0,1-2 0 0,0 2 0 16,0-5 0-16,-1 3-1 0,6-3 1 0,-5-3 1 15,0 0 1-15,4 1-2 0,-3-1 1 0,3-2 2 0,-4-3 3 16,4-1 2-16,-4 1 2 0,-1-3 1 0,2 0 1 0,3 0 0 15,-4-3 4-15,0 3 0 0,-6-2-3 0,7-1 0 16,-7 3 1-16,6-3-1 0,-5 3 1 0,-5-3-1 0,5 4-3 16,-5-2-2-16,0-1 2 0,0 2-2 0,0-1 1 0,-5 1-1 15,5 3 0-15,-5-3-2 0,-5 0 2 0,6 3-1 16,-1-3-2-16,-5 3-1 0,0 0-2 0,0 0 0 0,0-1-2 16,0 4-1-16,1-1-2 0,-1 1 2 0,0 2-1 15,-5 1 0-15,6-1-2 0,0 3-1 0,-2 0 0 0,1 3-7 16,1-1-12-16,-1-2-14 0,5 6-18 0,1-4-28 0,-2 1-47 15,1 0-76-15,5-1-124 0,0 1-68 0</inkml:trace>
  <inkml:trace contextRef="#ctx0" brushRef="#br0" timeOffset="57819.45">10411 4958 91 0,'6'-3'266'16,"-6"3"-70"-16,0 0-64 0,-6 0-49 0,6 0-27 0,0 0-16 16,0 0-10-16,-4 3-9 0,-1-3-7 0,-5 2-5 15,5 4-4-15,-5-4 1 0,1 6-3 0,-1-2-1 16,0 3-1-16,-5-2 0 0,6 1-1 0,-1 4 0 0,-5-1 2 15,6-1 0-15,-6 2 0 0,5-1-1 0,-5 0 0 0,6 0-1 16,-1 0 1-16,0-1 0 0,1 2-1 0,-2-4 0 16,2 3 1-16,4-3 1 0,0 0-2 0,0-2 1 0,0 2-1 31,5-3 1-31,-5 1 1 0,5 0-2 0,0-1-1 0,5 1 0 0,-5-4 3 0,5 1-2 0,0 2 2 0,5-2-1 16,-5 0 0-16,5 0 0 0,4-3 0 0,-4 0-2 0,4 0-1 31,1 0 0-31,5 0 1 0,-7 0 1 0,8-3-1 0,-2 3-1 0,6-3 2 0,-6 0 2 0,1-2 0 0,5 2-1 31,-1 1-1-31,-4-4 1 0,4 4 1 0,1-4 0 0,3 0 0 0,-3 1 1 0,-1 0-1 0,1 1-2 0,-6 0 1 31,6-2 0-31,-6 0 0 0,1 3 0 0,-1-2-1 0,-9 2 0 0,5 0-1 0,-6 1 3 0,2-1-2 0,-7 0 2 16,1 1-2-16,0 2 2 0,-5-3-7 0,0 3-10 0,0-3-15 16,0 3-31-16,0-3-59 0,-5 0-103 0,0 0-96 15</inkml:trace>
  <inkml:trace contextRef="#ctx0" brushRef="#br0" timeOffset="58165.38">10362 4976 82 0,'0'0'271'0,"0"0"-85"15,0 0-73-15,0 0-46 0,0 0-28 0,0 0-15 0,0 0-10 16,6 0-6-16,-6 0-4 0,0 3-2 0,5 3-2 16,-5 0 1-16,4-1 1 0,1 3 2 0,-5 0 0 0,5 3 1 15,0 3 1-15,-5-3-1 0,5 3 0 0,0 2 0 16,-5 1 1-16,5-4-3 0,-1 4 0 0,2-1-2 0,-6 3 0 16,5-2 0-16,-1 0 2 0,1 2-2 0,1-3-1 0,-2 4 0 15,1-1 2-15,-5 0-1 0,5 0 1 0,-5-2-1 16,5-1-1-16,0-2 0 0,-5 2 1 0,0-1 0 0,5-2-2 15,-5-2 0-15,4 0 0 0,-4 0 1 0,5-3 1 16,-5 3 0-16,0-3 0 0,4-3-1 0,-4 1 0 0,0 0 0 16,0-1 0-16,6 1-2 0,-6-1-1 0,0-2 2 15,0 0 0-15,5-1 2 0,-5-2-5 0,4 3-13 0,-4-3-28 16,6 0-47-16,-6 0-105 0,4 0-100 0</inkml:trace>
  <inkml:trace contextRef="#ctx0" brushRef="#br0" timeOffset="60001.1">11120 4913 21 0,'0'0'238'0,"-5"-3"-56"0,5 3-55 0,0 0-39 0,0-2-27 16,-5 2-15-16,5-3-6 0,0 3-4 0,0-3-5 15,0 3-5-15,-4-2-4 0,4 2-2 0,0 0-2 0,0 0 1 16,0 0-2-16,0-3-3 0,0 3-4 0,0 0-2 0,0 0-3 16,0 3-2-16,0-1-3 0,0 1 0 0,0 2 0 15,4 1 0-15,-4 2-1 0,5 0-1 0,-5 3 2 0,5 4 0 16,-5-2 0 0,4 1 0-16,2 2 0 0,-1 4 1 0,-1-4 0 15,1 4 0-15,-5-2-1 0,5 2 0 0,0-1 1 0,0 0 0 16,0 4 1-16,-5-5-1 0,5 2 0 0,-1-1 1 0,-4-3 1 15,6 4-2-15,-1-4 0 0,-5 1-1 0,4-1 0 16,-4 1-2-16,5-4 2 0,-5 1 0 0,6 0 0 0,-6-1-1 16,4-1 0-16,-4-1 0 0,5-1 1 0,-5-1 0 15,0-1 0-15,0-3 1 0,5 1-1 0,-5-1 0 0,0-2 1 16,0 0 0-16,0 3 0 0,0-6 4 0,0 2 7 0,0-2 6 16,0 3 7-16,0-3 1 0,0-3 2 0,0 1 0 15,0-1 2-15,0 0-1 0,0-3-3 0,0 3-4 0,-5-2-4 16,5-3-2-16,0 3 0 0,0-1-1 0,-5 0 1 15,5-2-4-15,0-2-2 0,-4-2-4 0,4 1-2 0,0 0-1 16,0 0 1-16,0-3-3 0,0 4-1 0,0-2 1 0,0-1-1 16,4 2 0-16,-4-3 1 0,0 3-1 0,0-3 0 15,5 1 0-15,-5 2-1 0,0-3 0 0,5 0 0 0,-5 3 1 16,4-2 0-16,-4 1-1 0,6 1-1 0,-1 0 1 16,-5 3 1-16,4 0 1 0,1-1-3 0,-1 1 1 0,2 3 0 15,-1 0 1-15,-1-1 0 0,2 0-1 0,-2 4 0 0,7-4 0 16,-7 4-1-16,6-1 2 0,-5 0 0 0,0 3-1 0,4-2 1 15,-3 2 2-15,-2 0-1 0,1 0 1 0,0 2 0 0,-1-2-2 16,2 3 0-16,-6 0 0 0,0 2-1 0,0-2-1 16,0 5 1-16,0-2-1 0,-6 2 0 0,2-3 0 15,-1 3 0-15,0 1 1 0,-5-1 1 0,5 0 0 0,-4 0-1 0,-1 1 1 16,1-3 0-16,3 2 0 0,-3-3 0 0,-1 3-1 0,-1-2 0 16,2-1-1-16,0 1 1 0,3-1 1 0,-3-2-1 15,0 2 2-15,3-2 0 0,1 0 1 0,-4 0-1 0,3 0 0 16,2-3-1-16,-1 2 0 0,0 1 1 0,5 0-1 0,-5-3 0 15,0 2-1-15,5-2 0 0,0 0 1 0,0 3 0 0,0-3 1 16,5 2-1-16,0 1 6 0,0 0-3 0,4-3 0 0,2 3-1 16,-2 0-2-16,6 0 0 0,0-1 0 0,-1 1 0 15,5 0-3-15,-4-1 0 0,5-2 3 0,-6 3-1 16,6 0 1-16,-5 2 0 0,-1-5 0 0,6 6-1 0,-10-3-2 16,4 0 1-16,1 2 1 0,-5-2 0 0,5 0-1 0,-6-1-1 15,-4 4 0-15,5-4-5 0,0 1-7 0,-5 3-9 16,-1-3-11-16,2-1-15 0,-2-2-21 0,6 3-39 0,-5-3-60 15,0 0-123-15,-1-3-82 0</inkml:trace>
  <inkml:trace contextRef="#ctx0" brushRef="#br0" timeOffset="60344.74">11526 4927 7 0,'0'0'310'0,"-6"0"-100"15,6 0-83-15,0-3-52 0,6 1-28 0,-6 2-19 0,4 0-11 16,-4-3-6-16,5 3-4 0,0-3-1 0,5 3 2 15,-5-3 0-15,10 3 3 0,-6 0 1 0,6 0 1 16,-1-3 0-16,6 3 1 0,-5-2 0 0,4 2-3 0,1-3-1 16,4 3-3-16,-5-3 0 0,1 3 0 0,4-2-3 0,-4 2 0 15,-1 0 0-15,2-3-2 0,-2 3 1 0,-5 0-1 0,1 0-1 16,0 0-1-16,-1 3 1 0,-4-3-1 0,0 0 0 16,-5 2 0-16,5-2 0 0,-5 3 0 0,-1 0 0 0,1-1-2 15,-5 1-8-15,6 0-12 0,-6 0-21 0,0 0-38 0,0-3-50 16,0 2-86-16,-6 1-105 0</inkml:trace>
  <inkml:trace contextRef="#ctx0" brushRef="#br0" timeOffset="60680.7">11731 4960 195 0,'-6'0'232'0,"6"0"-71"0,-4 0-56 0,4 0-32 15,0 0-19-15,0 0-11 0,0 0-8 0,0 0-4 0,4 0-6 16,-4 3-7-16,6-3-4 0,-1 3-6 0,-1-1-3 15,1 1-3-15,5 2 1 0,-5-2 0 0,4 6-2 0,-4-4 1 16,5 3-4-16,0 3 2 0,-5 0 0 0,4-3 0 0,-3 6 1 16,3 0-1-16,-3 0 2 0,-2 0 0 0,1 2 0 15,-5-2-1-15,5 2 0 0,-5 1 0 0,0-1 0 0,-5 1 0 32,5-1-1-32,-5-2 1 0,1 2-1 0,-2-2 0 0,2 0 1 15,-1-1 2-15,-1 2 1 0,-3-5 3 0,-1 1 2 0,1 0 2 16,-2-3 3-16,2 0 3 0,-1 1 4 0,0-3 4 15,1-1 2-15,-1 0 4 0,0-2 3 0,-4 0 1 0,4-1 1 16,-1-2 0-16,2 0-2 0,-2 0-2 0,2-2-2 0,0-1-3 16,-1 3-5-16,1-3-1 0,3 1-7 0,1-4 0 15,1 4-5-15,4-1-2 0,-6-3-4 0,6 0-10 0,0 1-14 16,6 0-17-16,-2-3-19 0,7-1-28 0,-2 1-56 16,6 0-124-16,4-3-102 0,1 0-60 0</inkml:trace>
  <inkml:trace contextRef="#ctx0" brushRef="#br0" timeOffset="61215.5">12502 4814 275 0,'0'0'254'0,"-4"0"-109"0,-1 0-66 0,-1 0-37 16,2 0-19-16,4 0-11 0,-5 3-5 0,0 0-4 0,0 0-1 16,0 2-1-16,-5 0-1 0,1 3 1 0,3 1 0 0,-3 2 1 15,-6 3-1-15,6 0 3 0,-1 2 3 0,-4 6 2 16,3-3 1-16,-3 3 1 0,-1 3-1 0,0 0 1 0,-4 2 0 15,4 3-2-15,0-2-3 0,-4 5-2 0,0 0-1 16,-1 2 0-16,1 1 1 0,-6 6-2 0,1-1 1 0,-1 2 0 16,1 5-2-16,-5-5 2 0,4 1 0 0,-5-2-2 0,6-4-1 15,5 1-1-15,-6-7 3 0,6 1 4 0,-6-2 2 16,5-4 2-16,1 1 1 0,5-4 3 0,-6-2 0 16,6-2 3-16,3-1-4 0,-3-3-2 0,4 0-4 0,0-4-1 15,5-1-5-15,1-3-6 0,4 0-16 0,0-2-43 0,4 0-101 16,1-4-117-16,5-2-74 0</inkml:trace>
  <inkml:trace contextRef="#ctx0" brushRef="#br0" timeOffset="61878.4">12648 5243 239 0,'-4'0'184'0,"-1"-3"-60"0,5 3-41 16,-5 0-27-16,5-3-14 0,-5 3-8 0,5 0-5 15,-5-3-1-15,5 3-3 0,-5 0-1 0,5 0-1 16,0 0-4-16,-4 0 0 0,4 0-2 0,0 0-1 0,0 0-4 16,0 0-1-16,0 0-4 0,0 3-1 0,0 0-3 0,0 0 1 15,-5 3-1-15,5-1 0 0,-5 3 1 0,0 0 1 16,5 4 1-16,0-1-1 0,-5 2 0 0,5 1 0 0,-4-1-1 15,4 7 1-15,0-4-2 0,0 4 1 0,-6-1-1 16,6 0 0-16,0 1-1 0,0-2 1 0,0 2-1 0,0-1-2 16,0 0 1-16,0-2-1 0,0 2 1 0,0-2-1 0,0-1 1 15,6 1 1-15,-6-1-1 0,0-2 2 0,4 2 0 16,-4-5-2-16,0 3-1 0,5 0 1 0,-5-3 0 0,0 0 1 16,0-3 0-16,5 3-2 0,-5-3 0 0,0 0 1 15,5 0 1-15,-5 1-2 0,0-4 0 0,5-2 0 0,-5 2 0 16,0 1 0-16,4-4-1 0,-4 1 0 0,0 0-4 0,5-3-3 0,0 0-11 15,0-3-14-15,0 0-23 0,0 1-33 0,-1-4-49 16,7 1-75-16,-7-3-99 0</inkml:trace>
  <inkml:trace contextRef="#ctx0" brushRef="#br0" timeOffset="62300.13">12883 5325 322 0,'5'-5'259'0,"-5"2"-105"0,0-2-63 0,0 2-32 16,0 0-20-16,0 3-18 0,0-3-7 0,0 3-7 15,0 0-4-15,-5 0-1 0,0 3-2 0,5-3 0 0,-9 6 0 16,-2-1 0-16,2 3 0 0,0 0 0 0,-6 1 1 0,0 2 0 16,0-3 0-16,0 3 1 0,-4 1 0 0,5-2-1 15,-1 1 0-15,-5 0 1 0,5 0-1 0,1-3-1 0,3 1 1 16,-2-1-1-16,2-3-1 0,7 0 2 0,-6 1 0 0,5 0 0 15,0-3 2-15,5-1 0 0,-5 2 1 0,5-4 2 16,0 0 1-16,0 2 0 0,0 1-1 0,0-3 0 16,5 2-2-16,-5-2 0 0,5 3-1 0,0 0-1 0,0-1-1 15,-5 1-1-15,5 0 0 0,-1-3 0 0,2 3-1 0,3 3 0 16,-4-4 1-16,-1 1 0 0,7 2 1 0,-6 1 0 16,0 2 0-16,5-2-1 0,-5-1 2 0,-1 3-1 0,1 0 0 15,5-2 0-15,-5 2-1 0,0-2 0 0,5 2 0 16,-5 0 0-16,-1-2 0 0,5 2 0 0,-3-2-1 0,-1-1-1 15,-1 3 2-15,6-2 1 0,-5-1 0 0,5-2 0 0,-5 2-1 16,5 1-1-16,-5-1 0 0,5-2 0 0,-1 3 0 0,1-3 0 16,0-1 0-16,-1 1 1 0,1 0-6 0,5-1-9 15,-5 1-25-15,0-3-52 0,-1 0-94 0,6 0-116 16,-6-3-69-16</inkml:trace>
  <inkml:trace contextRef="#ctx0" brushRef="#br0" timeOffset="63011.38">13172 5474 2 0,'-5'0'326'0,"0"-6"-106"15,0 6-88-15,-5-3-54 0,6 0-27 0,-2 3-15 0,1-2-13 16,1 2-4-16,-6 0-7 0,5 0-2 0,0 0-1 0,-5 0-1 16,6 2-3-16,-7 1-2 0,2 3 2 0,4 0-1 15,-5 0 0-15,1 1 0 0,3 1-1 0,-3 1 1 0,4 2-2 16,-6-3 2-16,7 3-4 0,0 0 0 0,-2 0 0 0,2 0 1 16,-1 0 2-16,-1 0 2 0,6-3 3 0,0 1 0 15,0 2 0-15,0-6 0 0,6 3 1 0,-6-2-1 0,5-1-2 16,-1-2-2-16,2 2 2 0,-2-2 2 0,6-3 2 0,-5 0 2 15,4 0 2-15,2 0 3 0,-2-3 0 0,1 1 2 16,0-4 0-16,-1 1-1 0,1-1 0 0,0-2 3 0,0 3-1 16,0-3 2-16,-1-1 0 0,1 1 2 0,-5-1 2 15,0 1-1-15,5 0 1 0,-5-1-1 0,-1 1-2 0,-4 0-1 16,6 0-3 0,-2 0 0-16,-4 0-4 0,0 2-1 0,0-2 0 15,0 2 0-15,0 1 2 0,0 2-2 0,0-2 0 0,0 2-2 16,-4 1 0-16,4-2-2 0,0 2-3 0,0-1-4 0,0 3-1 15,0 0-2-15,0 0 0 0,0 0 0 0,0 3 0 16,0 3-1-16,4-1-1 0,-4 3 2 0,0 0 0 0,0 3 1 16,5 0-1-16,-5 0-1 0,5 3 1 0,-5-1 1 15,4 4-1-15,2-1 0 0,-1 1 0 0,-1-1 0 0,-4 4 0 16,6-1 0-16,-2 2 0 0,1 2-1 0,0-1 1 16,-5 0 1-16,5 0-1 0,-5 0 0 0,5 0 2 0,-5 3 0 15,0-6 0-15,0 2 1 0,0 2-1 0,0-4-1 16,-5-3 0-16,0 4-1 0,5-4-1 0,-5 1 0 0,0-1-1 15,-5-2 1-15,6 0-1 0,-1-4 1 0,-5 2 1 0,5-4 0 16,-4 0 2-16,3-3 0 0,2 1 0 0,-6 0 1 0,0-4 0 16,5 1 1-16,-5-3 1 0,5 3 2 0,-5-6 0 0,6 3 2 15,-1-3 0-15,-5 3 3 0,5-5 0 0,1 2 0 0,-2-3 1 16,1 1-2-16,5-3-3 0,-4 0-2 0,4-1 0 16,0 1-4-16,0-3 0 0,4 3 0 0,-4-4-2 0,5 2 0 15,1-1 1-15,-2-3-1 0,6 3-2 0,-5 0 1 16,4-3-2-16,1 4-1 0,5-4 0 0,-5 3-3 0,5-3-6 15,-1 3-5-15,6 3-8 0,-5-3-11 0,-1 0-14 16,6 3-20-16,-2-3-27 0,-2 2-54 0,3 1-95 0,1-3-114 16,-6 3-66-16</inkml:trace>
  <inkml:trace contextRef="#ctx0" brushRef="#br0" timeOffset="63169.54">13885 5584 78 0,'-5'-6'462'16,"0"6"-155"-16,0-2-137 0,0-1-81 0,0 0-41 15,5 3-33-15,-4-3-27 0,4 3-32 0,0 0-57 0,0 0-112 16,4 0-108-16,-4-3-69 0</inkml:trace>
  <inkml:trace contextRef="#ctx0" brushRef="#br0" timeOffset="74001.88">5253 7881 85 0,'0'0'125'0,"0"0"-27"0,-4 0-20 16,4-3-14-16,0 3-9 0,-5 0-6 0,5-3-4 15,0 3-4-15,-5-2 1 0,5 2-2 0,0 0-2 16,-5-3-6-16,5 3-3 0,0-3-3 0,0 3 1 0,0-2-3 16,0 2-4-16,-5-3-1 0,5 3-4 0,0 0-1 0,0 0-4 15,0-3-1-15,0 3-5 0,-5 0 0 0,5-3-1 16,0 3 2-16,0 0 0 0,0 0 2 0,-4-3 0 0,4 3 2 15,0 0 4-15,0 0 2 0,0 0 0 0,-6-3 1 16,6 3 1-16,0 0-2 0,-5 0 1 0,5 0-3 0,0 0 0 16,0 0-4-16,0 0-1 0,0 0-2 0,0 0-1 0,0 0-4 15,0 0-2-15,0 0 1 0,0 3-1 0,0-3 1 16,-4 6-2-16,4 0 0 0,0-1 2 0,-5 3 0 16,5 3 4-16,0 0-2 0,-5 2-1 0,5 2 0 0,-5 1 2 15,0 4 1-15,5-5-1 0,0 5 2 0,-4 2-1 0,4-1 2 16,0 2-2-16,0-1 0 0,-6 0 1 0,6 0-2 0,0 0 0 15,0 0-1-15,0-3-1 0,0 3 0 0,0 0-1 16,0 0 1-16,0-3-1 0,0 0 0 0,0-2 0 0,0 2 0 16,6-5 1-16,-6 2-1 0,4-2 2 0,-4 0-1 0,0-3-1 15,5 0 1-15,-5-3 0 0,5 0 1 0,-5 0 0 16,5-2 0-16,-5 0 1 0,5-1 0 0,-5 0-1 0,0-2 3 16,4 0 1-16,-4-1-1 0,0 1-1 0,0-3 2 0,0 3-1 15,5-3 2-15,-5 0 3 0,0 3 2 0,0-3-1 16,0 0 0-16,6-3 2 0,-6 3-2 0,0-3-1 0,0 3-2 15,0-3-1-15,0 1-4 0,0-1-1 0,4 0 0 16,-4 1-1-16,0-1 0 0,0 0 1 0,0 1-2 0,0-4 1 16,0 3 0-16,0-3-1 0,0 4 1 0,0-3-1 0,0 2 0 15,0-2 0-15,0-1 0 0,-4 0 0 0,4 1 0 16,0-1 0-16,0 1 0 0,0-3 1 0,0-1-1 0,0 3 0 16,0-2 2-16,0 0 0 0,0 0-2 0,0 2 0 0,0-2 1 15,0 0-2-15,0 3 0 0,0-4 0 0,0 4-1 16,0-3 0-16,4 0 1 0,-4-1 1 0,0 4 1 0,5-4-1 15,-5 4 1-15,5-3-2 0,-5 2 0 0,0-2 1 0,5 0 0 16,-5 2-1-16,5 1-2 0,0-1 2 0,-5 0 0 0,4 1 2 16,1 0-1-16,1 0 0 0,-6 2 0 0,4-3 0 15,1 3 0-15,-5 0 0 0,5 1-1 0,0-1 0 16,0 0 1-16,-1 1 0 0,2 2 0 0,-2-3 2 0,1 3-2 16,1 0 0-16,-2-3 0 0,1 3 0 0,0 0 0 0,0 0-2 15,0 0 0-15,-1 3-1 0,1-3 0 0,1 0 0 0,3 3 2 0,-4-3-1 16,-1 2 1-16,2 1-1 0,-1 0 0 0,-1-1 1 15,1 4-1-15,0 0 0 0,0-1 1 0,0 1 1 0,0-1-3 16,4 6 1-16,-3-3-1 0,-1 0 3 0,-1 3-2 16,1 1 0-16,0-2 1 0,0 4 0 0,0-2 1 0,0-2-1 15,-1 1 2-15,-4 3 0 0,5-3 0 0,1-3 0 0,-2 3 0 16,1 0-1-16,-5-3 0 0,4 1 1 0,-4-1-1 16,6 0-1-16,-6 0 1 0,0-2 1 0,0 2 0 0,0-2-1 15,5-1 0-15,-5 0 0 0,0 1 0 0,0-3 0 16,0 0 1-16,0-1-1 0,0 1-3 0,0 0-7 0,4-3-5 15,-4 2-14-15,6-2-15 0,-2 0-28 0,1-2-49 16,1-1-89-16,-2-2-126 0,6 2-61 0</inkml:trace>
  <inkml:trace contextRef="#ctx0" brushRef="#br0" timeOffset="74710.19">5752 8219 110 0,'0'3'202'0,"-5"-3"-45"0,5 0-41 0,0 0-35 15,-5 0-21-15,5 0-12 0,-5 0-4 0,5 0-2 0,0 0-3 16,-4-3-2-16,4 3-2 0,0 0-2 0,0 0-3 16,0 0-4-16,0-3-6 0,0 3-2 0,0 0-3 0,0 0 1 15,0-3-3-15,0 3 0 0,0 0-2 0,4-3-1 0,-4 3-2 16,0 0-1-16,5-3-1 0,-5 1-3 0,5 2 0 15,0-3-1-15,0 1 1 0,-1-1 0 0,2 0-1 16,-1 1 0-16,-1 2 1 0,1-3-1 0,0-3 0 0,5 6-1 16,-5-3 0-16,-1 0 0 0,6 1 0 0,0-1 0 0,-5 0 0 15,5 3-1-15,0-2 0 0,-6 2 1 0,7-3 0 0,-7 3-1 16,6 3 0-16,-6-3 0 0,2 0-1 0,-1 2 1 16,-1 1-2-16,1 0 1 0,-5 2-3 0,4 1 2 15,-4 0 0 1,0-1 1-16,0 3 1 0,0 0 1 0,0 3-1 0,-4-3 0 15,4 3 2-15,-5 1-1 0,1-2 0 0,-1 1 0 16,-1 1-1-16,-3-2-2 0,4 4 1 0,-5-3 2 0,5 3 0 16,-5-3 0-16,1 0-1 0,-1-1 0 0,5-1 2 0,-5 2-1 0,1-3 0 0,4 0-1 0,-5 1 0 0,5-1 0 31,-4-2 0-31,4-1 0 0,-1 0-1 0,2 1 1 0,-1-3 0 0,0 0 0 0,0-1 1 0,0 4 1 0,5-6-1 16,-4 2-1-16,4-2 0 0,0 3-1 0,0-3 1 31,0 0 1-31,0 0-1 0,0 3-1 0,4-3 2 0,-4 0-1 0,5 0 1 15,0 0 0-15,5 0-1 0,-6 0 0 0,7 0-1 16,3 0 1-16,-4-3 0 0,4 3 0 0,1 0 0 0,0 0-1 0,-1-3 0 0,1 3-1 0,5-2 2 0,-6 2 0 16,1 0-1-16,4 0 1 0,-5-3 0 0,6 3 0 0,-5-3 2 15,0 3 1-15,-1 0-2 0,1-2-1 0,0 2 0 0,-6 0 0 16,1 0 0-16,-5 0 0 0,5 0 0 0,0 0-2 16,-5 0-3-16,0 0-5 0,-1 2-12 0,7-2-13 15,-7 0-22-15,6 0-44 0,0-2-84 0,-1 2-130 0,1-3-66 16</inkml:trace>
  <inkml:trace contextRef="#ctx0" brushRef="#br0" timeOffset="75133.97">6636 8156 225 0,'-5'0'216'0,"5"2"-61"15,-4-2-50-15,4 0-33 0,0 3-19 0,-6-3-10 0,6 0-6 16,6 0-7-16,-6 0-4 0,0 3-6 0,4-3-5 16,6 0-2-16,-6 0-1 0,2-3-5 0,3 3 0 0,0 0-2 15,2-3-3-15,-1 3 2 0,5-2-2 0,-6 2 0 16,6-3 0-16,0 3 0 0,-6-3 0 0,6 0 1 0,-1 3 1 16,1-3-3-16,-5 3 1 0,5-5-1 0,0 2 0 0,-6 3 0 15,1-3-1-15,-1 1 0 0,1 2-1 0,-5-3 0 16,0 3 0-16,4 0 0 0,-3 0 0 0,-1 0 0 0,-5 0-1 15,4 0-5-15,-4 3-5 0,0-3-9 0,0 2-11 16,0 1-20-16,0 0-32 0,-4-1-49 0,-1 1-103 0,-1 0-85 16</inkml:trace>
  <inkml:trace contextRef="#ctx0" brushRef="#br0" timeOffset="75372.11">6645 8315 161 0,'11'-3'154'0,"-2"3"-44"0,6-6-35 0,0 4-22 15,4-1-13-15,-4-2-10 0,4 2-6 0,1-2-4 0,0-1-3 16,-1 0-4-16,0 0-2 0,1-2-1 0,-1 3 0 16,1 0-1-16,0-1 1 0,-1 0-1 0,0 4-2 0,-4-4 1 15,0 4-2-15,-1-1-2 0,-3 0-1 0,3-2 0 16,-9 5-2-16,4-3 1 0,-3 3-1 0,-2 0-8 0,1 0-6 15,1 0-18-15,-6 0-30 0,0 0-47 0,0 0-85 16,0 0-98-16</inkml:trace>
  <inkml:trace contextRef="#ctx0" brushRef="#br0" timeOffset="80198.39">7550 7538 21 0,'-6'0'279'0,"1"-3"-63"0,1 3-58 0,-1-3-48 0,5 3-31 0,-6-3-21 16,6 3-18-16,-4-3-12 0,4 0-9 0,0 0-6 15,0 1-5-15,0 0-1 0,0-2 0 0,0 4-1 16,0-2 1-16,0-1 0 0,0 0 0 0,0 1-2 0,4 2 0 16,-4-3-1-16,0 0-1 0,0 3 2 0,0-3-3 0,6 3 1 15,-6 0 0-15,0 0-1 0,0-3 1 0,0 3-1 16,0 0-2-16,0 0 1 0,0 0 1 0,0 0-1 0,0 0 0 16,0 0 0-16,0 0-1 0,0 0 0 0,0 0 0 15,0 0 0-15,0 3-1 0,0 0 1 0,0 0 0 0,0 0 0 16,0 2 0-16,0 0-1 0,0 3 1 0,5 1 0 0,-5 0 0 15,0 1 0-15,0 1 0 0,0 3 0 0,0-1 2 0,0 4 1 16,0-3 0-16,4 2-1 0,-4 1 0 0,0 2-1 0,0-3 1 16,0 4 0-16,5-4-3 0,-5 1 1 0,0 2-1 15,6-2 1-15,-6-1 1 0,0 0-1 0,4 1 1 16,-4-3-2-16,0 2 1 0,5-2 0 0,-5 0 1 0,5 0 0 16,-5-4-1-16,4 4 0 0,-4-3 0 0,6 0 1 0,-6-3 1 15,4 1-2-15,-4-1 0 0,6 0 0 0,-6 0 0 16,4-2 0-16,-4-3 0 0,0 2-1 0,0-2-1 0,5 0 1 15,-5-1 2-15,0 1 0 0,0-3 3 0,0 3 2 16,6-3 1-16,-6 0 0 0,0 0 2 0,0-3 1 0,0 3-1 16,0-3 1-16,0 1-2 0,0-1 0 0,0-2-3 0,0-1 1 15,0 3-1-15,0-3-1 0,0-1 0 0,0 1-2 16,0 1 1-16,4-1-2 0,-4-3 0 0,0 4-1 0,0-3 3 16,0 3-2-16,5-4-1 0,-5 3 0 0,5-2 1 15,0 0-1-15,-5 0-1 0,5 0-1 0,-5 0 0 0,4 2 2 16,1-2 0-16,0-1 0 0,0 1 0 0,0 0 0 0,0 0 0 15,5-1 0-15,-5 4 0 0,-1-1-1 0,6-1 0 16,-5 1 1-16,0 0-2 0,0 3 1 0,0-2 1 16,5 2-2-16,-5 1 2 0,-1-1 0 0,1 0 0 0,5 1-1 15,-5 2 2-15,4-3-1 0,-4 3 0 0,5-3 2 0,-5 3 0 16,5 0-2-16,-5 3 0 0,-1 0-1 0,6-1-1 16,-10 4 2-16,5-1-1 0,1 0 0 0,-2 4 1 0,1 2 0 15,-5-3 1-15,5 3-1 0,0 0 1 0,-5 3 2 16,5-3-1-16,-1 3-1 0,-4-1 0 0,5-2-1 0,0 3 0 15,-5 0 0-15,5-3-1 0,-5 2-1 0,5 2 1 0,-5-5 1 16,5 1 0-16,-5 3 1 0,4-6 0 0,-4 3-1 16,6 0 1-16,-6-3-1 0,5 3 0 0,-5-2-2 0,4-4 1 15,-4 3 0-15,0-2 1 0,5-1 0 0,-5 1 0 16,5 0 0-16,-5-4 0 0,0 4 0 0,0-4 0 0,5 4-1 16,-5-6-1-16,5 2-6 0,-5 1-12 0,5 0-15 0,0-3-25 15,-5-3-51-15,3 0-93 0,4 1-118 0,-2-4-66 16</inkml:trace>
  <inkml:trace contextRef="#ctx0" brushRef="#br0" timeOffset="80513.53">8140 7829 259 0,'0'0'224'0,"0"2"-87"0,0 1-63 0,0 0-33 16,-4-1-21-16,4 4-11 0,0-1-3 0,0 4-1 15,-5-1-3-15,5 3-1 0,-6-3 1 0,6 3 0 0,-4 3 1 16,4-3 2-16,-5 3 1 0,5-4 1 0,-5 5 2 0,5-4 3 16,0 2-3-16,-5 1 5 0,5-3-1 0,-5 0 1 15,5 0-1-15,0-1-2 0,-5 2-2 0,5-1-2 0,0 0 1 16,-5-3-2-16,5 3-3 0,0-3-2 0,-4 0 1 0,4-2 0 15,0 2-1-15,0 0 0 0,0-2-1 0,-5-1-2 16,5 1-3-16,0-3-2 0,5 2-11 0,-5-2-13 0,4-3-21 16,1 0-44-16,0 0-87 0,0-3-115 0</inkml:trace>
  <inkml:trace contextRef="#ctx0" brushRef="#br0" timeOffset="80825.92">8448 7779 163 0,'0'0'184'16,"5"3"-53"-16,-5-3-37 0,10 0-26 0,-6 0-12 0,7 0-13 15,-2 0-13-15,6 0-8 0,-6-3-6 0,6 3-3 0,5-3 0 16,-6 1-3-16,6-1 0 0,-5 3-1 0,4-3 1 16,1 1 0-16,-1-1-3 0,1 0 1 0,-5 3-1 15,4-6-1-15,-5 6 0 0,6-3-1 0,-5 1-1 0,-1 2 1 16,1-3-3-16,-5 3-1 0,0-2-1 0,-1 2 1 0,1 0 0 16,-5 0-1-16,5 0 0 0,-5 0-1 0,0 0 1 0,-1 0-4 15,1 0-10-15,-5 0-13 0,5 0-29 0,-5 0-47 16,0 0-75-16,0 0-115 0</inkml:trace>
  <inkml:trace contextRef="#ctx0" brushRef="#br0" timeOffset="81124.73">8580 7631 287 0,'-5'-6'245'0,"1"3"-85"15,-2-2-55-15,6-1-31 0,-5 1-16 0,1 2-14 0,-2 1-8 16,6-4-9-16,0 3-6 0,-4 3-6 0,4-3-3 0,0 3-4 16,0 0-3-16,0 0-3 0,0 3-2 0,0 3 0 15,0-1-1-15,0 3 2 0,0 0 1 0,0 4 3 0,0-1 0 16,0 2 0-16,0 1 3 0,0 2-1 0,0 1 1 16,0-1-1-16,0 2 1 0,4 0-2 0,-4 2-3 0,0-1 1 15,0-3-2-15,6 4 0 0,-2-4 0 0,1 4 0 0,1-4-2 16,-2 0 1-16,1-2-1 0,5 3 0 0,-1-4-1 15,1 1-7-15,0-3-10 0,-1 0-14 0,6-3-26 0,0 1-70 16,-5-4-132-16,5-2-88 0</inkml:trace>
  <inkml:trace contextRef="#ctx0" brushRef="#br0" timeOffset="81989.66">9132 7433 56 0,'0'0'231'16,"0"-3"-65"-16,0 3-56 0,0-3-34 0,0 3-25 0,0-2-16 16,5 2-11-16,-5 0-8 0,0-3-6 0,4 3-4 15,-4 0-2-15,6 0 0 0,-6 3-1 0,5-1 3 16,-1 1 0-16,-4 3 3 0,5-1 4 0,0 3 2 0,-5 0 0 16,5 4 2-16,-5 1-1 0,5 1 0 0,-5 2-3 0,4 4-2 15,-4-1-3-15,6 3-1 0,-6 0 1 0,5 2-2 0,-5-1-3 16,4 2 0-16,-4-4 0 0,6 4 1 0,-6 0-2 15,4-3-1-15,-4 0-1 0,5 0 0 0,0-3 2 0,-5 0-1 16,5 1 1-16,-5-4-1 0,5-2 0 0,-1-1 3 0,2-2 0 16,-1 1 4-16,-5-4 7 0,4 0 6 0,6-3 7 15,-10-2 5-15,10 0 8 0,-5-3 7 0,-1-3 2 16,0 0 0-16,7-2-2 0,-6-3-2 0,0 0-6 0,0-1-3 16,0-2-4-16,-1 0-5 0,2-3-2 0,-6 1 2 0,4-4-1 15,1 3-2-15,-5 1 1 0,0-4-2 0,6 4-2 16,-6-4-1-16,0 1-2 0,0 2-6 0,0-3-2 0,0 3 2 15,0-2-6-15,0 2-2 0,0 1-2 0,0 2-2 16,0 0-1-16,0 3 0 0,0 2 0 0,0 0-5 0,0 1 2 16,0 2 0-16,4 3 0 0,-4 0 1 0,0 3-1 0,5 2 1 15,-5 4 1-15,4-1 1 0,2 3-1 0,-1 0 0 16,4 2 0-16,-4 2 1 0,5 1 0 0,-5-2-2 0,5 0-2 16,-1 2-3-16,1-5-1 0,5 2-1 0,-5 2 0 15,0-5-3-15,4 1 0 0,-4 0 0 0,-1-3 1 0,6 1 2 16,-6-1 2-16,2-2 2 0,-1 2 1 0,-1-5 1 0,1-1 1 15,0 1 1-15,0-6-1 0,-1 3 2 0,1-5-1 16,0 0 1-16,0-1 2 0,-5-5 0 0,4 2 2 0,1-4 2 16,-5 1 5-16,5-1 9 0,-6-4 8 0,2 1 5 15,-6-1 7-15,5-2 9 0,-5 3 8 0,0-3 5 0,0-1 0 16,0 1-3-16,-5 0-7 0,5-3-5 0,-6 3-6 0,2-3-10 16,4 2-7-16,-5 2-7 0,0-2-8 0,5 1-6 0,0 0-3 15,0 2-4-15,0 1-8 0,0-1-13 0,5 4-15 0,-5-1-18 16,5 2-20-16,-1 2-17 0,2-1-24 0,3 2-25 15,2 4-58-15,-2-1-114 0,0 1-99 0,6 3-53 0</inkml:trace>
  <inkml:trace contextRef="#ctx0" brushRef="#br0" timeOffset="82541.98">9909 7946 49 0,'-6'-2'287'0,"2"2"-62"0,-1-3-58 0,0 3-48 0,1-5-31 31,-2 5-17-31,1-6-11 0,1 4-6 0,-2-1-6 0,6 0-5 16,-4 0-9-16,4 0-6 0,0 0-5 0,-5 1-4 0,5 2-6 15,0-3-4-15,0 3-3 0,0 0-3 0,0 0-1 16,0 0-2-16,5 3 0 0,-5-1-1 0,0 4 0 16,0 3 0-16,0-1 0 0,0 5 0 0,0 2 0 0,0-2 1 15,0 4-1-15,0 1 1 0,0 2 0 0,0-1 0 0,0 0 1 16,0 1 1-16,0-1 0 0,4 0-1 0,-4 0-1 0,0 1 0 15,0-4-1-15,6 1 0 0,-6-1 1 0,4 0-1 16,1-2 0-16,1 0 0 0,-6-4 1 0,4 5 0 16,1-4 0-16,0-3-1 0,-1 0-3 0,-4 1-2 0,6-1-1 15,-1-3-4-15,-1 0-7 0,1 1-10 0,-5-3-12 0,5 0-22 16,0-3-32-16,0-3-53 0,-1 0-70 0,1 0-111 16</inkml:trace>
  <inkml:trace contextRef="#ctx0" brushRef="#br0" timeOffset="82876.98">9855 7933 125 0,'0'-5'352'0,"-5"-1"-112"0,5 0-93 0,0 1-52 15,0-1-30-15,5-2-18 0,-5 3-16 0,5-1-11 16,-1 1-8-16,2-1-5 0,-2 1-3 0,7 2-2 0,-7-2 0 15,6-1-2-15,-6 3 1 16,7 0-2-16,-7 1 0 0,6 2 1 0,-5 0 0 0,0 0 0 16,-1 0 0-16,1 2 1 0,1 4-2 0,-6 0 3 15,0 2 1-15,0 0 0 0,0 0-1 0,-6 3 0 0,6 0-1 16,-9 0 0-16,4 3 3 0,0-1-2 0,-5-1-1 0,6 2-1 16,-7-4 1-16,2 4 1 0,4-3-1 0,-5 0 0 15,5-2-1-15,-5-2 0 0,6 4 0 0,-1-5 0 0,0 2-1 16,0-2 0-16,0-1 0 0,1-2-3 0,4 2-5 0,0-2-7 0,0 0-8 0,0-3-13 15,0 0-17-15,4 0-29 0,1 0-45 0,0-3-52 0,0 0-78 16,4-2-84-16</inkml:trace>
  <inkml:trace contextRef="#ctx0" brushRef="#br0" timeOffset="83435.53">10065 7905 28 0,'0'-5'301'0,"0"2"-79"0,0 1-84 0,0-1-54 0,5 0-32 0,-5 0-18 16,0 3-11-16,0-3-8 0,0 3-3 0,0 0-4 15,0 0 0-15,0 0-2 0,0 3-4 0,-5 0 1 16,5 3-1-16,-5 2 0 0,5-3 1 0,-5 3 0 0,0 1-2 0,5 2 1 16,-4-3-1-16,-3 3-1 0,7 0 1 0,-4 0-1 15,4 0 1-15,-4 0-1 0,4 0 2 0,0 0-2 16,0 0 1-16,0-1 0 0,0-1-1 0,0-1-3 0,4 3 2 15,-4-3 1-15,4-2 0 0,3 0 0 0,-3-1 0 0,1 1 1 16,5-4 0-16,-5 1 2 0,-1 0-1 0,6-3-2 16,1 2 1-16,-7-2 0 0,7-2-1 0,-7 2 0 0,5-3 2 15,-4 0 0-15,5-2-1 0,-5 2 2 0,4-2 1 16,-3-1 2-16,3 0 2 0,-4-2 3 0,0 3-1 0,0-3 2 16,0-1-1-16,0 1 0 0,0 0 0 0,-1 0 0 0,2-1-3 15,-1 1 1-15,-5 0 1 0,4 0-2 0,-4 2 1 16,0-2 0-16,5 0-1 15,-5 0-1-15,0-1 0 0,0 3-2 0,0-2-1 0,0 3 1 16,0-3-1-16,0 2 1 0,0 0 0 0,0 1-1 0,0 0 0 16,0 2 1-16,0 0 0 0,0-2 0 0,0 5-2 15,0-3 1-15,0 3-1 0,0-3-2 0,0 3-1 0,0 0 0 0,0 0 0 16,0 0 1-16,0 3-1 0,0 0-1 0,0 2 0 16,0-2 1-16,-5 2 1 0,5 3-2 0,0-2 0 0,0 0-1 15,0 2 2-15,0 0 0 0,5 0 0 0,-5 4 0 0,0-4 0 16,0 0 0-16,5 3 1 0,-5-3 2 0,5 0-3 15,0 3 0-15,-5-2 1 0,5-4 0 0,-1 3-1 0,1 0 1 16,1-2-1-16,-2 0 0 0,1-1 0 0,0-2 1 16,5 2 0-16,-6-2 0 0,2-3-1 0,3 3-1 0,1-1 0 15,0-2 0-15,0 3-2 0,-1-3-6 0,1 0-14 0,0 0-21 16,0-3-37-16,-1 1-61 0,6-1-103 0,-5 0-97 16</inkml:trace>
  <inkml:trace contextRef="#ctx0" brushRef="#br0" timeOffset="86446.45">10426 7845 113 0,'-4'0'144'0,"-1"0"-31"15,5 0-25-15,0-3-21 0,-6 3-13 0,6 0-10 0,0 0-4 16,0-3-5-16,0 3-8 0,0 0-4 0,0-2-5 0,0 2-2 16,0 0-1-16,0 0-1 0,0 0-5 0,0-3-3 15,0 3-2-15,0 0-6 0,0 0 1 0,0 0 0 0,0 0 0 16,0 0-1-16,0 0 1 0,0 0 0 0,0 0 1 15,-4 0 3 1,4 3-2-16,0-3 0 0,0 0 0 0,0 0-1 16,-5 0 2-16,5 0-1 0,0 2-1 0,0-2 2 0,0 0-1 15,-5 0 3-15,5 0 1 0,0 0 0 0,0 0-1 0,0 0 1 16,5 3 0-16,-5-3-2 0,0 0-6 0,5 0-8 0,-1 0-14 16,-4 0-23-16,6 0-37 0,-1 0-61 0,-1 0-89 15</inkml:trace>
  <inkml:trace contextRef="#ctx0" brushRef="#br0" timeOffset="87159.56">10431 7870 28 0,'0'0'50'0,"6"0"4"15,-6 0 6-15,0-3 7 0,0 3 5 0,0 0 4 0,4 0-1 16,-4-2-4-16,0 2-7 0,0 0-7 0,0-3-10 0,0 3-5 15,0 0-4-15,0 0-6 0,0 0-3 0,0 0-3 16,0 0-4-16,0-3-1 0,0 3-4 0,5 0-4 16,-5 0-4-16,0 0-1 0,0 0-2 0,0 0-2 0,0 0-1 15,0 0-1-15,0 3-1 0,0-3-1 0,5 3 1 0,-5-1-1 16,0 1 0-16,0 2-1 0,0 3 1 0,0-2 0 16,0 2-1-16,0 3 1 0,0-3-2 0,0 4 1 0,-5-2 0 15,5 1 1-15,0 4-1 0,0-5 0 0,0 1 1 16,-5 3 0-16,5-3 0 0,0 0 0 0,-4 2 1 0,4-2-2 15,0 1 1-15,0-4 1 0,4 3 0 0,-4-3-1 0,0 1 1 16,5-1-1-16,-5-3 0 0,0 0 1 0,0 1 0 16,5-3 1-16,-5 2-2 0,5-2 3 0,-5-3 1 0,5 3 0 15,-5-3 1-15,5 2 0 0,-1-2-1 0,1 0 0 16,-1 0 1-16,2-2-2 0,3 2 1 0,-3-3-2 0,-2 0-1 16,1 1 0-16,1-1 0 0,3 0 1 0,-4 0-1 0,0 0-1 15,-5 1 0-15,5-4 0 0,-1 4 0 0,1-1 0 16,-5-2 0-16,6 2-1 0,-2-3 1 0,-4 3 0 0,0-2 0 15,5-1 1-15,-5 1-1 0,0-1 2 0,0-2-1 16,0 2-1-16,0-2 0 0,0 3 0 0,0-3 0 0,0 2 1 16,0-2-1-16,0 0-1 0,0 0 1 0,0-4 0 0,-5 4 0 15,5 0-1-15,0 0 1 0,0-1 0 0,0 1 0 16,0 3 1-16,0-1 1 0,0 4-2 0,0-4 0 0,0 3 2 16,0 0-2-16,0 0 0 0,0 3 1 0,0-2-1 0,0 2 0 15,0-3 0-15,0 3 0 0,0 0-1 0,0 0 1 16,0 0 0-16,0 0 0 0,0 0 0 0,0 0 0 0,0 0 0 15,0 0 1-15,-4 0 1 0,4 0-2 0,0 0 0 16,0 3 2-16,0-3-1 0,0 2-1 0,0 1 0 0,0 0 0 16,0 3 0-16,4-1-1 0,-4 1 0 0,0 2 0 0,5 0 1 15,-5-2 0-15,5 2 0 0,-5 3 0 0,0-3 0 16,4 1 1-16,-4-1-1 0,0 2 0 0,6-1 1 16,-6-1 0-16,0 0 1 0,5 0-1 0,-5-2-1 0,4 2 0 15,1-2 0-15,-5 2 0 0,6-3 0 0,-2-2 0 0,6 3-3 16,-5-3 1-16,5 2 1 0,-5-2 0 0,3 0 1 0,3-1 0 15,-1-2-1-15,0 3 3 0,-1-3-2 0,1 3-2 0,4-3-1 16,-3-3-2-16,-1 3-4 0,-1-3-5 0,6 3-7 0,-5-2-11 0,-1 2-5 16,1-3-8-16,0 0-12 0,-1 1-15 0,2-1-26 0,-2-3-24 15,1 3-42-15,-5-2-63 0</inkml:trace>
  <inkml:trace contextRef="#ctx0" brushRef="#br0" timeOffset="88855.9">11027 7831 199 0,'0'-8'285'0,"0"2"-82"0,0 3-67 15,0-2-46-15,0 2-27 0,0 1-18 0,0-1-6 0,0 3-13 16,0-2-7-16,0 2-8 0,5 2-5 0,-5-2-3 0,5 5-1 15,0-2 2-15,-5 5-6 0,4-2 1 0,2 5 1 16,-6 0-1-16,3 0 1 0,3 3 0 0,0-1 0 16,-6 4-1-16,4-1 1 0,1 1 0 0,-5-1 0 0,5 4 1 15,0-1-1-15,-5 0 0 0,5 1 0 0,-5 1 0 0,0-1 1 16,0 5-1-16,0-4 0 0,0 1-1 0,0 0 1 0,0 0 0 16,-5-2 1-16,5-4 1 0,0 0-2 0,5 1-1 15,-5-4-3-15,0 1-5 0,0-2-4 0,0-2-6 16,0 1-7-16,0-2-6 0,0-1-9 0,0-3-10 0,4 1-11 15,-4-4-15-15,0 1-28 0,0-3-38 0,5 0-59 0,-5 0-87 16</inkml:trace>
  <inkml:trace contextRef="#ctx0" brushRef="#br0" timeOffset="92146.8">10407 7966 31 0,'0'-2'152'0,"0"2"-24"0,0-3-26 16,4 0-24-16,-4 3-19 0,0-3-15 0,6 0-10 0,-6 0-8 15,5 0-3-15,-5 1-2 0,4-1-3 0,-4-2-5 16,5 2-2-16,-5 0-2 0,6 1 1 0,-6-1 1 0,4 0 3 16,-4 0 0-16,5 0 3 0,-5 0 1 0,5 1-2 0,-5-1 1 0,5 0-3 15,-5 3-1-15,5-2-3 0,0-4-3 0,-5 6 0 16,4-2-5-16,1-1 3 0,-1 3-3 0,2-3 0 0,-1 3-1 16,-1 0 0-16,2 0 0 0,-2 3-1 0,1-3 2 0,-5 5-2 15,6-2 0-15,-2 2 1 0,-4 1 0 0,5 2-1 16,-5-2 1-16,0 5-1 0,0-3 0 0,5 0 0 0,-5 4 2 15,0-2-1-15,0 1 0 0,0 0 2 0,5 0-1 0,-5 0-1 16,0 0 0-16,0 0-1 0,5 0 0 0,-5-3-1 0,0 1 1 16,0 1-1-16,0-1 0 0,0-1 0 0,0 0 0 15,0-2 1-15,0 2 0 0,0-2 0 0,0-1 1 16,-5 0 0-16,5 1 0 0,0-1 0 0,0-2 1 0,0 0-1 16,0 0-1-1,0 0 1-15,0-3 0 0,0 2 0 0,0-2 0 0,0 0 3 0,0 3 5 0,0-3 4 0,0 0 2 0,0-3 2 16,0 3 1-16,0 0-1 0,0-2 1 0,0 2-2 0,0-3-6 15,0 0-3-15,0 0-4 0,5 0 1 0,-5 0-3 16,0 1-1-16,0-1 0 0,0-2 0 0,4 2 0 0,-4 0 1 16,0-2-2-16,0 2 1 0,5-3 0 0,-5 1 0 15,0 0-1-15,0 2 0 0,6-2-1 0,-6-1 0 0,0 0 2 16,0 1 0-16,0-1 0 0,4 1 0 0,-4-1 0 0,0-2 0 16,5 2 0-16,-5-2 0 0,0 0 1 0,5 3 0 15,-5-4-1-15,4 4 1 0,2-3 0 0,-6 2 0 0,5 1-2 16,-1-1 0-16,1 0 1 0,-5 4 0 0,6-3-1 15,-6 2-1-15,4 0 2 0,-4 1-1 0,5 2 1 0,-5-3 0 16,5 0-1-16,-5 3 0 0,0 0 0 0,5-3 1 0,-5 3 0 16,5 3 0-16,-5-3 0 0,5 3 0 0,-5 0 0 15,5-1 1-15,-5 4-1 0,4-4-1 0,0 3-1 16,-4 1 2-16,7 0-1 0,-7 2 1 0,0-3-2 0,4 3 0 16,-4 1 2-16,0-1-1 0,5 0 0 0,-5 0 0 0,0-2 1 15,5 2-2-15,-5-2 0 0,0-1 1 0,4 1 0 0,-4-4 0 16,0 4 1-16,6-3 0 0,-6 0 0 0,0 0 0 15,0-1 2-15,0-2-1 0,0 3 1 0,0-3-1 16,0 0 0-16,0 0 0 0,0 0 2 0,0 0 0 0,0 0-2 16,0 0 2-16,0-3 0 0,0 1-2 0,0-1 2 0,0 0-2 15,5 0-1-15,-5 0 0 0,0 0 1 0,0-2 0 16,4 0-1-16,1-1 2 0,0 1-1 0,0-1 1 0,0-3-1 16,-1 4 1-16,7-3-2 0,-7 3 0 0,6-1 0 15,-5-2 0-15,5 2 4 0,-1-2-2 0,-3 3-2 0,3-1 0 16,-4-2 0-16,5 3 0 0,-5-1 0 0,4 1 0 0,-3-1-5 15,-1 0 3-15,-1 3 1 0,1 1 0 0,0-1 0 16,0 0 0-16,0 1 0 0,-5 2 0 0,4-3 0 0,-4 3 1 16,6 0 0-16,-6 3 0 0,4-3 0 0,-4 2 1 0,5 1 0 15,-5 2 2-15,0-2-1 0,0 3-2 0,6 3 0 16,-6-4-2-16,0 3 2 0,0 0 0 0,0 3 0 0,-6-3-3 16,6 0 3-16,0 4-1 0,0-4 2 0,0 0 0 15,6 0-1-15,-6 1 0 0,0-1 1 0,0 0-1 0,0 0 2 16,4-2-2-16,-4 2-3 0,0 0 0 0,5-2 0 15,-5 2-8-15,5-2-8 0,0-1-11 0,0 0-14 0,-5-2-17 16,4 0-30-16,1-1-47 0,0 1-81 0,0-3-94 0</inkml:trace>
  <inkml:trace contextRef="#ctx0" brushRef="#br0" timeOffset="92790.17">11012 7919 98 0,'0'-3'172'0,"-5"3"-31"15,5-3-32-15,0 1-28 0,0-1-18 0,0 3-10 0,0-3-6 16,-4 1-5-16,4-1-3 0,0 0-4 0,0 1-3 0,0-1-2 16,0 0-3-16,0 0-2 0,0 0-2 0,0 1-3 15,0-1-4-15,4 0-4 0,-4 1-2 0,0-1-2 16,5-2-1-16,-5 2-1 0,6 0-1 0,-6-3 1 0,4 3-1 16,-4 1-3-16,5-1 1 0,0-3 0 0,0 4-1 0,0-1 0 15,-1 0 1-15,2-2-3 0,3 2 2 0,-3 0 0 0,3-3-1 16,-4 4 1-16,5-1 0 0,-1 0 3 0,1 1-2 15,-5-1 2-15,4 1-2 0,2-1 1 0,-2 0-2 16,1 3-1-16,0-3-1 0,-1 3 0 0,2 0-1 0,-2 0 1 16,1 3 0-16,0 0 0 0,-6-3 2 0,7 3-2 0,-7 2 2 15,1-3-1-15,-1 4 0 0,-4-1-1 0,0 4-1 0,0-1 2 16,0 0-2-16,0 0 1 0,-4 1-1 0,-1 2 0 16,1 0 1-16,-1-3 0 0,-5 3 1 0,5 0-1 15,-10 0 1-15,6 0 0 0,-2 0 0 0,2-3 0 0,-6 4-1 16,1-4 1-16,-1-1 1 0,1 2-2 0,-1-1 1 0,5 0 1 15,-4-2 0-15,-1-1 0 0,0 1-2 0,5 0 2 16,1-4-1-16,-2 1-1 0,2 2 0 0,-1-2-1 0,5-1-2 16,0-2-4-16,5 3-3 0,0-3-10 0,0 0-12 15,0 0-24-15,5 0-48 0,0 0-85 0,0-3-116 0,0-2-68 16</inkml:trace>
  <inkml:trace contextRef="#ctx0" brushRef="#br0" timeOffset="93491.23">11965 7633 17 0,'0'0'236'0,"0"0"-36"0,0 0-44 16,0 0-44-16,0 0-32 0,0 0-23 0,0 0-16 0,0 0-9 15,0 0-5-15,0 0-7 0,0 0-5 0,5 0-3 0,-5 0-2 16,0 0-3-16,5 0-1 0,-1 0-2 0,2-2 0 16,-1 2-3-16,4 0 2 0,-5 0 0 0,2-3-2 0,3 3 2 15,1 0 0-15,1 0-2 0,-2-3 4 0,1 0 0 16,-1 3-1-16,6 0 1 0,-5-3 1 0,5 3 0 0,-6-2-1 15,6-1 2-15,-5 0-1 0,0 1 0 0,-1 2 3 0,6-3 0 16,-5 0 0-16,0 1 1 0,-1-1 1 0,0 0-3 16,2 0 0-16,-1 0 0 0,-5 0-2 0,5 1 0 15,-6-1-3-15,1 0 0 0,0 1-2 0,0 2 0 0,0-3-1 16,-1 3-1-16,-4-2 1 0,5 2 0 0,-5 0 0 0,6 0-1 16,-6 0-3-16,0 0-1 0,0 0 0 0,0 2-5 0,0-2-6 0,0 3-5 0,-6-1-5 15,6 4-6-15,-5-4-8 0,1 4-8 0,4 0-11 0,-10-1-13 16,5 1-15-16,0-1-28 0,1 0-34 0,-6 1-35 0,-1 0-51 15</inkml:trace>
  <inkml:trace contextRef="#ctx0" brushRef="#br0" timeOffset="93788.02">11941 7812 172 0,'-6'2'236'0,"6"1"-89"0,-4-3-60 15,4 3-37-15,4-3-21 0,-4 0-7 0,6 3-6 16,-6-3-4-16,5-3 1 0,4 3-1 0,-3 0-1 0,8-3 1 16,-4 0 2-16,-1 1-3 0,0-1 0 0,6 0 1 15,0 1-1-15,0-1 0 0,0-2-1 0,0 2 1 0,-1 0-3 16,5-3 1-16,1 4-1 0,-5-1-2 0,4 0-1 0,-4 1 1 16,0-1-1-16,-1 0-1 0,1 3 0 0,0-2-3 15,-5 2 3-15,-1-3-1 0,-4 3 0 0,5-3 0 16,-6 3-2-16,1 0 0 0,1 0-1 0,-6 0 1 0,0 0-3 0,4 0 1 15,-4 0 0-15,0 0 0 0,0 0 0 0,0 0-1 16,0 0 1-16,0 3 1 0,0 0 0 0,0-1 0 0,-4-2-2 16,4 3-3-16,0 0-3 0,0-1-8 0,0 4-10 15,0-4-16-15,0 1-28 0,0 0-39 0,0-3-54 0,0 3-78 16</inkml:trace>
  <inkml:trace contextRef="#ctx0" brushRef="#br0" timeOffset="102701.45">13019 7581 149 0,'0'-3'217'0,"0"3"-65"0,6-2-52 0,-6-1-38 16,0 1-24-16,5-1-16 0,-5 0-8 0,0 0-5 0,5 0-2 15,-5 3-2-15,4-3-2 0,-4 1 2 0,0-1 2 0,5 0 1 16,-5 1 1-16,6-1 4 0,-6 0 3 0,0 3-1 0,4-2 1 15,-4-1-1-15,0 0-2 0,5 3 1 0,-5-3-2 16,0 0-3-16,5 3-2 0,-5-3 1 0,0 0-1 0,5 1 0 16,-5 2-1-16,0-2-2 0,5-2 1 0,-5 2 0 15,0-1-1-15,5 3 0 0,-5-3-2 0,0 3 1 0,0 0-1 16,0 0 3-16,4-2-2 0,-4 2 2 0,0-3-1 16,5 3 0-16,-5-3-1 0,0 3 1 0,0-3 0 0,6 3-1 15,-6-3 0-15,0 3 0 0,4-2-1 0,-4 2 1 0,5-3 0 16,0 3 1-16,-5-3-1 0,5 1-2 0,0-1 0 15,-1 3 0-15,2-3 0 0,-2 3-1 0,1-2 0 0,1 2 0 16,-2-3 0-16,1 3 0 0,5 0 2 0,-5 0-1 16,0-3-1-16,-1 3 1 0,6 0-1 0,-5 0 0 0,0 0 0 15,5 0-1-15,-5 3 1 0,-1-3 0 0,2 0 0 0,3 3-1 16,-4-3 0-16,0 2 0 0,0 4-1 0,-1-4 2 16,2 4 0-16,-6-1 0 0,5 4 0 0,-5-4 1 0,0 6 1 15,0-3-2-15,0 4 2 0,0-2-2 0,0 4 0 0,-5-3 0 16,5 2 0-16,-6 2 1 0,2 1 0 0,-1-2 2 15,0 0-1-15,0-1-1 0,0 4 0 0,-5-7-1 0,1 5 1 16,3-2 0-16,-3-2 0 0,0 3 1 0,-1-3-2 16,-5 0 1-16,5 0 1 0,-5 0 0 0,5-3 0 15,-4 1 0-15,4-4-1 0,0 3 0 0,-4-3 5 0,4-2-2 0,0 3-1 16,0-3 1-16,1-1-1 0,-1 1 2 0,4-3 1 16,-2 0 1-16,2 0-5 0,2-3 5 0,-1 3 1 0,-1-2 1 0,2-1 0 15,-1-3-1-15,5 3-1 0,0-2 1 0,-6 2-1 16,6-2-1-16,0 0-5 0,0-1 2 0,0 0-1 0,0 1 0 15,0-1 3-15,6 1-2 0,-6 0 1 0,5-1-3 0,-5 0 5 16,4 1-1-16,2 0-3 0,-6-1 1 0,5 0-2 0,-1 4-1 16,6-4 0-16,-6 6 0 0,2-3 0 0,4 0-1 15,-6 3 0-15,7 0 0 0,-7 0 1 0,6 0 0 0,0 0 1 16,-1 3 0-16,2 0-1 0,-2 0 2 0,-4 2-1 0,5-1-1 16,0-2 0-16,-1 4-1 0,1-1-2 0,0 0 2 15,-5 1 0-15,5 0 0 0,-6-1 1 0,6 0 1 16,-5 1-1-16,4-1 0 0,-3-2 0 0,-1 3 0 0,-1-1 2 15,2 0-1-15,-2-2-1 0,1 2-2 0,-5-2 1 0,5 0 1 16,-5 3-2-16,0-3 0 0,5-1 0 0,-5 1 1 16,0 0-1-16,0-1 1 0,0-2-2 0,5 3 2 0,-5 0 0 15,0 0-1-15,0-3-2 0,0 2-1 0,0-2 0 16,0 0-3-16,0 3-1 0,0-3-4 0,0 0-3 0,0 0-6 16,0 0-9-16,0 0-10 0,0 0-13 0,0 0-29 0,0 0-51 15,0 0-96-15,0-3-90 0</inkml:trace>
  <inkml:trace contextRef="#ctx0" brushRef="#br0" timeOffset="114476.38">13489 7548 28 0,'0'0'133'0,"0"0"-28"0,5 0-24 0,-5-2-18 0,0 2-15 15,0 0-9-15,0-3-6 0,0 3-3 0,0 0-1 0,0 0 1 16,0 0 1-16,0 0-5 0,0 0-1 0,0 0 0 16,0 0-1-16,0 0-2 0,0 0-3 0,0 0 0 0,0 0-2 15,0 0 3-15,0 0-3 0,-5 0-1 0,5-3-3 0,0 3-2 16,0 0-1-16,0 0-1 0,0-2-3 0,-4 2-1 15,4 0 1-15,0 0-1 0,0-3 0 0,0 3-1 16,0 0 1-16,0 0 0 0,0-3-2 0,0 3 1 0,0 0-2 16,0-3 0-16,0 3 3 0,0-3-1 0,0 3 1 0,0-3 3 15,0 3 1-15,0-3 0 0,0 3 0 0,0-2 0 0,0 2-1 16,0-2-1-16,4-2-1 0,-4 4-2 0,0 0 2 0,5-2-2 16,-5-1-2-16,5 3-1 0,-5-3 0 0,4 3 1 0,2-2-1 15,-6 2 0-15,5-3-3 0,-1 3 2 0,1 0 0 16,0 0 0-16,0-3-1 0,4 3 1 0,-3 0 1 15,-2 3-1-15,7-3 1 0,-7 0-1 0,1 3-1 0,5-1 0 16,-5 1 0-16,4 0 0 0,-3 3-1 0,-2-2-1 0,1 2 1 16,0 0 1-16,-1 0 1 0,2 2 0 0,-1 0 1 15,-5 3-1-15,4-3 0 0,-4 3 1 0,0 0 1 0,-4 0 0 16,4 2 0-16,-5-1-1 0,-1 2 1 0,-3-1 2 16,4 1-3-16,-5-1 1 0,1 2-2 0,0-5 0 0,-6 4 0 15,4 0 0-15,-3-3 0 0,4 0-3 0,-4 0 3 0,3-3 0 16,2 0 2-16,0-2-1 0,-2 0-1 0,2-1 2 15,3-3-1-15,-3 1 2 0,4 0 2 0,0-3 2 0,5 2 1 0,-4-2 1 16,-2 0 0-16,6 0 0 0,0-2 3 0,0 2-3 31,0-3-2-31,0 0-4 0,6-2-1 0,-6 3-2 0,4-1 1 16,-4-3-1-16,5 3-3 0,0-2 3 0,0 2 1 0,-1-2-1 16,2-1 1-16,-1 4 0 0,-1-4-1 0,1 0 0 15,1 3 1-15,-2-2-1 0,6 3 0 0,-6-2 0 0,7 2-1 16,-7 0 1-16,6-2 0 0,0 4 0 0,-6-2 0 15,6 2 0-15,1 0 0 0,-2 0 1 0,-3 2-1 0,3 2 0 16,0-2 0-16,1 0-1 0,-5 2 2 0,4 1-1 0,-3 0 0 16,-1 1 0-16,4 2 0 0,-4-2 0 0,0 2 0 15,5-3-1-15,-5 4-1 0,0-4 0 0,0 3 0 0,0-3-1 16,-1 4-1-16,7-1 0 0,-7-2 1 0,1-1 1 16,0 1-2-16,-1-1 0 0,2 1-2 0,-1-3-2 0,-1 2-3 15,1-2-3-15,-1 2-6 0,2-2-6 0,-1-3-5 0,-1 3-4 16,2-3-11-16,-1 2-13 0,5-2-27 0,-6-2-43 15,-4 2-71-15,5-3-98 0</inkml:trace>
  <inkml:trace contextRef="#ctx0" brushRef="#br0" timeOffset="115534.34">14007 7490 74 0,'0'0'120'15,"0"-2"-20"-15,0 2-16 0,4 0-17 0,-4 0-14 16,0-3-10-16,0 3-7 0,0 0-4 0,6-3-2 0,-6 3-3 16,0 0-1-16,0-2-4 0,0 2-2 0,5-3-5 0,-5 3-4 15,0-3-4-15,0 3-6 0,0 0 1 0,0 0 3 0,0-2 1 16,0 2 2-16,0 0 3 0,0 0 2 0,-5 0 3 16,5 0 1-16,-6 0 0 0,6 0 0 0,-4 0-2 15,4 0-2-15,-5 0-4 0,0 0-2 0,0 2-2 0,0-2-3 16,1 3-1-16,-2-3 0 0,2 3-1 0,-7-1 0 0,7 1 0 15,-1 0 0-15,-5-3 0 0,5 2 1 0,-4 1 0 16,4 0 0-16,-5 0-1 0,1 0 0 0,3-1 1 0,-3 1-1 16,4 2 0-16,-5-5 0 0,5 4 0 0,-5-2 0 15,6-2 0-15,-2 2 1 0,1-2 1 0,1 0 1 0,4 3-1 16,0-3 0-16,-5 0 1 0,5 0-2 0,0 0 0 0,0 0-1 16,0 0-2-16,0 0 2 0,0 0 0 0,0 0-1 15,0 0-1-15,0 0 0 0,5 0 2 0,-5 0-1 0,0 0 1 16,0 0-1-16,0 0 0 0,0 0 1 0,0 0 0 0,4 3 1 15,-4-3 0-15,0 3 0 0,0-3 0 0,5 3-1 16,-5 0 0-16,6 0 0 0,-6 2 3 0,0-2-1 0,0 2-1 16,4 0-1-16,-4 1 0 0,0 0 0 0,0-1 1 15,0 0-1-15,5 3-3 0,-5-2 2 0,5 0-1 0,-5 2 0 16,0-3 2-16,5 1-1 0,-5-1 1 0,0 1 0 0,5-1 0 16,-5-1-1-16,5 1 1 0,-5-2 0 0,5-1 0 0,-5 1 1 0,4 0 0 15,-4-3-1-15,5 2 0 0,-5 1-1 0,6-3 0 0,-6 0 2 16,0 0-1-16,4 0 1 0,1 0-1 0,-5 0 0 15,5 0 0-15,-5-3 0 0,5 3 2 0,0-2-1 0,-5-1 1 16,5 3 0-16,-1-3 1 0,-4 1 1 0,5 2 1 16,0-3-1-16,-5 0 1 0,5 1 0 0,0 2-1 0,-1-4 1 15,2 2-2-15,-1-1 1 0,-1 0-3 0,2 0 2 0,-2 3-2 16,1-3 0-16,5 1 0 0,-5-1-1 0,5 3 0 16,-1 0 0-16,0-3 0 0,-3 3-1 0,4 0 0 0,-1 0 0 15,1 0 0-15,-5 3 1 0,5-3 1 0,-1 3-1 16,-3-1 0-16,-2 1 1 0,1 0 1 0,1 0-2 0,-2 2 0 15,-4 1 0-15,0 0 0 0,0-1 0 0,0 0 0 0,-4 1 0 16,4 2-1-16,-6-2 1 0,1-1 1 0,1 0 0 16,-2 4 0-16,2-3-1 0,-1 2 1 0,-5-3 0 15,5 0 0-15,-5 4 1 0,1-4-2 0,-1 1 0 0,4 0 0 16,-7-1 0-16,2 0 0 0,2 1 1 0,-1-3-1 0,-5 2 0 16,6-2 0-16,-1 0 0 0,-5-1 1 0,6 1 1 0,-1 0-1 15,-5-1-1-15,5-2 1 0,1 3 0 0,-1-3 1 16,5 0-2-16,-5 3 1 0,5-3 0 0,1 0 0 15,-2 0 0-15,1 0-1 0,5 0 1 0,0 0-1 0,-4 0 0 16,4-3-1-16,4 3-3 0,-4 0-4 0,5-3-11 0,1 3-19 16,-2-2-43-16,1-1-76 0,0 0-130 0,0-2-71 15</inkml:trace>
  <inkml:trace contextRef="#ctx0" brushRef="#br0" timeOffset="115960.93">14329 7611 74 0,'0'3'143'0,"-4"-3"-24"15,-2 3-27-15,6-3-19 0,-5 2-17 0,1-2-15 0,4 3-10 16,-6-3-8-16,6 0-3 0,0 3-1 0,-4-3-2 0,4 0 3 16,0 3 1-16,0-3 4 0,0 0 4 0,0 0 1 15,0 0-2-15,0 0 0 0,4 0 0 0,-4-3-3 16,0 3-4-16,0 0-3 0,0-3-5 0,6 3-4 0,-6 0-2 16,0 0 0-16,0 0-2 0,0 0-3 0,0 0-2 0,0 0-8 15,0 0-6-15,0 0-12 0,0 0-21 0,0 0-42 16,0 0-76-16,0 0-128 0,4 0-68 0</inkml:trace>
  <inkml:trace contextRef="#ctx0" brushRef="#br0" timeOffset="117386.51">14598 7425 212 0,'0'-3'202'0,"0"0"-56"0,0 1-48 0,0-2-30 0,0 2-16 0,-6-1-7 15,6 0-3-15,0 1-4 0,-4-1-3 0,4 0-4 16,-5 0-2-16,0 0-7 0,1 1-5 0,4 2-4 0,-6-3-5 15,6 3-2-15,-5-3-4 0,1 3-1 0,4 0-1 16,-5 3 0-16,0-3 0 0,0 0-2 0,0 3 2 0,1-1-1 16,-2 1 1-16,2 0 1 0,-1 3-1 0,-1-4-1 0,2 4 1 15,-1 0-1-15,-1-1 0 0,2 0 0 0,-1 1 1 16,1 0-1-16,-1-1 0 0,-1 0 0 0,2 1 2 0,4-1-1 16,-5 1 2-16,5-3-3 0,0 2 0 0,0-2 1 15,0 2 1-15,0 1 0 0,5-4-1 0,-1 1-2 0,-4 3-1 16,6-3 1-16,3-1 1 0,-4 1 0 0,-1 2-1 0,7-5 2 15,-1 6 0-15,-1-4 0 0,6 1 0 0,-5 0 0 16,4 0 0-16,-4 0 0 0,4-3 0 0,1 3 0 0,0 0-1 16,0-1 1-16,4 1 0 0,-4 2 0 0,0-5 0 15,-5 6 1 1,4-4-1-16,-4 1 0 0,5 3 2 0,-11-3-1 16,6 2-1-16,0 0 0 0,-5 1 1 0,0-1-2 0,-1 1 0 0,-4 0 2 15,0-1-2-15,-4 3 0 0,4-3 0 0,-5 1 0 16,0 0 1-16,-5 2-1 0,6-2 1 0,-6-1 0 15,5 0 0-15,-5 1 2 0,0 0-2 0,-4-1 0 0,4 0 0 16,-5-2 1-16,5 2-1 0,-4 1 1 0,-1-3 0 0,1 0 0 16,-1 0-1-16,0-1 0 0,1 1-1 0,3 0 2 0,-3-3 0 15,4 2-1-15,-4-2 0 0,3 0 0 0,2-2 0 16,-1 2 2-16,1 0-1 0,4-3 0 0,-1 3 0 16,2-3 3-16,4 1-3 0,-5 2 1 0,5-3-1 0,0 0-1 15,0 0 0-15,0-3 1 0,5 4-1 0,-1-4 0 0,-4 4-2 16,6-4 1-16,3 1 0 0,-4-1 2 0,-1-2-1 15,2 3 1-15,-1-1 0 0,5-2-1 0,-5-1 1 0,5 1 0 16,-1 0-1-16,1 0 0 0,-5-1 1 0,4-2-2 0,1 4-1 16,0-5 2-16,0 4 0 0,-5-3 0 0,4 0 0 15,1 0 0-15,0 0 1 0,0 0 0 0,-5 0 0 0,4 0 0 16,2 0-1-16,-7 3 0 0,1 0 1 0,5 0 0 16,-5-4-2-16,-5 7 0 0,5-4 1 0,-5 4-1 0,0 0 1 15,0-1 0-15,0 0 1 0,-5 1-1 0,5 2 6 0,-5 1-2 16,5-1-2-16,-5 3-1 0,-5 0 0 0,6 0 0 15,-2 3-2-15,-3-1-1 0,-1 1-6 0,5 0 3 0,-5-1-1 0,5 4-1 16,-5 0-5-16,5-4-8 0,1 4-9 0,-1 0-17 16,-1-4-29-16,2 4-50 0,4-4-77 0,0 1-114 0</inkml:trace>
  <inkml:trace contextRef="#ctx0" brushRef="#br0" timeOffset="123613.19">15297 7535 35 0,'0'0'135'0,"0"0"-22"0,0 0-18 16,0 0-17-16,0 0-4 0,0 0-14 0,0 0-10 0,0 0-10 15,0 0-7-15,0 0-8 0,0 0-4 0,4 0-3 0,-4 0-5 16,0 0 0-16,0 0-2 0,0 0 1 0,0 0 2 16,0 0-2-16,0 0-3 0,0 0-2 0,0 0-2 0,0 0-2 15,0 0 2-15,5 0-3 0,-5 0 0 0,0 0 0 16,0 3-1-16,5-3 0 0,-5 0 1 0,0 0 0 0,5 2-1 15,-5-2 1-15,5 0-1 0,-1 0 1 0,1 3 0 16,1-3 0-16,-2 0 0 0,1 0 0 0,0 0 1 0,5 0-2 16,-5 0 1-16,4 0 1 0,1 0-2 0,0 0 0 15,0 0 0-15,0 0 1 0,5-3-1 0,-6 3 0 0,6 0 0 16,-1 0-1-16,-4-2 1 0,5 2 1 0,0 0-1 0,-1 0 0 16,0 0 0-16,1-3 0 0,0 3 0 0,-1-3 1 0,6 3-1 15,-5-3 1-15,-1 3-1 0,1-3 2 0,0 3 1 16,4-3 0-16,-9 0-1 0,5 3 2 0,0-2-2 15,-6 0 2-15,6-2 0 0,-5 4 1 0,-5-2 0 0,4-1 2 16,-4 3 2-16,0-3-1 0,0 3 1 0,0 0-1 16,-5 0-1-16,0-2-1 0,4 2-2 0,-4 0-2 0,0 0-1 0,0 0-2 15,0 0 1-15,0 0 0 0,0 0 0 0,0 0 0 16,0 0-1-16,0 0 1 0,0 0-1 0,0 0 2 16,0 0-1-16,0 0-1 0,-4 0 0 0,4 0-1 0,0-3-2 15,-5 3-3-15,5 0-2 0,0 0-10 0,-5 0-9 0,5 0-14 16,-5 0-27-16,5-3-51 0,-5 0-80 0,0 0-111 15</inkml:trace>
  <inkml:trace contextRef="#ctx0" brushRef="#br0" timeOffset="124020.36">15541 7397 13 0,'0'0'246'15,"0"-3"-68"-15,0 3-60 0,0 0-46 0,0 0-31 16,0 0-15-16,0 3-9 0,0-3-4 0,0 3-4 0,0 0-1 16,0 2 0-16,0-2 0 0,0 5 5 0,0-2-1 0,0 2 0 15,5 0-1-15,-5 3 1 0,0 0-1 0,0 0-1 16,0 0-2-16,0 0 1 0,4 0-2 0,-4 2-2 0,5 2-2 15,-5-4-1-15,6 2 1 0,-6-1-2 0,4 1 1 16,1-2-7-16,0 0 2 0,-1 2 2 0,-4-1 2 0,5-4 0 16,1 3-1-16,-2-3 0 0,-4 1-1 0,5-1 4 15,-5 0-1-15,5-3-2 0,-5 1-1 0,0 0 1 0,5-4 0 16,-5 4 0-16,0-4 1 0,0 1 0 0,0 0-1 16,0-3 0-16,0 0 2 0,0 2-1 0,0-2 2 0,0 0-2 15,0 0 0-15,0 0 0 0,0 0 2 0,0-2-1 0,0 2 1 16,0 0-1-16,0-3-2 0,0 3 1 0,0-3 0 0,0 3 1 15,0-2-3-15,5 2-5 0,-5-3-5 0,0 0-8 16,0 1-10-16,4 2-20 0,-4-3-29 0,6 0-50 16,-6-3-76-16,4 3-98 0</inkml:trace>
  <inkml:trace contextRef="#ctx0" brushRef="#br0" timeOffset="125168.84">16547 7224 2 0,'0'0'239'0,"4"-3"-67"16,-4 1-59-16,6-1-42 0,-1 3-29 0,-5-3-16 0,4 1-11 15,-4 2-5-15,5 0-3 0,-5-3-2 0,0 3-1 16,0 0-1-16,0 0 1 0,0 0-2 0,0 3 4 0,-5-1 1 16,1 1 3-16,-1 2 1 0,-1 1 0 0,2 2-1 15,-6-2 3-15,0 2 0 0,1 2-2 0,-6-1-2 0,0 2-2 16,6-3 0-16,-6 6 0 0,-5-5 1 0,6 4-2 0,-2-2-2 16,-3 3 1-16,4-4-1 0,-4 2-1 0,-1-1-2 15,6-3 0-15,-1 3-1 0,-4-3 1 0,9 1 0 0,0-1 2 16,-4-3-2-16,3 4 5 0,7-4-1 0,-1 0-2 15,0 1 1-15,0-1-1 0,0-2-2 0,5 3 1 0,0-3-1 16,0-1-2-16,5 1-4 0,0 0 5 0,-5-1 1 0,5 1 0 16,4-3 0-16,2 0 1 0,-1 0 0 0,-1 0 0 15,1 0 4-15,5 0-4 0,-1 0 1 0,1-3 0 0,-2 3 0 16,3-2 0-16,3-1 1 0,2 3 0 0,-8-3-1 16,7 1 0-16,0-1-2 0,-1 0 0 0,6 0-1 0,-5 0 1 15,4 0-1-15,0 1 0 0,-4-1 2 0,5 0 0 16,-1 1-1-16,-5-1 3 0,1 0-1 0,-1 1-2 0,1-1 3 15,-1 0-1-15,-4 0 0 0,-5 0-1 0,5 1-1 0,-11-1-1 16,1 3 3-16,0-3-1 0,0 3-1 0,-5-2-2 0,5 2-3 16,-5-4-3-16,-5 2-4 0,5 2-6 0,-5-3-7 0,0 3-12 15,5-3-18-15,-5 1-38 0,1-1-63 0,-1 0-115 16</inkml:trace>
  <inkml:trace contextRef="#ctx0" brushRef="#br0" timeOffset="125481.26">16449 7304 69 0,'5'-3'193'0,"-5"3"-57"0,4 0-48 0,-4 3-35 16,6-3-25-16,-1 3-13 0,-1 0-6 0,-4 2-5 15,6 0 2-15,-2 1 2 0,-4 2 2 0,5 1 4 0,-5 1 4 16,0 1 4-16,0 0 3 0,0 0 0 0,0 0 1 0,0 0-2 16,-5 3-1-16,5 0-2 0,0-1-3 0,-4 1-2 0,4 0-3 15,0-1-2-15,-6 4 0 0,6-4-3 0,0 2-1 16,-4-2-1-16,4 4-2 0,0-6 0 0,0 2-2 16,0 1 0-16,0-3-2 0,0 3 3 0,4-3-1 0,-4 0-2 15,0-3 0-15,6 1-1 0,-2-1 0 0,-4 0-2 0,5 0-5 16,0-2-12-16,5 2-20 0,-5-3-33 0,5-2-48 15,-1 0-89-15,1-1-92 0</inkml:trace>
  <inkml:trace contextRef="#ctx0" brushRef="#br0" timeOffset="125668.7">16884 7586 21 0,'0'0'189'16,"5"0"-120"-16,-5-2-118 0,0 2-121 0</inkml:trace>
  <inkml:trace contextRef="#ctx0" brushRef="#br0" timeOffset="126201.46">17260 7235 301 0,'0'-6'234'0,"0"1"-86"0,-5 0-62 0,5 2-38 16,0-2-21-16,0 2-11 0,0 0-7 0,0 0-3 0,-5 0 1 15,5 3 0-15,0-2-1 0,-5-2 1 0,5 4-1 16,-4 0 1-16,4 0 1 0,-6 4 0 0,2-2-1 0,-1 1-2 15,-1 3-1-15,2-1-1 0,-1 3-1 0,0 0 3 0,0 1-3 16,-4 2 0-16,4-1 0 0,0 5-1 0,-5-5 0 16,5 4 0-16,1 0 1 0,-7 2-1 0,7-1 0 0,-1 0 1 15,0 0-1-15,0 1 2 0,0-2 0 0,0 0 0 0,5 2 1 16,-5-2-1-16,5-1 1 0,0 1-3 0,0 0 3 16,0 0-1-16,0-4-2 0,5 1 0 0,-5 1-2 0,5-4 0 15,0 0 1-15,0 0-1 0,5-2-2 0,-6 0 0 16,7-4 0-16,-7 1 1 0,7 2 2 0,-7-2 0 15,6-3 0-15,-1 0 0 0,1 0 0 0,-1 0 2 0,2 0 0 0,-7 0-1 16,6-3 0-16,0 0 0 0,0 1-1 0,0-1 1 16,-1-2 0-16,1 2-1 0,0-3 0 0,-5 1 0 15,4-1 0-15,-3-2 2 0,3 3 1 0,-4-4 2 0,0 3-1 16,0-2 0-16,-5 3 1 0,4 0 0 0,-4-4-2 0,0 4-2 16,0-1-4-16,0-2-9 0,0 3-8 0,-4-1-11 0,4 0-18 15,-5 1-28-15,5-3-44 0,-5 3-74 0,0-4-112 16</inkml:trace>
  <inkml:trace contextRef="#ctx0" brushRef="#br0" timeOffset="126933.9">17114 7227 56 0,'0'-3'125'0,"4"0"-40"0,-4 3-25 0,5-2-13 0,-5 2-4 16,0-3-3-16,5 3 1 0,-5 0-5 0,5 0-3 16,-5 0-7-16,5 0-6 0,0 0-3 0,-5 3-7 0,5-1-1 15,4 1-2-15,-3 0 1 0,-2-1 1 0,7 1-1 0,-7 3 0 16,6 0 0-16,-6-1 2 0,6 0-2 0,0 0 1 0,-6 4 1 15,7 2-1-15,-7-3 1 0,2 3 2 0,3 1 0 0,-4-2-1 16,0 4 0-16,0-3-2 0,-5 2-1 0,5 2-1 0,-5-2-1 16,0 1-3-16,0-3-1 0,-5 3-2 0,5 0 0 15,-5-4 0-15,0 1 0 0,-5 1 0 0,0 1 1 0,6-5-1 16,-7 3-1-16,2 1-7 0,-1-5-10 0,-4 2-20 0,5-1-51 16,-6 0-80-16,4-2-108 0</inkml:trace>
  <inkml:trace contextRef="#ctx0" brushRef="#br0" timeOffset="127432.35">16928 7485 200 0,'5'0'179'0,"-5"0"-64"0,5-3-48 0,-1 3-29 0,1 0-18 16,-5-2-9-16,6 2-4 0,-2 0-3 0,-4 0-2 0,5 0-1 16,-5 0-1-16,5 0 0 0,-5 0 0 0,0 0 0 0,4 0 0 15,-4 0 0-15,0 0 0 0,6 0 0 0,-6 0 0 16,5 0 0-16,-5 0 0 0,4 0 2 0,-4 0-1 16,5 0 0-16,-5 0 1 0,0 0-2 0,5 0 1 0,-5 0 0 15,0 0 0-15,0 0-1 0,0 0 0 0,-5 0 2 0,5 2 3 16,0-2 2-16,-5 0 1 0,5 3 1 0,-4-3 0 15,4 3 2-15,0-3 1 0,-5 0-1 0,5 2-3 0,0-2-1 16,0 0-2-16,0 0 0 0,0 0 0 0,0 0 1 0,0 0 0 16,0 0 2-16,5 0 4 0,-5 0-1 0,0 0 2 0,0 0 0 15,4-2 1-15,-4 2-3 0,0 0-1 0,5 0-3 16,-5-3-6-16,0 3-11 0,0 0-23 0,5-3-45 0,-5 3-94 16,0-2-109-16</inkml:trace>
  <inkml:trace contextRef="#ctx0" brushRef="#br0" timeOffset="128086.81">17744 7188 145 0,'0'-3'243'0,"0"1"-68"16,4-1-59-16,-4 3-39 0,0-3-20 0,0 1-14 15,0 2-8-15,0-3-8 0,0 3-5 0,0 0-3 0,0 0-5 16,0-3-6-16,0 3-1 0,-4 3-2 0,4-3-1 16,-5 3-1-16,-5 2-1 0,5 0-1 0,-4 3-1 0,-2 1 0 15,2 0 1-15,-6-1 0 0,5 2 0 0,0 2-1 0,-4-1 0 16,-1-1 1-16,0 2 0 0,1-2-1 0,-1 4 1 15,0-2-1-15,1 1 0 0,-1 1 1 0,1-3 0 0,-1 2 0 16,0-1-1-16,6-2 0 0,-2-2 1 0,7 4 0 16,-1-4 0-16,0-2 1 0,0 2 0 0,5-3-1 0,-5 1 1 15,10-1 0-15,-5 1-1 0,5-4 2 0,-5 1-2 0,10 0 1 16,-6-1 0-16,7 1-1 0,-2-3 0 0,6 0 0 16,0 3 3-16,-6-3 0 0,6-3 0 0,0 3 1 0,0 0-1 0,4-3 3 15,1 3-1-15,-2-2 0 0,2-1 0 0,0 0-1 16,4 1 1-16,-4-1-1 0,0-2 2 0,4 2-1 0,1 0-2 0,-6 0-2 15,5-2 0-15,1 2-1 0,-6 0-1 0,1 1 2 16,-1-4-3-16,2 0 1 0,-7 4 0 0,5-1 1 0,-4-3 0 16,-6 3 0-16,1 1 0 0,0-1 0 0,-5 0-1 0,4 3 0 15,-9-2-1 1,6 2 1-16,-6 0-3 0,5-3-4 0,-5 3-5 0,0 0-8 16,0-3-10-16,0 3-10 0,0 0-20 0,-5 0-31 15,5 0-50-15,0-2-83 0,-6-1-98 0</inkml:trace>
  <inkml:trace contextRef="#ctx0" brushRef="#br0" timeOffset="128326.54">17646 7326 297 0,'-10'-3'286'0,"5"0"-101"0,5 1-75 15,-5-1-37-15,5 0-23 0,0 3-15 0,0-2-9 0,0 2-10 16,0 0-6-16,5 0-3 0,-5 2 2 0,5 4-4 0,-1-1-4 15,2 0-1-15,-6 4 1 0,5 2 0 0,-1-1 1 16,-4 5 3-16,5 1 0 0,-5 0 1 0,0 4 1 0,0-1 1 16,0 0 2-16,0 3 1 0,-5 0-2 0,5 0-2 0,-4 0-3 15,4 0 0-15,-5 0 2 0,5 0-4 0,-6 0 1 16,6 3-1-16,-4-4-1 0,4 2 1 0,-5-1-1 0,5 2-5 16,-5 1-11-16,5-3-13 0,-4 0-19 0,-2 0-25 15,6-2-45-15,0-2-68 0,-5-4-118 0,5 2-70 0</inkml:trace>
  <inkml:trace contextRef="#ctx0" brushRef="#br0" timeOffset="129820.49">7281 9216 130 0,'0'0'150'0,"0"0"-17"0,0 0-14 0,0 0-18 0,0 0-19 16,0 0-19-16,0 0-14 0,0-3-12 0,0 3-9 0,0 0-7 15,0 0-5-15,0 0-4 0,4 0-3 0,-4 0-4 16,0 0-1-16,0 0 0 0,0 0-1 0,0 0-2 0,0 0 1 16,5 0 0-16,-5 0 2 0,0 0 3 0,0 0 1 0,6-3 1 15,-6 3 1-15,4 0 2 0,1-2 0 0,0 2 0 16,5-3-1-16,-5 3-2 0,4-2-1 0,1-1 0 0,5 0-1 16,0 0 0-16,-6-3-1 0,11 4-1 0,-5-4 0 15,4 4 0-15,1-4 0 0,4 1 1 0,-5-4 0 0,5 4-2 16,2 0 0-16,-2-3 2 0,1 2 0 0,-6-3-2 0,5 4 1 15,-4-3-1-15,-1 2 0 0,1 1 1 0,-5-1-1 16,-6 3 0-16,6-2-2 0,-6 2 0 0,-4 3 0 0,1-3-2 16,-2 1 0-16,-4 2 0 0,5 0 0 0,-5 0 0 15,0 0-2-15,0 2-2 0,0 1-3 0,0 0-5 0,-5-1-8 16,5 1-6-16,-4 3-10 0,-2 0-8 0,1-1-9 0,1-2-18 16,-1 2-24-16,-4 0-36 0,-2 1-53 0,7 0-79 15</inkml:trace>
  <inkml:trace contextRef="#ctx0" brushRef="#br0" timeOffset="130076.63">7467 9263 237 0,'0'0'190'0,"0"3"-52"0,4-3-45 0,-4 0-30 16,5-3-21-16,5 3-10 0,-5-3-8 0,10 0-3 16,-6 0-6-16,0 1-1 0,6-1 0 0,0-2-1 0,-1-1 2 15,2 3-1-15,3-2 0 0,-4-4 0 0,4 4-1 16,-4-1 0-16,0 1-2 0,4 0 0 0,-4-1-1 0,-5 3-3 15,4-2-2-15,-4 2-2 0,0 0-1 0,-6 1-1 0,1 2-1 16,1-3 0-16,-2 3 1 0,-4 0 2 0,5 0 0 16,-5 0-1-16,0 0 1 0,0 0 2 0,-5 0-1 0,5 3-3 15,-4-3-1-15,4 2 0 0,-6 1-1 0,6-3 1 0,-5 3-1 16,5-1-5-16,0 1-1 0,-4 0-6 0,4-3-2 0,0 3-6 16,0-3-7-16,-5 3-11 0,5-3-14 0,5 3-28 15,-5-3-36-15,0 0-62 0,0 0-111 0</inkml:trace>
  <inkml:trace contextRef="#ctx0" brushRef="#br0" timeOffset="133617.69">8467 8925 47 0,'0'0'186'0,"0"2"-46"0,0-2-40 15,0 0-31-15,0 0-20 0,0 3-9 0,0-3-2 0,0 0 2 16,0 0 3-16,0 0 3 0,0 0 4 0,0 0-2 15,0 0-3-15,0-3-4 0,0 3-3 0,6 0-6 0,-6 0-5 16,0 0-5-16,0-2-4 0,0 2-4 0,5-3-5 0,-5 3-2 16,4-2-1-16,1-2 0 0,1-1-1 0,-2 2 1 15,1-2 0-15,0 2 1 0,4-3 1 0,-3 3 0 0,3-2 0 16,-4 3-1-16,5-4-1 0,4 1-2 0,-3-1 2 0,-2 3-3 16,1-2-1-16,4-1-1 0,-4 4-1 0,4-1 1 15,-3 0-1-15,-2 1 0 0,1 2 0 0,0 0-1 16,-2 0 1-16,-1 0 0 0,2 2 0 0,-4 1 0 0,0 2 1 15,5 1-1-15,-10-1 0 0,5 4 0 0,-1 2 0 0,-4-1 0 16,0 2 0-16,0 2 0 0,0-1-1 0,-4 4 0 0,-1-1 0 16,0 0 1-16,0 1-3 0,-5-1-3 0,1 1-1 15,-1 0-1-15,-5 2 0 0,0-3-1 0,0 1 1 16,1-1-2-16,-5 1 3 0,4-3 3 0,-5-1 2 16,6-2 0-16,-1 0 2 0,-5 0 0 0,6 0 0 0,-1-3 1 0,6-3-1 15,-1 1 0-15,0 0 0 0,0-1 0 0,6-2 1 16,4 0 0-16,-6 0 0 0,6-3 0 0,0 2-1 0,6-2 0 15,-2-2 1-15,1 2 0 0,5-3-1 0,-1 0 1 16,2 0-1-16,4 1 1 0,-1-1 2 0,1-3-1 0,-1 3-1 16,0-2 1-16,1 2-2 0,0-2 0 0,4 2 1 0,-4-2 2 15,5-1-2-15,-1 3 1 0,-4-2 0 0,5-1 0 16,-1 1 3-16,1 2-2 0,-6-2-1 0,5-1-1 0,-4 3-1 16,5 0 1-16,-6-2-1 0,1 5-1 0,-5-2-2 0,0-1 2 15,4 3 0-15,-9 0-2 0,5-3 0 0,-5 3-3 16,0 0-2-16,-1 3-8 0,2-3-1 0,-1 0-3 0,-5 3-4 15,4-3-7-15,-4 2-5 0,0 1-9 0,5-1-13 16,-5-2-23-16,0 0-48 0,0 0-86 0,0 0-93 0</inkml:trace>
  <inkml:trace contextRef="#ctx0" brushRef="#br0" timeOffset="134557.29">9059 8809 112 0,'0'0'196'0,"0"-2"-33"0,0 2-31 0,0-3-30 16,0 3-30-16,4-3-20 0,-4 3-12 0,0-3-6 15,0 3-8-15,0-3-3 0,5 1-4 0,-5 2-4 16,0-3-2-16,6 0-4 0,-6 1-3 0,4 2-5 0,-4-3 0 16,5 0 0-16,0 3 0 0,-5 0 1 0,5-2-2 0,0 2 0 15,-1-3 2-15,2 0 0 0,-2 3 1 0,1-3-1 0,1 0 3 16,-2 0 0-16,6 1 0 0,-6 2 1 0,2-3 0 16,3 0 1-16,-4 1 0 0,5 2-1 0,-5-3-1 15,5 3 0-15,-1-2 0 0,-3 2-1 0,3-3 0 0,1 3-4 16,-5 0 1-16,5 0 1 0,-5 3-1 0,4-1-1 0,-4-2 1 15,0 3-1-15,0 2 0 0,0-2 0 0,-5 2 1 16,0 1-1-16,0 2-1 0,0 0 0 0,0 0 0 0,-5 1 1 16,0 0 0-16,0 1-1 0,0-2-1 0,0 6 0 15,-4-3 1-15,-1 0 0 0,0 3 0 0,0-1-1 0,-4 1-1 16,3 3-1-16,-3-3 1 0,0 2-1 0,-1-2-1 0,5-1 0 16,-5 4 2-16,5-6 1 0,-4 2-2 0,4-1 2 15,6-4 1-15,-7 0 0 0,7-2 1 0,-7-1 0 16,11 1-1-16,-4-3 2 0,-1-1 1 0,5 1-1 0,0 0 0 15,5-3 2-15,-5 0-1 0,4 2 2 0,2-4 0 0,3 2-1 16,-4-3 1-16,5 3 1 0,0-3-4 0,4-2 0 0,-4 2 1 16,5 0-1-16,-1-2 0 0,1 2-1 0,0-2 0 15,5 2 0-15,-6-2 2 0,6-1 1 0,-1 3-3 16,1-3 0-16,-7 1 0 0,8-1 2 0,-7 1 0 0,7 2-2 16,-8-2 1-16,7 2-1 0,-5-3 2 0,0 3 1 0,-6-2-2 15,6 2-1-15,-5 1 0 0,-5-1 0 0,5 1 0 16,-5-1 0-16,-1 3 2 0,-4 0 0 0,0-3 1 0,5 3 0 15,-5 0 1-15,-5-3-1 0,5 3 0 0,0 0 0 16,-4 0-1-16,4 0 0 0,-5 0-2 0,5 0-3 0,-5 3-1 16,5-3-6-16,-5 3-4 0,5-3-9 0,0 3-8 0,0-3-14 15,0 2-20-15,0-2-39 0,0 3-60 0,5-3-101 16,-5 0-75-16</inkml:trace>
  <inkml:trace contextRef="#ctx0" brushRef="#br0" timeOffset="137346.94">9743 8648 192 0,'4'0'165'0,"-4"0"-34"0,0-3-35 0,0 3-30 0,0 0-25 16,0 0-15-16,0-3-8 0,0 3-8 0,0 0-2 0,6-3 1 16,-6 3-1-16,0 0-1 0,0 0 0 0,0-3 0 0,0 3-2 15,0 0 2-15,0 0 0 0,0 0-1 0,0 0 1 16,0 0-4-16,0 0 4 0,0 0 1 0,0 0 3 0,0 0 1 15,0 0 1-15,-6 0 1 0,6 0-1 0,0 0 3 16,0 0-2-16,-4 0-3 0,4 0-2 0,-5 3-2 0,-1-3-1 16,6 3-3-16,-4-3-1 0,-1 0-1 0,-1 3 0 15,2 0 1-15,-5-3 0 0,4 2 0 0,-1 1-1 0,-3 0 0 16,0-1 1-16,3 3 1 0,-3-2-2 0,-2 3 0 0,7 0 0 16,-6-1 1-16,0 0 5 0,5 1-2 0,-4-1-1 15,4 1-1-15,-5 3 0 0,5-4-1 0,0 0 0 0,1 3-2 16,-2-2-4-16,6 0 1 0,0 2 2 0,-5-3 1 0,5 0 0 15,5 4 0-15,-5-3 2 0,0-4 1 0,6 6-2 16,-6-5 1-16,4 2-1 0,1 1 2 0,0 0-1 16,-5-4 2-16,4 2-3 0,2 1 1 0,-1-2 1 0,-1-1-1 15,1-2 4-15,0 3-4 0,0 0 3 0,0-3-2 0,5 0 2 16,-6 0 1-16,2 0 1 0,-1 0-1 0,4 0-2 0,-3-3 1 16,-2 0 1-16,6 3-1 0,-6-2 0 0,7-1 1 0,-7 0 0 15,1-3-3-15,5 4 1 0,-5-1 1 0,-1-3 1 0,7 3-1 16,-7-2 0-16,2 0 1 0,-2-1-1 0,1 4 1 15,0-4 1-15,0 3 0 0,0-3-1 0,-5 1 1 16,4 2 0-16,1-2-1 0,-5 3 1 0,0-1 1 0,6-3-1 16,-6 3 0-16,0 0 2 0,0 3 0 0,0-2-1 0,0-1-1 15,0 3-1-15,0 0-1 0,0-3 0 0,0 3 0 16,0 0-1-16,0 3-1 0,0-3-3 0,-6 3 2 0,6-1 0 16,0 1-1-16,-5 3 1 0,1 0-2 0,4 1 1 15,-5 1-5-15,0 4 4 0,5 1 0 0,-5-2-1 0,5 4 1 16,-5 1 1-16,5 0-1 0,-4 0 0 0,4 1 5 0,-6 2-3 15,6 0 0-15,-4-2-1 0,4 2-1 16,0 1 0-16,-5-2 0 0,5 2 0 0,0-4-1 0,0 4 0 16,0-4 1-16,-6 1 0 0,6-1-1 0,0 1-2 0,0-4 1 15,0 2-1-15,6-5 0 0,-6 1 1 0,0 0-3 0,0-3 3 16,5-2 0-16,-5 2-1 0,0-2 0 0,4-1-1 16,2 0-2-16,-6 1-1 0,4-4-1 0,1 1-5 0,0 0-2 15,0-3-6-15,0 0-7 0,-1 0-11 0,7 0-14 16,-7 0-22-16,6-3-40 0,0-2-70 0,-1-1-119 0,-4 1-67 15</inkml:trace>
  <inkml:trace contextRef="#ctx0" brushRef="#br0" timeOffset="137613.72">10084 8939 227 0,'0'-3'263'0,"0"0"-97"16,0 3-71-16,0-3-39 0,0 3-20 0,-4 0-11 0,4-3-4 15,-6 3-7-15,6 0-3 0,-4 0-5 0,-1 3-8 16,5-3-7-16,-5 3-9 0,5-3-9 0,0 3-16 0,0-3-23 15,0 3-44-15,0-3-59 0,0 3-96 0</inkml:trace>
  <inkml:trace contextRef="#ctx0" brushRef="#br0" timeOffset="138852.62">10441 8760 40 0,'0'0'248'0,"0"0"-47"0,-4 0-53 16,4 2-49-16,0-2-32 0,0 0-21 0,0 0-13 15,0 0-9-15,0 0-6 0,0 0-5 0,0 0-3 0,0 0-1 16,0 0-3-16,0 0-3 0,-6 0-2 0,6 3-1 0,-5 0 1 15,1 0 0-15,-1 0 0 0,-1 2-1 0,2 1 0 16,-6-1 0-16,5 3 2 0,-5 1 0 0,1-1-2 0,-2 0 5 16,2 0 1-16,4 4 0 0,-5-4 2 0,1 2 2 31,-1-1-1-31,5 2 1 0,-4-3 0 0,3 0 0 0,0 3-2 0,3-3-2 0,3 1-2 0,-6-4-1 0,6 4-1 0,0-4-1 16,0 3 2-16,6-2-1 0,-3 2 0 0,-3-2 1 15,6-1 1-15,4 3 1 0,-5-3 0 0,5-2 2 0,-1 3-3 16,2-3 1-16,-2 0-1 0,0-1-2 0,2 1 0 31,-2 0-2-31,6-1 1 0,-1 1-5 0,-3 0 3 0,4-1 1 16,-1 1 1-16,-4 0 0 0,4 0-1 0,1 3 0 0,-5-3 0 15,5 2-1-15,-6-2-1 0,1 2-2 0,-1 0-1 16,2 4-1-16,-7-4-4 0,1 3-1 0,0 0-3 0,-5-2 0 16,0 3-1-16,0-1 1 0,-5 0 1 0,0 0 1 15,1 0 3-15,-7-2 3 0,7 2 4 0,-6-3 0 0,0 4 2 16,0-3 0-16,1-1 1 0,-1 0 1 0,-1 1-2 0,-2-4 0 15,3 4 0-15,0-3 1 0,-5 0 1 0,6 0 3 16,-2-1 2-16,-3 1 2 0,4-3 1 0,0 0 3 0,6 0-1 16,-7 0 1-16,7-3 0 0,-6 3 0 0,6 0-2 15,-2-2 0-15,1-1 2 0,5 0 0 0,-4 0 2 0,4 0 2 16,-5-2 3-16,5-1-1 0,0 4 2 0,0-4-1 0,0-2-2 16,0 2-2-16,0-2-2 0,0 3-2 0,5-4-3 15,-5-2-1-15,4 0-5 0,1 1-1 0,1-2 0 0,3-1-1 16,-4 2 0-16,5-3-1 0,-5-2 1 0,4 1 0 15,1-1-2-15,0-1 1 0,-1-1 0 0,6 1 0 0,-4 1 0 16,-2-3 0-16,1-1-2 0,0 4 1 0,-1-4 0 16,1 4 1-16,-1-3-2 0,-3 3 2 0,3-2 0 0,-3 5-1 15,-2-1 2-15,1 0-2 0,-5 4 2 0,5-2-1 0,-5 4 2 16,0 0-1-16,0 3 0 0,0-1-1 0,-5 0 0 0,5 3-2 16,-5 1-2-16,1 2-4 0,-7 0-3 0,1 0-3 15,6 2-5-15,-11 1-3 0,6 0-4 0,-1 0-5 16,0 3-5-16,1-3-3 0,-2 2-9 0,7 0-15 0,-1 1-26 15,-1-1-46-15,-3 1-81 0,9-3-98 0</inkml:trace>
  <inkml:trace contextRef="#ctx0" brushRef="#br0" timeOffset="140003.31">10934 8683 40 0,'0'0'154'0,"0"0"-40"0,0 0-33 16,0-3-29-16,0 3-19 0,0 0-14 0,0 0-6 0,0 3-6 15,0-3 0-15,0 0 1 0,0 0 3 0,0 3 1 0,0-3 4 16,-5 0 1-16,5 2 1 0,0-2 3 0,-4 3 0 16,4 0 0-16,-5-1-3 0,5 1-1 0,0 0-4 0,-6 0-2 15,2 3-2-15,4-1-3 0,-5-2-3 0,0 2-1 16,0 3 0-16,0-2-1 0,0 3 0 0,1-2-1 0,-1 1 0 15,-5 4 0-15,5-1 1 0,-5-3-1 0,1 6 2 0,3-3 1 0,-3 0 1 16,-1-3 3-16,5 3 3 0,-4 0 0 0,3 0 3 0,-3 0 1 16,4-3-1-16,-5 0 0 0,5 1-1 0,1-1-1 15,-1 0-3-15,-1-3 0 0,2 1-1 0,-1 0 0 16,5-3-2-16,-5-1 1 0,5 4-3 0,-5-4 1 0,5 1-1 16,0-3 2-16,0 3 0 0,0-3 0 0,5 2 1 0,-5-2 1 15,5 3 2-15,0-3 1 0,-1 0 2 0,2 0 1 0,3 0-2 16,-4-3 1-16,5 1-2 0,0 2 1 0,0-3-2 15,4-2-2-15,1 2-1 0,-1 0-2 0,1 1-2 0,0-4-1 16,-1 0-1-16,6 1 0 0,-5 0 0 0,4-1 0 16,-4 0 0-16,4 1 0 0,1-1 3 0,0 0-1 0,-6 1 0 15,6 0 0-15,-5 0 0 0,4-1 0 0,-5 0-1 16,1 1-1-16,-6-1 0 0,6 4 3 0,-10-4-1 0,5 6-1 16,-5-2 0-16,0-1-1 0,-5 0 0 0,5 3 0 15,-5-3 0-15,0 3-1 0,0 0-3 0,0-3-2 0,0 3-3 16,-5 0-3-16,5 0-5 0,-5 0-7 0,5 0-8 0,-5 0-12 15,0-2-20-15,0 2-34 0,0 0-54 0,1 0-91 16,-1-3-78-16</inkml:trace>
  <inkml:trace contextRef="#ctx0" brushRef="#br0" timeOffset="140334.26">10895 8749 7 0,'0'0'200'0,"-5"0"-36"0,0 0-33 0,5-2-31 16,0 2-27-16,-4 0-20 0,4 0-12 0,0 0-12 0,0 0-7 16,0 0-5-16,0 0-4 0,0 0-3 0,0 2-4 15,0 1-3-15,0-1 0 0,4 1-1 0,-4 2-1 0,5 1 1 16,-5 3 1-16,5-1 0 0,-5 2 2 0,0 2 2 0,5 2 1 15,-5-1 2-15,0 4 1 0,0-1 1 0,0 3-2 16,0 3-1-16,0 0-1 0,0 0-2 0,0 1-2 0,0 1-1 16,0 0-2-16,-5-1-1 0,5 2 0 0,0-4 0 15,-5 1-1-15,5-2 1 0,0 1 0 0,0-4 0 0,0-1 1 16,0 1 0-16,0-1-2 0,0-4-3 0,0 1-2 16,0-5-7-16,5 4-11 0,-5-4-17 0,5 0-28 0,-5-3-37 15,5-2-56-15,0-3-84 0</inkml:trace>
  <inkml:trace contextRef="#ctx0" brushRef="#br0" timeOffset="144046.17">11506 8749 47 0,'0'0'157'0,"0"0"-37"0,0 0-35 0,5 0-29 16,-5 0-20-16,4 3-12 0,-4-3-6 0,5 2-4 15,-5-2-1-15,6 3 2 0,-6 2 4 0,4-2 3 16,1 3 1-16,0 2-3 0,-5 0 0 0,5 0 0 0,-5 4-1 15,5-1-5-15,-5 0-3 0,5 3-4 0,-5 2-2 0,4-2 0 16,2 4-2-16,-1-1-1 0,-5 2 1 0,4-2 0 0,-4 2 0 16,5 0-2-16,0 1 1 0,0-4-1 0,-5 1 2 15,5-1-1-15,-1-2 2 0,2 0-2 0,-6-1 1 16,4 1 0-16,1-3-1 0,-5 0 1 0,0-3-1 0,6 4 1 16,-6-5 0-16,0-1-1 0,0 0 2 0,0-1 1 0,0 1 2 15,0-4 3-15,0-2 4 0,0 3 8 0,0 0 5 16,0-3 6-16,0 0 1 0,0 0 1 0,-6 0 0 0,6-3-2 15,0 0-5-15,-5 3-5 0,5-2-4 0,-4-4-1 16,4 4 0-16,-6-4-2 0,6 0-2 0,-4 1 1 0,4 0 2 16,0-3 0-16,0-1-3 0,0 0-1 0,0 1-2 0,0 0-1 15,0 0-1-15,4-3-3 0,2 0-3 0,-6 0-1 16,4 0-1-16,7 0 0 0,-7 0-1 0,1-3-1 0,5 1 1 16,-5 1 0-16,4-1-1 0,1 2 0 0,0 0 0 0,0 3 0 15,-5-3-1-15,5 2 0 0,-1 1-1 0,1 2-2 16,-5 4-1-16,5-1 1 0,-5 0-2 0,-1 3-1 0,-4 3 1 15,0 0-1-15,0-1 1 16,0 7 2-16,-4-4 1 0,4 4-3 0,-5-1 0 0,-5 3 0 16,5 0-3-16,0 0 0 0,-5-1-2 0,0-1 1 15,1 2 0-15,-1-3 2 0,5 0 1 0,-6 1 1 0,2-1 3 16,5-2 2-16,-6-1 1 0,5 3 0 0,0-5 0 16,1 3 0-16,4-4-1 0,-6 1 0 0,6 0-1 0,0-3 0 15,0 2 0-15,0-2 0 0,6 3 0 0,-6-3-1 0,9 0 3 16,-4 0 0-16,5 0 0 0,-1 0 0 0,1-3-1 15,0 3 1-15,5 0 0 0,-5-2-1 0,4 2-3 0,0-3 0 0,1 0-1 0,0 1-1 16,-1-1 0-16,1 0-3 0,0 0 1 0,0-2-3 16,0 2-3-16,-1 3-5 0,-4-3-7 0,-1 1-9 0,6-1-11 15,-6 3-12-15,2-3-20 0,-2 1-30 0,-4-1-38 16,5-3-62-16,-5 3-79 0</inkml:trace>
  <inkml:trace contextRef="#ctx0" brushRef="#br0" timeOffset="144352.41">11926 8818 111 0,'0'0'218'16,"9"0"-57"-16,-3-3-49 0,-1 1-42 0,4-2-25 16,6 2-11-16,-6-1-6 0,6 0-2 0,0 0-2 0,0-2-5 15,0-1-1-15,4 4-2 0,-4-4-2 0,4 1-3 16,0-1-2-16,1 3-5 0,-5-2 0 0,-1 2-3 0,1 3 0 16,-1-3-3-16,-3 3-5 0,-2 0-7 0,-5 0-6 0,2 0-2 15,-1 3-6-15,-5 0-4 0,4-3-2 0,-4 2-3 16,-4 1-6-16,4 3-3 0,-5-3-10 0,-1 0-12 0,2-1-8 15,-1 4-15-15,1-4-7 0,-1 4-1 0,-5-4 6 0</inkml:trace>
  <inkml:trace contextRef="#ctx0" brushRef="#br0" timeOffset="144604.31">12141 8809 38 0,'-5'0'105'0,"0"0"16"0,0 0 7 0,-5 0-2 15,5 0-7-15,5 0-16 0,-4 0-21 0,-1 0-19 0,5 0-14 16,0 0-11-16,0 0-9 0,0 0-8 0,0 0-7 16,0 4-6-16,5-2-4 0,-1-2-2 0,1 6-2 0,1-4 2 15,-2 4 0-15,1-1-2 0,0 1 1 0,-5 2 0 16,5 0 0-16,0 0-1 0,0 1 0 0,-5 2-1 0,5-1 0 15,-5 2-1-15,4-2 1 0,-4 1 0 0,0 1 0 16,0 1 1-16,-4-2-1 0,-1 3 1 0,5-1 1 0,-5-1 1 16,0-1 2-16,-5 2 1 0,5-1 2 0,-5-1 2 0,1-3 2 15,-2 3 2-15,-3 0 0 0,5-1 1 0,-6-1 1 0,5-3-1 16,-5 2-1-16,0-3 0 0,0 0-2 0,6 1-3 16,-6 0 1-16,6-4-3 0,0 2-2 0,-2-2-1 0,2 1-2 15,3-3-1-15,2 0-1 0,-1 3-7 0,5-3-6 0,0-3-9 16,0 0-12-16,5 1-16 0,-1-2-32 0,7-4-57 15,-7 2-101-15,7-2-87 0</inkml:trace>
  <inkml:trace contextRef="#ctx0" brushRef="#br0" timeOffset="144934.29">12546 8744 129 0,'5'-3'254'0,"-5"3"-76"0,0 0-66 0,0-3-45 15,0 3-29-15,0 0-14 0,0 0-9 0,0 0-6 0,0 0-4 16,0 3-2-16,0-3 0 0,-5 3-2 0,1 0-1 16,-2-1 1-16,1 3 0 0,1-2-1 0,-1 2 1 0,0 1-1 15,0 0 0-15,0-1 0 0,0 3 0 0,-4-2 0 0,3-1-1 16,2 4-4-16,-1-3-6 0,0-1-14 0,5 0-20 16,-5 3-32-16,0-2-50 0,5 0-83 0,-4 2-95 0</inkml:trace>
  <inkml:trace contextRef="#ctx0" brushRef="#br0" timeOffset="145709.72">12561 8719 53 0,'0'-3'191'0,"0"1"-39"0,0-1-38 0,0-3-31 0,0 6-25 16,0-6-12-16,0 6-7 0,0-3-4 0,0 1-5 0,-5-1-4 16,5 3-5-16,-5-3-3 0,5 3-4 0,-5-2-4 15,1 2-2-15,-2 0-1 0,6 0-1 0,-5 0 0 0,-4 2 0 16,4 1-1-16,0 0 5 0,0 2 4 0,-4 4 3 0,-2 2 2 16,7 0 5-16,-6 3 0 0,0 2 4 0,0 1-2 15,-5 1-2-15,6 2-3 0,0-1-1 0,-6 6-5 16,0 0-3-16,0 2-4 0,0 1-1 0,1 2-2 0,-6-3-3 15,1 3-2-15,0 1 0 0,4-1 0 0,-5 0 0 16,1-2 0-16,-2-1 0 0,3 1 0 0,-2-1 0 0,5-2 2 0,-4 0-2 16,4-1 0-16,0-2-2 0,0 0 0 0,6 1-3 15,0-8-1-15,-2 5-3 0,7-4-4 0,-6 1-5 16,5-4-2-16,5-1-7 0,-5-1-8 0,5-3-5 0,0-3-9 16,0 1-11-16,5 0-13 0,-5-4-27 0,10-2-45 0,-5 0-67 15,5-2-97-15</inkml:trace>
  <inkml:trace contextRef="#ctx0" brushRef="#br0" timeOffset="146118.04">12732 8843 113 0,'-5'-3'296'0,"5"0"-86"0,-4 0-79 0,4 0-48 0,0 1-27 16,-6 2-14-16,6-3-14 0,0 0-7 0,0 3-4 15,0 0-3-15,0-2-2 0,0 2-3 0,0 0-2 0,0 0-3 16,0 2 4-16,0 1 0 0,0 0-2 0,0 2 0 16,0 4-2-16,0 1 1 0,0 1 0 0,0 1 0 0,0 3-3 15,0 2-1-15,0 0 1 0,0 2-1 0,0 3-1 16,0-3 0-16,0 1 1 0,0 1 0 0,0-1 0 0,0-1 3 16,0 0-2-16,0 1 0 0,0-4 1 0,6 0-2 15,-6 1-1-15,0-3 1 0,4-1 0 0,-4 1-1 0,0-3 0 16,5 0-1-16,-5 0-1 0,5 0-2 0,-5-3 0 0,4-2-3 15,-4 2-6-15,6-2-7 0,-6-1-7 0,5 1-9 16,-1-4-11-16,1 1-19 0,-1-3-34 0,2-3-57 0,3 1-91 16,-3-1-79-16</inkml:trace>
  <inkml:trace contextRef="#ctx0" brushRef="#br0" timeOffset="146446.51">12937 8864 98 0,'-15'6'163'0,"1"2"-18"0,4-2-24 16,-5 1-27-16,5 2-27 0,1-1-16 0,-1-2-13 0,0 2-6 15,6-3-8-15,-1 4-8 0,-1-3-4 0,6 2 0 0,0-3-3 16,0 3 3-16,0-2-1 0,6 2 0 0,-1-3 0 15,-1 1 0-15,1 2-1 0,0-2-1 0,-1-1-2 0,7 1-4 16,-7-1 0-16,6 0 0 0,0 1-1 0,-5 0 1 16,5 0-1-16,0-4-2 0,-1 4 3 0,1-1-1 0,0-2 0 15,0 2 0-15,-1-2 0 0,6 0 1 0,-6 0 0 0,6-3 2 16,-1 2-2-16,-3-2-3 0,3 0-4 0,1 3-10 16,0-3-8-16,-6-3-16 0,6 3-33 0,0-2-53 0,-6-1-80 15,6 0-98-15</inkml:trace>
  <inkml:trace contextRef="#ctx0" brushRef="#br0" timeOffset="146949.96">13293 8947 246 0,'-4'-3'309'0,"-1"-2"-104"16,-6 2-83-16,7 0-49 0,-1 3-27 0,-4-3-19 15,3 3-9-15,-3 3-5 0,4 0-4 0,-5 0-3 0,0 2-2 16,1 1-1-16,-1-1 0 0,5 3 0 0,-4-2 0 15,-1 2-1-15,5 3 1 0,0-3 1 0,-5 1-2 0,10-1 1 16,-5 2-1-16,5-1-1 0,-4-3 0 0,8 2 1 0,-4 0 0 16,0-5 1-16,5 2 2 0,0 1 2 0,0-3 0 15,0-1-2-15,4 1 1 0,-3-3 1 0,3 0 1 0,0 0-1 16,2 0 0-16,-7-3 2 0,6 1 0 0,0-1 3 0,0-3 2 16,0 1 0-16,-5-1 1 0,4 1 4 0,-5 0 0 15,7-4-1-15,-6 3 0 0,-1-2-2 0,1 0-2 0,1 3-3 16,-2-4-1-16,1 3-3 0,-5 1-3 0,5 0-1 15,-5 0-1-15,0 2 0 0,5 0-1 0,-5 0 0 0,0 3-2 16,0 0 1-16,0 0 1 0,5 3-1 0,-5 3-1 0,0-1 1 16,0 3 0-16,0 3-1 0,0 0 3 0,4 0-2 15,-4-3 0-15,0 4 0 0,6 1 1 0,-6-2-1 0,0 0 0 16,4 2-1-16,-4-1 1 0,0-1 0 0,0-1 0 0,5 4 0 16,-5-2-1-16,0-2 1 0,0 2 0 0,0-2-1 15,0 4-3-15,-5-3-1 0,1 0-1 0,4 0-2 0,-6 0 0 16,-3 0-2-16,4 0 0 0,-5 0 1 0,6 0 2 15,-7 0 0-15,2-3 3 0,4 0 1 0,-5-2 2 0,5-1 0 16,-4 1 0-16,3 0 1 0,-3-4 0 0,4 1 2 16,0-3 3-16,0 0 5 0,1 0 3 0,-2-3 5 0,2 1 2 15,-1-1 2-15,5-3 0 0,-6 0 0 0,6 1-3 16,-4-3-5-16,4 3-4 0,0-4-5 0,4 1-3 0,-4 0-3 16,6 0-5-16,3-4-8 0,-3 4-7 0,3-3-10 0,1 0-12 15,5 0-15-15,-6-2-25 0,6 1-45 0,-1-1-73 0,6-4-127 16,-5 4-66-16</inkml:trace>
  <inkml:trace contextRef="#ctx0" brushRef="#br0" timeOffset="147123.96">13695 8900 105 0,'0'-3'336'15,"0"3"-120"-15,0 0-127 0,0-3-122 0,0 3-148 16,4-3-112-16</inkml:trace>
  <inkml:trace contextRef="#ctx0" brushRef="#br0" timeOffset="148565.29">5483 10469 27 0,'4'-3'211'0,"-4"0"-48"0,0 1-45 0,6-1-36 0,-6 0-29 16,0 1-14-16,5-1-8 0,-5 0-4 0,0 1-1 0,0-1 2 16,0 0 0-16,0 3 2 0,0-3 1 0,0 3 2 15,0 0-1-15,0-3-1 0,0 3-2 0,0 0-5 0,0 0-3 16,-5 0-5-16,5 0-4 0,-6 0-5 0,6 0-2 0,-4 0-3 15,-1 0-2-15,1 0 0 0,4 3-3 0,-6-3 1 16,1 3 2-16,1 0-2 0,-1 0 2 0,0-3 0 0,0 2 1 16,0 4 1-16,0-4 1 0,1 1-1 0,-1 2 1 0,-1 1 0 15,2 2-1-15,-1 0 0 0,0 0 1 0,-5 4-3 16,5 1 1-16,0 1 2 0,-4 0 1 0,3 2 3 0,2 1 1 16,-6-1 3-16,6 3 0 0,-2 1 0 0,1-4 2 15,1 7-1-15,-1-5-1 0,0 2-3 0,5-1-1 16,0 0 0-16,0 1-1 0,0-2 0 0,5-1-1 0,-5-1-1 15,5 1-1-15,4-4 0 0,-3 2 0 0,3-4-1 0,0-1 0 16,2 2 0-16,3-4 0 0,1-3-1 0,0 3 1 0,-1-5 2 16,1 0-1-16,5 0-1 0,-7-6-2 0,8 3 1 15,-2-6-2-15,1 1 2 0,-1 0-2 0,1-6-1 0,4 2 1 16,-5-4 1-16,1-1 1 0,4-3 2 0,-4 4 3 0,-1-4 0 16,2-2 1-16,-2 3 0 0,1-4 1 0,-6 1 0 15,1 2 0-15,-1-2 1 0,1 3 0 0,-5 0 2 0,-6 1 1 0,6 2 2 16,-10-4 2-16,5 6-1 0,-5-2 2 0,0-1 3 15,-5 0 4-15,5 3 0 0,-4-2-1 0,-6 2-3 16,5-3 0-16,-5 3 0 0,5 0-2 0,-10-1-6 0,6-1-5 16,-1 5-2-16,0-3-2 0,1 3 0 0,-1 0-2 0,0 2-2 15,0 0-1-15,0 1 0 0,1 2-5 0,3 3-6 0,-3 0-8 16,4 0-10-16,-5 3-11 0,6 2-13 0,-1 1-15 0,-1 0-29 16,2 2-52-16,-1-3-117 0,0 3-92 0,1 1-54 0</inkml:trace>
  <inkml:trace contextRef="#ctx0" brushRef="#br0" timeOffset="148799.6">5640 10645 284 0,'0'5'206'0,"0"1"-73"0,0 2-49 0,0 1-28 16,0 1-14-16,0 4-10 0,4 0-6 0,-4-1-5 0,5 4-5 15,1-1-4-15,-2 4-1 0,-4-4-2 0,10 3 1 0,-6-2 0 16,2 2 1-16,-1-2-2 0,4 2-1 0,-4-2 1 16,5-1-2-16,0 0 0 0,-1 0-2 0,1-1-4 15,0 1-5-15,4-2-11 0,-3-3-23 0,7 2-47 0,-7-4-86 16,3-1-121-16,6-3-70 0</inkml:trace>
  <inkml:trace contextRef="#ctx0" brushRef="#br0" timeOffset="149234.34">6543 10538 93 0,'-9'3'360'0,"3"0"-101"0,6-3-97 0,-5 2-63 15,5-2-34-15,0 3-17 0,0 0-13 0,0-3-6 16,5 2-5-16,1 1-5 0,3-1-2 0,0 1-2 0,2-3-2 31,-2 3-4-31,1 0-2 0,5-3-1 0,0 3-4 0,4-3 1 0,1 0-1 16,-2 3-2-16,3-3 1 0,-2 0-1 0,5 0 0 0,-4 0 0 16,0 0 0-16,4 0-1 0,-5 0 1 0,2 2 0 15,3-2 0-15,-5 0 0 0,-5 0 0 0,6 3 1 0,-5-3-2 0,-1 3-2 16,1-1-5-16,0 1-2 0,-5 0-10 0,-1-3-9 0,1 2-14 15,0 1-17-15,-5 0-30 0,0-3-46 0,-5 3-71 16,0-3-112-16</inkml:trace>
  <inkml:trace contextRef="#ctx0" brushRef="#br0" timeOffset="149459.12">6665 10802 161 0,'0'0'304'0,"4"2"-93"15,2-2-79-15,-1 0-51 0,5 0-28 0,-1-2-17 16,6 2-11-16,0-6-6 0,0 3-2 0,-1 0-3 0,5 0-1 16,6 1-1-16,-5-3 0 0,4-1-3 0,0 4-1 15,0-4 0-15,1 0-1 0,-1 1 0 0,6 2-1 0,-5-2 0 16,3 2-3-16,2 0 1 0,-6-2-2 0,6 5-7 0,-10 0-12 16,3-3-26-16,-3 3-57 0,0-3-102 0,-1 3-110 15,-4-3-68-15</inkml:trace>
  <inkml:trace contextRef="#ctx0" brushRef="#br0" timeOffset="150280.76">7896 10169 269 0,'0'0'234'0,"-5"0"-56"15,5-3-50-15,0 1-41 0,0-1-26 0,5 3-16 0,-5-3-9 16,0 1-4-16,0-1-9 0,5 1-5 0,-5-1-5 0,0 0-2 16,5 3 0-16,-5-3-2 0,0 3-2 0,0 0-3 15,5 3-1-15,-5 0-1 0,3 2-1 0,4 0-1 16,-2 3 0-16,-1 1 0 0,1 2 0 0,0 2 0 0,0 1 0 16,0 3 2-16,0 2 0 0,-1 0 1 0,7 1-2 0,-7 2 2 15,1-1-2-15,-1-1 1 0,2 2 1 0,-1 2-2 16,-1-2 1-16,2 1 0 0,-2 1-1 0,1-2-2 0,1 0 1 15,-6 3 1-15,4-3 0 0,1 0-3 0,-1 0 1 16,-4-1-1-16,6 2 2 0,-1-4 2 0,-5 0-2 0,4-2 0 16,-4-4 0-16,0 1 3 0,5-3-2 0,-5 0 0 15,6 0 0-15,-6 1 0 0,4-7 0 0,-4 3 0 0,0-3 0 16,5 1 1-16,-5-3 4 0,0 0 2 0,5-1 6 16,-5-2 6-16,0 3 4 0,5-3 4 0,-5-3 1 0,5 1-1 15,0-1-2 1,-1-3-1-16,1-2-6 0,5 0-4 0,-5-3-6 15,5 2-3-15,0-1-2 0,-1-4 0 0,-4 2-3 0,5-1-2 16,0-1 1-16,0 1 0 0,-1-1 0 0,0 0 0 16,2 3-1-16,-1-3 1 0,-1 3-1 0,1 3 1 0,-5-3 1 15,5 3 0-15,-1 0-1 0,2 0 0 0,-2 2 0 0,0 0 0 16,-3 3 0-16,3 1 0 0,-4-1 0 0,5 3 0 0,-5 3 0 16,0 2-1-16,-1 1 0 0,2 0 1 0,-6 2 0 0,4 2-1 0,-4 2 1 15,6 1 0-15,-6-2 0 0,4 6 0 0,-4-4 1 0,0 4 0 16,0-3-1-16,5 2 0 0,-5 0 0 0,0 1 1 15,0 0-1-15,6 0 0 0,-6-4 0 0,0 4-3 0,4-4-1 16,-4 1-3-16,5-3-4 0,0 3-6 0,0-3-6 16,-5 0-7-16,5-1-8 0,4-1-8 0,-4-1-13 0,0 0-23 15,5-5-46-15,0 2-84 0,-1-5-108 0,1 3-61 16</inkml:trace>
  <inkml:trace contextRef="#ctx0" brushRef="#br0" timeOffset="150676.51">8834 10590 170 0,'-10'0'313'0,"0"2"-126"0,1 1-86 0,-1 0-45 0,0 6-22 15,0-4-10-15,1 3-4 0,-1 0-3 0,-1 3 0 16,2 0 3-16,0 0 1 0,-1 1 1 0,5 1 0 0,0 1 1 16,5-3-1-16,0 2 0 0,0 1 0 0,5 0-1 0,0 0-5 15,-1-3-3-15,7 2-1 0,-2-1-3 0,1-2-2 0,5 1 0 16,0 1-5-16,-6-2-2 0,6-1 2 0,0-1-1 16,-1 0 0-16,-4-2-1 0,4 2 2 0,-4 0-2 15,0-2-1-15,-1 2 1 0,2-3 0 0,-7 1-1 0,-4-1 1 16,5 1 0-16,-5-1 0 0,-5 1 0 0,5 2 2 0,-9-2 0 15,3-1 0-15,-3 4-1 0,-1-4 1 0,0 0 0 0,-4 1 0 16,-1-1-1-16,0 1-1 0,6 0 0 0,-6-4-2 16,0 1-3-1,0 0-6-15,0-3-6 0,6 0-15 0,0 0-21 0,-1-3-43 0,0-2-69 0,0-4-116 0,5 1-85 0</inkml:trace>
  <inkml:trace contextRef="#ctx0" brushRef="#br0" timeOffset="150930.07">8741 10607 139 0,'0'0'235'16,"0"0"-65"-16,4 2-56 0,-4-2-42 0,6 3-20 0,-6-3-13 0,5 2-5 15,-1-2 0-15,2 3-4 0,3-3 1 0,-3 3-1 16,3-3-2-1,1 0 0-15,-1 0-2 0,6 0-3 0,0 0-2 0,-1 0-5 16,1-3-3-16,0 3-2 0,0-3-4 0,0 1-2 16,-1 2 0-16,1-3-1 0,-2 3-2 0,2-2-1 15,0 2-1-15,-5-3-1 0,0 3 1 0,0-3-1 0,-6 3-5 16,1 0-8-16,5 0-14 0,-5-3-21 0,-5 3-45 0,5 0-86 16,-5 0-128-16,0 0-67 0</inkml:trace>
  <inkml:trace contextRef="#ctx0" brushRef="#br0" timeOffset="151268.29">9537 10639 38 0,'-9'-2'643'0,"9"2"-477"0,-6-3-64 16,6 3-36-16,0-3-19 0,6 0-10 0,-6 0-9 15,4 0-6-15,1-2-4 0,1 2-6 0,3 1-2 0,-4-1-1 16,5-2 0-16,5 2 2 0,-1 0 0 0,1-3-1 0,-1 4-1 15,6-4 0-15,-5 1-4 0,4 2-1 0,1 1-2 16,4-1 0-16,-4-3-3 0,4 3-9 0,-5 0-17 0,5 1-27 16,-4-3-53-16,5 2-107 0,-6-2-107 0,1 2-69 0</inkml:trace>
  <inkml:trace contextRef="#ctx0" brushRef="#br0" timeOffset="152436.47">10338 10153 56 0,'0'-2'210'16,"0"-4"-44"-16,0 0-41 0,0 3-34 0,0-2-22 0,0 2-11 16,0-2-7-16,0 2-3 0,0-2-3 0,0 2-4 0,0 0-4 15,0 0-7-15,0 3-7 0,0-3-6 0,0 3-3 0,0 0-6 16,0 0-3-16,0 0-2 0,0 3-3 0,0 3 1 16,0 0 1-16,6-1 0 0,-6 3-1 0,0 0 1 15,0 4 0-15,4 1 5 0,-4-2 3 0,0 5 2 0,5 1 1 16,-5 2 2-16,0 1 3 0,5 1 1 0,-5 1-2 0,4 4-2 15,2-2-3-15,-1 0-3 0,-1 4-2 0,1-1 0 16,0-1-2-16,0 1-3 0,0-3-3 0,5 1 1 0,-6 0 0 16,2-3 0-16,3 0 0 0,-4-3 0 0,1 0 0 0,3 1 0 15,-4-4 3-15,0 1-2 0,0-4-1 0,0 1 1 0,-5-6-1 16,4 3 0-16,1-2 0 0,-5-4-1 0,4 1 1 16,-4-4-1-16,0 1 1 0,0 0 0 0,6-1 0 15,-6-2-1-15,0 0-1 0,0 0 3 0,0 0 0 0,0-2 1 0,-6-1 1 16,6 0-2-16,0-2 0 0,-4-1 3 0,4 1-1 15,0-4 1-15,-5 4 1 0,5-3 2 0,-4 0 0 0,4-1 1 16,-5-2 2-16,5 3 1 0,0-3 1 0,0 0-1 16,0-3-3-16,0 3-1 0,0-3 0 0,5 4-1 0,-5-4 0 15,4 0-2-15,5 0-1 0,-3 4 0 0,3-4 0 0,1 3-2 16,1 0-1-16,-2 0 0 0,6-1 0 0,0 4-2 16,-1 0 0-16,1 0 0 0,0 2 2 0,-1 1 2 0,1 0 1 15,-2 2-1-15,3 0-2 0,-1 3 2 0,-1 0 0 16,1 0-1-16,-5 6 0 0,-1-4-4 0,1 4 1 0,0 2 1 15,-5 0 1-15,4 0-2 0,-9 3 2 0,6 3-1 16,-1-3-1-16,-5 3 1 0,0 0 0 0,0-1 1 0,-5 4-2 16,5-4 0-16,0 4-1 0,-6-4 2 0,6 2 1 0,0-2 0 15,-4 1-2-15,4-3-3 0,0 3-2 0,0-3-5 0,0-3-3 16,0 3-9-16,0-3-8 0,4 1-10 0,2-1-18 16,-1-5-31-16,-1 2-58 0,1-5-101 0,5 3-95 15</inkml:trace>
  <inkml:trace contextRef="#ctx0" brushRef="#br0" timeOffset="152817.29">11169 10552 223 0,'4'-3'347'16,"7"0"-131"-16,-2 1-99 0,1 2-54 0,0-3-30 0,0 0-14 16,-1 3-10-16,0 3-4 0,-3-3-1 0,3 5-3 15,-9-2 1-15,6 5 0 0,-6 0 0 0,0 3 0 0,-6 0 0 16,2 0 1-16,-1 3-2 0,-5 2 2 0,1 1 0 16,4-1 2-16,-5 1 1 0,-4 2 4 0,3 0 4 0,2-2 1 15,-6 2 2-15,5 1 3 0,0-5-1 0,-4 2 1 0,4-1-4 16,0 1-1-16,0-4-3 0,5-1-1 0,1-1-3 15,-1-3-1-15,0 0 0 0,5 1 0 0,0-1 1 0,0-3-1 16,0 1 0-16,5-4 0 0,-5 1 2 0,5-3-1 16,-1 0-2-16,7 0-2 0,-2 0-1 0,-4 0 1 0,5-3-2 0,4 1 0 15,-4-1-1-15,5 0-1 0,0-2-4 0,4 0-7 0,1-1-12 16,-2 0-16-16,3-2-28 0,8 0-51 0,-4-3-94 16,-1-1-117-16,5 2-67 0</inkml:trace>
  <inkml:trace contextRef="#ctx0" brushRef="#br0" timeOffset="153431.03">12400 10219 114 0,'-10'-2'268'0,"5"2"-58"0,5 0-58 16,-4-4-47-16,-2 4-31 0,6 0-17 0,-5 0-11 0,5 0-8 16,0-2-5-16,-4 2-8 0,4 0-6 0,0 0-3 15,0 0-3-15,0 0 0 0,0-3 1 0,0 3-2 0,4 0 0 16,-4 0-1-16,5-3-1 0,1 3 1 0,-2 0 0 16,1 0-2-16,5-3-1 0,-1 3 3 0,2-3-1 0,3 3 4 15,-4-2-2-15,5-1-2 0,-1 3 0 0,0-3 0 0,6 1-3 16,0-1-1-16,-1-2-3 0,1 2 2 0,-1 0-2 15,1-3 1-15,4 3-2 0,-9 1 0 0,4-1 0 0,1-2-1 16,-6 2 1-16,-3 3 0 0,4-2-1 0,-6-1 0 16,-4 3 0-16,5 0-1 0,-10-3 0 0,5 3-1 0,-1 3-5 15,-4-3-7-15,5 0-8 0,-5 3-9 0,-5-1-11 0,5 1-10 16,-4-1-17-16,4 1-26 0,-5 0-38 0,-5-1-61 16,5 1-94-16,-4 3-70 0</inkml:trace>
  <inkml:trace contextRef="#ctx0" brushRef="#br0" timeOffset="153698.73">12405 10326 126 0,'0'3'263'0,"0"-3"-82"0,0 0-66 0,4 0-47 0,1 0-28 16,1 0-14-16,-2 0-12 0,6-3-3 0,0 0-3 0,-1 3 0 16,6-2 0-16,-5-3 3 0,5 1 2 0,-1 2 4 0,1-4 3 15,5 3 5-15,-1-3 2 0,0 1 2 0,1 0-1 0,-1 0 1 16,6-1-3-16,-6 0-2 0,1 1-4 0,5-1-3 15,-6 1-2-15,1 0-3 0,-2-1-3 0,-3 0 0 16,0 1 1-16,-5 2-3 0,1 1 0 0,-7-1-1 0,1 3-3 16,-1 0 0-16,-4 0 1 0,0 0-2 0,0 0-1 0,-4 0 0 15,-1 3 1-15,1-1-1 0,-2-2-1 0,1 3 0 16,1 0 0-16,4-1-2 0,-6 1-2 0,1 0-3 0,1-3-4 16,4 3-7-16,0 0-7 0,-6-1-10 0,6-2-13 15,0 3-28-15,0-3-47 0,0 0-80 0,0 0-110 0,0 0-63 0</inkml:trace>
  <inkml:trace contextRef="#ctx0" brushRef="#br0" timeOffset="155840.78">13542 10112 112 0,'0'0'96'0,"0"3"-17"0,0-3-10 0,6 0-8 15,-6 0-3-15,0 0-4 0,0 0-2 0,0 0-8 0,0 0-4 16,0 3-8-16,0-3-8 0,0 0-5 0,0 0-5 16,0 0-5-16,0 0-2 0,0 0-1 0,0 0-3 0,0 0 2 15,0 2-2-15,0-2 2 0,0 0-1 0,0 0 4 0,0 0 4 16,0 0 5-16,0 0 4 0,4 0 3 0,-4 0 2 15,0 0 3-15,0-2 8 0,0 2-6 0,5 0-5 0,-5 0-1 16,0-3-4-16,6 3-4 0,-6-3-4 0,0 3-3 0,0-3-3 16,4 3-2-16,-4-3 1 0,5 0 0 0,-5 3 0 15,6-3 1-15,-6 1 2 0,4-1-1 0,1 3-1 0,-1-3 2 16,1 1-2-16,-5-1 0 0,6 0-1 0,-2 1-1 16,6-1 0-16,-6 0 0 0,7 0 2 0,-2-3-4 0,-4 4 1 15,5-1 0-15,0 1 0 0,0-1 0 0,4 0-2 0,-4 1 0 16,0-1 0-16,0 0 1 0,-1 0 0 0,0 3 0 15,2-3-2-15,-1 3-1 0,-1-3 1 0,1 3 0 16,-5 3 0-16,5 0-1 0,-5 0-1 0,-1 0 3 0,1 2-2 16,1 1 2-16,-6-1-1 0,0 6-1 0,0-3-2 0,-6 3 2 0,6 0 1 15,-9 3-1-15,4 0 1 0,-5 0-1 0,1-1 0 0,-1 1 0 16,-1 0 2-16,-4-1-1 0,6 2-2 0,-6-2 1 16,1 1 0-16,4-3 0 0,-4-1-1 0,4 2 0 0,0-4 1 15,0 0 1-15,0-3-1 0,1 4 0 0,3-6 1 16,2 3 1-16,4-4-1 0,-5 1 1 0,5-3-2 0,0 2 1 15,5-2 3-15,-1 0-2 0,2 0 0 0,3-2 1 0,1-1 0 16,0-3 0-16,0 4 0 0,0-1 0 0,4-3-1 16,1 0-1-16,-6 4 0 0,6-3-1 0,0 2-1 0,0-2 2 15,0 2-1-15,-1-3 0 0,0 3-1 0,1 0 1 0,0 1 1 16,-5 2-1-16,5-3 2 0,-6 3-1 0,1 3-1 16,0-1 0-16,-1 1 0 0,-4 0 4 0,1 3-4 0,-2-3 0 15,-4 2-1-15,0 3-1 0,0 0 0 0,-4-2 0 16,4 3 0-16,-6 1-4 0,-3-2 1 0,4 1 2 0,-5 2 0 15,0-3 1-15,1 0-1 0,-2 1 0 0,-3-2 2 16,4 1-2-16,-5 1 2 0,1-3 0 0,-5 2 1 0,4-3 1 16,-6 1 3-16,8-1 2 0,-2-2 1 0,-5 3 1 15,6-3 2-15,-1-3 1 0,0 2-1 0,5-2 2 0,1 0 0 16,3 0-1-16,-3 0 0 0,9 0-4 0,-5-2-1 16,5-1-4-16,5-3-3 0,-5 3-10 0,5-2-8 0,5-4-10 15,-5 4-13-15,4-3-20 0,1-1-34 0,5 1-51 0,-5 0-78 16,4-3-113-16,-4 3-54 0</inkml:trace>
  <inkml:trace contextRef="#ctx0" brushRef="#br0" timeOffset="156750.37">14261 10035 73 0,'0'0'144'0,"0"0"-30"0,-5 0-23 0,5 0-20 16,0 0-14-16,0 0-6 0,0 0-10 0,0 0-2 0,0-3-1 15,0 3-3-15,0 0-4 0,0 0 0 0,0 0 0 0,0-3-5 16,0 3 3-16,0 0-7 0,0 0-2 0,0 0-5 16,0-2-1-16,5 2-4 0,-5 0-3 0,0-3 0 0,0 3-3 15,4 0 2-15,-4-3-2 0,0 3 0 0,0-2 2 16,6 2 0-16,-6-3 1 0,0 3 2 0,5-3 2 0,-5 0 0 15,4 0 2-15,-4 3-1 0,5-2 0 0,-5-1-1 16,4 0-1-16,-4 1-3 0,6-2-1 0,-6 4-1 0,5-2 0 16,-1-1 0-16,2 0-1 0,-2 1 1 0,1-1-3 0,1 0 0 15,-2 0 1-15,1 0-1 0,1 1 0 0,-2-1-2 0,1 3 0 16,-1-3 0-16,1 3 1 0,1 0-1 0,3-2 1 16,-4 2-1-16,-1-3 0 0,2 3 0 0,-1 0 1 15,-1 0 1-15,1 0-2 0,0 3 1 0,0-3-1 0,0 2 2 16,-5 1-1-16,5 0 1 0,-5 2-1 0,5 1 1 0,-5-1 0 15,0 3 1-15,0 1 1 0,-5-1-2 0,5 1-1 16,-5 1 0-16,0-2 0 0,0 4-1 0,0 1 0 0,0-2 1 16,-4 3-1-16,-1-3-1 0,0 3 1 0,0 0-4 0,1-1 1 15,-6 1 2-15,6-1 0 0,-6 2 1 0,5-2 0 16,-5-2-1-16,1 3 0 0,-1-3 3 0,5 0 0 0,-4-3-2 16,3 0 0-16,2 0-1 0,-1-2 0 0,6 0 1 15,-2-3 0-15,1-1-2 0,5 1 1 0,-4-3 1 16,4 3 0-16,4-3 1 0,1-3-1 0,1 3 1 0,3 0 0 15,1-3 2-15,0 1-1 0,4-1 0 0,6 0-1 0,-5-3 0 0,4 3 1 16,5 1-1-16,-3-4-1 0,3 4 0 0,5-4 0 0,-5 1-1 16,5 2 0-16,0-3 0 0,1 1 0 0,0 0 1 15,-2-1 0-15,1 0-1 0,1 4 1 0,4-4 0 0,-9 3 1 16,4 0-1-16,-4-2 0 0,-1 2 0 0,1 1 0 16,-1-1 1-16,-4 0-1 0,-1 1 1 0,-4-4-1 0,0 6 0 15,-1-3 0-15,-4 0 0 0,-1 0 1 0,-4 3 1 0,0 0-1 16,-5-2 0-16,0 2-2 0,0 0-6 0,-5 0-6 15,0 2-11-15,0-2-17 0,1 3-32 0,-1-3-48 16,-5 0-73-16,5 0-116 0,-5 3-60 0</inkml:trace>
  <inkml:trace contextRef="#ctx0" brushRef="#br0" timeOffset="213421.01">14901 9958 77 0,'0'0'149'15,"0"0"-18"-15,0 0-19 0,0-3-23 0,0 3-17 0,0 0-16 16,0 0-8-16,0-2-9 0,0 2-5 0,0 0-5 0,0-3-4 16,4 3-3-16,-4 0-3 0,0-3-4 0,0 3-4 15,0 0-1-15,0 0-3 0,0 0 0 0,0 0-2 0,0 0-2 16,0 0 1-16,0 0 1 0,0 0 1 0,0 0-1 15,0 0 0-15,0 3 1 0,0-3-3 0,0 0 3 0,0 3 1 16,0-1 0-16,-4 4 1 0,4-1 1 0,0 0 1 0,0 1-1 16,0 2 5-16,0 0-2 0,0 1-1 0,0 2 0 0,4-3-3 15,-4 6 0-15,0-3 0 0,0 3-1 0,0-1-2 16,5 4-1-16,-5-4-2 0,0 4-1 0,5-1-1 0,-5 1 0 16,0-4 0-16,5 4 0 0,-5-1 0 0,5 4 1 15,-5-4-1-15,5-2 0 0,-1 2 2 0,-4 1 0 0,0-4 0 16,0 2 0-16,0 1-1 0,6-5-1 0,-6 3 0 0,0-3 1 15,0-3 0-15,0 3-1 0,0-3-1 0,0 0-1 16,0-2 2-16,5 2-1 0,-5-2 2 0,0-4-1 0,0 4-1 0,0-3 0 16,0-3 0-16,0 2-2 0,0 1-2 0,0-3-2 15,0 0-6-15,0 3-5 0,0-3-5 0,0 0-9 0,0-3-12 16,0 3-22-16,0-3-41 0,0 1-57 0,0-1-94 0,0 3-75 16</inkml:trace>
  <inkml:trace contextRef="#ctx0" brushRef="#br0" timeOffset="213977.9">15223 9953 127 0,'5'-3'269'0,"-5"-3"-70"0,0 3-63 0,5-2-49 0,-5 2-29 16,0 0-15-16,0 1-11 0,0 2-9 0,0 0-4 0,0 0-6 0,0 0-4 16,0 0-3-16,0 2-1 0,0 1-2 0,-5 2 0 15,5 1 1-15,-5 0 1 0,1-1 1 0,-2 3-1 0,1-2 0 16,1 2-1-16,-1 0-1 0,0 0 0 0,0 1 0 15,0-1-1-15,0 3 0 0,0-3 0 0,0 6 0 0,0-3-2 16,0 0 0-16,-4 0 0 0,4 3 0 0,0-4 0 0,0 2 0 16,0-1 0-16,5-3-1 0,-4 0 0 0,-2 1 1 15,1-1 1 1,5 0 0-16,0-3-1 0,0 1 0 0,-4 0 1 0,4-1 2 16,4-2-1-16,-4-1-1 0,0 1 2 0,5 0 0 15,1-3-1-15,-2 2 1 0,1-2 2 0,5 0-1 0,0 0-1 16,-1 0 0-16,1-2 0 0,5-1-2 0,-5 0 1 0,4 1-1 15,1-1-1-15,0-2-1 0,-1-1 2 0,1 3-1 16,4-3 0-16,-4 1 0 0,0 2 1 0,4-2-1 0,-5 0 0 16,6-4 1-16,-5 4-2 0,5 2 1 0,-6-2 0 15,1-1 0-15,0 4-2 0,-6-4 1 0,1 3-2 0,0 0-1 0,0 0 2 16,-5 0 1-16,5 1-1 0,-10-1-3 0,4 0 2 16,1 3-1-16,-5-2 3 0,5 2-4 0,-5 0-5 15,0-3-7-15,0 3-7 0,0 0-6 0,0 0-13 0,-5-3-14 16,5 3-13-16,0 0-14 0,-5 0-16 0,1 0-22 0,4 0-25 15,-6 0-31-15</inkml:trace>
  <inkml:trace contextRef="#ctx0" brushRef="#br0" timeOffset="214388.62">15282 10002 61 0,'0'0'184'0,"0"-3"-47"0,0 1-41 0,-6-2-28 16,6 4-12-16,0-2-12 0,0-1-4 0,0 0-3 0,0 1-5 16,0 2-2-16,0-3-1 0,0 0-1 0,0 0-2 15,0 3-2-15,0-3-4 0,0 1-1 0,0-1-5 0,0 3 0 16,0 0-1-16,0-3-3 0,0 3 2 0,0 0-3 15,0 0-1-15,0 0-1 0,0 0 2 0,0 0-3 0,0 3-3 16,0 0 4-16,0-1 0 0,0 1 1 0,0 3 3 16,0-1 0-16,0 3 4 0,0 1 2 0,0 2 3 0,0 3-1 15,0-4-1-15,0 7-2 0,0-4 2 0,0 4 0 0,0-1-3 16,0 2-2-16,0-2-2 0,0 3-3 0,0-3-2 0,0 1 1 16,0-1-4-16,0 1 0 0,6-1-1 0,-6 1 0 15,0-1 0-15,5 1 0 0,-5-4 0 0,0 1-1 16,4 3 0-16,-4-3-2 0,0-1-2 0,0-2-3 0,0 3-1 15,0-3-1-15,0 0-5 0,6-3-2 0,-6 3-3 0,0-3-5 16,0-2-3-16,0 3-4 0,0-4-5 0,4 0-5 16,-4-2-7-16,5 0-13 0,-5 2-18 0,5-5-28 0,0 0-51 15,0 0-96-15,-5 0-76 0</inkml:trace>
  <inkml:trace contextRef="#ctx0" brushRef="#br0" timeOffset="-214603.2">15561 10326 250 0,'0'3'233'0,"-6"-3"-77"0,6 0-55 16,0 0-39-16,0 0-22 0,-5 0-12 0,5 0-7 15,5 0-6-15,-5-3-4 0,0 3 5 0,0-3-2 0,6 3 1 16,-2-2 2-16,-4-1 0 0,5 1 2 0,-5 2 6 0,5-4 0 16,-5 4 2-16,0-2-1 0,4 2 0 0,-4 0-1 15,0-3-4-15,-4 3-2 0,4 0-6 0,0 0-3 0,0-3-5 16,0 3-6-16,0 0-6 0,-5-3-4 0,5 3-6 0,0 0-6 15,0 3-10-15,-5-3-12 0,5 0-18 0,5-3-23 16,-5 3-37-16,0 0-62 0,5-3-102 0,-5 0-68 0</inkml:trace>
  <inkml:trace contextRef="#ctx0" brushRef="#br0" timeOffset="-213890.9799">16063 9917 12 0,'0'-3'289'15,"-4"0"-81"-15,4 3-75 0,-6-3-53 0,6 3-28 0,-4 0-18 16,-1 0-10-16,-1 0-6 0,-3 0-3 0,3 3-4 15,2 0 0-15,-5 0-4 0,4 0-3 0,-5 2-1 0,0 0-1 16,6 1-2-16,-7-4 0 0,7 4 1 0,-7 0 0 16,7-1 1-16,-6 1-1 0,5-1 0 0,0 0-1 0,0-2 0 15,0 3 1-15,1-3-1 0,-1-1 0 0,0 4 0 0,0-4 0 16,5 2 1-16,-5-2-1 0,5 1 1 0,0 0-1 16,-5-1 1-16,5 1 2 0,0 0-1 0,-4 3 2 0,4-1-1 0,-6 0 2 15,6-2-1-15,0 2-4 0,-5 1 2 0,5 3 0 16,-4-4 0-16,4 3-1 0,-5 0 0 0,5 1 0 0,-5-1-1 15,5 0 6-15,-5 0-3 0,5 1-2 0,-5-1-1 16,5 0 2-16,0 0 1 0,0-2-2 0,-4 0 0 0,4-1-1 16,4 0 1-16,-4 0 1 0,0-2 0 0,0 3 1 0,5-3 1 15,-5 0 2-15,5-1 1 0,0-2 2 0,0 3 1 16,-1-3 0-16,1 0-2 0,1 0 1 0,-2-3-2 0,6 3 0 16,0-2-2-16,-5 2 1 0,4-3-2 0,1 0 0 0,0 3-2 15,-1 0-1-15,2-3 2 0,-2 0 0 0,1 3-1 0,0 0 1 16,0 0-1-16,-1 0 0 0,0 0 1 0,2 0 0 15,-7 3 0-15,7 0-1 0,-7 3 1 0,2-4-1 0,-2 4-1 16,1-4 0-16,-5 4 0 0,6-1 1 0,-6 1 0 16,0-1-1-16,0 4 2 0,-6-4 0 0,1 1-2 0,1 2 2 15,-2 0 1-15,2 0 0 0,-1 0 1 0,-5 1 0 0,5-1-5 16,-5 0 4-16,1 0 1 0,-2-2 0 0,2 2 1 0,-6 1-2 16,6-4-2-16,-2 3-1 0,2-2 4 0,-6-3-1 15,5 2-1-15,1 1-1 0,4-4-2 0,-5 1-2 16,5 0-2-16,1-1-3 0,-2-2-10 0,6 3-13 0,0-6-18 15,0 3-25-15,6-2-43 0,-6-4-81 0,9 1-114 0</inkml:trace>
  <inkml:trace contextRef="#ctx0" brushRef="#br0" timeOffset="-213482.91">16479 10040 230 0,'-10'0'376'15,"10"0"-117"-15,-5-3-99 0,-1 3-60 0,6 0-35 0,0 0-19 16,6-2-15-16,-1-1-10 0,-1 0-6 0,6 1-6 16,0-4-4-16,5 4-2 0,-1-1 0 0,1-3-2 15,5 3 1-15,-1-2 1 0,1 0 2 0,-1 1 1 0,1-1 2 16,-1 0 2-16,1 2 1 0,4-3-1 0,-5 1 1 0,1-1-1 16,0 1-1-16,-1 2-2 0,1-2-1 0,-5-1-1 15,-1 3-2-15,1-2 2 0,-1 5-1 0,-4-6-1 0,0 6-3 16,-6-2 1-16,2 2-2 0,-1-3-3 0,-5 3-1 0,4 3-5 15,-4-3-3-15,-4 2-6 0,4 1-7 0,-5 0-7 16,5-1-8-16,-6 4-11 0,2-3-18 0,4 0-21 0,-5 2-38 16,0-2-66-16,1-3-111 0,4 3-65 0</inkml:trace>
  <inkml:trace contextRef="#ctx0" brushRef="#br0" timeOffset="-210673.97">17260 9908 238 0,'0'0'229'0,"0"-2"-66"0,0-4-58 0,0 6-37 0,0-5-20 15,0 2-11-15,5 1-7 0,-5-4-2 0,0 3 0 16,5 0-2-16,-5 0-2 0,0 0 2 0,5 1-4 0,-5-1 2 15,0 0 0-15,5 1 0 0,-5-1-2 0,0 0 1 0,4 1-1 16,-4-1-2-16,5 0 2 0,-5 0-2 0,5-3-2 16,0 4-1-16,0-1-2 0,0-2 1 0,-1 2 2 0,1-2-2 15,5-1-3-15,0 3 1 0,-5-2 0 0,4 2 1 16,6-2-1-16,-5-1-1 0,0 4-3 0,4-1-1 0,-3 0 0 16,-2 0 1-16,6 0-4 0,-6 1-2 0,6-2-1 0,-5 4 0 15,-1 0-1-15,2 0 1 0,-2 4-3 0,-3-2-1 16,3 4 1-16,-4 0 0 0,-5 2-1 0,5 2 0 0,-5 2-1 15,0 1-1-15,0 4 1 0,0-1 2 0,-5 1-2 0,0-1 1 16,0 4 0-16,1-4 0 0,-7 3-1 0,2 0 2 16,-1 0-3-16,0 4-2 0,-5-4-1 0,1 0-1 15,4 0 0-15,-4 0 0 0,-1-2 2 0,0 0 0 0,0-1 2 16,0-2 2-16,6-1 1 0,-1-1 1 0,1-2 1 0,-2-2 0 16,2 1 0-16,4 0-2 0,0-4-1 0,0-2 1 15,0 2-2-15,5-2 2 0,0-3-1 0,0 2 1 0,5-2 0 16,-5 0 0-16,5 0 1 0,5 0-1 0,-5-2 2 15,-1 2-2-15,7-3 1 0,-2 0-1 0,6 1-2 0,-5-1 2 16,5-2-2-16,-1 1 0 0,0 2 2 0,6-4 0 0,-5 0-1 16,4 4 1-16,1-4 1 0,4 1-1 0,-4 0 0 15,-1-1-1-15,5 0-3 0,-3 1-1 0,3-1-5 0,0 4-4 16,-4-3-9-16,-1 2-11 0,1-3-10 0,-6 3-13 0,1-2-11 16,-1 2-11-16,-3 0-11 0,-2 1-15 0,1-4-21 15,-1 4-35-15,-4-1-50 0,1-3-67 0</inkml:trace>
  <inkml:trace contextRef="#ctx0" brushRef="#br0" timeOffset="-210194.5">17753 9856 36 0,'-5'-2'320'0,"5"-1"-80"16,-4 0-79-16,4-3-57 0,0 3-32 0,0 1-17 0,4-1-12 16,-4-2-6-16,5 2-6 0,0-2-3 0,0-1-4 15,0 0-3-15,-1 1-3 0,7 2 1 0,-1 1 1 16,-6-4 0-16,6 4 0 0,0-4-2 0,0 3-3 0,-1 0-2 15,1 1-2-15,0-2-3 0,-1 4-2 0,2 0-2 0,-7 4-1 16,1-2-1-16,0 4 0 0,0 2 1 0,-5 0-2 0,0 3 0 16,0 3 0-16,0-1-1 0,-5 2 0 0,0 1 0 15,0 1-2-15,1 2 1 0,-7-2 1 0,7-2 0 0,-6 2-1 0,0 2 1 0,1-2 2 0,4-1-1 16,-10-2 0-16,10 2-1 0,-5-1 0 0,0-5 0 0,0 4 1 16,5-3-1-16,-4-3 0 0,4 3 0 0,0-2 0 15,0-4 0-15,1 3 0 0,-1-5 0 0,5 2 1 16,-6-2 0-16,6 0-2 0,0 0 0 0,0 0 1 0,0-3-1 15,0 0 0-15,6 0 1 0,-1 0 0 0,-1 0 0 0,6-3 1 16,0 0-2-16,-1 0 1 0,7 0-1 0,-2-2-1 16,0 2-2-16,6-2-3 0,0 0-5 0,-1-1-2 0,1 0-8 15,5 0-9-15,-6 1-13 0,5 0-18 0,1-3-23 16,-6 2-35-16,6-3-48 0,-6 4-85 0,0-3-95 0</inkml:trace>
  <inkml:trace contextRef="#ctx0" brushRef="#br0" timeOffset="-209624.3199">18296 9692 323 0,'-5'-3'278'0,"0"-3"-102"0,0 3-72 0,0 1-45 16,0-2-19-16,1 2-12 0,-2 2-9 0,-3 0-8 0,4 0-4 15,-1 0-4-15,-3 0-1 0,-1 2-1 0,0 2-1 0,1-2 1 16,4 4-1-16,-5 0 0 0,0-1 0 0,0 0 0 16,1 3 0-16,-1 1 3 0,0 2-1 0,6 0-1 0,-8-3 2 15,9 6 1-15,-3-6 0 0,2 3-2 0,-1 0 1 16,5 0-2-16,0-3 0 0,-5 1 0 0,10 2-1 0,-5-6-1 15,0 3-1-15,5-2 1 0,-1-1-1 0,2-2 2 16,-3 0 0-16,3-1 0 0,4-2 5 0,-5 0 3 0,5 0 1 16,-1-2 3-16,-4 2 3 0,5-6-1 0,0 4 5 0,0-4 3 15,-1 0 3-15,1 1 1 0,0 0 1 0,0-1 2 0,0-2 1 16,-1 2 3-16,-4 1 0 0,5-3-6 0,-5 0-2 0,0 2-3 16,0-2 2-16,0 2-4 0,0 0-1 0,-1 1-4 15,-4 0-2-15,0-4 0 0,5 4-1 0,-5 2 1 0,0-2-2 16,0-1 1-16,0 4 1 0,0-1 1 0,0 0 1 0,0 0 0 15,0 3 0-15,0 0-4 0,0-3-2 0,0 3-2 16,0 3-2-16,-5-3-3 0,5 3-2 0,0 3 0 16,0 2 0-16,0-3 1 0,-4 3 1 0,4 3-1 0,0 0 0 15,0 3-1-15,-5-3 0 0,5 3 2 0,0 3-2 0,0-2 0 16,-5 2-1-16,5 2 1 0,0-2 1 0,0 2-1 0,0-2 0 16,0-1-1-16,0 3 1 0,0-2 0 0,0 0-1 15,0-1-2-15,5 0-4 0,-5-2-2 0,5 0-4 16,-5-1-4-16,4-1-6 0,1 1-5 0,-5-2-7 0,5-2-9 15,0 2-5-15,4-3-9 0,-3 0-13 0,-2 1-14 0,1-4-21 16,1 0-31-16,3 0-42 0,-3-2-65 0,-2 0-90 0</inkml:trace>
  <inkml:trace contextRef="#ctx0" brushRef="#br0" timeOffset="-209390.03">18608 9947 87 0,'0'-9'439'15,"5"1"-108"-15,-5 3-122 0,0-3-80 0,5 2-44 16,-5 1-26-16,5-1-18 0,-5 1-19 0,4 2-17 0,-4 1-12 16,0-1-14-16,0 3-8 0,0 0-5 0,0 0-8 0,0 0-6 15,0 3-7-15,0-1-9 0,-4 4-13 0,4-4-19 0,4 1-38 16,-4 2-62-16,0-2-95 0</inkml:trace>
  <inkml:trace contextRef="#ctx0" brushRef="#br0" timeOffset="-208773">18925 9639 133 0,'0'-5'332'0,"-4"2"-102"0,4 0-91 0,0 1-59 0,-5-1-33 15,0 3-20-15,0 0-12 0,0 0-7 0,1 3-4 0,-6-1-3 16,-1 1-1-16,2 0 2 0,-1 2 2 0,5 0 2 16,-10 4 1-16,11-3 1 0,-6 1 3 0,0 1 2 0,1 1 1 15,4 2-1-15,-1-3-1 0,2 3-1 0,4 1-1 0,-5-4 1 16,5 2-2-16,0 2-1 0,5-4-1 0,-5 2-1 16,4 2 1-16,2-1-2 0,-1-3-1 0,4 3-2 0,1 0 0 15,-5-3-1-15,4 0-1 0,6 1 0 0,-5-1-2 16,0 0 1-16,0 0 0 0,5 1 0 0,-6-1 0 0,1 0 1 15,-1-2 0-15,-4 2 0 0,5-2-2 0,-5 2-3 0,0-3 0 16,-5 3-2-16,0-2-1 0,0 2-2 0,-5 0-2 16,0 0-2-16,0 1 0 0,-5-1 3 0,6 1 2 0,-11-1 1 15,6 0 1-15,-1-2 1 0,-1 2 3 0,2-3 6 0,-6 0 1 16,5-2-1-16,1 3 4 0,4-3 6 0,-5-3 1 16,5 3 7-16,-4-3 4 0,9 0 5 0,-5-3 1 0,-1 3 2 15,6-3 0-15,0-3-3 0,6 1-2 0,-6-1-2 16,5-2-6-16,-1 0-5 0,1 0-2 0,0-4-9 0,5 2 1 0,-5-2-2 15,4 2 0-15,1-4-1 0,0 3 0 0,-5-2-1 16,4-2-1-16,2-1 4 0,-1 2 0 0,-6-2-1 0,6 2-2 16,0-2 0-16,-6-1 0 0,6 1 0 0,-5-1-1 0,5 0 3 15,-6-2-1-15,2 6-1 0,-6-4 2 0,5 3-2 16,-5 1 0-16,0-2 0 0,-5 5 0 0,-1-1-1 0,2 2-2 16,-1 4 0-16,0 0-5 0,-5-1-4 0,1 6-8 0,4-2-6 15,-5 2-10-15,1 2-12 0,-1-2-8 0,5 3-19 0,-5 2-24 16,5-2-37-16,0 2-62 0,-5 1-112 0,10 0-65 0</inkml:trace>
  <inkml:trace contextRef="#ctx0" brushRef="#br0" timeOffset="-208373.09">19239 9587 319 0,'9'-3'283'0,"-4"0"-107"0,5 1-77 0,-5 2-45 16,-1-3-26-16,-4 6-13 0,0-3-5 0,0 2-3 31,0 4-2-31,-4 0-6 0,-7-1 0 0,7 3 1 0,-6 0 3 16,0 4 1-16,1-2 0 0,-6 4-2 0,5-3 1 0,-5 2 3 15,1 2 1-15,-1-4 1 0,0 5-1 0,1-5-1 0,-1 3 0 16,5 0-2-16,1-4-1 0,-1 4-2 0,0-2 1 15,0-4-1-15,6 0-1 0,-1 0-1 0,5 1 0 16,0-4 1-16,0 0 0 0,0-2 0 0,5-1 0 0,-1 1 0 16,1-3 0-16,5 3 3 0,-5-6-1 0,5 3-2 0,-1 0 0 15,1-3 1-15,1 1-1 0,2-1 1 0,-2 1-1 16,3-1 1-16,1 0 0 0,0 1-1 0,-1-4 0 0,1 3 0 0,-1-3 0 16,6 1 0-16,-5 2 0 0,4-2 0 0,-4 0 0 0,4-1 0 15,-4 3 0-15,-1-2 0 0,1-1 0 0,0 3-1 0,-1-2-1 16,-4 2-1-16,0 0-9 0,0 1-9 0,-5-1-12 15,0 0-12-15,-1 3-15 0,1-3-20 0,-5 3-31 0,0 0-31 16,-5 0-38-16,5-3-54 0</inkml:trace>
  <inkml:trace contextRef="#ctx0" brushRef="#br0" timeOffset="-208133.44">19170 9705 49 0,'-6'-3'400'15,"-3"-2"-91"-15,4 2-106 0,5 1-77 0,-4-1-43 0,4 3-26 16,-6-3-17-16,6 3-14 0,0 0-9 0,0 3-4 0,6-3-6 16,-6 5-4-16,0 1 1 0,4-1-2 0,1 0 2 15,-5 4 1-15,5 2 0 0,-1 0 1 0,2 3 0 0,-1-1 0 0,-1 1-3 16,1 3 2-16,-5-1-4 0,6 3 1 0,-2-2 0 0,-4 2-1 16,5-2-1-16,-5 2 0 0,0 0-1 0,0-3-4 0,0 1-6 15,0 2-6-15,0-3-10 0,-5 1-8 0,5-3-9 16,0 2-10-16,-4-2-10 0,-2-1-9 0,1 2-13 15,5-5-14-15,-4 1-19 0,-1 1-32 0,-1-4-47 0,2 0-65 16</inkml:trace>
  <inkml:trace contextRef="#ctx0" brushRef="#br0" timeOffset="-206663.29">6841 12167 7 0,'5'0'0'0</inkml:trace>
  <inkml:trace contextRef="#ctx0" brushRef="#br0" timeOffset="-206428.23">6949 12159 67 0,'14'0'97'0,"6"-3"11"0,-1 0 1 0,1 1-5 0,-1-1-15 0,1-2-13 16,-1 2-14-16,5-3-10 0,-4 0-8 0,5 1-5 15,-1-1-5-15,-4-2-1 0,4 0-4 0,1-3-4 0,-1 3 0 16,0-3 0-16,0 0 1 0,1 0-3 0,0 3-5 0,-6-1-2 16,1-2-7-16,-5 6-6 0,-2-3-9 0,-2 2-6 15,4 0-6-15,-11 1-2 0,6 2-3 0,-10 1-2 16,5-1 0-16,0 3 0 0,-5-3-3 0,0 3-9 0,5 0-16 15,-10 3-24-15,5-3-36 0,0 0-54 0,-5 3-78 0</inkml:trace>
  <inkml:trace contextRef="#ctx0" brushRef="#br0" timeOffset="-206225">7026 12290 56 0,'0'3'357'0,"0"-3"-85"0,0 0-89 15,0-3-66-15,0 3-40 0,0 0-23 0,0-2-15 0,0 2-14 16,6-3-7-16,-2 3-6 0,1-3-6 0,1 1-3 0,-2 2-3 16,6-3-1-16,0 0 1 0,-1 1 0 0,1-1 0 15,4-3-1-15,1 3 1 0,0 1-2 0,0-4 2 0,4 4 0 16,-4-4-3-16,5 1 1 0,-6-1-1 0,5 0 0 15,2-2-4-15,-8 3-7 0,7-1-12 0,-5 1-13 0,0-1-19 16,-1 0-22-16,-4 1-30 0,5 0-38 0,-5 2-42 0,-1-2-53 16</inkml:trace>
  <inkml:trace contextRef="#ctx0" brushRef="#br0" timeOffset="-191232.14">8663 11837 145 0,'0'0'208'0,"0"0"-57"0,0 0-46 0,0 0-27 16,0 0-17-16,0 0-11 0,0 0-4 0,0 0-4 0,0 0-3 16,0 0-3-16,0 0 0 0,0 0-1 0,0-3 0 0,-5 3 2 15,5 0 0-15,0 0-2 0,-5 0-3 0,5 0-2 16,-5 0-6-16,5 0-4 0,-5 0-4 0,1-2-5 0,4 2-4 15,-5 0-2-15,-1 0-2 0,6 0-1 0,-4 0-1 16,-1 0 1-16,5 0 2 0,-5-3 0 0,5 3 3 0,0 0 1 0,-5 0 3 16,5 0-1-16,0 0 5 0,-5-3 1 0,5 3-2 0,0-2 1 15,-5 2-1-15,5 0-1 0,0-3 1 0,0 3 3 0,0 0-3 16,0-3 0-16,0 0 0 0,0 3 0 0,0-2-2 16,0 2-1-16,5-3-2 0,-5 0-2 0,5 0-3 15,0-3 0-15,0 4-1 0,4-4 0 0,-3 1-2 0,3 3 0 16,-4-4 0-16,10-3-1 0,-5 4 2 0,0 0 0 0,4-3-1 15,-4 2-1-15,4 0 0 0,1 1 0 0,-6-1 0 16,6 4 0-16,0-3 0 0,-5 1 0 0,5 2 0 0,-6 2 0 16,2 0 1-16,-2 0-1 0,1 0 0 0,0 2 0 15,-1 2 0-15,-4-2 0 0,5 3-1 0,-5 1 0 0,0-1-2 16,-1 4 2-16,2-4-1 0,-6 3 0 0,0 3-1 0,0 1-1 16,0-2 0-16,-6 1-2 0,2 3 1 0,-1 0-3 15,-5 3-1-15,0-4-4 0,1 4 1 0,-1-1-1 0,-5-2-1 16,0 2 0-16,1 1 1 0,0-1 3 0,-7 1 2 15,6-4 1-15,2 1 2 0,-2 0 2 0,-5-4 0 0,6 5 3 16,-1-4 0-16,5-1 0 0,0 2-1 0,-4-4 1 0,8-3 0 16,-3 1 0-16,4-4-1 0,5 1 1 0,-5 3 0 15,5-6 1-15,0 3 1 0,5-1 0 0,0-2-1 16,4 3 3-16,2-3 0 0,-2 0 1 0,6-3 0 0,-2 3 0 16,8-2 1-16,-6-1 0 0,5 3 0 0,4-3-1 0,-5 0 0 15,1 0 0-15,5 1-1 0,-1-1-1 0,-5 0-3 16,5 1 3-16,-4-1-1 0,0 0-3 0,4 3-3 0,-5-2-4 15,2-1-3-15,-7 0-3 0,5 0-2 0,-4 3-5 16,5-3-5-16,-5 0-4 0,-1 1-7 0,0 2-5 0,7-6-10 16,-12 4-10-16,6-1-20 0,-1 0-30 0,1-2-46 0,0-1-78 15,-5-3-99-15</inkml:trace>
  <inkml:trace contextRef="#ctx0" brushRef="#br0" timeOffset="-190574.23">9445 11722 108 0,'-5'-2'310'16,"0"2"-87"-16,0-4-82 0,0 2-55 0,0-1-26 15,0 0-15-15,0 0-8 0,0 0-8 0,1 0-4 0,-1 1-4 16,-1-1-2-16,2 1-3 0,-1-1-2 0,0 0 0 16,0 1 0-16,0 2 3 0,0-3-2 0,1 3-2 0,-1-3 0 15,-5 3-1-15,5-3-1 0,1 3-3 0,-2 3-1 0,-3-3-1 16,3 3 0-16,-3 0 0 0,-1-3 0 0,5 5 0 16,-6 0-2-16,3-2 0 0,-2 5 1 0,0-2-2 0,1 3 1 15,4-4 0-15,-5 3 0 0,0 0 1 0,0 3 0 16,6-3 2-16,-6 0-1 0,5 4 0 0,-1-4 1 0,2 0-2 15,-1 0-1-15,5 1 0 0,0-1-1 0,0-3 1 0,5 1-3 16,-5-1 0-16,4 1-1 0,2-3 1 0,3 2-1 16,-3-2 1-16,-2 0 1 0,6-3-1 0,0 2 1 15,0-2 2-15,-1-2-1 0,1 2 1 0,0-3 1 0,-1 0-1 0,6 1 0 16,-5-4 1-16,0 0 0 0,4 1 1 0,-3-1 3 16,2-2 0-16,-2 0 1 0,-2 2 0 0,1-2-1 0,0 0-1 15,0 3 0-15,-5-4-1 0,4 3-4 0,-4-2 1 16,0 3 0-16,0 0 2 0,-5-1 4 0,0 0 3 0,5 1 2 15,-5-1 1-15,0 4 4 0,0-3 0 0,0 1 0 16,-5 2 1-16,5-1-1 0,0 0 0 0,0 0 0 0,-5 0 1 16,5 3 0-16,0-3-1 0,0 3-2 0,0 0-4 15,-5 0-3-15,5 0-1 0,0 3-3 0,0 0-4 0,0 0-1 16,0 3-2-16,0 2 0 0,0 3-1 0,0 0 1 0,0 0-1 16,0 2 1-16,0 2-1 0,5-2 1 0,-5 1-1 15,5 2 0-15,-5-2 1 0,5 3 0 0,-5-4-1 0,0 1 1 16,5 2 0-16,-5-2 0 0,5-1 1 0,-5 2 0 15,5-2-1-15,0-2-2 0,-5 3-2 0,4 0-5 0,1-3-3 16,-5 0-2-16,5-1-6 0,-5 2-2 0,5-4-5 0,-5 0-1 16,5 0-5-16,-5 1-5 0,5-3-4 0,-5 2-8 15,4-3-7-15,-4-2-6 0,5 2-6 0,1-2-8 0,-2 0-9 16,-4-3-15-16,5 0-22 0,-1-3-37 0,7 0-67 16,-7 0-91-16</inkml:trace>
  <inkml:trace contextRef="#ctx0" brushRef="#br0" timeOffset="-189953.66">9855 11689 11 0,'0'-5'376'0,"0"2"-93"0,0-3-109 0,0 3-73 16,-5-2-41-16,0 2-22 0,0 0-13 0,5 1-8 16,-10 2-3-16,5 0-2 0,1 0-1 0,-7 2-1 0,2 1-2 15,4 0 1-15,-5 2 1 0,1 1 1 0,-1 0 2 16,0 2 1-16,0-1 0 0,1 2 1 0,-1-1 1 0,5 3 0 16,-1-3-1-16,-3 4-1 0,5-4-1 0,-1 3-1 0,5-3-2 15,-6 1-2-15,6 1-2 0,0-2-1 0,0 1 1 16,0-4 0-16,6 4-1 0,-6-4 0 0,5 3-1 0,4-2 1 15,-5 2 1-15,7-2 0 0,-1-1 0 0,-5 0-1 16,9 1 0-16,-4-3-2 0,0 2 0 0,5 1-2 0,-6-1 0 16,6-2 0-16,-6 2 0 0,2-2 0 0,3 3-1 0,-4-3 1 15,0 2 0-15,-6 0 1 0,7 0-6 0,-7-1 1 16,1 4 1-16,0-2-2 0,-1 2 2 0,-4-3-2 0,0 3 2 16,0 1 0-16,0 2 5 0,-4-3-1 0,-1 0-1 15,0 1-1-15,1-2 0 0,-2 1 1 0,-3 1-1 0,3 0 0 16,-3-1-2-16,4-3 0 0,-5 0 3 0,0 1 0 15,5 0 1-15,-4-3-1 0,-1-1 2 0,5 1 0 0,-4-3 3 16,3 0 3-16,-3-3 5 0,4 1 5 0,0-1 2 0,5-3 2 16,-5-2 1-16,5-3 1 0,0 3-4 0,0-7 0 15,0 2-7-15,0-1-4 0,5 1-3 0,-5-4-1 0,5 1-2 16,0-1-3-16,-1 1-1 0,1-1-1 0,1-2 0 16,-6 0-1-16,4 3 1 0,1-4 0 0,-5 4 0 0,5-4 1 15,-1 4 3-15,-4-1-2 0,6 4 0 0,-6-4 0 0,0 3-1 16,0 3-2-16,-6 0-1 0,6 3-1 0,-4 0 0 15,4 2-1-15,0 1-3 0,-5 2-1 0,0 0-4 0,1 3-4 16,4 0-5 0,-6 6-7-16,-3-4-8 0,4 7-9 0,5-3-10 0,-5 4-19 15,0-2-20-15,0 1-33 0,5 0-54 0,-4-2-101 0,4 1-78 16</inkml:trace>
  <inkml:trace contextRef="#ctx0" brushRef="#br0" timeOffset="-189505.94">10138 11587 338 0,'0'-5'320'0,"0"5"-105"0,0-3-79 0,0 3-41 0,0-3-25 15,-5 3-16-15,5 0-13 0,0 0-7 0,-5 3-8 0,5 0-10 16,-5 0-3-16,1 2-6 0,4 0-3 0,-9 1-3 0,3 2 0 16,-3 4-3-16,3-2 0 0,-3 4 0 0,3-3 0 15,-3 2 1-15,4 2 1 0,-5-2 0 0,-1 1 0 0,7 0-1 16,-5-1 2-16,4-1 1 0,-5 1-1 0,5-2 3 16,1 0-1-16,-1 0-1 0,-1 0 0 0,2-3 2 0,4-2-2 15,0 2 0-15,0-3 0 0,0 1-2 0,0-3 0 16,4 3 1-16,-4-4 1 0,6 1-5 0,-1 0 5 0,-1-3 1 0,6 2 1 15,-5-2 4-15,5 0 0 0,-6 0-1 0,7-2 1 16,-2 2 7-16,6-6-1 0,-5 4-1 0,-1-1 0 0,6-3-1 16,0 0-2-16,-1 1-1 0,1-3 0 0,0 0-3 15,4-4-2-15,-4 4-2 0,4-2 1 0,1-2-2 0,-6 1 2 0,6 1-1 16,-6-2-1-16,1 1-4 0,5 0-5 0,-10 3-8 0,5-1-7 16,-6 2-5-16,0-1-6 0,-3 5-5 0,3-3-5 0,-4 3-2 15,0 0-3-15,-5 1 0 0,5-1-3 0,-5 3-5 16,0 0-9-16,0 0-14 0,0 0-34 0,0 0-40 15,-5 3-56-15,0-3-76 0</inkml:trace>
  <inkml:trace contextRef="#ctx0" brushRef="#br0" timeOffset="-189232.16">10177 11669 56 0,'-10'-5'329'0,"6"2"-66"0,-7-2-71 0,7 0-57 16,-6-1-33-16,5 0-17 0,0 1-8 0,0 0-11 0,5 2-11 15,-4-2-7-15,4 2-8 0,-5 0-10 0,5 0-4 16,0 0-8-16,0 3-6 0,0 0-5 0,0 0-4 0,0 0-3 16,5 6-2-16,-5-3 1 0,0 5 1 0,4 0 0 0,-4 6-1 0,5-1 1 15,-5 1 0-15,5 3 0 0,-5 2 1 0,5 0 1 0,0 1-2 16,0-2 0-16,-5 4 1 0,4 1 0 0,-4-2 1 16,6 2 0-16,-1-1-1 0,-5-1-1 0,4 1 1 0,1-2-2 15,-5 1 2-15,5 2 0 0,0-1 0 0,-5-4 0 16,5 5 0-16,-5-4-1 0,5-2-3 0,0 2-4 0,-5-3-5 15,4-2-6-15,2 3-6 0,-1-7-11 0,-1 5-12 0,-4-5-11 16,5-2-19-16,0 1-29 0,0-4-50 0,0 1-79 16,-5-1-109-16,5-2-55 0</inkml:trace>
  <inkml:trace contextRef="#ctx0" brushRef="#br0" timeOffset="-188997.87">10563 11807 57 0,'-5'0'475'0,"1"0"-100"0,-2-3-134 0,6 3-91 15,-5 0-48-15,1 0-26 0,-1 0-19 0,5 0-15 0,0 0-13 16,-5 0-16-16,5 0-18 0,0 0-18 0,0 0-18 0,0 3-22 15,0-3-33-15,0 0-59 0,5 3-102 0,0-3-104 16,-1 0-58-16</inkml:trace>
  <inkml:trace contextRef="#ctx0" brushRef="#br0" timeOffset="-188305.4199">11199 11582 186 0,'-6'0'255'16,"6"0"-80"-16,-5 0-64 0,5 0-45 0,-4 0-24 0,-1 0-13 15,5 0-9-15,-6 0-7 0,-3 3-5 0,4-1-2 0,0 1-2 16,-5 2-2-16,5-2-2 0,-4 3 1 0,-1-1 2 16,0 1 4-16,0 2 4 0,1-2 3 0,-1 4 6 0,-4-1 4 0,2 4 5 15,3 1 2-15,0 0 3 0,-1 2-4 0,1 1-3 16,3 2 0-16,-3 0-6 0,-1 1-3 0,5 1-5 0,0-1-2 15,5 2-3-15,-5-3-3 0,5 0-1 0,0 0-2 0,5 1-1 16,-5-4 0-16,10 1 0 0,-5-4 0 0,4-1 1 16,2-2-1-16,-2-2 1 0,6 1 0 0,-5-3 2 0,5-1 0 15,-1-3 1-15,0-2-1 0,1 0-1 0,-1 0-2 16,1-2 1-16,0-3-1 0,-5 2-1 0,5-3 0 0,-1 0 1 16,-4-2 2-16,0 0 5 0,0 3 4 0,-1-4 3 0,0 1 2 15,2-2 2-15,-7 1 2 0,2 1 1 0,-6 2-2 16,4-2-1-16,-8 3-4 0,4-1-2 0,-6 0-1 0,2 1-3 15,-7 2-2-15,2-2 0 0,0 2-2 0,-1 0-2 16,-4 3 0-16,-1 0-1 0,0 0-1 0,0 0-1 0,0 3 0 16,0 0-4-16,1-1 0 0,-1 4-3 0,6-4-3 0,-6 4-4 15,5-3-9-15,4 3-8 0,-3-1-11 0,5-2-17 16,4 2-21-16,0-3-38 0,0 2-60 0,0-4-101 0,4 0-83 16</inkml:trace>
  <inkml:trace contextRef="#ctx0" brushRef="#br0" timeOffset="-187910.55">11604 11516 207 0,'-10'-3'390'0,"5"0"-121"0,-5 0-112 0,5 1-65 0,-4-1-34 16,-1 0-20-16,5 3-10 0,-5 3-7 0,0-3-7 0,0 5-4 15,5 1-4-15,-4 0-1 0,-1 2-1 0,1 3-1 0,-1 0 1 16,5 2-1-16,-5 4 3 0,0 2-1 0,0 1 2 16,6 1-1-16,-1 1-1 0,-1 1 0 0,2 1-1 0,-1 1 0 15,5 0 0-15,-5 0-1 0,5-1-1 0,0-2 0 16,5 0-1-16,-5-3 1 0,5 0-1 0,-1 1-1 0,2-7 0 16,-1 4-1-16,4-6 1 0,1 0-1 0,-1-3 0 0,2-2 1 15,3-1-2-15,-4-5 2 0,4 3 2 0,-3-6 0 16,3 3 4-16,1-5-2 0,-5 2 2 0,4-3 1 0,-4-2 4 0,5 0 0 15,-6 3 2-15,1-4 3 0,0 0 0 0,0 2 3 16,-6-1 0-16,-4-1 4 0,0 3-5 0,0 1-2 16,-4-3-5-16,-1 5-4 0,-5-2-3 0,1 2-4 0,-6 0-5 15,0 3-12-15,-4 0-5 0,-1 0-7 0,0 3-7 0,-4 0-7 16,5 2-13-16,-6-2-14 0,5 2-14 0,-4 1-20 31,4-1-34-31,1-2-55 0,0 3-109 0,4-3-67 0</inkml:trace>
  <inkml:trace contextRef="#ctx0" brushRef="#br0" timeOffset="-186855.8299">12033 11568 117 0,'0'-3'292'0,"-5"0"-74"0,5-2-72 0,0 3-48 16,0-4-24-16,-4 0-13 0,4 3-10 0,0-2-7 15,0 0-5-15,0 2-6 0,0-2-4 0,0-1-3 0,4 3-4 16,-4-3-3-16,0 4-2 0,-4-1-1 0,4 0 3 0,0 0-2 15,0 3 1-15,0-2-2 0,0 2-3 0,0 0-2 16,0-2 0-16,0 2-4 0,0 0 0 0,0 0-5 0,0 0-1 16,0 0-1-16,0 0 0 0,0 2-1 0,4-2-1 0,1 2 3 15,-5 1 0-15,6 0 4 0,3 2 2 0,-4 4 1 16,5-1 3-16,0 3 3 0,-5 0 0 0,9 5 1 0,-4 1 0 16,4 2-1-16,-4 1 0 0,5 1-2 0,-5 4-3 15,-1 0-2-15,2-3-3 0,-2 2-2 0,0 1 0 0,2-2-1 16,-7-2-1-16,5-1 0 0,-3-1 1 0,3 0 1 0,-3 0 0 15,-1-3-1-15,5 1-2 0,-6-4 1 0,1 2-1 16,0-4 0-16,0-1 0 0,0-1 0 0,-1-1 0 0,1 0 1 16,-5-2 4-16,6 2-3 0,-6-5 0 0,0 0 1 15,0 0 1-15,0-1 0 0,0 1 3 0,0-3 0 0,0 0 2 16,0 0 1-16,-6 0 1 0,1-3-2 0,5 1 2 0,-4-1 0 16,-1 0-2-16,0-3 1 0,0 1 1 0,0-3-1 15,-5 2 1-15,6-2 0 0,-1-1 1 0,-1 1-1 0,2-2 0 16,-1-2-3-16,-1 1-1 0,2-2 0 0,-1-1-2 15,5 0-1-15,-4-2-1 0,-1 0 0 0,5-1-3 0,0 0 1 16,0 0 0-16,0 2-2 0,0-2 1 0,5 1-2 16,-5-1 1-16,4 4 1 0,1-2 1 0,-1 2-1 0,7 2 1 15,-7-3 0-15,7 3 0 0,-1 0 0 0,-1 3 0 0,1 0 0 16,-1 0-1-16,2 2 2 0,-2 0-1 0,1 1 0 16,0-1-3-16,-6 3-5 0,1 3-6 0,1-2-3 0,-2 2-2 15,1 2-3-15,-5 1 1 0,0 0 0 0,0 2 3 16,-5 4 5-16,5-3 4 0,-4 2 2 0,-2 0 2 0,1 3 2 0,-4-3 1 15,4 3 1-15,0-3 0 0,-5 3-1 0,6 0 1 16,-7-3 1-16,7 1 1 0,-1 2-1 0,0-3 0 0,0-3 0 16,0 4 1-16,5-4 0 0,0 1-1 0,-4-1 0 15,4 0 2-15,4 1-2 0,-4 0 0 0,5-1 0 0,0 3 0 16,5-3 0-16,-6 1 0 0,7 0 0 0,-2-1 0 0,6 1 0 16,-6-1 0-16,6-2 0 0,0 0-1 0,0 2-3 15,0-2 0-15,4 0-1 0,-5 0-2 0,1-3 0 0,0 3-4 16,4-3-1-16,-4 2-1 0,5-2-4 0,-6 0-3 0,1 3-5 15,0-3-4-15,-1 0-7 0,0-3-7 0,1 3-9 16,0 0-11-16,-5 0-10 0,-1-2-15 0,6 2-25 16,-5-3-37-16,0 0-50 0,-1 0-76 0</inkml:trace>
  <inkml:trace contextRef="#ctx0" brushRef="#br0" timeOffset="-186555.84">12585 11576 347 0,'-5'0'339'16,"5"3"-122"-16,-4-3-90 0,4-3-48 0,4 3-26 15,-4-3-16-15,5 3-11 0,5-3-5 0,-5 1-8 0,5-1-3 16,-1-2-1-16,6 2-2 0,-1-2 0 0,1-1 4 15,0 0 7-15,0-2-2 0,4 3 2 0,1-3 0 0,-5 2 0 16,3-2 0-16,3-1 0 0,3 1-5 0,-5 3-6 0,1-4 0 16,0 1 0-16,-1 0-2 0,1 3 0 0,-6-1-3 15,1 0-5-15,-1 1-6 0,1 2-10 0,-6 1-12 0,-3-1-10 16,-1 3-11-16,-1 0-11 0,2 0-14 0,-6 3-16 0,0-1-22 16,0 1-29-16,-6 0-38 0,2 2-63 0,-1-2-81 15</inkml:trace>
  <inkml:trace contextRef="#ctx0" brushRef="#br0" timeOffset="-186268.55">12795 11573 109 0,'0'3'367'15,"0"0"-94"-15,0-3-98 0,6 3-71 0,-2-3-40 0,1 3-28 16,5-1-11-16,-1-2-9 0,2 3-3 0,-2 0-6 0,0-1-1 16,2 1-2-16,3 3-2 0,-4-4 1 0,0 4 0 15,0-3 1-15,-1 3 0 0,2-1 1 0,-7 0 0 0,6 3 0 16,-6 1 0-16,2-1-1 0,-6 3-2 0,5 0-1 0,-5 0-1 15,-5 2 0-15,5-1-1 0,-6 1 0 0,2 1 0 16,-6 0 1-16,0 2 0 0,1-2 0 0,-1-1 2 16,0-1-1-1,0 2 1-15,-5-4 1 0,0 2 3 0,6-1 1 0,-5-3 0 0,-1 0 5 16,5-2 2-16,-5-1 2 0,6 0 1 0,-1 1 1 0,-1-6-2 16,2 2 1-16,0 1-2 0,3-3-3 0,2-3-4 15,-1 1-6-15,5-1-14 0,0-2-17 0,5-1-20 16,-1-2-33-16,7-3-56 0,-2 0-92 0,1-3-112 0,5 1-60 15</inkml:trace>
  <inkml:trace contextRef="#ctx0" brushRef="#br0" timeOffset="-185287.19">13523 11294 39 0,'0'-3'345'0,"0"0"-85"0,0 3-86 0,0-3-58 15,0 3-28-15,0-3-18 0,0 3-12 0,0 0-8 16,0 0-7-16,-5 0-8 0,5 3-5 0,-4-3-7 0,4 6-8 16,-5-1-3-16,-1 3-2 0,-3 0 0 0,4 1-4 15,-5 4 0-15,1 1-1 0,4 5-1 0,-5-2 2 0,0 5-2 16,1 3 2-16,-2 0-2 0,2 5 2 0,-6 0 1 0,5 6-1 15,-4 2 1-15,4 1-1 0,-4 1-1 0,-1 5-1 0,0-4 0 16,0 5-1-16,-4 2-2 0,3-2-2 0,-2 4-3 16,3-4 1-16,-4 1 2 0,4 0 0 0,-5-4 0 15,6-1 0-15,-1-6 0 0,1-1 2 0,3-4 2 0,-3-1-3 16,9-6-3-16,-5 1-6 0,10-3-7 0,-5-6-6 0,5 1-8 16,5-6-7-16,-5 0-8 0,10-5-6 0,-5-1-15 15,9-5-15-15,-3-3-22 0,3-2-37 0,1-4-62 0,-1-1-101 16</inkml:trace>
  <inkml:trace contextRef="#ctx0" brushRef="#br0" timeOffset="-184878.8499">13782 11488 441 0,'-5'-8'344'0,"5"2"-128"0,-4 1-91 16,4 0-47-16,-6 2-22 0,6 0-19 0,0 3-9 0,0-2-7 15,-4 2-2-15,4 0-5 0,0-3-6 0,-5 3-2 16,5 0-5-16,0 3 4 0,5-1 1 0,-5 4 3 0,4 1 1 15,2 2 3-15,-2 3 3 0,1 1 3 0,0 4 2 0,0-1-2 16,0 6-2-16,-1-3-1 0,1 3-2 0,1 0-1 16,3 3-3-16,-4-1-1 0,0 3-3 0,0-1 0 0,0-1-2 31,-1-1-1-31,1 0-3 0,1-1 1 0,-6-1-1 0,4 0 0 16,1-3 0-16,-5 3 0 0,5-6 0 0,0 4-1 0,-5-4 0 15,5-2 1-15,-5 0-1 0,5-4-2 0,0 5-5 16,-5-8 0-16,4 5-6 0,-4-4-5 0,5-2-6 15,-5-1-8-15,6 0-9 0,-6-2-7 0,0 0-7 0,4-3-14 16,-4 0-17-16,5-3-29 0,-5-2-44 0,5-1-65 0,-5-2-96 16</inkml:trace>
  <inkml:trace contextRef="#ctx0" brushRef="#br0" timeOffset="-184538.09">14075 11609 130 0,'5'-5'336'0,"-10"2"-106"16,5 0-99-16,-5 3-58 0,5-3-35 0,-10 3-16 0,1 0-11 16,-1 0-8-16,0 3 0 0,-4 0-3 0,-1 2 1 0,0-2 1 15,-4 6 3-15,-1-4 5 0,1 1 5 0,4 2 5 0,-5 0 4 16,1-2 6-16,4 2 4 0,0-3 2 0,1 3 0 16,-1-2-4-16,0 0-3 0,6 2-5 0,4-3-4 15,0 0-4-15,0 1-3 0,5 0-3 0,0 0-1 0,0-1-1 16,5 0-1-16,0 0-2 0,0 1 0 0,4 0 1 0,-4-1-1 15,10 1 1-15,-5-1 0 0,0 0 1 0,5 1-1 16,-1 0 3-16,6-3-1 0,-5-1 1 0,4 3 1 0,0-2-1 16,-4 0 1-16,4-3 0 0,1 2-1 0,5-2-1 15,-6 3 2-15,0-3-2 0,6 0-1 0,-6-3 0 0,1 3-3 16,-1 0-5-16,6 0-6 0,-10-2-8 0,4 2-11 0,0 0-9 16,-4 0-11-16,0-3-16 0,-1 3-14 0,1-3-17 15,0 3-26-15,-6-2-37 0,6-1-48 0,-5 1-70 16,1-1-79-16</inkml:trace>
  <inkml:trace contextRef="#ctx0" brushRef="#br0" timeOffset="-184033.12">14417 11672 262 0,'0'-5'340'0,"-5"2"-98"16,-5-2-93-16,5 2-57 0,-4 3-35 0,-1-3-18 0,0 3-15 15,0 3-8-15,1 0-6 0,-6-1-4 0,6 4-3 16,-6 2-1-1,0 1 3-15,5-1 1 0,-4-1-1 0,-1 5 2 0,5-1 1 16,0 0 0-16,1 0 3 0,-1 0-1 0,0 0-3 16,5-3 0-16,1 3-1 0,-2-3-4 0,6 0 1 0,0-2-2 15,6 2-2-15,-6-2 1 0,4-3 0 0,1-1 0 0,5 1 1 16,-6-3 1-16,7 0 1 0,-2 0 0 0,6-3-1 16,-6 1 1-16,6-1 2 0,0-3-2 0,-6 1-1 0,6-1 1 15,0-2 0-15,0 2-1 0,0-4 1 0,-6 1 2 0,6 1 0 16,-1 0 3-16,-4-3 2 0,5 0 0 0,-5 3 2 15,-1-3 0-15,-4 2 0 0,5 1-1 0,-5 3-4 0,0-1-2 16,-1 1-1-16,2 2-1 0,-6 0-1 0,5 0-1 16,-5 3 0-16,0 0 1 0,4 3 4 0,-4 3 2 0,0-1 3 15,0 3 0-15,0 3 1 0,5 0 1 0,-5 0 1 0,0 3 0 16,0 0-3-16,0-1-1 0,0 2-3 0,0-2-2 16,0 1 0-16,0 2-1 0,-5-2 0 0,5 3-2 0,0-4-1 15,-4 4 0-15,-1-4 0 0,-1 4-1 0,2-1 0 16,-1 1 0-16,0-1 0 0,1-2 0 0,-7 2 0 0,2 1 0 15,4-4 0-15,-5 2 0 0,0-2 0 0,0 1 1 0,1-3-1 16,-2 0 0-16,7 0-1 0,-6-3 2 0,0 0 1 16,5 0 0-16,-4-2-2 0,-1-3 2 0,5 3-1 0,1-3 2 15,-2-3 4-15,1 0 3 0,1 0 3 0,-2-3 3 16,2-3 2-16,-1 0-2 0,5 1 2 0,-6-3-2 0,6-3-6 16,0 0-7-16,6 0-9 0,-1-3-9 0,-5 0-11 0,10 1-12 15,-6-4-12-15,7 1-15 0,-2-1-14 0,6 1-22 16,0-4-38-16,-6 1-70 0,6 3-132 0,-1-4-59 0</inkml:trace>
  <inkml:trace contextRef="#ctx0" brushRef="#br0" timeOffset="-183861.3">14788 11595 368 0,'0'-2'408'0,"0"-1"-138"0,-4 0-120 0,4 1-73 15,-5-1-49-15,-1 3-43 0,6-3-53 0,-4-3-75 0,-6 6-114 16,5-3-103-16,0 3-54 0</inkml:trace>
  <inkml:trace contextRef="#ctx0" brushRef="#br0" timeOffset="-183042.14">9381 12779 237 0,'0'0'296'0,"-5"0"-87"16,5-2-73-16,-5 2-42 0,5-3-24 0,0 3-13 0,0-3-8 15,-5 3-8-15,5-2-9 0,5-1-9 0,-5 0-7 16,0 1-6-16,5-4-2 0,0 3-1 0,0 0 1 0,5-2 1 16,-1-1 1-16,1 1 1 0,5 0 0 0,0-1 4 15,-1 0 2-15,6-2 1 0,4 3 0 0,1-3 1 0,-1-1 2 0,6 1 2 16,-1 0-2-16,0-3-2 0,6-1-1 0,-2 5-3 15,-3-4-2-15,4-1-3 0,0 2 0 0,5-4-1 16,-5 3-2-16,1 0 0 0,-2 3-2 0,2-4 2 0,-1 4-2 16,-4 0-1-16,-2 3-3 0,2-1-8 0,-6 3-6 0,0 0-7 15,-4 3-6-15,0 0-7 0,-5 3-7 0,-1 0-6 16,1 0-4-16,-6 3 1 0,2-1-2 0,-2 0 2 0,-4 3-1 16,0 1-3-16,-5 0-8 0,5-5-10 0,-5 5-19 0,0-1-34 15,0 1-47-15,-5-4-71 0,0 0-82 0</inkml:trace>
  <inkml:trace contextRef="#ctx0" brushRef="#br0" timeOffset="-182736.26">9738 12845 25 0,'-6'3'348'0,"6"-3"-97"0,0 3-93 16,0-3-61-16,6 0-33 0,-1 0-15 0,5-3-9 16,-1 3-7-16,1-3-6 0,4-2-6 0,6 0-3 15,-5 2-4-15,4-5-3 0,5 2-2 0,1-2 0 0,0 0-1 0,3-3 0 16,2-1 2-16,0 2 2 0,3-1 1 0,-3-3 1 16,4 3 0-16,0-3 0 0,0 3 1 0,-4-2-1 0,4-1-1 15,-5 3-2-15,1 0-2 0,-6 2-4 0,0 1-2 0,-4 3-6 16,-5 0-7-16,-1 2-5 0,-4 3-5 0,0 0-3 15,-6 0-4-15,2 5-6 0,-6-2-3 0,-6 2-3 0,6 3-1 16,-9-2-4-16,4 2-12 0,0-2-18 0,-5 2-31 16,1-3-52-16,-2 4-79 0,2-3-82 0</inkml:trace>
  <inkml:trace contextRef="#ctx0" brushRef="#br0" timeOffset="-181257.91">5742 11815 76 0,'0'-2'166'0,"0"-4"-33"0,5 3-32 16,-5 0-31-16,0 0-19 0,0-2-11 0,0 2-7 16,5 1-2-16,-5-1-3 0,0 1-1 0,0-1-3 0,0 0-2 15,0 3-1-15,0-3-1 0,0 0-1 0,0 3 0 16,0-3-1-16,0 3 0 0,0 0 2 0,0 0-1 0,0-2-1 15,-5 2-3-15,5 0-2 0,0 0-1 0,-5 0-2 0,5 0-2 16,-5 2 0-16,1-2 0 0,4 0-1 0,-6 0 0 16,1 3-1-16,1-3 0 0,-2 3 1 0,2-3 0 0,-1 3-2 15,0 3 1-15,0-4-2 0,-4 3 0 0,-2-2 1 16,7 2-2-16,-6 1 1 0,6 0-2 0,-7 2 3 0,2 0-1 16,-1 0 2-16,5 1-1 0,-5-1 1 0,0 6-2 0,1-3 1 15,-2 0-2-15,7 5 2 0,-6-2 0 0,5 2 1 16,-5 1 1-16,6-1-1 0,-1 6 0 0,0-2 0 0,0 4 1 15,0-2-1-15,5 6-1 0,-4-1 0 0,4-2-1 16,0 2 1-16,0 1-2 0,4-1-1 0,1-2-1 0,0 0 0 16,0-3-1-16,0 0 0 0,4-3 1 0,1-3 4 15,0 1 0-15,5-3 6 0,-6-1 2 0,6-4-3 0,-1-1 1 16,1-2 1-16,0-1-3 0,5 0-2 0,-6-5 1 16,5 3-4-16,-4-3 1 0,5-3 0 0,0 0 1 0,-6 1-1 15,6-3-1-15,-1-3 1 0,1 2-1 0,-6-3 1 0,6 1-1 16,0-2 0-16,-1-2 0 0,-4-2 1 0,4 1-1 15,-4-1 0-15,5 1-1 0,-6-4 1 0,1 1 0 0,0-1 1 16,-6 1 1-16,6-1 1 0,-5 1 3 0,-6-1 0 0,7 1 1 16,-7-1 2-16,-4 1 1 0,5-4 4 0,-5 4-2 0,-5-1 4 15,1 4-1-15,-2-4-2 0,-3 1 1 0,-1-1-1 0,0 1 0 16,-4-1-3-16,-1 1-1 0,0-1-2 0,1 1-4 16,-1 1 2-16,-5 2-4 0,1-1-4 0,4 3-4 0,-4 1-7 15,-1 1-6-15,5 4-5 0,0 2-7 0,1 0-9 0,-1 3-10 0,1 3-11 16,3 0-9-16,2 2-13 0,0 1-20 0,4-1-30 15,-1 1-44-15,2-1-72 0,4 0-101 0</inkml:trace>
  <inkml:trace contextRef="#ctx0" brushRef="#br0" timeOffset="-180991.4499">5933 12093 189 0,'0'2'294'0,"0"1"-105"16,0 0-77-16,0 0-44 0,4 0-22 0,-4-1-6 0,6 4-5 16,-2-1-4-16,0 0 1 0,7 4 0 0,-2 0 0 0,2 1 2 15,-2 1-1-15,1 1-2 0,4 1-3 0,1 1 1 16,0 2-3-16,0 1-2 0,4-1-4 0,-4 4-3 0,5-4-5 16,-2 3-2-16,2-3-3 0,0 4-2 0,0-4-2 15,-1 1 0-15,0-4-1 0,1 4-1 0,0-4-1 0,-1 2 0 16,1-2-2-16,-6-2-1 0,5 1-4 0,-4-2-8 0,5-2-10 15,-6 1-11-15,1-4-17 0,0 1-26 0,-1-1-39 16,1 0-67-16,0-5-107 0,0 3-77 0</inkml:trace>
  <inkml:trace contextRef="#ctx0" brushRef="#br0" timeOffset="-179457.28">15590 11373 378 0,'-15'2'279'0,"1"1"-114"0,-1 0-64 16,0 0-36-16,5 0-17 0,-4 3-13 0,-1-1-5 0,0 3-9 16,0 0-6-16,1 3-3 0,-1 0-5 0,0 0 0 0,6 6-1 15,-6-1 1-15,5 0 4 0,0 4 2 0,1 2 1 16,-2 2 4-16,2 4 3 0,4 0 1 0,-5 2 1 0,5 3-1 16,5 0-3-16,-4 0-2 0,4 3-2 0,-5-1-4 15,5 1-2-15,5-1-3 0,-5 1-2 0,4-3 1 0,7 3-1 16,-2-6 2-16,0 3 1 0,6-3 5 0,0 0-1 0,-1-2 1 15,6 0 1-15,5-4 1 0,-6-2-1 0,5 0 1 16,1-3-2-16,-1 1-4 0,2-4-1 0,3-2 0 16,-1-1-2-16,2-1-1 0,4-2 3 0,-5 1-3 0,1-5-2 15,4 0-4-15,-5-3-8 0,5-3-6 0,-4 0-7 0,-1 0-15 16,5-3-24-16,-4-3-27 0,4 0-52 0,-6-2-86 0,-2 0-120 16,3 0-63-16</inkml:trace>
  <inkml:trace contextRef="#ctx0" brushRef="#br0" timeOffset="-178977.13">16010 11471 251 0,'-5'-2'334'0,"5"-1"-93"0,0 1-85 0,-6-1-53 0,6 0-25 16,-4 3-12-16,4-2-11 0,0-1-8 0,0 3-6 15,-5-3-6-15,5 3-6 0,0 0 1 0,-5 0-5 0,5 3-8 0,0 0-4 16,-4 2-2-16,4 0-3 0,-6 6-1 0,1 0 1 15,5 3-1-15,-4 0-1 0,-1 2 1 0,5 4 1 16,-6-4 1-16,6 3 1 0,0 0 0 0,0 1 1 0,6 2 0 16,-6-3 0-16,5 0 0 0,-1 0-1 0,1 1 0 0,1-1-1 15,3-3-1-15,-4 1-1 0,10-1 0 0,-6-2 0 0,1 0-2 16,5-1 0-16,0-1 0 0,0-1-1 0,3-3-1 16,-3 0 1-16,0 0-1 0,5-2 0 0,-6-1 0 0,6 0 0 15,-5-2 0-15,3 0-1 0,-3 0-2 0,5 0-3 0,-5-3-4 16,-1 3-8-16,1-3-6 0,0 0-9 0,-6 0-8 15,1 0-9-15,0-3-9 0,-5 3-11 0,-1-3-11 0,0 0-8 16,3 0-19-16,-7-2-22 0,4-1-36 0,-8-2-54 0,4 3-72 16,-7-4-70-16</inkml:trace>
  <inkml:trace contextRef="#ctx0" brushRef="#br0" timeOffset="-178757.41">15760 11777 274 0,'-9'3'377'0,"2"0"-120"0,4-3-102 0,-2 0-56 0,5 2-32 15,-5-2-17-15,5 0-13 0,5 0-9 0,-5 0-3 0,8 0-2 16,-1 0-2-16,2 0-1 0,1-2-1 0,5-1-1 0,0 0 0 16,4 0-2-16,0-3-6 0,1 1-1 0,4 0-3 15,6-1-3-15,-6 1-8 0,1-1-10 0,4-2-17 0,0 2-19 16,1 1-22-16,-1-3-36 0,0 2-48 0,-5 0-86 0,6-2-112 15,-6 3-55-15</inkml:trace>
  <inkml:trace contextRef="#ctx0" brushRef="#br0" timeOffset="-178264.56">16345 11870 129 0,'-4'0'240'0,"0"3"-70"0,4-3-55 0,-5 0-37 0,0 0-20 16,5 0-12-16,0 0-6 0,-5-3-1 0,5 3-4 0,0-3-2 15,0 1-3-15,0-1-3 0,5 0 0 0,-5 1 1 16,5-1-1-16,0-2-1 0,-5-1 1 0,4 3 0 0,-4-3 0 15,4 1-1-15,3-3 0 0,-3 2 1 0,1-2 0 0,0-1-1 16,0 1 0-16,0-2 0 0,-1 1-3 0,2 1 3 16,-2-3-3-16,1 3-2 0,1-3-1 0,-6 3-3 15,4 3-2-15,-4-4-3 0,0 0-2 0,0 4-3 0,0-6 0 16,0 3 2-16,0-1-1 0,-4 4 1 0,4 0 0 0,0-1 0 16,0 1 0-16,0 2 0 0,0 0-3 0,0 0-3 0,-6 3-2 15,6-2-1-15,6 2 0 0,-6-3-7 0,0 3 3 16,4 0 0-1,1 0 1-15,-5 0 0 0,4 0 0 0,2 3-1 0,-1-3 2 16,0 2 5-16,-1 4-2 0,1-3-1 0,5 2 0 0,-5 1 0 16,5-1 0-16,-5 0 0 0,5 4 1 0,-6-1 0 15,1 0-2-15,5 0-2 0,-5 1-4 0,5 0 0 0,-5-2-3 16,4-1-3-16,-4 2-4 0,5 1-3 0,-5-4-2 0,5 3-1 16,-5-3-1-16,4 4-4 0,-4-3-1 0,5-1-3 0,-6 0-6 15,6-2-2-15,-5 2-7 0,5-2-6 0,0 0-11 0,0-3-15 16,-1 3-26-16,-3-3-40 0,3-3-61 0,0 0-85 15</inkml:trace>
  <inkml:trace contextRef="#ctx0" brushRef="#br0" timeOffset="-177852.8199">16791 11612 230 0,'-5'-3'336'0,"0"3"-114"0,0-3-94 0,-4 3-56 15,-1 3-30-15,0 0-16 0,0 0-12 0,1 3-6 0,-2-1-4 16,2 3-1-16,-6 0-1 0,5 1-1 0,-5 1 1 0,6-2 0 16,0 4 1-16,3-1 0 0,1-4-3 0,1 5 1 0,-1-3-1 0,0-2 1 15,5 1 0-15,0 1-1 0,5-1-2 0,0-2 1 16,-1-1 1-16,1 0-3 0,1-2 0 0,3 0-1 0,0 0 0 16,2-3-1-16,-2 3 1 0,1-3 0 0,5-3 2 0,-5 3 2 15,-1 0 2-15,2-3-1 0,-2 0 6 0,0 0 5 16,2-2 4-16,-2 0 5 0,-4-1 4 0,5 1 3 15,-6-1 3-15,2 0 7 0,-1-2 0 0,-1 1-1 0,2 1-2 16,-2-3-3-16,1 3-4 0,-5 1-4 0,0 0-4 0,6 0-6 16,-6 2-2-16,0 0-5 0,0 0-1 0,0 3 0 0,0-3-1 15,0 0-1-15,0 1-3 0,0 2 1 0,-6 0 0 16,6 2-1-16,0 1-1 0,0 0-1 0,6 3 1 0,-6-1 0 0,0 3 2 16,4-3-1-16,-4 1-1 0,5 3 0 0,-1-3 0 15,1 1-2-15,1-1-5 0,-2 2-6 0,6-2-7 0,-6-1-6 16,2 1-5-16,3-1-7 0,-4 0-7 0,5-2-7 0,-5 0-5 15,5 3-6-15,-5-3-7 0,5-1-12 0,-6-2-19 16,1 3-27-16,1-3-42 0,-2 0-64 0,1 0-83 16</inkml:trace>
  <inkml:trace contextRef="#ctx0" brushRef="#br0" timeOffset="-177193.67">16923 11642 292 0,'5'-5'305'0,"-5"2"-105"0,5-2-83 0,0 2-50 0,-5-2-27 16,4 2-17-16,1-3-9 0,1 3-6 0,-2 3-4 16,1-3 1-16,0 6-2 0,-1-3 0 0,2 3 1 0,-6 3 0 15,5-1 1-15,-5 1 1 0,0 2 1 0,0 3-3 0,0 0 0 16,0-1-1-16,0 5-1 0,0-2-1 0,-5-2 0 0,5 3 0 15,0-3-1-15,0 0 1 0,-6 0 0 0,6 0 1 16,0 0-2-16,-4-3 0 0,4 0 1 0,0 0 0 16,-5-2 1-16,5 0-2 0,0-4 1 0,0 4 1 0,0-6 2 15,0 5 5-15,5-5 5 0,-5 3 7 0,0-3 5 0,0 0 5 16,0 0 4-16,4-3 2 0,-4 1 1 0,0-1-1 16,6-3-4-16,-6 1-4 0,5-1-6 0,-1 0-3 0,1-2-2 15,-5 1-3-15,5-2-3 0,0 1-3 0,4-3-4 0,-9 3-1 16,11-4-3-16,-7 2 0 0,2-1-1 0,-2-1 0 15,1 4 0-15,-5-2 0 0,5 1 0 0,0 1 0 0,0 0 1 16,-5 2 0-16,4 1 0 0,-4 2-1 0,0 0 0 0,0 0-2 16,6 3 1-16,-6 0 1 0,0 0 0 0,0 6-1 0,0-3 1 15,0 2 2-15,0 1 0 0,5-1 0 0,-5 3-1 16,0-2 0 0,4 2 0-16,-4-2 0 0,5-1-1 0,0 3-2 0,0-2 1 15,0-3 0-15,4 3 1 0,-5-4 1 0,7 1-1 16,-1-1 1-16,0-2 0 0,-5-2 2 0,9 2 2 15,-4-5 2-15,1 1 2 0,3-1 1 0,-5-1 4 0,6-2 4 16,-5 3 3-16,-1-3 1 0,6-1 2 0,-5 1-1 0,0 0-1 16,0 0-1-16,-6-1-1 0,6 1-5 0,-5 3-3 0,0-1-2 15,-5 1-3-15,0-4 0 0,0 6-3 0,5 1-1 16,-5-1-3-16,-5 0 0 0,5 0-1 0,0 3-3 16,0-2-1-16,0 2-3 0,0 2-2 0,0 1-2 0,5 0-1 15,-5 0-2-15,4 2 0 0,-4 1 2 0,5 2-1 0,-5-2-1 0,6 2 0 0,-2 0 0 0,-4 0 2 16,5 0 0-16,-5 0 3 0,5 1-3 0,-5-1 3 15,0 0 3-15,5 0 2 0,-10 1 0 0,5 0 3 0,-5-2-1 16,5-1 1-16,-5 2 1 0,-5 1-2 0,1-1-4 0,-1 0-1 16,0-3-1-16,1 4-1 0,-1-4-5 0,-5 0-9 0,5 1-10 15,-4-1-16-15,3 1-21 0,-3-3-34 0,4-3-56 0,1 0-106 16,4 0-94-16,-5 0-53 0</inkml:trace>
  <inkml:trace contextRef="#ctx0" brushRef="#br0" timeOffset="-175462.09">17479 11370 356 0,'0'-3'307'0,"0"3"-92"0,0-2-73 0,0 2-43 0,0-3-24 16,0 0-14-16,0 1-7 0,0 2-7 0,0-3-6 0,0 3-7 16,0 0-4-16,0-3-4 0,0 3-2 0,0 0-5 15,0 0-5-15,0 0-4 0,0 3-2 0,0 0 2 0,6 2 0 16,-6 3 1-16,5 0 1 0,-1 3 2 0,1 3 2 0,-5 3 1 15,6 2-1-15,-2 0-1 0,1 3 0 0,5 0-1 16,-5 3-2-16,0 3-1 0,-1-1-2 0,1 0-2 0,0 3 0 16,5 0-1-16,-6 0 1 0,2 1-2 0,-2 2-2 0,1-3-1 15,1 3-1-15,3-2 2 0,-3-1-2 0,-2-3 0 16,5 4-1-16,-4-4 0 0,5 0 0 0,-5-2 1 16,4 0 1-16,2-3-1 0,-2-3-1 0,-3 0 0 0,3-3 0 15,1 2 1-15,0-8-1 0,-1 4 1 0,-5-3-1 0,7-3 1 16,-1-3 1-16,0 4 0 0,-5-3-1 0,4-4 1 15,-4-2 1-15,5 3-1 0,-6-3 1 0,1 0-1 0,1-3 0 16,-2 1 0-16,-4-1-1 0,6 0 0 0,-6-3 0 16,0 1-1-16,0 0 1 0,0-3 0 0,-6-1-1 0,2 1 0 15,-2-3 1-15,1 0 0 0,-4-1 0 0,4-1-1 0,-9-1 0 16,3 3-1-16,2-2-1 0,0-4-2 0,-6 4 0 16,5-5-2-16,-5 3 1 0,0 0 1 0,1-1-1 0,4 2 0 15,-4-2 3-15,3 2-1 0,-2 0 3 0,2 4 0 16,1-2 1-16,5 1-1 0,-5 3 0 0,6 0 2 0,-1 0 0 0,5 2 2 15,-5-2-3-15,10 3 0 0,-5 2 1 0,5-3 0 16,-1 1-4-16,2 2-3 0,3-2-2 0,1 2-6 16,1 0-2-16,-2-2-3 0,6 2-1 0,-6 0-1 0,6-3 1 15,-1 3 1 1,1-2 2-16,0 2 4 0,-1-2 3 0,1 0 2 16,-1 2 0-16,-3-3 4 0,3 1 1 0,-4-1 1 0,-1 1 0 15,1 0 1-15,-4 2 0 0,-2-3 0 0,1 3 1 0,0-2-1 16,-5 2 0-16,0-2 1 0,0 0 0 0,0 1 0 15,-5 2 0-15,0-4 0 0,1 3 0 0,-2-3 0 0,2 4 0 16,4-1 0-16,-6 1 1 0,1-1-1 0,1 0-1 16,-1 1 1-16,0-1 1 0,0 3-1 0,0-3 1 0,1 0 0 15,-1 3 2-15,-1 0-1 0,2-3-1 0,4 3 0 0,-5 0-1 16,0 0 1-16,1 0-1 0,-3 0-1 0,7 3 0 16,-4-3 0-16,4 0 1 0,0 3 0 0,-4 0 0 15,4 0 0-15,0-1-1 0,0 4 0 0,0-4 2 0,0 3-2 0,0 1 0 0,0 0 1 0,4 3 0 0,-4-4-1 0,4 0 1 16,-4 0 0-16,7 1-1 0,-7 0 0 0,4-1 0 0,1 1 0 15,0-1 1-15,-1 0 0 0,2-2 0 0,-1 3-1 16,-1-3 0-16,1 2 0 0,0-2 0 0,5-1 0 31,-6 1 0-31,1 0 0 0,5-3-2 0,0 2 1 0,-5-2 0 0,5 0 2 0,-1 0 0 0,2 0 0 0,-7-2 0 0,6 2-1 16,0-3 1-16,-1 0 1 0,2 1 0 0,-2-3 2 16,1-1 1-16,0 3 0 0,-5-3 4 0,4 1 2 0,1 0 2 15,1-3 4-15,-7-1 3 0,6 1 0 0,-6 0 2 16,1-1 1-16,5-2-2 0,-5 3 0 0,-1 0 0 0,2-3-6 15,-6 2-2 1,5-1-1-16,-1 2-4 0,-4-1-3 0,6-2-2 0,-6 3-3 16,0 3 0-16,-6-4 0 0,6 1-5 0,-4 2 1 15,-1 1-1-15,-1-3 0 0,-3 5-1 0,4-3 2 0,-5 3-2 16,6 1 2-16,-6-1 1 0,6 3 1 0,-2-3 2 0,-3 3 0 16,9 0 0-16,-6-2 0 0,1 2 1 0,5 0-1 0,0 0-1 15,0 0-1-15,0 0-2 0,0 0-3 0,0 0 0 16,5 0-1-16,-5 2-1 0,6-2-1 0,-2 3 2 0,-4 0 0 15,5-1 2-15,1 1 1 0,-2 0 2 0,1 3-1 0,0-1 3 16,-1 1 0-16,1-1 1 0,0 3 0 0,0 1 0 16,4-3 0-16,-3 2 0 0,-1 0 0 0,-1 0 1 0,2 3-1 15,-6-3 1-15,4 0-1 0,1 1 0 0,5-4 0 16,-5 3 0-16,-1-3 0 0,2 1 0 0,-1 0 0 0,-1-1 0 0,1 1 2 16,0-1-1-16,5-2-1 0,-5 0-1 0,-1-1-2 15,1 1-3-15,1-3-1 0,-2 3-1 0,1-3 0 0,-5 0-1 16,5 0 0-16,0 0 1 0,0-3 1 0,-5 0 4 0,4 1 0 15,2-1 1-15,-3 0 2 0,3-2 0 0,0-1 2 16,-2 1 3-16,1-4 1 0,0 4 0 0,0-3 0 16,4 0 0-16,-4-4 1 0,1 4-5 0,3 3 0 0,-4-3 2 15,-1-1 0-15,7 1 0 0,-7-2-1 0,1 1 1 0,5 1 0 16,-5-1 4-16,0 1-3 0,0 3-1 0,-1 2-2 0,2 0 0 16,-1 0-2-16,-5 3-3 0,4-3-3 0,-4 1 1 15,5 2-1-15,-5 0-1 0,0 2 0 0,6 1 2 0,-6 3 0 16,0 0 2-16,4-1 0 0,-4 3 2 0,0 0-1 0,0 1-2 15,5-1 1-15,-5 0-3 0,5 0-1 0,-5 1-1 16,5-4 0-16,0 3-1 0,0-2 0 0,-1-1 0 16,1 1 1-16,0 0 1 0,0-1 0 0,4-2 2 0,-3-1 1 15,3 1 1-15,-3-3-1 0,3 0 2 0,1 0 0 0,-1-3 1 16,-4 1 2-16,10-1 0 0,-10-2 1 0,10 2 4 0,-6-3 4 16,1-2 1-16,0 2 4 0,0-2 4 0,0 0 1 15,5 0 3-15,-6-3-1 0,0 3-1 0,-3-1-1 16,3-2-3-16,-4 3-2 0,5 0-3 0,-10-1-3 0,5 4-3 15,-5-3-2-15,0 0-3 0,0 2-1 0,-5-2-1 0,0 2 0 16,0 1-1-16,0 0-1 0,-4-1 1 0,3 3-1 0,-3 0 1 16,0 3 1-16,2-3 1 0,-1 3 0 0,3 3 0 0,0 0 0 15,0 0 0-15,-5 3 0 0,5-4 1 0,5 4 0 16,-4 2 0-16,-2-3 0 0,6 7-1 0,0-5 0 0,0 1 1 16,0 1-1-16,0 2 0 0,0-3 0 0,0 3-1 15,6-2-3-15,-6 2-2 0,0-3-2 0,4 0-6 0,1 0-1 16,0 0-2-16,0-2-1 0,0-1-3 0,0 1-1 15,0 0 1-15,3-4 1 0,-1 1 1 0,2 0-2 0,0-3-2 16,2 2-5-16,-2-2-3 0,1-2-6 0,5 2-7 0,-6-3-13 16,1 0-19-16,5 1-31 0,-6-1-48 0,2-3-74 15,-2 0-112-15,-4 1-58 0</inkml:trace>
  <inkml:trace contextRef="#ctx0" brushRef="#br0" timeOffset="-175100.66">18662 11458 15 0,'0'0'419'0,"-5"-2"-93"0,5 2-114 15,0 0-86-15,0 0-49 0,0 2-30 0,0 1-18 16,0 2-13-16,-5 0-5 0,5 1-5 0,-5 3-1 0,5-1-1 16,-5 0-1-16,1 3 1 0,-1 0-1 0,-1 0-1 15,2 3-1-15,-6-3 0 0,5-1-1 0,0 5 0 0,-4-5 1 16,3 4-1-16,1-2 0 0,1-2 0 0,-1 1 1 0,0 0 0 15,5-3 0-15,-5 0 0 0,5 1-1 0,0-3 0 16,0-1 0-16,0-2 0 0,5 2 0 0,-5-3 0 0,5-2 1 16,-5 0 0-16,9 0 0 0,-4 0 0 0,1 0 1 15,-2-2 0-15,1 2 0 0,0-3-2 0,0 1 1 0,0-1-1 16,0 3-1-16,-1-3 0 0,2 1 0 0,-1 2 0 16,-5 0 1-16,4 0 0 0,1 0-1 0,0 0 1 0,0 0 1 15,0 0-1-15,0 0 0 0,0 0 0 0,-1 0-1 0,1 0 1 16,5 0 1-16,-5-3 4 0,5 3-3 0,0-3-3 15,-2 0-8-15,-2 0-10 0,4 0-14 0,0 1-27 0,-1-4-45 16,1 1-76-16,0 0-118 0,0-4-80 0</inkml:trace>
  <inkml:trace contextRef="#ctx0" brushRef="#br0" timeOffset="-174818.22">18720 11318 289 0,'0'-6'419'0,"0"-2"-112"0,4 3-111 0,7 0-65 0,-6-1-36 16,10 0-22-16,-1 3-16 0,6 0-10 0,-5 3-8 0,9 0-7 15,-4 0-4-15,-1 3 0 0,1 3 0 0,4-3 2 0,-5 5 2 16,1 0 2-16,-1 0 5 0,1 4 3 0,0-2 5 16,-6 4 1-16,-4 0-2 0,4 5-1 0,-3-2-2 0,-7 5-3 15,1-1-4-15,-5 4-5 0,0 3-4 0,-5 2-5 16,-4-2-3-16,-6 2-4 0,0 0-6 0,-5 3-2 0,1 0-1 15,-5 3-3-15,-1-3-3 0,-4 3-7 0,-5-1-8 0,4 1-10 16,-4-1-13-16,5 1-14 0,-6-3-17 0,7 3-14 16,-1-4-12-16,4-1-15 0,1-3-12 0,-1-4-15 0,6-2-21 15,8-5-35-15,-3-1-65 0,4-2-112 0,6-6-56 16</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09T05:47:49.751"/>
    </inkml:context>
    <inkml:brush xml:id="br0">
      <inkml:brushProperty name="width" value="0.05292" units="cm"/>
      <inkml:brushProperty name="height" value="0.05292" units="cm"/>
      <inkml:brushProperty name="color" value="#002060"/>
    </inkml:brush>
  </inkml:definitions>
  <inkml:trace contextRef="#ctx0" brushRef="#br0">4876 2048 218 0,'-5'0'161'0,"5"-3"-50"0,-4 3-29 0,4-3-17 0,0 0-8 16,-6 1-7-16,6 2-10 0,0-6-6 0,0 4-5 15,0-1 2-15,-5 0-1 0,5 1-2 0,0-4-5 0,0 0-2 16,0 4 0-16,0-4 1 0,0 3 1 0,0 0-3 0,0 1 0 16,0-1 0-16,0 0 1 0,0 1-1 0,0-1-1 15,0 0-3-15,0 3-2 0,0-3 0 0,0 3 0 16,0-3 0-16,-4 3 1 0,4-2 1 0,0 2 1 0,0 0-1 16,0 0-2-16,0 0-2 0,0 0-2 0,0 0-2 0,0 0-3 15,0 0-3-15,0 2-2 0,0 4-1 0,0 0 0 0,0-1 0 16,0 3-1-16,0 3 1 0,0 1 0 0,0 4-1 15,0-2-2-15,0 2 3 0,0 3 1 0,0 0 0 0,0 4-1 16,0-1 1-16,0 2 1 0,0 1 3 0,0 3-1 16,0-4 0-16,0 4-1 0,0-1-1 0,0 0 2 0,0 1 0 15,-5-1-3-15,5-2 2 0,0 0 1 0,0 2 0 16,0-5 0-16,0 3-1 0,0-3 0 0,0-2 0 0,0-1 1 16,0 0-2-16,0-2-1 0,0-4 0 0,0 1 0 15,0-1 1-15,0-2-1 0,0 1 0 0,5-4 1 0,-5 0-1 16,0-3 1-16,0-2 1 0,0 3 5 0,4-3 7 0,-4-1 9 15,0-2 8-15,0 0 6 0,0 0 5 0,5-5 2 16,-5-1 0-16,0 1-4 0,6-3-6 0,-6-3-8 0,4 2-8 16,1-5-6-16,0 4-6 0,-5-5-3 0,5 5-1 15,0-4-2-15,0 0 3 0,-1-2-3 0,1 2 1 0,-1 0-1 16,2 3 0-16,-6-2 1 0,5-1 0 0,-1 3 1 0,-4 0-1 16,6-3-1-16,-6 6 0 0,4 0 0 0,-4 0-2 0,0 2 0 15,5 0-1-15,-5 3-2 0,0 1 0 0,6 2 1 0,-6 2-1 16,4 1 1-16,1 3 1 0,1 3 0 0,-2 1 1 15,1 1 1-15,4 3 1 0,-3 2 0 0,3 1 0 0,0-1-1 16,2 1 1-16,-2 2 0 0,1-2 0 0,0 2 1 16,5 0-1-16,-6 0-1 0,2 0 0 0,-2 1 0 0,6-4-2 15,-6 1 1-15,6-1 0 0,-6-2-1 0,2 0 1 0,3-3 2 16,-4 0-2-16,0-1 0 0,5-1 2 0,-6-1 0 16,1-2 0-16,0-4-1 0,0 1-1 0,-1-3 2 0,6 0 3 15,-6 0-1-15,1-5 0 0,1-1 0 0,-2-8-1 0,6 1 1 16,-6-4 0-16,1-2 2 0,0-3-1 0,0 0-1 15,-5-2 2-15,5-4 1 0,-1 3 3 0,-4-3 3 0,5-2 5 16,-6 0 4-16,7 0 3 0,-7 0 2 0,1 0 1 0,0-3 0 16,0 0 0-16,0 0-2 0,0 0-6 0,-5 0-5 15,4 3-4-15,1 0-5 0,-5 2-3 0,6 0-7 0,-6 3-5 16,0 4-4-16,4-2-4 0,-4 4-3 0,-4 3-6 16,4 2-9-16,0 6-13 0,0 0-9 0,0 2-7 0,0 4-11 0,0 4-11 15,4 1-14-15,-4 2-22 0,0 3-41 0,5 7-100 16,-5-2-93-16,5 1-58 0</inkml:trace>
  <inkml:trace contextRef="#ctx0" brushRef="#br0" timeOffset="391.77">5638 2723 271 0,'0'0'319'0,"-5"0"-128"0,5 0-84 15,0 0-44-15,5-2-23 0,-5 2-11 0,5-3-6 0,-1 0-2 16,2 1-1-16,-1-1 2 0,-1 0 0 0,1 1-1 15,5-4 1-15,-1 3 1 0,-3 0 1 0,3-2-2 0,1 2 0 16,5-2-4-16,-6 0-1 0,6-1 0 0,-5 0-2 16,5 1 0-16,0-1-2 0,-1 1-2 0,1-1-3 0,5 1-1 15,-6-1 0-15,1 0-1 0,4 1-2 0,-4 0 0 0,4 2-1 16,-4-2-2-16,-1 2 0 0,1-3 0 0,0 6-1 16,-6-3-4-16,6 1-7 0,-5 2-8 0,0 2-11 0,-5-2-12 15,4 3-13-15,-4-3-18 0,1 3-27 0,-2 3-38 16,1-6-58-16,-5 5-105 0,0-2-70 0</inkml:trace>
  <inkml:trace contextRef="#ctx0" brushRef="#br0" timeOffset="594.79">5892 2713 219 0,'0'0'330'0,"-5"0"-109"0,0 2-85 0,5-2-50 0,-5 0-31 16,5 0-21-16,0 0-13 0,0 3-9 0,5 0-5 0,-5-1-5 15,5 1-3-15,-5 3 0 0,5 2 0 0,-1-2 1 16,2 5 0-16,-1 0-1 0,-1 0 0 0,2 5 2 0,-2 1 0 15,-4 2 1-15,5-3-1 0,-5 7-1 0,5-2 1 16,-5-1 2-16,5 2-1 0,-5-1-1 0,5 4 2 0,-5-2-2 16,0 1 1-16,0-2 3 0,4 0-1 0,-4 0-1 15,0 0-1-15,5-3 2 0,-5 0-3 0,0 0 2 0,6-2-1 16,-6 0-7-16,4-1-9 0,-4-5-17 0,5 0-21 0,0-3-38 16,0-2-73-16,0-3-138 0,4-1-73 0</inkml:trace>
  <inkml:trace contextRef="#ctx0" brushRef="#br0" timeOffset="891.63">6512 2713 166 0,'0'0'289'0,"0"2"-112"0,0 1-72 0,5-3-37 16,0 3-19-16,-1-3-6 0,2 0 0 0,3 0 2 0,1 0-1 15,0 0-3-15,5-3-3 0,-1 0-5 0,6 3-5 0,-5-2-4 16,3-4-4-16,3 4-4 0,-2-1-3 0,5-3-2 16,-4 3 0-16,0-2-3 0,-1 0-1 0,6 2-3 15,-5-2 0-15,-1 2-3 0,1-3-1 0,-2 3-7 0,-3 0-11 16,5 1-16-16,-6-1-21 0,1 0-34 0,0 3-52 0,-5-3-96 15,5 3-96-15</inkml:trace>
  <inkml:trace contextRef="#ctx0" brushRef="#br0" timeOffset="1172.76">6664 2886 24 0,'0'2'341'0,"5"-2"-116"0,5 3-91 0,-6-3-53 0,11-3-27 15,-1 3-10-15,1-2-9 0,0-4-2 0,5 4-3 16,-1-4 1-16,5 1 1 0,-4-1 1 0,5 0 0 16,-1-2-1-16,0 3 1 0,1-3 1 0,-1 2-1 0,1-2 0 15,-1 0-3-15,1 2-2 0,-1-2-2 0,0 2-1 0,0-2-1 16,-4 3-3-16,0-3 1 0,0 2-1 0,-2 0 0 0,-3 1-1 16,0-1-2-16,0 4-2 0,-6-1-4 0,1-2-2 15,1 5-3-15,-7-3-1 0,1 0-3 0,-5 3-2 16,4 0 0-16,-4 0-2 0,6-3-2 0,-6 3-1 0,0 0-5 15,0 0-3-15,0 3-5 0,5-3-5 0,-5 0-7 0,0 3-6 16,0 0-10-16,0-3-8 0,0 2-13 0,0 1-17 16,0 0-28-16,0-3-48 0,0 2-95 0,0 1-93 0</inkml:trace>
  <inkml:trace contextRef="#ctx0" brushRef="#br0" timeOffset="4816.37">8002 2117 192 0,'0'-9'268'0,"-5"1"-103"0,5 2-61 0,-4-2-31 0,4 0-17 16,0-1-11-16,0 2-5 0,0-1-3 0,0-1-2 16,0 1 0-16,0 0-6 0,4 2-3 0,-4 1-4 0,0-4 0 15,5 3 0-15,-5 1 2 0,0 0-3 0,6 2-2 0,-6 0 0 16,0-2 2-16,0 2-1 0,0 3-1 0,4-3-4 16,-4 0-6-16,0 3-1 0,0 0-2 0,0 0-4 0,0 0-1 15,0 0-1-15,0 3-1 0,0 0 0 0,0 3 1 0,0-4 1 16,0 6 1-16,0 0 0 0,0 1 2 0,0 5-1 15,0-3 0-15,0 6 2 0,5-2 2 0,-5 8-1 0,0-4 1 16,4 6 1-16,1 2 0 0,1 1 2 0,-2 2-1 16,1 0-2-16,0 3 0 0,5 0-1 0,-1 0 0 0,-4 3-1 15,0 2-1-15,0 1-2 0,5-1-1 0,-5 1 0 16,0 2 0-16,0-3 1 0,0-2-2 0,-1 2-1 0,1-5 0 16,1 3 1-16,-2-6 1 0,1 0 0 0,-5 0 0 0,5-4 0 15,-1-1 1-15,2-1 0 0,-6-5 0 0,5 3 2 16,-1-5-2-16,-4 0 0 0,5-7 0 0,-5 4 1 0,0-6 1 15,0 0-1-15,4-2 4 0,-4-1 7 0,0-2 12 0,0 0 14 16,0 0 13-16,0 0 7 0,0-3 6 0,0-3 4 16,0 0-2-16,0-3-5 0,0 1-11 0,0-3-11 0,0-3-12 15,0 2-8-15,0-1-4 0,-4-4-6 0,4 0-1 16,0 0-3-16,0-3-2 0,0 1 0 0,4 0-3 0,-4 0-1 16,0-1-1-16,0-2 1 0,6 2 0 0,-6-2 1 0,5-3-2 15,-5 0 0-15,4 0 1 0,2 0-1 0,-1-3 0 0,5 3-1 16,-6 1 0-16,7-2-3 0,-2 4 1 0,0 2-1 0,-3 4 2 31,3 2-3-31,0 0 3 0,2 3-3 0,-2-1 0 16,1 6 2-16,0 1-1 0,0 2-1 0,4 0-1 0,-3 5 4 15,-2 1-2-15,6 2 2 0,-1 3 1 0,-4 0-1 0,5 5 1 16,-6-2 0-16,6 5 0 0,0-2-1 0,-5 2-1 16,4 3 1-16,-4 0 0 0,4 0-1 0,1 1 1 15,-5-2-1-15,0 1 1 0,4 3-1 0,-3-3 0 0,-2 2 0 16,1-1 2-16,-5-1-1 0,4-1 1 0,-4 2 1 0,0-1-1 15,0-1 0-15,0-1 0 0,-1 2-2 0,-4-4-4 0,6 2-4 16,-1-6-7-16,-5 3-7 0,4-4-9 0,-4-2-10 0,0 0-16 16,6-3-12-16,-6-3-17 0,5 1-16 0,-5 0-17 0,4-3-22 15,-4-3-30-15,5 0-56 0,0 0-104 0,-5 0-64 16</inkml:trace>
  <inkml:trace contextRef="#ctx0" brushRef="#br0" timeOffset="5460.42">9145 2864 52 0,'5'0'350'0,"-1"-3"-99"16,-4 3-85-16,0 0-58 0,6 0-31 0,-6 0-17 0,0 0-13 15,0 0-8-15,-6 0-4 0,6 0-5 0,-4 0-6 0,4 3-4 16,-5-3-5-16,0 0-2 0,0 3-1 0,-4-3-1 0,-1 3 1 16,0-1-1-16,1-2 0 0,-2 3 0 0,2 0 2 15,-6-1-2-15,5 1-1 0,-5 0-3 0,0-1-1 16,1 1-1-16,-1 0-1 0,2 0 1 0,-2 0 0 0,0-3 1 16,5 3 3-16,-5-1 4 0,6-2 3 0,-6 3 0 0,5-3 2 15,0 3 2-15,5-3 0 0,-4 0 0 0,4 0-1 0,0 0-2 16,0 0-2-16,5 2-1 0,-5-2-1 0,5 0-6 0,0 0-2 15,-5 0-3-15,5 3-2 0,0 0 0 0,5 2-2 16,-5-2 1-16,0 5-1 0,0-2 1 0,5 4 1 0,-5-1 0 16,5 2 0-16,-5 0-1 0,5 3 0 0,-5-3 0 15,5 2 1-15,-5 1 0 0,5 0 1 0,-1-3 1 0,-4 2-2 16,5-1 1-16,-5-1 0 0,0 0 0 0,6-3-1 0,-6 0 0 16,4-2 0-16,-4 2-2 0,5-5 1 0,-5 2 0 15,5-2 1-15,-5-1 1 0,4-2-1 0,2 3 2 16,-6-3 0-16,5 0 1 0,4-3 3 0,-4 3-2 0,5-2 0 15,0-1-1-15,5 0 1 0,-6-2-2 0,6 2 1 0,0 1-1 16,-1-1-1-16,1 0-2 0,4 3 1 0,1 0 0 16,-1 0-3-16,1 3 1 0,-1 0 0 0,1 2-1 0,-1 3 0 15,1-3 2-15,0 4 0 0,-6-1 1 0,6 3 0 16,-5 0 0-16,-1 0 0 0,-4 3 0 0,4-3 0 0,-3 3-1 16,-7-1 2-16,1 4-1 0,0-4 0 0,-5 2 1 0,0-2 0 15,-5 1 3-15,0-1-2 0,-5 4 2 0,1-3 0 16,-6-1 2-16,0 4 3 0,-4-3 1 0,-6 0 0 0,6-1 3 15,-5-2 3-15,-6 3 3 0,1-4 0 0,4 2 1 0,-4-1 2 16,0-1 0-16,0-1 0 0,-1 0-2 0,0-4-2 16,6 0-2-16,0 1-4 0,0-4-5 0,-1 1-10 0,10 0-11 15,-5-3-18-15,6 0-26 0,-1 0-27 0,6-6-38 16,5 1-55-16,4 0-95 0,0-6-125 0,9-1-58 0</inkml:trace>
  <inkml:trace contextRef="#ctx0" brushRef="#br0" timeOffset="5916.65">10005 2919 210 0,'-5'-3'295'15,"0"3"-98"-15,5 0-76 0,-5-3-48 0,5 3-25 16,0 0-14-16,0 0-8 0,0 0-6 0,0 0-2 0,0 0-3 15,5 0-3-15,5 0-3 0,-6-2 2 0,11 2 0 0,-5 0 2 16,10-3 1-16,-5 3-1 0,9-3 0 0,-5 1 2 16,6-1 1-16,4 0-1 0,-5-3-1 0,5 3 1 0,6-2 0 15,-6 0 2-15,6 2 2 0,-2-2 1 0,1-1 0 16,1 0 0-16,4 0 0 0,-5 1 0 0,5 2-2 0,-5-2-1 16,1 0-2-16,-1-1-2 0,-5 3-2 0,0 0-2 0,1-2-3 15,-11 2-1-15,1 1-2 0,0-1-2 0,-6 3 1 16,-4-3-1-16,0 3-1 0,-6 0-3 0,1 0-5 0,1 0-8 15,-6 0-7-15,4 0-12 0,-4 0-21 0,0 0-37 16,-4 0-73-16,-2-2-143 0,6 2-77 0</inkml:trace>
  <inkml:trace contextRef="#ctx0" brushRef="#br0" timeOffset="6622.56">11440 2064 294 0,'0'-2'269'0,"0"-1"-108"0,-4 3-68 0,4-3-38 0,0 3-18 15,0-2-15-15,0 2-6 0,0 0-4 0,0 2-5 0,4 1 2 16,-4 0 0-16,0 2 0 0,0 0-1 0,5 7 4 16,-5-2 4-16,0 4 2 0,6 6 2 0,-2 2-2 0,-4-1 2 15,6 7-2-15,-2 2 2 0,1 0-1 0,1 3-4 16,-6 6-2-16,4-4 1 0,-4 4-4 0,5 0-1 0,-1 2-1 15,-4-1-2-15,0 2-2 0,6 0 1 0,-6-2-2 16,0-1 1-16,0 2-3 0,0-5 2 0,0 3-1 0,0-6-1 16,0 2 0-16,0-4 3 0,0-1 1 0,-6-3 1 0,6-2 3 15,0-3 1-15,0-3 0 0,-4-3 2 0,4 1 4 0,0-6 5 16,0-1 6-16,0-1 7 0,0-3 12 0,0-1 14 16,0 1 17-16,0-4 12 0,-5-2 9 0,5 0 2 0,0 0 4 15,0-2 1-15,0-4 4 0,0-2-4 0,0 0-5 0,0-4-1 16,0 2-3-16,0-4-5 0,5 0 0 0,-5-3-5 0,0 2-11 15,4-5-11-15,2 4-12 0,-1-4-13 0,-1 4-7 16,1-3-7-16,5 2-9 0,-5-2-7 0,0 2-5 16,3-2-2-16,3 0-2 0,-1 3-1 0,0-1-2 0,0 1-2 15,-1 2-2-15,1 3-1 0,5 0-3 0,-1 2-4 0,-4 1-2 16,4 3-2-16,-3 2 2 0,3 0-2 0,1 3 4 16,-5 3-4-16,4 2 3 0,-4 1 2 0,5 2 2 0,0 1 1 15,-6 1-1-15,1 4 0 0,-1 0 1 0,6 2-1 16,-5 1 3-16,5-1 0 0,-5 3-1 0,4 1 2 0,-4-1 0 15,5 1-1-15,-5-2-4 0,-1 4-2 0,1-2-6 0,-1 2-3 16,2 0-6-16,-2-3-3 0,1 3-2 0,-5 0-9 16,5-3-5-16,-5 3-4 0,0-2-2 0,4 1-8 15,-4-2-7-15,0 1-10 0,-5-1-14 0,5-2-7 0,-1-1-7 16,2 1-9-16,-2-4-8 0,1-2-11 0,1 3-16 0,-2-6-34 16,1 0-60-16,1 1-116 0,-2-4-54 0</inkml:trace>
  <inkml:trace contextRef="#ctx0" brushRef="#br0" timeOffset="7092.88">12544 2864 51 0,'6'-12'512'0,"-6"4"-30"0,0 1-187 0,5 1-143 15,-5 0-76-15,0 1-40 0,0-1-23 0,0 4-13 0,0-1-7 16,-5 3-2-16,5 0-2 0,-6 0 2 0,2 5-1 16,-6 1 2-16,0 2 3 0,0 3 1 0,1 2 1 0,-6 2 0 15,5 4 2-15,-5 0 0 0,1 3 1 0,0 0 0 16,-7 3 0-16,7 0 1 0,0 2 1 0,-1 3 1 0,1-2 0 16,-1 2 1-16,5 0-1 0,-5 0 1 0,6 1-1 0,-2-1-1 15,7-3 0-15,-1 1-1 0,5-1 0 0,0-2 0 16,0 0 0-16,5-3-1 0,-1 0 0 0,7 0 2 15,3 0 0-15,-4-4 0 0,4-1 0 0,6-1 1 0,0-1-1 0,-1-4 2 16,1-3-1-16,4-3-1 0,1 1 2 0,-1-6 0 16,0 3 3-16,0-6 4 0,1 3 4 0,0-6 4 0,-1 1 2 15,1-1 9-15,-6-2 6 0,5 0 7 0,-4-1 6 0,0 1 4 16,-6 0 5-16,0-3 2 0,-4 0 2 0,-5 0-4 16,5 0-3-16,-10 0-9 0,0 0-7 0,0 0-7 0,-4 0-7 15,-2 0-6-15,-3 0-6 0,-6 3-5 0,0 0-1 16,-4 2-2-16,-6 4-3 0,1-1-2 0,-1 3 0 0,-8 3 0 15,-2 2 0-15,1 0 0 0,-5 3-1 0,0 1 1 0,5-1 0 16,-5 3-2-16,-1 3-9 0,2-3-10 0,3 2-18 16,6-1-20-16,0 1-22 0,4 1-22 0,6 0-28 15,-1-4-29-15,5 5-41 0,6-4-77 0,-1-1-125 0,5 2-51 16</inkml:trace>
  <inkml:trace contextRef="#ctx0" brushRef="#br0" timeOffset="57540.36">7225 5483 189 0,'-5'0'244'0,"5"0"-61"0,-4 0-56 0,4 0-38 0,-6 0-23 15,6 0-12-15,-4 0-5 0,4-3-3 0,-5 3-5 16,5 0-4-16,0 0-4 0,-5 0-4 0,5-3-3 0,0 3-2 16,0 0-3-16,0-3-2 0,0 3-1 0,-5 0-2 0,5 0-3 15,0 0 0-15,0 0-3 0,0 0-2 0,0 0-3 16,0 0-1-16,0 0-4 0,0 0 0 0,0 0-1 0,0 0 0 16,0 0-1-16,0 0 2 0,0 0 2 0,0 0 1 15,0 0 4-15,0 0 0 0,0 0 1 0,0 0 3 0,0 0 1 16,5 0 2-16,-5 0 2 0,0 0 1 0,5 0-2 0,0 0-2 15,-1 0 0-15,2-3-1 0,3 3-3 0,1-3-1 0,1 1-2 16,-2 2-5-16,6-3 2 0,-1 0 0 0,1 1-2 0,-1-1 0 16,6 0 0-16,-5 1 0 0,4-4 1 0,1 3 0 15,-6-3-2-15,5 3 2 0,2-2-1 0,-2 0 1 0,1 0-1 16,-1-1 0-16,0 0 0 0,1 1 0 0,-5-1 1 16,5 1-2-16,-11 2 0 0,1-2 0 0,4 2-3 0,-8 3 0 15,-2-3-4-15,1 3-4 0,0 0-2 0,-1 0-4 0,-4 3-9 16,0 0-6-16,-4 2-13 0,4 1-10 0,-5-1-11 15,0 0-11-15,1 1-21 0,-2 3-27 0,2-4-51 0,-6 0-83 16,5 3-83-16</inkml:trace>
  <inkml:trace contextRef="#ctx0" brushRef="#br0" timeOffset="57821.53">7259 5642 159 0,'6'0'223'0,"3"0"-66"0,1-3-52 16,0 3-35-16,4-3-18 0,1 0-11 0,0 0-6 15,-1 1-1-15,1-1-2 0,5 0-2 0,-2-2-2 0,3 2 0 16,-2-2-2-16,5-1 0 0,-4 3-1 0,0-2-4 0,-1-1-3 16,1 4-1-16,-6-1-3 0,6 1-2 0,-5-1-5 15,-6 0-3-15,6 3 0 0,-6-3-3 0,2 3-1 0,-7 0 0 16,2 0 0-16,-2-3 0 0,1 3 0 0,0 0 0 15,0 0 2-15,-5 0-1 0,5 0-1 0,-5 0 0 0,4 0-2 16,-4 0 1-16,0 0-4 0,6 3-5 0,-6-3-9 0,0 3-9 16,5 0-15-16,-5 0-25 0,0-3-41 0,0 0-71 15,4 2-126-15,-4-2-58 0</inkml:trace>
  <inkml:trace contextRef="#ctx0" brushRef="#br0" timeOffset="62259.57">8197 5191 224 0,'-4'0'240'0,"-1"0"-63"0,-1 0-59 0,2 0-39 0,4 0-19 16,-5 0-9-16,5-2-6 0,-6 2 0 0,6 0-2 0,0 0-2 16,0-3-3-16,0 3-4 0,0-3-4 0,0 3-4 15,6-3-4-15,-6 0-4 0,0 3-5 0,5-3-1 16,-5 1-3-16,4-1 2 0,2 0 1 0,-6 1 0 0,5-1 2 16,-1 0 1-16,-4 1 3 0,6-1 0 0,-2 0 2 15,1 0 1-15,-5-3 0 0,6 4 2 0,-2-4 0 0,1 4 0 0,-1-3 2 16,7 1-1-16,-7-1-1 0,1-1 0 0,4 0-3 15,2 1-2-15,-7 0-3 0,7 0-1 0,-2 2 2 16,1-3-5-16,-5 0-2 0,5 4-2 0,-1-1-1 0,1 0-2 16,0 1-4-16,0-1 1 0,-1 0-4 0,1 3 1 0,0 3 1 15,0-3 0-15,-1 3 0 0,-3-1 0 0,3 1 0 0,1 2-4 16,-5 1-2-16,5 0-6 0,-5-1-2 0,-1 1-5 0,1 1-2 16,-1-1-3-16,2 3-1 0,-6-1 0 0,5 0 3 15,-5 3 3-15,0-2 2 0,-5-1 3 0,5 0 3 0,-6 0 2 16,2 1 2-16,-1-2 2 0,1 1 2 0,-1-2 1 15,-1 0 0-15,2-1 2 0,-6-2-1 0,5 3 1 0,0-4 1 16,5 1 0-16,-4 0 0 0,4-3 0 0,0 2 0 0,-6-2 1 16,6 0 0-16,0 0-1 0,6 0-1 0,-6 0 1 15,0 0 1-15,4 0-1 0,-4 0 1 0,5 0 0 0,0 0 0 16,5 0 1-16,-6 3-1 0,7-3 1 0,2 3-1 0,-2-3 0 16,3 3-2-16,1 3-2 0,-5-4 2 0,5 4-4 15,0-1 2-15,-1 0-4 0,1 4-1 0,-6-1-1 0,6 0 0 16,-5 0-1-16,-1 6-2 0,-3-3 2 0,3 3 0 15,-4 0 3-15,-5-1 0 0,0 4 2 0,0-4 0 16,-5 2 2-16,1 0 1 0,-7 0 0 0,7-2 0 0,-11 1-1 16,5 0 1-16,-9-1 2 0,4-1 2 0,-5 1 4 0,1-2 4 15,0 0 5-15,-6-2 5 0,6 1 7 0,-6-1 6 16,1-3 2-16,4 1 1 0,-4-1-3 0,4-1-1 0,1-2-3 16,-1 0-4-16,6 0-7 0,-1-3-4 0,0 0-8 15,5 0-12-15,0 0-19 0,5-3-21 0,1 0-27 0,4-3-30 16,0 1-46-16,4 0-75 0,1-3-134 0,5-4-62 0</inkml:trace>
  <inkml:trace contextRef="#ctx0" brushRef="#br0" timeOffset="62828.13">8808 5219 235 0,'0'-3'287'0,"0"0"-92"0,4 0-75 0,-4 0-43 0,6 0-20 16,-1 1-11-16,-1-4-4 0,1 4-2 0,5-3 0 16,-5 2 0-16,5-3 1 0,0 3-1 0,-5-2-4 0,4 2 0 0,1-2-3 0,0 2-3 15,0-2-4-15,-1 2-3 0,1 0-5 0,0 0-5 0,0 0-2 16,-1 0-3-16,1 3-1 0,-5 3-4 0,1 0-2 16,3 0-1-16,-5 3 0 0,-4-1 0 0,5 3-2 15,-5 0-1-15,0 4 0 0,0-2 3 0,0 4-2 0,-5 0 1 16,1-1-1-16,-1 4 1 0,1-1 1 0,-7 1 1 0,1-1 0 15,1 1-1-15,-6-1 2 0,5 1-1 0,-4-1 0 0,-1-2 1 16,0 2 0-16,1-1 1 0,-1-2-1 0,0-2 2 16,1 0-1-16,3-3 1 0,-3 0-2 0,4 1-1 15,1-1 0-15,4-2 2 0,1-4-1 0,-2 1-2 0,1 0 2 16,5-1 1-16,-4-2 4 0,4 3 1 0,0-3 2 0,4 0 2 16,1 0 0-16,1 0 1 0,-2-3 1 0,5 3-3 15,2-2-1-15,3-1-2 31,-4 3-2-31,4-3-2 0,1 1-1 0,0-1-2 0,-1 0 0 0,1 1 0 0,-1-1 0 0,6 0 0 0,-5 0 0 0,4 3-1 16,-4-3-1-16,0 3-3 0,0 0-5 0,-1 0-7 0,1 0-9 0,0 0-10 0,-1 0-12 16,-4 0-12-16,0 0-13 0,5 0-13 0,-6 0-17 15,1 3-19-15,0-3-40 0,-1-3-75 0,-4 3-97 0</inkml:trace>
  <inkml:trace contextRef="#ctx0" brushRef="#br0" timeOffset="63347.75">9292 5126 258 0,'0'-4'246'0,"0"4"-69"15,0 0-57-15,0 0-39 0,0-2-25 0,0 2-10 0,0 0-8 16,0 0-4-16,4 0-7 0,-4-3-3 0,0 3-3 0,0 0 2 16,0 0 0-16,0 0-1 0,0 0 0 0,0 0 1 15,0 3 2-15,0-3-2 0,0 0 0 0,0 0-5 0,0 0-2 16,0 2-3-16,0-2-3 0,0 0 0 0,0 0-4 15,0 4-4-15,5-2-2 0,-5 1 1 0,0 2 0 0,0 3-1 0,0 1 0 16,0-1-2-16,6 5 1 0,-6-1 1 0,0 1 0 16,0 4 1-16,0-3-1 0,0 2 0 0,0-2 0 0,0 2-1 15,0 1 1-15,0-1 0 0,-6 1 0 0,6-1-1 0,0-2 1 16,0 2 1-16,0 1-1 0,0-4 2 16,0 2 0-16,0-2 0 0,0 1 1 0,0-3 1 0,0 0-3 0,0 0 0 15,6-3-1-15,-6 0 0 0,0 0-1 0,0-2 0 16,0 2-3-16,0-2 2 0,0-4 1 0,4 4 0 0,-4-4 1 15,0 1 1-15,0 0 1 0,0 0 1 0,0-3 1 16,0 3 2-16,0-3-1 0,0 0 0 0,0 3 0 0,0-3 0 16,0 0-1-16,0 0 0 0,0 0-3 0,0 0 0 15,0 0-1-15,0 0-4 0,0 0-7 0,0 0-9 0,0 0-16 16,-4-3-25-16,4 0-44 0,0 0-86 0,4-3-137 16,-4 1-67-16</inkml:trace>
  <inkml:trace contextRef="#ctx0" brushRef="#br0" timeOffset="64359.43">9790 5090 45 0,'0'0'183'0,"0"0"-42"15,0 0-41-15,0 0-37 0,0 0-25 0,0 2-16 16,0-2-9-16,0 0-6 0,0 0-2 0,0 3 0 0,0-3 0 15,0 0 2-15,0 0 0 0,0 0 2 0,0 3 3 16,0-3 2-16,0 0 1 0,0 0 1 0,0 0 1 0,0 0 3 16,0 0 3-16,0 0 0 0,0 0 0 0,0 0 3 0,0 0 0 15,0 0-2-15,0 2-1 0,0-2-3 0,0 0-5 16,0 0-1-16,0 0-2 0,0 0-5 0,0 0-1 0,0 0-2 16,0 0 0-16,0 0 0 0,0 0 0 0,0 0 0 15,0 0-2-15,0 0 2 0,0 0-2 0,0 0 0 0,0 0-1 16,0 0 1-16,0 0-1 0,0 0 1 0,0 0-1 15,0 0 1-15,-6 0 1 0,6 3-1 0,0-3 2 0,0 0-1 16,0 0 0-16,0 2 0 0,0-2-1 0,-4 0 1 16,4 0-1-16,0 3 2 0,0-3 1 0,0 0 1 0,0 0 2 15,-5 3 2-15,5-3-1 0,0 0 2 0,0 0 0 0,-5 3 1 16,5-3-3-16,-4 0 2 0,4 0-2 0,-6 3-2 16,6-3 0-16,-5 0 0 0,5 0 1 0,-4 3-1 0,4-3 0 15,-5 0-1-15,5 2 1 0,-4-2-2 0,-2 0 0 0,6 4-1 16,-5-4-4-16,1 2 1 0,-2 1-1 0,2-3 0 0,-1 2 1 15,-1 1 0-15,2 0-1 0,-1-1 0 0,0 1 0 16,0 0 0-16,0 3 0 0,1-3 0 0,-1-1 0 0,-1 1-1 16,-3 2 0-16,4 1 1 0,1-4 1 0,-2 4 0 0,1-3-1 15,1 3 0-15,-7-4 1 0,7 1 0 0,-1 2 0 16,0-2 0-16,0 2-1 0,0-2-2 0,0 0 1 16,5 0 0-16,-5 0 0 0,1-1 0 0,-1 1 0 0,5 0 0 15,-5 2 2-15,5-5-1 0,-5 3 1 0,5 0 0 0,0-1-1 16,-5-2 1-16,5 3 0 0,0 0 0 0,0-3-1 0,0 3 0 15,0-3 0-15,0 0 0 0,5 0 2 0,-5 3 1 0,5-3 1 16,-5 0 1-16,5 0 0 0,0 0 2 0,-1 3 1 16,1-3 0-16,5 0-1 0,-5 0 0 0,5-3 0 0,0 3 0 15,-1 0 0-15,6 0-2 0,-1-3-1 0,1 3-2 16,0-3 0-16,0 0 1 0,4 0-3 0,-4 3 0 0,5-2 1 16,-2-1 0-16,2 0 2 0,0 1 0 0,0-1 2 0,-1 3-2 15,1-3 2-15,-1 0-2 0,1 1 0 0,-1-1-1 16,-4 0-1-16,5 0-1 0,-1 0 0 0,-5 0 1 0,6 1 0 15,-5 2-1-15,-1-3 0 0,-3 0 1 0,2 3 1 16,-7-2-2-16,4-1 1 0,-6 3 0 0,1 0-1 0,0-2 0 16,0 2 0-16,-5 0-2 0,5 0-2 0,-5-3-5 0,0 3-4 15,0 3-4-15,0-3-3 0,0 0-7 0,0 2-10 16,-5-2-12-16,5 0-21 0,-5 0-34 0,0 0-65 16,0 0-96-16,1 0-88 0</inkml:trace>
  <inkml:trace contextRef="#ctx0" brushRef="#br0" timeOffset="64626.02">9859 5070 369 0,'0'-5'373'0,"-6"2"-129"0,1 0-102 0,5 1-53 0,0-1-31 15,-4 3-18-15,4-3-14 0,0 3-9 0,0 0-6 0,0 0-4 16,4 0-3-16,-4 0-3 0,5 3-1 0,-5 2 0 0,6-2 1 15,-6 5 3-15,0 0-2 0,4 1 2 0,-4 2-1 0,5-1 1 16,-5 2 0-16,5 1 0 0,-5 1 0 0,0 0-2 16,5-1 1-16,-5 4 1 0,0-4-1 0,0 4 1 0,0 0-2 15,5 0 1-15,-5-1 0 0,0 0-2 0,5 0-1 16,-5 1 0-16,0-4 0 0,0 5 0 0,0-2 1 0,4-2 0 16,-4-1-3-16,0 1-6 0,0 0-9 0,0-4-14 15,5 2-14-15,-5-1-25 0,5-3-38 0,0-3-68 0,-5-2-129 16,5 0-80-16</inkml:trace>
  <inkml:trace contextRef="#ctx0" brushRef="#br0" timeOffset="64829.08">10186 5293 329 0,'4'-3'474'0,"-4"-2"-150"16,0-1-126-16,0 3-74 0,5-2-40 0,-5 2-27 0,0 0-17 16,0 1-15-16,0-1-14 0,5 0-13 0,-5 3-14 0,0-2-16 15,0 2-18-15,0 0-21 0,0 0-24 0,5 0-36 16,-5 0-63-16,0 2-126 0,0-2-79 0</inkml:trace>
  <inkml:trace contextRef="#ctx0" brushRef="#br0" timeOffset="65466.25">10513 5084 213 0,'0'-3'305'0,"0"3"-115"0,-5-3-85 0,5 3-47 16,-4 0-23-16,-2 0-12 0,-3 0-5 0,3 0-3 0,-3 0-2 16,-1 3 0-16,0 0 0 0,-4 0 1 0,3-3-1 15,-3 5 0-15,4-2 0 0,-4 0 0 0,4 2-1 0,-5-3 1 16,0 1 3-16,6 0 7 0,-1 0-1 0,0 0 1 0,6 0-1 16,-7-1 1-16,7-2-2 0,-1 4-1 0,0-4-2 15,5 0-9-15,-5 2 1 0,5-2-2 0,-5 0 0 0,5 0 0 16,0 0 2-16,0 3-1 0,0-3-3 0,0 0-1 15,0 0 0-15,0 0-1 0,0 2-4 0,0 1 0 0,0 0 0 16,0-1 0-16,0 4-1 0,0 0 1 0,5-1 0 16,-5 3 0-16,0-2 0 0,0 2 0 0,0-2 1 0,0 2-1 15,5 0 1-15,-5 0 1 0,0 1-1 0,0-4 0 0,0 3 1 16,0 0-1-16,5-2-1 0,-5 0 0 0,0-1 1 0,0-2-1 16,0 2 0-16,5-2 1 0,-5 2 4 0,0-2 4 15,0 0 5-15,0 0 7 0,4-3 1 0,1 0 4 0,1 0 0 16,-6-3-1-16,4 3-3 0,6 0-3 0,-6-3-5 15,2 0-3-15,3 3-4 0,1-2-1 0,-5-1-2 0,5 3-2 16,-1 0 1-16,2 0-2 0,-2 0-1 0,1 0 0 16,4 0 0-16,-3 3-1 0,-2-1 0 0,6 4 0 0,-5 0 0 15,5-1 1-15,-6 3 0 0,6-3 0 0,-6 1 0 0,1 3 0 16,0-1 1-16,0-1-1 0,-1 5 0 0,-4-3-1 0,1 1 0 16,3 1 1-16,-9 0-1 0,5 0 1 0,-5 0-2 15,5 0 0-15,-10 0 1 0,5-3 1 0,-5 4 0 0,0-2-1 16,1 1 0-16,-7-2 1 0,2 2 2 0,-1-3 0 0,-4 0 0 15,-6 0-1-15,5 0 2 0,-4-2-1 0,-1 2 1 16,-5-2 2-16,7-1-2 0,-8 1 2 0,7-1 1 16,-5-2 0-16,4 0-1 0,-4-1 1 0,5 1-2 0,4-3-5 0,-4 3-10 15,8-3-14-15,-4 0-18 0,6 0-30 0,4 0-41 16,5-3-78-16,0 0-147 0,5-2-76 0</inkml:trace>
  <inkml:trace contextRef="#ctx0" brushRef="#br0" timeOffset="66029.05">11030 5323 253 0,'0'3'223'0,"-4"-3"-62"16,4 0-53-16,0 0-35 0,-6 2-20 0,6-2-9 0,-4 0-7 15,-1 3-2-15,5-1 0 0,-5-2-1 0,0 0-2 0,5 4-4 16,0-4-3-16,-5 0-5 0,5 0-3 0,0 2-1 16,0-2-1-16,5 3 1 0,0-3-1 0,0 0 1 0,0 0 0 15,5 0 3-15,5 0 0 0,-1 0-2 0,0-3-3 16,6 1-3-16,0-2-3 0,-1 2 1 0,6-1-2 0,-5 1-3 15,4-4 0-15,5 4-3 0,-4-1 0 0,3-3 0 0,1 3 2 16,-3 0-3-16,3 1 2 0,0-1-1 0,-5 0-1 16,5 1 1-16,-4-1 0 0,0 3-1 0,-1-3 2 15,-6 1-1-15,3 2 1 0,-1 0 1 0,-11-3 0 0,6 3 0 16,-5 0 1-16,-5 0 1 0,0 0 2 0,-1 0 1 16,1 0 0-16,-5 0 0 0,0 0 1 0,-5 0 0 0,1 3 1 15,-1-3-3-15,0 2-4 0,1 1-4 0,-2 0-6 0,1-3-9 16,1 2-12-16,-2 1-14 0,6 0-24 0,-5-1-38 15,5-2-75-15,0 0-144 0,0 0-69 0</inkml:trace>
  <inkml:trace contextRef="#ctx0" brushRef="#br0" timeOffset="67047.78">12647 5095 9 0,'0'0'197'15,"0"0"-32"-15,0 0-33 0,-4 0-35 0,4 0-27 16,0 0-22-16,0 0-14 0,0 0-8 0,0 0-5 0,0 0-3 16,0 0-2-16,0 0 0 0,-6 0 1 0,6-3-1 0,0 3 5 15,0 0 3-15,0 0 4 0,0-2 4 0,0 2 1 16,0 0 3-16,0-3 0 0,0 3 4 0,0 0-2 0,0-3 0 16,-4 0-3-16,4 3 0 0,0-3-2 0,0 0-1 15,0 3-4-15,0-2-2 0,0-1-3 0,0 0-6 0,0 3 0 16,4-2-5-16,-4-1-1 0,0 3 1 0,0-3-3 0,0 1-1 15,6 2-1-15,-6-3 1 0,4 0-2 0,-4 0-2 16,5 0 0-16,0 1-1 0,0 2-1 0,0-3 2 0,-1 0 0 16,2 3 1-16,-1-2 0 0,-1-1 2 0,7 0-2 0,-2 3 1 15,0-5 1-15,-3 2 0 0,8 3-1 0,-4-3 0 0,-1 0 1 16,6 0-3-16,-5 3-1 0,5-3 0 0,-1 3-1 16,-4-2-1-16,4 2 1 0,-3 0-1 0,-2 0-1 0,6 0 0 15,-10 2 0-15,5-2-1 0,0 3 1 0,-6 0-1 0,7 0-2 16,-11 0 1-16,4 3 1 0,-4-1 1 0,5 3 0 15,-10-3 0-15,5 7-2 0,-4-4 2 0,-3 2 0 0,3 5-1 16,-5-5 1-16,-6 4-1 0,5 0 1 0,-5-1-2 16,0 4 2-16,-3-3 0 0,3 3 0 0,-5-4-1 0,-5 4 0 0,6-4 0 0,-1 1-1 15,2 0 1-15,-2-3-1 0,0 3 2 0,6-6-1 0,-7 2 0 16,7-1 0-16,0-1 1 0,4 0 0 0,-5 1 1 16,11-4 0-16,-6 1-1 0,5-3 1 0,-1 0 0 0,2-1 1 15,4 1 2-15,-5-3-1 0,5 2 1 0,5-2 1 16,-5 0 2-16,4 0 0 0,7 0 0 0,-1 0-2 15,4-2-1-15,1 2-1 0,-1-3-1 0,6 3-1 0,4-2-1 16,-5 2 0-16,11-3-2 0,-5 0 2 0,-1 0 0 0,5 0 0 16,0 3 1-16,-5-3 0 0,6 1-1 0,0 2 0 0,-6-4 1 15,5 2-1-15,-4-1 1 0,-6 3 0 0,5-2-1 16,-4-1 1-16,-5 0 0 0,5 3 2 0,-11-2 2 0,6-1 3 16,-5 3 1-16,-6-3 5 0,1 3 4 0,1-3 2 15,-6 0 1-15,0 3 1 0,4 0-1 0,-4-3-4 0,-4 1-4 31,4-1-4-31,0 3-7 0,0-3-6 0,-6 1-7 0,6 2-7 16,-5-3-11-16,5 3-13 0,0 0-15 0,-4-3-20 16,4 3-30-16,-5-2-57 0,5-1-91 0,0 0-114 0,0 3-60 15</inkml:trace>
  <inkml:trace contextRef="#ctx0" brushRef="#br0" timeOffset="67338.89">13267 5035 65 0,'0'-8'472'0,"0"2"-101"0,5 0-147 0,-5 3-101 16,0-2-56-16,0 2-30 0,0 0-17 0,0 1-7 16,0-1-6-16,0 0-3 0,6 3-3 0,-6 0-1 0,0 0 0 15,0 6-2-15,0-4 1 0,0 4 0 0,4 2 1 0,-4 1 0 0,0 2 2 16,0-1-1-16,0 4 1 0,0 2 1 0,0-1 1 0,0 0 0 15,-4 2 0-15,4 0-1 0,-6 0-2 0,6-1 3 0,-5 3-3 16,5-3 1-16,-4 1-1 0,4-1 1 0,0 1-2 0,0-1-3 16,0 1-3-16,4-1-13 0,1-2-19 0,-5-1-30 15,6-1-50-15,3-1-103 0,1-3-110 0,0-3-69 16</inkml:trace>
  <inkml:trace contextRef="#ctx0" brushRef="#br0" timeOffset="68021.88">13605 5090 210 0,'0'0'252'16,"0"0"-55"-16,0-3-51 0,0 3-42 0,0 0-27 0,0 0-18 16,0 0-11-16,0 0-7 0,0 0-7 0,-5-3-6 0,5 3-6 15,0-3-6-15,0 3-4 0,-6 0-1 0,6-3-4 0,-4 3-2 0,-1-3-1 16,5 3-1-16,-5 0 0 0,1-2 0 0,4 2 1 0,-5 0-1 15,-1 0 2-15,2-3-2 0,-1 3 1 0,1 0-2 16,-7 0 0-16,7 0 0 0,-2 3 0 0,-3-3-2 0,-1 2 1 16,0 1-1-16,5 0 1 0,-4 3 0 0,-2-1-1 15,2 1 0-15,0-1 0 0,-2 3-1 0,2 1 0 0,3 2 1 16,-3-3 0-16,-1 0 0 0,4 3 1 0,3 0-1 0,-3-3 1 16,2 1-1-16,4 1 0 0,-5-2 0 0,5 1 0 15,0-1-1-15,0-2 1 0,5-1 0 0,-5 3 0 0,4-5 1 16,2 3 2-16,-3-3 1 0,8 0 1 0,-6-3 2 15,4 0 0-15,2 0-1 0,-2-3 2 0,1 0 2 0,0-3 1 16,5 3 3-16,-6-2 5 0,1 0 4 0,-1-1 4 0,6 1 7 16,-5-4 4-16,1 3 2 0,-2-2 2 0,1 1-1 15,-1-2-2-15,-4 3-2 0,4-2-1 0,2 0-2 0,-7 0-2 16,1 2-3-16,1-2-3 0,-2 3-3 0,1 0-2 16,0-1-3-16,-5 0-3 0,5 0-3 0,-5 3-5 0,5-2-3 31,-5 3 0-31,0-1-3 0,0 0 0 0,0 1-1 0,5 2-2 15,-5 0-1-15,0 0-1 0,0 0 1 0,0 2-1 0,0 1-1 16,0 2 1-16,0 0 0 0,0 4 2 0,0-1 0 16,0 3 2-16,0 0-4 0,0 3 2 0,0 0 1 0,0 0 1 15,0-1-1-15,0 1 1 0,0 3-1 0,0-1 0 0,0 1 3 16,5-1-1-16,-5 0 0 0,0 4-1 0,0-4 1 0,0 1 0 16,4-4-1-16,-4 4 0 0,0-3 0 0,5-1-4 0,-5 1 3 15,0-1-2-15,0-1-5 0,0-1-7 0,0 0-10 16,6-3-7-16,-6 1-11 0,0-1-8 0,0-3-15 0,0 0-14 15,0 1-16-15,0-3-22 0,4 0-40 0,-4-1-84 0,0-2-111 16,0 0-60-16</inkml:trace>
  <inkml:trace contextRef="#ctx0" brushRef="#br0" timeOffset="68506.11">13864 5117 295 0,'4'-6'468'0,"-4"3"-144"0,0-2-139 0,5 2-81 0,1-2-43 0,-2 0-21 16,6-1-12-16,-5 0-6 0,0-2 0 0,4 3 0 15,-3-1 3-15,3 1 1 0,0 2 0 0,2-3 0 0,-1 4 1 16,-1-1-3-16,1-2-3 0,-1 2-3 0,2 3-1 15,-2-3-4-15,1 3-1 0,0-2-2 0,-1 2-1 0,-3 2-2 16,3 1-1-16,-4 0-2 0,0-1-2 16,0 4 0-16,0-1-1 0,0 4-1 0,-5 1 2 0,0 1-1 0,0 1 0 15,-5 3-1-15,5 0 1 0,-5 1 0 0,-5 1 1 16,5-1-2-16,-4 4-1 0,-2-2 1 0,-3-1-1 0,4 2 1 16,-4-2 1-16,4-1 0 0,-5 1-1 0,6-4 0 15,-6 4 0-15,0-3-1 0,6 0 1 0,-6-1-1 0,5 1 1 16,-4-3 1-16,3 0 0 0,2-3-1 0,-1 3 1 0,0-3 1 15,5-3 0-15,1 1 0 0,-2 0-2 0,1 0 0 16,1-4-1-16,4 1 2 0,0-3 0 0,0 3 4 0,0-3 2 16,4 2 2-16,1-2 4 0,5 0 2 0,-5 0 1 15,10 0-1-15,-5-2 0 0,5 2-4 0,-1-3-3 0,5 3-3 16,-4-3-1-16,5 3-2 0,-1-2-2 0,6 2 0 0,-6-3-5 16,0 0-4-16,6 3-10 0,-5 0-12 0,-1-3-17 15,1 0-20-15,4 0-24 0,-4 3-29 0,-1-5-43 0,0 2-72 16,1 0-121-16,0-2-74 0</inkml:trace>
  <inkml:trace contextRef="#ctx0" brushRef="#br0" timeOffset="68709.17">14371 5263 286 0,'-4'-3'551'16,"4"0"-79"-16,0 3-156 0,-5-2-108 0,5-1-61 15,0 3-37-15,-6-3-24 0,6 3-17 0,0 0-17 0,0-3-12 16,0 3-13-16,0 0-4 0,0 0-6 0,0 0-6 0,0 0-10 16,0 0-16-16,0 0-20 0,0 0-17 0,0 0-17 0,0 0-20 15,0 0-22-15,0 0-18 0,0 0-21 0,6 3-20 16,-6-3-29-16,5 0-56 0,-5 0-99 0,0 0-66 16</inkml:trace>
  <inkml:trace contextRef="#ctx0" brushRef="#br0" timeOffset="69483.39">14665 5090 109 0,'5'-3'231'0,"-5"3"-45"0,4-3-40 0,-4 3-34 16,0 0-24-16,0-3-11 0,0 3-3 0,6 0-3 16,-6 0-1-16,0 0-1 0,0 0-2 0,0 0-3 0,0-3-1 15,0 3-5-15,0 0-5 0,0 0-5 0,-6 0-6 0,6 0-7 16,0 0-6-16,0 0-6 0,-4 0-8 0,4 0-3 15,-5 0-5-15,0 0-3 0,5 0-2 0,-10 0-1 16,5 3-1-16,-5-3-1 0,5 3 1 0,-9-3 0 0,4 3-1 16,0 0-1-16,0-3 0 0,1 2 2 0,-6 1 0 15,5 0 1-15,0-1-1 0,5-2 0 0,-4 3 0 0,-2-1 0 0,7-2 1 16,-6 3-2-16,6-3 0 0,-1 3 0 0,-1-3 0 16,2 3 0-16,-1-3 1 0,1 3 0 0,-2 0 0 0,1-1-1 15,5 2 0-15,0-2-1 0,-4 1 2 0,4 2-1 0,-5-2 0 16,5 2-1-16,0 4 0 0,-6-4 2 0,6 6 0 15,0-3 1-15,-4 1-1 0,4 1-1 0,0-2 0 0,-5 4 1 16,5-4 1-16,0 3-1 0,-5-3 0 0,5 4 0 0,0-4 0 16,0 2 0-16,-4-1 1 0,4-4 0 0,0 3-1 15,0-2 0-15,0-1 0 0,0 1 0 0,4 0 0 0,-4-4 2 16,0 1 3-16,0 0 5 0,5-1 5 0,0 1 5 16,-5-3 2-16,4 0 5 0,7 0 2 0,-7 0-1 0,7 0-1 15,-2-3-5-15,6 1-4 0,-5 2-5 0,5-3-4 0,-6 0-3 16,10 1-3-16,-4-1 0 0,-1 3-2 0,1-3 0 15,5 3-1-15,-6 0 0 0,6 0 1 0,-5 0 2 0,0 0-2 0,3 3-1 16,-3 0-2-16,0-1-2 0,0 1 0 0,0 0 0 16,-1 2-2-16,-4-3-5 0,-1 7 0 0,6-3 0 0,-10 0-2 15,5-1-1-15,-5 3-4 0,0-3 1 0,0 4-2 16,-1-1-1-16,1-3-3 0,-10 3 0 0,5 1 1 0,0-1 3 16,-4-3 1-16,-1 3 1 0,5-2 3 0,-5 3 3 0,-5-1 6 15,0-3 2-15,0 1 1 0,1-1 2 0,-6 1 1 16,1 0 4-16,-1-4 1 0,0 4 2 0,-4-4 5 0,4 1 4 15,-5 0 6-15,1-1 7 0,-1-2 5 0,6 3 8 16,-6-3 10-16,0 0 7 0,6 0 3 0,-1 0 2 0,-4 0-2 16,10-3-2-16,-6 3-8 0,5 0-8 0,-1-2-13 15,2 2-10-15,5-3-7 0,-2 3-6 0,1 0-7 0,1-3-11 16,-1 3-12-16,5 0-17 0,0 0-18 0,0 0-22 0,0 0-24 16,0 0-27-16,5-2-33 0,-1 2-50 0,1-3-83 15,1 0-115-15,3 1-53 0</inkml:trace>
  <inkml:trace contextRef="#ctx0" brushRef="#br0" timeOffset="71483.5">7509 6935 163 0,'0'0'278'0,"-5"0"-71"0,5 0-63 15,0 0-45-15,0 3-26 0,0-3-17 0,0 0-11 0,0 0-9 16,0 0-9-16,0 0-7 0,0 0-6 0,0 0-6 15,5 0-1-15,-5 0-1 0,0 3-1 0,0-3 0 0,4 0 2 16,1 0 1-16,-5 3 2 0,6-3 0 0,-2 0 1 0,1 0 2 16,0 3 1-16,0-3-1 0,0 3-1 0,5-3-1 15,-6 3 1-15,7-3-1 0,-2 0 0 0,1 0-1 0,0 0-1 16,4 0 0-16,0 0 1 0,1 0 0 0,0-3-1 16,0 3-2-16,4 0 0 0,-4-3 0 0,4 3 2 0,1-3 1 15,-6 0-1-15,7 0 3 0,-2 0 1 0,-5 1 0 0,1-1-1 16,0 3-1-16,0-3-2 0,-6 1-1 0,1-1-1 15,-1 3-1-15,2-3-2 0,-7 3-2 0,1-2-1 16,0 2 1-16,-5 0-2 0,5 0-2 0,-5 0-5 0,5 0-3 16,-5 0-2-16,0 2-3 0,0-2-4 0,0 3-5 0,0-3-3 15,0 3-6-15,0-1-4 0,0 1-10 0,-5 0-13 0,5-1-20 16,-5 1-32-16,5 0-56 0,-5 0-86 0,-4 0-90 16</inkml:trace>
  <inkml:trace contextRef="#ctx0" brushRef="#br0" timeOffset="71827.17">7573 7082 3 0,'0'0'265'0,"0"2"-69"0,0 1-63 16,4-3-44-16,1 3-24 0,0-3-12 0,5 0-6 0,-1 0-5 15,1 0-3-15,4 0-5 0,1-3-2 0,0 3-2 0,0-3 0 16,0 1-1-16,4-1-2 0,0 0-3 0,-4 0-1 15,4 0-2-15,2-2-2 0,-2 2-2 0,-5 1 0 0,1-2-3 16,0 2-2-16,0 0 0 0,-1-1-3 0,0 0 1 0,-3 0 0 16,-2 3-3-16,1-3-2 0,-5 3 0 0,0 0 0 15,-1-3 1-15,2 3 1 0,-6 0 4 0,5 0-1 16,-5 0 5-16,0 0 2 0,0 0 0 0,4 0-1 0,-4 0-1 16,0 0-2-16,0 0-3 0,0 0-2 0,0 0-3 15,0 0-2-15,0 0-2 0,0 0-1 0,0 0 0 0,0 0 0 16,0 0 0-16,0 0 0 0,0 0-1 0,0 0 1 0,0 0-2 15,0 0-2-15,0 0-3 0,0 0-5 0,0 0-5 16,0 0-6-16,0 0-10 0,0 0-10 0,0 3-12 0,0-3-17 16,0-3-22-16,5 3-40 0,-5 0-74 0,0-3-118 0,0 3-56 15</inkml:trace>
  <inkml:trace contextRef="#ctx0" brushRef="#br0" timeOffset="72679.23">9082 6677 221 0,'0'0'248'16,"0"-2"-62"-16,0 2-55 0,0 0-37 0,0 0-23 0,0 0-14 15,0 0-8-15,0-3-7 0,0 3-8 0,0 0-7 0,0 0-6 16,0-3-5-16,0 3-4 0,0 0-3 0,0 0-2 15,0 0-3-15,0 0-1 0,0 0-1 0,0 0 1 0,0 0-1 16,0 0 1-16,0 0 0 0,0 0-1 0,0 3 3 16,0-3-2-16,0 3 1 0,0-1 0 0,0 1 0 0,0 3 2 15,0-3-2-15,0 5 3 0,0-3 1 0,0 6 1 16,0 0 1-16,0 0 0 0,0 3 0 0,0-3 0 0,0 5 0 0,0-2-3 16,0 2 0-16,0 1 1 0,0 2 1 0,0-2 1 0,0 2-1 15,0 0 1-15,0 1 0 0,0-4 1 0,-5 4-1 16,5-4-3-16,0 3 0 0,0-6 0 0,0 4-2 15,0-3 1-15,0 0-2 0,0 0 1 0,0-1 0 0,0-2 4 16,0 0 2-16,0-3 2 0,0 1-1 0,0-1-2 0,0-3 2 16,0 3 1-16,0-2-6 0,0-3 0 0,0 2-2 0,0-2-3 15,0 0 4-15,0-3 0 0,0 2 1 0,0-2 2 16,0 0 5-16,0 4 1 0,0-4 3 0,0 0-1 16,0 0 2-16,0 0-2 0,0 0 2 0,0 0-3 0,0 0 0 15,0 0-3-15,0-4-3 0,0 4-2 0,0-2-1 0,5 2-3 16,-5-3-2-16,0 0-5 0,0 3-4 0,0-2-6 15,4-1-5-15,-4 0-10 0,5 3-6 0,-5-3-10 0,0 0-17 16,6 1-19-16,-6-4-32 0,4 1-51 0,1 0-96 16,0-1-102-16,0 0-61 0</inkml:trace>
  <inkml:trace contextRef="#ctx0" brushRef="#br0" timeOffset="73473.48">9517 6815 189 0,'0'-3'208'0,"0"3"-71"0,0 0-49 15,0-3-30-15,0 0-11 0,-6 3-8 0,6 0 0 0,0 0 2 16,0-2 5-16,0 2-3 0,0 0-2 0,-5 0-2 16,5 0-2-16,0-3-1 15,0 3-3-15,0-3-2 0,0 3-9 0,0 0-2 0,0 0-3 16,0-2-3-16,0 2-2 0,0 0-3 0,0 0-3 16,0 0-3-16,0 0-2 0,0 0 0 0,0 0-1 0,-4 0 0 15,4 0 0-15,0 0 0 0,0 0 0 0,0 0 0 0,0 0 0 16,0 0 1-16,0 0 0 0,-6 2 0 0,6-2-1 15,0 0 0-15,0 0-4 0,-4 3 2 0,4-3 1 0,0 0-1 16,0 3 1-16,0-3 1 0,-5 0 0 0,5 0 0 16,0 0 2-16,-6 2 0 0,6-2 0 0,0 0-2 0,0 0-1 15,0 0 1-15,-4 3 0 0,4-3 0 0,0 0 0 16,0 0 0-16,0 0 0 0,0 0 1 0,0 0 0 0,0 0 0 16,-5 0 0-16,5 0 0 0,0 0 0 0,0 3-1 0,0-3 1 15,0 0-1-15,-4 0 2 0,4 3-2 0,0 0 1 16,0 0-3-16,0-1 1 0,-5 3 1 0,5-2 0 0,0 0-1 15,-6 3 0-15,6-4 1 0,-4 4 0 0,4 2 2 0,-5-2-1 16,5-1-1-16,-5 0 1 0,5 4 1 0,-5-1-1 16,5-2 1-16,-5 2 2 0,5 0-1 0,0 3 1 15,-5-3-2-15,5 0 1 0,0 4 0 0,0-1-1 0,0-1-1 0,0-1-2 16,0 2 0-16,5-1 1 0,-5-1 1 0,5 2-1 16,-5-3 0-16,5 0 0 0,0 1 0 0,4-1 2 0,-3-2 1 15,-1 2 1-15,4-3 0 0,1 1 2 0,-1-1-1 16,1-2-1-16,1 0 1 0,-2-1 2 0,6 1-1 0,-6 0-1 15,6-3 0-15,0 0 0 0,-1 0-1 0,1 0 2 16,-1-3-1-16,6 3 1 0,-5-3-4 0,0-2 0 0,-1 2 1 16,1-2 2-16,4-1 2 0,-4 1 2 0,-5-1 5 15,4-2 1-15,1 3 7 0,0-7 6 0,-1 4 8 0,-4-3 6 16,0 3 4-16,0-3 3 0,0 0 1 0,-6 3 3 0,1-3 2 16,1 3 3-16,-2-3 5 0,-4 2 3 0,0-2 2 15,0 3 2-15,-4-3-3 0,-2 0-5 0,1 0-7 0,1 3-9 16,-6-3-14-16,0 3-12 0,0 2-8 0,0-2-8 15,-4 0-4-15,-1 2-2 0,0 0-3 0,-3 1-3 0,3 3-4 16,-6-1-4-16,2-3-8 0,-1 6-8 0,2-3-7 0,-2 0-13 16,0 3-8-16,0 0-10 0,1 0-10 0,5 0-9 15,-6 3-6-15,5-3-7 0,0 3-14 0,1-3-14 0,-1 3-21 16,6-3-41-16,-2 3-69 0,2-3-106 0,4 0-52 16</inkml:trace>
  <inkml:trace contextRef="#ctx0" brushRef="#br0" timeOffset="76818.86">10161 6875 42 0,'0'0'277'0,"-5"-3"-52"0,5 3-55 16,-5 0-44-16,5-2-32 0,-4 2-16 0,4-3-9 0,-6 0-3 15,6 1-4-15,0-1-3 0,0 0-4 0,-4 3-8 0,4-2-3 16,4-4-5-16,-4 6-3 0,0-6-6 0,6 4-3 15,-2-4-6-15,-4 3-3 0,5-2 2 0,0 2 0 0,5-2 0 16,-7 2-1-16,4-3-1 0,2 1 1 0,1 2 2 0,0-2 2 16,-1-1-1-16,2 1 0 0,4 2 0 0,-2-3 1 15,2 3-2-15,0-2 0 0,4 2-3 0,-4-2-2 0,5 3-3 16,-6 2-3-16,6-3-2 0,-5 3-2 0,-1 0-1 16,-4 3-3-16,4-1-1 0,-3 3-2 0,-2-2 0 0,-4 5-1 15,0 1-1-15,0-1 0 0,-5 3-2 0,0 0 2 0,-5 2-1 16,0 4 3-16,0 0 0 0,-9-1 0 0,4 3 0 15,-4-2 0-15,-1 2 0 0,-5 1-2 0,0-2 0 16,0 2-2-16,2-1 0 0,-2 0 2 0,-5-2-1 0,6-1 1 16,-1-2 1-16,5 2 2 0,-4-2-2 0,5-3 2 15,-1 3 0-15,5-3 0 0,0-3-2 0,0 1 0 0,1-5 0 16,3 2 1-16,2 0 0 0,4-3-1 0,-5 0 0 0,5-1 2 16,5-2 1-16,-5 0 1 0,4 0 0 0,7 0 0 15,-1 0 1-15,-1-2 0 0,6-1 3 0,0 0-2 0,4 0-1 16,-5-3 1-16,6 3-1 0,5-1 1 0,-6 0-1 15,5-1-1-15,1 0-1 0,-6 2-1 0,6-3-5 0,-5 3-7 16,-1-2-8-16,6 2-11 0,-6-2-13 0,1 2-13 0,-1 1-13 16,-4-1-17-16,4 0-25 0,-5-3-39 0,1 3-57 15,5 1-115-15,-5-4-73 0</inkml:trace>
  <inkml:trace contextRef="#ctx0" brushRef="#br0" timeOffset="77210.78">10723 6804 223 0,'0'-6'454'0,"0"1"-136"0,4 0-135 16,7-1-80-16,-2 0-42 0,1-2-23 0,4 3-10 15,1 0-5-15,0-1-2 0,0 0-1 0,0-3 0 0,0 7 0 16,-1-3 1-16,5-1 3 0,-4 4-1 0,0-1-2 0,4 3-4 15,-4-3-3-15,-6 3-1 0,6 3 1 0,-5 0-5 16,-1-1-2-16,1 4-3 0,-5 1 1 0,-5 2 0 0,5 3 0 16,-5-2 1-16,-5 1-3 0,5 3 2 0,-5-1-2 0,-5 4 1 15,1-4-4-15,-1 5 0 0,-5-2 0 0,1 3 0 16,-1-3 0-16,1 1-3 0,-7 2 1 0,2-2 0 0,5-4 0 16,-6 4 0-16,1-4 0 0,-1 2 1 0,6-5 1 0,-1 1 0 15,0 1 0-15,1-1 1 0,3-3 0 0,2 0-1 16,4 0 1-16,-5-2 0 0,6-1-1 0,-2-2 0 0,6 2 0 15,0-2 1-15,0 3-1 0,6-3 1 0,-2 2 2 16,6-2 4-16,0-1 3 0,0 4 3 0,4-6 4 16,-4 2 2-16,8 1 0 0,-2-3 0 0,4 0-1 0,0 0-5 15,-1 0-3-15,5 0-10 0,1-3-10 0,-1 3-15 0,5-2-17 16,0-4-18-16,6 4-26 0,-6-4-30 0,6 4-56 0,-2-4-103 16,1 0-100-16,1 1-54 0</inkml:trace>
  <inkml:trace contextRef="#ctx0" brushRef="#br0" timeOffset="78288.48">11568 6689 21 0,'0'0'264'0,"0"-3"-70"15,0 3-64-15,0 0-47 0,-5 0-28 0,5 0-12 0,0 0-7 16,0 0-2-16,0 0-2 0,0 0 0 0,0 0-3 0,-5 0-1 16,5 0-1-16,0 0-2 0,0 0-1 0,0 0 0 15,0 0 0-15,0 0-2 0,0 3-1 0,0-3-2 0,0 0-3 16,0 0-4-16,0 2-2 0,0 1-3 0,0 0-2 16,0 2 0-16,0 0 2 0,0 4 1 0,0-3 2 0,0 5 3 15,0-3 0-15,0 6 2 0,0-1 3 0,0 1 0 0,0 2-2 16,0 1-1-16,0-1-1 0,0 1 1 0,0-1-2 0,5 4 3 15,-5-4-4-15,0 3-2 0,0 0-1 0,0-2-1 16,0 2-1-16,0-2-3 0,0 2 1 0,0-3-8 16,0 1 2-16,-5-4 1 0,5 4 0 0,0-3 0 0,0-1-1 15,0-1 1-15,0-1 0 0,0-1 2 0,-5 2 0 16,5-4 1-16,0-2 4 0,0-2 4 0,0 2 6 0,0-3 6 16,-5 0 9-16,5 0 10 0,0 0 11 0,0-3 8 0,0 2 8 15,0-2 1-15,0-2 3 0,-4 2-1 0,4-3-6 16,0 0-5-16,0-3-3 0,0 3 0 0,0-2 2 0,0-1-7 15,0 1-6-15,0-3-4 0,0-1-1 0,0 1-3 0,0 0-8 16,0 0-8-16,0-1-7 0,0 1 3 0,0-2 2 0,4 1 1 16,1-2-1-16,-5 1 0 0,5-2 0 0,0-2-1 15,5 4-5-15,-1-5-5 0,-4 2-2 0,5 2-4 16,5 0 0-16,-5 0-1 0,4 0-3 0,0 2 0 0,-3 1-1 0,3 0 0 16,1 3 0-16,0 2 0 0,-6-3 0 0,1 6-1 15,5-2-2-15,-11-1 1 0,7 3-4 0,-7 0-4 0,6 0-7 16,-5 0-7-16,-5 3-4 0,5-1-4 0,-5 1-1 15,0 0-4-15,0 0 2 0,0 2 4 0,-5 1 4 0,0-1 2 16,0 0 0-16,-4 1 0 0,3 3-1 0,-3-4 2 0,-1 1 2 16,5 2 1-16,-5-3 2 0,1 4 5 0,-1-4 5 15,5 0 3-15,-5-2 5 0,5 2 1 0,1-2-1 16,-2 3 1-16,2 0 1 0,-1-4-1 0,5 1 0 0,0 0-2 16,0 2 0-16,0-2 0 0,0 2-1 0,0-2-3 0,5 3 0 15,-5 0 0-15,10-2 0 0,-6 2-1 0,6 0-1 16,-5-1 1-1,5 1 0-15,0-1 1 0,4 1 1 0,-4 2 1 0,4-3 2 16,-4 1 1-16,5 0 1 0,-6-1 0 0,6 0 1 16,0 1 0-16,-5-1 0 0,4 1-2 0,-4-1-3 0,0-2-6 15,0 2-4-15,-1-1-4 0,-3-2-2 0,-2 3-1 0,1-2-1 16,0-3 1-16,0 3 3 0,-5 0 5 0,0-3 6 0,5 0 2 16,-5 3 3-16,0-3 0 0,0 0 3 0,0 0 0 15,4 0-4-15,-4 0-5 0,0 0-6 0,0 0-6 0,0 0-8 16,0 0-3-16,0 0-9 0,0 0-7 0,0 0-4 0,0 3-3 15,0-3-4-15,0 0-5 0,6 2-6 0,-6-2-16 0,0 0-20 16,0-2-47-16,0-1-87 0,0 0-104 0,0-3-57 0</inkml:trace>
  <inkml:trace contextRef="#ctx0" brushRef="#br0" timeOffset="78623.63">12076 6793 172 0,'0'0'402'16,"-6"0"-122"-16,6 0-107 0,0 0-65 0,0 0-33 0,6 0-20 15,-6 0-10-15,5 0-9 0,-1 0-5 0,1 0-5 0,1 0-4 16,3 0-3-16,1 0 0 0,0 0-1 0,-1-3-2 16,6 3-2-16,-1 0 0 0,1 0 1 0,0-2-2 0,0 2-1 15,0 0-2-15,0 0 0 0,-2-3 0 0,2 3-3 0,0 0-2 0,-1 0-2 16,1 0-3-16,-5 3-7 0,5-3-9 0,-6 0-10 0,2 2-13 16,-7 1-14-16,6-3-18 0,-5 3-18 0,5-1-17 15,-6 1-23-15,-4 0-30 0,5-3-47 0,-5 2-65 0,0-2-73 16</inkml:trace>
  <inkml:trace contextRef="#ctx0" brushRef="#br0" timeOffset="78889.3">12262 6856 238 0,'-11'0'343'0,"7"3"-102"15,-1 2-90-15,1-2-59 0,4 2-30 0,-6 1-20 0,6 3-14 16,0-1-7-16,0 2-4 0,0-1-1 0,0 2-4 16,0-1 3-16,6 5-3 0,-6-4 1 0,4-1 0 0,-4 5 2 15,5-5 0-15,-5 4 1 0,0 0 0 0,4-1-2 0,-4 2 1 16,0-2-1-16,6-2-3 0,-6 3-1 0,0-1-2 15,0-1 0-15,-6-2-2 0,6 1-1 0,-4 0-3 0,4 1-1 16,-9-2 4-16,3-1-2 0,1-1 0 0,-5 0 2 16,6 0 2-16,-7-2 4 0,2 0 4 0,4-1 5 0,-5-3 7 15,1 1 5-15,-1 0 7 0,0-3 4 0,-1 0 5 0,3 0 6 16,-2 0 5-16,5 0 4 0,-5 0 1 0,5 0-3 16,1-3-6-16,-2 0-6 0,1 1-10 0,1 2-17 0,4-3-24 15,0 1-28-15,0-1-26 0,0 0-28 0,0-3-29 16,4 1-37-16,1-3-49 0,5 2-72 0,0-2-131 0,0-4-56 15</inkml:trace>
  <inkml:trace contextRef="#ctx0" brushRef="#br0" timeOffset="79329.8">12862 6776 423 0,'5'-5'366'0,"-5"-1"-127"0,0-1-91 16,5 1-51-16,0 0-31 0,-5 1-19 0,5 1-14 0,-5 0-12 16,0 1-6-16,5-3-3 0,-5 4 1 0,0 2 0 0,0-3 2 15,0 3-2-15,-5 0 15 0,0 3-15 16,0 2-2-16,0 5-2 0,-4-1-2 0,-2 5-1 0,-4 2 2 16,6 4 2-16,-6-1 1 0,-3 2 3 0,3 5 4 15,-6-1 2-15,2 2 1 0,-1 3 1 0,-4 0 0 0,0 3 0 16,0 3 0-16,-1-3-1 0,-4 3-6 0,-1-1-2 0,6 1 1 15,-6 0-4-15,-3-3-2 0,3 3-4 16,0-1-1-16,-3-2 0 0,9 0 0 0,-6-3-1 0,6-2-2 16,4-3 0-16,1-1-2 0,4-2-5 0,0 0-9 0,6-3-14 15,-1-2-18-15,5-1-24 0,5-1-31 0,0-2-52 16,5-5-92-16,-1-2-125 0,2-1-67 0</inkml:trace>
  <inkml:trace contextRef="#ctx0" brushRef="#br0" timeOffset="79708.82">13062 6914 79 0,'0'0'371'0,"6"0"-116"0,-6 0-104 0,4 3-59 0,-4-1-27 15,0 4-14-15,5 2-5 0,-5 0-2 0,0 4 0 16,0 1 0-16,0 1-1 0,0 2-3 0,0 4-2 0,0-2-3 16,0 2-4-16,0 5-1 0,0-4 2 0,-5 4 2 15,5 0 1-15,0-3 1 0,0 3-1 0,-4-1-3 0,4-1 0 16,-6-2-2-16,6 2-5 0,0-1-6 0,0-4-4 15,-5 2-6-15,5-4-2 0,-4 4-1 0,4-4-2 0,0 1-1 16,-5-4 0-16,5 1-1 0,-5-1-2 0,5-1-1 0,0-1-6 16,-5 0-9-16,5-3-9 0,0-2-15 0,-5 2-18 15,5-3-21-15,0-2-25 0,0 0-40 0,0-1-65 0,0-2-113 16,0-2-77-16</inkml:trace>
  <inkml:trace contextRef="#ctx0" brushRef="#br0" timeOffset="80038.7">13278 7079 223 0,'-15'5'269'0,"0"1"-73"0,1-1-65 0,-1 0-41 15,0 1-22-15,-4 0-10 0,4-1-7 0,-5 1-4 0,6-1-4 16,-1-2-1-16,5 2-2 0,-4-2-2 0,4 0-3 15,0 0-2-15,5-3-6 0,1 2-3 0,-2-2-4 0,1 0-6 16,5 3-6-16,0-3-1 0,0 3-1 0,5-3 0 0,-5 2-1 16,6 4-1-16,-2-4 1 0,6 4-1 0,-5 0 1 15,5 0 1-15,-1 2-2 0,2 0-1 0,-7 0-1 0,6 1 2 16,0 1 2-16,-1-2 2 0,1 4 1 0,-5-2 3 16,4 1-3-16,2 1 3 0,-1-1-2 0,-6-1 0 0,6 2-2 15,0-2 0-15,0 1-3 0,-1 1-3 0,1-4 3 0,0 2-2 16,4-1 1-16,-4 0-3 0,0-4-2 0,0 3-5 15,5-3-7-15,-5 4-14 0,-1-4-18 0,1 1-23 0,4-1-33 16,-4-2-52-16,0-1-91 0,5 1-112 0,-5-3-57 0</inkml:trace>
  <inkml:trace contextRef="#ctx0" brushRef="#br0" timeOffset="80592.61">13629 7221 221 0,'-9'-5'479'0,"-2"3"-134"16,7-1-153-16,-7 0-90 0,2 6-49 0,0 0-25 15,4-1-14-15,-5 3-8 0,1 3-4 0,-2-2-2 0,1 5 0 16,5-3-1-16,-5 3 1 0,6-2 0 0,-1 2 1 0,0 0-1 16,0 0 2-16,5 0 1 0,0-3-1 0,0 3-2 15,-5-5 0-15,10 2 0 0,-5-3 0 0,0 0 0 0,5 1 1 16,0-3 3-16,0 0-1 0,-1-3 3 0,6 0 0 0,1 0 2 15,-2 0 0-15,1-6 2 0,-1 3 1 0,2-5 4 16,-2 3 4-16,0-3 6 0,2 2 4 0,4-5 8 0,-6 3 15 16,1 0 10-16,0-4 14 0,-5 2 14 0,4 2 15 15,-3-4 14-15,-2 4 1 0,1 0-2 0,0 0-15 0,-1-1-10 16,2 1-17-16,-6 2-19 0,5 1-21 0,-5 3-18 0,4-4-12 16,-4 6-7-16,5-3-5 0,-5 3-1 0,0 3-1 0,6 0-1 15,-6 2 2-15,0 0 0 0,0 6 1 0,4 1 3 0,-4 1 0 16,5 1 1-16,-1 3 2 0,2 2 2 0,-1 0-1 15,-1 3 2-15,2 0-1 0,3 2-1 0,-3-1 2 0,-2 2-1 16,1 2-1-16,4-3-1 0,-3 4 2 0,-2-1-2 16,1 1-3-16,0 0-5 0,-5-1-11 0,0 0-14 0,0 0-13 15,0-1-6-15,-5-1-6 0,0-1 0 0,-5-2-1 0,5-3 0 16,-4 0 13-16,-1-2 15 0,-5-3 15 0,6-3 7 0,-6-3 8 16,0 0 15-16,0-3 14 0,1-2 21 0,-1-3 13 0,1 0 16 15,-1 0 23-15,0-5 23 0,6-1 14 0,-6 1 4 16,5-3 2-16,1-3 2 0,3 3-8 0,2-3-11 0,-1-3-21 15,5 3-21-15,0-3-17 0,5-3-17 0,5 4-14 16,-1-4-16-16,1 1-15 0,5-1-21 0,4 4-24 0,1-2-35 16,-1 0-33-16,5 0-39 0,2 2-35 0,-2 2-29 0,1 0-22 15,-1-2-14-15,0 4-3 0,0-2 5 0,1 3 2 16,-5 0-2-16,-1-1-29 0,1 1-74 0,-6 2-72 0,-4-2-36 16</inkml:trace>
  <inkml:trace contextRef="#ctx0" brushRef="#br0" timeOffset="81909.16">5809 6598 6 0,'-5'-6'444'0,"0"1"-99"0,0-1-138 16,5 1-83-16,-4-1-43 0,-2 1-21 0,6 0-10 0,-5 2-7 16,5 0-3-16,-4-3 2 0,4 3 1 0,0 1-2 0,-5 2-1 15,5-3-4-15,0 0-4 0,0 3-3 0,0 0-5 0,0 3-8 16,0 0-7-16,0 2-6 0,5 4-4 0,-5 2-1 16,0 2 0-16,4 6 0 0,-4 1 1 0,0 4 1 15,5 1 1-15,-5 3 2 0,0 2 1 0,0 3-1 0,6-3 0 16,-6 3-2-16,0 0 1 0,0 0-1 0,0 0-1 0,-6-2 1 15,6 2 1-15,0-3 0 0,0-3 3 0,0 0 3 16,0-2 2-16,0-5 5 0,0-2 5 0,0 2 10 0,0-7 14 16,0-1 12-16,0-4 18 0,0 0 25 0,0-3 33 15,0 1 41-15,6-3 35 0,-6-3 19 0,0 0 9 0,4 0 1 16,-4-6-9-16,5 1-22 0,0-6-33 0,0 0-45 0,0-1-37 16,5-1-29-16,-6-4-22 0,1 4-15 0,5-4-10 15,-5 1-6-15,4-1-2 0,2 1-2 0,-7-1-2 0,6 4-2 16,0-4-1-16,-6 1-1 0,2 2 1 0,3 0 0 0,-3 1-2 15,-2 1-1-15,1 4-1 0,0 3-2 0,0-1-2 16,-5 4-3-16,5 2-3 0,-1 0-2 0,1 2 0 0,1 4 1 31,3 2-1-31,-4 3 3 0,5 0-1 0,-1 5 3 0,2 1-1 16,-2-1-1-16,1 4-6 0,0 2-7 0,4-3-7 0,-4 3-10 16,0 0-5-16,0-3-6 0,3 0 1 0,-2 0 2 15,4-2 6-15,-6-1 6 0,1-1 10 0,5-2 8 16,-6-5 10-16,-3 1 15 0,3-4 17 0,1 0 14 0,-5-5 16 15,0 3 13-15,4-6 9 0,-4-2 5 0,5-3 4 0,0-4-2 16,0-1-8-16,-6-4-10 0,11-4-9 0,-9-2-9 16,3 1-4-16,1-2-2 0,-1-1-1 0,1-3 2 0,0-2 1 15,-1 3-4-15,2-6-2 0,-2 2-2 0,1-1-3 0,-5-1-3 16,5 3-3-16,-6-4-6 0,7 4-9 0,-2-3-8 0,-3 3-11 16,3 3-10-16,-4-3-8 0,5 2-13 0,-5 3-10 15,-1 0-12-15,1 4-6 0,0-1-13 0,0 5-22 0,0 1-36 16,-1 5-54-16,-4 2-41 0,0 4-29 0,6 2-21 0,-2 3-18 15,1 3-9-15,5 2-7 0,-5 4 2 0,5 2-10 16,-1-1-70-16,2 5-54 0,-7 1-32 0</inkml:trace>
  <inkml:trace contextRef="#ctx0" brushRef="#br0" timeOffset="82195.81">6551 6919 112 0,'-5'3'373'0,"5"-3"-95"0,-5 3-95 16,5-1-57-16,0-2-28 0,5 3-15 0,-5-3-13 16,10-3-5-16,-5 3-3 0,5 0-3 0,5-2-5 0,0-1-6 15,-1 0-7-15,5-2-9 0,1 2-5 0,-1-3-4 0,6 4-7 16,-1-4-6-16,1 4-2 0,-1-4-3 0,1 4-2 15,-1-1-2-15,-4 0-7 0,4 0-10 0,-5 0-6 0,1 0-16 16,-6 1-17-16,6 2-17 0,-5 0-17 0,-6-3-18 16,2 3-21-16,-2 0-30 0,-4 0-44 0,0 0-58 0,0 0-80 15</inkml:trace>
  <inkml:trace contextRef="#ctx0" brushRef="#br0" timeOffset="82399.31">6893 6884 224 0,'-4'0'388'0,"-2"0"-104"0,2-3-103 0,4 3-70 15,0 0-39-15,-5 0-26 0,5 3-16 0,0 0-13 0,0 2-5 16,0 0-2-16,0 3 1 0,0 4 3 0,0-2 7 16,0 7 4-16,0 0 5 0,-6-1 4 0,6 3 4 0,-4 3 3 15,4 0 1-15,-5 0 2 0,5 3-2 0,-5 0-4 16,5-1-5-16,-4 1-3 0,4 0-6 0,0 0-3 0,0-4-7 16,-6 4-6-16,6-2-4 0,0-2-3 0,6 1-6 0,-6 0-8 15,0-3-13-15,0 1-19 0,4-1-20 0,-4-3-26 16,5 1-32-16,0-1-62 0,-5-5-119 0,4 0-83 0,2-3-50 15</inkml:trace>
  <inkml:trace contextRef="#ctx0" brushRef="#br0" timeOffset="83122.48">8447 8018 245 0,'-6'0'233'15,"6"3"-69"-15,-4-3-59 0,4 0-36 0,0 0-18 0,0 3-11 16,0-3-3-16,4 3-2 0,2-3-1 0,-1 3-1 16,-1-3 1-16,11 2-1 0,-5 1 1 0,9-3-3 0,-4 0-2 15,9 3-4-15,-4-3-4 0,9 2 0 0,0-2-2 16,5 0-2-16,1 3-1 0,4-3-1 0,0 0 0 0,5 0 1 16,5 0 0-16,-1 0 2 0,2 0 3 0,8 0 4 0,-5 0 1 15,11 0 1-15,0 0-1 0,0-3-2 0,4 3 0 16,5-2 0-16,0 2-2 0,0-3-2 0,5 0 1 0,-4 1 0 15,4-1 2-15,-9 0 4 0,3 0 2 0,2 0 0 16,-10 1-2-16,4-2-1 0,-4-1-2 0,-5 2 0 0,-1 1-5 16,-5-1-1-16,2 0-5 0,-7 1-2 0,-3-1-2 0,-7 0-1 15,1 3-2-15,-5-3-4 0,-10 3-1 0,1 0-3 16,-5 0-9-16,-5 0-9 0,-1 0-7 0,-9 3-9 0,0-3-9 16,-5 3-13-16,-10 0-15 0,0-1-19 0,-4 4-16 15,-6-1-24-15,-4-2-43 0,0 3-69 0,-6-4-102 0,0 4-62 16</inkml:trace>
  <inkml:trace contextRef="#ctx0" brushRef="#br0" timeOffset="83470.08">8637 8301 233 0,'-5'3'359'0,"5"-3"-109"0,0 3-92 0,10-1-51 16,5-2-26-16,4 0-15 0,0 0-8 0,11 0-8 0,4 0-5 15,5 0-6-15,5 0-4 0,5-2-8 0,4 2-2 0,7-3-4 16,2 0 1-16,7-2 1 0,-1 0 1 0,6 2-1 0,4-3 3 16,5-2 3-16,0 2 4 0,0-2 1 0,5 3 5 15,-5-4 6-15,1 3 9 0,-2-2 11 0,1 3 9 16,0-3 7-16,0-1 7 0,-5 4 6 0,1-3 5 0,-1 3 2 15,-5-1-3-15,-5 0-8 0,1 1-6 0,-5-1-8 0,-1 4-9 16,-9-3-11-16,-6 2-11 0,-3 3-11 0,-11-3-12 16,0 3-6-16,-10 0-8 0,-5 0-5 0,-4 0-5 0,0 0-3 15,-10 3-2-15,-5-3 0 0,0 3-10 0,-5 2-14 16,-4 0-19-16,-6 0-26 0,0-2-30 0,-4 3-32 0,-1 0-31 16,0-4-35-16,-4 4-38 0,-1-4-54 0,6-2-130 0,-10 0-58 15,5 0-30-15</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15T09:12:32.013"/>
    </inkml:context>
    <inkml:brush xml:id="br0">
      <inkml:brushProperty name="width" value="0.05292" units="cm"/>
      <inkml:brushProperty name="height" value="0.05292" units="cm"/>
      <inkml:brushProperty name="color" value="#002060"/>
    </inkml:brush>
  </inkml:definitions>
  <inkml:trace contextRef="#ctx0" brushRef="#br0">10923 3711 90 0,'0'0'88'0,"0"0"-22"0,0 0-17 0,0 0-11 16,0 0-5-16,0 0-3 0,0 0-1 0,0 0-1 0,0 0 1 16,0 0 0-16,0 0 0 0,0-3-2 0,-5 3-3 15,5-3-4-15,0 3 0 0,0-3-2 0,0 3 0 0,0-3-4 16,0 3 0-16,0-3 2 0,0 3 2 0,0-3 2 16,0 3 3-16,0 0 0 0,0-3 3 0,0 3 2 0,0 0 2 15,0 0-3-15,0-3-3 0,0 3-4 0,0 0-2 0,0 0-3 16,0-3-2-16,0 3-1 0,0 0-2 0,0 0 0 15,0 0-1-15,0 0-1 0,0 0-1 0,0 0 0 16,0 0 1-16,0 0 0 0,0 0-1 0,0 0 2 0,0 0-2 16,0 0 2-16,5-1 3 0,-5 1 0 0,0 0 1 0,5 0 1 15,-5-3 2-15,0 3-2 0,0 0 3 0,6 0-2 16,-6-3 0-16,0 3 0 0,0 0-1 0,0 0-1 0,0 0 0 16,4 0-2-16,-4 0-1 0,0 0-2 0,0 0 1 15,0 0-2-15,0 0-1 0,0 0 1 0,0 0 0 0,0 0 0 16,0 0-1-16,0 0 0 0,0 0-3 0,0 0 0 0,0 0-1 15,0 0-1-15,0 0 0 0,0 0 0 0,0 0 0 16,0 0-1-16,0 0 0 0,0 0 1 0,0 0 0 0,0 0 0 16,0 0 0-16,0 0-1 0,0 0 0 0,0 0 0 0,0 0 0 15,0 0-2-15,0 0 2 0,0 0 0 0,0 0-5 16,0 0 2-16,0 0-4 0,0 0-6 0,0 0-9 0,0 0-12 16,0 0-22-16,0 3-41 0,5-3-91 0,-5 3-122 15,0-3-76-15</inkml:trace>
  <inkml:trace contextRef="#ctx0" brushRef="#br0" timeOffset="1938.43">11124 3652 16 0,'0'0'138'0,"0"0"-19"0,0-3-20 0,0 3-16 15,0 0-15-15,0 0-17 0,0 0-16 0,0 0-8 16,0 0-8-16,0 0-6 0,0 0-2 0,0 0-4 0,0 0-3 16,0 0 0-16,0 0 1 0,0 0-2 0,0 0 2 15,0 0-2-15,0 0 1 0,0 0 2 0,0 0 2 0,0 0 0 16,0 0 5-16,0 0 0 0,0 0 2 0,0 0 2 0,0 0 1 15,0 0-2-15,0 0 3 0,0 3-2 0,0-3 1 16,0 0-2-16,0 0-2 0,-5 0-1 0,5 3 0 16,0-3-1-16,-5 0-3 0,5 2-1 0,-5 1-1 0,0 0-1 15,0 0 0-15,1 0-2 0,4 0 1 0,-10 2 1 0,5 1-1 16,-1-5-1-16,2 5 1 0,-1 3-1 0,0-3-1 0,-5 1-1 16,6 2 2-16,-6-4-1 0,5 4 0 0,-5-1-1 15,5 0-1-15,-4 0 2 0,-1-2 0 0,5 3 0 0,-5-2 0 16,5-2-2-16,0 4 1 0,-5-3 2 0,6 1 0 15,-1-1 0-15,0 0 0 0,0-3 1 0,0-1 0 0,5 1 2 16,-4 0 3-16,4 0 2 0,0-3 1 0,0 3 5 16,0-3 1-16,0 0 3 0,0 0 4 0,0 0 1 0,0 2 4 15,0-2 1-15,0 0 3 0,0 0-1 0,4-5 0 0,-4 2-3 16,5-3-4-16,0 1-5 0,5-3-4 0,-6-1-5 0,6 1-3 16,-5-1-5-16,5 1-3 0,0 0 0 0,0 0 0 15,-1-3 0-15,1 3-2 0,0-3 0 0,4 2-1 16,-4 1 1-16,0-2-1 0,0 1 0 0,5 0 1 0,-6 5 0 15,1-5 0-15,5 1 0 0,-5-1 0 0,-1 4 0 0,-4 0 0 16,5-1 0-16,-5 1-2 0,5 2 1 0,-7 0 0 16,3 0 0-16,-6 3 0 0,4 0-2 0,-4-3 2 0,5 3-1 15,-5 0-1-15,6 3 1 0,-6-3-1 0,0 3-1 16,0 3 3-16,0-3-1 0,0-1 0 0,5 4 2 0,-5-1 0 16,0 0 1-16,0 1 0 0,0 3 1 0,0-4-1 0,5 2-1 15,-5-1 2-15,0 3-2 0,0-3 0 0,0 1-1 16,0-1 1-16,5 2 0 0,-5-2-1 0,0 2-5 0,0 0-2 15,4-2-8-15,1-1-10 0,-5 1-13 0,5-1-19 0,0 0-31 16,-5 1-54-16,5-1-117 0,-5-2-101 0,0 0-55 16</inkml:trace>
  <inkml:trace contextRef="#ctx0" brushRef="#br0" timeOffset="3798.32">11104 3743 148 0,'0'0'170'16,"0"0"-33"-16,0 0-35 0,0 0-28 0,0 0-22 0,0 0-23 16,0 0-11-16,0 0-8 0,5 0-5 0,-5 0-2 0,0 0-2 15,0 0-1-15,0 0 1 0,5 0 5 0,-5 0 0 16,0 3-1-16,0-3 2 0,0 0 1 0,0 0 2 0,0 0 2 16,0 0 0-16,0 0 3 0,0 0 1 0,0 2 1 15,0 1 0-15,0 0-1 0,0-1-1 0,0 1-2 0,0 3 0 16,0-1-3-16,0 0-1 0,0 1-3 0,-5-1-1 0,5 1-1 15,0 3-3-15,0-4 2 0,0 3 0 0,0-2-2 16,0 2-1-16,0 1 1 0,0-1-1 0,0 0 2 16,-5 3 2-16,5-3-1 0,0 0 0 0,0-2 0 0,-5 5 2 15,5-6 0-15,0 7 1 0,-4-5-1 0,4 2 0 0,0-1-1 16,0 0 0-16,-5 1 1 0,5-1-1 0,0 0 0 0,0 0 0 16,0 0-3-16,0 4 0 0,0-5 0 0,0 1-1 15,0 4 0-15,0-1 0 0,-5-2-1 0,5 1 5 16,0 2 0-16,0-5 0 0,0 4-1 0,0-2-1 0,-5 1 2 15,5-2-2-15,0 3 2 0,0-2-4 0,0-1 2 0,-6 0 3 16,6 4-1-16,0-4 1 0,0 0 0 0,0 0-2 16,0 0 0-16,0 1-1 0,0-1-2 0,0 0 0 0,0 0 1 15,0 0-1-15,0 0 0 0,0 1 1 0,0 0-1 16,0-4 1-16,0 3 1 0,0 1 1 0,0-1-1 0,0 3 0 16,0-3 1-16,0 3 1 0,-4 0 3 0,4-1 0 0,0-1-1 15,0 3 0-15,0-2 0 0,0-2 0 0,0 4 0 16,0-5-3-16,0 4 0 0,0-2-1 0,0 3-2 0,0-5 2 15,0 1-2-15,0 0 0 0,0 1-1 0,0 2 2 16,0-3-1-16,0 0-1 0,0 0 2 0,0 1 0 0,0-1 2 16,0 0-2-16,0 0 0 0,0 0-2 0,0 1 1 0,0 2 0 15,0-3 1-15,0 1-2 0,0-1 1 0,0 3-1 16,0-3 2-16,0 3 1 0,0 0-2 0,-5-3 2 16,5 3-2-16,0-3 2 0,0 3-1 0,0-3-1 0,0 4 0 15,0-1 1-15,0-4 0 0,0 5-1 0,0-4 0 0,0 3 0 16,0 0 0-16,0 0 0 0,0-1 0 0,0 2-1 0,0-2 0 15,0 2 1-15,0-1 0 0,0-3 0 0,0 0 0 16,0 3 0-16,0-2 0 0,0-1 0 0,0 3 0 0,0-3 0 16,0 3 0-16,0-2-1 0,0 1 1 0,0 2-1 0,0-4 1 15,0 3-1-15,0-3 1 0,0 3 0 0,0-1 1 16,0 2 0-16,-5-1 0 0,5-1-1 0,0 5 0 16,0-4 1-16,0 2-1 0,0-1 0 0,0-2 0 0,0 4 1 15,-5-4-1-15,5 5 1 0,0-4 0 0,0 2 0 0,0 1 2 16,-5 0 1-16,5-3-1 0,0 2 3 0,0 1-1 0,0 0 2 15,-4 0 0-15,4-3 0 0,0 3-2 0,0-1 2 16,0-2 1-16,0 3-1 0,0-1 1 0,0-1-1 16,0-1 1-16,-6 2 0 0,6 2 0 0,0-4-1 0,0 2-1 15,0 1 1-15,6-1-3 0,-6-2 0 0,0 3 0 0,0-1-1 16,0 4 1-16,0-3 1 0,0 0 0 0,0 2 0 16,0 1-1-16,0-4 0 0,0 4-2 0,0 0 1 0,0-1 0 15,0 0-1-15,0 1-1 0,0-3 1 0,0 3-1 16,4-1-1-16,-4-2 2 0,0 1 0 0,0 0-2 0,5-1 1 15,-5-1 0-15,5 2 0 0,-5-3 1 0,5 3 1 0,-5-2-2 16,5 1 0-16,-5-1 1 0,0 1-1 0,4 0 1 16,-4-1 0-16,6 2 0 0,-6-2 1 0,5 1 0 0,0 0 2 15,-5-1 0-15,5 1-1 0,-1 0 2 0,-4 0-3 0,5 2-1 16,0-2 0-16,-5 0-2 0,5 2 0 0,0-2 1 16,-5-1 1-16,5 3 1 0,-5 1-1 0,0 0 2 0,5-1 0 15,-5 2 1-15,0-6 0 0,4 5-2 0,-4-3 2 16,0 3-1-16,6-4 0 0,-6 4 0 0,4-4 0 0,-4 1 2 15,0 0 0-15,5 2 0 0,0-1-2 0,0-2 1 0,0 1-2 16,0 2-1-16,-1-2 0 0,2-1-1 0,-3 1 1 16,3-1-1-16,-2 2 0 0,1-1 0 0,1-1 0 15,-1 1 2-15,0-1-1 0,0 1-2 0,-1 0 0 0,1-1 0 16,0 5 1-16,-5-5 0 0,5 4-1 0,0-1 0 0,-5-2 0 16,0 2 2-16,5-2 0 0,-5 3-1 0,0-1 1 0,5-2-1 15,-5-1 2-15,0 4-1 0,0-4 0 0,0 2 3 16,0-3-2-16,0 3 1 0,0-2-1 0,0 1 0 0,0-2-1 15,0 1 1-15,0-2 1 0,0 2-4 0,0-1 1 16,5-2 2-16,-5 2-2 0,0-1 1 0,0 0-1 0,5 3-1 16,-5-4 0-16,0 2 1 0,0-2 0 0,0 1-1 15,0 1 3-15,0-1-3 0,0-1 1 0,0 2-1 0,0-2 1 16,0 4 1-16,0-3 0 0,0 0-2 0,0 3-2 16,0-2 2-16,0 0 0 0,0 0 0 0,-5-1 1 0,5-1-5 0,0 5 3 15,0-7 1-15,0 2-1 0,0 2 0 0,0-5 1 16,0 5-1-16,-5-4-1 0,5 0 5 0,0 1-2 15,0-4 0-15,0 3 0 0,0 1-1 0,0-1 1 0,0-3 0 16,0 3 1-16,0 1 1 0,0-4 1 0,0 1-3 0,0 2 0 16,0-3 0-16,0 1 0 0,0 0 0 0,0-3 0 15,0 2-2-15,0 0-1 0,0-3 2 0,0 5 0 0,0-5 0 16,0 1-1-16,5 0-1 0,-5 0 2 0,0-1 0 16,5-2 3-16,-5 3-3 0,0 0 0 0,4-3 0 0,-4 3 0 15,0-3-1-15,0 0-4 0,0 0-3 0,0 0-6 0,5 0-7 16,-5 0-8-16,0 0-12 0,0 0-11 0,0 0-15 15,0 0-19-15,0 0-31 0,0-3-44 0,0 0-69 0,0 0-107 16,0 1-58-16</inkml:trace>
  <inkml:trace contextRef="#ctx0" brushRef="#br0" timeOffset="4548.24">11095 6090 207 0,'-5'5'213'0,"5"3"-49"0,-5 0-49 15,5 1-38-15,-5 1-25 0,5 4-14 0,0 0-8 16,-6 0-3-16,6 3-6 0,0-2-1 0,0 5-1 0,6-1 0 16,-6 0-1-16,0 4 0 0,5-1 1 0,0 0-3 0,0 0 0 15,-5 2 1-15,4 1-2 0,1 0 0 0,0 2 0 16,0 1 0-16,5-1-1 0,-5 0 0 0,-1 1 3 0,2-1-3 16,-2 1 0-16,1 0 1 0,0-4-1 0,0 3-1 15,0-3 0-15,0 3-2 0,-1-3-2 0,-4 0 0 0,6-2 0 16,-3 3-2-16,-3 3-1 0,0-4-7 0,6 1 4 15,-6 3-1-15,-6-3 0 0,6 2-2 0,0-3 0 0,-3 1 0 16,3 0 0-16,0 3 7 0,-6-7-3 0,6 1-1 16,0 0-3-16,0 0 1 0,0-3 0 0,0 1-1 0,0-3 0 15,0 2-1-15,6-4 0 0,-6 0 1 0,3 1 0 0,-3-2 0 16,6 0 0-16,-2-4 0 0,-4 5 1 0,5-4 0 16,1-1-1-16,-6 2 1 0,5-2-2 0,-5 1 0 0,0-2 1 15,5 1-1-15,-5-2 0 0,0 1 0 0,5-1 0 0,-5 1-3 16,4-4-4-16,-4 0-10 0,5 1-12 0,0 0-22 15,-5-3-36-15,5-1-63 0,0-2-123 0,0 0-92 0</inkml:trace>
  <inkml:trace contextRef="#ctx0" brushRef="#br0" timeOffset="6643.06">11256 7334 208 0,'0'0'169'0,"0"-3"-61"0,5 3-43 0,-5 0-30 16,0-2-16-16,4 2-3 0,-4 0 1 0,0 0 4 15,0-3 2-15,5 3 5 0,-5 0 3 0,0 0 2 0,0 0 1 16,0 0-3-16,5 0-6 0,-5 0-5 0,0 0-5 0,0 0-2 15,0 0-1-15,0 3-2 0,0-3 1 0,5 2-2 16,-5 1 1-16,0-3 0 0,0 3 1 0,0 0-2 0,0-2-2 16,5-1-1-16,-5 6 1 0,0-6 1 0,4 3 4 15,2 0 4-15,-6 0 0 0,4 0 2 0,1 0 0 0,0-3 1 16,5 3 0-16,-5-1-3 0,5-2-4 0,-1 2-4 0,2-2 0 16,-1 4-1-16,4-1 0 0,-4-1-1 0,4-2-2 15,0 2 0-15,2-2-2 0,-2 3 2 0,0-3-3 0,1 3-1 16,5-3 1-16,-6 3-1 0,6-3 1 0,-1 3 1 0,1-3 0 15,1 3-1-15,-3-3-1 0,2 3 1 0,5-3 1 16,-1 2 1-16,0-2-2 0,0 3-1 0,1-3 0 0,-1 2 0 16,5-2-1-16,-4 3 1 0,5-3-3 0,-1 2 0 15,0-2 0-15,0 3 1 0,0 0 1 0,1 0 1 0,-1 0 1 16,0 0-2-16,1 3 1 0,-5-5 0 0,3 5-1 0,-3-3 1 16,4 2-2-16,-5-2 1 0,1 0-1 0,0 3 1 15,-1-1 0-15,1-1 2 0,-1-2 0 0,0 0 0 0,-4 1 0 16,4 0-2-16,1-1-1 0,-6-2 0 0,10 3-2 15,-5-3 2-15,0 3 0 0,6-3 1 0,-5 0-2 0,4 0 3 16,1 3 0-16,-6-3 2 0,6 0 0 0,-6 0-2 0,6 3-1 16,-6-3-3-16,0 0 2 0,0 0-3 0,1 3 3 15,-6-3-1-15,6 0 1 0,-6 0 0 0,6 2 2 0,0-2 2 16,-7 0 1-16,7 0-1 0,-6 3-1 0,6-3 0 16,-5 2-1-16,-1-2 0 0,5 3 0 0,-4 0-1 0,5-3-1 15,-1 3 2-15,-4-1-1 0,4-2-1 0,0 3 1 0,1 0 1 16,-7-3-2-16,8 3-3 0,-2-1 0 0,1-2 0 15,-1 0 1-15,0 3 0 0,-4 0 0 0,5-3-1 0,-1 3 1 16,-5-3 2-16,1 0 2 0,4 2 0 0,-4 1-1 16,5-3 0-16,-1 0-1 0,-5 0 0 0,6 3 2 0,-1-3-2 15,1 0-1-15,-1 0-2 0,0 3 1 0,0-3 1 16,1 0 1-16,-1 2 0 0,1-2-1 0,0 0 3 0,-1 3-1 16,6-3 1-16,-6 3 1 0,0-3-1 0,0 0 0 0,1 0 4 15,-1 0-1-15,1 0 0 0,4 0 1 0,-5 0-1 16,1 0-1-16,4 0 1 0,-4 0-1 0,-1 0-1 0,5 0-1 15,-4 0 2-15,-1 3 0 0,6-3-1 0,-6 0 0 16,1 0-1-16,4 3 0 0,-5-3-1 0,1 2-1 0,-1-2 0 16,0 0 0-16,1 3 2 0,-5-3 1 0,4 0 2 0,0 0 3 15,-4 0 2-15,4 0 5 0,-5 0 0 0,5 0 1 16,-3-3 0-16,-2 3 1 0,1 0-1 0,-1 0 0 0,1 0-2 16,-1 0-2-16,1 0 0 0,4 0-3 0,-4 0 0 15,-1-2-1-15,1 2-1 0,5 0-3 0,-6 0-2 0,6 0 2 16,-6 0-1-16,5-3-2 0,-4 3 1 0,4 0 0 0,-5 0 0 15,5 0 1-15,-3 0 2 0,3 0 1 0,-4 0 1 16,5 0 3-16,-1 0-2 0,0 0 1 0,0 0 0 16,1 3-1-16,-1-3-1 0,0 0-1 0,1 0-1 0,5 0-3 15,-6 0 2-15,0 0 0 0,-4 0-2 0,4 0 3 0,2 0-2 16,-3 0-1-16,-4 0 1 0,5 0 1 0,-4-3 0 0,5 3-1 16,-5 0 1-16,-1 0-1 0,5-3 1 0,-4 3 2 15,5 0 1-15,-1 0-2 0,-5-3 2 0,6 3 1 16,-1 0 0-16,1 0-1 0,-1 0 0 0,-4 0 0 0,4 0-2 15,1 0 1-15,-1 0 0 0,0 0 0 0,6 0 0 0,-6 0-2 16,0 0-1-16,6 0 2 0,-6 0-1 0,5 0-2 16,1 0 0-16,-5-3-2 0,3 3 2 0,3 0 0 0,-8 0 1 15,6 0 1-15,-4 0-1 0,-1 0 1 0,1 0-1 0,0 0 1 16,-1 0-1-16,-5 0 1 0,6 3-1 0,-1-3 1 16,-5 0 0-16,6 0-2 0,-5 0 1 0,4 0 2 0,-4 0-1 15,4 0-1-15,-5 3 0 0,6-3-1 0,-5 0 1 16,4 0 1-16,0 3 0 0,1-3-1 0,-6 3 0 0,6-1 1 15,-1-2 1-15,0 0 0 0,0 3 1 0,1 0-1 0,-5-3 0 16,5 3-1-16,-2-3-2 0,2 0 0 0,0 2-1 16,-2 1 0-16,-3-3-1 0,5 3 1 0,0-3 2 0,-6 3 1 15,5-3 0-15,-4 2 1 0,5-2 0 0,-6 3-2 16,6-3 1-16,-6 3 0 0,5-3-2 0,0 0 1 0,-3 3 0 16,3-3-1-16,-5 0 1 0,1 2-1 0,4-2 3 0,-3 0 1 15,-3 3-1-15,7-3 1 0,-6 0 1 0,5 0 1 16,-3 0 0-16,3 0-2 0,-5 3 1 0,5-3-1 15,1 0 1-15,-5 0 0 0,4 3 0 0,1-3 1 0,-1 0-1 16,0 2 1-16,1-2-1 0,-6 0-2 0,5 0-1 0,0 3 0 16,-3-3-1-16,-2 0-1 0,5 0 0 0,-4 0 0 0,0 0-1 15,-1 0 1-15,5 0 0 0,-4 0-1 0,0-3 1 16,-1 3 0-16,6 0 1 0,-6-2-1 0,1 2 0 16,-1-3 1-16,1 3 0 0,4-3 0 0,-5 3-1 0,1-3-1 15,0 1 1-15,-1 2 0 0,1-3 1 0,-1 3-1 0,-4-3 0 16,4 0 0-16,-4 1 0 0,5 2 0 0,-5-3 0 15,0 0 0-15,-1 0 0 0,-5 1 0 0,7 2 2 0,-7-3 1 16,6 0 0-16,-6 0 2 0,1 1-2 0,0-1 1 16,0 0 0-16,-5 0-1 0,5 0 1 0,-6 1 0 0,1-1-1 15,0 0 1-15,0 0-1 0,0 1 0 0,-5-1 2 0,4 0 1 16,-4 0-1-16,0 1 1 0,0-4-2 0,-4 3-1 16,-1 1 1-16,0-1-1 0,0-3-2 0,-4 4-1 0,-6-3-2 15,5-1-3-15,-10 3 3 0,5 0 0 0,-3-2 0 0,-3 2 0 16,3 0 1-16,3 1 0 0,0-4 2 0,1 3 0 15,-2 1-1-15,7 2 0 0,3-3 0 0,-3 3-1 0,4-3 2 16,5 3-1-16,-4 3 0 0,4-3 0 0,0 3 0 16,0-3 0-16,0 0 3 0,4 2 1 0,-4 1-2 0,10 1 2 15,-6 0 2-15,11-1 2 0,-5 2 1 0,5-2 0 16,-1 3-1-16,1 2-1 0,0-3 0 0,4 4 0 0,-4-4-2 16,5 3-1-16,-5 1-1 0,-1-1-2 0,5 0 1 0,-4 1-1 15,0-1-1-15,-1 0-1 0,1 3 0 0,-5-3 1 16,4 3 0-16,-4-2 0 0,5 2-1 0,-9 0 1 0,3-4 0 15,0 5 1-15,-4-2 2 0,0 2 4 0,-5-4 7 0,0 3 8 16,-5-1 9-16,0 2 7 0,-4-2 11 0,0 4 8 16,-3-2 5-16,-2-5-3 0,-5 4-2 0,-1 1-4 15,-4-4-5-15,-1-3-6 0,1 4-9 0,-6-4-9 0,1 1-4 16,1-4-5-16,-2 2-3 0,0-2-12 0,6-2-24 0,-6 3-41 16,6-3-47-16,0 0-68 0,5-3-135 0,-5 1-118 0,4-2-82 15,-1-1-39-15</inkml:trace>
  <inkml:trace contextRef="#ctx0" brushRef="#br0" timeOffset="7533.7">9292 5149 126 0,'0'3'395'0,"0"-3"-105"0,5 0-111 15,-5 0-77-15,0 3-48 0,5-3-26 0,-1 0-10 16,2 3-7-16,-1-3-3 0,-1 2 2 0,1-2 2 0,5 3 3 15,-1-3 1-15,1 3 3 0,5-3 1 0,-1 3 4 16,1-1 0-16,6-2-1 0,-3 3 2 0,-3 0-2 0,4 0-3 16,1-3 1-16,4 2 2 0,-3-2 1 0,-3 3 0 15,7-3 3-15,-5 3-2 0,4-3 1 0,-3 0 4 0,3 3-5 16,-6-3-2-16,7 0-5 0,-6 0-2 0,1 2-4 16,3-2-3-16,-7 0-4 0,4 0 1 0,-1 3-5 0,-4-3-2 15,-5 3-9-15,4-3-14 0,-4 3-21 0,0-3-24 0,-6 2-35 16,1-2-64-16,1-2-139 0,-6 2-86 0,-6 0-55 15</inkml:trace>
  <inkml:trace contextRef="#ctx0" brushRef="#br0" timeOffset="7830.37">9600 5221 268 0,'0'0'414'0,"0"3"-131"16,0 0-119-16,0-1-75 0,4 4-42 0,-4-1-21 15,0 1-12-15,0-1-4 0,5 4-2 0,-5-4-1 0,0 3 4 16,0 3 1-16,5 0 4 0,-5 3 1 0,0 0 4 0,5 3-1 16,-5-2-2-16,0 4 0 0,0 4-3 0,0-2 1 15,-5 3-3-15,5-1-1 0,-5 2-3 0,5 0 0 0,-5 0-1 16,5 0-1-16,0 2-1 0,-4-2-2 0,4 0 0 15,0-3-2-15,4-1-1 0,-4 2-1 0,5-4-2 0,0 0-11 16,0-2-16-16,0-4-31 0,6 1-51 0,-1-3-118 0,-7-1-112 16,7-4-77-16</inkml:trace>
  <inkml:trace contextRef="#ctx0" brushRef="#br0" timeOffset="9033.93">16629 8180 292 0,'5'0'338'0,"-5"-2"-123"0,4-1-102 0,-4 0-54 16,5 0-30-16,-5 0-15 0,0 0-3 0,4 1 3 15,-4-1 1-15,0 0 4 0,0 1 0 0,6 0-2 0,-6-1 4 16,0-1 0-16,0 4 1 0,0-2-2 0,0 2 1 0,0-3 0 16,0 3 1-16,0-3 3 0,0 3-1 0,0 0 0 15,0-3-1-15,0 3-1 0,0 0-6 0,0 0 0 0,0-2 1 16,0 2 0-16,0 0 1 0,0 0 0 0,0 0-1 16,0 0 1-16,0 0 4 0,0 0-3 0,0 0-3 0,0-3-1 15,-6 3-3-15,6 0-3 0,0 0-3 0,-4 0-2 0,4 0 0 16,-5 0-1-16,1 0 0 0,-6 0-3 0,5 0 2 15,-5 0-1-15,0 0 2 0,1 3-2 0,-6-1 1 0,0 4-2 16,0-3 0-16,-4 3 0 0,5 1 0 0,-6 1 0 0,5 1 1 16,1-1 0-16,-1 3 0 0,1 0 0 0,2 0 0 15,-1 3 0-15,3 0-1 0,5-1 0 0,0 1 0 16,0 3 0-16,0-1 0 0,5 1 0 0,0-1-1 0,5 1 1 16,0 2 1-16,0-1 0 0,5 0 1 0,-1 1-1 0,0-2 0 15,3 1 0-15,2 0 0 0,1-3 0 0,-6 2 1 0,7-1-2 16,-7 1-1-16,6-1 1 0,-6-2-1 0,0 3 1 15,1-4 0-15,-5 1 0 0,5 0 0 0,-5-3 1 16,0 0 1-16,-5-3-1 0,0 1 3 0,0-1 1 0,-5 0 4 16,5-6 8-16,-9 4 7 0,-2 0 5 0,-3-3 8 0,0-1 8 15,-6-2 5-15,0 0 5 0,-9-2 0 0,5 2-2 16,-11-6 0-16,1 3-1 0,-1-3-4 0,3 4-5 0,-3-3-4 16,0-1-7-16,7 1-5 0,-3-1-9 0,8 1-17 0,-2-1-29 15,5 3-34-15,1-2-42 0,10 0-54 0,-2 1-99 16,6-1-145-16,1-1-85 0,4 0-45 0</inkml:trace>
  <inkml:trace contextRef="#ctx0" brushRef="#br0" timeOffset="29684.1">11133 6238 55 0,'0'0'72'0,"-4"0"-6"15,4 0-6-15,0 0-3 0,0 0-3 0,0 0 0 0,0 0-1 16,0 0-1-16,0 0-4 0,0 0-4 0,0 0-5 16,0 0-4-16,0 0-5 0,0 0-5 0,0-3-6 0,0 3-6 15,0 0-3-15,0 0-3 0,0 0-2 0,0 0-2 0,0 0 0 16,0 0-2-16,0 0 2 0,0 0-1 0,0 0-1 16,0 0-1-16,0 0 0 0,0 0 1 0,0 0-1 0,0 0 0 15,0 3-3-15,0-3 1 0,0 0 1 0,0 2 0 16,0 1 2-16,0-3-2 0,0 3 1 0,0 2 0 0,0-2 2 15,0 3-1-15,0 0 0 0,0-2 0 0,0 5-1 0,0-3 0 16,-5 2-1-16,5 0-1 0,0 0 0 0,0 1 1 16,0-1 0-16,0 0 1 0,0 0 0 0,0 1 0 15,0-2 1-15,5 1 0 0,-5 1 1 0,0-1-1 0,0 1 0 16,0 1-1-16,0-1 0 0,0 0 1 0,0 1-1 0,0-2 0 16,0 1 0-16,0 1 0 0,-5-2 0 0,5 1 0 0,0 2-1 15,0-3-3-15,0 0 0 0,0 1-4 0,0-1-3 16,0 0-5-16,0-2-5 0,0 2-8 0,0 0-5 15,0 0-6-15,0 0-7 0,0-2-9 0,0 2-12 0,0-2-8 16,0 2-10-16,0 1-9 0,-5-2-15 0</inkml:trace>
  <inkml:trace contextRef="#ctx0" brushRef="#br0" timeOffset="116806.36">6102 13310 202 0,'0'0'249'0,"0"0"-57"0,0 0-51 0,0-3-41 0,0 3-29 15,0 0-18-15,0 0-13 0,0-2-7 0,6 2-5 0,-6-3-2 16,0 3 2-16,0-3 3 0,0 3 2 0,3-3 1 0,-3 3 0 15,0 0 0-15,0-2 1 0,0 2-2 0,0 0-4 16,0 0-4-16,0 0-5 0,0 0-1 0,0 0-4 0,0 0-1 16,0 0-4-16,0 0 0 0,0 0-2 0,0 0-3 0,0 0-2 15,0 0-2-15,0 0-1 0,0 0 0 0,0 0-2 0,0 0-1 16,0 2 0-16,0-2 2 0,0 3 3 0,0 0 1 0,0 2 1 16,6 1 2-16,-6-1 2 0,0 3 2 0,0 4-1 15,0-4 0-15,6 3 0 0,-6 0-1 0,0 3 0 0,3-1-1 16,-3 1-1-16,0 2 0 0,6 0-1 0,-6 1 0 0,4 1-2 15,-4 0 1-15,0-2-1 0,0 4 1 0,5-1-1 0,-5 0 1 16,0 3 2-16,0-2 0 0,0-1 1 0,-5 3 0 0,5-3-1 16,0 0-1-16,-4-1 1 0,4 3 0 0,-6-5-2 15,6 1 0-15,0-2-1 0,0 0 0 0,-3-2 0 0,3 1 1 16,0-6-3-16,0 4 2 0,0-5 0 0,0 2-3 0,-6-1 1 16,6-3 1-16,0 1-2 0,0-1 0 0,0-2 1 0,0 0-1 15,0 0-3-15,0-1-4 0,0 2-10 0,0-4-14 16,0 0-18-16,0-4-32 0,0 2-51 0,0-4-101 0,0 1-125 15,0-1-68-15</inkml:trace>
  <inkml:trace contextRef="#ctx0" brushRef="#br0" timeOffset="117853.39">6108 13313 167 0,'0'0'223'16,"0"0"-39"-16,0 0-52 0,0 3-43 0,3-3-25 0,-3 0-17 15,0 0-9-15,6 0-5 0,0 0-1 0,-3 0-1 0,3 0 0 16,-2 0-2-16,1 0-2 0,5 0-4 0,-5 0 0 0,5 0-5 15,-1 0-3-15,1 0-1 0,0 0 0 0,0 0-1 16,0 0 0-16,4 0 1 0,-3 2-1 0,3-2 1 0,0 0 0 16,1 0-1-16,-1 0-1 0,1 0 0 0,5 0 0 0,-6 3-4 15,6-3-1-15,-6 0 0 0,6 0-1 0,0 0-1 0,-1 0-2 16,1 0 0-16,-1 0 1 0,6 0-1 0,-6 0 0 0,6 0-1 16,-6 0 0-16,6 0-2 0,-1 0 3 0,0 0-2 15,-3 0 0-15,3 0 0 0,0 0 2 0,0 0-1 0,-4 0 0 16,5 0 0-16,-7 0-2 0,8 0 0 0,-2 0 2 0,-5-3 0 15,5 3-1-15,1-2-1 0,0 2 0 0,-6-3 1 0,5 3 0 16,1-3-1-16,0 3-2 0,-1 0 0 0,-5-3 0 0,5 3 1 16,-3 0 2-16,-3 0 1 0,7 0-1 0,-5 0-1 15,-1 0 1-15,6 0-1 0,-6 0 0 0,1 0-1 0,-1 0-1 16,2 0-2-16,-3 3 3 0,-3-3 1 0,5 0-1 0,-6 0 1 16,6 0 0-16,-5 0 0 0,0 0 1 0,-1 0 0 0,0 0-1 15,1 0 0-15,0 0 1 0,-1 0 0 0,-4 3-1 16,4-3 1-16,-2 3-1 0,1-3 0 0,-3 0 0 0,-1 0 0 15,2 2-1-15,-1-2 0 0,-1 0 1 0,-4 0-1 0,5 3 0 16,-6-3 0-16,6 0 1 0,-5 0-1 0,0 2 0 0,-5-2 0 16,5 0 1-16,0 0 0 0,-5 0 2 0,0 0 0 0,5 0 2 15,-5 3-2-15,0-3-1 0,0 0 1 0,0 0-1 16,0 3-1-16,0-3 2 0,0 3-2 0,0-3-1 0,0 3 1 16,0 0 2-16,0-1 0 0,0 4 0 0,0-1 0 0,0 1-2 15,0-1 1-15,0 3 2 0,0 4-1 0,0-5-1 0,0 5 0 16,0 1 3-16,0 1-1 0,0-1 3 0,0 4-2 0,0 1 0 15,0-3-2-15,0 2 1 0,-5 2-1 0,5 0-2 16,0 1 0-16,0-1 0 0,0-3 0 0,0 3 0 0,5-2 0 16,-5-1 0-16,0 1 0 0,0-1 2 0,5-1-1 0,-5-3-1 15,5 6-3-15,-5-7-8 0,4-1-13 0,1 2-16 0,-1-5-27 16,2 1-49-16,-1-2-82 0,0 0-136 0,-5 0-68 0</inkml:trace>
  <inkml:trace contextRef="#ctx0" brushRef="#br0" timeOffset="118556.57">6078 13821 94 0,'0'3'235'0,"5"-3"-81"15,-5 2-65-15,4-2-39 0,-4 4-17 0,10-1-7 0,-5-1 1 16,1 1 5-16,3-1 3 0,-3 1 6 0,3-1 5 16,0 1 2-16,6 0-3 0,0 0-4 0,-6 0-7 0,6 0-6 15,0-1-5-15,4 2-5 0,-4-3-5 0,5 2-5 0,-5 3 0 16,3-4-1-16,2 1 1 0,-1 3-1 0,6-4 1 0,-6 2 1 16,1 1 1-16,5-3 3 0,-6 2 1 0,5-2 2 0,1 4 3 15,-1-4 0-15,6 1 1 0,-1 0 0 0,-5-3 0 16,11 3 0-16,-6 0-1 0,0-3-3 0,6 0-1 0,-1 3 0 15,-1-3-2-15,2 0-3 0,-1 0-1 0,5 0-1 0,-4 0-2 16,3 0 0-16,1 0-1 0,1 0-2 0,-1-3 1 0,-1 3-1 16,2 0-1-16,-6-3 0 0,5 3 0 0,-5-3-1 15,1 3-1-15,-6 0 0 0,5-3 0 0,-4 3 0 0,-6 0 0 0,5 0 0 16,-9-3-1-16,4 3 1 0,-4 0 1 0,-1 0 0 16,-4 0 1-16,5 0-1 0,-11 0-1 0,6 0 1 0,-10 0 1 15,5 0-2-15,-6 0-1 0,1 0-1 0,0 0-2 0,-5 0-3 16,0 0-3-16,0 0-8 0,-5 0-10 0,0-2-17 0,1 2-29 15,-2-3-48-15,-3 0-81 0,-1 1-123 0,-4-2-65 16</inkml:trace>
  <inkml:trace contextRef="#ctx0" brushRef="#br0" timeOffset="119821.98">6625 13607 133 0,'0'0'134'0,"0"-3"-14"0,0 3-13 0,5 0-12 0,-5 0-12 0,0 0-13 16,0 0-10-16,5 0-8 0,-5 3-7 0,0-3-6 16,4 3-3-16,-4-3-5 0,6 2-5 0,-3-2-3 0,-3 3-6 15,6-1-3-15,0 1-3 0,-2-3-3 0,1 0-1 0,0 3 1 16,-5-3 0-16,5 3 2 0,0-3 3 0,0 3 4 0,-1-3 2 15,-4 0 1-15,5 0 2 0,0 0 0 0,-5-3 0 16,5 3-2-16,0-3-4 0,0 0-5 0,-5 0-2 0,5-2-2 16,0 3 0-16,-1-4-1 0,-4 3 1 0,6-3 1 0,-6 4 1 15,4-1 2-15,-4-2-1 0,0-1 1 0,0 3-1 0,0-2-1 16,0 2-2-16,0-2-2 0,-4 2 0 0,4-3-4 0,0 3 1 16,-6 1 0-16,6-4-2 0,-4 4 0 0,4 0 0 0,-5-2 1 15,0 4 0-15,-5-3-1 0,5 3-1 0,0 0 1 16,0 0 0-16,-4 0 0 0,-1 0 0 0,5 3 0 0,-4 1 1 15,-3-2-1-15,3 0 1 0,0 4-1 0,-1-4 0 0,0 4 0 16,5-3 0-16,-4 3 0 0,-1-1 0 0,5 0 1 0,-5 4 0 16,5-4 0-16,0 4-1 0,-4-1 0 0,4-3 0 0,0 3 0 15,5 1-2-15,-5-1 2 0,5-1-1 0,-5 2 1 16,5 0 1-16,0-1-1 0,0 1 2 0,0-2-1 0,0-1 2 16,0 3-1-16,5-4 0 0,-5 2 2 0,5 0-3 0,0-2 1 15,-5 1 0-15,5-2 1 0,0 3 4 0,-1-5 0 0,6 3-2 16,-5-2-1-16,5 3 0 0,0-3-1 0,-1-3 1 0,1 3-2 15,0-1-4-15,0-2 2 0,0 3-3 0,-1-3-3 16,1 0-5-16,5-3-6 0,-5 3-10 0,-1 0-9 0,1-2-11 16,0-1-14-16,4 3-19 0,-4 0-24 0,0-3-38 0,0 0-59 15,-1 0-104-15,-3 0-67 0</inkml:trace>
  <inkml:trace contextRef="#ctx0" brushRef="#br0" timeOffset="120946.9">6801 13593 347 0,'0'0'306'0,"5"0"-98"0,-5 0-85 0,0-3-56 15,5 3-31-15,-5 0-18 0,5 0-11 0,-5 0-6 0,5 0-2 16,-5 0 1-16,4 0 0 0,-4 0 0 0,5 3 0 0,-5-3 0 16,5 2 2-16,-5 2 3 0,5-2 0 0,-5 4-1 0,0-1 3 15,0 3 1-15,0-2 1 0,0 0 1 0,0 2-1 0,0 0-1 16,0 3 2-16,-5-3-1 0,5 4 2 0,0-5-2 16,-5 5 0-16,5-4-1 0,0 2 1 0,0-1-1 0,0-1-3 15,0-2 1-15,0 2-2 0,0-3 3 0,0 1-3 0,0 0 0 16,0-1 3-16,0-3-1 0,5 2 3 0,-5-3 2 0,0 2 2 15,0-3 0-15,5 3 4 0,-5-3 2 0,0 0 1 16,5 0-1-16,-5 0 0 0,5 0-3 0,0-3 1 0,-5 0-2 16,5 2-4-16,-1-5-3 0,-4 1-4 0,5 2 1 0,-5-6-1 15,4 4 0-15,-4 0-3 0,6-2-1 0,-6 0 1 0,0 1 0 16,0-3-1-16,0 3-1 0,0 2 0 0,0-1 1 0,0-1 0 16,0 0 0-16,0 0-1 0,0 5 3 0,0-3 0 0,0 2-1 15,0 2 0-15,0-3-3 0,0 3 0 0,6-3 1 16,-3 3 1-16,-3 0-5 0,6-3 2 0,-1 3 2 0,5 0 1 15,-6 0 0-15,6-2-1 0,-5 2-1 0,5 0 0 0,-6-3 2 16,6 3 0-16,0 0 0 0,-6 0-1 0,6 0 1 0,-5-3 0 16,5 3 1-16,0 0 0 0,-5 0 1 0,0-3-1 0,-1 3-1 15,1 0 1-15,0-2-1 0,1 2 1 0,-1 0-1 16,-5 0 0-16,4-3-1 0,-4 3 1 0,6 0 0 0,-6 0 0 16,0-4 1-16,4 4 0 0,-4 0 2 0,0 0 1 0,0-2 2 15,0 2 0-15,0 0 1 0,0 0 0 0,0 0 0 0,0 0-2 16,0 0 0-16,0 2-2 0,0-2-1 0,0 4 0 0,0-4-2 15,0 0-1-15,0-4 0 0,0 4 0 0,0 0 1 16,0 4-1-16,-4-4 0 0,4 3-1 0,0-1 0 0,0 1 2 16,-6 0 0-16,6 2-1 0,0-2 0 0,-4 3 1 0,4 0 1 15,0-5-1-15,0 5 1 0,0 0-1 0,0 0 1 0,0-1 0 16,0-1 0-16,0 2-1 0,0-3-2 0,4 3 2 0,-4-3-1 16,0 3 0-16,0-4-1 0,0 0-1 0,6 2 0 0,-6-4 0 15,0 3 2-15,4-3-1 0,-4 2 0 0,5-2-2 16,-5 3 0-16,4-3-1 0,-4 0-2 0,6 0-2 0,-6-3-6 15,5 3-2-15,-5-2-7 0,4 2-3 0,-4-3-4 0,6-1-5 16,-6 2-7-16,4 0-9 0,1-4-14 0,-5 3-19 0,5-3-31 16,-1 3-48-16,2-3-83 0,-2 2-92 0</inkml:trace>
  <inkml:trace contextRef="#ctx0" brushRef="#br0" timeOffset="122119.4">7119 13637 294 0,'0'0'273'0,"0"-3"-77"0,0 3-70 15,0 0-50-15,0 0-34 0,0 0-20 0,0 0-10 0,-6 0-5 16,6 0-3-16,0 0-2 0,-5 0 1 0,5 0-2 0,-4 3 2 16,-2-3 1-16,6 0 1 0,-4 0-1 0,4 0 0 0,-5 0 3 15,5 3 0-15,-5-3 0 0,5 2 0 0,-4-2 0 0,-2 2 3 16,6 2 1-16,-4-1 1 0,-1-1-2 0,5 1 1 15,-6 0-2-15,2 2 3 0,4 1-3 0,-5-3-3 0,1 3-1 16,4-1 0-16,-6 0 0 0,2 1-1 0,4 0 0 0,-5 0 0 16,5 0 0-16,-6 1 0 0,6-5-1 0,0 4 2 0,0-1-1 15,0-3-1-15,0 2 1 0,0 1 1 0,6-2 0 0,-6-3-1 16,0 5 3-16,5-2 0 0,-1 0 0 0,-4 0 2 16,6-6-1-16,-2 3-1 0,1 0 1 0,-1-3 0 0,2 0-2 15,-1 3-2-15,-1-3-2 0,2-2 0 0,3 3 0 0,-4-1-2 16,5-3 0-16,-6 1 1 0,1-1 1 0,5 0 0 0,-5 1 1 15,-1 0-1-15,6-3-1 0,-5 2 3 0,1 0 1 0,-1 0-1 16,-1 1 1-16,-4 0-1 0,5 2 2 0,0-2 2 16,-5 2 1-16,0 0 1 0,5 0-2 0,-5 1 1 0,0 2-1 15,0-3 0-15,0 3-2 0,0 0-3 0,0 0 0 0,0 0-2 16,0 0-1-16,0 0 1 0,0 0 0 0,0 3-1 0,-5-3 0 16,5 2 0-16,0 1 1 0,0 0 0 0,-5 2-1 0,5-2 0 15,0 3 1-15,0-4 0 0,0 3 0 0,0 1-1 16,0-3-1-16,0 3 1 0,0-3 0 0,0 2-1 0,0-2 0 15,5-2 0-15,-5 3 0 0,0-2 2 0,0 1-1 0,5 3 0 16,-5-6 0-16,5 3-1 0,-1 0-1 0,-4 0 3 0,5-3 1 16,1 2-2-16,-2-2 2 0,1 0-1 0,5 2 1 0,-5-2 0 15,0 0-3-15,-1 0-6 0,6-2-7 0,-5 2-9 16,0 0-9-16,5-2-12 0,-5-1-14 0,5 0-17 0,-6 3-24 16,7-3-37-16,-8 1-54 0,3-2-92 0,0-1-76 0</inkml:trace>
  <inkml:trace contextRef="#ctx0" brushRef="#br0" timeOffset="122463.26">7265 13601 260 0,'0'-2'461'0,"0"2"-138"0,0-4-138 16,0 4-90-16,0-2-47 0,0 2-27 0,0 0-14 0,4 0-10 16,-4 0-1-16,0 0-1 0,6 0 3 0,-6 2 2 0,4 2 2 15,-4-2 3-15,5 4 2 0,1-3 0 0,-3 4-2 16,3-1-2-16,-6 3 0 0,6 1-2 0,-2-1 1 0,-4 4-2 16,5-2-1-16,-5 0 1 0,4 4 1 0,-4-3-1 0,5 3 2 15,-5-1 1-15,0-4-2 0,5 4 0 0,-5-4 0 0,0 5 0 16,0-4 0-16,5 2-1 0,-5-2 2 0,0 1-2 0,0-2-1 15,0-1 0-15,0 1 0 0,0-1 1 0,0-4 0 0,-5 3-1 16,5-2-3-16,0-1-2 0,0 1-6 0,0-6-4 16,0 3-9-16,0 0-11 0,0-3-23 0,0 0-29 0,5 0-58 15,-5-3-104-15,0 0-95 0,0 1-54 0</inkml:trace>
  <inkml:trace contextRef="#ctx0" brushRef="#br0" timeOffset="122807.08">7255 13546 215 0,'0'-3'444'0,"5"1"-131"0,-5 0-135 0,5 2-79 16,5-4-46-16,-6 1-24 0,7 3-16 0,-2-2-6 0,1 2-4 16,4 0-3-16,-4 0 1 0,0 0-1 0,0 2 0 0,4 1 0 15,-4 1 0-15,5-2 0 0,-6 0-1 0,1 4 1 16,1-4 0-16,-7 4-1 0,6 3 1 0,-6-4 1 0,2 3 0 16,-6 1-1-16,0-2 0 0,-6 5 1 0,2-2 0 0,-6 2 0 15,0-1-1-15,1 0 0 0,-6 0 0 0,-5 0 2 0,6 2 1 16,-6-4 0-16,0 2-1 0,-5-1 0 0,7-1-2 0,-2 1-2 15,1-1-10-15,-1-1-18 0,1-2-35 0,4 0-61 16,0-1-126-16,6-3-94 0,-2 2-61 0</inkml:trace>
  <inkml:trace contextRef="#ctx0" brushRef="#br0" timeOffset="123572.73">7798 13695 87 0,'0'0'211'0,"0"-3"-32"0,0 3-32 15,0-3-35-15,0 3-31 0,0 0-24 0,0 0-16 16,0-3-12-16,-6 3-7 0,6 0-2 0,0 0-1 0,0 0 0 15,0-2 0-15,0 2 0 0,0 0-2 0,0 0-1 0,0 0-2 16,0 0-3-16,0 0-3 0,0 0-2 0,0 0-1 0,0 0-2 16,0 0-1-16,0 0 1 0,6 0-2 0,-6 0 2 0,0 0 1 15,0 0 1-15,4 0 2 0,-4 0 0 0,6 0 1 16,-2 0 1-16,1 0 2 0,0-4 1 0,5 4 1 0,-6 0 0 16,6 0 0-16,0 0 1 0,0-1-3 0,-1 1-1 0,6 0 1 15,0 0-3-15,4-4-2 0,1 4-2 0,-1 0-1 0,6-2-2 16,-6 2 2-16,5-3 0 0,6 3-1 0,-6-3 0 0,6 3 0 15,-1-3-1-15,0 3 2 0,5-2-1 0,-4-1-2 0,4 0 1 16,1 3 0-16,-2-3 0 0,1 1 1 0,1-1 1 16,4 3 0-16,-5-4-1 0,5 2 3 0,0 2-1 0,0-2 0 15,-5-1 1-15,6 3 0 0,-6-3-1 0,0 3-1 0,0 0 1 16,0-2-1-16,-9 2 0 0,4 0-2 0,-5 0-1 0,0-3 0 16,-3 3 0-16,3 0 0 0,-10 0-2 0,1-3 2 15,0 3 0-15,0 0 2 0,-5 0-2 0,-6 0 2 0,6 0 0 16,-6 0 2-16,2 0 2 0,-6 0-3 0,0-3 1 0,5 3 1 15,-10 0-2-15,5 0-1 0,0-3-2 0,-6 3-9 0,2 0-10 16,-1 0-10-16,0 0-12 0,1 0-18 0,-6 0-27 0,5 0-40 16,-5 0-70-16,5-3-113 0,-5 3-67 0</inkml:trace>
  <inkml:trace contextRef="#ctx0" brushRef="#br0" timeOffset="124010.43">8262 13546 328 0,'0'0'282'0,"-6"3"-99"0,6-3-77 16,0 0-47-16,6 2-30 0,-6-2-12 0,0 3-6 0,4-3 2 15,-4 3 0-15,5-3 3 0,0 3 4 0,-1-3 3 0,2 0 4 16,3 3 4-16,-3-3 1 0,3 0-4 0,5 0-1 16,-3 3-1-16,3-3-2 0,-4 0-3 0,4 0-1 0,1 2-2 15,0-2-2-15,4 0-1 0,-4 0-2 0,5 3-1 0,-6-3-2 16,6 2-2-16,-6-2-2 0,7 3-2 0,-3-3 0 0,2 3-1 15,-5 0 1-15,4 0-2 0,-4-3-1 0,0 3 0 16,-1-1 0-16,2 1 0 0,-7 3 0 0,0-4 0 0,-4 4 0 16,0-1 3-16,-5 3 3 0,0 1 2 0,-5-1 4 0,0 3 1 15,-9 3 3-15,-1-1 1 0,-4 4 1 0,-5-2-1 0,-1 3-2 16,-5-1-3-16,-4 2-2 0,0-1-2 0,-5 0-2 0,0 0-3 16,0 2-13-16,-5-1-21 0,0-3-32 0,5 1-62 0,-5-4-134 15,0 1-102-15,0-2-70 0</inkml:trace>
  <inkml:trace contextRef="#ctx0" brushRef="#br0" timeOffset="124838.37">8935 13640 197 0,'0'0'169'0,"0"0"-48"0,0 0-42 0,5 0-25 0,-5 0-14 15,5 0-3-15,-5 0 0 0,5 0 2 0,0 0 0 0,0 0 0 16,0 0-2-16,5-3-3 0,-6 3-3 0,7 0-4 0,-2 0-2 16,6-3-4-16,-5 3-4 0,4 0-2 0,1 0-1 0,4 0-1 15,-4-2-1-15,9 2-2 0,-5 0 1 0,2 0 0 16,2-3 1-16,2 3 2 0,0 0 2 0,-2 0 1 0,3-3 0 15,-7 3 2-15,6 0-4 0,-1-3-1 0,-5 3-1 0,1 0-5 16,-1 0-1-16,-4 0-5 0,0 0-2 0,0 3-2 0,-6-3-4 16,-4 0-7-16,5 3-6 0,-6-3-5 0,-4 0-7 0,5 0-11 15,-10 3-19-15,5-3-40 0,-4 2-71 0,-6-2-125 16,1 0-64-16</inkml:trace>
  <inkml:trace contextRef="#ctx0" brushRef="#br0" timeOffset="128072.96">9492 13601 71 0,'0'-2'207'0,"0"2"-59"16,0 0-49-16,0 0-34 0,0 0-25 0,-5 0-13 0,5 0-7 15,0 0-2-15,0 0 2 0,0 0 1 0,0 0 2 0,-5 0 0 16,5 0 1-16,0 2 2 0,-5-2-3 0,5 0 2 0,0 3-2 15,-5 0 0-15,5 0-3 0,-4-1 0 0,4 1-2 0,-6 2-1 16,6 1-2-16,0 0-2 0,-4-1-3 0,4 0-1 16,0 1 0-16,0-1 2 0,0 1-1 0,4-1-1 0,-4 1 1 15,0-1-1-15,6-1 2 0,-6-3 2 0,4 5-2 0,1-6 1 16,0 3 1-16,0-3 0 0,0 0 0 0,1-3 0 0,2 3-1 16,-2-2-2-16,-2-2 2 0,2 3-1 0,-1-5-2 0,5 3-1 15,-6-3 0-15,-4 1 0 0,5 2 2 0,0-5 2 16,-5 4-1-16,0 0 3 0,0-2-1 0,0 4 1 0,-5-1 1 15,0-3 0-15,5 3-2 0,-10 3-5 0,6-3-1 0,-7 3-2 16,7 0-3-16,-6 3-1 0,0-3 2 0,5 3-2 0,0-3 0 16,-5 6-1-16,6-3 0 0,4-1 0 0,-6 1 0 15,6 0-1-15,-4-1-4 0,4-2 1 0,4 2-1 0,-4 2-2 16,6-1-1-16,-2-3-4 0,1 2-2 0,5-2-5 0,-5 0-4 16,5 0-3-16,4-2-3 0,-3 2 0 0,-1-3-3 0,-1 3 1 15,0-4 2-15,1 2 4 0,1 2 5 0,-7-2 3 0,1-1 6 16,0 0 4-16,-5 3 4 0,5-2 2 0,-5-1 2 15,-5 0 2-15,0 0 1 0,0 0-1 0,1 3-1 0,-2-3-1 16,-3 3-3-16,-1-2-7 0,0 2-7 0,6 0-20 0,-6 0-35 16,-1-3-64-16,7 3-121 0,-6 0-91 0</inkml:trace>
  <inkml:trace contextRef="#ctx0" brushRef="#br0" timeOffset="128994.85">9981 13711 172 0,'-5'-4'346'16,"5"3"-104"-16,0-2-97 0,0 3-66 0,0-2-36 0,0 2-20 15,0 0-12-15,0-3-5 0,0 3-3 0,0 0-1 0,0 0 1 16,0 0 0-16,0 0-2 0,0 0 3 0,0 0 1 16,0 0 0-16,0 3-1 0,0-3-1 0,0 2 2 0,5 1 0 15,-5-2 1-15,0 5-2 0,0 1 3 0,0-2-3 0,0 3 3 16,5 1 0-16,-5-2 1 0,0 2-1 0,0 2 1 0,0-4 0 15,0 5-1-15,0 2 2 0,0-3-1 0,0 0-2 0,0 0-3 16,0-1 0-16,0 2-1 0,0-2-2 0,0 1 0 16,4-2-1-16,-4 2 1 0,0-3 0 0,0 0 1 0,0 1-1 15,0-1 1-15,0 0-1 0,-4-2 0 0,4-1 0 0,0 1-2 16,0-4-5-16,-5 4-4 0,5-3-7 0,0-1-6 0,-5 1-10 16,5 0-13-16,0-3-17 0,0 3-30 0,0-3-45 0,-5-3-76 15,5 0-100-15</inkml:trace>
  <inkml:trace contextRef="#ctx0" brushRef="#br0" timeOffset="130166.49">8007 13679 33 0,'-4'0'223'0,"-1"-4"-25"0,-5 4-28 0,5-2-32 0,-5 2-33 15,0-3-22-15,1 3-18 0,-1-3-10 0,0 3-9 16,0-3-7-16,0 3-2 0,-5-2-3 0,6-1-3 0,-6 3-6 16,6 0-2-16,-6 0-5 0,-4 0-2 0,4 0-3 0,-4 0-6 15,-6 3-1-15,5-1-4 0,-4-2 1 0,4 3-1 0,-4 0-1 16,-1-3-1-16,1 3-2 0,-1-3-2 0,6 2-9 0,0-2-15 15,-1 4-28-15,10-4-48 0,0 0-146 0,1 0-104 0,3-4-57 16</inkml:trace>
  <inkml:trace contextRef="#ctx0" brushRef="#br0" timeOffset="131901.76">4207 13664 186 0,'-10'0'220'0,"5"0"-65"0,-5 0-59 0,1 0-44 16,3 0-24-16,-3 0-15 0,4 0-6 0,-5 0 0 0,6 0 2 16,-1 0 4-16,-5 0 6 0,5 0 2 0,0-2 6 0,-5 2 3 15,6 0 1-15,-1 0-3 0,0 0-1 0,0 0-2 0,0 0-3 16,0 0-2-16,1 0-3 0,4 0-2 0,-6 0-2 0,6 0-1 15,0 0-2-15,-4 0-4 0,4 0-2 0,0 0-3 0,4 2 0 16,-4-2 0-16,0 0 0 0,6 3 0 0,-6-3 1 16,4 3 0-16,-4-3 3 0,5 0-1 0,0 3 1 0,-5-3 0 15,5 0 2-15,0 0 0 0,0 2-2 0,-1-2 0 0,1 0 0 16,5 0 0-16,-5 0-1 0,0 0 0 0,5 0-2 0,0 0 1 16,-6 0-1-16,6 0 0 0,0 0-1 0,-1 0-1 15,1 0 1-15,0 0 1 0,0 0-2 0,0 4-1 0,4-4 0 16,-4 0 0-16,5 0 0 0,-1 1 1 0,1-1 1 0,0 4-1 15,0-2 0-15,-1-2 1 0,1 0 0 0,-1 0 1 0,6 3-1 16,-5-3-1-16,-1 0 0 0,0 0-1 0,2 3 1 0,-2-3-1 16,1 3 1-16,-1-3 0 0,1 0 1 0,0 0 0 0,-5 3 0 15,8-3 1-15,-7 0 1 0,4 3-3 0,-1-3 0 16,1 0 3-16,4 0-1 0,-9 2 1 0,4-2 0 0,1 0-1 16,1 0-2-16,-8 0 2 0,8 3 0 0,-8-3-1 0,4 0-1 15,-3 0 0-15,6 1 0 0,-10-1 0 0,4 0 0 0,1 4 0 16,-1-4-1-16,2 2-1 0,-1-2 1 0,-1 3 1 15,0-3-1-15,6 0 1 0,-5 0 0 0,4 4 1 0,-4-4-1 16,1 0 2-16,3 0-1 0,-4 0 1 0,5 0-1 0,-6 0 0 16,0 0-1-16,6 0-1 0,-5 0 1 0,1 2-1 0,-2-2 1 15,1 0-2-15,-1 0 1 0,2 0 1 0,3 0 0 0,-10 0-2 16,6 3 2-16,1-3 0 0,3 0 0 0,-4 0 0 0,-1 3-1 16,1 0 0-16,1-1 1 0,-2-2 2 0,6 0-2 0,-6 0 1 15,6 0 0-15,-6-2 2 0,6 2-1 0,0 0 1 16,-5 0 0-16,5-3 1 0,-1 3 0 0,1 0-1 0,0-3 1 15,-6 3 1-15,6 0-1 0,-6-3 0 0,6 3-3 0,0 0 0 16,-6 0 0-16,6-2-1 0,-6 2-1 0,3 0 1 0,1-4 0 16,-3 4 0-16,0 0 0 0,0 0 0 0,-1 0-1 0,1 0 1 15,5 0 0-15,-5 0 0 0,-1 0 0 0,0 0 0 16,3 0 0-16,-3 0 0 0,6 0 1 0,-6 0 0 0,1 0-1 16,0 0 0-16,0 0 0 0,-1 0 0 0,1 0 0 0,4 0-1 15,-2 0 1-15,-3 0 0 0,0 0 1 0,0 0-1 0,2 0-2 16,3 0-3-16,-9 0 0 0,4 0 1 0,2 0-3 0,-1 0 1 15,-1 0-1-15,0 0 1 0,2 0 4 0,-6 0 1 16,5 0 0-16,-2 0 0 0,-2-3 1 0,4 3 1 0,-5 0 0 16,5 0 0-16,-6-2-1 0,6 2 0 0,-5 0 0 0,4-4 0 15,-3 4-3-15,3-1 0 0,1 1 2 0,-5 0 1 0,4-3-2 16,2 3 1-16,-2 0-1 0,2-2 2 0,-1 2 0 0,-2-3 0 16,3 3 0-16,-2-3 1 0,1 3 0 0,0 0 0 15,5 0 1-15,-5 0-1 0,-1 0 0 0,5 0 0 0,-4 0-1 16,5 0-1-16,0 0 1 0,0 0 3 0,-6 0-2 0,6-3-2 15,0 3 0-15,-1 0 1 0,1 0 0 0,-1 0 0 0,0-3 0 16,1 3-1-16,0 0 1 0,-5 0 1 0,5 0 0 0,-1-3 0 16,1 3 0-16,-5 0 1 0,4 0-2 0,-4 0 1 15,5-2 1-15,-5 2 0 0,0 0 2 0,-1-4-1 0,1 4 2 16,0 0-1-16,0 0 1 0,-6-1 0 0,1 1-2 0,0 0 1 16,0 0 0-16,0 0-2 0,-5 0 3 0,5 0-2 0,-5 0-3 15,-5 0-5-15,5-4-7 0,-5 4-11 0,0 0-19 0,0 0-25 16,0 0-48-16,1-2-70 0,-2 2-113 0,-3-3-71 15</inkml:trace>
  <inkml:trace contextRef="#ctx0" brushRef="#br0" timeOffset="132855.13">5043 13617 245 0,'0'0'369'0,"-6"0"-108"0,1-2-107 0,1 2-69 0,-2 0-37 0,2 0-21 16,4 0-11-16,0 0-4 0,-5 0-3 0,5 0 0 15,0 0 1-15,0 0 0 0,0 2 3 0,5-2 0 0,-5 3 3 16,4-3 0-16,2 0 1 0,-2 3 1 0,1 0 1 0,6 0 0 16,-2 0 0-16,1-3-3 0,-1 2-2 0,1 1 0 0,6 0-3 15,-3-1-2-15,-3 0-1 0,5-2-2 0,-1 4-2 16,1-1-1-16,0-1-1 0,-5 1 0 0,5-3 1 0,-1 3-2 16,1 0-1-16,-6-1 2 0,6-2-1 0,-5 3 0 0,0 0 0 15,-6 0 1-15,6-1-2 0,-5 2 1 0,0 1 2 0,-5-3 0 16,0 4 2-16,0 3 1 0,0-4 1 0,-5 2 1 0,-4 5 0 15,-1-2-1-15,0 2 0 0,-5 2-1 0,-4 1 0 0,-1 0 0 16,-4-2-2-16,-1 4-1 0,-4 0-1 0,0-4 1 16,-1 3 1-16,1 1-2 0,-1-3-2 0,1 2 0 0,1-1 0 15,4-2-10-15,-6 1-19 0,5-3-32 0,5 0-58 0,1 0-120 16,5-3-107-16,-1 0-72 0</inkml:trace>
  <inkml:trace contextRef="#ctx0" brushRef="#br0" timeOffset="138574.54">4031 13684 53 0,'0'0'79'0,"0"0"-56"15,0 0-53-15,0 0-49 0</inkml:trace>
  <inkml:trace contextRef="#ctx0" brushRef="#br0" timeOffset="139106.37">4011 13679 25 0,'0'0'136'0,"0"0"-8"0,0 0-13 0,0 0-16 16,0 0-23-16,0 0-19 0,0 0-18 0,0 0-13 0,0 1-10 16,0-1-5-16,0 4-4 0,0-2-3 0,0-2-1 0,0 0-1 15,0 3 0-15,0-3-1 0,0 3-1 0,0 0 0 16,0-3 1-16,6 0 1 0,-6 0 2 0,0 3 1 0,0-3 2 16,0 0 1-16,4 0 1 0,-4-3 0 0,0 3 1 0,6 0 1 15,-6-3 2-15,4 0 1 0,-4 0-1 0,5 3 2 0,-5-6 2 16,0 6 1-16,0-1 0 0,5-3 1 0,-5 2-1 15,0 2-2-15,0-3 1 0,0 3-1 0,0 0-1 0,0 0-1 16,0-3-2-16,0 3-3 0,0 0-2 0,-5 3-3 0,5-3-1 16,0 3-3-16,0-1 0 0,-5-2 0 0,5 4 0 0,0-4 0 15,-4 1 0-15,4-1 0 0,0 4-1 0,0-2 0 0,0-2-1 16,0 0-3-16,0 3 0 0,0-3 0 0,4 3 2 0,-4-3-3 16,0 0-1-16,5 0 0 0,-5 0-2 0,5 0 2 15,-5 0 1-15,5 0 0 0,-5 0-1 0,0-3 3 0,0 3 2 16,0 0 0-16,0 0 2 0,0-3 0 0,0 3 0 0,0 0 0 15,0 0 1-15,0 0-1 0,-5 0 0 0,0 0 0 0,5 0 0 16,0 0-2-16,-5 0 1 0,5 0 1 0,-4 0-1 0,4 3-1 16,0-3-1-16,-6 3-4 0,6-3-7 0,0 3-9 15,0-3-14-15,0 0-19 0,0 3-32 0,6-3-55 0,-6 3-92 16,4-6-77-16</inkml:trace>
  <inkml:trace contextRef="#ctx0" brushRef="#br0" timeOffset="140559.66">4085 13703 158 0,'-5'-2'241'0,"0"2"-52"16,1-3-54-16,4 3-45 0,-6 0-33 0,2 0-20 0,-1 0-11 15,5 0-7-15,-5 0-3 0,5 0-2 0,0 0-2 0,-5 3-1 16,5-3-1-16,0 0-2 0,0 0-1 0,0 2-1 0,0-2-1 15,0 0-2-15,0 3 1 0,5-3-2 0,-5 1-1 0,5-1 0 16,-5 4 3-16,5-4-1 0,-1 2-1 0,2-2 0 0,-2 3-1 16,1-3 1-16,0 0 0 0,0 0-1 0,0 0-1 15,0-3 0-15,-1 3 2 0,1-2-2 0,0 2 0 0,0-4 3 16,-5 4 3-16,5-1 4 0,-5 1 3 0,5 0 3 0,-5 0-3 16,0-3 3-16,-5 3 3 0,5 0-3 0,-5 0-2 0,0 0-4 15,0 0-4-15,0 0-1 0,1 0 1 0,-1 0-3 0,0 0-2 16,-5 0 0-16,5 0 2 0,1 0-1 0,-2 0 3 15,2 0-1-15,-1 0 0 0,5 3 1 0,-5-3-5 0,5 0-11 16,0 0-13-16,0 0-24 0,5 0-42 0,0-3-84 0,-1 3-131 16,2-2-74-16</inkml:trace>
  <inkml:trace contextRef="#ctx0" brushRef="#br0" timeOffset="141200.5">3787 13887 266 0,'5'-3'389'0,"0"-3"-113"0,0 4-114 16,4-4-71-16,-4 3-40 0,5 2-24 0,-5-3-12 0,4 2-8 16,-4-1-3-16,0 3 0 0,0-3-1 0,1 3 1 0,-2 0-1 15,-4 0 1-15,0 3 2 0,0 0 1 0,0-1 1 0,0 3 0 16,-4-2-1-16,-2 5 0 0,1-2 1 0,-5 3-1 16,1 2-2-16,-6-3 2 0,1 3 1 0,4 0 2 0,-9-3 3 15,3 3 1-15,2 0 2 0,-6 0 2 0,5 0 0 0,-3-3-1 16,3 0 0-16,0 3 0 0,0-5-2 0,0 2-2 0,5-2-1 15,1-1-1-15,0 0-3 0,4 1-1 0,-6-3-1 0,11 0-3 16,-4 0 0-16,4-1-2 0,-6 1 4 0,6-3-3 16,6 3-1-16,-6-3 1 0,4 0 1 0,1 3-2 0,6-3 0 15,-7 0 1-15,10 0-5 0,-4 0 3 0,5-3 0 0,0 3 0 16,0 0 0-16,0-3 0 0,-1 3 0 0,0-3 0 0,6 3 2 16,-5-2 0-16,0-1 1 0,4 3-3 0,-4-3 0 0,-1 0 0 15,6 3 1-15,-6-3-1 0,1 0-1 0,-1 1 1 16,-4 2 0-16,5-3 0 0,-5 3 0 0,4-3-3 0,-4 3-4 15,-5-2-5-15,6 2-5 0,-7-3-7 0,1 3-6 0,-5-3-8 16,5 1-8-16,-5 2-10 0,0-3-12 0,0 0-16 0,0 3-23 16,-5-3-39-16,5 3-69 0,-5-3-101 0,1 1-62 0</inkml:trace>
  <inkml:trace contextRef="#ctx0" brushRef="#br0" timeOffset="141450.57">3787 13926 378 0,'0'0'375'0,"-6"0"-120"0,6 0-108 0,0 0-66 16,0 0-39-16,0 3-20 0,-4-1-11 0,4 3-5 0,0 1-2 16,-4-1-2-16,4 1 3 0,0 2 0 0,-5 0 0 0,5 3 1 15,-6 3 2-15,1-3 0 0,1 3 0 0,0 2 1 16,-2-2 0-16,1 3-2 0,0 2 1 0,1-3-2 0,-2 1 1 15,1-1-2-15,1 1-2 0,-2-1-4 16,2-2-8-16,4 2-8 0,-5-2-13 0,5 0-21 0,0-3-34 16,0 0-58-16,0 0-106 0,5-3-96 0,-5-2-53 15</inkml:trace>
  <inkml:trace contextRef="#ctx0" brushRef="#br0" timeOffset="187031.37">9345 12702 168 0,'0'3'322'0,"0"-3"-93"15,-4 3-90-15,4-3-62 0,0 3-32 0,0 0-19 16,0 0-4-16,0-1-2 0,0 2-1 0,0 1-1 0,0 0 2 15,0 0 0-15,0 1 0 0,0 0-1 0,0 1-4 16,0 2-2-16,0-1 0 0,0 4 3 0,0-5 2 0,0 4 2 16,0 0-2-16,0 0 0 0,4 0 2 0,-4 3-1 15,0-3-1-15,0 3-2 0,0-3-2 0,0 2 0 0,0 1 1 16,6-3-1-16,-6 3-1 0,0-3 1 0,0 3 0 16,0-3 1-16,0 3-1 0,4-7-1 0,-4 8-2 0,0-4 2 15,0-1-6-15,0 2 2 0,0-1 2 0,0 2 1 0,0-1 0 16,0-1 1-16,0-1-1 0,0 2-2 0,5-2 3 15,-5 1-1-15,0 0-4 0,0 3-1 0,0-3-2 0,0 1-1 16,6 0 0-16,-6-1-2 0,0 0 1 0,0 3-1 16,0 1 0-16,0-5-1 0,0 4 0 0,0-3 0 0,0 3 0 15,0-3 0-15,-6 2 2 0,6-2-2 0,0 0 0 0,0 3 1 16,-5-3 0-16,5 0-2 0,0 2 2 0,-4-1-1 0,4 1-3 16,-6 1 2-16,6-3 0 0,-4 2-1 0,4-1 1 0,0 1 0 15,-5-2 0-15,5 1 0 0,0-2 2 0,0 1-1 16,0-2-4-16,0 0 3 0,0 1 0 0,0-2 2 0,0 1-1 15,0-2-1-15,0 2 0 0,0-1 2 0,0 1 3 0,5-4-1 16,-5 3-1-16,0-3-2 0,0 1 0 0,0 3 1 0,0-4 0 16,4-2 0-16,-4 1 1 0,0 0 0 0,0-1-1 0,0 2 1 15,0-2 0-15,0-3 0 0,0 3-1 0,0-1 0 16,0-2-3-16,0 0-3 0,0 0-8 0,0 0-6 0,6 0-11 16,-6-2-11-16,0 2-14 0,0-3-20 0,4 0-30 0,-4 0-61 15,5-2-115-15,-5-1-91 0,6-2-47 0</inkml:trace>
  <inkml:trace contextRef="#ctx0" brushRef="#br0" timeOffset="187875.21">9102 12068 257 0,'0'0'371'0,"-5"3"-131"0,5 0-106 0,0-3-61 16,0 2-36-16,-5 2-18 0,5-2-5 0,0 3 0 0,0-2 3 16,0 3 3-16,5 2 1 0,-5 0 1 0,0 0 4 15,5 3 4-15,-5 0-2 0,4 0-2 0,1 3 0 0,-5 2 1 16,5 0 3-16,0 1 1 0,0 3-3 0,-5-1-3 0,4 2-1 15,1 2-2-15,-5-4-2 0,6 6-2 0,-6-3-4 16,0 0-1-16,0-1-2 0,0 1 2 0,0-2 0 0,0 2 0 16,0-2 0-16,0-2 1 0,0 2 1 0,-6-4 0 15,1-2 1-15,5 2 2 0,-4 1 1 0,4-4 1 0,-5 2 3 16,0-2 1-16,0 1 2 0,0-3 0 0,1 0 1 0,-1-3-1 16,0 0-2-16,0-2 0 0,5-1-5 0,-6 0-3 15,6 1-4-15,-4-3-3 0,4 0-3 0,0 0-3 0,0-3-1 16,0 2-3-16,0-2 1 0,0 0 0 0,0 4 0 0,0-4 1 15,0 0 3-15,0 0 0 0,0 0 0 0,0 0 3 16,4 0-1-16,-4 0 1 0,6 0 0 0,4 0 0 16,-5 0-1-16,4 0-1 0,-4 0 0 0,5 0-1 0,5 0-2 15,-5 0 0-15,-1 0 0 0,5 0 0 0,1 2-1 0,0-2-1 16,0 3 0-16,3-2 0 0,3 3 1 0,-6-2-1 16,9 1 0-16,-4-3 1 0,4 3-1 0,-5 0 0 0,11 0 0 15,-6-3-1-15,6 0 0 0,-6 3-2 0,10-3-1 16,-5 0-2-16,1 0-1 0,4 0 0 0,0 0 0 0,0 0 0 15,0-3 1-15,0 3 0 0,6-3 2 0,-6 0 2 0,0 0 0 16,-5 0 0-16,0 3-6 0,1-2-5 0,-6-2-8 16,1 3-6-16,-5 1-8 0,-6-3-10 0,1 1-12 0,-1-2-12 15,-4 4-13-15,0-2-23 0,-5-4-47 0,0 3-80 16,-5-3-121-16,0 1-67 0,-5 0-33 0</inkml:trace>
  <inkml:trace contextRef="#ctx0" brushRef="#br0" timeOffset="188484.6">9174 12005 227 0,'0'3'318'0,"6"-3"-99"0,3 3-80 16,-4-3-48-16,5 2-28 0,-1-2-15 0,2 0-11 15,2 0-4-15,2 0-7 0,0-2-2 0,0 2-3 0,5 0-5 16,-5-3-3-16,4 3-2 0,0 0 0 0,1-3 1 0,-1 3-1 16,1-3 1-16,4 1 1 0,-4-1 0 0,-1 0 1 15,2 3 0-15,-3-3 0 0,3 3-3 0,-3-2 0 16,3 2-4-16,-7 0-1 0,0 0-1 0,1 0-3 0,1 0 0 15,-3 0 1-15,-3 0-1 0,5 0 0 0,-5 2 0 0,-6-2-1 16,6 0-1-16,-5 0 0 0,0 3 0 0,0-3-1 0,0 0 1 16,0 3 0-16,-1 0 4 0,-4-1 2 0,5 1 1 15,-5 3 1-15,0-1 4 0,5 0 1 0,-5 4 0 16,0-1 2-16,5 2-2 0,-5 2 1 0,5 2 0 0,-5-1 0 16,5 2-1-16,0-3 2 0,-5 8 2 0,5-4 2 0,0 5 0 15,-5 0 2-15,5 1 0 0,-5 0-1 0,3 3-1 16,-3-1-1-16,6 1-1 0,-6 3-4 0,0-4-2 0,0 4 0 15,0-1-2-15,0 0 0 0,0-1 1 0,0-3 0 16,0 3-1-16,-6-4-2 0,6-3-1 0,0 0 0 0,0 0-3 16,0-2-1-16,-3 0-1 0,3-4-1 0,-5-2-1 0,5 0 0 15,0 0-1-15,-5-3-10 0,5-2-11 0,0-1-17 16,0 0-22-16,0-2-33 0,0-3-57 0,0 0-117 0,0-3-105 16,0 1-68-16</inkml:trace>
  <inkml:trace contextRef="#ctx0" brushRef="#br0" timeOffset="189016.04">9541 12175 364 0,'0'-3'462'0,"-4"2"-140"0,4 1-145 0,-6-4-81 0,2 1-46 16,4 3-23-16,-5-2-11 0,5 2-2 0,-6-4-2 16,2 4 0-16,4-2-2 0,-6 2-1 0,2 0 0 0,0 2-1 15,4-2-3-15,-6 4-3 0,1-2-2 0,0 1-1 16,-5 1 1-16,6 0 0 0,-2 1 0 0,-3-2 1 0,5 3 0 16,-1 3 0-16,-1-4 3 0,1 3 1 0,1 0 0 0,-5 0 3 15,3 3 1-15,2 0 3 0,-1 1 1 0,-1 1 2 16,1-2 0-16,1 3 1 0,-2-1-1 0,2 2 0 0,-1-3 1 15,5 3 1-15,0-2 1 0,0-1 4 0,0 1 4 16,0-3 1-16,5 2 5 0,-1-3 4 0,2 2 3 0,-2-3 2 16,7-3 1-16,-2 1-1 0,1-1-2 0,4 1-4 0,1-6-2 15,0 2-4-15,4-2-4 0,-4 0-5 0,10-2-4 16,-6 2-3-16,0-3-3 0,6 0-2 0,-1-2 1 0,-3 2-6 16,2-3-14-16,-3 4-22 0,-1-4-23 0,1 4-31 15,-1-3-39-15,-4-1-66 0,5-3-129 0,-11 2-107 0,6-2-61 16,-5 1-21-16</inkml:trace>
  <inkml:trace contextRef="#ctx0" brushRef="#br0" timeOffset="191501.37">9370 12033 51 0,'0'0'166'0,"0"0"-8"16,0 0-15-16,0 0-21 0,0 0-25 0,0 0-24 0,0 0-19 16,0 0-15-16,0-3-8 0,0 3-6 0,0 0-1 0,-4-3 1 15,4 3-1-15,0 0 0 0,0 0-4 0,0-3 1 16,0 3-2-16,0 0-4 0,0-3-2 0,0 3-2 15,0-3 2-15,0 3-1 0,0-2 1 0,0-1 0 0,0 3 0 16,0-2 3-16,0-1 2 0,0 0 1 0,0 0-3 0,0-2 2 16,0 2-3-16,0 0-2 0,0 1-2 0,0-2 1 15,0 2-2-15,0-3 1 0,0 5-3 0,0-4 0 0,0 2 1 16,4 0-1-16,-4-2-1 0,0-1-1 0,0 2-2 16,0-3-3-16,0 4 2 0,0-4 0 0,0 1-2 0,0-1 4 15,0 1 1-15,5-3 2 0,-5 2 1 0,0-2 2 0,0 3-1 16,0-4 3-16,0 4 1 0,5-3 2 0,-5 2 0 15,0-3-2-15,0 2-1 0,0 1-2 0,0-3 0 0,0 2-2 16,0-2-2-16,0 3-3 0,0-1-1 0,0-1-2 16,0-1 0-16,0 0 2 0,0 2-1 0,0 0-1 0,4 0 0 15,-8 1 0-15,4-3 0 0,0 4 2 0,0-2-2 0,4-2 0 16,-4 3-1-16,0-1 0 0,6 1 0 0,-6-2 0 16,0 2 1-16,4-2-1 0,-4 0 0 0,0 2 1 0,5-2 0 15,-5 0 0-15,6 0 1 0,-6-1-2 0,0 1 1 0,0 0 0 16,5-3 2-16,-5 5 0 0,0-2 2 0,0-1 0 15,0 1 0-15,0 1 1 0,0 1 1 0,0-3-1 16,0 1 0-16,0 0-2 0,0-1 0 0,0 4-2 0,0-3 1 16,0-1-2-16,0 2 0 0,0 1-1 0,0-3 0 0,0 2 0 15,0-1 0-15,0-1 0 0,0 3 0 0,4-5 0 0,-4 4 0 16,0-2-1-16,6 0 2 0,-6 1-1 0,0 1 0 16,0-2 0-16,4-2-1 0,-4 2 0 0,0 2 1 15,5-5-1-15,-5 4 0 0,0-2-1 0,4-2 1 0,-4 5-1 16,0-5 1-16,0 4 1 0,0-3 0 0,5 3 0 0,-5 0-1 15,0-1 1-15,0 1 0 0,0 3 0 0,0-4 0 16,0 4 0-16,0-3-1 0,6 2 0 0,-6 1 2 0,0 1 0 16,0 2 0-16,0-3-1 0,0 2 0 0,0 3 0 15,0-3 0-15,0 0-3 0,0 3-4 0,0 0-6 0,0 0-6 16,0 0-11-16,0 0-9 0,0 0-19 0,0 0-22 0,0 0-41 16,0 0-71-16,0 0-135 0,0 0-74 0</inkml:trace>
  <inkml:trace contextRef="#ctx0" brushRef="#br0" timeOffset="192329.81">9331 13131 286 0,'0'-3'427'0,"0"1"-133"0,0 2-132 16,0-3-76-16,0 3-39 0,0-3-16 0,0 3-6 0,-5 0-4 16,5-2 2-16,0 2 0 0,0 0 0 0,0 2-2 15,-5-2-4-15,5 3-4 0,-4 0-4 0,-1 2-2 0,-5 1 0 16,5 2 2-16,-5 1 0 0,0-2 3 0,0 2 1 0,1-1 1 16,-2 3 2-16,1 0 1 0,1-2 2 0,0-2-1 15,-1 2 1-15,5 2 1 0,-5-2-1 0,5-5-3 0,1 2 0 16,-1 0-3-16,-1-1-3 0,2 1-2 0,4-4 0 15,0 1 3-15,0-3 0 0,0 3 2 0,0-3 3 16,4-3 2-16,-4 3 1 0,6-5 2 0,3 2-1 0,-4-3-3 0,5-2-2 16,-1 0-2-16,-3 0-4 0,3-1-2 0,6-2 1 15,-6 1-3-15,1 1-3 0,1-2-2 0,-2 0 0 0,1 3 0 16,0-1 0-16,0 2 1 0,-1 2-4 0,-4-2 2 16,5 5 0-16,-5-4 1 0,-1 6 0 0,6 0 1 0,-5 0 1 15,1 6 3-15,-2-4 1 0,1 5 2 0,0-2 0 0,-1 0 0 16,2 3 0-16,-2 1-1 0,1-3-1 0,1 1-1 15,3 4-3-15,-3-6-1 0,3 4 0 0,0-1-6 0,-3-3-11 16,3 4-19-16,6-6-24 0,-6 3-36 0,6-6-64 16,-1 0-117-16,2 0-112 0,-1-4-74 0,-1-1-33 0</inkml:trace>
  <inkml:trace contextRef="#ctx0" brushRef="#br0" timeOffset="193064.73">9438 11535 102 0,'-5'-3'276'16,"1"-3"-59"-16,4 4-54 0,0-4-46 0,-5 3-30 15,5-2-18-15,0 3-8 0,0-1-2 0,0 0-1 0,0 0 1 16,-4 0 1-16,4 0-1 0,0 1-1 0,0-1-3 0,0 1-3 15,0-1-4-15,0 3-3 0,0 0-3 0,0-3-7 16,0 3-6-16,0 0-4 0,0 0-6 0,-6 0-6 0,6 3-5 16,-4 0-4-16,-1 2-3 0,-1 3 1 0,-3 3 1 15,-1 0-2-15,0 0-1 0,-5 3 1 0,5 0 0 0,1-3 1 16,-6 2 1-16,6 1-2 0,-1-3 2 0,0 0 3 0,0-3 5 16,1 1 6-16,3-4 7 0,1 1 5 0,1-1 9 15,-2-3 8-15,6 2 5 0,-5-2 8 0,5 1 4 16,0-3 1-16,0 3-2 0,0-3-4 0,0-3-8 0,5-2-8 15,1 1-8-15,-2-3-9 0,1-2-8 0,5 2-9 0,-5-2-2 16,5-2-4-16,-5 3 0 0,4-4-2 0,2 2-1 0,-2 2-1 16,1-4 1-16,-1-2 0 0,-3 7 0 0,3-5 0 15,1 4-1-15,0 1 2 0,-6-2 0 0,2 3-1 0,-2 3 0 16,7-2-2-16,-11 5 0 0,5 0 0 0,-1 0 1 16,2 2-1-16,-2 4 0 0,1 3 0 0,-1-2 2 0,1 4 1 15,1 0 0-15,-1 0-1 0,-1 3-1 0,1-2-1 16,5 1-5-16,-6 1-10 0,6 0-13 0,0-1-17 0,0-2-16 15,0 1-17-15,0-2-24 0,5 2-30 0,-6-4-42 0,0-3-89 16,6 0-123-16,-5 1-69 0,0-3-38 0</inkml:trace>
  <inkml:trace contextRef="#ctx0" brushRef="#br0" timeOffset="194486.9499">10416 13695 24 0,'-6'0'426'0,"6"0"-83"15,-5 0-110-15,5 0-99 0,0-3-69 0,0 3-38 16,0 0-23-16,0-3-14 0,0 3-4 0,5 0 0 0,1 0 2 15,-6-3 6-15,3 3 8 0,7 0 7 0,-4 0 2 0,3 0 4 16,-3-2-1-16,4 2-3 0,0 0 0 0,-1-4-3 0,0 4 2 16,6-1-3-16,-5 1 2 0,0 0 0 0,4-4 2 0,-4 4 0 15,1 0-2-15,-2-2 1 0,0 2-3 0,2 0 0 16,-2 0-1-16,-3-3-4 0,-2 3 0 0,1 0-2 0,0 0 0 16,-5 0 0-16,4-3 0 0,-4 3-1 0,-4 0-1 0,4 0 1 15,-5 3 0-15,0-3 0 0,1 3 0 0,-6-3-1 0,-1 2-2 16,2 2 1-16,-5-4-1 0,3 1-1 0,-3 5 0 0,-1-6-1 15,0 3 2-15,5 0 1 0,-4 0 2 0,5 0 1 16,-6 0-1-16,10-3 1 0,-5 2-1 0,5 1 1 0,-1-3 0 16,6 1-2-16,-4-1-1 0,4 4 1 0,0-4-1 0,4 2 2 15,-4-2 1-15,6 3-1 0,-1-3-1 0,5 0-7 0,0 0-6 16,0 0-12-16,-1-3-17 0,5 3-32 0,2 0-51 0,-2-2-82 16,5 2-118-16,1-4-59 0</inkml:trace>
  <inkml:trace contextRef="#ctx0" brushRef="#br0" timeOffset="195519.07">11055 13557 113 0,'0'0'199'0,"5"-3"-37"0,-5 3-34 16,0 0-33-16,0 0-24 0,0-3-20 0,0 3-10 0,5 0-6 15,-5-2-3-15,5 2 0 0,-5 0 3 0,4 0 0 0,-4-3 5 16,6 3 2-16,-1 0 1 0,-5-3-1 0,5 3-3 0,0 0-2 16,-5 0-4-16,4-2-5 0,1 2-3 0,0 0-3 0,-5 0-4 15,5-2-1-15,-5 2 0 0,5 0-2 0,0 0-1 0,-5 0 2 16,5 0-2-16,-5 0 3 0,4 0 1 0,-4 0 1 15,6 0 1-15,-6 0 0 0,0 0-1 0,4 0 1 0,-4 0 3 16,0 0 3-16,-4 0 2 0,4 0 4 0,0 0-1 0,0 0 0 16,-6 2-1-16,2-2-4 0,-1 0-5 0,-5 2-5 0,0-2-7 15,1 3-5-15,-1-3-2 0,-5 3-2 0,5-3-1 0,-4 2 0 16,4 1 3-16,-5 0-1 0,5-3 4 0,-4 3-2 16,4 0 2-16,-5-3 0 0,5 3 0 0,1-3 0 0,4 2 2 15,-5-2 1-15,6 0 3 0,-2 0 2 0,1 3 1 0,0-3 1 16,5 0 0-16,-4 0 0 0,4 0-1 0,0 0-5 0,0 0-3 15,0 2-3-15,0-2-2 0,0 0 0 0,0 3 2 0,0 0-2 16,0 3 1-16,0 2 1 0,-5-2 2 0,5 2 1 16,0 0 0-16,0 0-2 0,0 3-1 0,0-1 0 0,0 2-1 15,0-4 0-15,0 3 0 0,-5 0-1 0,5-2-1 0,0 2 2 16,0-4-1-16,0 2 1 0,0 0 0 0,0-5-1 0,0 3 2 16,0-2 0-16,5-3 2 0,-5 4 2 0,0-3 5 0,0 0 5 15,0-3 5-15,0 0 6 0,0 0 7 0,5 0 8 16,-5 0 7-16,0 0 4 0,4 0 1 0,1 0 1 0,0-3-3 15,1 0-3-15,-2 0-3 0,1 0-6 0,5 1-5 0,-1-1-6 16,-5 1-6-16,7-1-3 0,-1-1-6 0,0 2-2 0,0 2-7 16,-1-2-3-16,1 2-4 0,0-3-1 0,-6 3-1 0,6 0 0 15,-5 0 1-15,5 3-1 0,-5-3 0 0,-1 2-1 16,7 0 2-16,-6 2-1 0,0-1-1 0,4-1-5 0,-4 1-3 16,0 2-4-16,0-2-5 0,0 3-7 0,0-1-6 0,-1-2-4 15,-4 3-4-15,6-5 0 0,-6 5 0 0,-6 0 3 0,6-3 5 16,-4 3 6-16,4-1 7 0,-10 0 4 0,5 1 6 15,-5-1 4-15,1 1 4 0,-6 0-1 0,5-1 3 0,0 0 0 16,-4-2 3-16,-1 2 5 0,0-2 3 0,0 3 3 0,1-3 1 16,-1-1 6-16,1-2 4 0,-1 4 3 0,0-3-1 0,1-1 1 15,-1 3-3-15,0-3-1 0,1 0-1 0,4 0-4 0,-5 0-4 16,6 0-4-16,0 0-3 0,-2 0-1 0,7 0-12 16,-2 3-21-16,6-3-23 0,-5 3-24 0,5-3-25 0,0 0-28 15,5 0-27-15,1-3-32 0,3 0-43 0,0 0-71 0,1-2-119 16,5 3-48-16,0-4-18 0</inkml:trace>
  <inkml:trace contextRef="#ctx0" brushRef="#br0" timeOffset="196066.51">11568 13601 328 0,'-4'0'287'0,"4"-2"-70"0,-5-2-70 0,-1 2-49 0,6 2-33 15,-5 0-15-15,5 0-10 0,0-3-3 0,-4 3-3 16,4 0 0-16,0-2-1 0,0 2 0 0,0 0-1 0,-6 0 0 16,6 0-1-16,0 0-4 0,0 0-2 0,0 0-4 0,0 0-3 15,0 0-3-15,-4 0-2 0,4 0-3 0,0 0-2 0,-5 0-4 16,5 2-1-16,-5-2 0 0,-5 3 0 0,5-1 3 0,1 2 6 31,-6 1 5-31,0 1 7 0,0-1 4 0,1 3 4 0,-1 1 3 0,0-1 2 0,-4 0 0 0,3 3-4 0,-3-3-3 31,4 4-4-31,-4-2-1 0,4 2-2 0,1-2-2 0,-1 1-1 16,-1 2 0-16,2-4 2 0,3 2 0 0,-3 0 2 0,4-2 1 16,5 1 1-16,-5-1 3 0,5 1 2 0,0-1 2 0,5-1 5 15,-5-3 5-15,10 4 4 0,-6-1 0 0,11-3 2 0,0 1-1 0,0 0-2 0,4-4-4 0,1 3-7 0,0-2-7 31,4-3-8-31,5 3-5 0,-5 0-11 0,5-3-12 0,6 0-15 16,-5 0-16-16,4 0-18 0,5 0-21 0,-5 0-22 0,0-3-26 0,0 0-32 0,5 0-33 0,-9-4-62 0,4 1-117 0,-5 0-87 31,-5 1-42-31</inkml:trace>
  <inkml:trace contextRef="#ctx0" brushRef="#br0" timeOffset="201800.6">6835 13923 98 0,'0'-3'136'0,"0"3"-35"15,0-3-35-15,0 3-26 0,0-3-19 0,5 3-14 16,-5-2-5-16,0 2-2 0,0-3 0 0,5 0 2 0,-5 3 5 16,0-2 5-16,0-2 3 0,5 2 3 0,-5-1 2 0,0 1 0 15,5 2 2-15,-5-4 1 0,0 2 0 0,0 2-1 0,0-3-1 16,5 3-1-16,-5-3-2 0,0 3 0 0,0 0-2 0,0-3-2 16,0 3-1-16,0 0 0 0,0 0-2 0,0 0 0 0,0 0-1 15,0 0 1-15,4 0-2 0,-4 0-1 0,0-2 0 16,0 2 0-16,0 0 0 0,0 0 2 0,0-3 0 0,0 3 3 15,0 0 4-15,0-3 2 0,0 3 3 0,0 0 3 0,0-3 2 16,0 3 3-16,0-1 0 0,0 1 1 0,0 0-1 0,0-4 1 16,0 4-2-16,0 0-3 0,0 0-2 0,0 0-3 0,0 0-3 15,0 0-5-15,0 0-3 0,0 0-2 0,0 0-3 16,0 0-1-16,0 0-3 0,0 0-1 0,0 0 0 0,0 0 1 16,0 4-1-16,0-4-1 0,0 1 1 0,0 2 4 0,0 0 3 15,5 0 2-15,-5 2 3 0,0 3 2 0,0 1 1 0,0-1 3 16,0 3 2-16,0 1 0 0,0 1 0 0,-5 3-1 0,5-2-2 15,0 5 0-15,0-3-2 0,0 4 1 0,0-4-3 16,0 4-2-16,0-1-4 0,0-3-2 0,0 4-1 16,0-6 0-16,0 2-1 0,0-3 0 0,5 1-1 0,-5-2-2 15,0-2 2-15,0 1 0 0,0 0-2 0,0-3 1 16,0-2 1-16,0 2-1 0,0-2 6 0,0-3 8 16,-5 2 2-16,5-5 6 0,-4 3 3 0,4 0 2 0,-5-3-1 15,0-3 4-15,0 3-5 0,0-3-5 0,-5 0-3 16,5 1-4-16,1-4-1 0,-6 1-3 0,5-1 1 15,0 0 0-15,-1 2 5 0,2-3 0 0,-1 2 2 16,5-1 0-16,-5 4 1 0,5-1-2 0,-4 0-2 16,4 0-3-16,0 1-6 0,0 2-5 0,0-3-2 15,0 3-2-15,4 0-1 0,-4 0-2 0,5 0 2 0,0 0 0 16,-1 0 0-16,2 0 1 0,-1 0-1 0,5 0 2 16,-1-2 1-16,-4 2-4 0,10 0-3 0,-5-3-7 15,-1 3-14-15,0-3-17 0,3 3-18 0,-3-3-24 0,-4 3-27 16,5-3-39-16,-2 3-71 0,3-3-125 0,-6-2-71 0,0 2-30 15</inkml:trace>
  <inkml:trace contextRef="#ctx0" brushRef="#br0" timeOffset="202426.19">6464 14225 119 0,'4'-2'215'0,"-4"-2"-49"0,0 4-46 16,0-3-42-16,0 1-30 0,0-1-17 0,0 3-10 16,0-3-7-16,0 3-2 0,0-3-3 0,0 3-2 0,0 0 1 15,-4 0 3-15,4 0 2 0,0 0 3 0,-5 0 2 16,5 0 1-16,-5 0 3 0,5 0 3 0,-5 0 3 16,0 3 1-16,0-3 1 0,1 0-1 0,-2 0 2 15,2 3-2-15,-1-3-2 0,0 3-2 0,-5-1-6 0,5 1-3 16,-4 3-4-16,-2-1-2 0,1 4-4 0,1-4-1 15,-1 3 1-15,-5 1 1 0,6-1 1 0,-1 0 2 32,0 0 0-32,0 1 4 0,1 1-1 0,4-1-1 15,-5 2-2-15,5-3-1 0,1 3 1 0,-2-2 2 0,2-1 2 16,4 0 0-16,-5 0 0 0,5-2 1 0,0-1 1 16,5 0 2-16,-1 3-1 0,2-4-3 0,-2 1-3 15,7-2-1-15,-2 2-2 0,6-3-1 0,4 2 0 16,-5-4-5-16,11 3-1 0,-6-3-8 0,6 2-12 15,-1-2-17-15,-4 0-22 0,5 0-26 0,4-2-44 0,-10 2-88 16,6 0-127-16,-6-3-64 0</inkml:trace>
  <inkml:trace contextRef="#ctx0" brushRef="#br0" timeOffset="202926.7">6708 14363 391 0,'-5'-3'365'0,"0"0"-143"0,5 3-100 16,-5 0-54-16,1 0-33 0,4 0-15 0,-5 0-11 16,5 0-5-16,-5 3-1 0,0 0-2 0,5-2 0 15,-5 3-1-15,0 1 1 0,5-2-1 0,-4 3 0 16,4-1 0-16,-6 0-1 0,6 0 0 0,0 2 1 16,-6-5 0-16,6 4 1 0,0-1 1 0,0-3 1 0,0 2 2 15,0 1-1-15,0-1 1 0,0-4 2 0,0 1 1 16,0 2 1-16,0-3 4 0,6 0 2 0,-6 0 2 15,0 0 4-15,0 0 2 0,0 0 2 0,6 0-2 0,-6-3 0 16,4 2-2-16,1 1-2 0,0-6-3 16,0 3-3-16,0-3-3 0,4 1 0 0,1 2-1 0,0-2 0 15,0-2-1-15,-1 2-2 0,1 0-1 0,4 3-1 16,-3-1 0-16,-1 0-2 0,-1 0 0 0,0 3-2 16,2 3 0-16,-6-3 0 0,5 0 0 0,-1 3 1 0,-4 0 0 15,0-1 0-15,0 1-1 0,0-1 0 0,0 1 0 16,0-1-1-16,-5 1 1 0,4 1-2 0,-4-4 2 15,0 2 0-15,0-2 0 0,0 0 1 0,0 3 1 16,0-3 1-16,0 0-1 0,0 0 2 0,0-3-2 16,0 3 3-16,0 0 0 0,0 0 2 0,0-2 2 0,0 2 0 15,0 0-2-15,0 0 0 0,5 0 0 0,-5 2-2 16,0-2-3-16,0 0-1 0,4 3-1 0,2-3-1 16,-6 3 1-16,6 0 1 0,-3 1 0 0,3 0-2 15,-1 1 2-15,-1-1-1 0,2 0 0 0,2-1 0 16,-2 3-2-16,4-3-3 0,-1 0-4 0,-3 0-8 15,3-1-13-15,6 1-15 0,-6-1-20 0,1-2-23 16,5 3-34-16,-6-3-57 0,1 0-96 0,1 0-92 0,-1 0-44 16</inkml:trace>
  <inkml:trace contextRef="#ctx0" brushRef="#br0" timeOffset="203223.87">7113 14341 412 0,'0'-6'414'0,"0"1"-144"15,0 1-119-15,0 4-65 0,6-2-37 0,-6 2-21 16,0 2-11-16,0-2-6 0,0 4 0 0,0-2-2 16,0 3 3-16,-6 1 0 0,6 0-2 0,-5 2 0 15,5-1 0-15,0-1-3 0,-4 3-1 0,4-1-3 0,-6 0 0 16,6 1-3-16,-4-1 0 0,4-3 0 0,0 4 1 16,-5-3 0-16,5-2-1 0,0-1 0 0,0 3 0 15,0-3 0-15,0 0 0 0,0-3 0 0,0 3 0 16,5-3-1-16,-5 2 0 0,4-2 1 0,2 0 1 15,-6-2-1-15,4 2 1 0,1 0 0 0,1-3-1 0,-2 3 1 16,1-3-1-16,-1 3 1 0,1-3-1 0,0 3 1 16,0 0-2-16,6-3-2 0,-7 3-5 0,6 0-12 15,0 0-15-15,-1 0-20 0,6 0-29 0,0 0-48 16,-6 0-94-16,6 3-114 0,0-3-62 0</inkml:trace>
  <inkml:trace contextRef="#ctx0" brushRef="#br0" timeOffset="-209348.66">9414 11191 22 0,'0'3'118'0,"0"-3"-15"0,0 0-17 16,0 0-16-16,0 0-14 0,0 3-10 0,-4-1-8 0,4-2-6 15,0 3-5-15,0 0-3 0,0 0-3 0,-5 0-3 16,5-3-1-16,5 3-3 0,-5-1-3 0,0 1 0 0,0-3 0 16,0 2 1-16,4 2 0 0,-4-2 0 0,6-2-2 0,-6 3 0 15,4-3 0-15,-4 0 0 0,5 0-1 0,-1 0 0 16,1 0 3-16,1-3 1 0,-1 3 1 0,-1-2 2 0,1-2 2 15,-1 2 1-15,2-1 1 0,-2 1-4 0,1-1-1 16,0 0-1-16,0 0-1 0,-5-3 0 0,5 4 0 0,-5-1 1 16,0-2 1-16,6 3 3 0,-6-2 0 0,0 1 1 15,0 1-4-15,-6-1-1 0,6-3-3 0,0 6-5 0,-5-2-3 16,0 2-1-16,5 0-2 0,-5 0 0 0,0 0-1 0,1 0 0 16,-2 2 0-16,6-2 1 0,-4 3 0 0,-1 0-2 0,5 0 2 15,-4-1-2-15,4 1 2 0,0 1-1 0,0-2 0 16,0 0 0-16,4 1-1 0,-4 0 1 0,5-1 0 15,-5 1 0-15,4 0 0 0,6-3-1 0,-5 3-2 0,0-3 2 16,0 3-1-16,0-3 1 0,1-3 0 0,-2 3 0 0,0-3 1 16,2 3 1-16,-6-3 2 0,4 0-1 0,-4 1 0 15,6-1 0-15,-6 0 2 0,-6 1 0 0,6 2-2 0,0-2 3 16,-4-2-2-16,-2 4 2 0,2-3-1 0,-6 3 1 16,5 0-1-16,-5 0-2 0,5 0 2 0,-5 3-3 0,6-3 1 15,-1 4-1-15,1-4 0 0,-1 2-2 0,-1-2-1 0,6 2-2 16,-5-2 2-16,5 0 1 0,0 3 2 0,0-3 0 15,5 0 0-15,1 3 1 0,-1-3 0 0,-1 0 2 0,1 2-1 16,5-2-1-16,-6 0-1 0,6-2 0 0,-5 2-2 16,6 0 1-16,-7-3 0 0,0 3 0 0,2-3 1 0,-6 3 1 15,4-2 1-15,-4 0 1 0,0-2 1 0,0 4 0 0,0-3 0 16,0 1 1-16,-4-1-1 0,-2 3-2 0,2-3 0 16,0 3-1-16,-7 0-1 0,6 0 0 0,-5 0-2 0,0 0 0 15,6 0-4-15,-1 0-1 0,-4 3-5 0,3-3-7 16,1 0-8-16,1 3-13 0,4-3-15 0,0 0-26 0,0 0-56 15,0 0-98-15,4 0-85 0</inkml:trace>
  <inkml:trace contextRef="#ctx0" brushRef="#br0" timeOffset="-207770.87">9390 13610 3 0,'0'0'106'0,"0"-3"-27"15,0 3-23-15,0 0-18 0,4 0-9 0,-4-3-3 0,0 3 2 16,0-3 6-16,0 3 6 0,0-2 4 0,0 2 5 16,0-4 5-16,5 4-2 0,-5-2-4 0,0 2-8 0,0 0-8 15,0 0-6-15,0 0-8 0,0 0-6 0,0 0-4 0,0 0-4 16,0 0-1-16,-5 0-2 0,5 0-1 0,0 0 0 15,0 2 0-15,0-2 0 0,0 4 1 0,0-4-1 0,0 2 0 16,0-2 1-16,0 0-1 0,-4 0 1 0,4 3 0 0,0-3 4 16,0 0 0-16,0 0 3 0,0 0 1 0,0 0-1 0,0 0 1 15,0 0-1-15,0 0-3 0,0 0 0 0,0 0-3 0,0 0 0 16,0 0-2-16,0 0 0 0,0 0 1 0,0-3 0 0,0 3 0 16,0 0-1-16,0 0 0 0,0-2 1 0,0 2 1 15,0 0-1-15,0 0-1 0,0-4 1 0,0 4 1 0,0 0 0 16,0 0 0-16,-6 0 1 0,6 0 1 0,0 0 0 0,-4 0 3 15,4 0 1-15,0 0 0 0,-5 4 2 0,5-4-2 0,-5 2 2 16,5 1-4-16,-4-3-1 0,4 3-3 0,0 0 0 0,-6-1-1 16,6-2-2-16,0 3-1 0,0-1-1 0,0 1-2 15,0-3 1-15,0 3-1 0,0 0-2 0,0-3-2 0,0 3 0 16,0-3 2-16,6 0 0 0,-6 3 1 0,0-3 3 0,4 0 0 16,-4 0 2-16,5 0 2 0,-5-3-2 0,5 3 1 0,-1 0 2 15,-4-3 0-15,6 0 1 0,-6 0 1 0,0 0 2 0,0 1 0 16,4-1 3-16,-4 3 2 0,0-2-1 0,0 2 4 15,0-3-1-15,0 3-1 0,-4-3 0 0,4 3 0 0,0 0-3 16,0 0-2-16,-6 0-2 0,6 0-1 0,-4 0-3 0,4 0-1 16,-5 0 0-16,5 3 0 0,-5-3 0 0,5 3 1 0,-4-3 0 15,4 2-2-15,0-2 1 0,0 0-3 0,0 0-1 0,0 3-2 16,0-3-1-16,0 0-2 0,0 2-2 0,0-2 1 0,0 0 0 16,0 3 2-16,4-3 1 0,-4 0 1 0,0 0 2 15,5 0 1-15,-5 0 3 0,0-3 1 0,0 3-1 0,0 0 1 16,0-2-1-16,0 2 1 0,0 0-1 0,0 0 1 0,-5-3 0 15,5 3-1-15,0 0-1 0,-4 0 1 0,4 0 1 0,0 0-1 16,0 0 0-16,-6 0 0 0,6 0-1 0,0 0 0 0,0 0-1 16,0 0-2-16,0 0-7 0,0 0-4 0,0 0-5 15,0 0-6-15,0 0-7 0,0 0-10 0,0 0-11 0,0 0-9 16,6 0-14-16,-6 0-15 0,0 3-19 0,0-3-20 0,0 0-20 16</inkml:trace>
  <inkml:trace contextRef="#ctx0" brushRef="#br0" timeOffset="-194987.64">9224 11227 287 0,'-11'0'218'0,"-3"0"-84"0,4-2-56 16,-5 2-27-16,6 0-12 0,4 0-1 0,0-4 1 15,1 4 7-15,-1 0 0 0,5 0 0 0,0 0 1 16,0 0-8-16,5 0-6 0,-1-2-6 0,1 2-9 0,5 0-7 16,5 0-5-16,-6 0-5 0,10 0-2 0,-4 0 1 0,0 2 0 15,4-2 0-15,1 0 0 0,-5 4-1 0,9-4 1 0,-4 2 1 16,-1-2 0-16,1 3-1 0,-1-3 0 0,2 3 0 16,-3-3 0-16,2 3 0 0,-1-3 2 0,-4 0 1 15,-1 2 3-15,2-2 2 0,-1 0-1 0,-6 0 2 0,-4 3-1 16,-1-3 3-16,2 0-3 0,-12 0-1 0,6 0-3 0,-9 3 0 15,0-3 1-15,-6 3-2 0,-1-1 0 0,-3-2-3 16,0 3 0-16,-5 0-1 0,0-3-1 0,-6 3 0 0,0-3-1 16,1 0 0-16,4 0 0 0,-4 0 1 0,-1 0 1 15,7 0 1-15,3 0 0 0,1-3-1 0,-1 3 1 0,6 0 1 16,4-3-1-16,-5 3 0 0,10 0 1 0,0-3-1 0,5 3 1 16,0 0-2-16,0 0-2 0,10 0-7 0,-6 0-9 15,12 3-13-15,-2-3-17 0,6 0-29 0,-1 0-55 0,6 0-109 16,-2 0-87-16</inkml:trace>
  <inkml:trace contextRef="#ctx0" brushRef="#br0" timeOffset="-188077.75">9990 11145 29 0,'0'0'97'0,"0"0"-12"0,0 0-9 15,0 0-11-15,0 0-11 0,0 0-10 0,0 0-10 16,0 0-7-16,0-3-6 0,0 3-6 0,0 0-5 0,0 0-3 15,0 0-2-15,0 0-1 0,0 0-3 0,0 0 1 0,0 0 0 16,0 0-2-16,0 0 0 0,0 0 2 0,0 0-1 16,0 0 2-16,0 0 3 0,0 0 2 0,0 0 2 15,0 0 5-15,0 0 1 0,0 0 2 0,0 0 2 0,0 0-1 16,0 0 0-16,0 0 0 0,0 3-1 0,0-3-1 0,0 0-2 16,0 0-1-16,0 0 0 0,0 0-1 0,0 0-1 0,0 0-2 15,0 0-1-15,0 0 2 0,0 0-2 0,0 0 2 16,0 0-1-16,0 0 3 0,0 0-1 0,0 0 1 15,0 0 0-15,0 0 2 0,0 0 0 0,0-3-1 0,0 3 0 16,0 0-4-16,6 0 1 0,-6-3 0 0,0 3 1 0,0 0-3 16,3 0 2-16,-3 0-2 0,0 0 1 0,0-3 1 15,0 3-2-15,0 0-2 0,6-2-3 0,-6 2 1 0,0 0-3 16,5 0-1-16,-5 0 1 0,5 0-1 0,-5 0 2 0,5 0-1 16,-5 0 3-16,5 0-1 0,-5 0 1 0,4 0 2 0,2 0 0 15,-2 0 0-15,1 0 0 0,-5 0 0 0,5 0-3 16,0 2-2-16,0-2 2 0,0 3-2 0,0 0-2 15,-5-3 0-15,5 3 1 0,-1 0 2 0,1 2 1 0,0-2 2 16,-5-1-3-16,5 4 2 0,0-1-1 0,-5 1 3 0,0-1 0 16,0 2 0-16,0-3 0 0,0 2 0 0,-5 2 2 15,0-2-1-15,5-1 2 0,-5 0 0 0,0 1-1 0,1 0 3 16,-1 2-2-16,0-2 1 0,-5-1 1 0,5-2 2 16,0 2 0-16,-4 1-2 0,-1-4-1 0,5 1-2 0,-5 3 3 15,5-3-1-15,-4-1-2 0,-1 1-3 0,5 0 0 0,0-3 0 16,0 2 0-16,0-2-1 0,0 0-2 0,0 3 0 15,5-3-1-15,0 0 0 0,-5 0-1 0,5 0 1 16,0 0-1-16,0 0 2 0,0 0 0 0,5 0 0 0,-5 3 2 16,0-3 1-16,5 0-1 0,0 0-2 0,0 3 1 0,0-3 0 15,0 0-1-15,0 0 0 0,5 2 0 0,-1-2-1 0,1 0 0 16,-5 4 0-16,10-2 0 0,-6 1-1 0,1-1 0 16,5 1-1-16,-6 3 0 0,1 0 1 0,5-1-1 0,-5 0-1 15,4 1 1-15,-4 0-1 0,-1 1 1 0,2-2 0 16,4 4 0-16,-11 0 0 0,5-1 1 0,-3 0 0 0,-1-3-1 15,-1 4 0-15,-4-1 0 0,0-1-1 0,0 2 1 16,-4-3 1-16,-1 1-1 0,-1-1 2 0,-3 0 1 0,0-1 2 16,-6 1 2-16,0-1 3 0,0 1 1 0,1-3 3 0,-6 0 4 15,6-1 0-15,-6 1 2 0,1-3 1 0,-1 2-1 0,-5-2-1 16,11 0-4-16,-6-2-2 0,1 2-3 0,-1-3 0 16,6 1-3-16,-1 2-2 0,0-3-2 0,6 3-1 15,-6-3-4-15,5 1-7 0,5 2-11 0,0-4-14 0,0 4-19 16,0 0-23-16,5 0-31 0,5-2-48 0,0-1-69 0,5 0-123 15,0 0-63-15</inkml:trace>
  <inkml:trace contextRef="#ctx0" brushRef="#br0" timeOffset="-187218.16">10386 11225 5 0,'0'0'176'0,"0"0"-33"0,0 0-30 15,0 0-27-15,0 0-21 0,0 0-16 0,0 0-8 0,0 0-4 16,0 0-3-16,0 0-3 0,0 0-1 0,-5 0-1 0,5 0-1 16,-4 0-2-16,4-4-4 0,-6 4-3 0,6 0-1 0,-4 0-1 15,4 0 0-15,0 0-2 0,-5 0-2 0,-1 0 0 16,2 0 2-16,4 4-1 0,-5-4 1 0,0 0 1 16,1 0 1-16,-1 2 1 0,0 1 0 0,0-3-1 0,-5 3 0 15,5 2 1-15,0-2 2 0,-5 3 0 0,6-1 1 0,-7 1 0 16,6 2 3-16,-4-3 1 0,-1 4 2 0,5-1-4 0,1 3 1 15,-6-3-2-15,5 0-3 0,-1 4-2 0,2-5-1 16,4 2-2-16,-5 2-1 0,5-4 0 0,-5 2-5 16,5 2-1-16,5-2 1 0,-5-2-2 0,0 5-2 0,5-4-1 15,-1-1-1-15,2 2 0 0,-1 0 1 0,0-5 2 0,4 5 0 16,-4-1 1-16,5-2 0 0,-1-1 1 0,2 1 0 16,3-3-1-16,-4 2 1 0,5-2-2 0,0-3-1 0,-6 2 0 15,6-2-1-15,-6 0 1 0,6 0 0 0,-6-2 1 16,1 2 0-16,1-5 2 0,2 2 1 0,-2-2 5 0,-7-1 2 15,7 0 2-15,-6-2 2 0,5 0 3 0,-6 3 4 0,1-7 2 16,0 3 0-16,-1 2-5 0,1-4-1 0,0 0 1 16,-5-1-2-16,5 2-1 0,-5-2-3 0,-5 2-3 15,5-1 0-15,-5-1 2 0,0 2-3 0,1-1 0 0,-1 0-3 16,-4 0-3-16,3 3-1 0,-8-1-1 0,4 1-2 0,-1 3-2 16,1-1-3-16,-4 1-7 0,4-1-12 0,1 4-8 0,0-1-13 15,-1 0-14-15,5 3-19 0,-5-3-18 0,5 6-23 16,0-3-21-16,5 3-33 0,0-3-70 0,0 3-124 0,0-3-50 15</inkml:trace>
  <inkml:trace contextRef="#ctx0" brushRef="#br0" timeOffset="-186592.75">10806 11312 155 0,'0'0'255'0,"0"-2"-61"15,0 2-61-15,-5-3-47 0,5 3-34 0,0 0-19 16,0 0-10-16,0-2-4 0,-5 2-2 0,5 0 0 0,-5-4-1 15,5 4-1-15,-4 0 2 0,4 0 1 0,-5-2-3 0,0 2 1 16,5 0-2-16,-5 0-1 0,0 0-1 0,0 0 2 16,0 0-3-16,0 0-1 0,0 0 4 0,1 0-2 0,-6 0 1 15,5 2 2-15,-5-2 0 0,5 4 4 0,-4-2 2 16,-6 1 0-16,6 2 0 0,-2-2 1 0,-4 3 1 0,6-2-2 16,-6 2 1-16,5 3-1 0,-4-1-1 0,4 0 0 0,1 1-1 15,-2 2-2-15,2-3 0 0,0 2 2 0,-2 2-3 16,1-4-3-16,6 2 0 0,-2-1 0 0,2 1-2 0,-1 2 1 15,0-4 1-15,5 4-4 0,0-4 0 0,0-1 0 0,0 5 2 16,5-3-1-16,0-2 3 0,-1-2-1 0,6 4-1 16,-5-3 2-16,11-1-2 0,-7 1-1 0,5-1-2 0,1-2 0 15,5 2-3-15,-1-2 0 0,-4-3-2 0,4 3 1 16,1 0 0-16,4-3-1 0,-4 0-1 0,-1 3-1 0,1-3-1 16,-1 0-7-16,-4 0-6 0,0 0-10 0,-6 0-13 15,1 0-17-15,0 0-20 0,0 0-30 0,-5-3-45 0,0 3-76 16,0-3-127-16,-5 0-63 0</inkml:trace>
  <inkml:trace contextRef="#ctx0" brushRef="#br0" timeOffset="-182638.8599">7778 11312 85 0,'-5'0'209'0,"5"0"-45"16,0 0-39-16,-5 0-36 0,5 0-26 0,0 0-14 0,0 0-9 15,0 0-4-15,0 0-2 0,0 0 0 0,0 0 1 16,0 0 0-16,0 0 1 0,0 0-1 0,0 0-2 0,0 0-2 16,0 0-3-16,0 0-5 0,5 0-3 0,-5 0-6 15,5 0-3-15,0-2-5 0,-1 2-2 0,1 0 0 0,1-3-2 16,-2 3 0-16,2 0 0 0,3 0 2 0,-4 0 2 16,5 0-1-16,0-2 0 0,-1 2 0 0,-4 0 2 0,5 0-1 15,-1 0 0-15,6 0-1 0,-6 0 0 0,2 0 1 16,3 0-1-16,-4 0 0 0,4 0-1 0,1 2 3 0,0-2 0 15,-1 0 0-15,1 0 0 0,-5 0 1 0,4 3-1 0,1-1-1 16,-6-2 1-16,6 3-5 0,-4-3 1 0,3 0-1 16,1 3-2-16,-5 0 0 0,4 0 0 0,1-3-1 0,-6 3-1 15,2-2 2-15,3-1-1 0,-4 4-1 0,-1-4 2 16,6 2 0-16,-4-2 1 0,-2 0 0 0,1 3 2 0,-1-3-2 16,-3 0-1-16,3 3 1 0,0-3-1 0,-3 0 2 0,3 0-2 15,-3 0 1-15,3 0-1 0,-4 0 1 0,0 0-1 16,-1 3 0-16,2-3 1 0,-1 0 0 0,5 0 0 0,-6 0 0 15,2 0 1-15,-2 0-1 0,1 0 0 0,0 0-1 16,-1 0 1-16,6 0-1 0,-5 0 0 0,1 0 0 0,-2 0 0 16,1 0 0-16,0 0 0 0,5 0 0 0,-6 0 0 0,1 0 0 15,5 0 0-15,0 0-2 0,-4 0 1 0,2 3 1 16,2-3 0-16,-5 0 2 0,4 0-2 0,2 3 0 0,-2-3 0 16,1 0 0-16,-5 0 0 0,5 2 0 0,0-2-1 15,-6 0 1-15,6 0-1 0,-5 0 1 0,5 0 0 0,0 0 1 16,-6 0 1-16,5 3-2 0,3-3 0 0,-3 0 0 0,1 2 0 15,-1-2 0-15,1 0-2 0,-5 0 1 0,6 0 0 16,-2 0 1-16,0 0 0 0,-4 0 0 0,5 0 0 0,-1 0 2 16,-3 0-1-16,3-2-1 0,1 2 0 0,-5 0 0 15,5 0 0-15,-5 0 0 0,4-3 0 0,-3 3 0 0,-1 0 0 16,4 0 0-16,-4 0 0 0,0 0-1 0,0 0 0 16,0 0 1-16,0 0 1 0,4 0 1 0,-4 0-2 0,-1 0 1 15,2 0-1-15,-1 0-1 0,0 0 2 0,0 0-1 0,0 0-1 16,-1-2-1-16,6 2-1 0,-5 0 1 0,0-3 2 15,5 3-2-15,-4 0-2 0,-3-3 1 0,3 3-1 0,3 0 0 16,-4 0 0-16,5-3-3 0,-5 3 0 0,5-3-6 16,-6 3-2-16,6 0-3 0,-5 0-2 0,0-3-1 0,5 3-4 15,-6 0-1-15,2 0 2 0,-2-2 2 0,7 2 3 0,-7 0 3 16,1-4 3-16,5 4 0 0,-5-1 6 0,-1 1 0 16,2-3 1-16,3 3 2 0,-4-3 1 0,-1 3 2 0,7-3 1 15,-7 0 0-15,2 3 0 0,-2-3-1 0,6 1 1 16,-6 2 1-16,2-3-1 0,-1 3 0 0,-5-2 1 0,5 2 1 15,0-4 0-15,-1 4 0 0,-4-2-1 0,5 2-1 0,0 0 0 16,-5-3 0-16,0 3 1 0,5 0 0 0,-5 0-1 16,0-3 0-16,0 3 0 0,5 0-1 0,-5 0-3 0,0-3-7 15,0 3-5-15,0 0-12 0,-5 0-12 0,5 0-15 16,0 0-24-16,0 0-40 0,0-2-61 0,0 2-87 0</inkml:trace>
  <inkml:trace contextRef="#ctx0" brushRef="#br0" timeOffset="-182388.73">8760 11299 92 0,'5'0'224'0,"-1"0"-71"0,1 0-59 15,5 0-38-15,0 0-18 0,-1 0-9 0,5 0 0 16,-3 0 2-16,8 0 0 0,-4 0 3 0,6-3 1 0,-3 3 1 15,2 0-2-15,4 0-3 0,0-3-1 0,1 3-2 0,-1 0-1 16,6 0-2-16,-6-3 1 0,6 3-2 0,-2 0-3 16,-3 0-1-16,0-2-2 0,-1 2-4 0,-4 0-4 0,-1 0-3 15,-4 0-7-15,-6 0-8 0,1 0-12 0,-5 0-10 16,0 0-12-16,-5 0-16 0,5 0-21 0,-10 0-29 0,0 0-72 16,0 0-113-16,-5 0-56 0</inkml:trace>
  <inkml:trace contextRef="#ctx0" brushRef="#br0" timeOffset="-181466.96">7700 11087 4 0,'0'0'238'0,"0"2"-43"15,0-2-46-15,0 4-49 0,0-4-30 0,4 3-23 16,-4-3-10-16,0 2-7 0,0 0-3 0,0 1-2 0,5 0-1 15,-5 0-2-15,0 0-2 0,0 3-1 0,0-3-2 16,0 1 0-16,0 5 3 0,-5-4 1 0,5 4 0 0,0 1 1 16,-4-1 2-16,4 2 3 0,-5 0-1 0,0 2 1 15,5 1 0-15,-5 0-2 0,0 0 1 0,0 0-1 0,-1 2-1 16,6-2-3-16,-4 3 1 0,-1-1-1 0,1-3-3 0,4 4 0 16,-5-4 1-16,0 4-3 0,0-1 0 0,5-1-1 15,-5 0-2-15,0 3-1 0,0-5-4 0,0 3-1 0,5 1-1 16,-4-3-1-16,-2-1-1 0,6 1 0 0,-4 0 0 0,4 2-1 15,0-1 0-15,-5-2 1 0,5 1-2 0,0-1 3 16,-5-2-2-16,5 3 0 0,0-3-1 0,0 0 1 16,0 0-2-16,0 0 0 0,0-2 0 0,0-1-2 0,0 0 1 15,0-2 1-15,0-1-2 0,0-3-1 0,0 4 0 0,0-6 2 16,0 3 0-16,0 0 0 0,0-3 0 0,0 3 1 0,0-3-2 16,0 0-4-16,0 0-13 0,0 0-22 0,0 0-29 15,5-3-57-15,0-3-109 0,-1 0-109 0,-4 0-68 16</inkml:trace>
  <inkml:trace contextRef="#ctx0" brushRef="#br0" timeOffset="-180263.34">7704 11124 84 0,'-4'0'153'0,"4"0"-28"0,0 0-25 0,-5-3-23 16,5 3-18-16,0 0-13 0,0-3-11 0,-5 3-4 0,5-3 0 16,0 3-1-16,0 0-3 0,-5-3-3 0,5 3-5 0,0 0-3 15,0-3-2-15,-5 3-3 0,5 0-4 0,0-3 0 16,0 3-2-16,0 0 0 0,-5-3 0 0,5 3 1 0,0 0 1 16,0 0 0-16,-6 0 0 0,6-3 0 0,0 3 1 0,0 0 3 15,-4-2 3-15,4 2 1 0,0 0 0 0,-5 0 0 16,5 0 1-16,0-2 0 0,-4 2 0 0,4 0-2 0,-5 0-2 15,0 0 0-15,0 0-1 0,5 0 2 0,-5-3 2 16,0 3 0-16,0 0-3 0,5 0 1 0,-5-4 2 0,1 4-1 16,-2 0 0-16,2 0-4 0,-1-2-2 0,5 2-1 0,-5 0 2 15,0 0-2-15,0-2-3 0,1 2 1 0,-6 0-1 16,5 0 0-16,-1-3 2 0,2 3 1 0,-6 0 0 16,5 0 0-16,0-3 1 0,-3 3-2 0,2 0 0 0,-4 0-1 15,5-3 0-15,-5 3-1 0,5 0-3 0,-4 0 1 0,-1 0-1 16,5-3 0-16,-5 3 0 0,5 0 0 0,-4 0-1 15,-1 0-1-15,5 0-1 0,-4 0 1 0,3 0 0 0,-3 3 1 16,3-3 0-16,2 3 0 0,-6-3-1 0,0 0 0 0,5-3 1 16,0 3 0-16,-4 0 0 0,4 0 0 0,-5 0 0 15,0 0 0-15,5-3 0 0,-5 3 1 0,1 0-1 0,-1 0 0 16,1 0 1-16,-2 0-1 0,1 0 1 0,-4 0-1 16,4 0 6-16,1 0-1 0,-6-3-3 0,6 3-2 0,-2 0 0 15,1-3 1-15,-4 3-1 0,4 0 1 0,1 0-6 16,-2 0 2-16,1-2 2 0,1 2 1 0,0 0 0 0,-2 0 0 15,1-3 0-15,1 3 0 0,0 0 1 0,3-2-1 0,-3 2-1 16,-1 0 1-16,5 0 0 0,-5 0 0 0,1-3-1 16,-2 3 0-16,2 0-1 0,-1-2 1 0,0 2 1 0,0 0-2 15,1 0 1-15,-1-3 1 0,-4 3 0 0,4 0-2 16,-5-3 0-16,5 3 0 0,-4-3 1 0,3 3-1 0,-4-3 0 16,2 3-1-16,3-3 1 0,-5 3-1 0,1-2 1 0,-1 2 2 15,0-4-3-15,1 3 0 0,-1 1 0 0,0-3-1 16,0 0 2-16,1 0 0 0,4 3-1 0,-5-2 1 0,1-1 1 15,-1 0 1-15,5 3 1 0,-5-3 1 0,1 1-1 0,4-2-1 16,-5 4 0-16,6-2 1 0,-1-1 1 0,-5-1-1 16,6 4-1-16,-6-2-1 0,5 0 1 0,-5-1 2 15,6 0-2-15,-6 1 0 0,0-1-1 0,5 0 1 0,-4 0 0 16,4 3 0-16,-5-3 0 0,1 0-1 0,-1 1 0 0,1-1 1 16,4 1 0-16,-5-4 0 0,5 6-1 0,-5-5 2 0,6 2-1 15,-1 3 0-15,0-3 0 0,0 0 2 0,-4 1-2 16,4 2-1-16,5-3 0 0,-5 0 0 0,1 0-1 0,0 1 2 15,-2 2 0-15,1-3 0 0,1 3 1 0,-6 0 0 16,5-3 0-16,0 3-1 0,1 0 1 0,-6 0-1 0,5 0-1 16,-5 0-2-16,6 0 0 0,-6 0-1 0,0 0 1 15,6 0 1-15,-6-3-1 0,0 3-3 0,1 0 2 0,-1 0 0 16,1 0 0-16,-1-2 1 0,-5 2 2 0,5 0-3 16,1-3 2-16,0 3 2 0,-1 0-1 0,1 0 1 0,4-3 1 15,-1 3-1-15,-2 0 0 0,7 0 0 0,-4-3 0 0,0 3 1 16,6 0-1-16,-1 0 0 0,-5 0-1 0,5 0 1 15,0 0 0-15,1 0 0 0,-2 0-2 0,2 0 1 0,4 0 0 16,-5 0 1-16,-1 0 0 0,6 0 1 0,0 0-1 16,0 0 0-16,0 0-1 0,-4 0-5 0,4 0-3 0,0 0-5 15,4 0-8-15,-4 0-6 0,0-3-11 0,0 3-15 0,6 0-22 16,-1-2-43-16,-1 2-70 0,2-3-112 0,-2 0-60 16</inkml:trace>
  <inkml:trace contextRef="#ctx0" brushRef="#br0" timeOffset="-178856.79">5829 10920 265 0,'-6'0'295'0,"6"0"-105"0,-4 2-79 0,4-2-50 15,-5 0-28-15,5 0-13 0,0 3-3 0,0 3-1 0,-5-1 3 16,5 1 2-16,0-1 2 0,0 3 3 0,0 1 2 0,-4-2 1 16,4 5-2-16,0 1-1 0,0 2-2 0,0 4 0 15,0-3 2-15,0 3-2 0,0 3 1 0,0 0-4 0,0 0-1 16,-6 3-3-16,6-1-1 0,-4 1-2 0,-1 3-2 15,-1-3-3-15,6-1-1 0,-4 1 3 0,-1 0 1 0,0-1 2 16,5 1 0-16,-4-3 3 0,-2-1 1 0,2 1 1 16,4 1-3-16,-5-4 0 0,5 1-2 0,-5-2-2 0,0-1-4 15,5 0-1-15,-5-3-1 0,5-1-2 0,-5 1-1 16,5-3 0-16,0-3-1 0,0 0 0 0,0 1 0 0,5-1 1 16,-5-2 0-16,0-2 0 0,5 0 0 0,-5 1-1 15,5-2 2-15,-5 0-1 0,5 0 1 0,0-1 0 0,-1 1 0 0,2-3 1 16,3 3-1-16,0-1 2 0,-3-2-1 0,9 3 3 15,-6-3-1-15,6 0-3 0,-6 3-2 0,7-3-1 16,2 0 0-16,-2 2-1 0,3-2-1 0,1 0-5 0,-1 0 2 16,5 0 2-16,0 0 1 0,1-2 0 0,4 2-1 15,1 0 1-15,0-3 1 0,-2 3 1 0,2 0 1 0,-1 0 2 16,0-3-1-16,1 3-1 0,-5 0 1 0,3 0-1 0,1 0 0 16,1 0 0-16,-5 0-1 0,-1 0 0 0,5 0 0 15,1 3 0-15,-6-3 1 0,5 3 1 0,-4-3-1 0,4 2 1 16,-5-2 0-16,1 4-2 0,-1-2 0 0,1 1 0 0,-1-3-1 15,1 3-2-15,-6 0 1 0,5-1-1 0,0-2 0 16,-3 3 0-16,-2-3 1 0,1 3 1 0,-2-3-1 0,3 3 0 16,-2-3 0-16,1 1 3 0,-5 3-2 0,3-4 0 15,-3 2-2-15,5 1-1 0,-1 0 2 0,-3-3 1 0,3 0 6 16,0 0-5-16,1 0 0 0,-1 0 1 0,0 0 2 0,2 0-1 16,-2 3 0-16,-5-3-1 0,6 0-5 0,-5 3 3 15,4-3 0-15,-4 3 0 0,-1-3 0 0,7 2 0 0,-6 2 1 16,-2-4 0-16,7 0-1 0,-5 0 0 0,-1 0 0 15,2 0 1-15,2 1-1 0,-8-1 0 0,10 0 0 0,-11 0 0 16,6 0 0-16,0 0 0 0,0-1 1 0,-1 1 0 16,-4 0-1-16,5-4 0 0,-1 4 0 0,1-2 1 0,0 2 0 15,-5 0 1-15,4-3-2 0,-4 3 0 0,-1 0 1 0,1 0 0 16,-5-3-3-16,5 0-4 0,-5 3-3 0,0 0-6 0,0-3-5 16,-5 0-8-16,5 1-13 0,-5-2-15 0,4 3-21 15,-4-2-37-15,5-3-61 0,-5 4-106 0,4-4-92 16,2-3-47-16</inkml:trace>
  <inkml:trace contextRef="#ctx0" brushRef="#br0" timeOffset="-178074.84">8403 11221 24 0,'-5'-2'351'0,"5"-1"-92"0,0 1-101 0,0-1-71 0,0 0-40 16,0 0-21-16,0 0-10 0,5 0-5 0,-5 3-1 0,0-2 3 16,0 2 0-16,5-3 1 0,-5 3 9 0,0-3-1 15,4 3-2-15,-4 0-1 0,0 0 0 0,6-2-2 0,-6 2 2 16,0 0 1-16,0 0-5 0,4 0 4 0,-4-2 1 0,0 2 0 15,0 0 3-15,0 0-4 0,0 0-1 0,0 0-3 16,0 0-4-16,-4 0-3 0,4 2 0 0,0-2-1 16,-6 0-3-16,6 2 2 0,-4 4 1 0,-1-4 2 0,0 4 2 15,-5-3 2-15,5 3 4 0,-5-1 3 0,1 3 2 0,4-2 1 16,-5 2 0-16,-4 0 0 0,3 1-2 0,2 1-1 0,0-1-1 16,-2 2-4-16,-4 0-1 0,1 2 0 0,4-1 0 15,-5 1-2-15,2-1 3 0,-2 0 0 0,0 3-1 0,0-1 2 16,5-4-1-16,-5 4-2 0,1-1 0 0,4 2 0 15,-4-5-2-15,4 4-2 0,0-2-1 0,1-2 0 0,3 1 2 16,-3 0 1-16,3-3 0 0,3 0-2 0,-3 1-1 16,0-1 0-16,3-3 0 0,3 1-2 0,-6 2-2 0,6-2-2 15,-4 0 0-15,4-1 0 0,4 0-1 0,-4 1 0 16,6-4 0-16,-3 4 2 0,3 0 0 0,0-4-2 0,3 4-2 16,0-1 0-16,1-2 1 0,0 3 0 0,0 0 1 0,-1-4-1 15,6 3 1-15,0-2 0 0,-6 3 4 0,11-3-1 16,-5 1-2-16,0 0-1 0,0 1 1 0,-2-2-1 0,2 0 1 15,0 0 1-15,0-1-1 0,0 1 0 0,-6 0 0 0,1-1-2 16,0-2 1-16,-1 3 0 0,1-3-1 0,-4 3-2 0,-2-3 0 16,1 0 0-16,-5 2 1 0,5-2 2 0,-5 0 2 15,0 0 4-15,4 0 2 0,-4 0 5 0,0 0 5 16,0 0 2-16,0 0 1 0,0 0-1 0,0 0 1 0,0 0-4 16,0 0-4-16,0 0-4 0,0 0-3 0,-4 0-9 0,4 0-13 15,0 0-20-15,0 0-27 0,0 0-41 0,0-2-66 16,4-1-119-16,-4 0-113 0,0 1-66 0,0-4-32 0</inkml:trace>
  <inkml:trace contextRef="#ctx0" brushRef="#br0" timeOffset="-177074.75">9297 10881 229 0,'0'-3'365'0,"0"3"-97"0,0-3-91 15,-5 3-59-15,5-2-31 0,0 2-15 0,0 0-6 16,0-3-4-16,0 3-5 0,5-3-4 0,-5 3-5 0,0 0-9 15,5-3-7-15,-1 3-8 0,2-2-4 0,-1 2-3 16,-1-3 0-16,1 1 3 0,5-2 3 0,-1 4 3 0,-3 0 0 16,3-2 0-16,-3 2-1 0,3 0-1 0,-4-3-1 0,5 3-4 15,-1 0-3-15,2 3-3 0,-7-1-1 0,6 4 0 16,-5-1-3-16,4 1 0 0,-3-3-2 0,-1 5-2 16,-5 0-4-16,4 0 0 0,-4 3 0 0,0 1 0 0,0 1-1 15,-4-2 0-15,-1 3 0 0,-1-3 0 0,1 3 5 0,1-3-2 16,-5 0-1-16,3 0 0 0,-3 0 0 0,3-4 1 0,-3 2 4 15,-1 0 5-15,5-1-3 0,-4-3 3 0,3 0 2 16,1 1 2-16,1 0 0 0,-2-3-3 0,2-1-2 16,-1 0-4-16,5 2-2 0,-5-1-1 0,5-3 0 0,0 2 0 15,0-2 4-15,0 0 4 0,0 0 7 0,0 2 8 0,5-2 6 16,0 3 6-16,5-3 7 0,-6 0 4 0,11 0 2 16,-5 0 0-16,4 0-8 0,2 0-6 0,3 0-7 0,1 0-7 15,-1 0-5-15,0-3-5 0,6 3-8 0,-6 0-13 0,5 0-20 16,-3 0-30-16,-2-2-33 0,5 2-36 0,-4 0-43 15,-1 0-65-15,-4-2-118 0,-1 2-105 0,1 0-58 0,-5 0-15 16</inkml:trace>
  <inkml:trace contextRef="#ctx0" brushRef="#br0" timeOffset="-175745.84">6200 11233 66 0,'-5'-3'285'0,"5"3"-64"0,0 0-63 0,-5-3-52 0,5 3-32 15,-5 0-18-15,5-2-5 0,-5 2-1 0,0-4 3 16,1 2 3-16,4 2 0 0,-5-3 0 0,0 1 0 0,0-1-3 16,0 3-6-16,-5-3-7 0,5 0-11 0,1 0-5 0,-2 3-6 15,-3-3-5-15,3 3-6 0,-3-2 0 0,-1 2-1 16,1 0 0-16,-1 2 1 0,0-2-2 0,1 3 1 0,3 0 0 16,-3-3 0-16,-1 6-3 0,0-3 0 0,6 2-2 15,-6-3 2-15,-1 4 1 0,7 0 3 0,-6-1 0 0,6 1 2 16,-2 2 3-16,1-2 0 0,0-1 2 0,0 3-1 0,5-2 0 15,-5 2-2-15,5-3 0 0,0 4 1 0,0-3 0 16,5 1-3-16,-5-1 0 0,10 3-1 0,-5-4 1 0,5 0 0 16,0 1 0-16,0 0-2 0,5-1 0 0,-1-3 0 15,5 3-1-15,1-2 0 0,-1 1-1 0,5-4-3 0,1 2-4 16,0 1-8-16,-6-3-12 0,6 0-14 0,-1 3-18 0,-4-3-23 16,4 0-29-16,-4 0-44 0,-1 0-71 0,1-3-111 15,-1 3-76-15,-4-3-33 0</inkml:trace>
  <inkml:trace contextRef="#ctx0" brushRef="#br0" timeOffset="-175089">6425 11315 39 0,'-5'0'311'0,"0"0"-81"15,5-3-81-15,-5 3-59 0,5 0-34 0,-5 0-19 0,5 0-9 16,0 0-3-16,-5 0-4 0,5 0-1 0,-5 0-1 0,5 3-1 15,-4-3 2-15,4 0-4 0,0 0 1 0,-5 0 0 16,5 3 0-16,-6 0 1 0,6-3-1 0,0 3 0 16,-4-3-2-16,4 3 2 0,-6-2 1 0,2 3-1 0,4-2-2 15,-5 1-2-15,0 0 1 0,0 0-1 0,0 3-1 0,1-4-2 16,4 3-2-16,-6-2 1 0,2 2-1 0,4-1 0 0,0 1 0 16,-5-2-1-16,5 2 0 0,0-3-1 0,-5 2 0 15,5 1-2-15,0-2-2 0,0-1-1 0,0 1 2 0,0 0 1 16,0 0-1-16,0 0 1 0,5-3 1 0,-5 0-1 0,0 3 2 15,5-3 1-15,-5 2 0 0,4-2-2 0,2 0 0 16,-2 3-2-16,1-3 0 0,0 0 0 0,0 0-2 16,0-3-1-16,-1 3 0 0,6-2 1 0,-4 2 0 0,3-3 2 15,-4 3-1-15,0-3 2 0,5 0 2 0,-5 0 1 0,0 0 0 16,-1-2-1-16,6 3 2 0,-5-1 3 0,0-3 8 0,0 4-6 16,-5-1-1-16,5 0 0 0,0-2 0 0,-1 1 0 15,-4 1-2-15,6 1-3 0,-6 2-8 0,4-3 3 16,-4 1-2-16,0 2 0 0,5 0 1 0,-5 0-1 0,5 0-1 15,0 0 1-15,-5 2 0 0,5 1-1 0,0-3 1 0,-5 2 1 16,0 5-1-16,5-5 0 0,-5 4 0 0,0-3 1 16,0 1-1-16,0 3 0 0,0-5-1 0,0 3 1 0,0-2 0 15,0 0 0-15,0 3 0 0,0-6 0 0,0 3-1 16,0-1 1-16,0 1 0 0,0-3 0 0,0 0-1 0,0 0 1 16,0 2 2-16,0-2 1 0,0 0 3 0,0 0 0 0,0-2 0 15,0 2 1-15,5-3 1 0,-5 1 1 0,0 2-2 16,4-3-2-16,-4 0-1 0,5-3-2 0,0 3 0 0,0 1-1 15,-5-1 0-15,5 1 0 0,0-1-2 0,0-1 0 16,-5 2-1-16,5 2 1 0,0-2 1 0,-1 2 0 0,-4-3-1 16,5 3 0-16,0 0 1 0,-5 3 2 0,5-3-1 0,-5 2 1 15,5 0-2-15,-5 2-2 0,5-1 1 0,-5 2 0 16,0 0-1-16,5 1 1 0,-5 0 0 0,5-1 0 16,-5 1 1-16,0-2 1 0,4 2-3 0,-4 0-5 0,5 0-8 15,0-1-12-15,-5-3-12 0,5 4-16 0,0-1-24 0,5-2-39 16,-5 0-60-16,5-3-97 0,-7 0-91 0,9 0-47 15</inkml:trace>
  <inkml:trace contextRef="#ctx0" brushRef="#br0" timeOffset="-174353.79">6795 11274 77 0,'0'-3'378'0,"0"3"-100"0,-4 0-108 0,4 0-75 16,0 3-43-16,-5-3-19 0,5 3-11 0,0 0-3 0,-5-3 0 15,5 5 1-15,-4-2 0 0,4 2 1 0,-6 1 3 16,2 2 0-16,-1-3-2 0,-1 4-1 0,-3-2-1 0,4 5 0 16,-5-1 3-16,1-3 1 0,4 3 1 0,-5 0-1 0,0 0 1 15,5 0-1-15,-4-2-3 0,4 2-2 0,0-4-3 16,0 2-2-16,0-2-3 0,5 2-1 0,-4-3-3 0,4 2-1 15,0-3 0-15,0-1 0 0,0 1-2 0,0-2 0 16,0-1 1-16,4-2-1 0,1 0 0 0,0 0-2 0,0 0 1 16,0 0-1-16,0-2 1 0,-1-1 1 0,1 0-2 0,0 1 0 15,0-4 0-15,0 3 0 0,0 0-1 0,0 0-1 16,-5 3 0-16,5-2 0 0,-5 2 0 0,0-3-2 0,0 3 1 16,4 0-2-16,-4 0 1 0,0 3 1 0,0-3 1 15,0 2 0-15,0 1-1 0,0 0 2 0,0 2 0 0,0-1 1 16,6 1 0-16,-6 0-1 0,4-2-1 0,1 2 1 0,-5-2 0 15,5 0 0-15,-1 0 2 0,2 0-1 0,-1-1-2 16,5-2 3-16,-6 4 0 0,6-4-1 0,-6 0 0 16,7-4-2-16,-6 4 0 0,5-2 0 0,-6-1 0 0,6 0 0 15,-5-3 0-15,0 3 0 0,0-2 1 0,0 0 1 0,-5 0-1 16,5 1-1-16,-5-1 2 0,0-1 0 0,4 1-1 16,-4-1-1-16,-4 4 0 0,4-2 0 0,0 3 2 0,0 1-2 15,-5-3 0-15,5 0 0 0,0 3 0 0,-5 0 0 16,5 0 0-16,-5 0 0 0,5 3-2 0,-5 0 1 0,5-3 0 15,0 1 0-15,0 5-1 0,-5-3 2 0,5 0-1 0,0 2 0 16,0-2 0-16,0 3 0 0,5-4 1 0,-5 4 0 16,5-3 0-16,-5 0 0 0,5-1 1 0,0-2 1 0,0 3-1 15,-1-3-1-15,5 2 0 0,-3-2 1 0,3 0 0 0,2 0-1 16,-7-2 0-16,6 2 0 0,0-3 0 0,0 1 0 16,-5-1 1-16,5 3-1 0,-1-3 0 0,-4 1 1 0,-1 2 0 15,2-4 0-15,-2 4-1 0,1 0 0 0,-5 0 0 16,6 0-1-16,-6 0-1 0,0 0 0 0,4 0 1 0,-4 0 1 15,0 4-2-15,0-4 1 0,0 2 1 0,0-2 0 0,0 3-1 16,0-3 2-16,0 3-1 0,0-3 0 0,5 0 2 16,-5 2 1-16,5-2 2 0,0 0 0 0,0 0 1 0,4-2-1 15,-4 2 0-15,6 0 2 0,-1-3-4 0,-1 3-1 16,1 0 0-16,-1 0 0 0,1 0-1 0,0 0-1 0,4 0-7 16,-3 0-10-16,-2 0-19 0,0 3-29 0,1-3-60 15,1 2-114-15,-7-2-111 0,6 3-76 0</inkml:trace>
  <inkml:trace contextRef="#ctx0" brushRef="#br0" timeOffset="-173055.8299">5823 11180 118 0,'0'0'142'0,"0"0"-24"0,0 0-24 0,0-2-21 0,-4 2-19 16,4 0-13-16,0 0-9 0,0 0-8 0,0 0-3 0,0-3-2 15,-5 3 0-15,5 0-2 0,0 0-2 0,0-3-2 16,-5 3-1-16,5 0-2 0,0 0-1 0,-4-3-2 0,4 3 0 16,-6 0 1-16,6 0 1 0,-4 0 2 0,-1 0-1 15,5 0 1-15,-6 0 0 0,6 0 0 0,-4 0-1 0,-1 0 2 16,5 0-3-16,-5 0 1 0,1 0-1 0,-2 0 0 0,2 0 2 15,-1-2-1-15,0 2 2 0,0 0-1 0,5 0 2 16,-5 0-2-16,0-3 2 0,-1 3-2 0,2 0-1 0,0 0-2 16,-1 0 0-16,0-3-1 0,-5 3-2 0,4 0 1 0,-3 0 1 15,4 0 2-15,-4 0 1 0,-1-3 1 0,0 3 2 16,0 0-1-16,-4 0 1 0,3 0-2 0,-3 0-1 0,4-2-2 16,-5 2 1-16,1 0 1 0,4-3-1 0,-4 3 2 15,-1-2 2-15,5 2 1 0,-5-3 2 0,6 3-2 0,-6-3 2 16,0 0-2-16,1 3 0 0,-1-3-1 0,0 0 0 0,-4 1-1 15,4-1 1-15,-3 0 1 0,-3 0-4 0,2 2-2 16,-1-2-1-16,1 0-1 0,-1 0-1 0,1 0-4 16,-1 0 0-16,0 0 0 0,5 0 1 0,-4 3 0 0,0-3 0 15,5 1 0-15,-7 0 0 0,8-1-1 0,-8-1 1 0,7 2-1 16,-5 2 0-16,3-2 0 0,-3 2-1 0,4 0 0 0,-4-3 0 16,5 3 0-16,-7-3 0 0,2 0-1 0,5 0 1 15,-6 3 0-15,1-3-2 0,-2 0 2 0,7 3-2 16,-5-2 1-16,-1 2-1 0,-5-3 0 0,6 1-1 0,-6 2-2 15,0-3 4-15,1 1-1 0,0-1-1 0,0 3 1 0,0-3 2 16,4 0 0-16,-4 3 0 0,3-3 0 0,3 0 0 16,-2 3 0-16,0-2 0 0,1 2 2 0,4-4-1 0,0 4-1 15,1-1 0-15,-1 1 2 0,0-3-2 0,0 0 0 0,6 0 2 16,-6 3-2-16,6-2 4 0,4 2-1 0,-5-3 2 0,5 3-1 16,1-3 3-16,-2 3-2 0,2 0-1 0,-1-3-1 15,5 3-2-15,0 0-1 0,0 0-1 0,0 0-2 16,5 0-1-16,-1 0 2 0,-4 0-4 0,6 0-5 0,-2 0-2 15,1 0-5-15,0 0-7 0,5 0-8 0,-5 0-13 0,5 0-12 16,-6 0-21-16,1 0-36 0,4 0-56 0,2-2-101 16,-7 2-82-16</inkml:trace>
  <inkml:trace contextRef="#ctx0" brushRef="#br0" timeOffset="-171696.13">4246 11060 116 0,'-10'0'256'0,"5"0"-46"0,1-3-50 0,-1 1-54 0,0 2-37 16,0-3-20-16,-5 3-9 0,5-3-4 0,0 3-3 15,5-3-2-15,-4 3-1 0,-2-3-2 0,-3 3-3 0,3-3-4 16,-3 3-6-16,0 0-4 0,3 0-3 0,-3 0 0 0,-1 0-1 16,0 3 1-16,-4 0 1 0,4 0 2 0,0 3 0 15,1-1 2-15,3 0 2 0,-3 3 1 0,4-2 0 16,0 2 0-16,0 1-3 0,0-2 0 0,5 2 1 0,-5 0-1 15,10 1-3-15,-5-2-3 0,5-2 0 0,5 2-1 0,0-3-1 16,0 1-2-16,4-1-1 0,-4-2-2 0,4 0 0 0,1-3 0 16,4 0-1-16,-4-3 0 0,0 0 0 0,0 1 0 15,-1-1-1-15,1-3 2 0,-5 1 0 0,-1 0 1 16,1-1 0-16,0-2 4 0,-5 5 0 0,0-4 1 0,0 1 1 16,-5 3-2-16,-5-3 2 0,5 3-2 0,-5 0 1 0,-5 0-4 15,0 3-1-15,-4 3 1 0,-1-3 0 0,0 6-2 16,-3-3 1-16,2 3-1 0,2 0-1 0,-6-2 1 0,10 2 0 15,-5 2-1-15,6-2-1 0,-1-1 2 0,0 0-1 16,6 1-1-16,4-1-1 0,-6-2-3 0,12 3-2 0,-2-4 0 16,6 1 0-16,0-3 0 0,-1 4-1 0,6-8 1 0,0 4 1 15,0-3 2-15,-1 3 1 0,2-5 1 0,-7 2 0 16,5-2 0-16,1-1 2 0,-5 1 0 0,-1 0 1 0,1-1 4 16,0-3 3-16,0 4 5 0,-5-1 3 0,-1 2 2 0,-4-2 2 15,5 0 3-15,-5 0 1 0,-5 3-3 0,5 1-2 16,-4 0-4-16,-1 2-5 0,-5 0-2 0,0 0-2 0,0 0-5 15,5 2 0-15,-9-2 0 0,4 5 0 0,0-5-1 16,1 6 1-16,0-3 1 0,-3 0-2 0,3 3 0 0,0-3 1 16,3-2-2-16,6 2 0 0,-4 0 1 0,-1 0-3 0,5-1-3 15,5 1 0-15,-5-3-1 0,4 3-2 0,2 0-2 16,3-3-1-16,-4 0-2 0,5 0-1 0,-1-3 0 16,1 0 0-16,0-2 0 0,0 2 1 0,0-3 1 0,-5 5 1 15,4-5 3-15,-4 0-2 0,0 0-4 0,-5 3-6 0,0-2-7 16,0 0-9-16,0 1-7 0,0 0-6 0,-5 1-7 0,0 3-11 15,0-3-10-15,-4 3-19 0,4 0-27 0,-5-3-43 16,0 3-59-16,1 0-75 0</inkml:trace>
  <inkml:trace contextRef="#ctx0" brushRef="#br0" timeOffset="-171368.05">4300 11065 19 0,'0'0'171'0,"0"2"-39"0,0-2-33 15,0 0-27-15,0 0-18 0,0 3-13 0,0-3-8 16,0 0-7-16,0 0-4 0,0 0-2 0,0 0-3 0,5 0-8 16,-5 0-10-16,0 0-15 0,0 0-24 0,0-3-44 0,0 3-68 15,0-2-113-15</inkml:trace>
  <inkml:trace contextRef="#ctx0" brushRef="#br0" timeOffset="-168383.62">3411 10903 14 0,'5'0'433'0,"-5"-3"-95"0,5 0-132 0,0 1-92 15,0 0-50-15,-1-2-24 0,6 1-9 0,0 1-1 0,4-1 1 16,1 0 4-16,-1 0 3 0,1 1 2 0,0-1 4 0,5 0-1 16,-1 3-4-16,0 0-4 0,1 0-3 0,-6 3-7 15,7 0-3-15,-7 2-2 0,0 1-5 0,1 3-3 0,-9 1 0 16,-2 1-3-16,1 3-1 0,-10 2 2 0,1 1-2 15,-6-1 0-15,-5 3 0 0,5 1 1 0,-9-2-2 0,3 3 2 16,-2-6 0-16,2 2 2 0,-3-1 4 0,5-4 2 0,4-2 3 16,-5 1-1-16,6-2-1 0,3-3 0 0,2 1-2 15,-1-4-4-15,-1 3-3 0,6-1-2 0,6-2-4 16,-6 0 0-16,9-1-1 0,-3 1 1 0,9 1 0 0,-6-4 0 16,10 2-1-16,-5-2 0 0,1 0 1 0,0 0 0 0,-1 2-2 15,2 1 0-15,-1 0-1 0,-1-1-1 0,-10 4 1 0,7 0-3 16,-7-1 1-16,2 0 0 0,-6 4 1 0,-6-1 0 15,2 1 1-15,-1-1 0 0,-5 0 0 0,0 0 1 16,-4 1 1-16,-1-1 3 0,0 0 1 0,1-3 2 0,-7 1 5 16,7-1 3-16,-5 1 0 0,4 0 3 0,-4-3-3 0,4-2-1 15,1 3-2-15,-1-2-6 0,5 1-16 0,-5 0-23 16,10 0-25-16,1-3-34 0,-1 0-46 0,5 0-84 0,0-3-154 16,5 0-85-16,-1-2-37 0</inkml:trace>
  <inkml:trace contextRef="#ctx0" brushRef="#br0" timeOffset="-167523.51">3958 11263 182 0,'-4'0'289'0,"-2"0"-84"0,1-3-76 16,5 3-52-16,-5 0-29 0,5 0-16 0,0 0-8 0,-5 0-4 15,5 0-5-15,0 0 2 0,0 0-3 0,0 0-1 31,0 0-2-31,0 0-4 0,0 0 1 0,0 0-2 0,0 3 2 0,0-3 0 0,0 0 1 0,0 3 2 0,0-3 2 16,0 2 3-16,0 1-1 0,0 0 3 0,-5 0 1 0,5 0 2 31,0 2 2-31,0-2 0 0,-4 2-2 0,4 1-1 16,0 0 0-16,-5-1-2 0,5 0-1 0,0 1-1 0,0 1 3 16,-5-1-3-16,5 3 1 0,0-1-1 0,0 2 1 0,0 2 2 0,0-2 3 0,0 2 0 0,5 2-1 0,-5 0-1 15,5-1 0-15,-5 3 0 0,4-2 0 0,-4 3 1 0,5-1-1 31,-5 3-2-31,5-2 1 0,-5 2 1 0,5-2 0 16,0 2-2-16,-5-3 0 0,6 4-4 0,-2-1-1 0,-4-3 0 0,5 4-2 0,0-1-3 0,-1-2-1 0,-4 2 0 16,6-4 0-16,-2 6 0 0,-4-3-3 0,5 0-1 0,1 0 2 15,-6-2-2-15,4 1 1 0,1 0-2 0,-5-1 2 0,4 1-1 32,-4-1-1-32,5 1 1 0,-5-4-1 0,0 2-1 15,0-2 1-15,0-2 0 0,0 0 0 0,0 0 0 0,0 0 0 16,0-3 1-16,-5 0 0 0,5 0 1 0,0-2 1 0,0 0 0 15,0-1-1-15,-4-2 1 0,4 0-1 0,0 3 1 16,0-6-2-16,0 2 0 0,0-2-2 0,0 2-7 16,0-2-11-16,0 0-17 0,0 0-24 0,0 0-35 0,4-2-53 15,-4-4-92-15,5 1-142 0,-5-1-67 0,0 1-31 0</inkml:trace>
  <inkml:trace contextRef="#ctx0" brushRef="#br0" timeOffset="-166882.69">3630 12018 252 0,'-4'0'337'16,"4"0"-96"-16,-6 0-93 0,6-2-55 0,0 2-33 0,-4 0-18 15,4 0-7-15,0 0-2 0,0 0 0 0,0 0 1 0,0 0-2 16,0 0-4-16,0 0-3 0,0 0-6 0,0 0-6 0,0 0-3 16,4 0-2-16,-4 2-2 0,6-2 1 0,-6 0 2 15,4 3 4-15,2 0 1 0,3-3 3 0,-3 3 0 16,3 0 0-16,0 0 2 0,2-1 0 0,3 1-2 0,0 2 0 16,1-3-4-16,0 1-2 0,4 0-1 0,1 0-2 0,0 0-3 15,-1 0-1-15,5 0-3 0,-3-3-1 0,3 2 0 16,0 1 1-16,0-3 0 0,1 3-1 0,-1-3 1 0,0 3 0 15,1-3-1-15,0 2 0 0,-6-2 1 0,6 0-1 16,-6 4 0-16,1-4 1 0,-6 0-1 0,0 0-1 0,1 0 1 16,0 0 0-16,-5 0-1 0,0-4 0 0,0 4 1 0,-1 0 1 15,-4 0-2-15,0 0 1 0,-5 0-4 0,5 0-3 16,-5 0-7-16,5-2-11 0,-5 2-14 0,0 0-20 0,0-3-20 16,-5 0-25-16,5 0-32 0,0 1-56 0,-5-1-78 0,0-3-92 15</inkml:trace>
  <inkml:trace contextRef="#ctx0" brushRef="#br0" timeOffset="-152926.22">3743 12087 42 0,'6'0'216'0,"-6"0"-30"16,0 0-34-16,0-3-39 0,0 3-36 0,4 0-27 16,-4 0-16-16,0-2-10 0,0 2-6 0,4 0 0 15,-4 0 1-15,0 0 2 0,0 0 1 0,0 0 1 0,0 0-3 16,0 0-1-16,0 0-4 0,0 0-4 0,-4 0-3 0,4 0-3 16,0 0-1-16,0 0-1 0,0 2 0 0,0-2-1 0,0 0-1 15,-4 3 2-15,4-3-1 0,0 3 0 0,0 0-2 16,0-3 1-16,-6 3-1 0,6 0 1 0,0 0 0 15,-5-1-1-15,5 1 3 0,-5-1-1 0,1 3 1 0,-2-2 0 16,1 3-1-16,1 0 1 0,-2-1 0 0,-3 0 0 0,4 1-1 16,-5 2-2-16,6-3 1 0,-7 1-1 0,2 2 0 15,4-3 1-15,-5 1-1 0,6 0 2 0,-7 3-1 0,1-4-1 16,6 0 0-16,-6 1 1 0,1-1 0 0,-2 1-1 16,1 2 1-16,6-3-1 0,-6 1 2 0,6-1 0 0,-6 1 0 15,5 0 0-15,-1-4 0 0,3 1 0 0,-3-1 0 0,6 1-2 16,-4 0 0-16,4-3 1 0,0 2 0 0,-5-2-1 15,5 0 1-15,0 3 0 0,0-3 0 0,0 0 1 0,0 0 0 16,0 0 0-16,0 0 1 0,0 0 2 0,0 0-1 0,5 0 0 16,-5 0-2-16,0 0 0 0,4 0 1 0,-4 0-1 15,6 0 0-15,-3 0-1 0,-3 0 1 0,6 0-1 0,-1 0 1 16,5 0-1-16,-6 0 1 0,1 4-6 0,0-4 3 16,-5 0 1-16,10 0-1 0,-6 2 1 0,1-2-1 0,1 0 2 15,-1 0 0-15,4 0 3 0,-4 3-1 0,5-3-2 0,0 0 1 16,-5 0-1-16,5 0 0 0,-1 0 0 0,0 0-1 15,6 0 1-15,-5 0-1 0,0 0 0 0,0 0 2 0,-1 0-1 16,6 0 1-16,-4 0-1 0,-3 0-1 0,3 0 0 16,-2 0 1-16,1 0-1 0,0-3 0 0,-1 3 0 0,-4 0 0 15,6 0 0-15,-2 0 0 0,-4 0 0 0,4 0 0 0,1-2-1 16,0 2 0-16,0 0 1 0,0 0 0 0,-1-4-1 16,1 4 1-16,5 0 0 0,-6 0 1 0,6-3 0 15,0 3-1-15,-1 0 0 0,-4 0 0 0,5 0 0 0,-6 0-1 16,6 0 0-16,-5 0 1 0,0 0 0 0,0 0-1 0,0 0 0 15,0 0 0-15,-1 0 0 0,-4 0-3 0,5 0-2 0,-1 0-5 16,-4 0-3-16,5 0-6 0,-5 0-6 0,0 0-9 16,0 0-11-16,0 0-23 0,-5-2-39 0,4-1-73 15,-4 0-118-15,-4 1-60 0</inkml:trace>
  <inkml:trace contextRef="#ctx0" brushRef="#br0" timeOffset="-151801.13">4041 12177 83 0,'0'-2'155'16,"0"2"-17"-16,-5-3-25 0,5 3-23 0,0 0-23 15,0-1-16-15,-5 1-12 0,5-4-6 0,0 4-6 16,0-3-1-16,0 3-1 0,0-2-3 0,-4-2-2 0,4 4-6 16,0-2-1-16,4-1-5 0,-4 3-1 0,0-3-2 0,5 0-3 15,-5 1 1-15,0 2-2 0,5-3 0 0,-5 0 0 16,5 0 1-16,-5 3 2 0,5-2-1 0,-5 2 2 0,5-3-1 16,-5 3 1-16,5-2 1 0,-5 2 1 0,0 0-2 15,4 0-2-15,-4-3 0 0,0 3-3 0,6 0 0 0,-6 0 1 16,0 3 1-16,4-3-2 0,-4 0 2 0,5 2 1 0,0-2 1 15,-5 3 2-15,5-1 5 0,0 1 0 0,0 0-1 16,4 2 1-16,-4-2 0 0,0 3 1 0,5 0-1 0,-5-1 1 16,4 0-3-16,1 3-1 0,0 1 1 0,0-3-2 15,-1 2-1-15,1 3 0 0,0-3-1 0,0 3 0 0,0 0-3 16,-1 0 1-16,1 0 1 0,0-3-2 0,0 3 2 0,-5 0-1 16,4 0-1-16,2 0 0 0,-7-2-1 0,2-1-1 15,-2 2 0-15,6-1 0 0,-6-1 1 0,-4-3-1 0,6 3 1 16,-2-2 0-16,-4 3 0 0,5-3 0 0,-5-1 1 15,0 1-1-15,0-2-1 0,0-1-1 0,0 0-5 0,0 0-4 16,0 0-8-16,0-3-9 0,0 3-22 0,0-6-39 16,0 0-71-16,-5 0-132 0,5-3-67 0</inkml:trace>
  <inkml:trace contextRef="#ctx0" brushRef="#br0" timeOffset="-151332.44">4027 12290 19 0,'0'3'167'0,"4"-3"-34"0,-4 0-32 15,5 3-29-15,0-3-21 0,0 0-12 0,-5 3-3 16,5-3 0-16,5 3 1 0,-6-3 0 0,6 3 1 0,0-3-1 16,0 2-3-16,-1-2-3 0,6 3-7 0,0-3-5 0,0 2-5 15,-1-2-2-15,2 4-4 0,-3-4-3 0,2 2-3 16,0-2-2-16,-1 3-8 0,1-3-7 0,0 3-11 0,-6-3-20 15,2 0-29-15,-1 0-49 0,4 0-88 0,-4-3-90 0</inkml:trace>
  <inkml:trace contextRef="#ctx0" brushRef="#br0" timeOffset="-150410.3899">3558 12290 54 0,'0'0'232'0,"0"0"-51"0,0 3-47 15,0-3-46-15,4 0-31 0,-4 3-21 0,0-3-13 16,0 0-5-16,5 0-4 0,-5 0-3 0,5 3-1 15,-5-3-1-15,4 0-1 0,2 3 1 0,-6-3 3 0,4 3 2 16,1-3 0-16,-5 2 2 0,6-2 3 0,-1 3 0 0,-1-1 0 16,1 2 0-16,0-2-4 0,-1 1-2 0,2 0 0 0,4 0 0 15,-5-1-3-15,-1 1-2 0,6 0 0 0,-5 1 0 16,0 0 1-16,-1 1-1 0,7-2-1 0,-1 3 1 16,-6-4 1-16,6 4-1 0,0-4 0 0,-6 4 0 0,7-4-1 15,3 4 0-15,-4-3-1 0,-1 3-2 0,2-4 0 0,3 2-1 16,-4 1 0-16,-1-4-1 0,7 4 3 0,-7-4-2 15,5 5 3-15,-4-3-1 0,5 3-3 0,-6-3 2 0,1 1-2 16,5 2-2-16,-5 0 0 0,0-1 0 0,-1 1-1 16,1-1-1-16,1 1-1 0,-7-4 2 0,6 6-1 0,-6-2 1 15,6-3 0-15,-5 3 1 0,1-2-3 0,-2 2 2 0,1-3 1 16,-1 3-1-16,1-4 1 0,1 4 0 0,-6-3 1 16,4-1 0-16,-4 2 0 0,6-2 0 0,-6 1 0 15,0-1-1-15,4-2 1 0,-4 3 1 0,0-3-2 0,0 0 1 16,0 0-1-16,0 0 0 0,0 0 0 0,0 0 0 0,0 0 0 15,0 0 0-15,0 0 0 0,0 0-1 0,0 0 0 0,0 0 0 16,5 0 1-16,-5 0-3 0,0 0-3 0,0 0-5 16,0 0-6-16,0 0-7 0,0 0-10 0,0-3-15 0,0 3-21 15,0 0-31-15,5-2-45 0,-5-1-64 0,5-3-87 16</inkml:trace>
  <inkml:trace contextRef="#ctx0" brushRef="#br0" timeOffset="-149504.16">4290 12324 233 0,'0'-3'207'15,"6"3"-39"-15,-6 0-41 0,4 0-37 0,-4-3-26 0,5 3-16 16,-5 0-8-16,5 0-3 0,-5 0-2 0,0 0 1 16,0 0-2-16,0 0-2 0,0 0-3 0,0 0-5 0,0 0-4 15,-5 0-6-15,5 0-4 0,-5 3 1 0,1 3-3 16,-6-4-1-16,4 4-2 0,-3-2 1 0,4 2 0 0,-5 3-1 16,0-4 2-16,-5 3-2 0,6 0-1 0,-1 1 1 15,-5-1 1-15,0 1 0 0,0-2-1 0,-3 2-1 0,3 3-1 16,-5-5 0-16,1 1 0 0,-1 4-1 0,1-4-3 0,-1 0 3 15,5 0 1-15,0 1 1 0,2-5 1 0,-2 5-2 16,0-3-2-16,6 2 3 0,-7-3 2 0,6 1-5 0,6-3 0 16,-6 2-1-16,0-2 1 0,5 2-1 0,0-2 1 15,5 0-4-15,-5 0-4 0,5 0-5 0,0-1-7 0,0-2-9 16,0 3-11-16,0-3-13 0,0 0-15 0,0 0-22 0,5 0-30 16,-5 0-56-16,5-3-80 0,-5 1-82 0</inkml:trace>
  <inkml:trace contextRef="#ctx0" brushRef="#br0" timeOffset="-149019.3299">4179 12335 208 0,'0'0'210'0,"0"0"-33"0,0 0-39 0,0 0-42 15,0 0-35-15,0 0-24 0,0 0-15 0,0 0-10 16,0 0-4-16,0 0-4 0,0 0 0 0,0 0-1 0,0 3 0 16,0-3 1-16,-6 1-2 0,6 5 2 0,-6-3-2 0,2 3 1 15,-1-1 0-15,0 1 3 0,1 2 0 0,-6 0 1 16,0 1 1-16,0-1 0 0,0 2-1 0,1 2 2 0,-1-3 1 15,-5 4-2-15,1-2 0 0,4 0-1 0,-5-1-1 0,6-1-1 16,-7 1-1-16,7-1-2 0,-6 2-1 0,6-3 1 16,-1 3-1-16,-4-2-1 0,3-1 0 0,1 3-1 15,-4-3-6-15,4 0-6 0,-5 1-9 0,6-1-12 0,-1-3-20 16,0 3-32-16,6-2-50 0,-2-3-81 0,-4-1-99 0</inkml:trace>
  <inkml:trace contextRef="#ctx0" brushRef="#br0" timeOffset="-148487.81">3904 12549 41 0,'0'0'258'0,"-5"0"-61"0,5 0-56 0,0 0-48 0,0 0-33 16,0 0-22-16,0 3-15 0,0-3-8 0,0 0-6 16,5 3 1-16,-5-3 0 0,0 2 1 0,0 1 2 0,0 0 3 15,0-1 2-15,0 1 2 0,0 2-1 0,0 1 1 0,0 0 1 16,0-1-1-16,0 0 0 0,0 4-1 0,0-1-3 16,0 1 1-16,0-1 0 0,0 2-1 0,0 5-1 0,-5-5-2 15,5 4-1-15,0 0-1 0,-5-1-2 0,5 1-1 16,0-4-1-16,-5 5-1 0,5-2-1 0,0-2 2 0,0 4-2 15,0-5-1-15,0 1 1 0,0-2-2 0,0 1 1 0,0-2 1 16,0-2-1-16,0 3-1 0,0-4 1 0,0 3-1 16,0-2 0-16,0-4 1 0,0 4 0 0,0-3-2 15,0 0 0-15,0 0 0 0,0-1-2 0,0 1 0 0,0-3-2 16,0 2-7-16,0-2-7 0,0 0-12 0,5 0-16 0,-5-2-30 16,0-1-47-16,5-2-82 0,-5-1-119 0,5-2-60 0</inkml:trace>
  <inkml:trace contextRef="#ctx0" brushRef="#br0" timeOffset="-147956.6">3978 12587 252 0,'0'-2'217'0,"0"2"-52"0,0-3-51 0,0 0-40 0,-6 0-26 16,6 3-14-16,0-3-8 0,0 3-4 0,0-2-1 15,0 2-2-15,0-3-2 0,0 3-2 0,0 0-2 0,0 0-2 16,0-3-3-16,0 3-3 0,0 0-3 0,6 0-2 16,-6 0 1-16,0 3 0 0,0-3-1 0,4 0 0 0,-4 3 1 15,5-1 1-15,1 4 1 0,-6-3 1 0,4 2 1 0,1 1 1 16,-5-1 2-16,0 3 0 0,4 1 1 0,-4-1 1 16,5 3-2-16,-5 0-1 0,0 0 0 0,6 0-1 0,-6-3 0 15,0 3-3-15,0 0-1 0,0 0 0 0,0-2 0 16,0 2 1-16,0-4-1 0,0-1 0 0,0 3-1 0,-6-4 0 15,6 0 2-15,0-1 0 0,0-2 2 0,0 0 4 0,0 1 2 16,0-3 0-16,0 0 1 0,0 0 0 0,-5-3-1 16,5-1-1-16,0-3-3 0,0 0-3 0,0-2-2 0,-4 1-1 15,4 0-1-15,0-3 0 0,-5-1 0 0,5 2-1 16,0-4 1-16,-4 3 0 0,4 0-1 0,0 0 0 0,0-2 1 16,-6 4 0-16,6-2 0 0,0 3 0 0,0 2-1 15,0-2 1-15,0 5-2 0,0-2-2 0,0 2-5 0,0 0-1 16,0 3-3-16,0 0-4 0,0 3-6 0,6 0-10 0,-6 2-13 15,4-2-22-15,-4 2-39 0,5 1-72 0,-5-1-107 16,4 4-71-16</inkml:trace>
  <inkml:trace contextRef="#ctx0" brushRef="#br0" timeOffset="-147284.69">3943 12681 8 0,'0'0'269'0,"-5"0"-67"0,5 0-64 0,0 0-53 16,0 3-36-16,0-3-22 0,0 2-12 0,0 1-5 0,-5 0-2 16,5 2-1-16,0-2 1 0,-5 2 3 0,5 1 2 0,0 2 0 15,-4-2 0-15,4-2 1 0,0 5 0 0,-5 0-1 0,5-3 0 16,0-2-4-16,0 5-4 0,0-4 1 0,-5 1 2 15,5-3-1-15,0 3 0 0,0-1 0 0,0-3 0 0,0 1 2 16,0-1 5-16,0 1 1 0,0-3 2 0,5 0 2 16,-5 0 3-16,0 0 0 0,5-3 1 0,-5 1-1 0,4-1-2 15,1-2-3-15,-5 0-3 0,5-1-1 0,0-3 0 16,0 5 0-16,1-5 1 0,-6 4 0 0,4-4 0 0,-4 3 0 16,5 0 0-16,-5 2-1 0,0 2-1 0,0-4-2 0,5 3-1 15,-5 0 1-15,0 3-1 0,0-3-2 0,0 3-1 16,0 0-4-16,0 0-2 0,0 3 0 0,-5 0 0 0,5 2 1 15,0 4 0-15,-5-2-1 0,5 2 0 0,0 2 0 16,-4-2-1-16,4 4-4 0,0-4-3 0,0 3-6 0,0 0-8 16,0 1-8-16,-6-1-12 0,6-1-13 0,0 0-19 0,0-3-31 15,0 0-52-15,0-2-82 0,-5 2-92 0</inkml:trace>
  <inkml:trace contextRef="#ctx0" brushRef="#br0" timeOffset="-146987.79">3928 12783 43 0,'0'3'226'0,"0"2"-52"15,0 0-55-15,0 0-44 0,0 1-27 0,0 2-19 16,0 0-10-16,0-2-8 0,0 2-4 0,0-2-3 0,0 2-1 16,0-2-1-16,0 2-6 0,0-3-14 0,0 4-33 0,5-4-59 15,-5-2-106-15,0 2-82 0</inkml:trace>
  <inkml:trace contextRef="#ctx0" brushRef="#br0" timeOffset="-145753.37">3948 12700 37 0,'0'0'86'0,"0"0"1"0,6 0-1 0,-6-3-4 0,0 3-8 16,0 0-8-16,0-2-10 0,0 2-10 0,0 0-9 0,0 0-7 16,0 0-3-16,0 0-3 0,-6 0-5 0,6 0-4 15,0 0-4-15,0 0-4 0,-5 0-1 0,5 0 0 16,0 0-2-16,-5 0 0 0,5 2-1 0,0-2 2 0,-5 3 1 16,5-1 0-16,-5-2 2 0,5 3 1 0,0 0 0 0,-4 0 1 15,4-3-1-15,0 3 5 0,-5 0-2 0,5-1 2 0,0-2-2 16,-5 4 0-16,5-2 2 0,0 1 2 0,-5-2 0 15,5 3-2-15,0-2 0 0,-5 1-3 0,5 0 0 16,0 3-2-16,-5-3-2 0,5 0-1 0,-5 1-1 0,0-1-1 16,5 3 1-16,-4-4 2 0,-2 4 0 0,6-3 2 0,-4 3 2 15,-1-3 0-15,5-1 2 0,-5 3 1 0,1-2-1 16,-2-1 0-16,1 1 0 0,0 3-1 0,0 0 4 0,1-4-2 16,-1 3-2-16,0-2 0 0,1 3 1 0,-2 0 0 15,-4-4-5-15,6 4 1 0,-1-3-4 0,0-1 1 0,0 1 0 16,-1 3 0-16,-2-4-4 0,3 1 3 0,-1 2-2 0,1-2 0 15,1 0-1-15,0 3-1 0,-2-3-1 0,1-1-1 16,0 1 1-16,5-1-1 0,-4 1 1 0,-2 0 1 0,1 0-1 16,5-3 1-16,0 2 0 0,-4-2 1 0,4 3-2 15,0-3-1-15,-6 0-5 0,6 3-3 0,0-3-4 0,0 0-6 16,0 0-7-16,6 0-10 0,-6-3-11 0,4 3-12 0,1-3-27 16,1 1-34-16,-2-4-64 0,6 1-112 0,-4 2-65 15</inkml:trace>
  <inkml:trace contextRef="#ctx0" brushRef="#br0" timeOffset="-145362.12">3889 12796 68 0,'5'0'167'0,"-5"-3"-19"0,5 3-21 0,0 0-22 0,-5-2-22 16,0 2-16-16,5-3-13 0,-5 3-7 0,0 0-7 0,5 0-3 15,-5 0-6-15,0 0-3 0,-5 0-3 0,5 0-5 16,0 0-3-16,-5 3-4 0,5-3-5 0,-5 2-3 0,-5 1 2 15,6-1-1-15,-2 1 1 0,-3 3 1 0,0 0 1 0,-2-1 2 16,1 3 1-16,1-3 1 0,-6 1 0 0,5 3 0 16,1-4-2-16,-1 3-1 0,0-2-2 0,1-1-1 15,-2 4-2-15,7-6-3 0,-6 2-1 0,5 0-1 0,-4 1 0 16,3-4 0-16,1 1 0 0,1 3-1 0,-2-4-6 0,6 1-4 16,-4 0-9-16,4 0-11 0,0-1-13 0,0-2-22 0,0 3-31 15,0-3-47-15,0-3-69 0,0 3-101 0</inkml:trace>
  <inkml:trace contextRef="#ctx0" brushRef="#br0" timeOffset="-144940.18">3954 12813 256 0,'0'0'226'0,"4"-3"-59"16,-4 3-53-16,0 0-41 0,0 0-28 0,0-3-17 0,5 3-8 16,-5 0-4-16,5 0 0 0,-5 0 2 0,4 0 2 0,-4 0 2 15,6 3 0-15,-2-3 2 0,1 3-1 0,1-3 0 0,-2 2 1 16,1 1-2-16,4 2-2 0,1-2-1 0,-4 0-1 15,3 3-2-15,-4-1-2 0,5 1-5 0,-5-1-2 16,4 1 0-16,-3-1-2 0,3 3 0 0,-4-2 1 0,5 0 1 16,-5 1-1-16,4 2 1 0,-4-4 2 0,5 3-2 15,0-2 0-15,-5 2-1 0,5-2-2 0,-6 2 1 0,6-2 0 16,0-1-2-16,-4 1-2 0,3-2 1 0,-5 3-1 0,6-2 1 16,-5-2-1-16,0 2 0 0,0-2-1 0,0 0 0 15,0 0-1-15,-1-1 1 0,-4 1-6 0,5-1-3 0,-5-2-9 16,0 4-7-16,0-4-11 0,5 2-15 0,-5-2-24 0,0 0-46 15,-5-2-74-15,5-2-117 0,0 4-63 0</inkml:trace>
  <inkml:trace contextRef="#ctx0" brushRef="#br0" timeOffset="-144252.3899">3781 12903 152 0,'-4'0'217'0,"4"0"-44"0,0 0-46 16,0 0-41-16,0 0-34 0,0-3-22 0,0 3-13 16,0 0-8-16,0 0-3 0,0 0-4 0,0 0-1 0,0 0-2 15,0 0 1-15,0 0 0 0,0 0 0 0,0 0 0 0,0 0 0 16,0 3 0-16,0-3 0 0,0 0 1 0,0 0 1 16,0 0 0-16,0 0 2 0,0 0 2 0,0 0 2 0,0 0 2 15,0 0 3-15,0 3 4 0,4-3 1 0,-4 0 3 16,0 3 0-16,0-3 1 0,0 2 2 0,0 1-3 0,0 0-3 15,0-3-1-15,6 3-4 0,-6-1-1 0,0 4-3 0,0-3-1 16,5-1-3-16,-5 1 0 0,0 3 0 0,0-3-2 16,0 2 1-16,0-2-2 0,0 2-1 0,5-3-1 15,-5 2 2-15,0-1-1 0,0-1 0 0,0 1 0 0,0 3 0 16,0-4-1-16,0 1 2 0,0 3 1 0,0-4-3 0,0 1 2 16,0-1 2-16,0 4-1 0,0 0 1 0,-5-3-1 0,5 2 1 15,0-2-1-15,0 1 2 0,-5 0-3 0,5-2-1 16,0 1 0-16,-6 1 1 0,6-2 0 0,0 1 0 0,0 0 0 15,0 0-1-15,-4-3-1 0,4 2 1 0,0-2-2 16,0 2-3-16,-4-2-5 0,4 4-5 0,0-4-3 0,0 3-3 16,0-3-1-16,0 2-3 0,-5-2-1 0,5 0 1 0,0 0 2 15,0 0 2-15,0 3 1 0,0-3 0 0,0 0-1 16,0 0 1-16,0 0-5 0,0 0-6 0,0-3-12 0,0 3-20 16,5 0-28-16,-5-2-40 0,4-1-63 0,-4-1-77 15</inkml:trace>
  <inkml:trace contextRef="#ctx0" brushRef="#br0" timeOffset="-143877.15">3753 13011 21 0,'0'0'257'16,"0"-3"-49"-16,0 3-49 0,0 0-48 0,0 0-43 0,0-3-27 16,0 3-16-16,0 0-9 0,4 0-4 0,-4 0-1 0,0 0-2 15,0 0 2-15,0 3 1 0,0-3 0 0,0 3 1 16,0-1 2-16,0 1 2 0,0 0 1 0,0 1 3 0,-4 2 0 16,4 3 0-16,-4-3-1 0,4-1 0 0,-6 4-4 15,6-2-3-15,0 2-3 0,-5-1-2 0,5 1-1 0,0-2-1 16,-5 2 0-16,5-2-2 0,0 2-3 0,0-4 1 0,0 4 2 15,0-4-3-15,0 2-1 0,0-2 0 0,0 0 1 16,0-3-1-16,0 4 3 0,0-3-2 0,0 0-1 0,0 0 1 16,0-3-1-16,0 2 2 0,0-2-2 0,0 4-1 0,0-4-3 15,0 0-1-15,0 0-4 0,0 1-4 0,0-1-7 16,0 0-10-16,5-1-8 0,-5 1-14 0,5 0-15 16,1-4-24-16,-6 4-34 0,4-2-50 0,0-1-74 0,-4 0-76 15</inkml:trace>
  <inkml:trace contextRef="#ctx0" brushRef="#br0" timeOffset="-143313.72">3777 13189 42 0,'0'0'223'0,"0"0"-47"0,0-3-47 0,0 3-39 15,0 0-29-15,4 0-23 0,-4-3-13 0,6 3-7 16,-6 0-3-16,5 0 0 0,-5-1 2 0,5 1-2 0,-5 0-2 16,5-4-1-16,-1 4 0 0,-4 0-2 0,5 0-3 15,0-2 0-15,1 2-1 0,-2 0 1 0,1 0 1 0,0-3 5 16,-1 3 1-16,6 0 5 0,-5 0 2 0,5-3 3 16,-5 3 3-16,10-3 0 0,-6 0-2 0,1 3-2 0,5-3-2 15,-1 3-2-15,7-2-2 0,-7-1-4 0,5 1-3 0,-4-2 0 16,10 3 0-16,-6-3 0 0,0 1-2 0,1 3-2 0,-5-2 1 15,4-1-1-15,-4 0-1 0,0 3-1 0,-1 0-1 16,2 0-2-16,-7-3 2 0,-5 3-1 0,6 0-3 16,-5-3 1-16,0 3 0 0,0 0 0 0,0 0-1 0,0-2 0 15,-5 2 1-15,0 0 0 0,4 0 2 0,-4 0-1 0,-4-3 0 16,4 3 0-16,0-3-1 0,-5 3 0 0,5 0 0 16,-5-2 0-16,5 2 0 0,0-4 0 0,-5 4 2 0,5 0 0 15,0 0-1-15,-5-1-1 0,5 1 1 0,0 0-1 0,0 0 0 16,0-3 0-16,0 3-2 0,0 0 1 0,0 0 1 15,0-3 0-15,0 3 0 0,0 0 0 0,0-3 0 0,0 3 0 16,0 0 2-16,0 0-2 0,5-3 0 0,-5 3 0 16,0 0 0-16,0-3 0 0,0 3 0 0,0 0 0 0,5 0 0 15,-5-3 0-15,0 3-1 0,0-3 2 0,0 3 0 0,5-1-1 16,-5 1 0-16,5-4 0 0,-5 2 3 0,4-3 1 16,-4 2 3-16,0-3 1 0,5 3 5 0,-5-2 6 0,5 0 1 15,-5-2 0-15,0 3-1 0,0-2 0 0,0 1-4 16,0-2-1-16,0 1-5 0,0 2-4 0,0 1-3 0,0-2-1 15,-5 2-5-15,5-3-11 0,0 0-15 0,0 4-21 0,0-3-32 16,0-1-58-16,0-2-103 0,-5 2-101 0,5 1-62 16</inkml:trace>
  <inkml:trace contextRef="#ctx0" brushRef="#br0" timeOffset="-142578.8599">3675 12305 72 0,'0'0'140'0,"-6"0"-9"0,6-3-14 0,0 3-20 0,0 0-21 16,0 0-20-16,-4-3-16 0,4 3-8 0,0 0-11 16,0 0-7-16,0 0-2 0,0 0-1 0,0 0 1 15,0 0 0-15,0 0 0 0,0-3 1 0,0 3 0 0,0 0 0 16,0-3-1-16,0 0-1 0,4 3-1 0,-4-2 0 0,0-1-2 15,0 3 2-15,6-2 2 0,-1-2 1 0,-5 1 0 0,4 1-2 16,-4-1 0-16,6 3-2 0,-2-3-1 0,-4 1-1 16,5 2-3-16,0-3-3 0,-1 3 0 0,6-2 1 15,-5 2-1-15,5-3-1 0,-5 3 0 0,6-3 0 0,-3 3 2 16,3 0 0-16,-2 0-2 0,6 0 1 0,-1 0 0 0,2-3 0 16,-2 3-1-16,0-3 0 0,1 3 0 0,5-3-1 0,-6 3 0 15,1 0-2-15,-1 0-4 0,1 0-3 0,-4 0-4 16,3 0-7-16,-4 0-11 0,-1 0-11 0,-3 0-12 15,-2 0-15-15,1 0-16 0,-1 0-24 0,-4 0-30 0,-4 0-39 16,4-2-56-16</inkml:trace>
  <inkml:trace contextRef="#ctx0" brushRef="#br0" timeOffset="-142187.69">3645 12261 40 0,'-4'0'198'0,"4"0"-43"0,0 0-39 0,0 0-35 15,0 0-27-15,4 0-21 0,2 0-14 0,-6 0-6 16,9 0-1-16,-4-3-2 0,-1 0 5 0,7 3 2 0,-7-3 4 16,6 3 0-16,0 0 3 0,0-3 0 0,5 0-2 15,-6 3 0-15,6-2-2 0,0-1 0 0,4 3-1 0,-4-3 0 16,5 1 1-16,-2-1-1 0,3 0 0 0,3 0 0 0,-5 1 0 16,5-4 1-16,2 3 0 0,-2 1-2 0,0-1 0 15,-5 0-3-15,1 0-1 0,-5 1-2 0,0 2-3 0,-1-4-3 16,-4 4-4-16,-5-1 1 0,-1 1 0 0,-4 0-1 15,0 0 0-15,0 0 1 0,-4 0 0 0,-6 0-1 0,0 1 0 16,-5-1-2-16,1 4 0 0,-6-2 0 0,0 1 0 0,2 0 0 16,-7 0 0-16,0-1 0 0,6 1-1 0,-6-3 0 15,1 3 1-15,4 0 0 0,-4-1 0 0,4 1 0 0,1-3 1 16,4 3 0-16,0-3 1 0,2 3 0 0,2-3-2 0,2 0 1 16,3 2-2-16,1-2-1 0,1 0 0 0,4 0-1 15,4 0 2-15,1 0 0 0,1 0-1 0,3 0 0 16,6-2 0-16,-6 2-1 0,10 0-4 0,2 0-5 0,-1-3-9 15,3 3-8-15,2 0-9 0,4 0-17 0,0-3-21 0,1 3-40 16,-1-3-74-16,5 1-116 0</inkml:trace>
  <inkml:trace contextRef="#ctx0" brushRef="#br0" timeOffset="-141374.9199">3919 12519 29 0,'0'0'216'16,"0"2"-37"-16,0-2-41 0,0 4-41 0,0-2-32 15,5 1-21-15,-5-3-12 0,0 2-8 0,4 4-4 0,-4-3-4 16,0 2-3-16,5 1-2 0,-5-1 2 0,0 1 0 16,5-1 1-16,-5 0-3 0,0 4-1 0,5-1 0 0,-5 0-1 15,5-2-2-15,-5 2-2 0,6 1-2 0,-6-1-2 16,0 0 1-16,0-3-1 0,0 4 0 0,4-4 0 0,-4 1 1 16,0-1-2-16,0-2 1 0,0 2 2 0,0-2 3 15,0 0 5-15,0-3 3 0,0 3 1 0,0-3 2 0,0-3 1 16,5 3 0-16,-5-3-2 0,0 0-4 0,5-2-3 0,-5-1-2 15,0 1-2-15,4 0 2 0,-4-1-1 0,0-3 2 16,0 2 1-16,6 1-1 0,-6 1 2 0,0-4 0 0,0 3 0 16,0 1-3-16,0-1-1 0,4 1-1 0,-4 2-1 0,0-2-1 15,0 2-3-15,0 3 0 0,0-3-1 0,0 3 0 16,0 0-1-16,0 0-1 0,0 3-1 0,0 0-6 0,0 2-12 16,0 1-20-16,0-1-37 0,0 3-77 0,5 1-141 15,-5-3-71-15</inkml:trace>
  <inkml:trace contextRef="#ctx0" brushRef="#br0" timeOffset="-140734.0799">4109 12634 78 0,'0'0'237'0,"0"0"-38"15,0 0-40-15,0-2-46 0,0 2-40 0,-5 0-29 0,5 0-16 16,0 0-9-16,0 0-6 0,0 0-4 0,0 0-2 16,-4 0 0-16,4 0-2 0,0 0 0 0,-5 0-1 0,5 0-3 15,0 0-1-15,-5 0 2 0,0 2-1 0,5-2 0 0,-5 3-1 16,0-1 0-16,1 1 0 0,4 0 3 0,-6 0 2 16,2 0 0-16,-1 0 2 0,5-1 2 0,-5 1 3 0,5 0 0 15,-5-1 1-15,5 1-3 0,0 0 0 0,-5 2-2 16,5-2-1-16,0 0 0 0,0 0 0 0,0 2-2 0,0-2-1 15,0 0 1-15,0 2-4 0,0-3 1 0,5 1 0 0,-5 3-2 16,0-3 0-16,5 0-1 0,0-1 1 0,-5 2 1 16,5-2 2-16,-1 1 0 0,2-2-1 0,3 3 0 0,-4-4 1 15,0 2 0-15,5-2-1 0,-6 0-2 0,6 0-1 16,-5 0 0-16,0 0-4 0,0 0-6 0,0 0-8 0,0 0-7 16,-1 0-7-16,-4 0-13 0,0 0-15 0,6 0-20 0,-6 0-29 15,4 0-43-15,-4 0-61 0,0-2-81 0</inkml:trace>
  <inkml:trace contextRef="#ctx0" brushRef="#br0" timeOffset="-140499.84">4061 12700 206 0,'0'0'234'0,"-5"0"-56"0,5 0-54 0,0 0-46 15,0 0-31-15,5 0-21 0,-5 0-13 0,4 0-5 16,2 0-3-16,-2 0-1 0,6 0-1 0,-5 0 2 0,5-3 1 15,-1 3 0-15,1 0-1 0,5 0-1 0,0-2 2 16,-1 2 1-16,2-3 1 0,2 0-1 0,2 3 2 0,-6-3 1 16,6 1 2-16,4-1 1 0,-3 0-1 0,-3 0-3 15,7 1 0-15,-5-1-2 0,4 0 0 0,-5 0-3 0,5 1-2 16,-3-1-3-16,-2 3-6 0,0-3-12 0,-4 3-20 0,0-2-37 16,-5 2-58-16,-1-3-104 0,0 3-88 0</inkml:trace>
  <inkml:trace contextRef="#ctx0" brushRef="#br0" timeOffset="-139265.44">4011 13104 110 0,'0'0'223'16,"0"0"-46"-16,0 0-50 0,0 0-43 0,0 0-30 15,0 0-21-15,0 0-11 0,0 0-5 0,0 0-2 0,0 0 1 16,0 3-1-16,0-3-1 0,-5 0 0 0,5 3-1 0,0-3-2 16,0 3-1-16,0-3-2 0,0 1 0 0,0 3 1 0,0-4 2 15,0 2-1-15,0 1 1 0,0 0 0 0,0-3 2 16,0 2 0-16,0 1 0 0,0 0 1 0,5 0 0 15,-5 0 2-15,0-1 1 0,0 1 0 0,0 1 1 0,0-3 1 16,0 5 1-16,0-3 1 0,0-1-2 0,0 4-3 0,0 0-2 16,0-3 0-16,0 3 0 0,0-2-3 0,0 2-1 15,-5-1-2-15,5 1 0 0,-4 2 3 0,4-3 1 0,0 4-1 16,-5-1 0-16,5 0-2 0,-4-2-1 0,4 2 1 16,0 0 0-16,-6-2 0 0,6 2-1 0,0-2 1 0,-5-1 1 15,5 1 0-15,0 2-1 0,0-3 1 0,-4 1-2 0,4-1-1 16,0 0-1-16,-6 1-1 0,6 3-2 0,0-4 1 0,0-2-2 15,-4 5 0-15,4-3-1 0,0 1 0 0,0-1 1 0,0 1-1 16,0 0-1-16,0-3 1 0,0 1 0 0,0 2-2 0,0 0 1 16,0 0 0-16,0-1 0 0,-5 0 0 0,5 0 1 15,0 1-2-15,0-3 0 0,0 3 2 0,0-2 0 0,-5 3 0 16,5-3 0-16,0-1-1 0,0 3 0 0,0-3 0 0,0 3 1 16,0 0-2-16,0-2 0 0,0-2 0 0,-4 4 0 0,4 3 1 15,0-3 0-15,0-1 0 0,0 0 0 0,0 1 1 0,0-1-1 16,0 1 1-16,4-1 1 0,-4 1-2 0,0-4 1 15,5 4 5-15,-5-4-4 0,0 4-1 0,5-3-1 0,-5 0 0 16,4 2-1-16,-4-2 1 0,6 2 0 0,-6-2-6 0,0 3 4 16,4-1 1-16,-4-2 1 0,5 3 0 0,-5-1 0 0,0 1 1 15,0-1-1-15,6 0 0 0,-6 1 0 0,0 0-1 0,0 2 2 16,0-4 0-16,0 5-1 0,0 0 0 0,0-1 0 16,0-3 0-16,0 4 0 0,0-4 0 0,0 4-1 0,0-1-1 15,0-3 2-15,0 4 0 0,0-4 0 0,0 3 2 0,0-2-1 16,0-1-1-16,4 0 2 0,-4 1 0 0,0-3 0 0,0 0-2 15,5 2 0-15,-5-2 0 0,0-1 0 0,0 2 1 0,0-3 1 16,0 2 1-16,0-3-1 0,0 3 1 0,0 0 1 16,0-3 1-16,0 3-2 0,0-3 0 0,0 3-1 0,0-3-1 15,0 3-1-15,-5-3-2 0,5 3-3 0,0-3-8 0,0 0-11 16,0 0-21-16,0-3-32 0,0 0-58 0,0 0-115 0,-4 0-102 16,4-3-63-16</inkml:trace>
  <inkml:trace contextRef="#ctx0" brushRef="#br0" timeOffset="-138514.93">2800 12392 241 0,'-5'-2'263'0,"0"2"-75"0,-4-3-73 0,4 0-42 16,-5 0-22-16,6 3-12 0,-7-2-4 0,6-2-4 15,1 4-3-15,-6-2-2 0,6 2 0 0,-2 0-2 0,-4-3-2 16,5 3-2-16,1 0-1 0,4 0 2 0,-6-3 1 0,2 3 1 15,4 0-3-15,-5 0-1 0,5 0-3 0,0 0-2 0,0 0-2 16,-5 0-2-16,5 0-2 0,0 0-1 0,0 0-1 16,0 0-4-16,0 3-1 0,0-3 0 0,5 0 2 15,-5 0 0-15,0 0 2 0,5 3 1 0,-1-3 2 0,2 2 2 16,-2-2 1-16,1 4 2 0,5-4-1 0,0 2-1 0,0-2-2 16,5 3 0-16,0-3-1 0,-2 3-1 0,7-3 0 15,-5 3-1-15,9-3-2 0,-4 2 0 0,4-2-3 0,-4 0 2 16,4 4-2-16,1-4 0 0,0 0 0 0,-1 0 0 15,-5-4-1-15,5 4 2 0,1-2 0 0,-6 2-2 0,1-3 1 16,-1 3 0-16,-4-3-1 0,0 3-1 0,-6 0 1 16,1-3-4-16,-5 3-1 0,5 0-4 0,-5 0-5 0,-5 0-6 15,5 0-5-15,-5 0-10 0,0 0-14 0,0 0-13 16,0 0-18-16,-5-2-33 0,5 2-59 0,-5-4-110 0,0 2-79 16</inkml:trace>
  <inkml:trace contextRef="#ctx0" brushRef="#br0" timeOffset="-138280.8">3030 12357 268 0,'-5'2'306'0,"5"-2"-91"0,0 3-81 0,-5-3-54 16,5 5-26-16,0-2-13 0,0 2-5 0,0 4-2 0,0-1-1 16,0 1 1-16,0 4 0 0,0 2 0 0,0-2-5 15,0 3-5-15,5 0-5 0,-5 3-1 0,0 1-1 16,0-1-4-16,5 4 0 0,-5-5-2 0,-5 7-2 0,5-2-1 15,0-2 0-15,0 1-2 0,-5 0-1 0,5 0-3 0,0-1-1 16,-5 0-2-16,5 0 1 0,-5-4 0 0,5-1-1 16,0 0-2-16,0-1-8 0,0-2-15 0,0-2-22 0,0-3-41 15,5 1-84-15,-5-3-144 0,5-4-79 0</inkml:trace>
  <inkml:trace contextRef="#ctx0" brushRef="#br0" timeOffset="-136624.8199">4071 11183 247 0,'4'-8'242'0,"6"0"-76"0,-5-3-67 0,5 3-41 16,-6-1-24-16,6 1-14 0,-5 1-8 0,0 1-3 0,5-3-4 15,-5 3-1-15,-1 1-1 0,2 3-1 0,-2-1-2 0,1-3 2 16,-5 4-2-16,5 2-7 0,-1-3-7 0,-4 3-8 0,0 0-19 16,6 0-27-16,-6 0-33 0,0 0-50 0,0 0-63 15,0 3-69-15</inkml:trace>
  <inkml:trace contextRef="#ctx0" brushRef="#br0" timeOffset="-136203">4104 11148 43 0,'0'-3'306'0,"0"3"-95"0,0-3-88 0,0 3-56 15,0-3-33-15,-4 3-23 0,4 3-11 0,0-3-7 16,-5 3-1-16,5 0 0 0,-5 0 0 0,0-1 1 0,0 3 2 15,0 1-3-15,1-1-15 0,-2 1-26 0,2-1-47 16,4 2-85-16,-5-3-100 0</inkml:trace>
  <inkml:trace contextRef="#ctx0" brushRef="#br0" timeOffset="-131656">6425 11980 155 0,'0'-2'248'0,"0"2"-63"0,0 0-57 0,0 0-42 0,-5 0-29 0,5-4-16 16,0 4-8-16,0 0 0 0,0-2 0 0,0 2 1 15,-5 0 2-15,5 0 1 0,0-2-2 0,0 2-3 0,0 0-4 16,-5 0-6-16,5 0-6 0,-5 0-2 0,5 0-4 16,-5 0-3-16,0 0 0 0,1 0-1 0,-1 0-1 0,-1 0 1 15,-4 0-1-15,6 0 1 0,-6 0-1 0,5 0 1 0,-4 2-1 16,-1-2 1-16,0 0 1 0,0 2 2 0,1 2 0 16,-1-4 3-16,0 2-2 0,0 1 1 0,1-1-3 15,-6 2 1-15,0-2-1 0,5 4-1 0,-4-3 0 0,-1-1-2 16,5 4-3-16,-4-3 3 0,4 2 2 0,-4 0 1 0,-1 1-1 15,6 0 0-15,-6-1 1 0,-1 0-1 0,2 3 4 0,-1-2-4 16,0 2 0-16,6 1-1 0,-11 1 0 0,6 2 0 16,-1-1-2-16,1-1 0 0,-7 4 0 0,7 0 1 15,-5-1-2-15,4 1 0 0,0 0-1 0,0-1 1 0,2 2 0 16,3-4 0-16,-6 2 1 0,7 1-1 0,-1 0 1 0,0-1 1 16,6 1 0-16,-6 0 0 0,5 0-1 0,-5 3-2 15,5-4 0-15,0 1 2 0,1 2-3 0,-2-1 0 0,2-3 0 16,4 6 1-16,-5-5 1 0,5 1 2 0,0-1-2 15,0 1 0-15,0-2 1 0,0 0 2 0,5 3-2 0,-5-4 0 16,4 2-1-16,2 1 0 0,-6-3-1 0,4 3 1 0,1-1-1 16,4 2-2-16,-3-2 1 0,-1 1-1 0,5 0 0 15,-6-1 1-15,6 1-1 0,0 0 1 0,4-1 0 0,-3 1 2 16,3 0-1-16,1 0 2 0,0-4 0 0,-1 1-1 16,5 1 1-16,-4-1 0 0,4-1-2 0,-4-1 2 0,5-1-1 15,-1 0 1-15,1 1-1 0,0-1 2 0,-1 0-2 0,5-2-1 16,-3-1 0-16,-3 3 0 0,7-2-1 0,-6 0 2 15,6-1-2-15,-1 0-1 0,-4 1 0 0,5-1 1 16,-1-2 0-16,0 2-1 0,0-2 1 0,1 0-2 0,-1 0 1 16,-4-1-1-16,4 1 0 0,0-3 1 0,1 3 0 0,-5-3 0 15,4 3-1-15,-4-3 1 0,-1 0 0 0,5 0 0 16,-4 2 0-16,-1-2 0 0,2-2 0 0,-7 2 0 0,5 0 1 16,-4-3-1-16,5 3 0 0,-6-3 0 0,0 3 0 0,7-3 0 15,-7 1 0-15,1-1 0 0,-5 3 0 0,4-3 0 16,1 0 0-16,-5-2 2 0,-1 2-2 0,6 0 0 0,-6-2-1 15,2-1 0-15,-1 1 1 0,-2 0-1 0,3-1 0 16,-1-2-1-16,0 2 2 0,-1-2 0 0,0 0 1 0,1 0 0 16,-5-1-1-16,5 1 2 0,0-3-1 0,-5 2-1 0,4 2 0 15,1-4 1-15,1 2-1 0,-1 2 0 0,-1-2 0 16,1 1-2-16,-1-4 0 0,1 5 1 0,4-2 0 0,-4 1 1 16,1-1 0-16,-2 2 0 0,5 1-1 0,-3-5 1 15,-2 3 1-15,1 0-1 0,0-3 0 0,-1 2-1 0,1 1 1 16,1 0 0-16,-2-1 1 0,0 2-1 0,-3-2 0 0,3 1 0 15,-4 0 0-15,0-1 0 0,0 1-1 0,0 0 0 16,-1 3 1-16,2-4 1 0,-6 1 0 0,4 2 1 16,-4 1-2-16,0-1 2 0,0-2-1 0,0 3 2 0,0-1-1 15,0 2-1-15,0-2-1 0,0 0 3 0,0 3-1 0,0-3 0 16,-4 3-1-16,4 1 2 0,-6-4-1 0,6 4-1 0,-4 2 1 16,-1-6-1-16,0 6 0 0,-5-2-1 0,5-1 1 15,1 3-1-15,-6 0 0 0,5 0 1 0,-4 0 0 0,3 0-1 16,-3 0 0-16,-2 0 1 0,2 3-1 0,-1-3 0 15,1 2 0-15,-7 1 0 0,6 0 0 0,-3 3 0 0,-2-4 0 16,0 3-1-16,0-2 1 0,-4 3 0 0,4-3 0 16,0 1 0-16,-4 2 0 0,4-3 0 0,5 3 1 0,-5-4 1 15,6 1-1-15,0 0 0 0,3 0-1 0,-3-1 0 0,4 2-2 16,5-4 1-16,-5 2 0 0,5-2 0 0,-6 3 1 16,6-3-2-16,0 0 1 0,0 2 0 0,0-2 1 0,6 3 0 15,-6 0 0-15,5-3-1 0,5 0 1 0,0 0 1 16,-1 0 0-16,6 0 1 0,0 0-1 0,4 0-1 0,-5-3 0 15,6 0 1-15,-1 1-2 0,2 2 1 0,-3-3 0 16,-3 1 0-16,4-2 0 0,2-1-1 0,-2 2 0 0,0 0 0 16,-4 1 2-16,0-2 0 0,-6 2 0 0,6-1 0 0,-5 2 2 15,-5-4 0-15,4 5 0 0,-3-1 1 0,-6 1-2 16,4 0 2-16,-4 0-1 0,5-3-1 0,-5 3 1 0,0 0-1 16,6 0 1-16,-6 3-2 0,-6-3 1 0,6 1-2 0,0 5 2 15,-5-3 0-15,1 5 0 0,-2 1-2 0,6 2 1 16,-9-3 2-16,4 6-1 0,0-1 0 0,-5 1-2 15,6 0 2-15,-6 5-1 0,5-2 0 0,-4 2 1 0,-2 0-2 16,1 0 0-16,-4 3 0 0,4 3-7 0,1-3-13 0,-2 3-21 16,-4-1-25-16,6-2-44 0,-1 3-74 0,-5-3-151 0,6 0-91 15,-6-3-41-15</inkml:trace>
  <inkml:trace contextRef="#ctx0" brushRef="#br0" timeOffset="-117229.99">12242 6873 62 0,'0'0'81'0,"0"0"-28"16,0 0-23-16,0 0-16 0,5 0-13 0,-5 0-8 0,0 0-3 15,0 0-1-15,0-3-1 0,5 3 3 0,-5 0 2 16,0 0 2-16,0-3 3 0,5 3 5 0,-5 0 4 0,0 0 6 15,0-3 9-15,0 3 10 0,0 0 9 0,0 0 6 16,0 0 5-16,0 0 8 0,0 0-1 0,0 0-1 16,0 0-6-16,-5-3-7 0,5 3-7 0,0 0-5 0,0-2-4 15,5 2-8-15,-5-3-3 0,0 0-3 0,0 3-2 0,0-3-2 16,5 1-4-16,-5-1 0 0,0 0 0 0,4 0-3 0,-4 1 0 16,6-2 0-16,-6 2-2 0,5-1-1 0,0 1 2 15,-5-1-1-15,4 3 0 0,-4-3 0 0,5 0 0 0,-5 0 0 16,0 3-1-16,5-3 0 0,-5 2 0 0,5-3 0 15,-5 2-1-15,5-1 1 0,-5 0-1 0,5 0 0 0,-1-3 2 16,-4 4 2-16,6-3 0 0,-2-1 1 0,-4 4 2 0,5-4 0 16,0 3 1-16,-5-3 3 0,4 4-2 0,-4-4-1 15,6 2 1-15,-1-2-2 0,-5 0 0 0,5 3-1 0,0-3 0 16,-5 0-3-16,4 2 1 0,-4-1-1 0,5-1 0 0,-5 3-1 16,4-3 0-16,-4 2-1 0,6-3 0 0,-1 2-1 15,-5 0 0-15,5-1 0 0,-5 0 0 0,5 0 0 16,-5 4 1-16,0-3 0 0,5 0 0 0,-5-1 0 0,0 0 2 15,5 3-2-15,-5-2-1 0,4 3 1 0,-4-4-2 0,0 3 0 16,0-3 0-16,5 4 1 0,0-3-2 0,-5 2 0 0,5-3 2 16,-5 3-2-16,0-2 2 0,5-1 0 0,-5 4-1 15,0-1 1-15,4 0 0 0,-4-3 0 0,0 4 1 16,0-4 0-16,6 1 0 0,-6-1-1 0,0 1 1 0,0 2-1 0,5-2-1 16,-5-1 1-16,0 3-2 0,0-2 1 0,0 0 1 15,0 2-1-15,4-3 1 0,-4 1-1 0,0-1 1 16,0 4 1-16,6-4 0 0,-6 1-1 0,0-1 0 0,0 0 0 15,0 3 0-15,4-2 1 0,-4-1-1 0,0 1 1 0,5 3 0 16,-5-4-1-16,0 3 0 0,5-3 0 0,-5 1 0 0,0 3-1 16,4-3 0-16,-4-1-1 0,0 3 1 0,6-3 1 15,-6 3 0-15,0 1-1 0,4-4 1 0,-4 4-1 16,0-1 1-16,0-1 0 0,0 2 1 0,0-3-1 0,0 2 0 16,5 0 2-16,-5-3-2 0,0 3 0 0,0-2 0 0,0 3 0 15,5-3-1-15,-5 2-1 0,0-3 0 0,0 3 1 0,5-2 1 16,-5 2 0-16,6-2 0 0,-6 2 0 0,0-2 0 15,4 2 2-15,-4 0-2 0,4-2-1 0,-4 1 1 16,6 2-1-16,-6-5-1 0,0 6 0 0,5-4 1 0,-5 2-1 16,0-3 0-16,4 0 1 0,-4 0 0 0,0 1 0 0,6-3 1 15,-6 3-1-15,0-4 1 0,0 4-1 0,0-3 1 16,0-1 0-16,3 4 0 0,-3-4-2 0,0 4 0 0,0-3 2 16,0 3 0-16,0-1 0 0,0 1 1 0,0-1-2 15,0 0 0-15,0-2 1 0,0 2 0 0,0 1-1 0,0 2-1 16,0-2-1-16,0-1-1 0,0 2 1 0,0-5 1 0,0 3-3 15,6 0-2-15,-6 1 1 0,0 0-1 0,6-4-1 16,-6 4 1-16,4-1-1 0,1-2 0 0,-5 4 1 16,4-2 0-16,1-3 1 0,-5 3 0 0,6 0 1 0,-1 1 1 0,-5-2 0 15,4 1 1-15,-4-3 0 0,5 4-3 0,-5-3 3 16,5 3 1-16,-5-4 1 0,5 3 0 0,-5 1 1 0,0-3-1 16,0 2 0-16,0 1 7 0,4-3-5 0,-4 2-1 15,0 1-1-15,0-1 1 0,0-2 0 0,0 2 0 16,0 1 3-16,0-1 1 0,5 1 1 0,-5 0 1 0,0-1-1 15,0 0 0-15,0 1 2 0,6 0 0 0,-6-1-5 0,5 1 0 16,-5-1-1-16,4 1-1 0,-4-1 1 0,6 0-1 0,-2 1 0 16,-4 0-2-16,5-1 2 0,0 3 1 0,-5-3 0 15,4 1 0-15,-4 0 0 0,6 0 3 0,-6-1-2 16,5 0 1-16,-5 1 1 0,4-1 1 0,-4 1 2 0,6-3-4 16,-6-1 3-16,4 0 1 0,-4 3 1 0,0-6 1 0,5 3-2 15,-5-1 2-15,0-1-2 0,5-1 4 0,-5 2-1 16,5-1-3-16,-5 0 0 0,5 0 0 0,-5 2 0 0,4-2-2 15,-4 0-1-15,5 3-3 0,-5-3-1 0,6 3 0 0,-6 0 0 16,5 0 0-16,-5-1 0 0,0 1-1 0,4 3 1 16,-4-4 0-16,0 4 0 0,0-1 0 0,0 0 0 0,0 1-1 15,0 0-1-15,0-1 2 0,0 1 0 0,0-1 0 16,0 1 1-16,0-1-1 0,0 1 0 0,0 0 0 0,0-1 1 16,0 0-2-16,0 1 1 0,0-1 0 0,0 2 0 0,5-5 1 15,-5 3-1-15,5-3 1 0,-5 5-2 0,0-5 1 16,5 1-2-16,0 2 0 0,-5-2 0 0,4-1 2 0,-4 2 0 15,6 1-1-15,-6-3 1 0,5 4 1 0,-5-2-1 16,4 1 1-16,-4-3 0 0,0 0 0 0,0 5-1 0,6-2 1 16,-6-2 0-16,0 2-1 0,0 1 1 0,0 0-1 15,0-4 1-15,3 4-1 0,-3-1 0 0,0-2 0 0,0 3 0 16,0-1 0-16,0 1 0 0,0-1 0 0,0 1-1 0,0-1 1 16,0 3 0-16,0-2 0 0,6 2 1 0,-6-3-1 15,0 4 0-15,0-4 1 0,0 1 0 0,0 2 0 0,6-3 0 16,-6 4-1-16,0-4 0 0,0 1 1 0,0-1 0 0,0 3-1 15,0-2 1-15,3-1-2 0,-3 1-1 0,0-3 0 16,6 2 0-16,-6 1 0 0,0-1 1 0,4 2 1 0,-4-5 0 16,0 3 0-16,5 1 0 0,-5-4 1 0,6 3 0 15,-6 2 0-15,4-2-1 0,-4 0 0 0,5 0-1 0,-5 1-1 16,0 0 1-16,5 0 1 0,-5 2 0 0,0-3 0 0,0 3 0 16,5-2 0-16,-5 3 0 0,0-1 1 0,0-1-1 15,0 0 0-15,0 1 0 0,5 0 0 0,-5 0 0 0,0-3-2 16,0 3 2-16,4 1-1 0,-4-3 1 0,0 2-1 0,5-3 0 15,-5 4 0-15,0-4 0 0,6 1 1 0,-6-1 0 16,4 1 0-16,-4-1-2 0,5 1 2 0,-5-1 1 16,5-2 0-16,0 2 0 0,-5 1 1 0,5-3-2 0,-1 2 0 15,-4 0 1-15,5-1-1 0,-5 1-1 0,5 0 1 0,-5 1 0 16,0 0-1-16,6-1 2 0,-6 0-1 0,0 1 1 0,0 0 1 16,0-1 0-16,4 0 0 0,-4-2-1 0,0 3 2 15,0-1-2-15,0-2 0 0,0 2-1 0,0-2-1 16,0-1 1-16,0 4-1 0,0-3-1 0,0-1 1 0,0 4 1 15,0-2 0-15,0 0 3 0,0-1 0 0,5 1-3 0,-5-2 1 16,0 4 0-16,5-4-1 0,-5 1-2 0,5-1 2 16,-5 5-3-16,5-5 0 0,-5 3 2 0,4-2 1 0,-4 0 0 15,0 3 1-15,5-1 1 0,-5 1-2 0,0-1 0 0,0 0 0 16,5-1-1-16,-5 1 0 0,0 3 0 0,0-5 1 16,0 3-1-16,0-1 0 0,5 1 1 0,-5-1 1 0,0 1 0 15,0-1-1-15,0 1 1 0,0-1 0 0,6 0 0 16,-6 1 2-16,0-1 0 0,0 1 1 0,0-1 3 0,0 1 0 15,5-3 1-15,-5 2-2 0,0-2 1 0,4 2 0 0,-4-2-1 16,0 3-2-16,5-4-4 0,-1 1 1 0,-4 3-2 16,6-4 3-16,-2 1-2 0,-4 0-1 0,5 1 1 0,-5-2 1 15,6 0 1-15,-2 1-2 0,-4-1 0 0,5 2 0 16,0-2 0-16,-5 1 0 0,4 3 0 0,2-3 1 0,-6-1-1 16,4 0 1-16,1 1 1 0,-5 1-2 0,5-2 0 0,0 1 1 15,0 0-1-15,-1 0-2 0,2-3 1 0,-2 2 1 16,1 1 0-16,5 0 0 0,-5 0 0 0,0-1 0 15,-5 1 0-15,5 0 1 0,0-1-2 0,0 1-1 0,0-3 1 16,-1 6 0-16,2-4 1 0,-6 1 0 0,4 0 3 0,1 3 0 16,-5-4 2-16,5 4 1 0,-5-3-1 0,0 2 0 0,5 1 1 15,-5-4-1-15,5 3-4 0,-5 1 1 0,5-3 0 16,-5 3-1-16,4-4 0 0,2 1-1 0,-2 3 0 16,1-3 1-16,0-1-1 0,0 1 0 0,0-1 0 0,0 2 0 15,5-2-1-15,-6 0 1 0,1 1-1 0,4 1-1 0,-3-2 1 16,0 1-1-16,3 0 1 0,-4 0 1 0,-1-1 0 15,6 1 0-15,-5 0-1 0,0 3 0 0,0-4 1 0,0 3 0 16,-1-1 0-16,1-2 0 0,0 3 1 0,0-1-1 0,-5 1 0 16,5 0 1-16,0-2-1 0,0 3 0 0,0-1 0 15,0 0 0-15,-5-2-1 0,4 3 1 0,-4 0 0 0,6-1 0 16,-3 0-1-16,-3 1 1 0,6-1 1 0,0 4 0 16,-6-4-1-16,4 1 0 0,-4-1 2 0,5 3 0 0,-5-3-2 15,5 4 1-15,-5-4-1 0,5 3-1 0,0-2 1 0,-5 3 0 16,4-4 0-16,1 3-1 0,-5-2 1 0,5 2 0 15,-5-2 0-15,5-1 2 0,-5 4-2 0,5-1 0 0,-5-3-1 16,5 3-1-16,-5-2 1 0,5-1 0 0,0 2 1 16,0-2 0-16,-1 0-1 0,1 0 1 0,0 0 1 0,0 2 0 15,0-2-1-15,-1 1 0 0,2-4-1 0,0 1 1 0,3 2 0 16,-5-2 0-16,1 3 0 0,0-4 1 0,-1 3-1 16,2-1 0-16,-1 2 1 0,0-4 0 0,0 1 0 15,0 3 1-15,-1-4 0 0,1 3 2 0,-5-2-1 0,4 2 3 16,2 1 1-16,-6 2-1 0,5-2 1 0,-5 2 0 0,5 1-2 15,-5-4-2-15,5 3 0 0,-5 0-1 0,0 3-1 0,4-2-1 16,-4 2 0-16,0-3-2 0,0 3 0 0,5 0 1 16,-5-3 0-16,5 3 0 0,-1-2 0 0,2 2-1 15,-1-3 1-15,0 3 0 0,0-3 1 0,0 3-8 0,3-3 2 16,-2 1 4-16,-2 2 1 0,7-4 0 0,-6 4 1 0,0-2 0 16,5 2 0-16,-6-3 8 0,1 3-4 0,0 0-1 0,-1 0-2 15,2 0 0-15,3 0-1 0,-3 0 0 0,-2 0 0 16,1 0 1-16,0 0 1 0,-1 0-2 0,7 0 1 15,-7 0-1-15,1 3-1 0,6-3 0 0,-7 2 0 0,2-2 0 16,-2 4 0-16,0-2 0 0,1-2-1 0,6 3 0 0,-7-3 2 16,2 3-1-16,-2 0 1 0,6-1 0 0,-6 4 0 15,7-4 0-15,-1 1 0 0,-6 3 0 0,5-3 1 0,1-1 1 16,-5 1 0-16,6 2 0 0,-2-2-1 0,1 0 1 16,-5-1-2-16,4 4 1 0,2-3 0 0,-7 0-2 0,6-1 0 15,0 4-2-15,-6-3 3 0,6-1-2 0,0 2 2 0,-5-2-1 16,5 3 0-16,-6-2 1 0,2 0 0 0,-2 0-1 15,1 0-1-15,1 0 2 0,-3-1-1 0,3 4-1 0,0-3-2 16,-3-2 3-16,3 5-2 0,-2-3 1 0,1 3 0 16,1-3 0-16,-2 2-2 0,1 0 1 0,0 1 1 0,0-4-1 15,0 4 0-15,-1 3 2 0,1-7 0 0,0 7 0 0,0-5 1 16,5 2 0-16,-5 3 0 0,0-3 1 0,0-2-1 16,-1 5 0-16,6-4 0 0,-5 1 0 0,1 0-1 0,3 2 1 15,-4-3 1-15,-1 0-1 0,2 4 0 0,3-4 1 16,-3 0-1-16,-2 1 0 0,6 2 2 0,-6-2-1 0,2 0-1 15,3-1 0-15,-4 3 1 0,0-2-1 0,0 2 0 16,4-2-2-16,-3 2 2 0,3-3 0 0,-4 3-1 0,0-2 2 16,5 2 0-16,-5 0-1 0,5 1 0 0,-5-1 2 0,5-3-1 15,-6 4-2-15,6-2 1 0,-5 2-1 0,0 0 0 16,5-4 1-16,-6 3 0 0,1 1 0 0,0-1 0 0,0 0 1 16,0-2 0-16,0 1 0 0,0 2 0 0,0-3 0 15,-1-1-4-15,1 2 3 0,-5-1 0 0,5 0 0 0,0 0 1 16,-5 2-1-16,5-3 1 0,-5 1-1 0,5-1 4 0,-5 1-3 15,5 0-1-15,-5-1 0 0,5 3 0 0,-5-3 0 16,5 1 0-16,-5 0 0 0,4 1 7 0,-4-1-4 0,5-1 1 16,-5 1-4-16,5-1 0 0,0 4 1 0,-5-3 0 15,5-1-1-15,0 3-4 0,-5-2 3 0,5 0 0 0,0-1 1 16,-5 3 0-16,4-3 0 0,-4 1 2 0,6 2 0 0,-2-5-1 16,-4 5 0-16,5-2 1 0,-5-1 0 0,0 1-1 15,5-1-1-15,-5 0 0 0,0 1 1 0,0-4 0 16,5 5-1-16,-5-2-1 0,0 1 4 0,0-1-1 0,0 1-1 15,0-1-1-15,5-3 0 0,-5 4-1 0,0-3 1 0,0 0-1 16,5 2-3-16,-5-2 4 0,0 3 0 0,4-5 0 0,-4 5 0 16,5 0 1-16,-5-3-1 0,5 3 0 0,-5-1 0 15,6 1-1-15,-2 1 0 0,-4-1 1 0,5 0 0 0,-5 2 0 16,5-3 1-16,-5 0-1 0,5 1 2 0,-5 3 0 16,5-3 0-16,-5 1-1 0,0-2 1 0,5 4-1 0,-5-1-2 15,3-1 0-15,3 0 1 0,-6 1-1 0,0-2 0 16,6 2 1-16,-6-3 0 0,4 4 0 0,1-4 0 0,-5 3 0 15,5-2 0-15,0 2 0 0,-5 0 1 0,5-2-1 16,0 2 0-16,-5 0 1 0,4-2 1 0,-4 2-1 0,5 3-1 16,0-2 2-16,-5-2-2 0,5-1 0 0,0 3-3 0,-5-1 0 15,5 0 2-15,0 0 1 0,-5 1 0 0,5-2-1 16,-1 1-1-16,2 1 2 0,-6-1 3 0,4 1 0 0,1-2-2 16,0 2-1-16,-5 0 0 0,4 1 0 0,2-2 2 0,-6 1-1 15,4 1-1-15,1-1 0 0,1 2 0 0,-2-2 0 16,1 1 0-16,-5 1 0 0,5-3 0 0,-1 1 0 0,2 2 0 15,-1-3 0-15,0 0 0 0,0 0 0 0,0 0 1 16,-1 1-1-16,1-1 0 0,0 0 1 0,0 0 1 0,0 3 0 16,-1-2-1-16,2-1-1 0,-1 0 0 0,-5-2 0 0,4 2 1 15,1-2-1-15,-1 2-1 0,2-3 1 0,-6 4-1 16,6-4 0-16,-6 3 2 0,3-3 0 0,3 1-1 0,-1 3 0 16,-1-3 1-16,-4 0 0 0,6 0 2 0,-2 3 6 15,0 0-3-15,2-5 0 0,-1 5 1 0,0-1 0 0,0 1 0 16,-1-4 0-16,2 3-3 0,-2 0-4 0,1-2 2 0,0 3-1 15,-1-2 0-15,2-2 0 0,-6 4 2 0,4-1-2 16,1 1 2-16,1-4 0 0,-6 3 1 0,4 1-1 0,1-1 0 16,0 0 1-16,0-3-2 0,0 4 0 0,-5-1-1 15,5 0 1-15,-1 0 0 0,1 1 0 0,1-1-1 0,-2 0-1 16,2 1 1-16,-1-1 1 0,4 0 0 0,-5 0-1 0,2 1-1 16,-1-1 2-16,-1 0 0 0,2 0 0 0,3 0 0 15,-4 1-1-15,-1-1 0 0,2-1-1 0,-2 2 1 0,1 0 0 16,1-1-1-16,-2-3 1 0,-4 3-1 0,5 1 1 15,0-3-1-15,0 2 1 0,-1-3 1 0,-4 3-1 0,5 1-1 16,1-4 0-16,-1 0 0 0,0 3 1 0,-5-2-1 16,4 3 0-16,1-4 0 0,0 3 0 0,-5-2 0 0,5 2 1 15,0-3 0-15,-1 4-1 0,-4-4 0 0,10 3 0 0,-5 1 0 16,1 0 0-16,-6-2 1 0,4-2-2 0,1 4 1 16,0-3 0-16,-1 2 0 0,2 0 0 0,-2 0 0 0,1 1 1 15,0-4-1-15,0 3 0 0,0-3-1 0,0 1 0 16,-1 3 1-16,2-4 0 0,-6 0 1 0,4 4-1 0,7-3 1 15,-8 1 3-15,3-1 0 0,0 3 1 0,-2-4-3 0,1 3 2 16,-1 1-2-16,1-4 0 0,5 2 1 0,-5-1-2 16,5 3-1-16,-5-4 0 0,0 4-3 0,4-4 2 0,-4 3 1 15,0-2 1-15,5 3-1 0,0-4 2 0,-6 0 0 16,6 3 0-16,-5-2 3 0,1-1-2 0,3 0 0 0,-4 1-3 16,5-1 0-16,-6 1 0 0,1-1 0 0,5 2 0 0,-5 0 0 15,0-2 0-15,0 1-1 0,4 3 1 0,-4-4 0 16,0 0 0-16,5 3 0 0,-5-2-1 0,-1 3 1 0,2-4 0 15,3 3 1-15,-3-2-1 0,-2-1 0 0,6 4 1 0,-5-4-1 16,0 0 2-16,0 1 0 0,0 2 0 0,0-2-1 16,4 2 1-16,-4-3 0 0,0 4-1 0,0-1 0 0,0-3 0 15,0 4 0-15,0-4-1 0,-1 0 0 0,6 1 0 16,-5 3 0-16,0-4 0 0,0 0 1 0,0 3-1 0,5-2 0 16,-6 3 1-16,0-4 0 0,2 2 1 0,-1-1 0 0,0 3 0 15,5-3-1-15,-4 1-1 0,3-2 0 0,-5 4 0 16,1-3-1-16,5 2-1 0,-5-2 2 0,4 1 0 0,-3 2 1 15,-2-3 0-15,6 1 0 0,-6 2 2 0,2-1 0 16,4 1 0-16,-6 1-2 0,1-1 0 0,0-1-1 0,0 3 0 16,5-3-1-16,-5 0 1 0,0 3-1 0,5-2 0 0,-6 2 0 15,2-3 0-15,-2 3 1 0,6-2 1 0,-5 1 0 16,5-1 0-16,-6 0-1 0,2 0 1 0,3 0-1 0,-4 2 1 16,5-3 1-16,-5 0-1 0,5 1 1 0,-6-1-1 0,6-1 0 15,-6 5 1-15,6-4 0 0,-4-2 0 0,3 3 0 16,-4 1 0-16,5-1 1 0,-5-1-2 0,4-1 0 0,2 2-2 15,-7 2 1-15,6-3-1 0,0 3 1 0,-6 0-2 16,7-2-1-16,-7 1 2 0,5 2 1 0,3-2 0 16,-3 1 0-16,-4 3-1 0,5-3 1 0,-1 0 1 0,1 3 0 0,0-4 1 15,-6 2-1-15,7-4 0 0,-2 3 0 0,1 0-1 16,-1 0-1-16,1-1 0 0,-5-1 1 0,5 2-1 16,0-3 0-16,0 3 1 0,-1-2 0 0,2 0 1 0,-2 1-1 15,1-2 1-15,-6 1-1 0,11 1 0 0,-5-2 0 0,0 1 1 16,-1-1 0-16,6-2-1 0,-5 1 3 0,5 2 0 0,-5-1-2 15,0-3 1-15,4 4-2 0,0-3 0 0,-3 1-1 16,3-1 1-16,-4 0-1 0,4 2 1 0,1-2-1 16,-5-1 1-16,4 1 1 0,-4-1 1 0,5 1 3 0,-1-1-2 15,-4 0-1-15,5 1 0 0,-1 0 1 0,1-1-1 0,0 0-1 16,-2 1 0-16,3-3-1 0,-1 3 0 0,-1-1 0 16,-4 1 0-16,5-4 0 0,-1 4 0 0,1-3 1 0,-6 2-1 15,6 0 0-15,-5-2 1 0,0 3-1 0,0-1 0 0,5-2 0 16,-6 2 0-16,1 0 0 0,0 1 0 0,0 0 0 15,-1-3 0-15,0 2-1 0,2 1 0 0,-6 0 2 0,5-5-2 16,0 5 1-16,4 0-1 0,-4-3 1 0,-1 3-1 16,1-1 1-16,0-3 0 0,5 3-1 0,-5-2 1 0,-1 3-1 15,6-3 0-15,-5 2-1 0,4-2 1 0,-3 2-1 0,3 1 0 16,-4-4 0-16,4 4 0 0,-4-3-1 0,5 3 1 16,-5-3 1-16,-1-1 0 0,0 1-1 0,7 2 0 0,-7-3 1 15,6 1-1-15,-6 3 1 0,2-3 1 0,3 0-1 16,1-1-1-16,-5 2 1 0,5-3 1 0,-1 3 0 0,5-2 0 15,-4-2 0-15,0 6-1 0,5-6 1 0,-6 3 0 0,0-1-1 16,7 1 1-16,-7-3 0 0,5 3 0 0,-3 0 0 16,-2-1-2-16,1 1 2 0,0-3-1 0,-2 4 0 15,3-2-1-15,-3-2 0 0,-3 2 1 0,5-2 1 0,-4 3 0 16,-3-3-1-16,-2 0 1 0,4 0 0 0,-5 3 1 0,-1-3 0 16,-4 0-2-16,6 0-3 0,-6 0-10 0,0-3-19 0,0 3-32 15,0 0-74-15,-6-3-158 0,2 1-85 0,-7-4-49 16</inkml:trace>
  <inkml:trace contextRef="#ctx0" brushRef="#br0" timeOffset="-115385.11">15813 6400 133 0,'0'0'134'0,"0"0"-29"0,-5 0-26 0,5 0-24 16,0 0-14-16,0 0-7 0,-5 0 0 0,5-2 1 0,0 2 2 15,0 0 3-15,-5 0 1 0,5-4 1 0,0 4-2 16,0 0-6-16,0 0-7 0,0-2-3 0,-5 2-4 0,5 0-3 15,0-3-3-15,0 3-1 0,0-4-4 0,0 4 0 16,-4 0 0-16,4 0-2 0,0 0-2 0,0 0 0 0,0 0 0 16,-5 0-3-16,5 0 0 0,0 4 0 0,0-4-1 0,-6 3 1 15,6-1 2-15,-4-2 1 0,4 4 1 0,-6 0 1 16,2-1 1-16,4 0-1 0,-5 0 0 0,5 3 0 16,-5-3-1-16,5 2-1 0,-4-3-1 0,4 3 0 0,-6 1-1 15,6 0 1-15,0-3 0 0,0 2 0 0,-4-3 0 0,4 4-1 16,4-3 1-16,-4-1-1 0,0-2 1 0,6 3 2 0,-6 0 0 15,4-3-2-15,-4 0 3 0,5 0 0 0,0-3 1 16,-1 0-1-16,2 1 1 0,-2-1-1 0,7-3 2 16,-7 4 0-16,1-3-1 0,0-4-1 0,0 3 0 0,0 1 2 15,-5 0 2-15,5 0 1 0,-5-1-1 0,0 3 0 0,0-3 1 16,0 2 0-16,-5 0 1 0,5 2-3 0,0-1-2 0,-5-1-2 16,5 4-2-16,-5 0 0 0,0 0-2 0,5 0-3 15,-5 0-1-15,1 0-1 0,-1 4 0 0,-1-4 0 16,2 3 1-16,-2-1 0 0,6 2 2 0,-4-2 1 0,4 0-2 15,0-2-2-15,0 3-1 0,0 0-1 0,0 0 0 0,4-3 1 16,-4 3-1-16,6 0-1 0,-6 0-1 0,4-3 2 16,2 0 1-16,-1 0 0 0,-1 0 0 0,1 0-1 0,0 0-1 15,-5-3 3-15,5 3 1 0,-5-3 2 0,5 0 4 0,-5 0 2 16,5 0 3-16,-5 0 0 0,0 1 2 0,0 0-1 16,0-2 1-16,-5 4 0 0,5-2-1 0,0-1-2 0,-5 3-1 15,5 0-3-15,0-4-1 0,-5 4-2 0,0 0-1 16,5 4 0-16,-5-4-1 0,5 0 0 0,-4 0-3 0,4 3 2 15,0-3-1-15,-5 0 2 0,5 0-1 0,0 2 0 0,0-2-2 16,0 0 2-16,0 0 2 0,5 4-1 0,-5-4-2 16,4 0-2-16,-4 2-2 0,5-2-5 0,-5 2-5 0,0-2-9 15,5 0-9-15,-5 0-12 0,0 3-12 0,5-3-20 16,-5 0-30-16,0 3-51 0,0-3-81 0,0 0-85 0</inkml:trace>
  <inkml:trace contextRef="#ctx0" brushRef="#br0" timeOffset="-114290.7">16175 6210 72 0,'0'0'315'0,"0"3"-100"16,0 0-90-16,0 2-59 0,0 1-34 0,0-4-15 15,-6 7-8-15,6-4-3 0,0 3 0 0,0 3-1 0,0-3 2 16,0 4 0-16,0-1 5 0,0-1-3 0,0 2 0 0,-4-1-1 16,4 2-1-16,0-1-1 0,0-2-1 0,0 1-2 0,0-2 1 15,-5-1 1-15,5 1 2 0,0-5 2 0,0 2 7 16,0-3 9-16,0 3 8 0,5-6 11 0,-5 3 6 0,0-3 6 15,0 0 3-15,0 0 1 0,0-3 0 0,4-3-5 16,-4 0-7-16,6 1-8 0,-6-3-5 0,4-1 0 0,-4-2-1 16,6 0-1-16,-6 1-5 0,4-5-2 0,-4 5-2 15,5-4-1-15,-5 3-2 0,0-2-3 0,0 1-3 0,5-2-2 16,-5 1-3-16,0 2 0 0,0 0-1 0,0 0-2 0,0 2-2 16,-5 1 0-16,5 3-2 0,0 2-2 0,0-2 0 0,0 1-1 15,0 4 0-15,-5 0-2 0,5 0 0 0,0 4 0 16,0 1 1-16,-4 3-2 0,4 3 0 0,-6 0-4 15,6 0 0-15,0 3-6 0,-4 0-2 0,4-1-4 0,0 2-2 16,-6 0-2-16,6 2-2 0,-4-1-3 0,4-1-3 0,-5 0 3 16,5 0-1-16,-6-4 0 0,6 2 2 0,-4-1 1 15,4-4 4-15,0-1 6 0,-5-1 5 0,5 0 5 0,0-3 4 16,0-1 2-16,0 1 3 0,0-3 1 0,0 0 0 0,0-3 2 16,0 1 0-16,0-4 1 0,5 0-1 0,-5 1 1 15,0-3 1-15,4 0 0 0,-4-1 1 0,6-2-3 0,-1 0-1 16,-5 0 0-16,4 0-3 0,-4 1-1 0,0-5 0 15,0 5-1-15,0-1 0 0,0-3-4 0,0 3-4 0,0 0-5 16,0-1-8-16,-4 5-11 0,4-2-18 0,0 1-25 0,0 3-50 16,0-1-98-16,0 1-109 0,0 5-67 0</inkml:trace>
  <inkml:trace contextRef="#ctx0" brushRef="#br0" timeOffset="-112915.56">9462 13632 89 0,'0'-6'97'0,"-4"0"-6"0,4 3-9 0,0-2-9 0,0 3-12 16,0-4-13-16,0 3-12 0,0 1-11 0,0-2-6 0,0 2-5 15,0 2-1-15,0-3 2 0,-5 1 1 0,5 2 3 16,0-3-1-16,0 3 2 0,-4 0 0 0,4 0 7 0,0 0 2 0,-5 0 0 16,5 0 0-16,0 0 1 0,0 0-1 0,-6 0-3 15,6 0-2-15,0 0-7 0,-5 0-4 0,5 0-4 0,-4 0-3 16,4 0-3-16,0 0-1 0,-5 3 0 0,5-1-2 0,0 1 2 16,-4-1 2-16,4 4 1 0,0-3-1 0,-6 3 2 0,6-1-1 15,0 0 2-15,0-2 0 0,0 3-3 0,0-1-1 0,0-2 0 16,0 0 0-16,0 1-2 0,0 0 1 0,6-1-1 15,-6-3 0-15,0 2 0 0,0 1-1 0,0-3 0 0,0 3 0 16,0-3 1-16,4 0 0 0,-4 0 0 0,0 0 2 0,5-3-1 16,-5 0 0-16,4 1 1 0,1-1 0 0,-5-1-2 0,6 2 2 15,-6 0 0-15,5-1 1 0,-5 0 1 0,0 3 1 0,0-2 1 16,0 2 1-16,0 0 0 0,-5-3-1 0,5 3 0 0,0 3-2 16,-6-3 0-16,6 2-1 0,-5-2-2 0,5 3-2 15,-4 0-1-15,4-1 1 0,-5-2-1 0,5 2 0 0,0-2 0 16,0 4 0-16,0-4 0 0,0 0-2 0,0 0 1 0,0 0-1 15,0 0 1-15,5-4 2 0,-5 4 1 0,4-2-1 0,1 0-3 16,1-1 2-16,-1 0 0 0,-1 1-1 0,1-1-2 0,-1 0-1 16,2 0 0-16,-6 0 1 0,4 3 1 0,-4 0-1 15,0 0 0-15,0 0 1 0,0-3 0 0,0 3-1 0,0-2 1 16,-4 2 0-16,4 0 0 0,-6 0 0 0,2 0 3 0,4 2 0 16,-5-2 1-16,1 0 0 0,4 3 1 0,-5-3 1 0,5 0 1 15,-6 0-1-15,6 3 0 0,0-3-1 0,-5 0 0 0,5-3 2 16,0 3-3-16,0 0-3 0,5 0-2 0,-5-3-3 15,6 1-1-15,-6-1-3 0,0 1-2 0,5 2-5 0,-5-3-3 16,4 0-6-16,-4 0-3 0,5 1-5 0,-5 2-6 0,0 0-5 16,0-4-6-16,0 4-4 0,0 4-7 0,0-4-14 0,0 2-20 15,-5-2-27-15,5 3-35 0,-4 0-55 0</inkml:trace>
  <inkml:trace contextRef="#ctx0" brushRef="#br0" timeOffset="-112430.96">9390 13623 322 0,'-6'-3'339'0,"2"3"-115"16,-1 0-97-16,5 0-62 0,-5 0-34 0,1 0-16 0,4 0-8 16,-6 0-5-16,6 0-1 0,-5 0 1 0,5 0 1 0,0 0 0 15,-4 0-2-15,4 0-1 0,0 3 0 0,0-3 0 0,0 0 1 16,0 3-1-16,-6-3-2 0,6 3-1 0,0-3 0 0,0 0 1 15,0 3-1-15,0-3 0 0,0 2-1 0,-4-2 1 16,4 3 1-16,0-3 2 0,0 0-1 0,0 3 1 0,0-3 0 16,0 0 0-16,0 0-1 0,0 2-1 0,0-2-3 0,0 0-1 15,0 0-2-15,0 2-2 0,0-2-2 0,4 0 0 0,-4 0 0 16,6 0-1-16,-6-2 0 0,4 2 2 0,1-2 1 0,1 2 2 16,-6-3 3-16,4 3 1 0,-4-3 1 0,5 3 2 0,-5-2 6 15,0 2 2-15,0 0 3 0,0-3 3 0,0 3 1 16,0 0 1-16,0 3-1 0,-5-3 1 0,1 0-2 0,4 2-2 15,-6 1-4-15,1 0-2 0,1-1 0 0,4 0 1 0,-6 2 0 16,6-1 0-16,0-1-2 0,-4 1-1 0,4 0 0 0,4 0 1 16,-4-1-2-16,0-2-2 0,6 3 0 0,-6-3-1 0,4 0 0 15,1 0 0-15,1-3 0 0,-2 3-1 0,6-2-2 16,-6-1-2-16,6 0 0 0,-5-2-2 0,1 2-1 0,-1-1 0 16,-1 2-2-16,2 0-1 0,-2-1 2 0,-4 0 0 0,0 1 2 15,5 2 1-15,-5 0 0 0,-5 0 0 0,5 0 3 0,0 0 1 16,-4 0 1-16,-2 2 0 0,2-2 0 0,-1 3 2 0,-1-3 1 15,1 3 2-15,1-1-2 0,4-2 0 0,-6 2-1 16,2 2-5-16,4-4-8 0,-5 3-13 0,5-3-23 0,0 2-41 16,0 1-62-16,0-3-97 0,0 0-74 0</inkml:trace>
  <inkml:trace contextRef="#ctx0" brushRef="#br0" timeOffset="-110649.88">15813 6422 56 0,'0'0'56'0,"0"0"-20"0,0 0-15 15,0 0-13-15,0 0-7 0,0 0-4 0,0 0-4 16,0 0-2-16,0 0-1 0,-5 0 1 0,5 0-1 16,0 0 3-16,0 0 0 0,5 0 0 0,-5 0 0 0,0 0-4 15,0 0-5-15,5 0-5 0,-5 0-5 0</inkml:trace>
  <inkml:trace contextRef="#ctx0" brushRef="#br0" timeOffset="-110149.61">15803 6417 168 0,'0'-3'160'0,"0"3"-19"0,0-3-22 15,0 3-29-15,0-3-28 0,0 3-23 0,0-3-14 0,5 3-14 16,-5-3-7-16,0 3-4 0,0 0-1 0,0 0-3 0,5-2-3 16,-5 2-2-16,0 0-2 0,5 0-1 0,-5 0-1 15,4 0-2-15,-4-2-4 0,0 2 0 0,0 0-1 0,0 0 1 16,6 0 0-16,-6 0 5 0,0 0-1 0,0 0 2 0,0 0 6 16,0 0 2-16,0 0 3 0,0 0 0 0,0 2 1 15,0-2-1-15,0 0 1 0,0 0 0 0,0 0 0 0,0 2 0 16,0-2 0-16,0 0 1 0,0 0 0 0,0 0-1 15,0 3 1-15,0-3 1 0,5 0 0 0,-5 3 0 0,0-3-1 16,0 3 0-16,0-3 0 0,0 0 0 0,4 0 0 0,-4 3 0 16,5-3 0-16,-5 0 0 0,5 0 1 0,0 0 1 15,0 0 2-15,-1-3-1 0,7 3 0 0,-7 0 0 0,2-3 2 16,3 0 0-16,-3 0-2 0,-6 3 0 0,3 0 0 16,3-2 2-16,-6 0 0 0,0 2 1 0,0-4-2 0,0 4-1 15,0-2 2-15,-6 2-2 0,3 0-1 0,-3 0-2 16,0 0 0-16,3 0-2 0,-7 0 1 0,5 0 0 0,-1 0 0 15,2 2 0-15,-1-2 1 0,0 0 0 0,0 0-2 0,5 0 0 16,-5 0-1-16,5 4-4 0,0-4-2 0,0 0-2 16,0 0-2-16,0 2-8 0,5-2-5 0,-5 0-11 0,5 2-8 15,0-2-9-15,0 0-12 0,-1 0-12 0,2 0-8 0,-1 0-11 16</inkml:trace>
  <inkml:trace contextRef="#ctx0" brushRef="#br0" timeOffset="-105742.92">15531 3578 229 0,'0'0'212'0,"0"-3"-64"0,0 3-58 16,0-3-42-16,0 3-26 0,0 0-15 0,0 0-6 0,3 0-1 16,-3-2-1-16,0 2-2 0,0 0-1 0,0 0 1 15,0-3-1-15,0 3 2 0,0 0 1 0,0 0-1 16,0 0 2-16,0 0 3 0,0 0 2 0,0 0 3 0,0 0 2 16,0 0 2-16,0 0 1 0,0 0-1 0,0 0-1 0,0 0-2 15,0 0-2-15,0 3-2 0,0-3-4 0,6 0-1 16,-6 0 0-16,0 2 0 0,0-2 0 0,0 3 0 0,4 0 0 15,-4 0 0-15,0 3 1 0,0-4 0 0,5 1-1 16,-5 2 1-16,0-2 0 0,5 3 1 0,-5-3-2 0,5 2 0 16,-5-2 0-16,5 1 0 0,-5-1 0 0,5 3 2 0,-5 0 1 15,4-3 0-15,-4 2 0 0,6-2 2 0,-6 2 1 16,0 0 1-16,4 1-1 0,-4 0 0 0,0-1 0 0,5 4-1 16,-5-5 0-16,0 2 1 0,5 0-1 0,-5 0-1 15,0 0-1-15,4 1 0 0,-4-2-2 0,0 1 1 0,0 3 0 16,0-4 0-16,0 0-2 0,6 1 3 0,-6-1 0 0,0 1-1 15,0-1 1-15,0 0 1 0,0 1 1 0,0-1 1 16,0 4-1-16,0-3-1 0,0 1 1 0,0 2-2 0,0-1 1 16,0 1-2-16,0-1-2 0,0 0 0 0,0 0 0 15,0 3 0-15,0-3 1 0,0 3-1 0,0 0 0 0,5-2 0 16,-5 2 0-16,0-3 0 0,0 1 0 0,5-2 0 0,-5 1-1 16,0 4 1-16,0-4 0 0,4 0 0 0,-4 0 1 15,0 1 0-15,0-4 0 0,5 3 0 0,-5 0 0 0,5-2 1 16,-5 3-1-16,0-2 1 0,0 0-1 0,5 0-1 0,-5-1 0 15,0 3 0-15,0-4 0 0,6 0 0 0,-6 0 0 16,0 4 0-16,0-4 0 0,0 0 2 0,0 4-1 16,0-4-1-16,0 1 1 0,0 0-1 0,0-1 1 0,0 1 1 15,0-1-1-15,0 0-1 0,0 4 1 0,0-3-1 0,0-1 0 16,0 3 1-16,4-3-1 0,-4 4-1 0,0-4 1 0,0 3 0 16,0 1 0-16,0-1 1 0,5 0-1 0,-5 1 1 15,0-1 0-15,0 0 0 0,0 0 0 0,0 1 0 16,5-2 1-16,-5 2-2 0,0-1 1 0,0 2 1 0,0-1 1 15,0 3-1-15,0-5 2 0,5 4-2 0,-5-2-1 0,0 2 1 16,0-3-1-16,0 3 1 0,0 1-1 0,-5-2-1 16,5-2-1-16,0 3 1 0,0-3-1 0,0 3 1 0,-5 0 0 15,5 0 0-15,0 0 0 0,-5 0 0 0,5-2 0 16,0 2 1-16,-4 0 0 0,4 0-1 0,0-1 1 0,0 2-1 16,0-2-1-16,0 1 1 0,0 1 2 0,0 2-2 0,0-4 0 15,0 2-1-15,0 1 0 0,0-2 0 0,0 0 2 16,4 2-2-16,-4-1-1 0,0 2 2 0,0-4 0 0,5 2 1 15,-5 2 0-15,0-4 0 0,0 2-1 0,0 0 0 0,0 0 2 16,0-2-2-16,0 5 0 0,0-4 1 0,0 0-1 16,0 2 5-16,-5-1-3 0,5-2-1 0,0 4 0 0,0 0 0 15,-4-3 0-15,4 3-1 0,0-3 1 0,0 0-3 16,0 2 2-16,0-2 0 0,-6 0 1 0,6 4-6 0,0-5 3 16,0 4 1-16,0-4-1 0,0 1 0 0,-5 1 1 0,5-1 1 15,0-1 0-15,0 2 6 0,0-1-3 0,0 0 1 16,0 0 0-16,0-2 1 0,0 1 2 0,0 1 1 0,0-3 0 15,0 3-1-15,0 0-1 0,0 0 1 0,0 0-1 16,0-3 1-16,0 4-3 0,-5-4 1 0,5 3 0 0,0 0 0 16,0 0 2-16,0-4-4 0,-5 5 0 0,5-4-2 0,0 3 1 15,-4-3 0-15,4 1 0 0,0-1-1 0,0 0 1 16,-5 3 2-16,5-2 2 0,0-2 1 0,0 1 0 16,0-2 0-16,0 3-1 0,0-1 0 0,0-1-2 0,0-1 1 15,0 3-2-15,0-4-1 0,0 4 0 0,5-5-1 0,-5 2-1 16,0 3 1-16,4-4 0 0,-4 0 1 0,0 1-1 0,5-1 1 15,-5 4-2-15,0-3 1 0,5 1-1 0,-5-1 2 16,0 2 0-16,0 0 0 0,0-1-1 0,0 0 1 16,0-2 2-16,0 4 1 0,0-3-1 0,0 2 0 0,0 0-1 15,0 0 1-15,0 1-2 0,0-1 2 0,5 0-1 0,-5 0-3 16,0 3 1-16,0-3-1 0,6 1 1 0,-6 2 0 16,0 0-1-16,4-4 1 0,-4 5-1 0,5-3 1 0,-5 1-1 31,0-2 1-31,5 1 0 0,-5-2-1 0,5 2 0 0,-5-4 0 0,5 4 0 0,-5-1 0 0,0 1 1 0,4-4 1 15,-4 3-1-15,6 1 1 0,-6-2-1 0,4-1-1 0,-4 2 1 16,5 0 0-16,0-1 1 0,0 0-1 0,-5-2 2 16,5 1 0-16,0 3-1 0,-5-4 0 0,4 0-2 0,-4 1 0 15,6 2 0-15,-2-3 2 0,-4 1-4 0,5 0 1 0,-5-1 1 16,5 1 0-16,-5 2 0 0,4-2 0 0,-4 2 1 31,6-3-1-31,-6 3 0 0,5-2 0 0,-5 2-1 0,4-2 1 0,-4 2 0 0,6 0 0 0,-6 0 0 0,4-2 0 16,-4 2 0-16,5 0 0 0,-5 1 1 0,5-4-1 0,-1 3 1 15,-4 0-1-15,6-2 2 0,-6 5-1 0,4-2 1 16,-4-2 0-16,6 2 0 0,-6 3 7 0,0-2-4 0,5-2-2 16,-5 6 2-16,0-4 0 0,4 2 0 0,-4 1 0 0,5-2-1 15,-5 1-6-15,0-2 3 0,5 2 2 0,-5-1-1 16,5 0 2-16,-5-1-1 0,0-1 4 0,5 2 0 0,-5 0 0 16,5-3 0-16,-1 3 0 0,-4-1 0 0,6 2 1 0,-6-1-1 15,5 0-1-15,-1 0 0 0,-4 0 1 0,5 2-1 31,0-1 1-31,-5 1-1 0,5 1-2 0,0 0 2 0,-5-1 1 0,4 2-1 0,-4-2-2 0,6 4 0 0,-1-4 1 16,-5 1-3-16,4-1 2 0,2-1-1 0,-6 2-2 0,3-4 1 16,3 1 2-16,0 0-3 0,-6-2 3 0,3-1-2 0,-3 0-1 15,6-2-6-15,-6-1-8 0,5 0-12 0,-5-2-16 16,0 0-21-16,5-3-41 0,-5 0-76 0,0-3-138 16,5 0-73-16</inkml:trace>
  <inkml:trace contextRef="#ctx0" brushRef="#br0" timeOffset="-104836.6">15789 3446 412 0,'-5'-2'309'0,"5"-2"-128"16,-6 4-75-16,6-2-41 0,0 2-20 0,0-3-12 15,0 3-6-15,0-3-2 0,6 0-3 0,-1 1-2 0,-1-4-1 31,1 3-4-31,5 1-2 0,0-3-3 0,0 2 1 0,-1-3-1 0,1 3 2 0,4 0-1 0,-3 1-2 0,2-2-2 32,-1 4-1-32,2 0 0 0,-4 0-2 0,4 4-3 15,-4-2-3-15,-1 1-1 0,2 0 1 0,-7 3 2 0,6-1 1 16,-5 3 0-16,0 0 1 0,-1 1 1 0,2 2-1 0,-2-3 1 16,-4 3 0-16,0 1 0 0,0-2 0 0,0 1-2 0,0 0-1 0,0 0 1 0,-4 0 1 0,-2 3 1 0,-3-4-1 31,-1 4 1-31,1 1-1 0,-2-2 0 0,-3-2 2 15,-1 2-2-15,6 2-1 0,-7-5 0 0,7 4 1 0,0-3 0 0,-1-2-2 0,-1-2 2 0,7 5 1 0,-1-6-1 0,0 1 0 16,0-1 1-16,0-1-2 0,5 1 0 0,-4 0-1 16,4-1 1-16,0-2 1 0,0 2 2 0,4-2 2 0,-4-1 2 15,5-2 6-15,0 3 6 0,5-3 2 0,0 0 4 32,5 0-1-32,0-3 1 0,4 1 0 0,5-1-3 0,-4-2-5 15,9-3-6-15,0 2-2 0,0 0-4 0,5-2-4 0,-5 1-15 0,6 1-20 0,-5-3-32 0,-2 3-52 0,-3-1-142 31,-1-2-95-31,-9 1-77 0</inkml:trace>
  <inkml:trace contextRef="#ctx0" brushRef="#br0" timeOffset="-103351.13">15505 3567 64 0,'0'3'124'15,"0"-3"-11"-15,0 2-17 0,-6-2-23 0,6 0-21 0,0 3-14 32,0 0-11-32,0 0-5 0,-4-3-4 0,4 2-3 0,-4 2-1 0,4-2-2 0,-5 3-3 0,5-2-2 0,-5 0 0 15,5 3 1-15,-5-3 0 0,0 2-1 0,5 1 0 0,-5-5 0 16,0 5 1-16,5-3 0 0,-5 3-1 0,0-3-1 15,5 2 0-15,-4-2 3 0,-1 2 0 0,5 0-1 0,-5-2-1 16,5 3 0-16,-5 0-1 0,5-4 1 0,-5 4 2 16,0-3 0-16,5 1 2 0,-5 2-1 0,1 0 1 0,-1-3-1 31,0 3 2-31,5-3-3 0,-5 1-2 0,0 2-1 0,5-4-3 16,-5 4 0-16,0-3-1 0,0 0 1 0,0 2 0 15,5-2 3-15,-4 2 0 0,-2-2-1 0,1 2 0 0,5-2 1 16,-4 3-1-16,-2-3-1 0,2 3 0 0,4-2-3 0,-5 2-1 15,0-1 0-15,0-2 0 0,0 2 0 0,0 1 0 16,1 3 1-16,-1-4 0 0,0-2 1 0,0 5 1 0,0-2-1 16,-5-1 0-16,5 1 1 0,1 2-1 0,-2-3 0 15,2 1 1-15,-6-1-1 0,6 3 0 0,-2-2-1 0,1-1 0 16,1 1-1-16,-2-1 1 0,2 1 3 0,-1 0-2 0,0-2 1 16,1 2 1-16,-2 0-1 0,1-3 2 0,0 3 2 15,5-1-3-15,-5-3 0 0,1 4 2 0,-1-4-4 16,0 4 0-16,5 0 1 0,-5-1-2 0,5-2 0 0,-5 3-1 15,0-4 0-15,0 3-1 0,0-2 1 0,5 3 0 0,-5-3 1 16,1 0 0-16,-1-1 1 0,1 3 0 0,-2-2-1 0,0-1 2 16,3 1-2-16,-8 3 0 0,7-3-1 0,-2 0 0 15,2 0 0-15,-1 0 1 0,0-2-1 0,0 3 1 0,5-2-1 16,-5 1 0-16,0 1 0 0,1-2 0 0,-6 0 0 16,10 1 0-16,-5 3 0 0,0-3-1 0,1 0 1 0,-7 2 0 15,7-2 0-15,-2-1 1 0,2 3-1 0,-1-2 0 16,0 0 0-16,0 0 0 0,-4 3 1 0,4-4 1 0,0 1 0 15,-1-1-1-15,1 1-1 0,5 0 0 0,-4 0 0 0,-1-1 2 16,0 1-2-16,0 0-1 0,1 0 1 0,-2-1 0 0,1 4 1 16,1-3 1-16,-2 1-1 0,2 0 0 0,-6-1 0 15,6 2-1-15,-2-2 1 0,2 3-1 0,-1-3 0 16,-1 2 1-16,2-2 0 0,-1-1 0 0,1 1-1 0,-1 0 1 16,-1 0 0-16,2-1-1 0,4 1 1 0,-6 0-1 0,1 0 0 15,1-1 0-15,-1 1 0 0,5 0 0 0,-5 0 0 16,0-1 0-16,0 1-1 0,0 0 0 0,1 0 0 0,-2-1 0 15,1 1 1-15,1 0 1 0,-2 0-1 0,2-1 1 16,-1 4 0-16,0-4-1 0,1-2 1 0,-2 6-1 0,2-4 0 16,-1 2 0-16,0-1 0 0,0-1 0 0,-1 1 1 0,2 0 1 15,0 0-1-15,-2-1 1 0,2-2-1 0,-1 3-1 16,5 0 0-16,-6 0 0 0,3-1 1 0,3 1 0 16,-6-1 0-16,0 2 0 0,6-2-1 0,-4 1-1 0,-1 0 2 15,5-3 0-15,-4 3-1 0,-1-1-1 0,5 1 1 0,-6-3-2 16,6 3 1-16,-4 1 0 0,-1-4 1 0,5 4 0 0,-5-2-1 15,0 1 0-15,0 3 0 0,1-3 2 0,-1 0 0 16,0-1 0-16,0 3-1 0,0-1 0 0,-1-1 0 0,2-2 1 16,-1 2 0-16,0 0-2 0,1 0 1 0,-2 0 0 15,6 0 1-15,-5 0-1 0,1 0 1 0,-2-1 0 0,2 1-1 16,-1-1 1-16,5 1-1 0,-5-1 1 0,1 1 0 16,-6 0 1-16,5 3-1 0,0 0 0 0,0-3 1 0,-5 1-1 15,5 2-1-15,-4-1 0 0,4-2 0 0,0 3-1 0,0-3 0 16,0 2 1-16,0-1 0 0,1-3 0 0,-2 2 0 0,0 0 0 15,3-1 1-15,3 1 0 0,-5 0-1 0,0 0 0 16,0 0 7-16,0-3-4 0,5 2-1 0,-5-2-2 16,1 4 0-16,-2-2 1 0,6-2 0 0,-5 3-1 0,0-3-2 15,1 2 4-15,4-2 1 0,-5 3 4 0,0-3 1 0,5 3 2 16,-5-3 1-16,5 0 4 0,0 3 1 0,-5-3 2 16,5 0 1-16,0 0-2 0,0 0-1 0,5 0-2 0,-5 0-4 15,0 0-5-15,0 0-7 0,0 0-11 0,0 0-15 16,0 0-22-16,-5 0-35 0,5-3-68 0,0 3-147 0,-5 0-73 15</inkml:trace>
  <inkml:trace contextRef="#ctx0" brushRef="#br0" timeOffset="-96052.31">12584 4133 118 0,'0'0'169'0,"0"0"-31"0,-5 0-27 0,5 0-21 0,0 0-21 16,-4 0-13-16,4 0-10 0,0 0-9 0,0 0-3 15,0 0 0-15,0 0 0 0,0 0 1 0,0 0 1 16,0 0 0-16,0 0-1 0,0-3 0 0,4 3 1 0,-4 0-2 16,0-2 0-16,0 2-3 0,0-4 0 0,5 4-3 0,-5-2-4 15,0-1-4-15,5 3-4 0,-5-3-4 0,5 0-3 16,-1 3-4-16,1-2-2 0,6-1 0 0,-7 0-2 0,2 3 1 16,3-3-1-16,-4 1-1 0,5-1 0 0,-1 3-1 15,1-2 1-15,-5 2-3 0,5 0 2 0,-1 0 1 0,-4 0-1 16,1 0 1-16,-1 2-1 0,-1 1 0 0,1-1 1 0,-5 4-1 15,0-1 0-15,0 1 0 0,0-1 2 0,-5 4-1 16,1-3 1-16,-1 2 1 0,-1 0 1 0,-3 3-2 0,-1-3-1 16,-4 0 1-16,4 1-1 0,-5 2 1 0,-5-3 0 15,5 0-1-15,1 0 1 0,0-2 1 0,-6 2-1 0,5-2-1 16,6-3 2-16,-6 2 0 0,5-2-1 0,0 0 1 0,5-1-2 16,0-2 2-16,0 3 0 0,5-3 1 0,0 0-2 15,-4 3 1-15,8-3-2 0,-4 0 0 0,0-3 0 0,5 3 0 16,0 0 1-16,6 0-1 0,-7-3 1 0,6 3-2 15,5 0 2-15,-6 0-1 0,1 0 0 0,4 0 0 0,-3 0-3 16,-2 0 1-16,1 0-1 0,-1 3 2 0,2-3-1 16,-7 3 0-16,2 0-1 0,-2-1 0 0,1 1 2 0,-5-1-1 15,0 2 1-15,0 1-1 0,0 1 1 0,0-1 1 0,-5-2 0 16,1 1 0-16,-2 5 0 0,2-3 0 0,-7 0 0 0,2-1 0 16,-1 1 0-16,1-2 2 0,-7 2 2 0,3 0-1 15,-2 0 0-15,0-1 1 0,1 0 2 0,-7-2 1 16,7 2 1-16,-6-2-1 0,5 3-2 0,-4 0 2 0,0-3 0 15,9-2-1-15,-5 5-3 0,1-3-1 0,4-1-4 0,0 1-5 16,5 0-9-16,0 0-15 0,1 0-14 0,4 0-13 16,4-1-20-16,1 1-39 0,4 1-85 0,7-4-126 0,-2-4-62 15</inkml:trace>
  <inkml:trace contextRef="#ctx0" brushRef="#br0" timeOffset="-94974.01">12902 4614 216 0,'0'3'178'0,"0"-3"-42"0,0 0-43 0,0 0-27 0,0 0-19 15,0 0-11-15,4 0-7 0,-4 0-4 0,0 0-3 0,5 0-2 16,0 0 0-16,0-3-3 0,1 3 1 0,-1 0-2 16,-1-3 1-16,5 3-2 0,-3 0 2 0,3-3 1 0,1 0-2 15,0 1 1-15,4 2 0 0,-4-4-2 0,4 3-1 16,1-2 1-16,5 0-2 0,-5 0-3 0,4 1-1 0,-4-1-2 15,5-3-1-15,-1 4 0 0,1-2-1 0,-2 2-1 0,3-1 0 16,-2 1-1-16,5-2-1 0,-4 2 2 0,0-1-1 16,-1 0 0-16,1 1 1 0,4-4-1 0,-4 3 0 15,-1 0-1-15,0 1 2 0,2-1-2 0,-7 0-1 0,6 1 0 16,-6-1-2-16,1 0 1 0,0 1-1 0,-1-1 1 0,-4 0-2 16,5 3 1-16,-6-3 0 0,1 3 1 0,-6-3-1 0,7 3-3 15,-6 0-4-15,0 0-5 0,-5-2-5 0,4 2-11 16,-4 0-7-16,0 0-12 0,0 0-13 0,0 0-18 0,-4 0-37 15,-6 0-62-15,-1 0-95 0</inkml:trace>
  <inkml:trace contextRef="#ctx0" brushRef="#br0" timeOffset="-94411.2899">12823 4561 18 0,'-19'0'349'0,"-1"0"-92"0,1-2-93 0,4 2-62 16,0 0-31-16,6-3-17 0,-1 3-5 0,1-3-3 15,4 3-3-15,-1-2-1 0,1 2-2 0,1-3-3 16,4 3-7-16,0 0-6 0,4 0-6 0,1-3-7 0,6 3-5 16,-2 0-5-16,1 0 0 0,5 0-1 0,3-3 0 0,-3 3 0 15,6 0-4-15,-2 0-1 0,1 0-3 0,-1 3 0 16,0-3-2-16,1 0-2 0,-1 0 0 0,2 0 2 0,2 3 0 16,-3-3 1-16,4 0 4 0,-5 0 0 0,6 0 1 15,0 0 1-15,-1 0 1 0,0 0 0 0,1 0 1 16,4-3 1-16,-4 3 0 0,-1 0 0 0,5 0-1 0,-4 0 1 15,-2-3 0-15,3 0 0 0,-2 3 1 0,1-2-1 0,-1-1 0 16,0 3 0-16,0-3 0 0,2 1 0 0,-2-1 0 0,4 0 0 16,-2-2 3-16,-2 2 0 0,1 0-3 0,-1 0 0 15,0-2 0-15,0 2 1 0,2 0 2 0,-2 1 0 0,0-1-2 16,1 0 0-16,-7 0 3 0,7 1 0 0,-5-1-2 0,4 0 0 16,-4 3-2-16,4-3-1 0,-5 1 0 0,2 2-1 15,-3 0 0-15,7-3 2 0,-5 0-1 0,-1 3 0 0,6 0-1 16,0 0 1-16,-1-3-1 0,0 3 2 0,0-2 0 15,6 2 0-15,-6-3 0 0,5 3 0 0,1-2 0 0,-6-2 0 16,5 4 1-16,-4-2-1 0,-6-1 0 0,6 0 0 0,-1 3-1 16,-4-3 1-16,-6 0 0 0,6 1 0 0,0 2 0 15,-5-3 0-15,-1 0 0 0,-4 3 1 0,4-1 0 0,-4 1-1 16,0-4 1-16,-5 4-1 0,0-3 0 0,-1 3 0 16,2 0-2-16,-6 0 1 0,0 0 0 0,0 0 0 0,0 0 0 15,0 0 0-15,0 0 1 0,-6 3 0 0,6-3 0 16,-4 4 0-16,4-4 0 0,0 0-1 0,0 1-1 0,0-1 2 15,-5 0 0-15,5 0-2 0,0 0 0 0,0 0 0 0,5 0 1 16,-5 0 1-16,0 0-1 0,0 3 0 0,0-3-1 16,4 0-1-16,-4 0-9 0,0 0-13 0,0 3-21 0,6-3-36 15,-6 0-80-15,0 0-141 0,0 0-72 0</inkml:trace>
  <inkml:trace contextRef="#ctx0" brushRef="#br0" timeOffset="-92832.9399">12932 4584 117 0,'0'3'125'0,"0"-3"-26"0,0 0-26 0,0 2-21 0,0-2-19 15,0 0-8-15,0 3-8 0,0-3-3 0,0 3-1 16,0-3 0-16,0 3-1 0,-5-2 1 0,5 3 0 0,0-4-2 15,0 2-1-15,0 1 0 0,0 0-2 0,0 0-1 0,0 0 0 16,0 0 0-16,0 2 0 0,0-3-1 0,0 1 1 16,-6 2-1-16,6-1 0 0,0 1 0 0,0-2 0 15,0 2-1-15,0-2-2 0,-5 3 1 0,5 0 1 0,0-2-2 16,-5 5 1-16,5-3-1 0,-5 2 1 0,5-3-2 0,-4 3 2 16,4 1-1-16,-5-4-3 0,5 4 1 0,0-5-1 0,-5 5-1 15,5-3 0-15,0 3 0 0,0-8 1 0,-5 4 0 16,5-2 0-16,0 3 0 0,0-3-2 0,0 0-8 15,0-1-7-15,-5 2-12 0,5-3-16 0,0-1-20 0,0 0-34 16,5 0-55-16,-5 0-88 0</inkml:trace>
  <inkml:trace contextRef="#ctx0" brushRef="#br0" timeOffset="-92332.85">12872 4611 21 0,'0'3'155'0,"0"0"-28"0,0 0-30 15,0 2-26-15,0-3-20 0,0 1-16 0,0 0-12 16,0 3-9-16,0-4-6 0,0 4-1 0,0-3-4 0,0 2-1 16,0-2-1-16,0 2-1 0,0-1 0 0,0-3 0 0,0 2 0 15,0 3 1-15,6-3-1 0,-6 0 1 0,0 0 0 16,4 0-1-16,-4-2 0 0,0 3-2 0,0 1 1 0,0-3-1 16,0 1 0-16,5 0 0 0,-5 3 2 0,0-3 1 15,0-1-1-15,0 1 4 0,0 2-1 0,0-1 0 0,-5-2-1 16,5 3-1-16,0-2 0 0,0 0-1 0,0-1 1 0,0 2-1 15,-4 1 0-15,4-1 0 0,0-3 0 0,-6 2 1 16,6-1 0-16,0 1 0 0,0 0-2 0,0 0-3 16,0-3-3-16,0 3-3 0,0-3-3 0,0 3-3 0,0-3-3 15,0 0-2-15,0 2-2 0,0-2-1 0,0 0-3 0,0 0-2 16,0 0-5-16,0 0-5 0,0 0-3 0,0 0-1 0,0 0 2 16,0-2 3-16,6 2 5 0,-6 0 5 0,0 0 7 15,4-3 9-15,-4 3 5 0,0 0 4 0,0 0 2 0,0 0 0 16,0 3 1-16,0-3 0 0,5 0 1 0,-5 0-2 15,0 0-2-15,0 0-2 0,0 0-5 0,0 0-2 0,0-3-2 16,0 3-2-16,5 0-1 0</inkml:trace>
  <inkml:trace contextRef="#ctx0" brushRef="#br0" timeOffset="-90768.72">12906 4627 93 0,'0'0'158'0,"-4"-2"-31"0,4 2-31 0,0 0-31 16,-5-3-24-16,5 3-16 0,0 0-7 0,0 3-9 15,0-3-4-15,-5 0-2 0,5 0-1 0,0 2-1 0,0-2 0 16,0 3 1-16,0 0 2 0,-5-3 0 0,5 2 0 0,0 2 1 16,0-2 1-16,0 4 0 0,0-3 1 0,-5 2 0 15,5 1-1-15,0-4-1 0,0 3-1 0,0 1-1 0,0 3 2 16,0-3-2-16,0-1 0 0,0 2-2 0,0-1-1 15,0 3 3-15,0-4 1 0,0 4-1 0,0-5 1 0,0 2 0 16,0 3 3-16,0-4 0 0,0 0 0 0,0 3-1 0,0-2 0 16,0 0 1-16,0 1 1 0,0-1-1 0,0 0-1 15,0 2-1-15,0-2 1 0,0-1-1 0,5 1-1 0,-5-1-2 16,0 0 0-16,0 1-2 0,0 0 0 0,5-3 2 0,-5 2-2 16,0-3-1-16,0 4 1 0,0-3 0 0,5-1 0 15,-5 4 1-15,0-3 0 0,0-1-1 0,0 4 1 16,0-3-1-16,0 0 0 0,0 0 0 0,5-1-1 0,-5 1 1 15,0 2 0-15,0-2-1 0,0 0 0 0,0 0 1 0,0 0 0 16,4-1 1-16,-4-2 1 0,0 3-2 0,0 0-1 0,0-1 1 16,0-2 0-16,0 2 0 0,0 2-1 0,0-1 1 15,0-3 0-15,0 2 0 0,0 1 0 0,0 0 1 16,0-3-1-16,5 5 0 0,-5-2 1 0,0 0-1 0,0 0 2 16,0-1-2-16,0 1 0 0,0-1 0 0,0 4 0 0,0-3 0 15,0 0 0-15,0 0 5 0,0-1-5 0,0 2 1 16,0-2 1-16,0 1 0 0,0-2-1 0,0 3 0 0,0-2-1 15,0 1-5-15,0 0 3 0,0 0 2 0,0 0 0 0,0-3 0 16,0 3 0-16,0 0 0 0,0-3-1 0,0 2-1 16,5 0 2-16,-5-2-1 0,0 4 1 0,0-1 0 0,0-1 1 15,0-2-1-15,0 2 0 0,0 1 1 0,0 0 0 16,0 0-1-16,-5 0 0 0,5 0 0 0,0 0 1 0,0-1-1 16,-5 1 1-16,5 2-1 0,0-3 1 0,-4 1 1 15,4 0-1-15,-5 3 0 0,5-3 0 0,0 3 0 0,-5-1 0 16,5-3 0-16,0 3 0 0,-5-1 0 0,5 1-1 0,0-2 0 15,0 2-1-15,0-1 1 0,0 1 1 0,-5-3-1 16,5 4 0-16,0-4 0 0,0 4 0 0,-4-3-1 0,4 3 1 16,-6-4-1-16,6 3 1 0,0 1 0 0,0-3 0 0,0-1 0 15,-5 4 0-15,5-3 0 0,0-1-1 0,0 1 0 16,0 3 0-16,0-4 1 0,0 1 0 0,0 0 0 0,0 0 0 16,0-1-1-16,0 1 1 0,0 0-1 0,0 0 0 15,5-1-2-15,-5-2 2 0,0 4-3 0,0-2 1 0,0 1 3 16,6 0-3-16,-6-3-1 0,0 2 0 0,0 1 1 0,0 0-2 15,0 0 1-15,0 2-2 0,0-2 0 0,0 0 2 16,0-1 1-16,0 4-1 0,-6-3 1 0,6-1 1 16,0 1-1-16,0 3 1 0,0-4 0 0,0 1 0 0,0 0 1 15,0 0-1-15,0-1 0 0,0 1-1 0,0 0-1 0,0 0-1 16,0-1-2-16,0 1 0 0,0-3-5 0,0 2 2 0,0 1-2 16,0-3 3-16,0 3-1 0,-5 0 1 0,5 0 3 15,0-3 1-15,0 3 3 0,0-1 1 0,0 1 1 0,0-3-1 16,0 3 1-16,0 1 0 0,0-4-1 0,0 4 1 15,0 1 0-15,0-2 1 0,0 0-1 0,0 3 0 0,0-3 0 16,0 2 1-16,0 1 1 0,0-2-1 0,0-1-1 16,0 3-2-16,0 0 0 0,0-2 1 0,0 2 1 0,0-1-1 15,0 1-1-15,5 0 0 0,-5-1 2 0,0 0 0 0,0 2 1 16,0-3 0-16,0 2-1 0,0-1 1 0,0 2 0 0,0-1-1 16,0-2 0-16,0 2 0 0,0-1 0 0,0 1 2 15,0 0 1-15,0-1 1 0,0-3 0 0,0 4 2 16,0-1 0-16,0 1 1 0,0-1 0 0,0-2-1 0,6 3 0 15,-6-1-1-15,0 0 0 0,0-2 1 0,0 3 1 0,4 0-1 16,-4-4-1-16,0 4-2 0,0-3-1 0,0 2 1 16,0-2 2-16,0 2-3 0,0-2 0 0,0 3 0 0,0-1 1 15,0 1 1-15,0-1-1 0,-4-3-2 0,4 4 0 16,0 0 4-16,0-1-3 0,-6-2-1 0,6 2-1 0,0 1 0 16,0-3 0-16,0 3 1 0,0-4-1 0,0 3-4 0,0-1 3 15,0-2-1-15,0 1 0 0,0 0 1 0,0 0 1 16,0-2-1-16,0 3 1 0,0 1 0 0,0-2 1 0,0 0 1 15,0 3 1-15,0-4-2 0,0 3 1 0,0-2 0 16,0 2 0-16,0-2-1 0,0 3 1 0,0 0 1 0,0-4-1 16,0 4-1-16,0-6-1 0,0 5 0 0,0-2 2 0,0-1 0 15,6 1 0-15,-6 0-2 0,0-3 2 0,0 3 0 16,0 0 1-16,4 0 3 0,-4-1-2 0,0 2 0 16,0-4 1-16,0 1 0 0,0 3 0 0,0-3-1 0,5 3-1 15,-5-4-1-15,0 2 0 0,0 1-1 0,0 0-1 0,0 0-1 16,5 0 1-16,-5 0 0 0,0-1 0 0,0 1 0 15,0-1-1-15,0 1-1 0,0 0 2 0,0 0 0 0,0-1-1 16,5 1 0-16,-5 0 0 0,0 0-2 0,0-1 0 0,0 2 0 16,0-1-1-16,0-1 1 0,0 0-1 0,5 1 1 15,-5 0 1-15,0-1 0 0,0 1 2 0,0 0 0 0,0 0 0 16,0 3 0-16,0-4 0 0,0 1-1 0,0-1-2 16,0 1 0-16,0 0-1 0,0 0 0 0,0-1-2 0,0 2 0 15,0-2 0-15,0 3 1 0,0-1 1 0,0-2 2 0,0 4 0 16,0-3 1-16,-5-1 0 0,5 4 1 0,0-6 1 0,0 5-1 15,0-2-1-15,0-3 0 0,0 6 1 0,0-4-1 16,0 1 0-16,0 0 0 0,0-1 0 0,0 1 0 16,0 0 1-16,0 2 0 0,0-2 5 0,0 0-4 0,0 0 0 15,0-1-2-15,0 4-1 0,0-3 0 0,-5-1-1 0,5 1 1 16,0 0-4-16,0 0 3 0,0-1 1 0,0-2 3 16,0 3 1-16,0 0 0 0,0 0 0 0,0-1 1 0,0 2-2 15,0-2 1-15,-5 1 1 0,5 0-1 0,0 1-1 16,0-1-1-16,0 0 2 0,0 0-1 0,0 3 3 0,-5-1 0 15,5-2-1-15,0 2 1 0,0-2-1 0,0 2 2 0,0-2-3 16,0 0 0-16,-4 3-3 0,4-1-4 0,0-2-5 16,-6-1-7-16,6 3-6 0,0-2-7 0,-5 0-12 0,5 0-13 15,0 0-16-15,-5 3-19 0,5-6-22 0,0 3-31 16,-4-2-45-16</inkml:trace>
  <inkml:trace contextRef="#ctx0" brushRef="#br0" timeOffset="-89487.25">12481 6392 31 0,'5'-9'50'0,"-5"1"-3"16,5-1-5-16,-5 4-2 0,5-3 0 0,1 0 0 16,-6-1 0-16,4 2-1 0,0-2-2 0,-4 1-6 0,6-3-4 15,-1 3-7-15,-1 0-5 0,2-4-3 0,-6 5-1 16,3-5-1-16,3 1-3 0,0 0 2 0,-2 0 4 0,1 0 4 15,-1 0 5-15,1-2 4 0,-5 4 6 0,6-2-3 0,-1 0 3 16,-5 3-1-16,4-3-4 0,1 2-2 0,-5 2-8 16,5-2-8-16,0 1-2 0,-5 0 0 0,4-1-2 15,1 4-1-15,1-3-1 0,-1 2 0 0,-5-3 1 0,4 5 3 16,2-5-3-16,-2 0-2 0,1 4-2 0,0-2 0 0,-1-2-2 16,2 3 0-16,-1-2 0 0,-1 0-4 0,2 0 2 0,3-4 1 15,-4 5 2-15,0-2 1 0,0-2 0 0,-1 3 2 16,1-3 3-16,1 0 2 0,-1 3-2 0,-1-3-1 0,1 3 0 15,0-3-2-15,0 3 0 0,0-3-1 0,-1 2-3 0,2-2 0 16,-1 0-2-16,-1 3 1 0,2-3 1 0,-3 1-1 16,3 1 1-16,0-2-1 0,-3 0 1 0,3 0 0 15,-2 2 0-15,1-2-2 0,1 1 2 0,-2 1-1 0,1-1 0 16,0 1 0-16,0 1 1 0,0-4 0 0,-1 5-3 0,-4-4 1 16,5 2-3-16,-5 2 0 0,6-4 1 0,-6 2 0 0,4-2 1 15,-4 0 2-15,5 3 2 0,0-4 1 0,-5 2 2 16,5-1 2-16,0 0-1 0,-5 0-2 0,4 0 0 15,1-1 1-15,0 2-1 0,1-1-1 0,-2 0-2 0,-4 0-4 16,5 0-2-16,-5 0-2 0,5 1-4 0,0-3-5 0,-5 2-3 16,0 0-4-16,5 1-2 0,-5-2 0 0,0 1 2 15,0 1 0-15,4-2 4 0,-4 2-2 0,0-1 2 0,5 0 4 16,-5 3 1-16,0-3 3 0,5-1 0 0,-5 2 1 0,5-1 1 16,1-1 2-16,-1-1-6 0,-1 2-9 0,1 0-10 15,-1-2-13-15,2-2-15 0,-2 2-18 0,1-1-17 0</inkml:trace>
  <inkml:trace contextRef="#ctx0" brushRef="#br0" timeOffset="-87690.16">12771 5897 119 0,'0'-3'126'0,"0"1"-17"0,0-1-18 16,0 0-17-16,0 0-19 0,0 0-15 0,0 1-10 0,0-4-8 15,0 4-4-15,0-1-3 0,0 0-1 0,0 0-1 16,0 1 2-16,-6-2 0 0,6 4-1 0,0-2-1 0,0-1-2 16,0 3-3-16,0 0-1 0,0-2 0 0,0 2-1 15,0 0 1-15,-6 0 0 0,6 0 2 0,0 0 0 0,0 0 1 16,0 0 1-16,0 0-2 0,0 0 1 0,0 0-3 0,0 0-3 16,0 2-3-16,0-2-1 0,0 3 0 0,0 3-2 15,0-1 2-15,6 1 0 0,-6-1 2 0,0 3 1 16,0 3 3-16,0 0 0 0,6 3 0 0,-6 0 1 0,0-1-2 15,0 2 1-15,0 0-3 0,0 0 1 0,0 1-2 0,3 1 3 16,-3-2-1-16,0 3-1 0,-3-2 3 0,3 1 0 16,0 1 0-16,0 0 1 0,0-3-1 0,-6 2 0 0,6-3 0 15,-6 3 0-15,6-4-2 0,0 1 0 0,-3-1 0 0,3-2-2 16,-6 0 1-16,6 0-1 0,-4-3-1 0,4 1 0 16,0 0 0-16,-5-4-1 0,5 0 0 0,0 0 0 0,0-1 0 15,0-2 0-15,0 1-1 0,0-3-3 0,0 3-1 16,0-3-3-16,0 0-3 0,0 0-7 0,0 0-10 0,5-3-16 15,-5 0-21-15,4 1-35 0,-4-4-48 0,6-1-67 0,-6 6-92 16</inkml:trace>
  <inkml:trace contextRef="#ctx0" brushRef="#br0" timeOffset="-87112.18">12795 6144 179 0,'0'0'186'15,"0"0"-38"-15,0 0-38 0,0 3-31 0,0-3-25 0,-6 0-19 16,6 2-12-16,0-2-7 0,-5 4-5 0,5-4-3 0,0 2-3 16,0-2-2-16,0 3 6 0,0-3-2 0,-4 2 1 15,4-2 1-15,0 0 4 0,4 0 2 0,-4 0 6 16,0 0 3-16,0-2-4 0,0 2 3 0,0-3 0 0,0 1-1 15,5-2-1-15,-5 2-2 0,0-1-3 0,0 0 3 0,0 3-1 16,0-3 2-16,0 3-1 0,0-2 1 0,0 2-3 0,0-3 0 16,0 3-3-16,0 0-4 0,0 3-3 0,0-3-2 15,0 2-3-15,0 1-1 0,0 0 0 0,0 2-1 16,0-1-1-16,0 1 0 0,0 0 0 0,6 1 1 0,-6-3 0 16,0 2-2-16,4-2 0 0,1-1 2 0,0 2 0 0,0-1 2 15,0-3 0-15,-1 0-1 0,1 0 2 0,1-3 1 16,-2-1-1-16,1 2 0 0,0-3-1 0,5-1 1 0,-10 0 0 15,4-2 4-15,1 2 1 0,0-2 1 0,1 0 2 16,-6 1 2-16,4 1 0 0,-4-3-1 0,0 3-2 0,0-1-3 16,0 4 1-16,0-2-1 0,0-1 0 0,-4 3-1 0,4 3 0 15,-6-3-2-15,1 3 0 0,5 3 1 0,-5-3-3 16,1 3 0-16,-1 3-1 0,0-4 0 0,-5 4 0 0,6-4-1 16,4 3 0-16,-6 1 0 0,1 0-1 0,5-1 0 15,-4-1-1-15,4-3-2 0,0 5-1 0,0-3-2 0,0-3-3 16,4 2 0-16,-4 1 1 0,0-3-1 0,5 0 1 0,1 0 2 15,-6-3 0-15,4 1 6 0,1 2 2 0,0-3 3 16,-5-3-1-16,5 5 3 0,-5-3-1 0,5-1 0 0,-5 2 0 16,0 0 2-16,0 3 1 0,0-3 1 0,0 3 0 15,0-3 0-15,-5 3-1 0,5 0 0 0,0 0-1 0,-5 3-2 16,0 0-2-16,0 0-3 0,5 0-1 0,-4 0-1 16,4 3-1-16,-6-5-4 0,1 5-8 0,5-3-14 0,0 2-14 15,0-2-20-15,0 0-33 0,0-3-61 0,5 0-118 0,1-3-81 16,-2 0-51-16</inkml:trace>
  <inkml:trace contextRef="#ctx0" brushRef="#br0" timeOffset="-86455.4099">11939 6004 38 0,'0'-3'225'0,"5"3"-36"0,-5-2-34 16,0 2-31-16,0-3-29 0,5 0-23 0,-5 1-11 0,5-1-7 15,-5 3-3-15,5-3-1 0,-5 0-1 0,5 0-2 0,-5 3-5 16,5-3-6-16,-5 0-4 0,0 3-7 0,0 0-8 16,0 0-5-16,0 3 0 0,0 0-1 0,-5 0 4 0,5 3 0 15,-5-1 1-15,-5 3 0 0,5 0 2 0,-5 7 1 16,-4-4-4-16,4 2-3 0,-5 2-5 0,6-3-1 0,-6 5-2 16,1-4 1-16,-2 4-2 0,2-3 1 0,-1 3 1 15,5-4-1-15,1 1 2 0,0-3-2 0,-2 0 1 0,1 0 1 16,6-3-3-16,-1 0 1 0,-5 1-2 0,5-4 1 0,0 1-1 15,0-1 0-15,5 1-2 0,0-4 0 0,0 2-1 16,0-3 1-16,0 2 0 0,0-3-1 0,5 3 1 0,0-3 0 16,0 0 2-16,0 0 0 0,5-3 1 0,-1 0 0 15,7 2-1-15,-2-5 0 0,0 0 1 0,1 1 0 0,5-1-2 16,-1-2-1-16,6 2 0 0,-6-2 1 0,5 0 0 0,1-1 0 16,-1 2-2-16,2-1 0 0,-3-1 0 0,-3 1-5 15,-1 2-1-15,1 0-3 0,-6 1-7 0,1 3-7 0,-5-2-7 16,0 2-9-16,-6-1-10 0,2 0-9 0,-2 0-13 15,1 3-19-15,-5-2-26 0,5-1-39 0,-5-3-54 0,-5 5-81 16,5-5-68-16</inkml:trace>
  <inkml:trace contextRef="#ctx0" brushRef="#br0" timeOffset="-86221.08">11969 6042 186 0,'-5'-3'417'0,"0"0"-110"0,5 2-122 0,0 1-82 16,-5-4-49-16,5 4-25 0,0 0-12 0,5 0-2 0,-5 0-4 15,0 4 0-15,5-3-2 0,0 2 2 0,-1 3 2 16,6 0 2-16,-5 1 2 0,0 4-1 0,5 1 2 16,-4 2 3-16,3 2 1 0,-5 3 3 0,1 0 6 0,0 4-5 15,0-1-3-15,-5 2-2 0,5-2-3 0,-5 4-3 0,0-2-4 16,5 1-1-16,-5-4-9 0,0 4 0 0,0-3-6 16,0 0-10-16,5 0-15 0,-5 0-25 0,0-3-36 0,5-2-72 15,-5-1-150-15,4-1-81 0,-4-5-52 0</inkml:trace>
  <inkml:trace contextRef="#ctx0" brushRef="#br0" timeOffset="-85174.23">12726 6126 141 0,'0'0'165'0,"5"0"-36"0,-5 0-33 0,0 0-28 0,0 0-22 15,0 0-12-15,0 0-12 0,0 0-4 0,0 0-5 16,0 0 0-16,0 0 4 0,0 0 2 0,0 1 0 0,0-1-3 16,0 0 2-16,4 3 2 0,-4-3-3 0,0 0 0 0,0 0-2 15,0 3-1-15,0-3 0 0,0 0 2 0,0 0 2 16,6 0 1-16,-6 3 0 0,5-3 0 0,-5 0-1 0,0 0-3 16,4 0-2-16,-4 2-2 0,6-2-4 0,-6 0-1 15,3 3-3-15,-3-3-1 0,6 3 0 0,0-3-1 0,3 3 2 16,-5-3 0-16,1 2 1 0,1-2-1 0,-2 0 2 0,6 0-2 15,-5 0 1-15,0 0-2 0,4 0 1 0,-3 0 0 16,3 0-2-16,-4 0 1 0,5 0 1 0,-6-2-1 0,6 2 1 16,-4 0-2-16,3-3 0 0,-4 3-1 0,5 0 1 15,-6 0-1-15,6-3 0 0,-5 3 0 0,1 0 0 0,-1 0-1 16,-5 0 0-16,4 0 1 0,1 0 0 0,-1 0 2 0,2 0-2 16,-2 0 0-16,-4 0 0 0,5 0 1 0,1 0 0 15,-6 0 1-15,4 0 0 0,6 0 0 0,-6 0 4 0,2 0-1 16,-2 0 1-16,1 0-1 0,0 0 1 0,5 0-2 15,-6 0-1-15,2 0-1 0,-2 0-2 0,1 0 1 0,1 0-1 16,-2 0 0-16,6 0-3 0,-5 0 3 0,0 0 0 16,0 0-1-16,4 0 2 0,-3 0-1 0,-2 0 0 0,6 0 0 15,-5 0 0-15,0-3 0 0,4 3 0 0,-3 0 0 0,-2 0 0 16,6-2-1-16,-5 2 1 0,0 0 1 0,0 0 2 0,-1-3-3 16,2 3 0-16,3 0 0 0,-4 0 0 0,-1-3 0 15,2 3 0-15,0 0 0 0,-2 0-1 0,1-3 1 16,0 3-1-16,-1 0 1 0,-4 0 0 0,5 0-1 0,-5 0-2 15,5 0-4-15,-5 0-4 0,5 0-6 0,-5 0-7 0,0 0-11 16,0 0-15-16,0 0-24 0,0 0-34 0,0 0-50 16,0-1-83-16,-5 1-86 0</inkml:trace>
  <inkml:trace contextRef="#ctx0" brushRef="#br0" timeOffset="-84392.13">12784 6191 336 0,'0'0'245'16,"-4"0"-82"-16,4-2-64 0,0 2-39 0,-6-3-19 0,6 3-9 15,6-4-5-15,-6 2-2 0,0 2-2 0,0-3 0 0,4 1-4 16,-4-1-2-16,0 3-4 0,5-3-2 0,-5 0-3 16,6 3-1-16,-6-3 0 0,4 3-1 0,-4 0 1 0,5 0-1 15,-5-3 0-15,5 3 1 0,0 0-1 0,-5 0 0 0,5 0-1 16,-1 0 1-16,-4 0-1 0,5 0-1 0,1 0 1 15,-6-2 0-15,4 2 2 0,-4 0 1 0,5 0 0 0,-5 0 4 16,5 0 0-16,-5 0 1 0,5 0-1 0,-5-3-1 16,5 3-2-16,-1 0-2 0,-4 0-2 0,5 0-2 0,0 0-2 15,1 0 1-15,-2 0-1 0,6-2 0 0,-5 2 1 0,4 0 1 16,1 0 0-16,-5 0-2 0,6 0-1 0,-7 2 0 16,5-2 2-16,-3 0-2 0,3 0-1 0,-3 0 1 0,3 0-1 15,0 0 0-15,1 0 1 0,0 0-1 0,0 3 0 16,0-3 0-16,-1 0 0 0,6 0-1 0,-5 0 2 0,5 0 0 15,-5 0 1-15,4 0 0 0,1 0 0 0,-5 0 1 0,4 0 0 16,1 0 1-16,-1 0-2 0,0 0 1 0,2 0-1 16,-2 0 0-16,-4 0 0 0,5 0-1 0,-1 0-1 0,1 0 1 15,0 0 0-15,-6 0 0 0,6-3 1 0,-5 3-1 16,5 0 0-16,-1 0 2 0,1 0 0 0,0 0-2 0,-1 0 0 16,1 0 0-16,1 0 0 0,-3 0 1 0,1 0-1 0,2 0 0 15,-2 0 0-15,1 0 0 0,0 0 2 0,-1 0-1 16,-4 0 0-16,5 0 0 0,-2 3-1 0,-3-3 0 0,6 2 0 15,-7-2-2-15,1 0-1 0,4 0 3 0,-3 3 0 16,-1-3-1-16,-1 0 0 0,6 0 1 0,-6 3 0 0,1-3 0 16,0 0 0-16,4 0 0 0,-3 0 1 0,4 0-1 0,-1 0 2 15,1 0 0-15,-5-3 0 0,3 3 1 0,2 0-1 16,0 0-1-16,-5 0-2 0,4 0 1 0,-3 0-2 16,-2 0 1-16,6 0 0 0,-6 0 0 0,1 0 1 0,0 0 0 15,0 3 0-15,-1-3 0 0,-3 0 0 0,3 3-1 0,0-3 0 16,3 0 0-16,-3 0 1 0,0 0-2 0,1 0 2 15,0 0-1-15,0 0 0 0,-1 0 1 0,1 3 0 0,0-3 0 16,0 0-2-16,-1 0 2 0,1 0 1 0,1 3-1 0,-2-3-1 16,0 0 1-16,1 0-1 0,1 2 1 0,-2-2 0 0,0 0-1 15,6 0 0-15,-5 3-1 0,0-3 0 0,0 0-1 16,4 0-1-16,-4 0-1 0,0 0-1 0,5 0 0 16,-1 0 0-16,1 0 1 0,-6 0 0 0,11 0 0 0,-10 0 1 15,5-3 2-15,4 3 1 0,-4 0 1 0,-5-2 1 16,4 2-1-16,1 0 1 0,-1 0 1 0,1-3 0 0,0 3-2 15,-1 0-1-15,1-3 0 0,0 3-1 0,-5-3 0 0,5 3-2 16,-6-3-1-16,6 3-1 0,-6 0-2 0,1 0-4 16,0 0-2-16,0 0-4 0,-5 0 0 0,5 0-2 0,-6 0-4 15,1 0-2-15,0 0-3 0,-5 0-4 0,4 0-9 0,2 0-10 16,-6 0-20-16,0 0-28 0,0 0-39 0,0 0-58 16,-6-3-84-16</inkml:trace>
  <inkml:trace contextRef="#ctx0" brushRef="#br0" timeOffset="-84063.88">13888 6229 31 0,'0'0'317'0,"0"-2"-100"15,5 2-98-15,0 0-68 0,5-3-39 0,-5 3-17 0,5-3-5 16,-1 3 0-16,0 0 4 0,3-3 6 0,-3 3 4 16,0 0 2-16,6 0-3 0,-5 0-2 0,-1 0-1 0,6-2-1 15,0 2 1-15,-5 0-1 0,4 0 1 0,1-3 1 0,-1 3 4 16,1 0 1-16,0 0 2 0,0-3 2 0,-1 3 2 16,5 0 1-16,-4 0 0 0,5-3 0 0,-5 3 0 0,0 0-2 15,4 0-4-15,-4-3-4 0,4 3-4 0,-4 0-8 16,-1 0-5-16,6 0-3 0,-5 0-6 0,4 0-4 0,-4 0-2 15,4 0-5-15,-4 0-5 0,4 0-6 0,1-2-6 0,0 2-10 16,-1-3-16-16,1 1-24 0,-1-1-35 0</inkml:trace>
  <inkml:trace contextRef="#ctx0" brushRef="#br0" timeOffset="-83032.4399">12814 6320 238 0,'0'-2'249'0,"0"2"-111"16,0-3-88-16,5 0-51 0,-5 0-25 0,4 3-8 0,1-2 4 16,1-2 11-16,-6 2 14 0,4 2 12 0,-4 0 7 0,5 0 5 15,-5-3 1-15,5 3-2 0,-5 0-3 0,0 0-2 16,0 0 0-16,0 0-2 0,0 0 2 0,0 0-1 0,0 0 1 15,0 3-1-15,5-3-4 0,-5 0-1 0,0 0 0 0,0 0 2 16,5 2 4-16,-5-2 0 0,0 0 4 0,4 0 4 16,-4 0 4-16,5 0 1 0,-5 0 1 0,5 0 0 0,1 0-3 15,-2 0-1-15,1 0-3 0,5-2-1 0,-1 2-2 16,1 0-3-16,1 0-2 0,-2-3-4 0,6-1 0 0,-6 4-1 16,6-1-4-16,0 1-1 0,-1-3-2 0,0 1 0 0,1 2-1 15,0-3 1-15,-5 3-1 0,5 0-2 0,-5 0 2 16,-1-3-5-16,1 3-1 0,-5 0-1 0,4 0-1 0,-3 3-2 15,-2-3-2-15,-4 0 3 0,5 0 1 0,-5 0 4 16,0 0 5-16,0 0 6 0,0 0 2 0,0 0 1 0,0 0-1 16,-5 0-4-16,1 0-4 0,-2 0-12 0,2 0-13 0,-6 0-17 15,0 0-24-15,1 0-43 0,-1 0-55 0,0 0-81 16,0-3-84-16</inkml:trace>
  <inkml:trace contextRef="#ctx0" brushRef="#br0" timeOffset="-82719.45">12784 6260 123 0,'-4'0'176'0,"4"-3"-62"0,0 3-49 15,0 0-39-15,-6-3-26 0,6 3-12 0,0-3-4 16,0 3 9-16,0-2 10 0,0 2 15 0,0-3 11 0,0 3 14 16,0-3 8-16,0 0 5 0,0 1 1 0,0 2-6 0,0-3-4 15,0 3-7-15,0-3-6 0,0 3-7 0,0-3-4 16,-3 3-4-16,3-2-2 0,0 2 0 0,0-3 1 0,0 3 0 15,0-3 0-15,-6 3 1 0,6 0-1 0,0 0-3 16,0 0-2-16,0 0-3 0,0 0-4 0,0 0-3 0,0 3-1 16,0 0-3-16,0-1 1 0,0 4 0 0,0-1-1 0,0 4 1 15,0-1 0-15,0 1 0 0,0 1 0 0,0 4 1 16,0-3-2-16,0 6 0 0,-6-4 1 0,6 4 0 0,0-2-3 16,0 3-5-16,-3-1-5 0,-3-1-6 0,2 0-5 15,-1 1-5-15,5-4-5 0,-6 1-6 0,6-3-9 0,-4-1-10 16,4-4-19-16,0 0-34 0,0-3-54 0,0 0-85 15</inkml:trace>
  <inkml:trace contextRef="#ctx0" brushRef="#br0" timeOffset="-82500.75">12721 6270 197 0,'0'3'222'0,"0"0"-75"16,0-3-62-16,0 3-42 0,0 0-24 0,0-3-13 0,0 3-4 16,5-3-2-16,-5 3 0 0,5-3 1 0,-1 0 0 0,-4 0 1 15,0 0 1-15,6 0 1 0,-1 0-3 0,-1-3-2 16,-4 3-2-16,6 0-2 0,-6-3-3 0,0 3-3 0,0-3-6 16,0 3-11-16,0-3-16 0,0 3-19 0,0-3-31 15,0 0-41-15,-6 0-63 0</inkml:trace>
  <inkml:trace contextRef="#ctx0" brushRef="#br0" timeOffset="-82125.69">12834 6073 268 0,'-6'0'241'0,"6"0"-90"16,-5 0-72-16,1 0-48 0,4 2-24 0,-5-2-13 0,0 3 0 15,0-3 3-15,0 3 1 0,5-3 2 0,-4 3 1 0,4-1 1 16,0 2 1-16,-6-4 0 0,6 2-1 0,0 1-1 16,0-3-1-16,-5 3 0 0,5-1-2 0,0 1 1 0,0 2-1 15,0-2-1-15,-4 3 1 0,4-3 0 0,-6 3-2 16,3 1-3-16,-3-2-6 0,6 1-8 0,-6-1-12 0,3 1-14 16,-3-1-19-16,2-2-27 0,-1 3-41 0,-1-3-62 15</inkml:trace>
  <inkml:trace contextRef="#ctx0" brushRef="#br0" timeOffset="-82000.73">12428 6326 159 0,'-15'10'235'0,"1"2"-104"16,4 1-89-16,-6-2-68 0,7 2-52 0,0 2-49 0,-1-4-42 15</inkml:trace>
  <inkml:trace contextRef="#ctx0" brushRef="#br0" timeOffset="-81688.19">12242 6774 67 0,'5'-3'66'0,"0"3"-12"0,0-3-15 0,0 0-13 15,5 0-6-15,-5 0-5 0,4 1-3 0,1-4-8 0,0-1-4 16,-1 1-15-16,6-3-7 0,-6 0-18 0,2 3-22 0,-1-6-38 16</inkml:trace>
  <inkml:trace contextRef="#ctx0" brushRef="#br0" timeOffset="-81469.39">12799 6095 59 0,'-4'3'73'0,"-2"-1"-63"0,1 3-34 16,1-2-16-16,4 0 1 0,-6-3 9 0</inkml:trace>
  <inkml:trace contextRef="#ctx0" brushRef="#br0" timeOffset="-81219.2899">12774 6114 11 0,'0'3'25'0,"0"-3"11"0,0 0 6 0,0 0 4 16,0 3 1-16,6-3 0 0,-6 0-1 0,0 0 0 0,0 0 4 16,0 0 1-16,4 0 1 0,-4 0 2 0,0 0-2 15,0 2-1-15,0-2-5 0,0 4-4 0,0-4-8 0,0 1-5 16,0 2-6-16,-4 0-4 0,4 2-2 0,-6-2-3 16,3 3-3-16,-3 0-3 0,0-1 0 0,3 0-1 0,-3 1-1 15,2 2-1-15,-1-3 0 0,-1 4 1 0,2-1 3 16,-6 0 2-16,5 3-1 0,0 0 1 0,1 0 1 0,-7 3-1 15,6 2-1-15,-4-1-1 0,-1 3-4 0,1 2 0 0,-6-1-2 16,5 2-1-16,-4 5-1 0,-1-1 0 0,-5 2-1 16,1 0-1-16,-1 4-2 0,1-1 0 0,-6 0 3 0,0 0 0 15,1 1 1-15,-5-1 4 0,5 0 1 0,-7-2 3 0,3 2 2 16,-2-3 1-16,-3 0-1 0,3 1 0 0,0 0 0 16,1-3-2-16,0-1 1 0,0 1-3 0,5-3-3 0,4 0-4 15,-5-3-9-15,11-2-13 0,-1-4-23 0,5-2-34 16,1-2-49-16,3-2-81 0,6-3-106 0</inkml:trace>
  <inkml:trace contextRef="#ctx0" brushRef="#br0" timeOffset="-80812.98">12707 6301 94 0,'0'0'158'0,"0"-3"-26"0,-5 3-26 0,5 0-24 0,0-4-22 15,0 4-13-15,0-1-9 0,0 1-3 0,-6 0-2 16,6-3-1-16,0 3-2 0,0 0 0 0,0 0-4 16,-5 0-5-16,1 3 0 0,4-3-4 0,-5 1 1 0,-5 6 2 15,5-1-3-15,1-1 2 0,-2 1 0 0,-3-1 0 0,3 3-5 16,2-3-3-16,4 1-4 0,-5 0-7 0,5-1-1 15,0 0-4-15,5 0-3 0,-5-2-6 0,10-3-7 0,-5 4-12 16,5-8-11-16,-6 4-19 0,6-3-35 0,0-2-50 16,-1 0-74-16,2 0-91 0</inkml:trace>
  <inkml:trace contextRef="#ctx0" brushRef="#br0" timeOffset="-80500.33">12867 6266 35 0,'0'0'176'0,"5"0"-43"16,1 0-35-16,-2 1-29 0,6-1-20 0,-5 0-16 0,4 3-10 15,6-3-6-15,-4 0-5 0,2 0-4 0,2 0-3 0,5 0-1 16,-6 3 0-16,6-3 0 0,-1 0 0 0,1 0 1 0,4 3 0 15,-4-3 2-15,5 0 2 0,-1 0-2 0,5 0-1 16,1 0-1-16,-1 0 2 0,0 0-1 0,4 0-2 16,3 0-1-16,-7 0 0 0,10-3-1 0,-5 3 1 0,1-3 0 15,3 0 3-15,-3 2 0 0,4 1 0 0,-6-4 3 0,6 2 2 16,-4-1 0-16,-1 0-2 0,-4 3-5 0,3 0-17 16,-3 0-19-16,0 0-27 0,-6 0-38 0,5 3-48 0,-10 0-57 15</inkml:trace>
  <inkml:trace contextRef="#ctx0" brushRef="#br0" timeOffset="-80125.38">13801 6320 22 0,'-11'0'300'0,"1"3"-92"0,6-3-84 0,-1 0-64 16,5 0-41-16,-4 0-23 0,4 0-8 0,0 0-1 15,4-3 0-15,1 3 6 0,-1 0 6 0,1 0 4 0,5 0 4 16,1 0 4-16,-2 0 0 0,6 0 2 0,0 0 1 16,4 0 1-16,1 0-1 0,-1 0 1 0,5 0 2 0,2 0-1 15,-2 0 2-15,4 0-1 0,7 0 2 0,-1-2 1 0,1 2 4 16,3-3 0-16,1 3 1 0,0-3 0 0,1 3-3 16,-1-3-1-16,0 3-1 0,0-2-2 0,0 2-3 0,0 0-3 15,-5 0-3-15,5 0-4 0,-4 0 0 0,-2 0-3 16,-3 2-2-16,4-2 0 0,0 0-3 0,-4 3-1 0,-1-3 0 15,5 0 0-15,-5 0-1 0,-4 0 0 0,5 0-2 0,-6 0-1 16,0 0-2-16,1 0 0 0,-6 0 0 0,1-3-4 16,-1 3-1-16,-5 0-7 0,1 0-8 0,0-2-13 15,-10 2-16-15,5 0-25 0,-1 0-27 0,-4-4-35 0,-5 4-37 16,0-2-35-16</inkml:trace>
  <inkml:trace contextRef="#ctx0" brushRef="#br0" timeOffset="-79828.36">14601 6307 162 0,'-24'0'302'0,"0"2"-84"0,4 1-75 0,-4 0-61 16,9-3-39-16,-1 3-23 0,3-1-13 0,3 1-8 0,1-3-4 15,3 3-3-15,1-3-3 0,5 0 3 0,0 3 1 16,0-3 2-16,5 0 2 0,1 0 0 0,3 0 3 0,1 0 1 16,3 0 3-16,3 0 1 0,4 0 1 0,-1 0 1 0,1-3 0 15,4 3 0-15,0 0 1 0,6 0 0 0,-6-3-1 16,6 3 0-16,3 0 0 0,-4 0-4 0,6 0-1 0,0 0 1 15,-2-3-2-15,2 3 2 0,-1 0-2 0,0 0 1 16,6 0 4-16,-2 0 2 0,1 0 3 0,-4-2-1 16,4 2 1-16,0-3-1 0,0 3-1 0,-5 0-3 0,0-3-7 0,-5 3-3 15,0 0-4-15,1 0-2 0,0-3-2 0,-6 3 2 16,0 0 2-16,1-2 1 0,-7 2 2 0,8-4 2 0,-7 4 1 16,1-2 2-16,-1 2 1 0,1-3-2 0,-6 3 0 15,7-4 1-15,-7 4 0 0,-4-1-3 0,0 1-8 0,-1-3-10 16,1 3-18-16,-5-2-20 0,0 2-27 0,-5-3-28 0,0 3-30 15,0-3-37-15,0 0-39 0</inkml:trace>
  <inkml:trace contextRef="#ctx0" brushRef="#br0" timeOffset="-79312.13">13923 6326 219 0,'-6'0'217'0,"2"-3"-48"0,-1 3-50 0,0-3-41 15,5 1-26-15,-5-1-16 0,5-3-7 0,0 4-3 0,-5-4-4 16,5 3-1-16,0-1 0 0,0 3-1 0,0-4-2 0,0 2-5 15,-5 3-3-15,5-3-7 0,-4 0-5 0,4 3-5 0,-6 0-5 16,6-3-3-16,-4 3-2 0,-6 0-2 0,5 0-2 16,0 3 4-16,-4-3 4 0,-2 0 1 0,2 0 5 15,-1 0 5-15,1 0 4 0,-2 0 7 0,6 0 6 0,-5 0 5 16,6 0 5-16,-1 0 4 0,1 0 4 0,-2 0 1 0,6 0 0 16,0 0-3-16,0 0-4 0,0 0-4 0,0 0-4 0,0 0-6 15,0 0-4-15,6-3-6 0,-2 3-2 0,5 0-1 16,1 0-1-16,1-3 1 0,3 3-1 0,1 0 1 15,5 0 0-15,-1-3 1 0,5 3 0 0,0 0 0 0,6-3 0 16,0 2-1-16,3 1 2 0,2-4 2 0,8 2 3 0,2-1 2 16,-2 0 1-16,6 0 3 0,5 1 3 0,-5-1 2 15,10-3 0-15,-6 4 1 0,1-1 0 0,0 0-2 0,5 0 0 16,-11 1-2-16,6 2-1 0,-5-3-2 0,-1 3-3 16,-4 0-3-16,-5 0-6 0,0 3-5 0,1-3-5 0,-6 0-3 15,-5 2-6-15,-4 1-4 0,4 0-8 0,-9 0-4 0,-2-3-4 16,-2 2-3-16,-7-2 1 0,-4 0-3 0,0 3 4 15,-5-3 2-15,0 0 0 0,-5 0-5 0,-4 3-15 0,0-3-26 16,-12 0-40-16,6-3-53 0,-4 3-80 0</inkml:trace>
  <inkml:trace contextRef="#ctx0" brushRef="#br0" timeOffset="-78968.02">13698 6221 94 0,'-25'0'405'15,"5"0"-122"-15,6 0-125 0,4 3-83 0,1 0-49 16,-1-3-26-16,10 2-13 0,-5 1-7 0,5 0-2 0,5 0 3 16,-1 2 6-16,2-2 7 0,9 0 5 0,-1-1 1 15,5-2 4-15,1 3-1 0,5 0 1 0,4-3-1 0,0 0-2 16,1 0 1-16,3 0 1 0,2 0 2 0,4 0-3 0,0 0-1 16,0 0-1-16,5 3 1 0,0-3-1 0,0 0 1 15,4 2-1-15,2-2-1 0,-1 0 0 0,4 0 1 16,-4 4 1-16,5-4 1 0,-5 0 4 0,4 0 3 0,1 0 4 15,-6 0 3-15,6 0 5 0,0-4 0 0,-5 4 3 0,5 0 1 16,-1 0 1-16,-4 0-2 0,6-2-3 0,-6 2-1 0,4 0-1 16,-4 0-2-16,-1 0-3 0,-3 0-1 0,-2 0-8 15,1 0-3-15,-5 2-3 0,-4-2-5 0,-1 0-7 0,-5 0-1 16,-4 4-2-16,-1-4-5 0,0 0-5 0,-9 0-5 16,5 0-5-16,-10 0-3 0,-1 0-2 0,0 0 2 0,-3 0 0 15,-1 0 4-15,-5 0 2 0,0 1 2 0,-5-1-9 16,5 0-18-16,-6 0-32 0,-3 0-47 0,0 0-74 0,-6 0-89 15</inkml:trace>
  <inkml:trace contextRef="#ctx0" brushRef="#br0" timeOffset="-78358.58">15075 6326 35 0,'-9'3'342'0,"3"-3"-101"15,6 2-100-15,-4 1-74 0,4-1-47 0,0-2-23 0,4 3-11 16,2 0-2-16,-2 0 5 0,6-3 7 0,-5 0 6 15,9 3 6-15,-4-3 6 0,10-3 3 0,-5 3 3 0,4 0-1 16,1-3 1-16,4 0 0 0,0 0 0 0,1 3 1 16,-1-2 2-16,6-1 1 0,-1 1 0 0,1-4 2 0,-1 3-1 15,0 1 0-15,0-1 0 0,1-3-1 0,-1 4-3 16,0-2-2-16,-4 2-3 0,3-1-2 0,-3-1-2 0,0 3-3 16,-6-2-1-16,1 3-5 0,-5-2-7 0,-1 2-3 0,0 0-7 15,-8 0-7-15,3 0-3 0,-3 0-4 0,-6 0-4 16,4 0-3-16,-4 0 0 0,0 0 0 0,0 2 0 0,-4-2-4 15,-2 3-1-15,2-3-2 0,-1 0 2 0,-1 0 1 0,2 0 1 16,-1 1 2-16,-4-1-2 0,3 4 1 0,2-4-2 16,-6 3-3-16,0-3-5 0,1 2-4 0,-1 2 0 15,0-4 4-15,0 2 9 0,0 1 16 0,0 0 22 0,1 0 25 16,-1-3 20-16,0 2 15 0,0 1 10 0,0 0 6 0,6 0 0 16,-6-1-6-16,5-2-11 0,0 3-17 0,0-1-11 0,5 1-9 15,0 0-6-15,-4 0-5 0,4 0-2 0,4 0-2 16,-4-1-1-16,5-2-1 0,0 3-1 0,0-3-1 15,0 2 3-15,4-2-2 0,-3 0 0 0,3-2 4 0,0 2 4 16,-3-3 0-16,4 1 0 0,-1-1 3 0,1 0 3 0,0 0 1 16,0 0 4-16,0 0 4 0,0-2 1 0,-6 3 3 15,1-1 2-15,5-3-2 0,-5 4 0 0,-5 2 0 0,5-3-4 16,-5 3-4-16,0-3-5 0,-5 3-4 0,5 3-3 16,-10-3-4-16,5 3-4 0,-4-3-6 0,-1 2-1 0,0 4-3 15,0-3 0-15,0-1 0 0,0 3 0 0,1-2 0 0,4 0 0 16,0 0-1-16,-1 3-5 0,6-4-3 0,-4 1-3 15,4-1-2-15,0 1-3 0,4-1 1 0,2-2 0 0,-1 3 0 16,0-3 3-16,4 0 0 0,1 0 2 0,0-3-2 0,5 3-4 16,-6-2-2-16,6 2 0 0,-5-3 2 0,4 1 0 15,-4-1 2-15,0 1 3 0,0-1 8 0,5 0 8 0,-6 0 6 16,0-3 6-16,1 6 3 0,1-5 3 0,-2 3 2 16,-4 2-3-16,0-3-9 0,5 0-10 0,-6 3-13 0,-4 0-14 15,0 0-16-15,0 0-23 0,0 0-29 0,0 0-30 16,0 0-38-16,0 0-61 0</inkml:trace>
  <inkml:trace contextRef="#ctx0" brushRef="#br0" timeOffset="-78029.98">15701 6351 34 0,'0'0'371'0,"0"0"-95"15,4 0-100-15,-4 0-80 0,6 0-49 0,3 0-30 0,-4 0-13 16,5 0-7-16,-1 0 1 0,6 0 1 0,-6 0 1 15,7-3-2-15,-2 3 0 0,-4 0-1 0,10-3 3 0,-6 3-1 16,1 0-1-16,0-3-2 0,-5 3 1 0,5 0 0 0,-6-3-1 16,1 3-3-16,-5 0-4 0,-1-3-3 0,1 3-2 15,-5 0-2-15,0 0 0 0,0 3 1 0,-5-3 4 16,-4 0 4-16,4 3 3 0,-6-3 4 0,2 3 2 0,-6-3 2 16,6 3 4-16,-11-3-1 0,6 3 1 0,-1-3 4 0,0 2 3 15,1-2 3-15,-1 3 3 0,5-3 0 0,-4 0-2 0,8 2-2 16,2-2-2-16,-1 0-4 0,-1 0-4 0,2 0-5 15,4 0-4-15,0 0-2 0,4 0-2 0,-4 0-2 16,6 0-6-16,-1 0-4 0,-1-2-9 0,2 2-9 0,3 0-14 16,0 0-17-16,1-3-20 0,1 3-18 0,-2-2-12 0,1 2-16 15,-5-3-10-15,4 3-6 0</inkml:trace>
  <inkml:trace contextRef="#ctx0" brushRef="#br0" timeOffset="-77795.45">15744 6356 140 0,'-9'0'210'0,"-1"2"-18"15,5-2-28-15,0 0-36 0,1 0-32 0,-2 3-32 0,2-3-24 16,4 0-16-16,-5 0-12 0,5 2-7 0,0-2-4 16,0 3-1-16,0-3-3 0,0 4-2 0,5-2-1 0,-1-2-3 15,2 3 0-15,-2-3-1 0,1 0-2 0,0 0 1 16,5 0 0-16,-5 0 1 0,5 0 1 0,-6 0 4 0,1 0 2 16,0 0 3-16,-1 0 4 0,2-3 2 0,-6 3 3 0,0 0 0 15,0 0 3-15,0 0-1 0,-6 0-1 0,2 0-2 16,-1 3-3-16,0-3-2 0,-5 3-2 0,6 0 7 0,-1-1-3 15,-5-2-5-15,5 2 1 0,0 2-3 0,1-1-7 16,4-3-10-16,-6 2-16 0,6-2-33 0,6 0-43 0,-6 0-68 16,4 0-112-16</inkml:trace>
  <inkml:trace contextRef="#ctx0" brushRef="#br0" timeOffset="-75764.47">15573 5061 75 0,'-9'0'318'0,"4"0"-81"0,-5 0-77 0,5 0-60 16,1 0-32-16,-2 0-18 0,3 0-7 0,3 0-1 0,-6 0 0 16,1 0 0-16,5 0-1 0,0 0-3 0,0 0-5 0,0 0-5 15,0 0-7-15,0 0-2 0,0 0-5 0,0 0-2 16,5 0-2-16,-5 0-1 0,0 0-2 0,6 0 2 0,-3 0 1 15,3 0 1-15,-2 0 1 0,6 0 3 0,0 3 3 16,-1-3 0-16,1 0 2 0,10 0 0 0,-6 0 0 0,7 0 2 16,3 0 2-16,0 0-1 0,5 0-2 0,6 0 1 0,-1-3-3 15,4 3-2-15,1-3 1 0,0 1-4 0,6-1-3 16,-1 1-1-16,-1-1-2 0,2 1 0 0,-2-1 1 16,2 0 0-16,-7 3-3 0,-3-3 0 0,-1 0 1 0,-5 0-1 15,-4 0-2-15,-11 3 0 0,6-2 0 0,-10 2 3 0,-1 0 7 16,-4-2 3-16,0 2 1 0,-5 0 6 0,-5-3 0 0,0-1-2 15,-4 4 1-15,-1-2-4 0,-10 0-5 0,6-1-8 16,-6 0-3-16,1 3-4 0,-1-3 0 0,1 0 1 0,-1 0 0 16,5 0 2-16,1 3 5 0,4-2 2 0,0-2 1 15,6 4 2-15,-2 0 0 0,2-1-1 0,4 1-3 0,0 0-2 16,0 0-6-16,4 0-2 0,2 0-3 0,4 0 1 16,-1 0 1-16,6 1 0 0,0-1-1 0,3 0 0 0,2 4-3 15,1-4-2-15,-3 2-1 0,2 1-3 0,-1 0-4 16,1 0-2-16,-1 0-3 0,-4 0-3 0,0 2-2 0,-2 1-3 15,-1-3-4-15,-8 1-1 0,6 2 0 0,-5 3 2 0,0-4 3 16,-5 3 4-16,0-3 4 0,-5 4 4 0,0-3 4 16,-5 2 3-16,0-3 4 0,1 3 0 0,-1 1-1 0,-5-3-1 15,5-1-3-15,-4 3-7 0,0-3-10 0,-7 1-16 0,7-3-29 16,-1 2-41-16,0-2-71 0,1-1-132 0,-1-2-79 16</inkml:trace>
  <inkml:trace contextRef="#ctx0" brushRef="#br0" timeOffset="-74482.64">17493 4745 104 0,'0'0'217'0,"0"-2"-38"0,0 2-38 16,0 0-38-16,0 0-30 0,0 0-24 0,0 0-18 15,0 0-10-15,0 0-5 0,0 0-6 0,0 0-3 0,0 0-2 16,0 0-2-16,0 0-2 0,0 0 2 0,0 0 3 16,0 0 2-16,0 0 2 0,0 0 3 0,-5 0 2 0,5 0 1 15,0 0 4-15,0 0 3 0,0 0 1 0,0-3-1 16,-5 3 3-16,5 0 1 0,0 0-1 0,0 0 0 0,0 0-1 15,0 0-3-15,0 0-3 0,0 0-1 0,0 0-3 16,0 0-4-16,0 0-2 0,0 0-2 0,-5-3-1 0,5 3-4 16,0 0 1-16,-3 0-3 0,3 0 1 0,-6 0 0 0,2 0-1 15,-2 0 0-15,1 3 2 0,0-3 0 0,0 0 1 0,0 0-3 16,0 3 0-16,1-3 0 0,-1 0 2 0,0 0-1 16,0 2-1-16,0 2-1 0,-5-1 0 0,5-1 2 15,-5 2 1-15,6 0 1 0,-1-2 1 0,-4 4-1 0,3 0 3 16,-3-1 1-16,-1 0 1 0,0 1 2 0,0 3 0 0,0-1 0 15,0 0 0-15,0 0 0 0,-3 0 3 0,2 1-1 16,6 2-1-16,-4-3 1 0,-1 3-2 0,6 0-1 0,-1-2 0 16,-1 4 2-16,1-2-2 0,1-1-2 0,-2 2-1 15,2 2 0-15,0-4 1 0,-2 5 2 0,6-4 0 0,0 2-1 16,0-1 2-16,6-1-1 0,-6 2 1 0,8-2-1 0,-2-1-2 16,-2 2 0-16,7-2 1 0,-2 1 0 0,1 1 1 15,4-3 2-15,1-2-1 0,4-1 2 0,1-1 0 0,0 1 1 16,-1-3 2-16,5 2 1 0,1-5 3 0,-5 0 2 0,9 0 2 15,-5 0 0-15,1 0 1 0,-1-2 1 0,1-1 1 16,0 0 0-16,-1 0-1 0,-5 0 2 0,1 0 0 0,-6 1 2 16,1-1 0-16,-1 0 0 0,-4 3-1 0,0-2-3 15,-5 0 0-15,0 2-4 0,-1-3-3 0,-4 3-4 0,6 0-6 16,-6-4-14-16,0 4-20 0,0 0-25 0,0 0-32 0,0-2-45 16,-6 2-64-16,2-3-117 0,-1-3-105 0,-5 4-67 15,1-2-30-15</inkml:trace>
  <inkml:trace contextRef="#ctx0" brushRef="#br0" timeOffset="-72935.22">17752 4949 174 0,'-5'0'292'0,"5"0"-84"0,-4 0-74 16,4 0-50-16,-6-3-28 0,6 3-13 0,-4 0-5 0,4 0-3 15,0 0 0-15,-5 0-4 0,5 0-4 0,0 0-4 0,0 0-6 16,-6 0-3-16,6 0-7 0,0 3 0 0,-4-3-2 15,4 3-3-15,-5 0-1 0,0-1 1 0,0 3 2 0,0 1-1 16,1 0 2-16,-2-1 1 0,2 1 3 0,-1 2 0 16,5-3 1-16,-5 4 0 0,5-3 0 0,-5 2 0 0,5-1-1 15,0-1-1-15,0 3 0 0,5-1 0 0,-5-3 2 0,5 0 1 16,-5 1 1-16,5-3 1 0,-1 3 0 0,-4-2-1 16,6 0 1-16,-2 1 1 0,6-3-2 0,-5 2-3 0,4-4-1 15,2 2-1-15,-1 1-1 0,-1-3-2 0,6 0-3 16,-1 0-4-16,-4-3-1 0,0 3-4 0,5-2-5 0,-5-2-6 15,-1 2-5-15,1-1-9 0,-5-3-11 0,4 5-11 16,-3-5-21-16,-2 0-27 0,1-3-39 0,0 4-55 0,-5-2-85 16,0 1-75-16</inkml:trace>
  <inkml:trace contextRef="#ctx0" brushRef="#br0" timeOffset="-71997.66">17694 4995 25 0,'0'0'323'0,"0"3"-90"0,0-3-83 15,0 0-64-15,4 0-37 0,-4 0-22 0,5 0-7 16,-5 0 1-16,5 0 1 0,-5 0 2 0,5 0 3 0,0 0 0 16,-5 0-1-16,4-3-1 0,2 3-1 0,-1 0-2 0,5 0 0 15,-6-2-7-15,1 2 0 0,-5 0 0 0,5 0-2 0,0-4 0 16,0 4-6-16,0 0-2 0,0-1-1 0,-1 1 4 15,2 0-3-15,-2 0-2 0,-4-3 1 0,0 3-2 16,0 0 2-16,0 0 2 0,5 0 2 0,-5 0 2 0,0 0 7 16,0 0 2-16,0 0 6 0,-5 0 4 0,5 0 5 0,0 0 1 15,0 0-2-15,0 0-1 0,0 0-3 0,0 0-4 16,-4 0-7-16,4 0-6 0,0 0-6 0,-6 3-3 0,6-3-2 16,-4 1-2-16,4 3-3 0,-5-2 1 0,5 4 1 15,-5 0 0-15,5 0-1 0,-5-2 1 0,5 3 1 0,0 0 0 16,-5 2 1-16,5-3-2 0,0 1 1 0,0-2 0 0,0 4 0 15,0-3-1-15,0 1 0 0,5-1-3 0,-5-1 0 16,5 1 0-16,0-3 1 0,0 3-1 0,-1-4 2 0,2 2-1 16,3-1 1-16,-4-3 1 0,5 2 1 0,-1-2-1 0,0 0 1 15,2 0-3-15,-6 0 0 0,0 0-1 0,4-2 1 16,-9 2 0-16,6-3 0 0,-2-1 1 0,-4 2-2 0,0-4 2 16,0 3-2-16,0-3 1 0,0 1-3 0,-4-1-1 15,4 2-2-15,-6-2-2 0,2 0 2 0,-1 0-1 0,0 1 3 16,0 0 0-16,0 0 1 0,-1-1 0 0,6 3 3 15,-3-3 1-15,-3 4 2 0,6 0 0 0,-4-1-2 0,4 3 1 16,0-4 0-16,0 4 0 0,0-2 0 0,0 2 1 16,4 0-3-16,-4 0 1 0,6-2 2 0,-3 2 1 0,3 0-1 15,4 0 0-15,-5 0 0 0,0 0 0 0,5 0 0 16,-1 0 0-16,0 0 1 0,-3 0-3 0,4 0 2 0,-1 0 0 16,6 0 0-16,-5 2 0 0,0-2 1 0,-1 0-1 0,1 2 1 15,0 2 0-15,0-4 0 0,-1 3 0 0,2-1 0 16,-1 0 0-16,-7 1 0 0,3 0-1 0,3 3 0 0,-9-3 0 15,6 2-1-15,-2-2 0 0,1 2 0 0,-5-3-1 0,0 4 2 16,0 0 1-16,0 0-2 0,0-3-1 0,0 2 2 16,0 0 0-16,0-3 0 0,0 4 1 0,0-3-2 0,0-3 0 15,0 3 2-15,0 0 1 0,0-3 1 0,0 0 0 16,0 0 4-16,5 0 0 0,-5 0 2 0,0 0 3 0,0 0 4 16,0-3 2-16,0 0 0 0,4 0 1 0,-4 1-3 0,6-2 2 15,-6-1-2-15,5 3-1 0,0-3-2 0,0-1-1 16,-1 0-2-16,-4 0 3 0,5 1 0 0,0 0-1 0,0 0 1 15,5-1-2-15,-6 0-1 0,2 0 0 0,3 4 2 16,-3-3 0-16,-2 1 1 0,1 2-2 0,0 0 1 0,-1 2-1 16,2-3 0-16,-1 3-3 0,0-3-2 0,0 3-3 0,-5 3-2 15,4-3 1-15,1 3-2 0,-5-1 0 0,5 0 1 16,-5 2 0-16,4-1 1 0,-4-1 0 0,0 3-1 0,6-2 0 16,-6 0 0-16,0 0-1 0,5 0-1 0,-5 0 2 0,4-1 1 15,-4-2 0-15,6 0 1 0,-2 0-1 0,-4 0 3 16,5 0-1-16,0-5 0 0,1 2-1 0,-2 0-1 0,5-3 1 15,-3 3 1-15,-1-1-2 0,3-3-1 0,-2 5 0 16,-1-3 0-16,0 2-1 0,0 0-2 0,5 0 1 0,-10 0 0 16,4 0 0-16,2 1-1 0,-2 2-1 0,1 0 0 15,0 0 0-15,-1 0-1 0,-4 0-4 0,5 0-4 0,0 2-4 16,0 1-7-16,1-3-7 0,-2 3-8 0,1 0-8 16,4 0-8-16,-3 0-8 0,-2 0-9 0,1-3-17 0,0 0-30 15,0 0-58-15,1-3-87 0,3 0-85 0</inkml:trace>
  <inkml:trace contextRef="#ctx0" brushRef="#br0" timeOffset="-71778.72">18480 4866 314 0,'0'9'289'0,"0"-1"-101"0,0 3-74 15,0 0-39-15,0 0-16 0,4 6-9 0,-4-4-4 16,0 3-2-16,0 5-4 0,5-3 1 0,-5 2-2 15,0 2 0-15,0-4-3 0,6 7-5 0,-6-3-5 0,0 0-3 16,0 3-3-16,0 0-4 0,-6-3-4 0,6 0-9 16,0 0-3-16,-5 0-5 0,5-3-8 0,0 0-11 0,-4-5-15 15,4 0-19-15,-5-3-19 0,5-1-19 0,0-4-40 0,-4-3-64 16,4-3-102-16,0 0-69 0</inkml:trace>
  <inkml:trace contextRef="#ctx0" brushRef="#br0" timeOffset="-71528.88">18510 4974 281 0,'4'-12'472'0,"-4"5"-157"15,5-2-144-15,0 4-81 0,-1 2-44 0,2-2-21 0,3 2-11 16,-3-1-7-16,3 4 0 0,1 0-1 0,-1 0-1 0,1 4 0 16,5-1 0-16,-10-1-2 0,5 4-2 0,-1-1 0 15,-4 1-1-15,0-1 2 0,-5 4 1 0,0-1 3 16,0 1 2-16,-5 1 3 0,0 4 0 0,-4-4 3 0,-1 4 1 15,0 1-2-15,-5-3-1 0,6 0-3 0,-6 2-3 0,6-3-2 16,-6 0 1-16,5 0-4 0,0-1 0 0,6-1 0 0,-2-3-1 16,-3 1-2-16,3-4-8 0,6 3-14 0,-5-4-18 15,5-2-30-15,0 0-59 0,0-2-108 0,5-1-110 16,1-3-64-16</inkml:trace>
  <inkml:trace contextRef="#ctx0" brushRef="#br0" timeOffset="-70512.88">13737 4786 425 0,'0'-1'352'15,"0"-5"-126"-15,0 3-95 0,0-3-52 0,5 0-30 0,-5 0-14 16,0-3-2-16,0-3 0 0,0 1 3 0,4 1-1 16,-4-5 0-16,0 0 0 0,6-3-2 0,-1 2-2 15,-5-3-6-15,4 0-3 0,2 0-3 0,-2-4 0 0,5 2 1 16,-4-1-3-16,0 0-1 0,0-3 0 0,1 1-1 0,-1-2-1 16,-1 1-1-16,1 1-3 0,0 0-2 0,0 2-1 0,0-1-1 15,-5 2-2-15,4 4 2 0,-4 1 1 0,0-2 0 16,0 8 2-16,0-1 0 0,0 3-1 0,0-1-2 0,-4 4-3 15,4 2-4-15,0 0-4 0,-5 1-4 0,0 4-4 16,0 1 0-16,0 0-1 0,-4 0 0 0,-2 2 1 0,6 3 0 16,-4-2 0-16,4-1 1 0,1 1 1 0,-2 0 3 15,2-4 0-15,-1 0 1 0,5 2 1 0,-6-1 5 0,6-1 1 16,-4-2 1-16,4 0 1 0,0 3 1 0,0-3 0 0,0 0 2 16,0 0 0-16,0-3 0 0,0 3 0 0,0-2 1 15,0-1-3-15,4-1-1 0,-4 2 0 0,0 0-1 0,6-4-4 16,-1 3-1-16,-5-2 1 0,4 2-1 0,2-3 1 15,-2 4-1-15,5-4-1 0,-4 3 0 0,5 1 1 0,1-1 1 16,-2 0-1-16,1 3 1 0,-1 0-1 0,2 0 3 0,3 3-1 16,-4 2 0-16,-1-2 1 0,6 5-4 0,0-2-5 15,-6 5-11-15,1-3-9 0,4 3-14 0,-2 0-15 0,-3 3-17 16,6 0-19-16,-11-3-25 0,6 2-44 0,0 1-87 16,-1-5-93-16,-4 1-53 0</inkml:trace>
  <inkml:trace contextRef="#ctx0" brushRef="#br0" timeOffset="-70059.7099">13688 3693 274 0,'-4'-3'339'0,"4"0"-117"0,-6 3-91 16,6 0-55-16,-5-3-32 0,0 6-18 0,1-3-13 0,-1 3-6 15,-5 0-4-15,5 3 0 0,-4 0-1 0,-1 1-1 16,-1 2-1-16,2 2 1 0,0 0 2 0,-1 0 2 0,0 3 2 16,-1-4 1-16,1 4 3 0,6-3 1 0,-5 3 1 15,4-3 4-15,0 0-1 0,0 3-1 0,-1-3 0 0,2 0-2 16,-1 0-2-16,5 0-2 0,-5-3-1 0,5 2 0 0,0-1-1 16,0 0 0-16,5-4 0 0,-5 0 1 0,5 3 1 15,-5-2 3-15,4 0-1 0,2-3 1 0,-1-1 0 0,5 1 1 16,-1 0 1-16,1 0-1 0,5-3-1 0,-5 0-1 15,9 0-3-15,-4 0-10 0,4 0-13 0,1-3-17 0,-1 0-22 16,5 0-27-16,-4-2-50 0,4-1-102 0,-3 0-101 0,-3-2-61 16</inkml:trace>
  <inkml:trace contextRef="#ctx0" brushRef="#br0" timeOffset="-69340.95">13893 3795 154 0,'-5'0'238'0,"5"0"-54"15,-4 0-50-15,4 2-43 0,-6-2-32 0,2 0-21 16,4 4-12-16,-5-4-10 0,0 2-3 0,0 1-3 15,0-1-3-15,1 2 0 0,-1-2 1 0,-1 1 1 0,1 0 2 16,1 2 0-16,-1-2 2 0,0 3 1 0,0-3 3 0,0 2 1 16,1 0-1-16,-1 1 1 0,-1-4-4 0,1 4 0 15,0 0 0-15,0 2-3 0,1-3-2 0,-1 1-2 0,5 2 0 16,-4-3-3-16,-2 4 0 0,6-3 0 0,0-1-1 16,0 0 1-16,0 1 0 0,0 0 2 0,0-1 1 0,0-3 0 15,0 1 2-15,6 0 1 0,-6-3 3 0,4 2 0 0,-4-2 2 16,5 0 1-16,-5 0 2 0,4 0 4 0,-4 0 3 15,5 0 0-15,0-2 1 0,-5 2 0 0,5-3 0 16,1 0-3-16,-1-2-3 0,-5 3-1 0,4-4-3 0,1 3-1 16,0-3-2-16,0 4-3 0,-5-3 2 0,5-1-1 0,-1 0-2 15,1 1-1-15,1 2-1 0,-1-3-2 0,-5 4-2 0,4-1 1 16,1-3-3-16,0 4 0 0,-5-1-1 0,5 0-1 16,0 1 0-16,-5-1 0 0,4 3 1 0,-4-3-2 15,6 3 0-15,-6 0 0 0,4 0 2 0,-4 0-2 0,5 3-1 16,-5 0 2-16,5-3-3 0,-5 2 1 0,5 4 2 0,-5-4 1 15,5 4-1-15,-5-3 0 0,0-1 0 0,5 2 1 16,-5-2 0-16,0 1 0 0,0-1 0 0,4 1 0 0,-4-3 0 16,0 3 1-16,0-3 0 0,0 0 0 0,0 3 3 0,6-3 4 15,-6 0 3-15,0-3 2 0,0 3 1 0,4-3-1 0,-4 0 1 16,5 1-1-16,-5-3-4 0,6 1-2 0,-3-1-3 16,9-1-2-16,-9 1 0 0,3 0-1 0,-2-1 0 15,7 0 0-15,-7 1-1 0,1 2 0 0,5-2 0 0,-5 2 0 16,-1 1-3-16,1-1 1 0,0 0 0 0,0 3 0 0,0-3 0 15,0 3-1-15,0 3 0 0,5-3 1 0,-6 3 0 16,1 0 0-16,0-1 0 0,0 4 0 0,1-4 0 0,3 4 1 16,-4-1-1-16,-1 1 0 0,2-1-2 0,3 1 0 15,-3-1-1-15,-2 1-1 0,6 0-3 0,-6-1-3 0,2 0 0 16,3 1-2-16,-4 0-1 0,0-1-4 0,0 0-2 0,0 1-6 16,5 0-6-16,-6-4-6 0,1 1-5 0,0 2-12 15,0-2-11-15,5-3-13 0,-5 0-25 0,-1 0-47 16,2 0-84-16,-1-3-101 0,-1-2-57 0</inkml:trace>
  <inkml:trace contextRef="#ctx0" brushRef="#br0" timeOffset="-68715.26">14323 3655 311 0,'0'0'372'0,"0"0"-142"0,0 2-105 16,0 1-60-16,0 0-34 0,0 0-17 0,5 3-4 16,-5-4-5-16,5 4-2 0,-5-2-2 0,5-1 1 0,0 3-1 15,0 3-1-15,-5-3 0 0,4-2 0 0,-4 2-1 0,5 2 1 16,-5-2 0-16,0 2 4 0,0-2 2 0,-5 2 2 0,5 0 2 16,-4 0-2-16,-1 0 5 0,0 3-1 0,-5-3 1 15,5 1-2-15,-5 2 0 0,5-3-1 0,1 1 0 16,-6-1-2-16,5-3-2 0,-5 3 0 0,5 1-1 0,0-4 0 15,1 3-2-15,-2-2-1 0,2-1-2 0,4 1 1 0,0-3 0 16,-5-1 0-16,5 1 1 0,0 0-2 0,5-3 0 0,-5 3 2 16,0-3 1-16,0 0-1 0,4 0 3 0,2 0-2 15,-2-3 1-15,-4 3 2 0,5-3-2 0,0 0 1 0,-5-2 1 16,5 3-2-16,0-2 0 0,-5 2 3 0,5-4 0 0,-5 3 1 16,5 1 0-16,-5-1-2 0,0 0-1 0,5 3 0 15,-5-2-2-15,0 2-3 0,0 0-1 0,0 0 0 16,4 0 0-16,-4 0-1 0,0 0 1 0,5 2-1 0,0 1 1 15,-5 0-1-15,5-1 0 0,0 1 0 0,5 0-1 0,-5 0 1 16,4-3 0-16,-4 2 2 0,5 2-1 0,0-2 2 0,0-2 0 16,0 0 1-16,-1 0 1 0,6 0-2 0,-6 0 1 15,1-2 0-15,0 2 1 0,0-6 0 0,5 6 4 16,-12-6 1-16,9 3 5 0,-3-2 3 0,-4 2 3 0,0-2 1 16,0-1 1-16,0 1-1 0,-1-1 1 0,1 1 1 0,-5 0-2 15,0-1-2-15,0 0-3 0,0 1-2 0,-5-1 0 16,5 0-1-16,0 4-4 0,-4-3-4 0,4 1-3 0,0 2-2 15,-5 2 0-15,0-3-1 0,5 3-1 0,-5 0 0 0,0 0-1 16,0 3 1-16,1-1 3 0,-2 2-1 0,0-2 1 16,3 1 0-16,-2 3-1 0,0-1 0 0,0 1-1 0,5-1 2 15,-5 1-4-15,5-1 1 0,-5 3 2 0,5-2-1 16,0-1 0-16,0 1 1 0,0-1 0 0,5 1-1 0,0-1-3 16,-5 1-1-16,10 0-2 0,-5-1-4 0,-2-3-7 0,9 4-7 15,-3-3-8-15,6 0-8 0,-6 0-11 0,6-3-16 16,0 0-26-16,0 0-41 0,-1 0-90 0,-4-6-117 0,5 3-60 15</inkml:trace>
  <inkml:trace contextRef="#ctx0" brushRef="#br0" timeOffset="-68386.9599">14611 3806 53 0,'0'0'388'0,"0"0"-98"0,5 0-100 0,-5 0-80 0,0 0-50 0,0 2-32 16,0-2-15-16,5 4-9 0,-5-2-2 0,4 1-1 16,2 0-1-16,-6 2 1 0,5-2 1 0,0 3-1 0,0-3-1 15,0 2 3-15,-1 0 3 0,1-2 3 0,0 0 4 16,0-3 4-16,4 0 3 0,-3 0 4 0,3-3 1 0,0 0-3 16,3-2 0-16,2 0-4 0,-4-1-3 0,4-2-4 0,-4-1-3 15,5-2-1-15,-6 3 0 0,6-3 0 0,-6 2 0 16,1 2 0-16,-5-5 0 0,5 4 0 0,0 3 2 15,-6-3 1-15,1 2 1 0,1 3-2 0,-6 0-2 0,4 1 0 16,2-1-2-16,-6 0-1 0,5 3-2 0,-5 3-2 0,0-3-3 16,4 5 0-16,-4 1 1 0,5 0 0 0,-1 5 0 0,-4-3 2 15,6 6 0-15,-6-1 0 0,0 1-3 0,0 3-8 16,0-1-9-16,0 3-14 0,-6 3-26 0,2 1-44 16,-1-1-99-16,-4 0-121 0,-7-1-75 0</inkml:trace>
  <inkml:trace contextRef="#ctx0" brushRef="#br0" timeOffset="-67730.9399">12325 5469 349 0,'-10'-4'330'0,"6"4"-120"0,4-2-96 0,-5 2-52 0,5-3-27 16,0 3-10-16,0 0-4 0,0-3-1 0,0 3-1 16,0 0 0-16,5 0 2 0,-1 0 0 0,6 0-1 0,0 0-4 15,0 0-3-15,5 0-3 0,-2 0 1 0,8 0-1 16,-7-3-1-16,10 3 1 0,1 0 1 0,-1 0-2 0,1-2 2 16,3-1 1-16,2 0 1 0,0 0 4 0,4 2 1 15,1-5-3-15,-2-1 2 0,6-1 2 0,-3 3 2 0,2-4 0 16,1 2-1-16,-5-2-4 0,5 1-1 0,-5-1 1 0,-5 2-2 15,1 1 0-15,-1 0-6 0,-9-2-1 0,-6 6 0 16,1-1 1-16,-5 1 0 0,-5-1 1 0,-5 0-2 0,0 3 0 16,-5 3 0-16,-5-3 0 0,1 3-1 0,-11-1-3 15,5 3 0-15,-5-1-1 0,6 0-1 0,-10 2-1 0,4 0 1 16,5-3-1-16,-8 1-1 0,7 5-3 0,-3-7-11 0,4 4-13 16,-5 0-22-16,6-1-30 0,0-2-51 0,-1-1-107 15,0 1-115-15,-5 1-73 0</inkml:trace>
  <inkml:trace contextRef="#ctx0" brushRef="#br0" timeOffset="-67246.69">11466 5053 152 0,'0'0'385'0,"0"0"-107"0,0 0-107 0,-6 0-76 0,6 3-43 15,0-3-24-15,0 0-10 0,0 0 0 0,6 0 0 16,-6 0-1-16,0 0 3 0,5 0 0 0,-1 0 3 0,2 0 0 15,3 0-3-15,0-3-1 0,1 3-3 0,5-2 2 16,-5-1 0-16,4-2 1 0,6 2-2 0,-5 0-1 0,0 0 0 16,4-3-2-16,1 4-2 0,-5 0-3 0,3-5 0 15,3 5-1-15,-2 0-2 0,-5-4-1 0,1 6-4 0,0-3-5 16,-1 0-7-16,-4 0-10 0,0 3-12 0,0 0-16 0,-6 0-16 16,2 0-20-16,-2 0-21 0,1-3-20 0,1 3-33 15,-6 0-32-15,-6 0-52 0,1-2-44 0</inkml:trace>
  <inkml:trace contextRef="#ctx0" brushRef="#br0" timeOffset="-67074.7099">11705 5004 44 0,'-5'3'330'0,"0"-3"-56"0,5 0-73 16,-4 0-72-16,4 0-50 0,0 0-33 0,0 3-20 0,0-3-9 15,0 3-6-15,4-1-1 0,-4 4 4 0,0-1 1 16,5 0 1-16,-5 4 2 0,5-1-2 0,-5 2-1 0,5 2-1 16,-5 2-1-16,0-1-6 0,0 5-1 0,-5 0-5 15,5-2 1-15,-5 4 1 0,0-1 0 0,1 3-3 0,-2-3 0 16,1 1-1-16,1-1-6 0,-2 0-7 0,2 0-17 0,-1-2-22 15,0 0-39-15,1-2-74 0,-2 0-139 0,6-5-77 16</inkml:trace>
  <inkml:trace contextRef="#ctx0" brushRef="#br0" timeOffset="-66465.4399">11812 4960 335 0,'0'0'269'0,"-4"0"-89"15,4 0-75-15,0 2-47 0,4-2-28 0,-4 4-15 16,0-2-7-16,0 1-1 0,0 0 4 0,5 2 0 0,-5 1 1 16,6 2 1-16,-6 3 1 0,4-2 3 0,-4 2 0 0,5 2 1 15,-1 1 3-15,-4 2-2 0,0 1 0 0,0-1 0 16,0 3 1-16,0 1-3 0,0-1-1 0,0 3-3 0,0 0-3 16,0-3 0-16,-4 0-3 0,4 3-3 0,0-2-1 15,0-1-1-15,0-4-2 0,0 3 0 0,0-5-3 0,0 1-8 16,0-2-12-16,4-5-16 0,-4 1-23 0,5-5-44 0,5 0-89 15,-4-3-118-15,-2-3-67 0</inkml:trace>
  <inkml:trace contextRef="#ctx0" brushRef="#br0" timeOffset="-65840.13">11857 5249 84 0,'0'-3'346'0,"0"0"-103"0,0-2-96 0,0 2-61 15,0 0-33-15,0 0-18 0,0-2-8 0,0 2-3 0,4-2-1 16,-4 2 2-16,0 0-4 0,5 1-2 0,-5-2-4 16,5 2-3-16,0-1-3 0,0 0-5 0,0 0-1 0,0 1-2 15,5 2 1-15,-6-3-1 0,1 3-1 0,0 0 0 16,0 0 0-16,0 3 0 0,4-1 2 0,-9 1-1 0,5 3 4 16,0 0 1-16,0-1 0 0,-5 3 2 0,5 0 2 0,-5 1-1 15,5-1-1-15,-5 2 0 0,0-1-3 0,0 2-1 16,5-3-1-16,-5 0 0 0,5 1-1 0,-5-4-2 15,4 1 2-15,-4-2 0 0,6 3 1 0,-6-2 1 0,4-2 3 16,1 0 0-16,-5 0 2 0,5-3 1 0,-1 0 2 0,2 0 2 16,0 0 0-16,-3 0 0 0,3-3-1 0,-2 0-3 15,6-3 0-15,-5 1-1 0,0 0-2 0,5-1 0 0,-5-2-2 16,-1-1-3-16,1 1 2 0,0 0 0 0,0-3 1 0,0 0-2 16,0 0 0-16,0 3 0 0,-5-3-1 0,0 3 0 15,5-4 0-15,-5 4-1 0,0 3 1 0,0-4-1 0,0 4 2 16,0-1-3-16,0 4 0 0,0-1-2 0,0 0-4 15,0 3-4-15,5 0-3 0,-5 0 0 0,4 0-3 0,2 0 0 16,-1 0 1-16,-1 3 1 0,6 0 5 0,-5-1 2 0,4 1 4 16,1 3 1-16,0-4 0 0,0 4 1 0,0-1 1 0,-1-2 1 15,1 3-5-15,0 2 2 0,-1-2-1 0,-3 2 0 16,3 0-3-16,-9 0 1 0,5 3-2 0,0-2-1 16,-5 2 2-16,0-3 0 0,0 2-1 0,5-1 1 0,-5-1 1 15,0 2-2-15,0-3-5 0,0-2-4 0,0 1-9 0,5 0-12 16,0-6-18-16,-5 2-37 0,10-4-79 0,-5-1-125 15,4 0-71-15</inkml:trace>
  <inkml:trace contextRef="#ctx0" brushRef="#br0" timeOffset="-65324.02">12301 5147 358 0,'-5'5'272'16,"0"1"-111"-16,0 2-72 0,1 0-41 0,4 0-20 0,0 1-10 16,0-1-4-16,0 1-2 0,0 1 0 0,4-1-2 15,1-1 1-15,0 0-3 0,0 0-1 0,0-3-1 0,4 1-1 16,-3 0 0-16,3-3-2 0,0-3 0 0,-3 0 0 16,4 0 1-16,-1-3-1 0,0-3 2 0,-3 4-3 0,-1-4 3 15,5 1 1-15,-10-4 1 0,5 4 0 0,-5-3 1 0,5 2 1 16,-5-2 3-16,0 3 1 0,0-1-1 0,-5 0-1 15,5 1 0-15,0-1-2 0,-5 3 0 0,5 1-1 0,0-1-4 16,-5 3-2-16,5-3-2 0,-5 3-1 0,5 0 0 0,0 3-5 16,0-3 0-16,0 0-3 0,0 0-4 0,0 0 1 15,0 0-1-15,5 0 0 0,-5-3 1 0,5 0 2 0,0 1 3 16,4-4 3-16,-4 1 5 0,0-4 4 0,5 4 1 16,-6-6 1-16,2 3 0 0,-1-2 1 0,-1-2-1 0,2 0 2 15,-2 1 3-15,1 1-2 0,0-4 2 0,-5 4 2 16,4-2 0-16,-4 2 4 0,0-1-1 0,0-1-1 0,-4 0-3 15,4 6 1-15,-5-3-1 0,5 1 3 0,-5-1-1 0,5 4-2 16,0 2 2-16,-4 0-1 0,4 1-1 0,0 2-2 16,-6 0-4-16,6 2-4 0,0 1-1 0,-4 3-2 0,4-1-3 15,0 3 0-15,0 1 0 0,4 2 1 0,-4-1 2 0,0 2 1 16,6 2-2-16,-2-1 1 0,1 1 0 0,0-1 0 16,-1 3 0-16,6-1 0 0,-5 2 0 0,0-4 0 15,0 4 1-15,5-4 1 0,-6 3 0 0,2-2 0 0,3 0-2 16,-3 0-1-16,-3 0-6 0,3-3-11 0,0 2-12 0,-2-2-13 15,1-2-21-15,-1-1-35 0,1 0-59 0,1-3-98 0,-6-2-94 16</inkml:trace>
  <inkml:trace contextRef="#ctx0" brushRef="#br0" timeOffset="-65151.71">12438 5084 177 0,'-6'-4'473'15,"6"3"-131"-15,0 1-144 0,-4 0-89 0,4-3-50 16,4 3-27-16,-4-3-14 0,6 3-6 0,-1 0-5 0,-1 0-1 16,6 0-3-16,4 0-7 0,1 0-9 0,-5 0-12 0,10 0-16 15,-5-3-21-15,0 3-31 0,-2-6-54 0,-2 3-95 16,3 0-102-16,-4-2-52 0</inkml:trace>
  <inkml:trace contextRef="#ctx0" brushRef="#br0" timeOffset="-64979.57">12559 4946 398 0,'0'0'383'16,"0"0"-126"-16,-4 0-107 0,4 3-67 0,0-3-40 0,0 3-23 15,0 2-10-15,4-2-3 0,-4 3-2 0,5-1 1 16,-5 3-1-16,6 1 0 0,-1-2 1 0,-1 5-1 0,1-2 1 16,0 4-2-16,0-2-4 0,4 1-14 0,-3 1-12 0,-1 0-22 15,-5-3-36-15,4 2-70 0,2-2-130 0,-6 0-86 16</inkml:trace>
  <inkml:trace contextRef="#ctx0" brushRef="#br0" timeOffset="-64494.9">12575 5147 23 0,'0'0'446'0,"0"-3"-116"0,4 3-134 15,-4-2-92-15,5-1-52 0,5-3-27 0,-1 3-14 0,2-5-5 16,-1 3-1-16,4-6 2 0,-4 2 1 0,5-2-1 15,-1 1-1-15,0-2-1 0,-3-1-1 0,3-1-1 16,-4 1-1-16,-5 2 2 0,5-4-2 0,-5 2 0 0,-1 2 2 16,2-3-1-16,-6 3 2 0,3 0-1 0,-3-1 1 0,0 2 1 15,0 2 3-15,-3-1 2 0,3 2 1 0,-6 1 0 0,2 3-1 16,-1-3-2-16,-1 6-2 0,2-2-1 0,-1 4-2 16,0 1-3-16,0 0-2 0,-4 3-1 0,4 2 1 15,5 0-1-15,-6 1 1 0,1 1-1 0,5 4 0 0,-4-3 1 16,4 2 0-16,4-1 1 0,-4 2 0 0,0-4 3 0,5 5 2 15,1-4 2-15,-1-1 1 0,-1 2 2 0,6-2 2 16,-5-2-1-16,4 1 2 0,2-2-3 0,-1-1 2 0,-1-1-3 16,0-1 2-16,1-2 1 0,1-2-1 0,-2 0 2 15,1 0-3-15,-5-2 1 0,4-4-4 0,1 3 1 0,0-4-1 16,0 1 0-16,-6-3 0 0,1 3-1 0,0-1 1 0,1-1 0 16,-2-1 0-16,-4 1 4 0,0 3-1 0,0-3-3 15,-4 2 1-15,4 0-1 0,-6 0-1 0,1 0-1 0,5 5-3 16,-5-2-3-16,1 1-1 0,-1 2-1 0,0 0 0 15,0 0-1-15,0 2 1 0,1 2 2 0,-2 2-2 0,1 3 0 16,1 0 1-16,-1-1 0 0,5 2 1 0,0 2-2 0,-5-2 0 16,10 4 1-16,-5-2-1 0,5 0 2 0,-1 3-3 15,1-2-4-15,5-2-7 0,0 3-8 0,0-3-10 0,4 0-17 16,1-3-19-16,0 3-33 0,4-5-60 0,1-1-111 0,-1 1-93 16,5-4-50-16</inkml:trace>
  <inkml:trace contextRef="#ctx0" brushRef="#br0" timeOffset="-63589.07">14001 6029 77 0,'-5'0'280'16,"5"0"-79"-16,0 0-71 0,0 0-51 0,0 0-27 16,0 0-11-16,0 0-2 0,0 0 0 0,0-3 3 0,0 3 5 15,0 0 0-15,0 0 0 0,0-2-3 0,0 2-5 16,0 0-6-16,0 0-2 0,0 0-3 0,0 0-2 0,0 0-4 16,0 0-4-16,0 0-2 0,0 0-3 0,0 2-4 0,0-2-2 15,5 0-3-15,-5 3-1 0,0 3 4 0,0-2 6 16,0 2 2-16,0 3 2 0,4 1 5 0,-4 1 3 0,5 4 3 15,-5-2 3-15,0 4-1 0,5-1-2 0,0 3 0 16,-5 1-2-16,5 2-2 0,0-3-3 0,0 3-4 0,0 0-4 16,-5 0-4-16,5-3-2 0,-1 3-3 0,1 0-1 0,0-4 0 15,-5 2-3-15,5-1 0 0,1 4 1 0,-6-4 0 16,0-3 0-16,4 0-1 0,-4 3 0 0,0-1 2 0,0-2 0 16,0-2-3-16,0-1-3 0,-4-2-4 0,4 0-8 0,0 0-11 15,0-2-11-15,0-1-16 0,0 0-17 0,-6-2-18 16,6-3-24-16,0 2-39 0,-5-5-49 0,5 2-98 15,-5-2-80-15</inkml:trace>
  <inkml:trace contextRef="#ctx0" brushRef="#br0" timeOffset="-63338.92">13908 6507 49 0,'-5'0'478'0,"5"0"-85"15,0 0-143-15,0 3-112 0,0 0-67 0,0 2-34 0,0-2-18 16,5 5-5-16,-5-3 0 0,5 4-1 0,-5-1 2 0,0 3 2 15,4 0 1-15,-4 2-2 0,6-1-1 0,-6-2-3 0,4 5-1 16,-4-2-1-16,5-2 0 0,-5-1 0 0,6 5 0 16,-6-4 0-16,3-1 0 0,-3 2 0 0,6-3 1 15,-6-3 2-15,6 3 2 0,-3-3 2 0,-3 0 2 0,6 0 5 16,-2-5 2-16,7 2 3 0,-7-3-1 0,6 0-2 0,0 0-2 16,-1-3-4-16,6-1-4 0,0-2-6 0,-1 0-7 15,6-2-9-15,-6 0-11 0,7 3-10 0,-7-4-15 0,5-1-19 16,-4 1-26-16,0-2-44 0,-1-4-73 0,1 5-132 15,-10-1-85-15,5 0-40 0</inkml:trace>
  <inkml:trace contextRef="#ctx0" brushRef="#br0" timeOffset="-61401.69">13625 6928 379 0,'0'2'360'0,"4"-2"-132"0,-4 3-104 16,6-3-64-16,-6 0-29 0,9 0-16 0,-4 0-6 0,5 0 3 16,-1-3 4-16,1 1 1 0,6-4-1 0,-3 3 3 0,2-3-1 15,-5 1 3-15,10-3 2 0,-11 2 1 0,6 0 0 16,-6-1 4-16,-4 1 4 0,6 4 5 0,-6-4 4 15,-5 0 0-15,0 4 1 0,0-1-1 0,0 0-1 0,-5 3-2 16,-1-3-4-16,-4 1-7 0,5 2-6 0,-8 0-5 0,3 0-5 16,-5 2-4-16,1 1-4 0,-1 3-2 0,0-4-1 15,1 7 0-15,-6-4-1 0,5 1-1 0,1 1 2 0,-1 2 2 16,0 2 5-16,6-2 1 0,-6 2 5 0,5 0 1 16,4 0 3-16,-4-1 1 0,6 2-1 0,4 1 1 0,-4-2-3 15,4 0 0-15,4 2 0 0,-4-4-1 0,4 3-2 0,2-5 0 16,4 1-1-16,0 1 0 0,-1-1-3 0,1-3 0 15,4 1-2-15,-3-1-1 0,8-2-4 0,1 0-4 0,0-3-8 16,-2 0-8-16,8-3-11 0,-2-3-13 0,0 4-12 16,6-6-18-16,-6 2-22 0,0-5-25 0,6 3-43 0,-6-2-65 15,-5-2-107-15,7 2-79 0,-8-2-41 0</inkml:trace>
  <inkml:trace contextRef="#ctx0" brushRef="#br0" timeOffset="-61042.27">13898 6878 242 0,'0'0'444'16,"0"-3"-128"-16,0 3-134 0,5-2-84 0,0-1-45 0,0 3-23 15,-1-3-10-15,2 3-5 0,-2-3-2 0,7 3 0 0,-8 0-2 16,3 0 1-16,0 3-3 0,-3 0-1 0,3 0-1 15,-2-1 0-15,1 4 1 0,1 1 1 0,-6-1 3 0,4 3 2 16,-4 1-1-16,5-1 1 0,-5 2-1 0,0 3 0 16,0-4 0-16,0 5-3 0,0-2 0 0,0 1-3 0,0 2 0 15,-5 1 0-15,5-3-2 0,0 2-2 0,0-2 0 0,5-1-2 16,-5 2-1-16,0-5 1 0,5 1 1 0,-5 1-2 16,5-5 0-16,0 2 0 0,-1-4 0 0,1 1 0 0,5-1 0 15,-5-1 0-15,5-2 0 0,-5-2-5 0,4 2 2 16,-4-2-5-16,5 0-8 0,0-2-8 0,-5 2-9 0,4-2-13 15,1-2-11-15,1 1-11 0,-2-2-14 0,0 2-11 0,1-5-12 16,0 2-13-16,0-1-16 0,-1-2-19 0,1 0-19 16,0 1-23-16,-5 1-25 0</inkml:trace>
  <inkml:trace contextRef="#ctx0" brushRef="#br0" timeOffset="-60432.56">14235 6936 281 0,'0'-3'354'16,"0"0"-93"-16,-4 1-90 0,4-2-57 0,0 2-32 0,0 2-16 16,4-3-10-16,-4 3-9 0,0 0-6 0,0 0-5 0,0 0-5 15,5 0-6-15,-5 0-8 0,5 0-4 0,-5 3-5 16,5-1 1-16,0 2 3 0,-5 1 4 0,4 1 3 16,-4 2 2-16,0 0 2 0,-4 0 0 0,4 6 0 0,-5-4-3 15,-5 7-4-15,5-2-5 0,-5 1-5 0,6-3-2 0,-7 4-1 16,7 0-3-16,-6 2-5 0,5-6-9 0,-5 4-8 0,5-4-11 15,1 1-10-15,4-3-12 0,-6 0-14 0,6 0-14 16,6-5-17-16,-2-1-30 0,1-2-56 0,0-1-91 0,5-4-89 16,0 2-45-16</inkml:trace>
  <inkml:trace contextRef="#ctx0" brushRef="#br0" timeOffset="-60039.64">14435 6924 80 0,'-5'0'480'0,"1"0"-92"0,-6 0-137 0,5 4-108 16,-5 1-62-16,0 1-32 0,1 2-15 0,4 0-6 16,-5 3-3-16,-5 0-2 0,11-1-2 0,-6 5-2 0,5-4-3 15,0-1-5-15,0 5-4 0,5-5-4 0,0-2-4 16,0 4-3-16,5-7-2 0,0 4-2 0,0-5 0 0,0-1 0 15,4 0 0-15,-4-3-1 0,10 0 3 0,-5-3 1 0,-1 0 4 16,1-1-1-16,0-5 1 0,0 4 1 0,-1-4 0 16,-4 1 3-16,6-1 2 0,-7 2 3 0,1-5 2 0,0 4 7 15,5 0 6-15,-10 3 7 0,5-4 7 0,-5 3 5 16,0 4 1-16,3-1 0 0,-3 0-1 0,0 1-5 0,0-1-6 31,0 3-9-31,0 0-7 0,0 0-7 0,0 3-5 0,0-1-1 0,0 1-3 0,6 2-1 0,-6 1 1 0,0 0 0 16,6-1-2-16,-2-2 2 0,1 5 1 0,0-3-1 15,0 1 1-15,5 0-3 0,-1-3-5 0,1 3-9 0,0-5-8 16,4 3-15-16,-4-2-17 0,4-2-17 0,1 0-23 0,0 0-30 31,-6-2-47-31,7-3-73 0,-6 2-117 0,-1-3-61 0</inkml:trace>
  <inkml:trace contextRef="#ctx0" brushRef="#br0" timeOffset="-59821.03">14651 6859 168 0,'-5'-3'486'0,"5"3"-105"16,-5 0-149-16,5 0-104 0,0 0-58 0,-5 5-28 16,5-2-12-16,5 3-4 0,-5-1 3 0,0 3 3 15,0 0 4-15,5 4 5 0,0 2 0 0,-5-1-2 0,4 4-1 32,1-1-2-32,0 0-1 0,0 1-3 0,0 2-1 0,-1-2-5 0,2 2-3 0,3 0-3 0,-4-3-3 0,-1 4-7 15,2-4-13-15,0 0-15 0,-3 1-18 0,3-3-19 0,-1 2-22 16,-1-4-27-16,2-2-37 0,-6-1-60 0,4-4-97 15,-4 1-97-15,0-6-52 0</inkml:trace>
  <inkml:trace contextRef="#ctx0" brushRef="#br0" timeOffset="-59586.75">14660 6875 281 0,'5'-8'440'0,"0"2"-141"16,4 1-134-16,2-1-76 0,-2 4-38 0,7-4-13 0,-7 3-1 15,6 1-2-15,-1 2 5 0,-4 0 4 0,5 0-1 32,-11 2 1-32,6 1-5 0,-6 3-4 0,2-1-5 0,-6 1 0 0,0 2-4 0,0 3-1 0,-6-1-3 0,-3 2 1 15,0-1 0-15,-1 0-3 0,0 3-3 0,-1-3-4 0,3-1-3 16,-7 2-3-16,6-2 0 0,-7-2-6 0,7 4-8 16,-2-4-10-16,-3 0-13 0,4-3-19 0,6 1-24 0,-6 0-32 15,5-3-47-15,0 0-78 0,5-3-138 0,-6 0-72 0</inkml:trace>
  <inkml:trace contextRef="#ctx0" brushRef="#br0" timeOffset="-59430.54">15080 6908 218 0,'5'0'580'0,"-5"0"-9"0,5 0-169 16,-5 0-185-16,5 0-125 0,-5 0-79 0,0 0-46 0,0 3-32 15,0-3-24-15,-5 2-26 0,0 2-43 0,0-4-87 16,0 2-128-16,-4 1-74 0,3-3-38 0</inkml:trace>
  <inkml:trace contextRef="#ctx0" brushRef="#br0" timeOffset="-57695.96">15466 6831 331 0,'0'-3'369'16,"0"1"-103"-16,0-1-95 0,0 0-55 0,0 0-33 15,0 3-15-15,0-3-4 0,0 3-4 0,0 0-2 0,0-3-5 16,-5 3-5-16,5 3-8 0,-5-3-9 0,-4 3-8 16,4 3-9-16,-5-1-5 0,0 4-3 0,-4-1 1 0,4 3 2 15,-5 3 2-15,1-1 4 0,-1 4 3 0,5 0 2 0,-5 2-2 16,5 0 3-16,-4 0-2 0,9 3-2 0,-5-3-3 16,5 1-3-16,0-4-2 0,5 3-2 0,0-5 3 0,5 3-3 15,0-7 1-15,5 4 3 0,0-2 3 0,-1-5 2 0,6 2 1 16,-1-4 1-16,7 1 1 0,-2-6-2 0,1 0-2 15,4-3-3-15,-5-3-4 0,6 1 0 0,-2-3 0 0,9-3 6 16,-9-4 6-16,2 3 15 0,-1-6 20 0,-5 2 28 16,1-1 25-16,-5 2 20 0,0-3 13 0,-6 0 9 0,1 1 3 15,-5-2-5-15,-5 3-17 0,0-4-23 0,-5 1-26 0,-5 2-20 16,1-2-13-16,-6 3-18 0,0-1-11 0,-5 3-8 16,1 0-5-16,-5 4-7 0,4-2-7 0,1 7-16 15,-1-3-29-15,-1 5-41 0,8 3-51 0,-2 0-48 0,0 0-44 16,6 3-36-16,-1 2-32 0,5 0-29 0,0 1-41 0,0 3-73 15,5-2-44-15,-5 2-15 0</inkml:trace>
  <inkml:trace contextRef="#ctx0" brushRef="#br0" timeOffset="-57445.6">15486 7004 255 0,'0'3'502'0,"5"-3"-109"16,-5 3-151-16,0 2-108 0,4-1-63 0,0 0-32 0,-4 5-16 16,6-3-3-16,-1 2-1 0,0 2 6 0,5-1 3 0,-4 2-1 31,-3-1 2-31,7 5 0 0,0-5 3 0,0 1 4 0,-1 4 5 16,1-5-4-16,0 1 3 0,0 0 0 0,0 0-1 15,4-3-2-15,-3 4-7 0,3-5-10 0,-4 2-7 16,0-1-4-16,-1 0-9 0,1-2-13 0,0 2-14 0,0-3-15 15,-1 1-18-15,0 0-20 0,2-3-25 0,-7-1-31 0,6 1-35 16,0-3-53-16,0 3-89 0,-6-3-89 0,7-3-46 16</inkml:trace>
  <inkml:trace contextRef="#ctx0" brushRef="#br0" timeOffset="-57133.05">15900 7032 36 0,'0'-3'555'0,"0"0"1"0,0 3-135 0,0-3-172 0,0 3-111 16,0 0-68-16,0 3-37 0,6 0-16 0,-6 0-6 0,5 0 0 16,-5 3 5-16,0-1 1 0,5 2 3 0,-5 5 3 15,0-1 2-15,0-1 1 0,0 5 2 0,-5 0 0 0,5 2-2 16,-5 0-1-16,-1 2-3 0,-3-3-2 0,3 4-3 16,-3-1-2-16,5-3-6 0,-1 1-5 0,-5 0-1 0,5-4-2 15,0 1 1-15,0-3 2 0,5 0 1 0,-5 0 2 16,5-4 6-16,0-1 8 0,5 3 9 0,0-3 8 0,5-3 7 15,0 1 2-15,-1 0 3 0,6-4-3 0,5 0-5 0,-1 0-8 16,5-4-7-16,1 2-8 0,4 0-9 0,1-1-4 16,-1-3-5-16,5 0-1 0,1 1-1 0,4 0-2 0,-5-1-5 15,-1-2-13-15,-3 2-16 0,-1 0-21 0,-4 1-24 0,-6 3-22 16,1-4-21-16,-6 3-19 0,-4 1-14 0,0-1-6 16,-5 0-6-16,-5 0-1 0,5 1-7 0,-10 2-26 15,0-3-48-15,-5 3-99 0,0-4-58 0</inkml:trace>
  <inkml:trace contextRef="#ctx0" brushRef="#br0" timeOffset="-55413.96">14430 3157 326 0,'0'0'284'0,"0"0"-121"0,0 0-70 0,0 0-35 16,0 0-16-16,-4 0-10 0,4 0-5 0,0 0-3 0,0 0-1 16,-5 0-2-16,0 4-2 0,-5-4-5 0,1 5-5 0,-6-3-3 15,0 4-1-15,0 3-1 0,1-1 1 0,-6 0 2 16,1 3 2-16,-1 3 0 0,0-1 1 0,1 1 2 0,-5 2 0 16,4 1 0-16,0-1 1 0,1 1-3 0,-1 2 1 15,6-2 1-15,0 2-3 0,-1-2 2 0,5 2-2 0,0-6-1 16,0 4-1-16,5-1 0 0,0-2 0 0,0-2-2 15,5-2 1-15,0 3-2 0,0-4 1 0,5 2-2 0,0-3 1 16,0 1-1-16,1-1 1 0,3 0-1 0,0-3 1 0,1 1 0 16,5-1 1-16,-5 1 1 0,4-3 1 0,6-1 2 15,-5-2 2-15,4 0-1 0,0 0 1 0,2-2-1 0,-2-4 2 16,0 3 3-16,1-5 5 0,-1 0 1 0,1-3 6 16,0 0 5-16,-6-3 3 0,6 1 4 0,-5-1 6 0,-1-3-1 15,-4-2-1-15,4 2-2 0,-9-2-2 0,5 3-5 0,-10-3-2 16,5 2-5-16,-5 1-5 0,-5 2-4 0,5-3-3 15,-4 4-5-15,-7 2-4 0,2 0-3 0,4 0-3 0,-5 2-6 16,0 4-10-16,-4-1-15 0,4 1-15 0,0 2-10 16,-5 3-13-16,6-2-14 0,-6 4-16 0,5 1-14 0,0 0-16 15,6-1-29-15,-6 0-58 0,5 5-130 0,5-5-65 0</inkml:trace>
  <inkml:trace contextRef="#ctx0" brushRef="#br0" timeOffset="-55132.38">14152 3440 112 0,'5'0'392'0,"0"4"-124"15,-1-4-119-15,2 2-69 0,-2 1-40 0,6 0-20 0,-5-1-9 16,5 3-3-16,-5-2-2 0,5 6 0 0,-1-4-2 15,1 0 1-15,0 4 1 0,0-1 1 0,4 3 2 0,-4-2-1 16,5 1 0-16,-5 2 1 0,4-4-2 0,1 2 1 16,0 2 1-16,-6-1 0 0,6 0-3 0,0-3 0 0,-5 3 0 15,-1-1-1-15,6 2 1 0,-6-1-2 0,1 0 0 0,0-3-3 16,0 3-1-16,0-1-6 0,-2-1-10 0,4 0-12 16,2 0-21-16,1-5-40 0,-6 2-100 0,6-4-118 0,0-4-72 15</inkml:trace>
  <inkml:trace contextRef="#ctx0" brushRef="#br0" timeOffset="-54850.97">14616 3347 354 0,'0'6'471'0,"0"-3"-195"0,0 3-124 0,5 1-73 0,-5 5-38 16,4-4-18-16,2 5-12 0,-1-2-6 0,0 3-2 16,0-1-2-16,4 4 0 0,-4 0-1 0,0-1 1 0,0 1 0 15,0 2 0-15,-1-3 1 0,2 3-2 0,-1 1-2 0,-5-4-8 16,4 1-11-16,-4-1-11 0,0 1-16 0,0-4-22 16,0-1-43-16,-4-1-84 0,-1-1-124 0,-1-4-70 0</inkml:trace>
  <inkml:trace contextRef="#ctx0" brushRef="#br0" timeOffset="-54538.55">14651 3540 203 0,'4'-3'372'0,"1"0"-124"0,0 3-107 0,0-3-62 16,4 0-31-16,-3 1-13 0,8-4-3 0,-4 4 0 15,5-4 1-15,4-3 0 0,-4 4 1 0,5-6 2 0,-2 4-1 16,3-2-2-16,-2-3-4 0,-5 5 0 0,7-5 1 15,-7 1 2-15,-4 3 2 0,-1-2 0 0,1 1 0 0,0-3-2 16,-6 6 0-16,2-3-2 0,-2 0-3 0,-4 5-2 0,5-5-2 16,-5 3-3-16,0 4-5 0,0-4 0 0,0 3-2 15,0 3-6-15,0-3-1 0,0 3-4 0,0 0-2 0,0 0 0 16,0 3-1-16,-5 0 0 0,5 3-2 0,0-2 0 16,-4 5 3-16,4 2-2 0,0 1 0 0,-6-3 0 0,6 6 2 15,0-2 0-15,0 4 1 0,0 0 0 0,0-1 1 16,6 0 0-16,-6 1-1 0,4 0-2 0,1-1-6 0,1 3-10 15,-6-2-9-15,4 0-10 0,1-1-15 0,0 1-15 16,0-1-19-16,-1 3-20 0,-4-2-27 0,5-2-46 0,-5 3-106 16,0-5-90-16,-5 1-50 0</inkml:trace>
  <inkml:trace contextRef="#ctx0" brushRef="#br0" timeOffset="-32312.26">15593 11043 150 0,'0'-3'353'0,"0"1"-93"0,0-2-92 0,-5 3-60 0,5-2-33 16,0 0-14-16,-5 0-9 0,5 3-1 0,0-2-1 15,0 2-5-15,-4-3-2 0,4 3-4 0,0-3-6 0,0 3-4 16,0 0-5-16,0 0-4 0,0 0-1 0,0 0-2 0,0 0 2 16,-6 0-1-16,6 0 0 0,0 0-1 0,0 3 0 15,0-3 0-15,0 5 3 0,6 1 5 0,-6 2 5 0,0 3 4 16,0 0 3-16,0 2 7 0,4 3 2 0,-4 1 1 16,5 1-1-16,0 3-1 0,-1-2-5 0,2 4 0 0,-1-2-2 15,0 1-2-15,-1 0-1 0,6 3-2 0,-5-3-1 16,1 0-5-16,-2 3-4 0,1-3-2 0,-5 0-1 0,5 0-4 15,-5-1-3-15,0-2-1 0,0 1-2 0,0-1-1 0,0 0-2 16,0-3-1-16,0-1-1 0,0-4-2 0,0-1 0 16,0 2 3-16,0-4-4 0,0 0 4 0,0-6 8 0,0 4 9 15,0-3 17-15,5 0 12 0,-5-1 22 0,0 1 17 16,0-3 15-16,5-3 1 0,-5 1-1 0,4-1-8 0,2-6-16 16,-2 4-12-16,1-5-23 0,0 1-18 0,5-5-12 0,-5 3-6 15,5-3-5-15,-6 3-1 0,6-2 0 0,-6-1-2 16,7 1 0-16,-7-2 0 0,6 4-2 0,-5-2 0 0,4 4-1 15,1-2-3-15,-4 4-1 0,3 1 1 0,-4 0-1 16,0 3 0-16,5 1 0 0,-5 2-2 0,-1 0 5 0,7 2-2 16,-7 1 1-16,1 0 1 0,5 3-2 0,-5 2 1 0,-1-1 1 15,2 5 1-15,-1-2-1 0,5 2 2 0,-7 2 0 16,3 0 1-16,0-1 0 0,-3 2-2 0,3-3 2 16,-6 5-2-16,5-6 3 0,0 3-4 0,-5 0-1 0,5-1 1 15,-1-2-1-15,-4 0 1 0,5 0-6 0,-5 0-10 0,0-2-18 16,0-2-25-16,0 2-34 0,0-3-35 0,0-1-38 0,0-2-36 15,5 0-32-15,-5 2-31 0,0-2-42 0,5-1-77 16,-5 2-93-16,5-4-39 0,-5 0-5 0</inkml:trace>
  <inkml:trace contextRef="#ctx0" brushRef="#br0" timeOffset="-31999.35">16101 11505 275 0,'0'0'504'0,"0"-3"-119"0,0 3-147 16,0 0-101-16,0 0-58 0,5 3-24 0,-5 0-8 15,4 3 2-15,-4 1 3 0,6 4 8 0,-2 0 5 0,1 3 7 16,-5 3 1-16,6-1-7 0,-6 3-6 0,5 4-9 0,-5-2-4 15,4 1-6-15,-4 3-3 0,0-3-4 0,5 2-6 16,-5 2-4-16,-5-5-3 0,5 4-2 0,0-3-5 0,0 0-4 16,-4-3-3-16,4 1-2 0,0-1 0 0,-5-6-4 0,5 1 0 15,0 0-1-15,0-3-6 0,-6 0-18 0,6-3-29 16,0-2-31-16,6 2-36 0,-6-5-42 0,5-3-68 16,-1 0-124-16,1-3-104 0,4-2-51 0,2-4-14 0</inkml:trace>
  <inkml:trace contextRef="#ctx0" brushRef="#br0" timeOffset="-31702.55">16340 11397 16 0,'-5'-2'519'0,"1"2"3"16,-1-3-166-16,5 3-152 0,-5 0-78 0,5-2-44 0,0 2-17 16,0 0-7-16,0 0-2 0,5-3-4 0,0-1 0 15,4 2-2-15,1 2-8 0,5-5-9 0,-1 2-12 0,6-2-1 16,0-2-1-16,-1 2 4 0,6 3 1 0,0-3 2 0,-1-1 2 16,4 0 0-16,-3 3-2 0,0 1-3 0,4-2-7 15,-5 3-12-15,-4-2-25 0,4 0-29 0,-4 3-28 0,-1-3-28 16,-5 3-29-16,2 3-28 0,-7-3-29 0,-4 3-31 15,0 0-37-15,-5-3-52 0,-5 1-73 0,-4 5-43 0</inkml:trace>
  <inkml:trace contextRef="#ctx0" brushRef="#br0" timeOffset="-31530.5">16434 11455 55 0,'-21'6'486'0,"7"-4"-81"0,-1 1-133 0,5 0-108 0,1 0-64 16,0 3-37-16,3-4-16 0,1 4-2 0,5-1 3 15,0-3 10-15,0 4 4 0,11-3 5 0,-7 3 6 0,6-4-1 16,4 2-2-16,1 0-6 0,5-4-10 0,-1 3-8 15,6-3-10-15,4-3-9 0,0 3-8 0,5-3-4 0,1 2-5 16,4-5-3-16,0 0-14 0,0 0-21 0,0-2-28 0,0 0-40 16,0-3-52-16,-5 3-95 0,-5-7-164 0,1 5-88 15,-6-2-41-15</inkml:trace>
  <inkml:trace contextRef="#ctx0" brushRef="#br0" timeOffset="-27858.18">4388 9312 36 0,'0'3'101'0,"0"0"-7"0,0-3-11 15,0 3-15-15,0-3-11 0,0 0-11 0,0 0-10 16,0 0-10-16,0 3-9 0,-5-3-8 0,5 2-9 0,0-2-7 16,0 3-7-16,0-3-11 0,0 2-12 0,-6-2-17 0,6 3-18 15,0-3-19-15,0 3-23 0,0-3-23 0</inkml:trace>
  <inkml:trace contextRef="#ctx0" brushRef="#br0" timeOffset="-27576.76">4349 9387 48 0,'0'0'272'0,"0"0"-26"0,-5 0-38 0,5 0-45 16,0 0-45-16,0-3-31 0,0 3-22 0,-5 0-15 0,5-3-14 15,0 3-5-15,0 0 1 0,-5 0-1 0,5 0-2 16,0 0-5-16,0 0-2 0,0 0-3 0,0 0-2 0,0 0-3 15,0 0-7-15,0 0-5 0,0 0 0 0,0 0-1 0,5 3-2 16,0 0-1-16,0-3 0 0,-1 3 2 0,6 0 3 16,0-2 1-16,5 3-2 0,-1-3 2 0,6-1 1 0,0 0 1 15,4 4 0-15,1-4 0 0,-1 0-1 0,4-4-2 16,3 4 2-16,-3 0 1 0,2-1-3 0,-1 1 1 0,6-4-3 16,-6 3 0-16,5-2 0 0,-5 0 0 0,6 0-3 0,-7 0-5 15,2 0-4-15,0 0-9 0,-6 0-6 0,0 3-10 16,1-1-13-16,-5 1-15 0,-2 0-18 0,3 0-27 0,-7-5-37 15,1 5-61-15,-11 0-104 0,1 0-67 0</inkml:trace>
  <inkml:trace contextRef="#ctx0" brushRef="#br0" timeOffset="-27373.44">4676 9488 405 0,'-10'2'453'0,"0"1"-170"0,1-3-135 15,3 3-79-15,2 0-47 0,4 0-24 0,0-3-13 16,0 3-5-16,4-1-1 0,6-2 8 0,0 0 9 0,1 0 8 15,3 0 4-15,4-2 4 0,3-1 0 0,3 0-1 16,0 0 1-16,6-3-1 0,0 1 1 0,-2 0 1 0,7-1-2 16,-6 0 1-16,11 1 0 0,-7 0 0 0,1 0-3 0,-4-1-1 15,5 3-2-15,-7 0-1 0,-3 3-5 0,-1-3-7 16,-4 3-8-16,4 3-12 0,-9-3-20 0,5 3-24 0,-11-3-49 16,6 3-88-16,-6 0-125 0,-3 0-67 0</inkml:trace>
  <inkml:trace contextRef="#ctx0" brushRef="#br0" timeOffset="-23560.57">17132 11073 161 0,'-5'-3'386'0,"5"0"-98"0,0 3-101 16,0-2-68-16,0 2-36 0,0-3-25 0,0 3-6 16,0-2-3-16,0 2 3 0,0 0 0 0,0-3 2 0,5 1 0 15,-5 2-4-15,0-3-1 0,0 3-3 0,4-3-5 16,-4 3-4-16,6-3-4 0,-1 0-2 0,-1 0-3 0,6-3 0 15,0 5-1-15,-6-2 1 0,6 0 3 0,5 0 5 16,-5 1 6-16,4-1 5 0,2 3 4 0,-2-3 2 0,-5 3-3 16,7 0-1-16,-3 0-8 0,-3 0-5 0,0 3-8 0,-5 0-5 15,0-1-8-15,1 4-4 0,-6 2-2 0,0 0-1 0,0 1 0 16,-6 1 1-16,1 1-1 0,-5 2-1 0,1 1 0 16,-1 1 0-16,1-2-1 0,-2-2-3 0,2 0-1 0,4 0-1 15,1 0-2-15,-2 1-1 0,2-5-1 0,8 1-1 16,-4 1-2-16,6-1-1 0,3 0 0 0,0-2-2 0,6 2-1 15,0-2-3-15,-1-1-2 0,2 1-3 0,2-1 0 16,3 0 0-16,-7-2-2 0,0 3 4 0,1-3 2 0,-5 2 1 16,0 0 5-16,-6-2 2 0,1 3 1 0,-5-4 3 0,0 4 2 15,-5-1-1-15,-4 1 1 0,-1 3 0 0,-10-4 0 0,6 3 0 16,-6-2 1-16,-5 2-1 0,1-1 1 0,0 0 1 16,-1 1-1-16,6-3 0 0,-5 1 1 0,0 2-1 15,3-3 0-15,7-2-3 0,-5 3-9 0,9-3-14 0,0-1-20 16,0 1-22-16,6-3-24 0,-1 2-23 0,5-2-24 0,5-2-27 15,4 2-32-15,1-5-58 0,10-1-101 0,-6-3-67 16,6 2-30-16</inkml:trace>
  <inkml:trace contextRef="#ctx0" brushRef="#br0" timeOffset="-23013.05">17791 11013 261 0,'0'-2'335'15,"0"-4"-106"-15,0 3-86 0,0-1-45 0,0 2-22 16,0 0-11-16,-4-1-8 0,-2 0-5 0,2 3-9 0,-1-2-9 15,0 2-11-15,-5 2-4 0,0-2-6 0,6 3-3 0,-6 0 0 16,-5 1 0-16,5 0 1 0,0 5-2 0,0-4 4 16,1 3-2-16,-6 1 0 0,6-2-3 0,3 5 0 15,-3-4-2-15,4 2 0 0,0 2 1 0,0-5-4 0,0 2-1 16,5 2 0-16,0-2 0 0,0-2 2 0,5-1-1 0,0 2 2 16,0-2 2-16,5-3 3 0,0 0 0 0,-6-1 0 0,6 1 3 15,5-3 1-15,-5 0 0 0,4 0 2 0,0-3 1 16,-3 1-2-16,3-1 3 0,1 0-1 0,-5-3 0 0,5 1-2 15,-6 2-1-15,-4-3 0 0,5 2 1 0,-5-2 4 16,5 3 5-16,-10-3 5 0,3 3 6 0,3 0 6 0,-6 1 6 16,0 2 2-16,0-2 0 0,5 2-4 0,-5 0-7 15,0 0-8-15,-5 0-8 0,5 2-9 0,0 0-7 0,-6 1-3 16,3 3-3-16,3 0-1 0,-6 3 0 0,2-2 0 16,-1 4 1-16,0 0 2 0,0 0-1 0,5 0 0 0,-5 3 0 15,5-1 0-15,-5 1-1 0,1 0 1 0,4 0-1 0,-6 2 0 16,2-2-1-16,4 0 0 0,-5 3 0 0,5-4 1 15,-5 3-1-15,5-1 1 0,-5-3 0 0,5 0 0 0,0 2 1 16,0-4 1-16,0 2-2 0,0-4 1 0,0-1-1 16,0 2 0-16,0 0-6 0,5-5-6 0,-5 2-10 0,0-3-10 15,0 0-11-15,5 0-13 0,0-3-15 0,-5 2-21 0,4-2-21 16,2-2-28-16,-2 2-37 0,6-3-60 0,-5-3-113 16,0-1-76-16,4 1-33 0</inkml:trace>
  <inkml:trace contextRef="#ctx0" brushRef="#br0" timeOffset="-22668.49">18075 11079 175 0,'-5'0'427'0,"0"0"-125"0,-6 3-127 0,11 2-81 16,-4-3-41-16,-1 5-19 0,5 0-8 0,0 2-6 0,0 0-3 16,0-2 3-16,0 4 0 0,5 1 3 0,-1-2-1 15,7 1-2-15,-1 0 1 0,-1 0 0 0,1 0 3 0,0 0 1 16,5 0 3-16,-5-2-1 0,-1 2-1 0,0 0 0 0,2-1 3 16,-1 2 0-16,-6-4 2 0,1 3 0 0,-5-3 1 15,0 0 3-15,-5 4 1 0,1-2 1 0,-6 2-2 0,-1-5 1 16,2 5-5-16,0-4-7 0,-6-1-3 0,5 2-3 15,-5-4-4-15,5 1-3 0,1 0-7 0,-1-3-12 0,0-3-18 16,0 2-23-16,6-4-31 0,-2 2-33 0,2-3-38 0,-1-6-52 16,5 4-71-16,0-7-99 0,0 2-66 0</inkml:trace>
  <inkml:trace contextRef="#ctx0" brushRef="#br0" timeOffset="-22496.44">18021 11100 380 0,'5'-7'366'16,"-1"-1"-125"-16,-4-1-97 0,6 3-52 0,3 1-28 0,-4 0-9 15,-1 0-3-15,7 2 1 0,3-3 0 0,-4 3 1 16,5 0-3-16,0 1-3 0,-1 2-4 0,0-4-9 16,7 4-6-16,-3 0-5 0,3 0-5 0,-7 0-6 0,5 0-3 15,0 4-3-15,-3-2-7 0,-1-2-13 0,4 3-15 0,-5 0-19 16,-4 3-26-16,5-3-33 0,-6-1-54 0,6 1-95 0,-5-3-123 16,-4 2-62-16</inkml:trace>
  <inkml:trace contextRef="#ctx0" brushRef="#br0" timeOffset="-22355.9">18357 11145 27 0,'0'0'505'0,"-4"0"2"0,4 0-197 16,0 0-141-16,0 0-82 0,0 0-40 0,0 0-26 16,0 0-9-16,0 3-10 0,4-3-9 0,-4 0-16 0,6 0-22 15,-6 3-27-15,9-3-33 0,-4 0-55 0,0 0-88 0,5 0-121 16,0 0-58-16</inkml:trace>
  <inkml:trace contextRef="#ctx0" brushRef="#br0" timeOffset="-21981.08">18626 11067 109 0,'0'-2'500'0,"-5"2"-33"0,1-3-189 0,4 1-130 16,-5 2-68-16,-5 0-36 0,5 0-17 0,-5 5-8 15,5-3-5-15,-4 4-3 0,4-3 0 0,-5 6-2 0,5-5-1 16,5 3-3-16,-4 0-3 0,-2 2-1 0,6-3-1 0,0 1-1 16,0-1 0-16,6-1 1 0,-6 1-1 0,4-3 1 15,1 3 1-15,0-4 0 0,5-2-1 0,-1 0 1 16,1 0 1-16,0 0-1 0,-5-2-1 0,5-4 1 0,-1 3 0 16,7-3 0-16,-13 1 1 0,9-1 4 0,-9 2 4 0,7-2 4 15,-5 0 7-15,0 0 4 0,0-1 6 0,-5 4 9 0,5-3 5 16,-5 4 3-16,5-1-2 0,-5 0-1 0,5 0-4 15,-5 3-5-15,0 0-5 0,0 0-10 0,0 3-4 16,0 3-7-16,-5 2-3 0,5-1-1 0,0 5-2 0,0 1-2 16,-5 1 1-16,5 0 1 0,0 2-1 0,0 2 0 0,0-3-2 15,0 4 0-15,0 1 1 0,0-1 0 0,0 1-1 16,0-1-1-16,5 0-3 0,0 0-7 0,0 0-19 0,-1-2-22 16,1 2-28-16,0-2-32 0,0 1-41 0,0 0-79 15,5-5-152-15,-5 1-80 0,0-3-39 0</inkml:trace>
  <inkml:trace contextRef="#ctx0" brushRef="#br0" timeOffset="-21245.35">18861 10966 179 0,'0'3'317'0,"0"-3"-93"0,5 2-88 15,-5 1-50-15,4 0-27 0,-4 3-11 0,6-1-6 16,-2 1 1-16,1-2 3 0,0 5 1 0,0 0 3 0,0 2-2 16,-1 0-1-16,2 0 2 0,-2 2-1 0,2 1-2 0,-1-1 4 15,-1 1 5-15,1 4 1 0,0-5 1 0,0 4 1 0,0-1-1 16,-5-3 4-16,5 4 3 0,-5-3-5 0,5 0-5 15,-5 2-2-15,0-5-3 0,4 3 1 0,-4 0-1 0,0-4-4 16,0 1-7-16,0 0-4 0,0-2-2 0,0 2-3 16,0-3-4-16,-4-2-6 0,4 2-6 0,0-3-2 0,0-3-2 15,0 1-2-15,0 1 0 0,0-2 0 0,0 1 3 16,0-3 10-16,0 3 17 0,0-3 21 0,0 0 23 0,0 0 22 16,0-3 13-16,0 3 6 0,0-3 3 0,4-3-8 0,-4 1-12 15,0 0-19-15,0-3-22 0,0-1-18 0,6-1-13 16,-6-2-9-16,0 2-7 0,0-5-4 0,4 2-2 0,-4-1-2 15,0-2-3-15,5 2-5 0,-5-3-1 0,5 3 3 16,0 1-1-16,0-1-1 0,-5 0-2 0,5 1-3 0,-1 4 0 16,2-2-3-16,-2 4-4 0,-4 1-6 0,5 3-7 0,-5-3-9 15,4 3-9-15,-4 3-7 0,0-3-1 0,0 6-1 16,0-3 5-16,0 6 5 0,0-3 7 0,-4 3 8 0,4 1 8 16,-5-1 7-16,5 5 3 0,-4-2 3 0,-2-2-1 15,2 2 0-15,4-1 0 0,-5 0 1 0,5 0 1 0,-5-2 2 16,5 2 0-16,-5 1-1 0,5-4 0 0,0 3 2 0,0-2 0 15,-5 2 0-15,5-2-1 0,0-1 2 0,0 1-2 16,0-1 1-16,5 3 1 0,-5-2 0 0,5-3 0 0,0 2 0 16,0 0 3-16,-1 1 1 0,2-3-2 0,3-1-1 0,0 4-4 15,7-6-12-15,-7 3-22 0,6-1-33 0,-5-2-39 16,5 0-36-16,-1 0-35 0,-4-2-32 0,4-1-32 16,1 3-22-16,-1-6-33 0,-3 4-51 0,2-4-98 0,-1-2-37 15</inkml:trace>
  <inkml:trace contextRef="#ctx0" brushRef="#br0" timeOffset="-20901.52">19105 11134 222 0,'-5'-3'486'0,"0"0"-124"0,1 0-152 0,4 3-97 0,-5-1-47 16,5 1-24-16,0 0-11 0,0-3-6 0,5 3-1 0,-5 0-2 16,4 0 0-16,1 0-2 0,5 3-3 0,-5-3-4 15,5 0-3-15,4 0-4 0,-4 1-3 0,-1-1-4 0,6 0-9 16,-6 0-10-16,7 3-13 0,-6-3-17 0,0 3-18 15,-5-3-18-15,4 0-24 0,-4 0-23 0,-5 3-21 0,5-3-18 16,-5 0-5-16,-5 0 8 0,5 2 17 0,-5-2 32 0,5 3 49 16,-5-3 58-16,1 3 52 0,-1-3 45 0,0 3 29 15,5-3 15-15,-5 0 6 0,5 3-4 0,0 0-21 0,0-1-28 16,-5 3-18-16,5 1-14 0,5-1-6 0,-5 1-1 16,0 2 1-16,0 0-3 0,5 0-5 0,-5 1 1 0,5-1 1 15,-5 3-3-15,5-2 1 0,-5 2-1 0,0 0-3 0,0-1-2 16,-5 2 1-16,0-4 1 0,5 3-4 0,-10 0-3 15,5 0-4-15,-5 0-3 0,4 0-3 0,-3 0-3 16,0-1-3-16,-1-4-3 0,0 3-2 0,5-1-4 0,-5-3-8 0,6-2-12 16,-6 2-17-16,5-2-24 0,5 0-35 0,-5 0-63 15,5-3-113-15,0-6-105 0,5 3-59 0</inkml:trace>
  <inkml:trace contextRef="#ctx0" brushRef="#br0" timeOffset="-20651.54">19457 11112 379 0,'5'0'480'15,"-5"0"-184"-15,0 0-130 0,0 0-70 0,-5 3-33 0,0 0-15 16,5 3-7-16,-5 1-1 0,-5 1-1 0,6 1 3 16,-1 1 0-16,-4 1-3 0,3 3-2 0,0 0-4 0,2 0 3 15,-5 2 2-15,4 1 0 0,-6 2-2 0,2-2-2 16,-1 4-5-16,1-1-2 0,-2 2-5 0,1-4-5 0,-4 4-5 15,4-2-2-15,1 1-3 0,-6 0-2 0,10-3-1 0,-5-1-2 16,1 2 1-16,3-3-3 0,-3 1-11 0,4-3-13 0,0 0-18 16,5 0-18-16,-5-4-17 0,1 1-21 0,4-2-22 15,0-1-24-15,4-3-30 0,-4-2-54 0,5-3-101 16,0 0-73-16,4-5-36 0</inkml:trace>
  <inkml:trace contextRef="#ctx0" brushRef="#br0" timeOffset="-20401.3099">19467 11260 16 0,'4'-2'488'0,"-4"2"-23"0,0 0-181 0,5 0-122 0,-5 2-61 16,0-2-28-16,0 3-10 0,6 2 0 0,-6-2 2 0,0 6 5 15,0-4 1-15,0 6-6 0,0-2-5 0,0 1-6 16,-6 3-8-16,6-1-9 0,-5 2-7 0,5 0-3 0,-4-1-7 15,4 3-5-15,-5-1-3 0,5 0-4 0,-5 0-2 0,5-2-1 16,-5 1-1-16,5 0-7 0,0-1-14 0,0-1-17 16,0-2-20-16,0 1-20 0,0-3-23 0,0 1-22 15,5-1-25-15,-5 0-27 0,5-5-39 0,-5 0-86 0,5 0-94 16,-5-6-50-16</inkml:trace>
  <inkml:trace contextRef="#ctx0" brushRef="#br0" timeOffset="-20167.1299">19530 11324 445 0,'-5'0'499'0,"-5"0"-177"0,5 3-149 0,1-2-85 0,-2 3-42 16,-3-2-23-16,4 1-8 0,1 3-1 0,-2-3-1 16,1 5 3-16,1-3 1 0,-1 0 0 0,5 4 2 15,-5-1-2-15,5-2 2 0,0 2-1 0,0-3 3 0,5 1 0 16,-5 0-1-16,5 1 0 0,-1-2-1 0,1 1-2 0,5 0-1 15,-5 0-5-15,4-3-11 0,1-2-16 0,1 5-17 16,3-6-19-16,-4 3-23 0,4 0-22 0,1 0-29 0,0-3-46 16,-1 0-77-16,1-3-123 0,-5 0-55 0</inkml:trace>
  <inkml:trace contextRef="#ctx0" brushRef="#br0" timeOffset="-19885.5">19608 11383 477 0,'-15'0'538'0,"6"0"-150"15,-1 0-147-15,5 0-104 0,0 4-67 0,0-4-38 16,0 0-20-16,5 0-10 0,0 3-4 0,0-1 2 0,0-2-1 16,5 3-2-16,0-1 1 0,0 1 1 0,6-3 1 0,-2 3 0 15,-5-3 0-15,6 0-2 0,1 0 0 0,-2 0 2 16,0 0 0-16,1 0 0 0,-5 3-1 0,5-3 1 0,-1 3 0 16,-4 0 0-16,0 2-1 0,0-3-1 0,1 6 0 15,-6-2 1-15,4 6 1 0,-4-5 0 0,0 7 2 0,0-2 2 16,0 3 3-16,-4 0 1 0,4 1 1 0,-6-3 2 0,6 4 0 15,-10 0 1-15,5-1 0 0,-4 1-3 0,-1-1-1 16,1 3-2-16,-6-3-1 0,6-1-2 0,-7 1-1 0,7-2-4 16,-6 0-11-16,5-4-17 0,0 2-27 0,1-2-33 15,4-2-42-15,0-2-76 0,-5 0-156 0,6-6-86 0,-2 0-39 16</inkml:trace>
  <inkml:trace contextRef="#ctx0" brushRef="#br0" timeOffset="-19760.57">19657 11645 273 0,'0'-3'498'15,"0"3"-130"-15,0-3-158 0,0 3-124 0,0 0-118 0,0 0-110 16,0 0-129-16,0 0-110 0,0 0-51 0</inkml:trace>
  <inkml:trace contextRef="#ctx0" brushRef="#br0" timeOffset="-17431.5">15583 12408 147 0,'0'0'273'0,"0"-1"-86"15,5 1-77-15,-5-5-50 0,0 5-26 0,0-1-14 0,5 1-6 16,-5 0-2-16,0 0-1 0,0 0 1 0,0-3-3 16,0 3 1-16,4 0 0 0,-4 0-3 0,0 0-1 0,0-2-3 15,6 2 1-15,-6 0-2 0,5-4 2 0,0 4 0 16,-5 0 0-16,4 0-2 0,-4-2-2 0,0 2 3 0,5 0-1 16,-5 0 0-16,0 0 5 0,0 0 1 0,5 0 6 0,-5 0 9 15,0 0 5-15,-5 0 5 0,5 0 7 0,0 0 2 16,0 0 1-16,0 0-3 0,0 0-2 0,5 0-4 15,-5 0-3-15,0 0-5 0,0 0-3 0,0 0-2 0,0 2-3 16,0-2-5-16,0 0-3 0,0 0-1 0,0 4-2 0,0-2 0 16,0 1 0-16,0 3-1 0,5 1 0 0,-5 2 3 0,0 2 6 15,6 2-1-15,-2 4 2 0,-4-1-2 0,5 3-1 16,0 3-2-16,5 0 0 0,-6 0-1 0,2 0-4 16,-2 3 0-16,6 2 0 0,0-2-2 0,-5 3 0 0,5-1 2 15,-6 1-2-15,1-1 0 0,4 0 0 0,-3 1-2 0,-1-2 0 16,-1-2 0-16,2-3 0 0,-2 1-1 0,1 1-1 15,-5-4 1-15,5 0 0 0,-5-2 1 0,4-1 0 0,-4-3-1 16,6-1 2-16,-6-2 1 0,0-1 1 0,0-1 2 16,0-2 4-16,0 0 5 0,0-4 5 0,0 1 4 0,0-1 2 15,-6 2 2-15,6-4 1 0,0 0 1 0,-4 0-2 0,4-4-4 16,-5 2-6-16,5-1-3 0,0-2-2 0,-5-4-1 16,5 1-4-16,0-1-4 0,0 2-2 0,0-5-2 0,0 3-1 15,0-1 0-15,0-3 0 0,5 2-1 0,-5 0 0 0,5 0-1 16,-1 0-1-16,2 0 1 0,-6-1-1 0,10 1-1 15,-5 3 1-15,-1 0 1 0,1 2-1 0,0 1 0 0,5-3 2 16,-5 3 1-16,5 2-2 0,-1 0 1 0,-4 0-1 16,5 0 1-16,-5 3 0 0,5 0 1 0,-5 0-2 0,5 3-1 15,-7 0 1-15,9 3 2 0,-9-1 0 0,3 0 0 0,-6 1 0 16,5 2 0-16,0 0 1 0,0 0 1 0,-5 3 0 16,4-2 0-16,-4 2-1 0,5 0 1 0,-5-3 0 0,0 3 0 15,0-3 0-15,5 1 1 0,-5-1-1 0,0 0-1 0,0-1 0 16,0 2 0-16,0 0-6 0,5-3-11 0,-5-2-12 15,0 3-16-15,5-5-19 0,0 3-23 0,-1-2-27 0,7 0-41 16,-7 0-73-16,6-3-136 0,0-3-68 0</inkml:trace>
  <inkml:trace contextRef="#ctx0" brushRef="#br0" timeOffset="-17134.34">16067 12994 56 0,'0'-3'505'0,"0"1"-7"0,0-1-187 16,0 0-156-16,4 3-84 0,2-3-44 0,3 1-21 0,-3 2-10 16,3-3 3-16,-4 3 4 0,5 3 1 0,-1-3 3 15,2 2 0-15,-7 4-2 0,6-1-3 0,-6 0 0 16,2 1 1-16,-1 3-1 0,-1-4 1 0,-4 2-2 0,0 2 2 16,0 0 0-16,0 1 2 0,-4-1 1 0,-1 2-1 0,-1 0 1 15,2-2-1-15,-1 1 1 0,-4 2 0 0,4 1 1 0,-1-5-1 16,-3 7-1-16,3-8 1 0,-3 4 0 0,4-2 5 15,5-2-3-15,-4-1-1 0,-2-1-1 0,6 1-2 16,-5-3 0-16,5-1 1 0,0 2-3 0,5-2-4 0,-5 1 2 16,6-1 0-16,3 1 0 0,0-3 2 0,1 3-1 0,6-3-5 15,-2 0-7-15,1 0-11 0,-1 0-19 0,6 0-21 16,-1-3-24-16,1 3-43 0,-1-3-67 0,1 1-136 0,-1-1-78 16,6 1-34-16</inkml:trace>
  <inkml:trace contextRef="#ctx0" brushRef="#br0" timeOffset="-16649.95">16614 12835 469 0,'10'-4'401'0,"0"4"-147"0,-1-2-109 0,6-1-64 0,0 0-32 16,-1-2-16-16,1 0-5 0,5-1 1 0,-2 0 1 0,3 1 0 15,-7 0 2-15,6 0-3 0,-1-1-6 0,1 3-3 16,0 0-5-16,-6-3-4 0,1 6-6 0,-5-2-6 0,-1 0-7 16,0 2-9-16,2 0-10 0,-6 0-11 0,-5 2-5 0,5 0-3 15,-5 1-4-15,-5 3-5 0,0 3-5 0,-6-4-1 16,-3 2 1-16,0 5 0 0,-1-2 1 0,-5 1-4 0,-4 1 0 15,5 2 5-15,-6-4 11 0,1 5 19 0,4-5 14 16,-4 1 19-16,4 0 15 0,-4-3 17 0,3 3 15 0,8-5 11 16,-2 3 9-16,0-4 3 0,6 0 7 0,-1-3 2 0,0 2-6 15,5-1-5-15,5-1-7 0,-5 1-8 0,10-3-7 16,0 0-9-16,0 0-9 0,5 0-5 0,-1 0 0 0,6 0 2 16,5-3 2-16,-1 1 2 0,1-1 6 0,-1-3 4 15,5 4 5-15,6-4 5 0,-6 1 5 0,5-4 9 0,1 4 10 16,4-4 7-16,-4 1 5 0,-1 3-4 0,0-4-4 0,-4 4-10 15,-1 2-11-15,-9-2-18 0,-1 5-22 0,-4-3-22 16,0 3-19-16,-5 0-18 0,-5 3-24 0,0-1-33 0,0 4-30 16,-5-1-32-16,-5-2-25 0,0 3-47 0,0-1-74 15,1-2-129-15,-1 2-64 0,0-2-16 0</inkml:trace>
  <inkml:trace contextRef="#ctx0" brushRef="#br0" timeOffset="-11336.68">7894 10044 175 0,'-4'0'207'16,"-1"-3"-32"-16,5 3-37 0,-4-3-38 0,-2 3-28 31,6-3-15-31,-4 3-10 0,4-3-7 0,-5 3-6 0,5 0-1 0,0 0-7 0,0-3-4 0,0 3-3 0,0 0-2 31,0 0-3-31,0 0-3 0,0 0-1 0,5 0-3 0,-1 0 0 0,2 0-1 0,-2-2-1 0,5 2-1 0,7-4 0 0,-2 4-2 16,0-1 0-16,7-3 2 0,-2 1-1 0,1 1 2 16,4-3-2-16,6 2 0 0,-6-3 0 0,5 0 1 15,0 0-3-15,6 2 1 0,-6-2-2 0,1 1 0 0,-2-1 0 16,-4 4 0-16,2-2 0 0,-8 2-3 0,7-1-3 0,-10 1-6 16,0 2-4-16,-6 0-5 0,1 0-5 0,-5 0-4 0,0 0-3 15,-5 2-3-15,4 1-2 0,-8-1-7 0,-1 4-10 16,0-3-16-16,-5 3-32 0,1-4-66 0,-6 4-93 15,0-3-68-15</inkml:trace>
  <inkml:trace contextRef="#ctx0" brushRef="#br0" timeOffset="-11133.3699">7944 10120 331 0,'-15'2'257'0,"0"4"-96"0,6-3-67 0,-2 0-39 16,7 0-19-16,-1 0-11 0,5-3-5 0,-4 2-1 15,4-2 0-15,0 4 2 0,4-4 1 0,1 0 3 0,-1 0 1 16,7-4 1-16,4 4-1 0,-1-2-1 0,0-4-5 0,6 3-2 15,4-3-1-15,1 1-3 0,0-1-2 0,3 1 0 32,-3 0-1-32,4-4-1 0,1 4 1 0,-1-3-2 0,1 3-2 0,-2-4 0 0,-3 3-4 0,-1 3-1 0,-4 0-5 15,0 2-6-15,-1-4-11 0,-4 5-10 0,0 0-11 0,-6 0-14 16,1 5-17-16,-5-5-25 0,0 1-38 0,-5-1-66 0,4 3-99 31,-8-3-63-31</inkml:trace>
  <inkml:trace contextRef="#ctx0" brushRef="#br0" timeOffset="-7774">15417 3621 14 0,'-4'0'67'0,"4"0"-6"0,0 0-7 16,0 0-7-16,0 0-7 0,0 3-1 0,0 0-2 0,-5 0-3 15,5 0 0-15,0 0-1 0,-5 2 1 0,5-2 1 16,-5 2-2-16,5 1-8 0,0-4-8 0,-5 4-3 16,5-3-2-16,0 3-2 0,0-4 0 0,0 4-2 0,0-3 1 15,0-2 1-15,0 2 2 0,0 0 2 0,0 0 4 0,5-3 3 16,-5 3 1-16,0-3 2 0,5 0 0 0,0 0 3 15,-5-3 0-15,5 0-1 0,-1 0-4 0,1 0-2 0,0-1 2 16,0-2 1-16,0 4-1 0,0-4 0 0,-5 3-3 16,0-3-3-16,0 4 2 0,5-4-4 0,-5 1-4 0,-5 2-3 15,5-2 0-15,0 2-2 0,0 0-2 0,-5 0 1 0,0 0 0 16,5 0-2-16,-5 3-1 0,0 0-1 0,0 0-1 16,1 0-1-16,-6 0 0 0,5 3 1 0,0 0 0 0,-5 0 2 15,5 3-1-15,0-3 1 0,1 2 0 0,4-2-1 16,-6 2-1-16,6-2 0 0,0-1-6 0,0 1 2 0,0 0 0 15,0 0 1-15,6 0 0 0,-6-3 1 0,4 3 1 0,-4-3 2 16,5 0-1-16,0 0 0 0,0-3 2 0,0 0-1 16,0 0-1-16,0 0 0 0,0 0 1 0,0 1 2 0,-5-1 1 15,4 0 0-15,-4 1 0 0,0-1 2 0,0 0 2 16,-4 1-1-16,-1-1 0 0,5 3-2 0,-10 0-2 0,5-3 0 16,0 3 0-16,0 0-2 0,-5 3 0 0,6-3 0 0,-2 0 0 15,1 0 0-15,1 0 1 0,4 3-2 0,-6-3-3 31,6 0 1-31,0 0-2 0,0 0-2 0,0 2 2 0,0-2 0 0,6 3-1 0,-2-3 1 0,1 0 2 0,5 0 1 0,-5 3 1 16,5-3 0-16,0 0 0 0,0-3-1 0,-5 3 2 16,4 0 0-16,-4-3 0 0,5 3 2 0,-5-2-2 15,0 2 1-15,-5 0 0 0,4 0 0 0,-4-3 1 0,0 3 0 16,0 0 0-16,0 0 2 0,0 0 0 0,0-3 0 0,-4 3-1 16,4 0 1-16,-5-3-3 0,5 3 0 0,0 0 1 0,0 0-1 15,0 0-1-15,-5 0 0 0,5 0 0 0,5-3 0 16,-5 3 0-16,0 0 0 0,5 0-1 0,-5-3-2 15,9 0 2-15,-4 3-2 0,0-1 1 0,0-2 1 0,5 0-2 16,-5 3-1-16,0-3-3 0,-1 1-3 0,0 2-5 0,2 0-7 16,-6-3-8-16,5 3-6 0,-5 0-7 0,0 0-5 15,0 0-8-15,0 3-6 0,0-3-12 0,0 0-20 0,0 2-37 32,-5 1-63-32,-1-3-83 0</inkml:trace>
  <inkml:trace contextRef="#ctx0" brushRef="#br0" timeOffset="-7367.65">15486 3594 126 0,'0'-2'238'0,"0"-1"-71"0,0 1-62 0,0-2-41 32,0 2-25-32,5 2-10 0,-5-3-8 0,0 0-4 0,0 3-4 0,0-3-1 0,0 3-3 0,0 0-2 0,0 0 0 0,0 0-5 15,-5 0 0-15,5 3-1 0,-5 0 0 0,0 2 0 32,0 1-1-32,-5-1 0 0,0 1 0 0,6 3 0 0,-6-1-1 0,0-1 0 0,0 5 0 0,1-4 0 0,4 0 1 31,-5 0 1-31,5 1-1 0,0-4 0 0,5 1 1 0,-5-2-1 0,0-1 1 0,5 0 2 0,0 0 6 0,0 0 4 15,0 0 7-15,0-3 4 0,5 0 1 0,0 0 4 0,0-3 1 32,0 0-2-32,5-3-5 0,0 3-5 0,-1-1-5 0,-4-2-2 0,5-2-1 0,-5 2 1 0,4 1 3 0,-4-1 5 31,5 1 1-31,-5 0-1 0,0-1 1 0,0 0 0 0,-5 0-2 0,0 2-4 0,0 1-4 0,0-2-3 0,0 2-1 16,0-3-1-16,0 3-1 0,-5 0-1 0,0 3 0 0,0 0-1 31,-5 0-1-31,5 0-1 0,-4 3 0 0,4 0 0 15,-5 0-2-15,5 0 1 0,0 0-3 0,1-1 1 0,4 1-3 16,-5 0 0-16,5 0 0 0,5-2-1 0,-5 2 0 0,4 0 2 0,1-3-1 0,0 3 1 0,0-3 2 0,5 0 1 31,-1 0 6-31,1-3-2 0,-5 0-1 0,5 3 0 0,-5-3 1 16,5 2-1-16,-6-2 0 0,-4 0 1 0,4 3-6 0,-4-3 1 0,0 1-4 0,0 2-6 0,-4 0-8 0,0 0-8 31,-6 0-9-31,0 2-14 0,0 1-22 0,0-3-38 0,1 3-88 16,-6 0-115-16,5-2-65 0</inkml:trace>
  <inkml:trace contextRef="#ctx0" brushRef="#br0" timeOffset="-2415.34">17454 12407 151 0,'0'-5'450'15,"0"4"-132"-15,-5-2-129 0,5 1-74 0,0-2-38 0,0 2-21 16,0 2-8-16,0 0-10 0,0 0-4 0,0 0-7 16,-5 0-7-16,5 2-6 0,-10 4-4 0,6-2-3 0,-1 5-3 15,-5 0-2-15,0 0 0 0,-4 1 2 0,4 4-4 16,-4-3 1-16,4 2-1 0,-5 3 1 0,1-1-1 0,3 2 1 15,-4-4-1-15,1 1 1 0,5-1 1 0,-2-2 1 0,2 3 0 16,0-3 1-16,3 0 0 0,2-2 0 0,-1-4 2 16,-1 1-1-16,6-1 1 0,0 0 0 0,0-2 2 0,0 3 3 15,0-3 2-15,6-1 1 0,-1 1 0 0,-1 0 0 16,2-1 1-16,3-2 0 0,0 3-3 0,6-3-4 0,0-3-2 16,4 3 0-16,-4 0-3 0,10-2-2 0,-6 2 0 0,0-3 0 15,6 0 0-15,-1-2 0 0,1-1-1 0,-1 0 0 16,1 4 0-16,-1-3 2 0,0-1-2 0,1 1-3 0,-6 1-11 15,1-1-13-15,-1 3-12 0,1-4-15 0,-5 3-19 16,-1 0-18-16,1-2-25 0,0 2-38 0,-6-2-50 0,-3-1-87 16,-2 0-81-16</inkml:trace>
  <inkml:trace contextRef="#ctx0" brushRef="#br0" timeOffset="-2196.44">17459 12510 375 0,'-5'0'448'15,"0"-2"-138"-15,0 2-127 0,5 2-82 0,0-2-48 16,-5 0-28-16,5 3-14 0,5 0-4 0,-5 0 0 0,0 3 3 16,5 1 3-16,-5 2 2 0,0-1 2 0,5 6 3 0,-5-4-1 15,0 7 1-15,0-1 0 0,0 1-1 0,0-1-5 16,0 4 0-16,0-1-2 0,0 0 0 0,0 3-1 0,0-3-2 16,0 3-2-16,0-2-2 0,0-2-3 0,0 4 1 15,0-5-1-15,0 3-2 0,0-4 0 0,0-2 0 0,5-1-9 16,-5 1-10-16,6 0-13 0,-6-6-19 0,4 4-22 0,5-7-32 15,-4 2-58-15,0-3-113 0,6-4-97 0,-7 0-59 16</inkml:trace>
  <inkml:trace contextRef="#ctx0" brushRef="#br0" timeOffset="-1836.67">17620 12590 365 0,'5'-3'505'0,"-5"1"-128"0,5-1-174 0,5 0-94 0,-1 0-52 15,1 0-24-15,0 1-9 0,5-1-3 0,-5 0-1 16,4 1 2-16,0 2-1 0,1 0 0 0,0 0 0 0,-5 2-5 16,0 4-2-16,-1-1 1 0,1 1 2 0,-10 2 1 15,5 3 3-15,-5 3 2 0,0 0 2 0,-5-1 3 0,1 7 0 16,-6-4-2-16,0 3-2 0,-5 1-3 0,6-2-3 0,-6 2-1 31,0-1 1-31,0-2-3 0,5-1 2 0,-4 0 0 16,4-2-1-16,1-3 1 0,-1 0-2 0,5-3-1 0,0 4-2 0,0-4-2 0,0-3-3 0,5 1 0 0,-5-1-1 15,10 1 1-15,-5-4 2 0,5 4 1 0,0-3 1 0,5-1 1 16,-6 1 0-16,11 0-2 0,-5 0-2 0,4-3-1 0,6 0-2 16,-6 0-5-16,11-3 0 0,-5 0-4 0,0 0-9 31,4 1-18-31,-6-1-22 0,8-3-27 0,-7 4-32 0,6-4-32 0,-6-2-55 0,1 2-88 0,-1-1-138 0,-4-5-56 0,0 4-20 15</inkml:trace>
  <inkml:trace contextRef="#ctx0" brushRef="#br0" timeOffset="-1524.1399">18021 12621 412 0,'-6'0'528'0,"3"0"-98"0,-3 0-192 0,2 0-113 0,-1 2-59 16,-1 1-33-16,2 3-16 0,-1 1-7 0,-5 2-5 15,0 2-1-15,5 0-2 0,0 3 1 0,0-1 0 0,1 1-2 16,-1 3 1-16,0-1 0 0,5 0-1 0,0 1 0 16,0-1 0-16,0-2 0 0,5 2-1 0,0-2 2 0,-1-3 0 15,6 0 3-15,-5-3 2 0,5 1 3 0,0-3 2 0,5-1 3 16,-6-5 3-16,6 0 3 0,0 0 4 0,-1-5-4 16,1-1 5-16,-1-3 4 0,1 1 5 0,-1-5 8 0,1 2 9 15,0-4 13-15,0 2 11 0,0-1 16 0,-6-2 7 16,6 3 5-16,-10-1 2 0,5-3-1 0,-6 3-7 0,-4 0-15 15,0 1-14-15,0 2-15 0,-4-3-15 0,-2 3-11 0,2 0-10 16,-7 0-13-16,2 3-20 0,0 3-30 0,-6-1-34 31,5 1-36-31,-4 1-32 0,4 2-35 0,-1 2-34 0,1 0-28 0,6 0-26 0,-1 2-45 0,0 2-99 0,5-4-59 0,0 2-23 16</inkml:trace>
  <inkml:trace contextRef="#ctx0" brushRef="#br0" timeOffset="-1086.35">18480 12738 252 0,'0'3'346'15,"0"-3"-118"-15,0 0-93 0,0 0-54 0,0 0-28 0,0 0-14 16,0 0-5-16,0 3-4 0,0 0-3 0,0-3-2 0,0 0-4 31,0 0-6-31,0 0-5 0,0 3-5 0,0-3-2 16,0 3-2-16,0-1 0 0,0 0 2 0,0 1-3 15,0 1 0-15,0-2 1 0,4 0 0 0,-4 1 0 0,5 3 0 16,-5-6 0-16,6 3-1 0,-2 3 2 0,1-6-1 0,1 2 1 16,-6 1 2-16,4-3 2 0,-4 0 1 0,5 2 4 0,-5-2 5 15,0 0 5-15,5 0 6 0,-5 0 7 0,0 0 5 16,0 0 4-16,0 0 4 0,0 0 0 0,-5 0-2 16,5 0-4-16,0 0-5 0,-5 0-8 0,1 0-6 0,-2 0-7 15,1 3-7-15,1-3-5 0,-2 2-6 0,1 1-7 0,1 0-12 16,-5-3-13-16,9 3-18 0,-6 0-19 0,1 0-26 15,5-3-40-15,0 2-65 0,0-2-117 0,0 0-81 0,0-2-39 16</inkml:trace>
  <inkml:trace contextRef="#ctx0" brushRef="#br0" timeOffset="-320.39">18802 12573 287 0,'0'0'316'0,"0"0"-82"0,-4-2-78 0,4 2-53 15,0 0-28-15,0-3-18 0,0 3-12 0,0 0-2 16,0 0-3-16,0 0-3 0,-6 0-3 0,6 0-4 31,-4 0-3-31,-1 0-6 0,0 3-5 0,1-1-6 0,-6-2-2 16,-1 6-1-16,7 0 1 0,-6-1 3 0,5 0 3 0,-5 1 1 0,5 3 1 0,0-2-1 0,5 2 0 0,0-1 1 0,0 0-3 15,0 4 0-15,0-4 0 0,5 3 0 0,5 0-2 32,-5 0 0-32,5-1 2 0,-1 4-3 0,2-4-1 0,3 5 0 0,-4-4-2 0,4 0-3 0,-4 3 0 0,0-3 1 31,-1-1-3-31,1 4 1 0,0-3-2 0,-5 0-1 0,0 0 0 0,0 0 1 0,-5 0-1 0,0 1 1 0,-5-2-1 31,0-2 3-31,0 1 3 0,0-1 3 0,-4 3 1 0,-1-6 2 16,0 4 0-16,-5-3 0 0,5-1 2 0,1-2 1 15,-6 1 3-15,5-4-1 0,1 4 4 0,-1-4 6 0,0 0 6 16,5-4 0-16,0 2 0 0,0-3 1 0,5-3-1 0,0-1-4 16,0 1-7-16,0-3-6 0,5-3-5 0,5 0-4 15,-5-2 0-15,5 0-5 0,-5-4-2 0,4 3-1 0,1-5 1 16,0 4-1-16,0-5 1 0,0 4-1 0,-6-2 0 16,6-1 0-16,-5 2 1 0,0-1-1 0,0 1 1 0,-1 3 0 15,2-2 1-15,-6 6 0 0,0-1 0 0,0 3-2 0,0 3-3 16,-6-1-4-16,2 4-13 0,-1 5-16 0,-5-3-18 15,5 6-23-15,-10-3-26 0,6 3-28 0,0 2-39 0,-7-2-71 16,7 3-128-16,4-4-73 0,-5 4-32 0</inkml:trace>
  <inkml:trace contextRef="#ctx0" brushRef="#br0" timeOffset="430.61">18944 12573 98 0,'0'0'464'0,"0"0"-123"0,-5 0-144 0,5 0-86 15,0 0-50-15,5 0-23 0,-5 0-8 0,0 3-3 16,0 0 2-16,5 0 1 0,-5 2 0 0,5 1 2 0,-5 2 1 16,5 3 0-16,5 0 1 0,-6 0-4 0,1 3-1 15,0 2 0-15,0-2 0 0,0 3-3 0,0-1 0 0,-1 2-3 16,-4 0-1-16,6 1 0 0,-6-2 0 0,4-2 0 0,-4 2 0 16,5 3-1-16,-5-4 0 0,0-2 3 0,0 0 0 15,0-1 0-15,-5-2 2 0,5 0 2 0,0 0 5 0,-4 0 3 16,4-2 5-16,-6-1 5 0,2-1 10 0,-1 0 11 15,5-5 11-15,-5 4 19 0,0-3 16 0,5-1 19 0,-5-2 14 16,5 0 9-16,-5 0-4 0,5 0-8 0,-4-2-16 0,-2-1-21 16,6-3-23-16,-4 1-23 0,4-3-22 0,0 0-17 15,-5-4-7-15,5 4-6 0,5-3-2 0,-5 0-2 0,0 0-1 16,4-2-1-16,2-2-2 0,-2 5 0 0,1-4-2 16,0 2-3-16,0 1-1 0,0 1-4 0,4 1-5 0,-9 1-6 15,6 3-5-15,-2 0-5 0,1-1-8 0,-5 6-4 0,4-3-6 16,-4 0 3-16,0 3 1 0,0 3 5 0,0 0 6 15,0 0 6-15,0 3 8 0,0 1 8 0,-4-2 6 0,4 4 2 16,-5-1 2-16,5 0 3 0,-4 0-1 0,4 1 0 16,-6-3-1-16,6 3 0 0,0-2-1 0,-4-2 1 0,4 4-1 15,0-3 0-15,0-1 0 0,0 0 1 0,0 1 1 0,0-4 0 16,4 4 0-16,-4-3 0 0,6 2 2 0,-6-2-1 16,9 0-1-16,-5-1 2 0,7-2-1 0,-1 0 2 0,-1 0-1 15,1 0 0-15,5 0-1 0,0 0 0 0,4-2-8 16,-4-1-19-16,-1 0-27 0,1 0-33 0,4 1-32 0,-4-1-31 15,0-3-30-15,0 1-30 0,-1-1-21 0,0 1-16 16,-3-3-24-16,4-1-59 0,-11 1-114 0,6-3-45 0,-6 0-14 16</inkml:trace>
  <inkml:trace contextRef="#ctx0" brushRef="#br0" timeOffset="649.57">19105 12684 323 0,'-5'0'509'0,"5"2"-116"0,0-2-173 16,0-2-107-16,0 2-54 0,0 0-26 0,5 0-10 0,-5-3-1 16,5 3 5-16,0 0 1 0,5-3-1 0,-1 3 0 15,1-3-2-15,4 3-4 0,1-2-3 0,0 2-5 16,0-3-4-16,0 3-2 0,4-3-2 0,-5 3-3 0,1 0-3 16,-5 0-12-16,4 0-14 0,1 3-16 0,-5-3-20 0,-5 0-21 15,4 3-21-15,-3-3-20 0,-6 2-19 0,0-2-20 16,0 0-22-16,0 3-29 0,-6-3-34 0,-3 3-30 0</inkml:trace>
  <inkml:trace contextRef="#ctx0" brushRef="#br0" timeOffset="852.65">19227 12702 300 0,'-4'3'301'0,"-1"0"-50"0,5 0-70 0,0 3-56 15,0-4-33-15,0 7-26 0,5-4-19 0,-5 3-10 0,4 1-4 16,1-2-1-16,0 2 1 0,4 2 1 0,-4-2 0 16,1 1 1-16,3 1 0 0,-3-3-1 0,3 3-1 0,-4 0-1 15,-1 0-2-15,2 0-1 0,-1 0-1 0,-5-2 2 16,0 1-1-16,-5-1-1 0,-1 2-1 0,-3-3-2 0,4 3-3 15,-5-3-2-15,-5 1-4 0,6-1-3 0,-6-3-4 16,1 4-2-16,4-4-4 0,-5 1 1 0,0-1-2 0,6 1-6 16,-6-6-11-16,5 2-16 0,0 1-22 0,0-3-22 0,6 0-25 15,-1-3-33-15,5 1-50 0,-5-4-77 0,5-2-129 16,5 0-55-16</inkml:trace>
  <inkml:trace contextRef="#ctx0" brushRef="#br0" timeOffset="1149.98">19452 12645 285 0,'5'-3'486'0,"-5"0"-153"0,0 1-139 0,5-1-77 0,-5 1-39 16,0 2-18-16,0-3-9 0,0 3-4 0,0 0-4 0,0 0-3 15,0 3-5-15,0-1-5 0,-5 3-3 0,0 4-5 16,5 2-2-16,-5 0 0 0,-5 5 3 0,6 0 1 0,-7 5 1 16,2-3 0-16,-1 5-1 0,1 1 1 0,-2 1-1 0,-3 2-2 15,-1 0-1-15,0 1-1 0,1-1-2 0,0 4-3 16,-7-1-5-16,7 0-3 0,-5 4-7 0,4-4-11 0,0 3-17 16,1-3-17-16,-5 3-16 0,4-3-19 0,0 3-18 15,5-3-21-15,-5 0-17 0,1-3-19 0,4 4-30 0,0-3-56 16,-4-1-103-16,-1-2-63 0</inkml:trace>
  <inkml:trace contextRef="#ctx0" brushRef="#br0" timeOffset="1540.8599">19179 13452 329 0,'0'-4'353'0,"3"1"-93"0,-3-3-79 15,0 4-34-15,0-1-14 0,0 0-9 0,0 3-10 0,-3-3-9 16,3 3-10-16,0 0-12 0,0 0-13 0,0 3-22 0,0 0-21 16,-6 2-14-16,6 1-7 0,0 1-4 0,-4 2-1 15,4 0 0-15,0 1 0 0,0 1 1 0,0 3 1 0,-5-3-1 16,5 3 0-16,0-1 2 0,0 1-1 0,-6-3 1 0,6 3-3 16,0-1 2-16,-4-1-1 0,4 1-1 0,0-1 0 0,-5-2-1 15,5-1 0-15,0 2-1 0,-5-3-3 0,5 1-6 0,0-2-14 16,0-1-14-16,0 0-17 0,0-3-15 0,0-1-18 15,0 1-22-15,0-3-24 0,0 0-30 0,5-3-50 0,-5 1-84 16,5-4-87-16,-1-3-44 0</inkml:trace>
  <inkml:trace contextRef="#ctx0" brushRef="#br0" timeOffset="1790.9">19350 13409 97 0,'0'-5'467'0,"0"2"-122"16,-6 0-129-16,1 3-83 0,1-3-38 0,-2 3-22 15,-3 0-11-15,4 0-8 0,-5 3-6 0,1 0-4 0,-1 3-7 16,0-1-10-16,0 2-10 0,1-1-6 0,-2 3-4 0,7-4-2 16,-6 4 1-16,5-2 2 0,1-1 2 0,-1 3 1 0,5-3 2 15,0-2 0-15,-5 4 3 0,10-2 1 0,-5 0-1 0,0-1 0 16,5 0-2-16,-5-2-1 0,4 3 0 0,1-1-2 16,0-2-2-16,4 2-1 0,-4-2-1 0,6-3 0 0,-1 4-1 15,-1-2-4-15,0-2-3 0,6 0-7 0,-5 0-8 0,4-2-10 16,-4-2-11-16,5 4-14 0,0-3-14 0,-1 1-17 0,-3-4-13 15,2 3-14-15,-1 1-14 0,2-4-35 0,-4 3-67 0,-1-2-123 16,-4 0-55-16</inkml:trace>
  <inkml:trace contextRef="#ctx0" brushRef="#br0" timeOffset="2072.4">19471 13450 193 0,'-4'-2'408'16,"-1"2"-102"-16,-5 0-108 0,5 0-73 0,1 0-33 0,-6 0-7 16,5 2 2-16,-1 0 0 0,3-2 0 0,-9 3-1 0,8 0-8 15,4 3-10-15,-5-3-11 0,5 3-20 0,0-3-18 0,0-2-9 16,0 4-3-16,0-1-1 0,0-2 0 0,5 1 2 0,-5 0 2 15,4-3 2-15,8 3-2 0,-9-3 1 0,8 0-2 16,-7 0 2-16,6-3-3 0,0 0-1 0,4-2 0 0,-3 1 0 16,-2-1 3-16,6 4 3 0,-6-2 6 0,1 0 1 0,0 0 0 15,4 3 1-15,-9-3 0 0,5 3-3 0,0 3-1 0,0 0-1 16,-1 0-4-16,1 1 0 0,-5 5 0 0,5 2 1 0,-5 0 1 16,0 0 1-16,-1 2 3 0,2 4-2 0,-6 0-2 15,0-1 0-15,0 1 1 0,-6 1 3 0,2-1-1 0,-1 2 3 16,-4-2 1-16,-2 2 4 0,1-2-1 0,1-3 3 0,-6 1-1 15,0-3-3-15,1 2-1 0,-1-4-5 0,5-2-4 0,-5 1-3 16,1 0-5-16,-1-4-20 0,6-3-29 0,-1 5-24 16,1-7-25-16,-1 2-24 0,5-4-32 0,-1-2-54 0,6-1-138 15,-3-6-74-15,3 2-72 0,0-2-32 0</inkml:trace>
  <inkml:trace contextRef="#ctx0" brushRef="#br0" timeOffset="2213.12">19691 13524 296 0,'0'-3'556'0,"-4"3"-12"0,-2-2-235 16,6 2-162-16,-5-3-86 0,0 3-50 0,0 0-40 15,1 3-50-15,-1-3-89 0,-5 0-178 0,5 0-72 0,-5 0-46 16</inkml:trace>
  <inkml:trace contextRef="#ctx0" brushRef="#br0" timeOffset="5463.06">14450 13560 126 0,'0'-3'234'0,"0"0"-44"16,0 0-45-16,0 1-44 0,0-1-36 0,0 0-20 0,0 1-10 16,0 0-4-16,0-2 1 0,0 1 1 0,0 1 1 0,0 2 2 15,0-3 2-15,0 0 0 0,-4 3 1 0,4-3-6 0,0 3-2 16,0 0-1-16,0-2-2 0,0 2-1 0,0 0-5 16,0 0-1-16,0 0-5 0,0 0 0 0,0 2-5 0,0 1-3 15,0 0 0-15,0 5 2 0,0 0 3 0,4 6 3 0,-4 0 4 16,0 5 3-16,5 1 4 0,-5 4 0 0,5 1-1 0,-5 0-1 15,5 2-2-15,-5 1-1 0,5 2-2 0,-5-2 0 0,5 1 0 16,-5-1 0-16,0-1-2 0,3 1 1 0,-3-3-1 16,0 2-3-16,6-2 0 0,-6 0-2 0,0-3-1 0,0 0-3 15,6-3-2-15,-6 0 0 0,4-3 0 0,-4-1 0 0,5-5-1 16,-5 1 1-16,5-2 0 0,-5-3 1 0,5-2 3 16,-5-1 5-16,0 2 6 0,5-2 11 0,-5-3 12 15,0 3 13-15,0-3 12 0,0 0 7 0,5 0 3 0,-5-3-3 16,0-2-7-16,4-1-10 0,-4 2-13 0,5-5-13 0,0-3-14 15,-5 5-10-15,5-4-5 0,0-1-3 0,0 1-2 16,0 1 0-16,0-2-1 0,-1 2 0 0,2 2 0 0,-2-4-1 16,1 4-1-16,0 0 2 0,-1 0-2 0,2 2 0 0,-2 3 1 15,1-3-1-15,1 4 1 0,-2-1 1 0,1 1-2 0,0 2 0 16,-1 0 2-16,2 0-1 0,-1 0 1 0,0 2 1 0,0 3-2 16,0-1 0-16,-1 1 2 0,6 4 0 0,-10-4 0 15,5 3 0-15,0 3 0 0,-1 0 2 0,2-2 0 0,-1 4 0 16,-1-2-1-16,-4-1 0 0,5 2 0 0,-1-2 0 0,-4-1-2 15,0 2 0-15,6-2 1 0,-6-2 0 0,0 2-6 16,6-1-12-16,-6 1-19 0,0-4-22 0,0 0-23 16,3-2-28-16,-3 0-27 0,6-1-29 0,-1-2-31 15,-1 3-47-15,6-3-124 0,-6-3-80 0,7 1-38 16</inkml:trace>
  <inkml:trace contextRef="#ctx0" brushRef="#br0" timeOffset="5916.9">14914 14070 326 0,'0'-1'502'0,"5"1"-155"0,-5-3-143 0,5 0-82 15,-1 0-46-15,6 3-27 0,1-2-16 0,-2-1-7 0,1 0 0 16,-1 0 2-16,2 0 2 0,3 0 1 0,-4 3 2 0,-1 0-4 16,6 0-1-16,-9 3-5 0,3 0-4 0,-4 3-6 0,-1 2-1 15,-4-1-2-15,6 5 0 0,-6-1-1 0,-6-1 0 16,6 5-2-16,-4-1 0 0,-1-1 0 0,0 2-1 16,1-3-3-16,-2 5 0 0,1-3-1 0,5-1-2 0,-4-2 1 15,4 1-2-15,4-1 0 0,-4 0-2 0,5-3 1 16,5 0 1-16,-5-2-1 0,4-1 1 0,6 1-2 15,-5-4 2-15,4 4 1 0,-4-4-1 0,4 1-2 16,-2 0 0-16,-3 0 0 0,0 0 2 0,1-1 1 16,-5 1 0-16,-5 2 0 0,0 1 2 0,0-1 1 0,-10 4 1 15,0-1-1-15,1 2 1 0,-7-1-2 0,2 3-2 16,-5-2 1-16,-1 1-1 0,1 0 1 0,4 0 0 16,-4 0 0-16,-1-2 0 0,0-1 1 0,6 0-2 15,4-3-7-15,0 1-14 0,1-3-21 0,3 0-25 16,6-3-31-16,0 0-43 0,0-3-89 0,10 0-149 0,1-6-71 15,-2 2-34-15</inkml:trace>
  <inkml:trace contextRef="#ctx0" brushRef="#br0" timeOffset="6136.06">15432 14076 102 0,'-5'3'483'0,"5"-3"-84"0,0 0-165 0,5 0-108 0,-5 0-60 16,5 0-31-16,0 3-17 0,4-3-7 0,1-3-1 15,0 3 3-15,5 0 2 0,-2-3 4 0,3 3 4 0,0-2 0 16,2-2 1-16,2 3-5 0,4-2-3 0,-4 0-3 0,-1 0-4 16,6 1-6-16,-6 2-11 0,1-3-14 0,-1 0-19 0,1 0-20 15,-5 0-26-15,-1 0-39 0,0 3-63 0,-3-2-112 0,-2-1-84 16,-4 0-39-16</inkml:trace>
  <inkml:trace contextRef="#ctx0" brushRef="#br0" timeOffset="6323.37">15471 14187 324 0,'-10'2'509'0,"5"1"-120"0,0-1-166 0,5 1-97 0,5 0-54 16,0 0-34-16,0-1-15 0,5 1-9 0,5-3-2 15,-1 3 0-15,1-3-1 0,5 0 2 0,-1-3 1 16,1 3 1-16,4-3-2 0,0 1-2 0,1-1-4 15,-5 0-1-15,-1 0-2 0,1 3-4 0,-2-2-10 16,-3 2-15-16,-5-3-15 0,0 3-18 0,0-2-17 0,-6 2-18 16,2 0-21-16,-1 0-31 0,-1 0-54 0,-4 2-100 15,0-2-78-15</inkml:trace>
  <inkml:trace contextRef="#ctx0" brushRef="#br0" timeOffset="11371.28">13073 10886 312 0,'-5'0'385'0,"5"-2"-123"0,-5 2-103 0,5 0-59 0,-5-3-35 0,5 3-20 16,-5 0-15-16,5 0-5 0,0 0-3 0,0 0 3 15,0 0 2-15,-5 0 2 0,5 0 2 0,0 0-1 16,0 0 3-16,0 0-1 0,0 0 0 0,0 0-2 0,5 0-2 16,-5 0-1-16,0 0-2 0,10-3-2 0,-5 3-1 0,10-3-2 15,-1 1-3-15,1-4 1 0,4 3-1 0,5 1 0 16,0-3-1-16,2-1 1 0,3 3-1 0,0-3 1 0,1 1 1 15,-1 2-3-15,0-1 0 0,0 0 1 0,1-1-1 16,-1 2-1-16,-4-3-1 0,4 3-1 0,-5 1-1 0,-4-1-2 16,4 3-2-16,-9-2-2 0,-1 2-2 0,1-3 1 0,-6 3-2 15,2 0-1-15,-1 0-3 0,-6 0-6 0,1 0-6 16,0 0-9-16,-5 0-8 0,4 0-12 0,-4 0-10 0,0 0-10 16,-4 0-9-16,4 3-11 0,-10-1-6 0,0 3-10 15,1-2-8-15,-1 6-10 0,-10-4-8 0,6 0-8 0,-1 4-11 16,-4-1-6-16,-2 1-2 0,-2-2 0 0,3 2 11 0,-4 2 41 15,-1-2 64-15,-4 1 50 0,5-2 44 0,-1 3 35 16,1-5 29-16,-1 2 25 0,6-2 11 0,-6-1-15 16,1 1-40-16,4-1-27 0,6 1-13 0,-1-4-10 0,0 1-4 15,6-1-3-15,-1 1-2 0,5 0-3 0,0-3-3 0,0 3-5 16,5-3-5-16,0 0-6 0,5 0-5 0,5 0-5 0,0-3-1 16,-1 3 2-16,12-3 0 0,-3 0 1 0,2-2 1 15,4 3 0-15,1-4 2 0,-1 3 2 0,6-2 0 16,-6-1 2-16,5 4-1 0,2-4 2 0,-4 1 1 0,8-1 3 15,-6 1-1-15,1-1-3 0,-6 0-2 0,5 4-3 0,1-4-3 16,-6 3-2-16,0-1-3 0,-4 0-3 0,-1 1-2 16,-4 1-1-16,0-1-2 0,0 0 1 0,-6 3 2 0,-3-3-3 15,-2 3-1-15,1 0 2 0,-1 0-2 0,-4 0-3 0,0 0-10 16,0 0-15-16,0 0-20 0,-4 3-23 0,-5 0-36 0,-1 0-66 16,-1-1-121-16,-3 1-98 0,-5 1-62 0</inkml:trace>
  <inkml:trace contextRef="#ctx0" brushRef="#br0" timeOffset="22545.14">3020 11282 207 0,'-20'-2'384'0,"7"2"-145"0,-3-3-109 16,2 3-61-16,-1-3-28 0,5 3-12 0,0-3-1 16,1 3-2-16,4 0 2 0,0-3 2 0,0 3 3 15,0 0 0-15,5-2 1 0,0 2-3 0,-5 0-7 0,5 0-4 16,0 0-4-16,0 0-4 0,0 0-4 0,0 0-1 0,0 0-2 15,0 0-3-15,5 2 1 0,-5-2 0 0,5 3 3 16,0 0 1-16,5 0 1 0,-6 0 3 0,11 2 2 0,-5 0 5 16,9-2 2-16,2 3 0 0,3-4 1 0,0 2 2 15,5-2-2-15,5-2 0 0,1 0 0 0,4 0-2 0,0 0-3 16,5-2-1-16,0-2-2 0,0 2-3 0,5-1-1 0,-5 0-2 16,-1-2-1-16,7 2-1 0,-12-2 0 0,6 2-2 15,-5 0-1-15,0 0-3 0,-5 3-9 0,1 0-12 16,-7-3-10-16,2 3-13 0,-1 0-14 0,-4 0-17 0,-1 0-20 15,-4 0-32-15,-1 0-52 0,1 0-98 0,-5-2-86 0,-6 2-47 16</inkml:trace>
  <inkml:trace contextRef="#ctx0" brushRef="#br0" timeOffset="26655.82">15882 13648 259 0,'-6'0'321'15,"2"-4"-117"-15,4 4-89 0,-5-2-48 0,5 2-28 0,0 0-14 16,0 0-11-16,-6 0-4 0,6 0-2 0,0 0-1 0,0-2 1 15,0 2 1-15,0 0 3 0,0 0-1 0,0 0 0 0,6 2-1 16,-6-2-3-16,0 0 0 0,5 2 2 0,-5 5 0 0,4-2 1 16,-4 3 1-16,6 3 4 0,-6 0 2 0,0 4 2 0,3 0 1 15,-3 2-2-15,0 2-2 0,0 0 2 0,0 4-3 16,0-2-1-16,0 4-2 0,0-3-1 0,-3 3 1 0,3 0-1 16,0-3-1-16,0 0-1 0,0 2-2 0,0-4 0 0,0 2 0 15,0-1 0-15,3-4-1 0,-3 2-3 0,0-2-1 0,6-4 1 16,-6-1 0-16,0-1 0 0,0-4-2 0,6 2 2 15,-6-3 5-15,0 0 8 0,0-5 11 0,0 2 10 16,0 0 14-16,0-3 10 0,0 3 9 0,0-3 5 0,0-3-3 16,0 0-5-16,0 0-9 0,0 2-12 0,0-5-14 0,0-3-9 15,3 1-9-15,-3 0-6 0,0 0-3 0,6-4-3 0,-6 1-1 16,5 4-1-16,0-5 0 0,0 2 0 0,4-1-2 0,-4 2 0 16,0-2 2-16,5 3-1 0,0-3 0 0,-5 3 0 0,4-1-2 15,1 4 0-15,-1-1 0 0,1 1-1 0,1 2-1 16,-2 0 2-16,0 1-1 0,1 2 0 0,1 0 1 0,-2 2 2 15,0-2-4-15,-3 6 4 0,3-3 1 0,1 2 0 0,-5 1-1 16,4 1 1-16,-3 2-1 0,-2 0 1 0,1 1 2 0,1-2-2 16,-1 4 0-16,-5-4 0 0,0 3 1 0,4 0 0 0,-4-3 1 15,0 2-1-15,0-1 0 0,0 3 0 0,0-7 1 16,-4 3-2-16,4 0-2 0,0-2 0 0,0 0-8 16,-5-2-5-16,5-1-7 0,0 3-7 0,0-4-15 0,-6 1-11 15,6 3-13-15,0-3-19 0,-5 0-16 0,5-1-26 16,0 3-49-16,0-5-119 0,0 3-92 0,0-3-50 15</inkml:trace>
  <inkml:trace contextRef="#ctx0" brushRef="#br0" timeOffset="27016.36">16458 13923 303 0,'5'-6'405'0,"-1"3"-151"15,1 3-108-15,0-2-57 0,-5 2-30 0,0 0-21 0,5 0-17 16,-10 2-9-16,5 1-5 0,-5 0-3 0,0 3 0 16,1 2-2-16,-6-3 1 0,-5 6 1 0,5-3-2 0,-5 3 0 15,1 3 1-15,-1 0-2 0,1 0 1 0,0 0-1 0,-2-1 0 16,2 1-1-16,-1 0 1 0,0-4 0 0,6 2-1 0,-6-2 0 16,10 1 0-16,-5-5 3 0,1 3 1 0,3-1 2 0,2-3-2 15,-1 0 0-15,5 1 0 0,-5-3 0 0,5 0 0 16,0 3-2-16,0-5 0 0,0 2 2 0,0-3 4 0,5 3 5 15,-5 0 3-15,5-3 4 0,5 2 3 0,-1-2 4 0,1 0 2 16,0 0-1-16,4 0-2 0,6 0-6 0,0 0-3 16,-6 0-3-16,11-2-3 0,-6-1-4 0,1 3-3 0,5-3 0 15,-6-1-2-15,5 1 1 0,1 0-1 0,-6-3-1 16,5 3 1-16,-4 0-2 0,0-2-3 0,-6 2-4 0,6 1-6 16,-10-1-10-16,4-1-11 0,-4 0-10 0,0 1-17 0,-5-3-23 15,0 0-31-15,-1 1-59 0,-4 0-117 0,0-3-80 0,-4-1-49 16</inkml:trace>
  <inkml:trace contextRef="#ctx0" brushRef="#br0" timeOffset="27250.71">16428 13983 452 0,'0'-3'443'0,"0"3"-181"0,-6-2-110 16,12 2-61-16,-6 2-33 0,0 1-25 0,6 0-16 0,3 2-9 15,-4 1-5-15,5-1-2 0,-5 4-1 0,4-1 2 0,-4 3 1 16,0 2-2-16,1 4 2 0,-2-1 1 0,-4 4 0 15,5 2 1-15,-5-3 1 0,5 4 1 0,-5 1 1 0,0 0 0 16,0 1 0-16,0 0-1 0,0 0-1 0,0-1-2 16,0 1-3-16,0-3 0 0,0 0-1 0,0-3-1 15,0 1 1-15,4-2 0 0,-4 0 0 0,6-3-1 0,-6 0-9 16,4-1-10-16,1-7-13 0,0 5-17 0,5-7-28 16,-1 0-41-16,1-5-91 0,0 0-125 0,0-2-72 15</inkml:trace>
  <inkml:trace contextRef="#ctx0" brushRef="#br0" timeOffset="27500.99">16932 14000 172 0,'0'0'459'0,"0"-3"-169"0,0 3-140 16,0 0-74-16,0 0-40 0,0 0-21 0,4 3-11 0,1-3-5 15,0 0 0-15,0 0 6 0,4 0 8 0,-4 0 3 16,11 0 3-16,-7 0 4 0,1 0 2 0,5 0-2 0,-1 0-3 16,-4-3-6-16,9 3-4 0,-4 0-3 0,0-3-2 0,0 3-1 15,4 0-3-15,-5 0 0 0,1-3-1 0,0 3 0 0,4 0 1 16,-4 0-1-16,-1 0-2 0,-4 0-10 0,6 0-13 0,-6 0-17 16,-1 0-25-16,0 0-52 0,2-2-85 0,-7 2-125 15,1 0-69-15</inkml:trace>
  <inkml:trace contextRef="#ctx0" brushRef="#br0" timeOffset="27672.93">16936 14145 58 0,'-9'3'482'0,"4"0"-69"16,5-3-178-16,-5 3-106 0,10 0-54 0,-5 0-32 16,5-3-20-16,4 1-11 0,1-1-5 0,4 0 0 0,2 0 2 15,-2 0 2-15,6 0-1 0,-1 0 1 0,6 0 1 0,-2-1-2 16,3 1-1-16,3-3-4 0,-4 0-12 0,3 3-21 0,-3-3-28 15,0 0-58-15,-1-3-137 0,-4 1-98 0,-7 2-71 0</inkml:trace>
  <inkml:trace contextRef="#ctx0" brushRef="#br0" timeOffset="45477.85">17566 13785 166 0,'-5'-3'191'16,"5"3"-46"-16,0-3-45 0,0 3-34 0,0-3-23 0,0 3-15 16,0-1-10-16,0 1-5 0,-4 0-6 0,4 0 0 0,0-4 0 15,0 4 0-15,0 0 1 0,0-2 2 0,-5 2 3 0,5 0 3 16,0-3 0-16,-5 3 2 0,5 0 2 0,0 0 0 0,0-2-1 15,-5 2 0-15,5 0-3 0,0 0-2 0,0 0 0 16,0 0-2-16,0 0-2 0,0-3-1 0,0 3 2 0,0 0 0 16,0 0 1-16,0 0 0 0,-5 0-1 0,5 3-1 0,0-3 4 15,-5 0 2-15,5 0 1 0,0 0 1 0,-5 0 1 0,5 0-1 16,0-3 3-16,-4 3 2 0,4 0-2 0,0 0-2 0,0 0-1 16,0 0-2-16,0 0-1 0,0-3 0 0,0 3-1 15,0-3 0-15,0 3 0 0,0-3 0 0,4 3-1 0,-4-3 2 16,0 3-1-16,5-2 0 0,-5 2-5 0,5-3 0 0,-5 1-2 15,5-1-1-15,-5 3-1 0,5-4-3 0,0 2 2 0,-5 2-2 16,5-2 3-16,-1 2-2 0,1-3-1 0,0 3 1 16,0-3-2-16,1 3 2 0,-2 0-2 0,1 0 1 0,0 0-1 15,0 0 0-15,0 3 2 0,-1 0-1 0,1-1 1 0,0 0 0 16,0 2 1-16,0 1 1 0,0 0-2 0,0 1 1 0,0 0 1 16,-5-1-3-16,4 4 3 0,-4-2-3 0,0 2 1 0,0-2 0 15,0 2 0-15,-4 2 0 0,-1 1-1 0,-5-2 2 16,0 4-1-16,0-1 0 0,1 1 0 0,-6 0-1 0,0-3 1 15,1 3-1-15,4 0 0 0,-5-3 0 0,6 0 0 0,-6 0 0 16,6 0 2-16,-7-3-1 0,8 0 2 0,-8 0 0 0,6 1 2 16,-5-1-1-16,1-2 0 0,4 2-1 0,-5-3-2 0,1 3 0 15,0-2-1-15,4 0 0 0,-5-1-2 0,5 1 2 16,0-5-1-16,5 5 2 0,0-3-2 0,0 0 0 0,0 0-1 16,5-3 0-16,-4 3 0 0,4-3 0 0,0 3-1 0,4-3 0 15,-4 0 1-15,5 2 2 0,0-2 0 0,0 0 0 0,0 0 0 16,1 3 0-16,2-3 1 0,2-3-1 0,1 3 0 0,-1 0 1 15,4-2-1-15,-4 2 1 0,4-3-1 0,1 3-1 16,-5-3-1-16,4 3 0 0,-4-3-1 0,5 3-1 0,-1 0-2 16,-4-3 0-16,5 3-3 0,-5-3-6 0,-1 1-10 0,6-2-15 15,-5 3-15-15,4-2-16 0,-4 0-22 0,5-2-30 0,-5 2-42 16,-1 0-74-16,1-3-98 0,0 1-61 0</inkml:trace>
  <inkml:trace contextRef="#ctx0" brushRef="#br0" timeOffset="45993.41">17913 13807 211 0,'5'-3'399'0,"-5"1"-124"0,5-3-111 0,-5 5-69 0,0-3-38 15,5 3-23-15,-5-3-14 0,0 3-9 0,0 3-7 16,0-3-3-16,0 3-1 0,0-3 1 0,-5 0 1 0,0 1 0 15,5 3 2-15,-5-2 2 0,0 5 0 0,1-3 2 0,-6-1 1 16,5 3-1-16,-5 3 2 0,5-4-2 0,-4 2-1 0,-1-1-1 16,5 3 0-16,-10-2-1 0,9 2 0 0,-3-4 0 0,0 3-2 15,-1 1 2-15,0-1-3 0,6 0 1 0,-6 1 0 0,5-1-2 16,0-3 1-16,0 1 1 0,0 2-1 0,0-5 0 16,5 2 0-16,0 1 1 0,-5-3-3 0,5-1 3 0,5 1 1 15,-5 0-1-15,0 0 1 0,5-3 2 0,-5 0 1 0,5 2 0 16,0-2 0-16,0 0 1 0,4-2-2 0,1 2 1 0,0-3-2 15,0 0-1-15,-1 0 1 0,0 1-2 0,7-1-1 0,-2 0-1 16,1 0 0-16,0 1-1 0,0-4-1 0,-1 3 1 16,1 1-1-16,-1-1 1 0,1-3 0 0,5 4 0 0,-11 2-1 15,6-5 1-15,0 2 1 0,-6 3-4 0,1-3-4 0,0 0-6 16,-6 0-10-16,7 0-13 0,-6 1-18 0,4-1-20 0,-4 0-34 16,0 3-62-16,-5-2-108 0,5-4-89 0</inkml:trace>
  <inkml:trace contextRef="#ctx0" brushRef="#br0" timeOffset="46305.87">17972 13811 430 0,'0'-4'419'0,"-5"1"-155"0,5 3-117 0,0 0-67 15,0-2-34-15,0 2-22 0,0 2-13 0,0-2-9 16,0 3-4-16,5 3-1 0,-5-4 0 0,0 4 2 0,0-1 1 15,0 2 1-15,4 0 3 0,-4 1-2 0,0 1 0 0,0 1 1 16,0 1 0-16,0 0 1 0,6 4-1 0,-6-2 1 0,0-1-2 16,0 1 0-16,-6 3 2 0,6-2-1 0,0 3 2 0,-4-4-1 15,4 1 0-15,-5 3 1 0,0-4 0 0,5 1 1 16,-5 0-1-16,5 0-1 0,-5-4 0 0,0 4 1 0,5-2-2 16,-4-2 0-16,4-2-2 0,-5 1 0 0,5 0 0 0,-5-5 0 15,5 2-1-15,0-1 0 0,-5 1 0 16,5-3 0-16,0 0 0 0,0-1-5 0,0-2-5 0,0 0-12 15,0 0-16-15,5 0-28 0,0-2-42 0,0-1-94 16,-1 0-139-16,1-3-69 0</inkml:trace>
  <inkml:trace contextRef="#ctx0" brushRef="#br0" timeOffset="46759.17">18367 13771 298 0,'0'-2'384'0,"-4"2"-124"0,4-3-101 0,-6 3-63 0,6 0-34 0,0-2-26 16,0 2-13-16,0 0-11 0,0 0-5 0,0 0-2 16,0 2-3-16,0-2 3 0,0 3-1 0,0 3 3 0,0-2 3 15,0 2 2-15,0 0 1 0,0 5-2 0,0-2 1 0,0 1-2 16,0 2 2-16,0-2-1 0,0 4-1 0,0 2 0 0,0 0 3 15,0 1 2-15,0 0-2 0,-4-1 2 0,4 3-2 16,0-2 0-16,-5-1-4 0,5 4-2 0,-5-4-3 0,5 0-2 16,-4 1 2-16,4-1-1 0,-6 1 0 0,6-4-1 0,-5 2 0 15,0-4 2-15,5-1-2 0,-5 2-1 0,1-5 0 16,4 2-1-16,-5-1 0 0,0-2 1 0,5 2-1 0,-4-3-1 16,4-2 1-16,-6 2-6 0,6-2-11 0,0 0-17 15,0 0-29-15,6-3-39 0,-2 0-72 0,1 0-158 16,0 0-83-16</inkml:trace>
  <inkml:trace contextRef="#ctx0" brushRef="#br0" timeOffset="47009.35">18539 14070 263 0,'-5'0'493'15,"-1"-1"-146"-15,6 1-149 0,-4 0-90 0,4 0-50 0,0 0-29 16,0 0-19-16,0 0-10 0,0 0-7 0,4 1-1 0,-4-1 1 16,6 0 0-16,-1 4 4 0,-1-4 1 0,2 0 4 0,-2 0-1 15,-4 0 0-15,10 0-1 0,-5 0 0 0,0-4 0 0,-1 4 0 16,-4 0 1-16,5 0-1 0,-5-1 1 0,0 1 2 16,0 0 0-16,0-3-2 0,0 3-1 0,0-3-6 0,0 0-13 15,-5 1-19-15,5-1-26 0,-4-3-42 0,4 3-96 0,-5-2-135 16,0 2-72-16</inkml:trace>
  <inkml:trace contextRef="#ctx0" brushRef="#br0" timeOffset="47634.46">18753 13860 261 0,'-4'-3'421'16,"-6"0"-135"-16,0 3-126 0,-5 0-72 0,6 0-38 0,-1 3-22 15,-5 0-13-15,5-1-5 0,0 3-3 0,1 1-1 0,0-1 1 16,-2 4 2-16,1-1-1 0,6 3 2 0,-1 0 1 0,0 1-2 15,5-2 1-15,-5 4-1 0,5 2-2 0,5-2-2 0,-5 3 0 16,5-4-2-16,4 4-1 0,-4-4-2 0,5 4 1 16,-1 2-1-16,3-2 1 0,-3-4 0 0,0 3 0 0,1-2 0 15,-5 1 1-15,5-5 0 0,-5 4-2 0,-5-3 2 16,4 0-2-16,-4 0 2 0,-4 1-1 0,4-5 3 16,-5 2 4-16,-5-4 3 0,5 1 7 0,-5-1 4 15,5-5 5-15,-5 3 4 0,1 0 6 0,0-3 1 16,3-3 1-16,-4 0 1 0,1 0 2 0,4-2-1 0,0 2 2 15,0-5-2-15,5 2-5 0,-5-5-2 0,10 3-4 16,-5-3-4-16,5 0-6 0,0-3-5 0,0 0-5 0,4-2-3 16,1 3-3-16,-1-4-1 0,6 0-1 0,-5 1-1 0,5-3-1 15,-5 2-1-15,0 1 1 0,-1 2 0 0,1-2-1 0,0 2-1 16,-5 3-2-16,0 0-8 0,0 0-6 0,-5 3-11 16,0-1-15-16,0 2-12 0,0-2-17 0,-5 3-16 0,5-2-18 15,-5 6-21-15,5-4-26 0,-5 6-42 0,5-3-79 0,-5 3-105 16,0 0-54-16</inkml:trace>
  <inkml:trace contextRef="#ctx0" brushRef="#br0" timeOffset="48212.75">18880 13889 479 0,'0'-2'433'0,"0"-1"-157"0,0 3-116 0,0 0-65 16,5-3-35-16,-5 3-23 0,5 3-16 0,-5-3-9 0,0 3-5 16,5 3-4-16,-5-1 1 0,5 1 1 0,-5 2 3 0,4 0 1 15,-4 3 0-15,0 0 2 0,0 3 0 0,6-1 1 0,-6 4 1 16,0-1-3-16,4 1-1 0,-4 2-2 0,0 1 0 0,0-2-3 16,6 2 1-16,-6-4 0 0,0 1-1 0,0-1 1 15,-6 0 0-15,6 1-2 0,-4-3 2 0,4-1 2 16,-6 1-2-16,2-3 3 0,4 0 4 0,-5-2 4 0,0-1 4 15,0-3 12-15,5 1 11 0,-5-3 14 0,5 2 11 16,0-5 4-16,-4 3 3 0,4-6-3 0,-6 3-4 16,6-5-7-16,-4 2-12 0,4-3-12 0,0-2-9 15,0 0-7-15,0 0-3 0,0-1-3 0,4-2-3 16,-4 0-1-16,6 0-3 0,-2 1-1 0,1-2-3 16,0 1-2-16,0 1 1 0,0-2-1 0,-1 2 0 0,2 2-2 15,4-4-2-15,-5 3-3 0,-1 4-2 0,-4 3-2 0,5-3-2 0,-5 2-1 16,5 0-7-16,-5 3-5 0,0 0-2 0,0 0-2 15,0 3-2-15,-5 0 0 0,5-1-1 0,-5 3 2 0,1 0 5 16,-1 1 7-16,-5 3 4 0,4-3 4 0,-3 2 5 0,4-3 0 16,-5 3 2-16,6-5 1 0,-2 3 0 0,2 0 1 15,-1-5 0-15,0 5 2 0,5-3-2 0,0-1 0 16,0 4 2-16,-5-3-1 0,5 0 1 0,5 2-1 16,-5-5 0-16,5 3-1 0,0-3 0 0,-1 2 0 0,2-2 0 15,3 0 0-15,1 3 0 0,5-3 0 0,0-3-1 16,-1 3-5-16,6-2-10 0,-1 2-15 0,1-3-17 15,-1-2-25-15,1 2-21 0,-1 0-23 0,1-3-28 0,-5 4-25 16,4-7-36-16,-4 5-69 0,-1-5-87 0,1 0-63 0</inkml:trace>
  <inkml:trace contextRef="#ctx0" brushRef="#br0" timeOffset="48384.78">19091 14007 287 0,'-5'0'419'0,"5"0"-124"0,0 0-113 0,5 0-73 16,-5 0-37-16,0 0-22 0,4 4-15 0,1-4-9 0,0 0-6 15,0 2 0-15,0-2 2 0,5 0 2 0,-1 0 1 0,6 0-1 16,-6 0-3-16,6 0-3 0,-6 3-4 0,7-3-4 0,-1 0-4 16,-1 3-5-16,1-3-8 0,0 0-13 0,-6 0-17 15,1 0-18-15,0 0-25 0,0 0-29 0,-5 0-40 0,-1 0-61 16,2 0-91-16,-6 0-90 0</inkml:trace>
  <inkml:trace contextRef="#ctx0" brushRef="#br0" timeOffset="48634.93">19144 14049 112 0,'0'3'492'0,"-5"0"-122"0,5-3-147 0,0 3-96 16,5 2-51-16,-5 1-32 0,5-1-18 0,0 3-11 0,-1 1-6 15,7-2-5-15,-7 1-4 0,5 4 0 0,-3-5 1 0,4 5-1 16,-5-1 0-16,0-2 0 0,0 1 1 0,0 1-1 15,0 0 1-15,-5-3 1 0,4 3 0 0,-8-3 0 16,4 1 0-16,-5-1 1 0,0 0-1 0,-5-2 4 16,-5-3 1-16,0 2-1 0,0-2 0 0,1 0-1 15,-5-1-1-15,4 1 1 0,-4-3-2 0,-1 0-3 0,0 0-1 16,6-3-3-16,-2 3-7 0,7-2-14 0,-1-1-18 16,1 0-29-16,4 0-35 0,5 1-66 0,0-1-156 15,0-3-84-15</inkml:trace>
  <inkml:trace contextRef="#ctx0" brushRef="#br0" timeOffset="48931.6199">19428 13997 389 0,'0'-3'479'0,"0"0"-154"0,0 1-133 0,5-1-77 15,-5 3-40-15,0 0-24 0,0 0-17 0,0 0-14 16,4 3-10-16,-4-1-2 0,0 7-2 0,0-4 1 0,0 3 1 16,-4 4 2-16,4 1 0 0,-5 4 1 0,-1-2 0 0,3 3-2 15,-3 0-1-15,-4 1-1 0,1 1 0 0,-7 2-1 16,7 0 0-16,-6 0 0 0,-4 3-1 0,4 0 0 0,-4-1 1 16,-1-2-2-16,1 3-2 0,-1 0 0 0,1-6 0 15,-1 2-2-15,-1-1-1 0,3-1 0 0,3-1 0 16,0-6-6-16,0 5-6 0,1-5-9 0,4-2-12 15,1-1-16-15,4-1-17 0,0-3-24 0,0 0-31 0,0-2-54 16,5 0-122-16,0-3-99 0,0-3-49 0</inkml:trace>
  <inkml:trace contextRef="#ctx0" brushRef="#br0" timeOffset="49244.25">19471 14219 479 0,'-4'-3'517'0,"4"3"-185"16,0-2-137-16,0 2-74 0,4 2-43 0,-4 1-32 0,0 1-21 16,5 0-13-16,-5 5-7 0,0-1-2 15,0 0-3-15,0 3 0 0,0 0 1 0,-5 3 1 0,5 2-2 16,-4-2 0-16,4 3 0 0,-5 0-1 0,0-1 0 15,0 1 0-15,-4 2 1 0,3-6 1 0,2 3 1 16,-7-1 0-16,8 1 0 0,-9-5 0 0,8 2 3 0,-5-2-2 16,4 0 1-16,-6-2-4 0,7 1 1 15,-6-1 2-15,5-3-1 0,0 1-5 0,1-3-8 0,-2 1-14 16,1-2-19-16,1 0-20 0,4-1-32 0,-6-2-38 16,6 3-94-16,0-3-144 0,0-3-75 0</inkml:trace>
  <inkml:trace contextRef="#ctx0" brushRef="#br0" timeOffset="49541.01">19530 14395 258 0,'-5'-3'503'16,"5"1"-144"-16,-10 2-147 0,5 0-88 0,1 2-49 15,-6 1-31-15,0-1-17 0,0 5-12 0,5-5-5 16,-4 4-3-16,4-1 0 0,-5 1 0 0,6 3 1 0,-2-5 2 15,6-1 0-15,-4 3 1 0,4 0-2 0,4-3 2 16,-4 2-2-16,0-3 0 0,6 1 0 0,-2-1-2 16,6-2-1-16,-5 0-1 0,4 0 1 0,-4 0-1 15,5 0-3-15,0 0 1 0,0 0-1 0,-1-2-1 16,-3 2-1-16,3-3-5 0,1 1-8 0,-5 2-11 0,-1 0-11 16,-4 0-14-16,5-3-14 0,0 3-14 0,-5 0-14 15,5 3-19-15,-5-3-15 0,0 0-19 0,5 0-34 16,-5 0-65-16,0 0-104 0</inkml:trace>
  <inkml:trace contextRef="#ctx0" brushRef="#br0" timeOffset="50025.28">19638 14390 250 0,'0'-3'457'0,"0"3"-121"0,0-2-127 0,0 2-81 15,0 0-45-15,0 0-30 0,0 0-21 0,0 0-14 16,0 2-9-16,-6 1-4 0,6 2-2 0,-4 0 4 15,4 1 0-15,-5 0-1 0,5-1 0 0,-5 1 0 0,5 3 0 16,0-5 2-16,0 2 0 0,0 0-3 0,5-3 4 16,-5 2 3-16,5-2 5 0,-5-1 3 0,0 1 4 15,4-1 3-15,-4-2 3 0,0 0 3 0,0 0 1 16,0 0-2-16,0 0-5 0,0 0-2 0,6 0-4 16,-6 0-4-16,0 0-4 0,0 0-5 0,0 3-3 0,4-3-1 15,-4 3-1-15,5 3 0 0,-5-3-2 0,6 4 1 16,-2 0-1-16,1 0 0 0,-5 5 0 0,4-4 0 15,1 2-2-15,0 2-1 0,-5-1-1 0,5 0-2 16,-5 0-1-16,0 0 0 0,0-3 6 0,0 0-4 0,0 1 0 16,-5-2 2-16,0-1 2 0,0-1 0 0,-4 1 1 15,-1-1 2-15,1-2 1 0,-1 0 2 0,-4 0 0 16,3-3 1-16,-3 2 2 0,-1-2 1 0,5 0 2 16,-5 0 1-16,1-2-4 0,4 2 1 0,0-3 0 0,1 3 0 15,-1-3-2-15,5 0-3 0,0 1-6 0,5-1-20 16,0-3-33-16,5 4-55 0,4-4-80 0,-3 3-133 15,9-2-114-15,-6 3-70 0</inkml:trace>
  <inkml:trace contextRef="#ctx0" brushRef="#br0" timeOffset="55495.06">10293 12060 259 0,'-4'0'209'0,"4"-3"-62"0,0 3-51 0,0-3-34 0,0 3-17 16,-5-3-9-16,5 0-4 0,0 0-1 0,0 1 0 15,0 2-2-15,0-2 2 0,5-1 1 0,-5 0-1 0,0 1-1 16,0-1 0-16,0 0 1 0,0 0-1 0,0 0 1 15,0 0-2-15,0 1-4 0,-5-1 0 0,5 1-1 0,0-1-2 16,-6 3-1-16,6-3 0 0,0 3 0 0,-5-3-1 0,5 3 1 16,0-2-2-16,0 2-1 0,0 0-5 0,0 0-1 15,0 0-3-15,0 0-2 0,0 0-2 0,0 0-3 0,0 0-1 16,0 0 0-16,0 2 1 0,0 1 0 0,5 3 1 16,-5-1 0-16,0 3 1 0,0 3 1 0,6-1-1 0,-6 2 2 15,0 2-2-15,0 2 0 0,5 1 0 0,-5-1 1 0,0 0-1 16,0 4 0-16,0-4 0 0,0 4 0 0,0-1-1 15,0-3 0-15,0 1 0 0,0 2-2 0,0-6 2 16,0 4-1-16,4-3-1 0,-4 0-1 0,0 0 0 0,5-6 0 16,-5 3 2-16,0-3 0 0,5-3 1 0,-5 1 4 0,0-4 7 15,0 2 10-15,0-2 11 0,0 1 11 0,5-3 5 0,-5 0 3 16,0-3 5-16,5 1 1 0,-1-4-6 0,-4-2-7 16,6 0-7-16,-1-1-6 0,0-1-5 0,0-1 0 15,-1 2-3-15,1-4-2 0,0 1-1 0,-5 2 0 0,4 1-2 16,-4 1-1-16,6 3-4 0,-6-1-3 0,0 3-3 0,5-3-3 15,-5 6-2-15,0-2-3 0,0 2-2 0,0 2-1 16,4 1-1-16,-4 3-1 0,0 2 1 0,6 0 1 0,-6 0 0 16,4 3 1-16,1 4-2 0,0-4 1 0,-5 0 1 15,10 1 0-15,-6 0-1 0,1-1 0 0,4-3 0 0,-3 1 1 16,4-1 0-16,-5 1 0 0,5-4-1 0,0 1-1 16,0-5 1-16,-1 2 0 0,0-3 1 0,1 0-1 0,1-3 1 15,3 2 2-15,-4-5 2 0,4-3 2 0,1 1 3 0,-5-1 8 16,5-4 8-16,-6 2 8 0,6-2 4 0,-6-4 2 15,1 3 0-15,1-3 1 0,-2 1 1 0,-5 0-8 0,7-1-9 16,-11 1-5-16,4-1-6 0,-4-2-2 0,0 2-2 0,0 3-3 16,-4-2-4-16,4 3-3 0,-6-2-5 0,1 5-15 15,1 2-25-15,4-1-31 0,-5 2-33 0,5 1-35 16,-4 3-41-16,4 0-55 0,0 0-100 0,0 3-128 0,0 0-57 16,0 3-17-16</inkml:trace>
  <inkml:trace contextRef="#ctx0" brushRef="#br0" timeOffset="55979.34">11001 12357 69 0,'0'-6'479'15,"-4"0"-122"-15,-1 4-133 0,0-3-86 0,0 2-49 16,0 0-24-16,5-2-11 0,-5 5-8 0,-1-3-4 0,2 3-4 16,-5 0-7-16,4 0-4 0,-5 3 1 0,0-1-5 15,0 4-7-15,-4 2-1 0,4-3 1 0,-5 6 6 0,1-3 5 16,-1 4 5-16,1 1 5 0,-1-3 7 0,0 5 14 0,5-2 5 16,-4 1 2-16,4 0-5 0,5 0-3 0,-5 0-6 15,0-1-8-15,6 1-10 0,4 0-10 0,-5-3-9 0,5 3-5 16,0-1 1-16,5-2 0 0,-5 0-2 0,9 0 2 15,-4 1-1-15,5-5 0 0,0 2 0 0,0-3-1 0,4-1-1 16,1 0-1-16,-1-2 0 0,1 0-1 0,5 0-2 16,-6-3 1-16,6 0-1 0,-1 0 0 0,1 0-2 0,0 0-4 15,-1-3-9-15,5 0-13 0,-4 0-19 0,-1 0-20 0,1-2-26 16,-6 3-25-16,7-4-29 0,-2 1-38 0,-4-1-42 0,4 1-99 16,-4-4-110-16,-6 3-54 0</inkml:trace>
  <inkml:trace contextRef="#ctx0" brushRef="#br0" timeOffset="56354.3">11265 12189 320 0,'-4'0'417'0,"4"0"-139"16,-5-3-110-16,0 3-66 0,5 0-36 0,0 0-24 15,0 0-10-15,0 0-9 0,0-3-3 0,0 3 3 0,0 0 4 16,5 3 6-16,0-3 2 0,-1 3 4 0,6 0 2 0,0 0 2 16,4-3 4-16,-4 3 0 0,5-2-2 0,4-1-3 15,-4 4-1-15,5-4 1 0,-1 0 1 0,5 0 0 0,-4 0-1 16,-1-4-2-16,6 4-5 0,-1-1-4 0,-4 1-5 15,-1-3-6-15,1 3-6 0,1-3-6 0,-3 3-12 0,-3 0-16 16,0 0-22-16,-6 0-22 0,6 3-23 0,-6-3-25 16,-3 3-28-16,3-2-33 0,-3 3-32 0,-6-2-60 0,0 4-86 15,-6-1-74-15</inkml:trace>
  <inkml:trace contextRef="#ctx0" brushRef="#br0" timeOffset="56495.04">11358 12348 451 0,'-4'0'459'0,"-1"0"-179"0,5 3-121 0,-6-3-69 0,12 0-32 16,-6 0-15-16,5 0-6 0,5 0-1 0,-7 0-2 16,13 0 2-16,-2 0 3 0,5-3-1 0,1 0-1 0,0 3-4 15,5-2-2-15,-1-3-3 0,5 2-2 0,-4-3-7 0,5 4-6 16,-6-4-5-16,0 3-11 0,0 1-17 0,-5-2-22 16,1 4-31-16,-5-2-51 0,-1 2-85 0,1 0-167 0,-10 0-86 15,0 0-41-15</inkml:trace>
  <inkml:trace contextRef="#ctx0" brushRef="#br0" timeOffset="94581.62">11997 11853 138 0,'-4'-2'345'0,"4"-1"-103"0,0 3-98 0,0-3-62 0,0 3-36 15,0 0-19-15,-5 0-8 0,5-3-5 0,0 3 3 0,0 0 3 16,0 0 5-16,0 0 2 0,0 0 2 0,0-2 1 15,0 2 0-15,0 0 1 0,0 0-2 0,0 0-6 16,0 0-2-16,0-3-2 0,0 3 2 0,0 0 0 0,0 0 4 16,0-2-1-16,0 2 3 0,-5-3 4 0,5 3 2 0,0-3 1 15,-4 3 0-15,4-3-1 0,0 3 1 0,-6-3 4 0,6 3 1 16,0-3 2-16,0 3 1 0,0 0-1 0,-4 0-1 16,4 0-3-16,0 0-6 0,0 0-6 0,0 0-4 15,0 3-8-15,0 0-6 0,0 3-5 0,0-1 0 0,0 6-1 16,0 0 1-16,0 3-1 0,0 2-2 0,0 1 2 0,0 2 0 15,0 0 3-15,0 3-1 0,0-3 1 0,0 4-2 16,0-1-1-16,0-1 2 0,0-1-1 0,0-1-1 0,0 0 0 16,0 1-1-16,-5-4 1 0,5 1 2 0,0-2-2 0,0 0 0 15,0-2-1-15,0 1 0 0,-5-3 1 0,5 0 1 16,0-3-1-16,0-2 1 0,0 2 4 0,0-3 5 0,0-2 9 16,0 0 13-16,0-3 16 0,0 2 16 0,0-2 14 15,5-2 8-15,-5-1 0 0,5 0-3 0,-1-4-8 0,6-2-10 16,-5-2-18-16,4 0-16 0,3 0-14 0,-3 0-7 0,-5 1-4 15,6-5-1-15,-5 4-4 0,5 1 0 0,-5 1 0 16,4 1-1-16,-4 2-1 0,-5 1 0 0,5 0-1 0,0-1 0 16,-5 6 0-16,5-3 0 0,-5 3-1 0,5 0 2 15,0 0 0-15,-5 3 2 0,5 0 1 0,0 0-1 0,-1 2 3 16,2 3 0-16,-1 0 1 0,-1 0 0 0,-4 5-1 0,6-4-2 16,-2 0 0-16,1 1-2 0,0 5 1 0,-5-4-2 15,4 0 0-15,2 2 0 0,-2-1-2 0,-4-2 2 16,5 2 0-16,0-2 0 0,-5-1-1 0,5 1 1 0,-5-1 0 15,5-3 1-15,-5 2-1 0,0 0-4 0,5-3-12 0,-5 4-20 16,5-4-25-16,-5 0-28 0,5-2-29 0,-5 0-33 0,4-1-38 16,6 2-54-16,-5-8-76 0,5 2-142 0,0-1-57 15,-4 0-22-15</inkml:trace>
  <inkml:trace contextRef="#ctx0" brushRef="#br0" timeOffset="94987.81">12516 12199 67 0,'-6'-1'486'0,"6"-2"-105"0,0 3-132 16,-4-3-101-16,4 3-58 0,0-3-34 0,0 3-21 15,0 0-12-15,-4 0-4 0,4 0-2 0,0 0 2 0,0 3 4 16,0 3 5-16,0-5 5 0,0 8 5 0,4-1 5 16,-4 1 3-16,0 2 6 0,0 2 0 0,0 1 3 0,0-1 0 15,0 4 5-15,4 0 6 0,-4 0-1 0,0 1 1 0,6 2 1 16,-6-1 0-16,0-1-5 0,0 3-1 0,0-2-8 15,0-3-9-15,0 3-4 0,-6-3-4 0,6 1-8 16,0 0-4-16,0-3-4 0,0 0-4 0,0-1-3 0,0-2-2 16,0 0-4-16,0-3-1 0,0 4-4 0,6-7-2 0,-6 3-15 15,0-2-29-15,5-3-32 0,-5-1-36 0,4 1-39 0,2-1-49 16,-3-4-76-16,9-1-129 0,-3-2-88 0,-5-3-46 16</inkml:trace>
  <inkml:trace contextRef="#ctx0" brushRef="#br0" timeOffset="95300.4">12707 12299 463 0,'-5'-3'461'0,"-1"3"-160"0,6 0-120 0,-5 0-75 0,5 0-36 16,0 0-22-16,0 0-12 0,0 0-8 0,0 0 1 16,0 0 3-16,5 0 1 0,1 0 0 0,-1 0 1 0,4 0 1 15,1 0-2-15,-1 0-2 0,2 0-4 0,2-3-6 0,2 3-1 16,6 0-2-16,-7-3 0 0,5 3-4 0,1 0-1 16,-1-2 0-16,1-1 0 0,-5 1 0 0,4 2-2 0,-4-4-2 15,4 4-2-15,-8 0-3 0,3 0-9 0,0-3-14 16,-4 3-22-16,4 0-30 0,-4 0-31 0,1-2-44 0,3-1-69 15,-4 0-127-15,0-2-95 0,0 3-50 0</inkml:trace>
  <inkml:trace contextRef="#ctx0" brushRef="#br0" timeOffset="95800.86">13229 11922 421 0,'-5'-8'514'0,"0"0"-162"0,0 3-146 0,0 2-91 0,5 0-49 16,0 0-27-16,0 0-16 0,-4 1-9 0,4-1-5 16,0 3 1-16,4 0 4 0,-4 3 8 0,5-1 6 0,0 4 6 15,0 2 4-15,0 3 4 0,0 3 3 0,0 0 0 16,4 5-4-16,-4-2-4 0,0 2-2 0,0 2 0 0,0 2 1 15,0-1 4-15,-5-1 2 0,5 2 2 0,-5-1-1 0,0 2-3 16,5-5-1-16,-5 4-3 0,0-2-2 0,0-1-3 16,0-4 2-16,0 3 3 0,0-2 8 0,-5-3 8 0,5-4 7 15,0 2 8-15,0-1 7 0,0-7 8 0,0 2 11 0,0 0 10 16,0-3 9-16,0-3 6 0,0 0 4 0,0 0-3 16,5 0-7-16,-5 0-9 0,4-3-13 0,2-3-18 15,-3 0-19-15,9-1-18 0,-3-1-13 0,-4-4-7 0,5 2-5 16,-1-2-4-16,1 1-3 0,0 0-2 0,5 1 0 0,-6-2-1 15,-4 2 1-15,5 1-1 0,0 1 0 0,-4 3 1 0,3-1 11 16,-5 3-5-16,-4 1-5 0,5 2-1 0,0 0-2 16,-1 2 0-16,2 4 0 0,-6-1-3 0,5 4-11 15,-5 2 7-15,0-3 5 0,0 6-2 0,0-4 3 0,0 5 2 16,0-2 0-16,0 1 1 0,0-3 3 0,5 3-2 0,-5-1-1 16,0-2 1-16,0 0-2 0,5 0-1 0,-5 0 11 0,0-1-7 15,5-1-14-15,-5 0-20 0,4 0-34 0,1-2-55 16,-5-1-64-16,10-1-62 0,-5 1-70 0,5-3-64 0,4-3-113 15,-4 0-129-15,0-3-51 0,4 0 7 0</inkml:trace>
  <inkml:trace contextRef="#ctx0" brushRef="#br0" timeOffset="96066.6">13659 12249 540 0,'0'-5'566'16,"0"2"-155"-16,0 0-153 0,5 1-99 0,-1-1-55 0,6 3-34 15,0-3-22-15,0 3-10 0,-1 3-7 0,2 0-1 16,-1-1 3-16,-6 4 0 0,6-1 1 0,0 4-1 0,-5 1 1 16,-1 1-5-16,-4 3-2 0,6 3-6 0,-6 0-3 15,0-1-1-15,0 3-3 0,-6 0 0 0,6 1 2 0,-4-1 4 16,-1 0 7-16,-1-2 6 0,2 1 8 0,-1 0 8 0,0-6 6 16,5 3 3-16,-4-2 0 0,4-2 2 0,0-2 0 15,0-1 0-15,0 0-2 0,4 0 1 0,1-2 2 0,4-3 1 16,2-1-2-16,3 1-5 0,0-3-7 0,7 0-8 15,-2-3-9-15,1 1-30 0,4-4-53 0,-5 0-65 0,6 1-67 16,0 0-63-16,-1-3-76 0,0-1-144 0,-5-2-118 0,1 3-65 16,-5 0-4-16</inkml:trace>
  <inkml:trace contextRef="#ctx0" brushRef="#br0" timeOffset="98269.34">10576 12851 233 0,'-4'-3'263'0,"4"1"-80"0,0-1-59 0,0-3-42 15,0 4-23-15,0 2-14 0,0-4-6 0,-5 2-3 0,5-1-2 16,0 3-1-16,0-3 0 0,0 3 1 0,0-3 2 0,0 3 0 16,-5-2 0-16,5-1-3 0,0 3-1 0,-4 0-3 15,4 0-1-15,-6-2-5 0,1 2-5 0,5 0-3 16,-5 0-4-16,0 0-2 0,5 2-2 0,-10-2-2 0,6 3-2 15,-6 2-2-15,6-2 2 0,-7 2-2 0,1 1 0 0,-4 3 0 16,4 2 2-16,1-3 1 0,-2 3-1 0,2 2 2 16,-7 1 2-16,7 0 2 0,0 2 2 0,-1 1 1 0,0 0 1 15,0-1 0-15,1 1 1 0,3-1-2 0,2-3 0 0,-1 5-1 16,0-5-3-16,5 1 0 0,5-3-1 0,-5 2-1 16,5-4 0-16,-1 2-1 0,7-3 1 0,-1 0-3 0,4-2 3 15,-4-1 0-15,5 0-1 0,-2-1 0 0,2-2-2 16,1-2 3-16,-2 0-1 0,5-2 1 0,-3-2-2 0,-2-1 2 15,0 0 2-15,7-4 2 0,-7 1 8 0,1-2 7 0,-6 1 6 16,6-4 8-16,-6 2 6 0,1-1 5 0,-5-1 6 16,1 2 2-16,-2-1-5 0,-4-1-2 0,0 2-5 0,-4-1-5 15,-2-1-4-15,1 2-5 0,0 3-8 0,0-3-4 16,-4 3-6-16,0-1-7 0,-1 4-17 0,-1-1-21 0,2 3-21 16,-5 1-23-16,3 2-20 0,1 2-19 0,0 1-25 15,1 3-27-15,0-1-33 0,3 1-60 0,1 0-108 0,5-1-70 16,0 0-31-16</inkml:trace>
  <inkml:trace contextRef="#ctx0" brushRef="#br0" timeOffset="98582.16">10493 13085 105 0,'0'-3'442'0,"0"1"-107"0,5-1-128 0,-5 0-89 0,0 3-51 16,0-3-25-16,0 3-11 0,5 0-5 0,-5 0-2 16,6 3 1-16,-6 0 2 0,4 0 3 0,1-1 1 0,0 3-1 15,-1 3-5-15,2 1-1 0,-2 0-2 0,1 1-2 16,0 1 0-16,6 4-2 0,-7-5 0 0,1 4 0 0,0-1 1 16,-1 4 1-16,1-4 0 0,1 1 1 0,3 3 0 0,-9-3 0 15,6-1-1-15,-2 1-1 0,1-3-3 0,0 3-4 0,-1-4-1 16,-4 2-3-16,5-1-3 0,0 0-3 0,-5-3-1 15,5 1-1-15,1-1 0 0,-2-4 1 0,-4 2-1 0,5 0 0 16,-5 0-2-16,4-3-7 0,1 2-13 0,-5-5-18 0,6 2-18 16,-2-2-28-16,-4 3-30 0,5-3-47 0,1-3-84 0,-2 1-131 15,1-1-62-15</inkml:trace>
  <inkml:trace contextRef="#ctx0" brushRef="#br0" timeOffset="98864.02">10875 13227 397 0,'4'-2'450'0,"-4"2"-145"16,5-3-122-16,-5 3-80 0,5 3-43 0,-5-3-25 15,0 2-10-15,5 4-7 0,-5-3-1 0,0 6-1 0,0-5 0 16,-5 4 2-16,5 4-2 0,0-1-2 0,-5 0-3 0,5 0-2 16,-5 0-2-16,5 2-3 0,-4-1 0 0,4-2 0 0,0 1 0 15,-5 0 1-15,5 1 1 0,0-5 3 0,0-1 1 0,0 3 5 16,0-1 2-16,0-3 4 0,0 0 2 0,0 1 3 15,5 0 2-15,-5-3 0 0,4 1 3 0,1 0-1 0,0-1-1 16,0-1-1-16,5 0-2 0,0 1-2 0,-6-3-4 0,12 0-3 16,-7 0-3-16,6 0-3 0,-1-3-5 0,1 3-3 0,-1-2-2 15,1 0-4-15,5 2-12 0,-6 0-18 0,1-3-23 0,5-1-24 16,-6 2-30-16,6 2-40 0,0-2-62 0,-6-1-101 16,5 0-105-16,0 0-52 0</inkml:trace>
  <inkml:trace contextRef="#ctx0" brushRef="#br0" timeOffset="99333">11466 13170 233 0,'-6'-3'398'0,"2"0"-98"0,-2 3-108 0,6 0-75 16,-4 0-46-16,4-3-24 0,0 3-13 0,0 0-6 15,0 0-4-15,0 0-4 0,0 0 0 0,4 0-2 0,2 3-1 16,-2-3 0-16,2 0 0 0,-1 0-1 0,5 0 1 0,4 0 1 16,-4 0 2-16,5 0 1 0,-1 0 0 0,0 0 3 15,2-3 1-15,-3 3 1 0,8 0-1 0,-6 0 0 0,-1-2-3 16,5 2 0-16,-4-3-2 0,0 1-4 0,4 2-4 16,-4-4 2-16,-6 4-7 0,6-1-1 0,-5 1-4 0,0 0-2 15,-5 0 0-15,-1 0 0 0,1 0 0 0,0 0-6 0,0 0 4 16,-5 0 2-16,6 0 0 0,-6 0 0 0,0 0 0 15,0 0 0-15,0 0 0 0,0 0-3 0,0 0-5 0,0 0-11 16,0 0-14-16,0 0-19 0,0 0-22 0,4 0-32 0,-4 0-42 16,0 0-74-16,0-4-110 0,-4 4-85 0,-2 0-40 15</inkml:trace>
  <inkml:trace contextRef="#ctx0" brushRef="#br0" timeOffset="99583.18">11553 13294 14 0,'-5'0'496'0,"1"2"-89"0,4-2-134 0,0 0-107 15,-6 3-67-15,6-3-40 0,0 0-20 0,0 0-11 0,0 0-6 16,0 0 4-16,6 0 4 0,-6 0 5 0,9 0 5 16,2 0 3-16,-2 0-2 0,7 0-2 0,-7-3-3 0,6 3-6 15,4-2-8-15,-5-1-7 0,6 0-5 0,-6 0-4 0,6 1-1 16,-1-1-4-16,-4-3 0 0,5 4-1 0,-1-1 0 15,-4 0-2-15,-1 3-3 0,1-3-8 0,0 3-10 0,-6-2-12 16,-3 2-15-16,4 0-19 0,-6 0-23 0,1 2-36 0,0-2-50 16,-5 3-99-16,0 0-108 0,-5 0-58 0</inkml:trace>
  <inkml:trace contextRef="#ctx0" brushRef="#br0" timeOffset="109318.72">10440 14233 112 0,'0'-3'127'16,"0"3"-41"-16,0 0-31 0,4 0-36 0,-4-3-25 0,0 3-16 15,0 0-9-15,0 0-5 0,6 0 0 0,-6 0 5 16,0 0-1-16,0 0 11 0,5 0 2 0,-5 0 0 16,0 0-9-16,5-2-19 0</inkml:trace>
  <inkml:trace contextRef="#ctx0" brushRef="#br0" timeOffset="111364.95">11973 12931 252 0,'-4'-9'375'15,"-1"4"-114"-15,0-1-97 0,0 1-63 0,0-1-30 16,0 1-17-16,0-1-8 0,0 1-5 0,1 0-5 0,4-1 0 16,-5 0-1-16,0 4 0 0,5-1-1 0,0 0 0 0,-5 1-2 15,5 0-3-15,0-2-3 0,-5 4-4 0,5 0-5 0,0 0-4 16,0 4-6-16,-5 0-5 0,1 2-1 0,-2 2 0 15,-3 6-1-15,4-3 0 0,-5 2 1 0,0 4 1 0,0 0-1 16,0-2 2-16,5 5-1 0,1-4-2 0,-5 1 1 0,9-1 0 16,-6 2-1-16,6-5 0 0,0 4 1 0,0-3 0 15,6-4 0-15,-2 2 2 0,1-2 0 0,4-2 0 16,1-2 1-16,0-1 0 0,5-2 0 0,0-3 0 0,-1 0 1 16,6-5 0-16,-1-1 0 0,1-2 1 0,-1-4 2 0,1 2 5 15,4-3 8-15,-4-4 8 0,-1 1 13 0,6-4 20 0,-5 4 20 16,-1-4 18-16,1 1 13 0,-6 0 11 0,1 0 4 15,-5 2 5-15,-1-2-4 0,-4-1-14 0,0 1-21 16,0 4-18-16,-5-3-15 0,0 4-15 0,0 1-17 0,-5-1-22 16,5 4-33-16,-5 1-40 0,0 3-39 0,5 1-38 15,-5-1-33-15,1 3-32 0,-1 3-29 0,-5 0-31 0,5 0-27 16,0 3-61-16,-5 1-100 0,0-2-39 0</inkml:trace>
  <inkml:trace contextRef="#ctx0" brushRef="#br0" timeOffset="111583.95">11901 12917 333 0,'-10'3'541'0,"5"-3"-107"0,5 0-177 0,-5 2-113 15,5-2-61-15,0 6-41 0,0-1-21 0,5 1-14 0,-5 0-6 16,5-1-2-16,-1 5 0 0,2-1 1 0,-2 2-1 0,-4 0 0 16,5 0 1-16,0 3 1 0,0-1-1 0,0 2 0 0,0 1 1 15,-1-2 0-15,6 3-1 0,-5-4 0 0,0 1-1 16,0 2-1-16,0-1 2 0,0-5 0 0,-5 4-1 15,4-1 1-15,2 1 1 0,-2-3-2 0,1 0 0 0,0-3-3 16,-1 3-8-16,2-3-14 0,0 0-16 0,3 1-23 0,0-3-37 16,6-1-44-16,0 1-82 0,-6-4-148 0,6-2-68 15</inkml:trace>
  <inkml:trace contextRef="#ctx0" brushRef="#br0" timeOffset="111818.35">12237 13123 358 0,'0'-9'572'0,"-3"5"-49"0,3-2-208 16,-6 3-154-16,6 0-84 0,0 3-49 0,0 3-26 0,0 0-15 16,0 0-9-16,-6 3-2 0,6-1 6 0,-4 3 7 15,-1 0 6-15,0 0 2 0,5 0 2 0,-5 3 1 16,0 1-1-16,5-2 0 0,-5-1 1 0,5 2 0 0,-4-3 1 16,4 3-2-16,0-3 0 0,0-2 1 0,4 3 0 0,-4-5 1 15,0 2-1-15,5 0 1 0,-5-4-1 0,5 4 1 16,0-3 0-16,0-3 0 0,0 2 0 0,5 1 0 0,4-3-1 15,-4 0-4-15,10 0-11 0,-6 0-22 0,6 0-27 16,-1-3-37-16,6 1-53 0,-6-1-119 0,1 0-121 0,-1 0-73 16</inkml:trace>
  <inkml:trace contextRef="#ctx0" brushRef="#br0" timeOffset="112021.62">12642 13200 79 0,'6'0'510'0,"-1"0"-36"0,-5 3-186 16,4 3-139-16,-4-1-74 0,6 3-43 0,-6 0-22 15,0 3-12-15,0 0-4 0,0 3-6 0,-6 0-1 0,2 0-2 16,-1-1-3-16,-5 1-3 0,0 3-4 0,6-4-11 0,-6 1-15 16,-1 3-23-16,-3-4-35 0,4 1-55 0,1-4-111 0,-2 2-97 15</inkml:trace>
  <inkml:trace contextRef="#ctx0" brushRef="#br0" timeOffset="112834.15">13205 12865 23 0,'-5'-3'404'16,"0"3"-118"-16,5 0-119 0,-4 0-79 0,4 3-41 15,-6-3-26-15,6 2-10 0,0-2-6 0,-6 3 1 0,2 0 1 16,-1 3 1-16,5-3 3 0,-5-1 2 0,1 3 3 0,-2 4-1 16,2-4 4-16,-1 3-3 0,-5 1-1 0,5 2 0 15,0 0 0-15,-5 3-1 0,6 2-1 0,-6-2 0 0,5 2-1 16,-5 1-2-16,6 0 0 0,-6 2-2 0,0-3-1 15,5 4 0-15,0-4-1 0,0 0-2 0,5 1 0 0,-5-3 0 16,5-1 1-16,0 2 1 0,5-3 1 0,0-1 1 0,0-2 1 16,0-1 1-16,0 0 4 0,4-2 0 0,1-3 6 15,0-1 2-15,5-2 9 0,-5-2 1 0,4-1 3 0,1-3 5 16,-1-2 6-16,6 0 13 0,-5-3 6 0,-1 0 9 16,6 1 10-16,-6-2 12 0,1-2 8 0,-5 3 4 0,4-3 0 15,-5 1-1-15,-3-1 2 0,4 2-5 0,-5 0-12 16,-5 0-13-16,5-1-7 0,-5 2-7 0,0-1-8 0,0 3-14 15,-5 2-15-15,5 2-17 0,-5-4-30 0,1 3-39 16,4 4-44-16,-6-1-39 0,0 1-37 0,3 2-31 0,-3 2-35 16,6 1-38-16,-4-1-45 0,-1 2-80 0,0 1-66 0,0 1-25 15</inkml:trace>
  <inkml:trace contextRef="#ctx0" brushRef="#br0" timeOffset="113068.55">13097 13154 407 0,'0'0'498'0,"0"2"-186"0,0 1-144 0,5 2-82 0,0 1-45 16,0 0-23-16,-1 1-14 0,2-1-5 0,3 2-4 15,-4 4-1-15,5-5 1 0,-1 2 2 0,1 2 2 16,0 0 1-16,0-1 0 0,0 2-1 0,0-1 1 0,-1-3-4 16,6 3 2-16,-5-3 1 0,-1 1 1 0,1-2 0 0,5 2 0 15,-5-3 0-15,0-1 0 0,-1 0 5 0,1 1-1 0,0-1 0 16,-5 1-3-16,4-3-1 0,-4 3-3 0,0-4-6 0,5 4-7 15,-5-2-12-15,0-1-12 0,5 0-16 0,-6 0-17 16,1 0-24-16,5 0-29 0,-5 0-51 0,-1-3-87 0,8 0-93 16</inkml:trace>
  <inkml:trace contextRef="#ctx0" brushRef="#br0" timeOffset="113396.73">13571 13110 135 0,'0'-3'447'0,"-6"0"-113"15,6 0-130-15,0 0-85 0,0 3-49 0,0 3-28 16,0-3-14-16,6 3-6 0,-6 3-2 0,0-2 0 0,0 2 2 16,0 2 4-16,0 4-1 0,0-3 1 0,0 3-3 15,5 0-3-15,-5 1-1 0,0 1-4 0,5 0-5 0,-5-1-2 16,5 1-1-16,-5 0-4 0,4 3 4 0,-4-6-2 0,6 2-2 16,-2 1-3-16,1-3-3 0,0 0-13 0,-5 0-15 15,4-3-22-15,2 0-27 0,3 1-34 0,-3-3-57 0,-2-1-88 16,1 1-116-16,-5-6-57 0</inkml:trace>
  <inkml:trace contextRef="#ctx0" brushRef="#br0" timeOffset="113740.29">13581 13247 137 0,'-5'-6'510'0,"0"4"-99"0,5-1-161 16,0 0-112-16,0 0-61 0,0 3-33 0,5 0-22 15,0 0-9-15,0 0-7 0,-5 3-3 0,10-3 0 0,-6 0 0 16,1 3 4-16,4-3 0 0,2 0 2 0,-1-3 1 0,-1 3 3 15,0-3 2-15,6 3 0 0,1-3 2 0,-6-2 0 16,3 2 0-16,2-2-1 0,-5 0 2 0,4-1-1 0,-3 0 1 16,-7-2 3-16,6 2 5 0,-5 1 1 0,4-3 4 15,-4 2 6-15,0 1 10 0,1-4 8 0,-6 4 4 16,5 0 1-16,-5-1-1 0,0 0 2 0,4 4 1 0,-4-1-6 16,0 0-11-16,0 1-10 0,5-2-9 0,-5 4-5 0,0 0-6 15,0 4-6-15,0-2-5 0,0 6-2 0,-5 1-3 16,5 3-1-16,0 0 1 0,0 9 1 0,0-6-1 0,-4 7 2 15,4 0 0-15,0 0 0 0,0 3-1 0,0 3-8 0,0-4-15 16,-5 1-22-16,5 2-22 0,0-2-28 0,-6-1-29 16,6 2-37-16,0-2-51 0,0-2-85 0,0 0-137 0,0 0-62 15,-5 0-24-15</inkml:trace>
  <inkml:trace contextRef="#ctx0" brushRef="#br0" timeOffset="117349.15">4095 7010 84 0,'0'0'316'0,"-5"0"-86"0,5-3-83 16,0 3-57-16,0 0-31 0,0 0-17 0,0 0-7 0,0 0-2 15,0 0 1-15,0 0 2 0,0 0 1 0,0 0-1 0,0 0-3 16,0 0-6-16,0 0-5 0,0 0-4 0,0 0-5 15,0 0-4-15,0 0-3 0,0 0-4 0,0 0-1 16,5 3 0-16,-5-3-1 0,0 0-1 0,0 3 0 0,0-3 0 16,5 2 1-16,-5-2 1 0,4 4-1 0,1-4 0 0,0 1 0 15,0-1 2-15,5 3 1 0,0-3 2 0,0 0 1 16,4 0-1-16,-4 0 2 0,5 0 0 0,4 0 3 0,-4 0-1 16,4 0-1-16,1 0-2 0,-1-3 1 0,1 3-1 15,0-1 1-15,-1-3 2 0,1 4-2 0,4-2 1 0,-5-1 0 16,1 0 1-16,0 3-1 0,-6-3 0 0,6 1-2 0,-5-1-2 15,-6 3 0-15,6 0 0 0,-5-3-1 0,-5 3-1 16,4-3 0-16,-5 3-1 0,2 0 0 0,-6 0 0 0,5 0 0 16,-5 0-1-16,0 0 0 0,0 0-6 0,0 0-9 15,0 3-19-15,-5 0-28 0,5-3-47 0,-6 0-82 0,2 3-142 16,-5-1-77-16</inkml:trace>
  <inkml:trace contextRef="#ctx0" brushRef="#br0" timeOffset="117536.53">4246 7175 310 0,'0'0'467'0,"5"5"-166"0,0-5-130 0,5 3-79 15,-1-1-43-15,2-2-23 0,-1 0-6 0,8 0-4 16,-3 0 0-16,0-2 0 0,4 2 2 0,1-3 0 0,-1 0 1 16,5 1-3-16,-3 0-3 0,-2-2-4 0,6 1-5 0,-7 1-11 15,3-1-20-15,-2 3-29 0,1-3-44 0,-1 0-71 16,1 1-138-16,-5 2-86 0,3-3-56 0</inkml:trace>
  <inkml:trace contextRef="#ctx0" brushRef="#br0" timeOffset="118083.52">5702 6826 21 0,'0'-3'380'16,"-5"-3"-85"-16,5 3-95 0,-6-1-75 0,2 0-46 16,4-1-21-16,-5 2-11 0,0-3-2 0,5 3-1 0,-4 1 0 15,-1-3 2-15,0 2 0 0,0 0 4 0,-1-2-2 16,6 2-4-16,-4 0-6 0,-1 3-7 0,0-3-4 0,1 0-5 16,-1 3-4-16,-5 3-7 0,4 0-6 0,-3 0-1 15,4 3-3-15,-5-1 0 0,-5 3 1 0,6 3-1 0,-1 2 0 16,0 2 0-16,1-2 2 0,-6 4 2 0,10 0 1 0,-5 1-1 15,6-1-1-15,-2 3 3 0,6-1 0 0,0-3 0 16,0 3 0-16,6-2 0 0,-2 3-1 0,1-4 1 0,5-3-2 16,0 4-2-16,4-4 0 0,1-2 0 0,-1 1-3 15,7-2 0-15,-3-2 1 0,3-2-2 0,-3-3 2 0,3 0 1 16,3-3 2-16,-4-3-1 0,-1 0 1 0,1-6 4 16,4 2 9-16,-5-1 8 0,1-7 12 0,-1 2 12 0,-3-1 18 15,2 1 15-15,-2-4 13 0,-2 1 13 0,-4 2 4 0,-6-3 0 16,2 4-6-16,-1-1-8 0,-5 0-17 0,-5 1-14 15,-1-2-16-15,-3 5-18 0,0-5-20 0,-1 5-25 0,-6 2-24 16,2-1-31-16,-6 1-30 0,5 3-32 0,1 2-33 0,-5-3-37 16,9 6-36-16,-4-2-40 0,4-2-60 0,0 4-100 15,0 0-60-15,-1 4-21 0</inkml:trace>
  <inkml:trace contextRef="#ctx0" brushRef="#br0" timeOffset="118302.48">5634 6919 495 0,'0'3'533'16,"0"-3"-182"-16,0 2-151 0,-5 2-98 0,5 1-48 16,0 1-25-16,0-1-16 0,0 2-7 0,0 2-2 0,0 3-2 15,0-2-1-15,5 1 1 0,-5 0 0 0,4 4-2 0,1-5 2 16,-5 3 1-16,5 1-2 0,-1 3 1 0,7-6 0 0,-6 3 0 16,0-1-2-16,4-2 0 0,-4 4 0 0,-1-8-1 15,7 7 1-15,-6-6-1 0,5 3-1 0,-6 0-2 16,6-2-8-16,0-1-9 0,-5 0-15 0,5-3-18 0,0 4-25 15,-1-4-36-15,0 1-47 0,2-4-86 0,-1 4-130 0,-6-6-62 16</inkml:trace>
  <inkml:trace contextRef="#ctx0" brushRef="#br0" timeOffset="118583.89">6019 6982 8 0,'0'-3'510'0,"5"1"-39"0,-5 2-181 15,0 0-134-15,0 2-73 0,0 4-41 0,0 0-21 0,0-1-9 16,0 3-6-16,0 3-2 0,-5-3-2 0,5 4-1 16,-4 1 1-16,4-2 0 0,-6 3 0 0,6-3 0 0,0 3 0 15,-4-3-2-15,4 2 1 0,0 2-1 0,0-5 0 0,0 1 1 16,0 0 2-16,0 0 0 0,0-3 3 0,4 1 1 16,2-1 2-16,-6-3 7 0,4 1 4 0,6-1 2 0,-5 1 4 15,4-1 1-15,2-2 0 0,-2 0 1 0,6-1-2 16,-1-2-4-16,2 0-4 0,2 0-3 0,3 0-4 0,-2-2-2 15,5 2-4-15,1-3-1 0,0 0-3 0,-1 0-3 0,5 1-5 16,-5-1-10-16,1-3-13 0,-1 4-20 0,1-4-27 16,-6 1-39-16,0 2-52 0,1-2-88 0,-5-1-138 0,-5 0-62 15</inkml:trace>
  <inkml:trace contextRef="#ctx0" brushRef="#br0" timeOffset="118881.12">5423 7587 338 0,'0'3'508'0,"0"-3"-157"0,0 0-149 0,10 0-96 0,0 0-56 0,4 0-29 16,1-3-14-16,9 3-7 0,-4-3-1 0,9 0 1 15,6 1 4-15,-2-4 4 0,2 3 1 0,8-2 0 0,2-1 2 16,3 1 0-16,2-1 3 0,4 1-1 0,-1-1 1 16,6-2 3-16,0 2 1 0,-1-2 5 0,0 0 3 0,-4 0 0 15,0 0 0-15,-1-1-2 0,-3 4 0 0,-1-3-2 0,-6 2-5 16,1 1-10-16,-9-1-14 0,-1 3-19 0,-5 3-20 16,-4-3-27-16,-1 0-38 0,-9 3-62 0,-1-2-106 15,-4 2-114-15,-5 0-69 0</inkml:trace>
  <inkml:trace contextRef="#ctx0" brushRef="#br0" timeOffset="119725.32">5898 7595 216 0,'0'-3'198'0,"0"1"-61"0,0-4-45 16,0 3-26-16,0-2-13 0,0 2-7 0,4-2 2 15,-4 2 1-15,5-3 4 0,-5 1 2 0,0-1 2 0,5 1 3 16,-5-1 0-16,0 1 0 0,0 2-4 0,0-3-3 0,4 4-3 15,-4-4-4-15,0 3-6 0,0 1-8 0,0 2-6 16,0-3-4-16,0 0-5 0,0 3-5 0,0 0-3 16,0 0-3-16,0 3-3 0,0 2-1 0,0 1 0 0,0-1 1 15,0 4-1-15,6 2 3 0,-6 3 2 0,0-1-1 0,0 4 3 16,0-1 0-16,0 4 1 0,0 1-2 0,0-2-1 0,0 4-2 16,0-2-1-16,0 2 1 0,0-1-3 0,0 2 0 15,0-2 0-15,0 1-1 0,0-2 1 0,5-2 2 16,-5-2-1-16,4 0-1 0,2-6 3 0,-6 0 2 0,4 0 4 15,1-6 5-15,-1 0 3 0,1-2 6 0,0 0 9 0,5-6 3 16,-4 0 6-16,-2 0 5 0,6-2 4 0,0-3-1 16,-1 0 1-16,-3-3-3 0,3-1-1 0,1 2 1 0,-5-2-1 15,-1 0 1-15,7 0 0 0,-6-2 0 0,-1 4-3 0,1-5-2 16,0 4-6-16,0 1-6 0,0-2-5 0,-1 5-9 16,-4-2-8-16,5 4-6 0,-5 2-1 0,0 0-3 0,5 0-2 15,-5 3-1-15,0 3-1 0,5 0-3 0,1 2 1 16,-6 3 7-16,3 0-2 0,3 1-2 0,0 2 0 0,-3 0-1 15,7 3 2-15,-5-1 2 0,5-2 0 0,-5 3-6 0,5-3 3 16,-1 3-1-16,1-3 3 0,0-3-1 0,0 3 0 16,4-2-1-16,-4-4 0 0,5 3-1 0,-5-5 1 0,4 2-1 15,-3-5 3-15,3 0-1 0,0-3 1 0,-4 1 1 16,5-3 4-16,-5-1 3 0,4-5 7 0,-4 3 19 0,0-4 18 16,0 2 24-16,-1-4 24 0,-4 0 18 0,0 3 17 0,0-5 11 15,0 2 3-15,0 0-12 0,-5 1-14 0,5-4-22 16,-5 3-21-16,0-3-19 0,0 2-20 0,0 0-14 15,-5 2-10-15,5-1-10 0,0 4-15 0,-5 1-34 0,5 1-57 16,0-1-64-16,0 4-63 0,0 0-57 0,0 5-62 0,5-3-75 16,0 0-144-16,-1 3-73 0,2 3-16 0</inkml:trace>
  <inkml:trace contextRef="#ctx0" brushRef="#br0" timeOffset="120022.62">6742 7759 62 0,'-10'0'486'0,"6"3"-96"0,-11 1-144 16,5 0-107-16,0 2-63 0,-4 3-29 0,4 0-9 0,1-2 0 15,-6 7 2-15,5-3 5 0,0 2 5 0,0 1 8 16,0 0 3-16,5 3-1 0,1-1 0 0,-1 1-1 0,0-4 2 16,10 4 0-16,-5-4 8 0,9 4 4 0,-4-3 5 0,5-3 3 15,5 0-1-15,-6 0-2 0,12-1-4 0,-7-1-8 16,5-3-13-16,1 2-15 0,5-5-9 0,-1-1-9 16,0 0-12-16,6-2-22 0,-1-2-26 0,5 0-28 0,-4-1-31 15,9-3-40-15,-6 1-50 0,1-1-64 0,1-3-142 0,-1 4-93 16,-10-2-53-16,0 1-18 0</inkml:trace>
  <inkml:trace contextRef="#ctx0" brushRef="#br0" timeOffset="124463.79">6894 7183 272 0,'-9'0'391'0,"3"0"-160"0,0 2-106 15,-3-2-59-15,5 0-26 0,4 0-14 0,-5 0-5 16,5 0-1-16,0 0 2 0,0 0 3 0,0 0 3 0,0 0 1 16,5 3 2-16,-1-3-2 0,1 0-1 0,5 0-1 15,-1 3-2-15,6-3-3 0,5 0-1 0,-1-3-2 0,5 3-5 16,6 0-2-16,-1-3-3 0,1 3-3 0,-1-2-3 0,0 2-1 15,5-3-2-15,-4 0 0 0,-1 3-1 0,1-2 1 16,-1 2-3-16,-10 0-6 0,6 0-10 0,-6 2-14 16,-4 1-15-16,0 0-20 0,-6-1-23 0,-4 4-27 0,0-3-35 15,-5 3-53-15,0-4-91 0,-10 3-79 0</inkml:trace>
  <inkml:trace contextRef="#ctx0" brushRef="#br0" timeOffset="124604.52">6972 7326 91 0,'-10'0'469'0,"-4"3"-146"15,8-3-130-15,2 2-80 0,-1-2-42 0,5 0-26 0,0 3-9 16,0-3-3-16,5 0 0 0,-1 3 1 0,6-3-2 0,4 0 0 16,1 0-1-16,5 0-6 0,4-3-5 0,6 3-9 15,4 0-6-15,0-3-7 0,1 1-13 0,4-1-25 0,4 0-45 16,-4-3-68-16,5 1-174 0,-5 0-89 0,0-4-52 16</inkml:trace>
  <inkml:trace contextRef="#ctx0" brushRef="#br0" timeOffset="127886.42">8042 6947 318 0,'-5'-3'350'0,"5"0"-125"0,-6 1-91 16,6-1-49-16,0 0-24 0,0-2-9 0,6 1 0 15,-6 2 3-15,5-3 4 0,-1 1 0 0,2-1 2 0,-3 2 1 16,3 1 0-16,3-1-3 0,2 0-3 0,3 0-2 0,1 0-3 15,-1 3-2-15,6-3-1 0,-1 3-3 0,1 3-5 16,4 0-2-16,-3 0-7 0,-2 0-9 0,0 2-5 16,1 1-5-16,-5 0-3 0,-1 1-1 0,-5 2-1 0,-3 2 1 15,3 0-1-15,-3 3 0 0,-6-1 1 0,0 4-1 0,0-1 1 16,-6 1-2-16,2-1-3 0,-1 1 0 0,-1 0-2 16,2-1 0-16,4-3 0 0,-5 1-2 0,5-1-4 0,0 2 1 15,5-4-1-15,-5 0-2 0,4-1 2 0,2-1 0 16,3-1 0-16,-3 0 2 0,4 0 1 0,-6 1 0 0,1-4-1 15,0 3 1-15,-5-2 1 0,0-1-1 0,0 4 1 0,-5-3 1 16,0 2 0-16,1 0 2 0,-2 3 2 0,-8 0 0 16,3-1 2-16,-3 2-1 0,-6-1 0 0,1 2 0 0,4-1-1 15,-4-1 0-15,-1-4-1 0,1 5 0 0,-1-4-3 0,5-3-5 16,1 3-14-16,4-2-22 0,1-3-25 0,3 3-24 16,6-3-32-16,0-2-50 0,6-1-75 0,3 0-140 0,1-1-83 15,4-2-32-15</inkml:trace>
  <inkml:trace contextRef="#ctx0" brushRef="#br0" timeOffset="128308.47">8745 7007 206 0,'5'-8'487'0,"-1"2"-137"0,2 0-138 0,-6 4-84 16,5-1-51-16,-5 0-27 0,0 3-17 0,0 0-8 16,0 3-1-16,0 2 1 0,-5 1 2 0,-1 5 4 0,2 0 5 15,-1 3 3-15,-5-1 0 0,0 4-1 0,6 0-6 0,-7 2-7 16,7 0-5-16,-2-2-5 0,2 2-4 0,4-3-4 16,-5 1 0-16,5 0-3 0,5-1 1 0,-5-3-1 0,4-2 0 15,2 0 0-15,3 1 0 0,1-4 1 0,-5-1 1 16,5 2-1-16,4-3 0 0,-3-3 1 0,-2 2 1 0,6-5 2 15,-5 3 2-15,4-3 3 0,-4 0 2 0,0 0 4 0,0 0 1 16,-6 0 5-16,2 0 3 0,-2 0 1 0,1 0 3 16,-5 0 0-16,0 0-1 0,0 3 0 0,0-3-3 15,-5 2-1-15,5 1-7 0,-4-1-1 0,4 1-5 0,-6 0-5 16,6 0 0-16,-4 0 2 0,4-3 4 0,0 3 10 0,0-3 11 16,0 0 12-16,0 2 13 0,0-2 13 0,0 0 13 0,0 0 6 15,0-2 1-15,4 2-7 0,-4 0-9 0,0 0-14 16,0-3-13-16,6 3-22 0,-6-3-38 0,0 3-47 15,4-3-51-15,-4 0-48 0,0-2-44 0,0 2-44 0,0-2-53 16,-4-1-53-16,-2 1-107 0,-3-1-77 0,-1 1-26 0</inkml:trace>
  <inkml:trace contextRef="#ctx0" brushRef="#br0" timeOffset="128464.7">8496 7202 154 0,'-5'-2'551'0,"-5"-1"-38"0,10 3-191 0,-5-3-139 16,5 3-80-16,0-3-49 0,0 3-26 0,5 0-13 0,5-3-6 15,-5 3-5-15,9-3-1 0,2 1 1 0,2 2-1 16,2 0-4-16,5-3-9 0,4 0-13 0,0 1-14 0,0 0-23 16,5-2-30-16,-4 1-44 0,4-2-64 0,-5 2-135 15,1-2-93-15,-1 2-47 0</inkml:trace>
  <inkml:trace contextRef="#ctx0" brushRef="#br0" timeOffset="129511.75">9444 6928 209 0,'0'-4'256'0,"0"2"-57"0,-6-1-54 0,6 1-36 0,0-2-22 16,0 2-14-16,0-1-7 0,-5 0-6 0,1 1-9 15,-1 2-7-15,1-3-6 0,4 0-8 0,-6 3-4 0,2 0-8 16,-7 3-4-16,6 0-2 0,-5 2 0 0,1 0-1 16,0 1-1-16,3 3 1 0,-3-1-1 0,3 0 1 0,6 3-1 15,0 3 2-15,0-4-1 0,0 7-4 0,6-3 0 0,-2 2-1 16,7 4 0-16,-2-4-1 0,6 4-3 0,0-1-2 15,0-1-1-15,-2 1-1 0,3 1 2 0,-3 2-1 0,2-2-1 16,-5 1 2-16,1-2 0 0,-3 4-1 0,2-4 1 16,-4 3 0-16,-6-3-2 0,0-1 2 0,0 6-1 0,-10-6 1 15,4 2-1-15,-8-4 0 0,4 3 1 0,-4-5 1 0,-5 3 1 16,3-7-1-16,-3 2 4 0,-1-4 5 0,6-3 6 16,-6 1 8-16,5-4 8 0,1-2 8 0,0-2 8 0,3-1 4 15,2-3-2-15,-1-1-3 0,5-5-6 0,5-1-7 16,0-4-8-16,5 0-9 0,0-2-7 0,0-2-5 0,4-5-2 15,2 4-3-15,-7-5 1 0,6 3 0 0,0-4-1 0,0 0 1 16,-1 1 3-16,-3-1 6 0,3 1 14 0,-4 0 14 16,-1 0 9-16,2 1 5 0,-2 1 5 0,-4 4 3 15,0-1-2-15,0 3-6 0,0 0-13 0,0 2-14 0,-4 3-11 16,4 1-11-16,-6 2-17 0,2 2-25 0,-1 4-26 0,-4-1-27 16,3 6-25-16,-3 0-25 0,-1 3-31 0,5 2-35 0,-5 1-65 15,1 2-123-15,4 3-71 0,-1 0-25 0</inkml:trace>
  <inkml:trace contextRef="#ctx0" brushRef="#br0" timeOffset="129855.49">8453 7754 452 0,'0'-5'472'16,"-6"2"-148"-16,6-3-143 0,6 3-85 0,-6 1-46 0,4-3-20 15,5 1-11-15,1 0-1 0,5 1 3 0,-1-3 4 16,7 0 4-16,-3 2 3 0,7-2 3 0,4 1 3 0,1-1 2 15,4 0 0-15,0 1-4 0,5 0-4 0,0-4 0 16,4 4 2-16,-3-1-2 0,4 0-2 0,5-3-3 0,-5 5-3 16,4-2-4-16,-3 1-5 0,-2-1-6 0,1 4-15 0,-5-2-22 15,-5 4-22-15,-4 0-22 0,-1 0-27 0,-4 4-29 16,-5-2-35-16,-5 1-44 0,-6 3-53 0,-4-1-90 0,-5 1-79 16</inkml:trace>
  <inkml:trace contextRef="#ctx0" brushRef="#br0" timeOffset="130042.95">8501 7853 241 0,'-16'0'597'0,"7"0"-21"0,4 0-213 0,0 0-159 15,10-3-100-15,5 1-63 0,5-1-39 0,4 0-20 16,6-2-8-16,4-1 4 0,6 1 15 0,-2-4 12 0,11 4 10 16,0-6 10-16,5 4 6 0,5-2 10 0,4 0 13 15,1 1 8-15,5-3 9 0,4 3 6 0,-4-1 3 0,4 1-4 16,-4 1-2-16,-6-2-14 0,1 3-32 0,-5 3-48 0,-6 0-54 15,-3 2-57-15,-2 1-71 0,-9-4-103 0,-3 4-177 16,-3 4-85-16,-14-4-35 0</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09T06:23:57.656"/>
    </inkml:context>
    <inkml:brush xml:id="br0">
      <inkml:brushProperty name="width" value="0.05292" units="cm"/>
      <inkml:brushProperty name="height" value="0.05292" units="cm"/>
      <inkml:brushProperty name="color" value="#002060"/>
    </inkml:brush>
  </inkml:definitions>
  <inkml:trace contextRef="#ctx0" brushRef="#br0">13548 5477 60 0,'-54'24'256'0,"0"1"-121"15,5-3-62-15,-4 0-34 0,4 3-14 0,-5-3-7 16,4 0-2-16,-3-1-1 0,4 2-1 0,-4 2 0 0,4-4 1 16,0 4-4-16,-5-2-2 0,5 1-3 0,0 0-4 0,1 1-3 15,-6 0-6-15,0 0 0 0,6-1-7 0,-1 1-2 16,0 0-10-16,5-3-16 0,5 3-26 0,-1-6-57 0,2 3-112 15</inkml:trace>
  <inkml:trace contextRef="#ctx0" brushRef="#br0" timeOffset="3668.35">13826 4751 138 0,'-5'0'231'16,"5"-3"-60"-16,-5 1-49 0,5 2-39 0,0-3-23 0,0 3-14 16,0-3-10-16,-5 3-5 0,5 0-1 0,0-2-2 0,0 2-3 15,0 0-1-15,-5-3-3 0,5 3-2 0,0 0-5 16,0 0 0-16,0-3-2 0,0 3-4 0,0 0 1 0,0 0-2 15,0 0-2-15,-5 0-3 0,5 0 3 0,0 3-2 16,-4-3 0-16,4 3-2 0,-5-1-1 0,0 1 1 0,0 2-1 16,0 1 1-16,1 0-1 0,-2-1 0 0,2 0 2 0,-1 3 0 31,5 1-1-31,-6-1 0 0,2 0 1 0,-1 1 0 0,0 2 0 0,0 0 3 0,0 0-3 0,1 3 0 0,-2-4 1 16,1 4-1-16,1 0 2 0,-1-1 0 0,0 2-1 0,0-2 0 15,0-2-1-15,5 3 2 0,-5-3-3 0,1 0 1 0,4-3-1 31,0 3-1-31,-5-6 0 0,5 4 0 0,0-4 1 0,0 1 0 16,0-1 1-16,0-2-1 0,0 0 5 0,0-1 6 16,0 1 4-16,0-3 8 0,0 0 2 0,5 0 2 0,-5-3 2 15,0 1 0-15,4-1-2 0,1-2-5 0,0-4-6 16,0 1-6-16,0-3-4 0,0 0 0 0,-1 0-2 0,1 0-1 0,1 0-1 16,-2-3 1-16,1 4-1 0,0-4-1 0,0 0-2 15,0 0 0-15,-1 0 0 0,2 1 0 0,-1-1 0 16,-1-2 0-16,-4 2 0 0,6 3 1 0,-2-3 2 0,-4 0-2 15,5 0-1-15,-5 4 0 0,5-2 0 0,-5 4 0 0,0 0 0 16,5-3-1-16,-5 3-1 0,0-1 2 0,0 5-1 0,0-5 2 16,0 3-1-16,5 1-1 0,-5-1 1 0,0 4 1 15,0-4 0-15,0 4-1 0,0-1 0 0,0 3 0 0,0-3-1 0,0 3 0 16,4-3 0-16,-4 3-4 0,0 0 1 0,0 3 0 16,5-3 2-16,-5 3-1 0,5 0 1 0,-5-1 1 15,5 4 0-15,0-1 0 0,0 0 0 0,-1 1 0 0,2 0-1 0,3 2 1 16,-4 0 0-16,0 0 0 0,0 4 2 0,0-2 0 15,5-2-1-15,-6 7 1 0,2-8 0 0,-1 7-1 0,4-5-1 16,-3 1 0-16,-2 1-1 0,1 1 2 0,0-1-1 0,-1-1 1 16,2-1-1-16,3 2-1 0,-4-3-4 0,-1 3-9 15,2-3-17-15,-1 0-29 0,-1 0-48 0,6-2-77 0,-5-3-142 16,-5 3-75-16</inkml:trace>
  <inkml:trace contextRef="#ctx0" brushRef="#br0" timeOffset="5866.38">13811 4763 20 0,'0'0'57'16,"0"0"-3"-16,0 2-3 0,0-2-3 0,0 0-3 0,0 0-1 16,0 0-3-16,0 0-4 0,0 3-7 0,0-3-3 15,0 0-9-15,0 0-2 0,0 0-2 0,0 2-5 0,0-2-1 16,0 0-1-16,5 0-1 0,-5 3-1 0,0-3 1 0,0 3-3 16,0-3-2-16,0 2 3 0,0-2-3 0,0 3-2 15,0-3 1-15,0 0 1 0,0 0 0 0,0 3 1 16,0-3 0-16,0 3-2 15,0-3 0-15,0 3 0 0,0-3 0 0,0 0-3 0,0 3 2 16,0-3 0-16,0 0-2 0,5 0 0 0,-5 2 3 0,0-2-1 16,0 0 1-16,0 3 2 0,0-3-1 0,0 0 1 15,0 0 0-15,0 0 0 0,0 0-1 0,0 0 0 0,0 0-1 16,0 0 0-16,0 0 1 0,0 0-1 0,0 0 0 16,0 0 0-16,0 0 1 0,0 0-1 0,0 0 0 0,0 0-1 15,0 0 0-15,0 0 1 0,0 0 0 0,0 0-1 16,0 0 1-16,0 0 0 0,0 0 0 0,0 3 2 0,0-3-2 15,0 0 0-15,0 2 0 0,0-2 0 0,0 0-1 0,0 0 1 16,5 3-1-16,-5-3 1 0,0 0 0 0,0 3 0 16,0-3 0-16,0 3 0 0,0-3 0 0,0 2 0 0,0-2 1 15,4 3-1-15,-4 0 1 0,0-3-1 0,0 3 2 16,0 0-1-16,0 0 1 0,0-3 0 0,-4 2 0 0,4 1-1 16,0 0 0-16,0-1 3 0,0 1-2 0,0 0 0 0,0-1 1 15,0 1-1-15,0 0 0 0,0-3 1 0,0 3-3 16,0 0 0-16,0-1-1 0,0 1 0 0,0-3 1 0,0 3-1 15,0-1 0-15,0 1 0 0,0-3 1 0,0 3 1 16,0-1 0-16,0 1 2 0,0-3-2 0,0 3 2 0,0 0 2 16,0 0-1-16,-5 2 0 0,5-2 1 0,0 0-2 0,0 2 1 15,0-2 0-15,0 2-1 0,0-2-1 0,0 3 2 16,0-3-1-16,0 2 0 0,0 1-1 0,0-4-1 0,0 1-1 16,0 2 0-16,0-2 0 0,0 0 0 0,0 0 0 15,0 2 1-15,0-2 0 0,0 2 3 0,0 1 0 0,0-1 0 16,0-2-2-16,-5 3 1 0,5-1-1 0,0 0 0 0,0-2 0 0,0 2-2 0,0 1 2 15,0 0-1-15,0-1 0 0,0 1 2 0,0-3-1 16,0 2 0-16,0 0 1 0,0 1-1 0,0 0-1 16,0-3 2-16,0 2 0 0,0-2-2 0,0 2 1 0,0-2 6 15,0 2 0-15,0 1 2 0,0-1-1 0,0 1 2 0,0-1-1 16,0 0 0-16,0 1-1 0,0 0-7 0,0-1 1 16,0 1-2-16,0-1 0 0,0 1-1 0,0-1 0 0,0 1-1 15,0 2 1-15,0-2 0 0,0-1 0 0,0 0 0 0,0 1 0 16,0 0 0-16,0-1 1 0,0 0 3 0,0 1-1 15,0-1-2-15,0 1 0 0,0 0 0 0,0-1 1 0,0 0-1 16,0 0-1-16,0-1-2 0,0 1 0 0,0 1 2 16,0-3 0-16,0 2 1 0,0 0-1 0,0 1 0 0,0-4 2 15,0 4 0-15,0 0 2 0,0-1-2 0,0 3 0 0,0-2 1 16,0-1 0-16,0 4 0 0,0-1-1 0,5-3 0 0,-5 3 0 16,0 1 1-16,0-3-1 0,0 2 0 0,0-3 0 15,0 3 0-15,0-2-2 0,0 2 1 0,0 0-1 0,0 0 0 16,0-2 0-16,0 2-1 0,0 0 0 0,0-2 1 15,0 2 0-15,0-2 0 0,0 2 1 0,0 0-1 0,0 0 1 16,0 1-1-16,0-1 1 0,0-3 0 0,0 3-1 0,0 1 1 16,0-1-1-16,0-2 1 0,5 2 0 0,-5-3 0 0,0 4 0 15,0-4-1-15,0 0 0 0,0 3 0 0,0-2 0 16,0 0 1-16,0 2-1 0,0-2 0 0,0-1 1 0,0 3-1 16,0 1 0-16,0-4 0 0,0 1-1 0,0 2 1 15,-5 0-1-15,5 0 1 0,0-2 0 0,-5 2 0 0,5 0 0 16,0 1 0-16,0-4 0 0,-5 3 0 0,5 0 1 15,0 1 0-15,0-1-1 0,0-3 1 0,0 3 0 0,-5 1-1 16,5-1 0-16,0-2 0 0,0 2-1 0,0 0 0 0,0 0 0 16,0 1 1-16,0-4-1 0,0 3 1 0,0-2 0 15,0 2 0-15,0-2 0 0,0 2 0 0,0-3 2 0,0 1-1 16,0 2 0-16,0-2 0 0,0 2-1 0,0 0 2 16,0-2-2-16,0 2 2 0,0 0-1 0,0 0 0 0,0 1-1 15,0-1-1-15,0 0 1 0,0 0 0 0,0 1-1 0,0-1 0 16,0 0 0-16,0 0 1 0,-5-2-2 0,5 2 4 15,0 3-2-15,0-3 2 0,0 1 3 0,0-1-1 0,-4-3 0 16,4 3 1-16,0 1 0 0,0-1 0 0,0 0 0 16,0 0 0-16,0 1-3 0,0-1 1 0,0 0-1 0,0-3-1 15,0 4 0-15,0 0 1 0,0-4-2 0,0 3 1 0,0-3 1 16,4 4-1-16,-4-1-1 0,0-3 2 0,0 3 0 16,0-2-1-16,0 3 0 0,5-4-1 0,-5 3 0 15,0-3 2-15,0 4 3 0,0-1 3 0,0-2 1 0,0 2 4 16,0-3 0-16,0 4 0 0,0-1 0 0,0 0-2 0,0 0-3 15,0 1-1-15,0-1-2 0,-5 0-3 0,5 0 0 0,0 1 0 16,0-1-1-16,0 0 1 0,0 0 0 0,0 1-1 16,0 2-1-16,0-4-2 0,0 2 6 0,0-1-3 0,0 0 1 15,0 3-2-15,0-2-1 0,0-4 1 0,0 3-4 0,0 0 1 16,0 1-1-16,0 2 3 0,0-3 0 0,0 0 4 16,0 4-1-16,0-4 2 0,0 0 3 0,0 0-1 0,0 0-2 15,0 0-1-15,5 0 2 0,-5 1 2 0,0 2 1 16,5-3 2-16,-5 3 0 0,5 1 1 0,-5-2-1 0,0 1-1 15,5 0-4-15,-5 3-2 0,0-3-1 0,0 2-2 0,0 1 0 16,0 3-1-16,0-4 1 0,0 2 1 0,5 1 0 16,-5-2 1-16,0 2 1 0,0-2 1 0,0 2 0 0,0-2 2 15,0 0 0-15,4 2 0 0,-4-2 0 0,0-1 1 16,0 2-1-16,0-2 0 0,0 1 1 0,0-3 0 0,6 2-1 16,-6 2 2-16,0-2-1 0,0-2-1 0,5 0-1 0,-5 3-1 31,0 0 0-31,0-3-3 0,4 2 1 0,-4-1-2 0,0 1 1 15,5-2 0-15,-5 3 1 0,0-1 0 0,5 2 0 0,-5-2 0 16,0 1 0-16,0-1-1 0,0 1 0 0,5 0 0 16,-5-1 0-16,0 1 0 0,0 0 1 0,5-3-2 0,-5 3 0 15,0-1 2-15,0 2 0 0,0-2 0 0,-5 1-2 16,5-3 1-16,0 2-1 0,0 2 0 0,0-5 1 0,0 4-1 16,0 0 0-16,0-1 0 0,5-1 0 0,-5 1-1 15,0 1 1-15,0-3-1 0,0 0 0 0,0 3 0 0,5-3-1 0,-5 2 2 16,0 1-1-16,0-3 1 0,0 3 1 0,0 0 0 15,0-1 1-15,0-1-2 0,0 1 0 0,0 1 1 0,5-1-1 16,-5 1 0-16,0-3 0 0,0 3 0 0,0 0 0 16,0-3 0-16,4 2-1 0,-4-1-1 0,0 1 2 0,6-2 0 15,-6 0 0-15,0 3 0 0,5-3 0 0,-5 0 1 0,0 2 0 16,4-1 0-16,-4 1-1 0,0 1 0 0,0-3 0 16,0 2-2-16,0-1 0 0,0 2 1 0,0-1 1 0,0 1 0 15,0-3 0-15,0 3 0 0,0-3 1 0,0-1 2 16,0 2-1-16,0-4-2 0,0 3 1 0,0-3 0 0,0 1-1 15,0-1 0-15,0 0 0 0,0 3-2 0,0-3 1 0,0 0-1 16,0-2-1-16,5 2 2 0,-5 1 0 0,0-2-1 16,0 2 2-16,0-1 0 0,0-2 0 0,0 2 0 0,0-3 0 15,0 3 0-15,0 1 2 0,0-3-2 0,0-1 0 0,-5 0 1 16,5 1-1-16,0-1-2 0,0 1 2 0,0-3 1 16,0-1-1-16,0 4 1 0,0-4-1 0,0-2 1 15,0 4 0-15,0-2 4 0,0-2-5 0,0 0-4 0,0 2-6 16,0-2-5-16,0 0-16 0,0-2-21 0,5 0-44 0,-5-2-70 15,6 2-139-15,-6-4-68 0</inkml:trace>
  <inkml:trace contextRef="#ctx0" brushRef="#br0" timeOffset="8454.27">13947 8147 70 0,'6'-2'179'0,"-1"2"-42"15,-1-4-37-15,2 4-33 0,-2-2-24 0,1 2-16 16,1-2-10-16,-2 2-5 0,1-4-3 0,0 4-4 0,0-2-1 15,0 2-2-15,-1 0-1 0,2 0 2 0,-1-3-1 0,-1 3 0 16,1 0 4-16,0-3 1 0,-1 3 5 0,2 0 3 16,-1 0 3-16,-1 0 2 0,7-2 5 0,-7-1 1 0,6 3-1 15,-5-3-1-15,5 3-4 0,-1-3-2 0,2 3-2 0,-7-3-4 16,6 3-3-16,0 0-4 0,-5 0-3 0,4-2-2 0,1 2 0 16,-5 0 0-16,5 0 0 0,-5 0 1 0,5 2 0 15,-1-2 2-15,1 0-1 0,-1 0 1 0,2 3-1 16,-2-3-1-16,1 0 0 0,0 0-2 0,-1 3 0 0,1-3 1 15,0 0 0-15,0 0 0 0,4-3 0 0,-3 3 1 0,-2 0-1 16,1 0 1-16,4-3 0 0,-4 3-1 0,0-2 1 16,0 2 0-1,5-3-1-15,-6 3 0 0,1-3 2 0,5 3-2 0,-6-2 0 16,6 2 0-16,-5 0 0 0,5 0 0 0,-6-3 0 0,6 3 1 16,-1 0-1-16,1 0 0 0,0-3 0 0,4 3 1 0,-4 0-2 15,0 0 0-15,-2-2 0 0,8-1-1 0,-6 3 1 16,4-3 0-16,-5 3 1 0,6-3 0 0,-5 0 0 0,4 0 2 15,-4 1 1-15,4-1-3 0,-4 0 1 0,5 1-1 16,-6 2 0-16,1-3 0 0,0 3 0 0,4-3-1 0,-4 3 0 16,0-2 0-16,-1 2 0 0,1 0 2 0,0 0 0 15,3 0-1-15,-2-3 0 0,-1 3 0 0,4-3 1 0,0 3 0 16,-4-3-1-16,4 3 1 0,2-3 0 0,-7 1 0 0,5-1-1 16,-4 0 1-16,5 3-1 0,-1-2 0 0,-4-2 0 15,0 2 0-15,4 2-1 0,0-2 1 0,-4-1 2 0,4 0-2 16,-4 3 1-16,5-3 0 0,-1 3 2 0,1-3-3 0,-1 0 1 0,1 3-5 15,0-3 1-15,0 1 2 0,-2-1 0 0,7 3 1 0,-5-3 0 16,-1 1 0-16,5 2 0 0,-4-3 5 0,0 0-1 0,4 1-3 16,-4 2-1-16,4-3-1 0,-4 0 0 0,-2 3 0 15,3-3-1-15,3 3 1 0,-5-3 0 0,1 0 1 0,0 3 0 16,-1-2 1-16,1-1-1 0,-1 3 0 0,1-2 0 16,-1-1 1-16,1 3-2 0,-1-3 1 0,1 1 0 0,0-1 0 15,-2 0 5-15,7 0 2 0,-5 0 2 0,0 0 5 0,4 1 0 16,0-1 1-16,0 0 3 0,2 1-2 0,-3-1-2 15,2 0 0-15,0 1-6 0,-1-1-1 0,0 0-1 0,6 0-4 16,-6 0-1-16,0 3-1 0,6-6 1 0,0 6-1 16,-1-2 1-16,-1-1-1 0,2 0 0 0,0 1 0 0,-1 2 0 15,0-3 0-15,0 0-1 0,1 3-1 0,3-2 0 0,-3-1-1 16,0 0 2-16,-1 3-1 0,0-3 0 0,0 0-1 16,1 1 0-16,-6-1-1 0,5 3 0 0,-4-3-2 15,-1 1 2-15,6-1-1 16,-6 3 0-16,0-3 4 0,1 1 0 0,-1-1 1 0,5 0 0 15,-4 0 1-15,-1 0-2 0,1 0 0 0,3 1 1 0,-2-1 0 16,-2 0 0-16,1 3-1 0,-1-2 0 0,0-1 0 16,1 0 1-16,-1 3 1 0,1-2-1 0,-6-1 0 0,5 3 0 15,1-3 0-15,-1 3 0 0,-4-3 1 0,4 3-2 0,0-3 0 16,1 3 0-16,-1-2 1 0,1 2 0 0,0-4-1 0,-1 2 1 16,-5 2 0-16,6 0 1 0,-1-3 1 0,1 0-1 0,-1 3-1 15,0-2 1-15,1 2 1 0,-1 0-1 0,0-3 2 16,2 1 0-16,3 2 0 0,-10-3 4 0,11 3 0 0,-11-3-1 15,5 3 1-15,1-3 0 0,-1 0-1 0,1 3 1 0,-1-3-3 16,0 3-3-16,0-2 0 0,-3-1 0 0,3 3-2 16,0-3-1-16,-4 3 0 0,4-2 0 0,1 2 1 0,-1-3 1 15,-4 3 0-15,4-3 0 0,1 3 1 0,-1-2 0 16,-5 2 0-16,6-3-1 0,-1 3 2 0,1 0-2 0,-1-3 1 16,0 3 1-16,0-3 0 0,1 3 0 0,-1 0 2 0,6 0 3 15,-5-3-1-15,-1 3-1 0,1 0 0 0,-1 0 0 16,5 0 0-16,-5-3 0 0,1 3-3 0,-1 0-1 0,0 0 2 15,6 0 0-15,-6 0-2 0,1 0 2 0,-1 0 0 16,1 3-2-16,-1-3 0 0,1 0-1 0,-1 0 1 0,0 0-1 16,0 0 2-16,1 0-3 0,0 0 0 0,-6 0 0 0,5 0 0 15,-4 0 1-15,5 0-3 0,-6 0 3 0,5 0-1 16,-4 0 1-16,0 0 1 0,-1 0 0 0,0 0 0 0,1 0 0 16,0-3-1-16,4 3 0 0,-5 0 0 0,6 0 0 0,-1 0-2 15,-4-2 1-15,4 2 2 0,1 0-1 0,-1 0 0 16,-4 0 0-16,4-3 0 0,0 3 0 0,-3 0 0 0,-2 0-1 0,5-2-1 15,-4 2 2-15,0 0 0 0,-6-3 0 0,6 3 2 16,-5 0-1-16,4 0-1 0,-5 0 1 0,1 0-1 0,0 0 0 16,0 0 0-16,4 0-1 0,-4 0 1 0,-6 0 1 15,6 0-1-15,-1 0 0 0,1 0 1 0,0 0 0 0,0 0 0 0,0 0 3 16,-1 0-3-16,0 0 6 0,6 0 0 0,-5-3 2 16,4 3-2-16,-4 0 2 0,5 0-2 0,-1 0 0 0,-4-2-2 15,-1 2-5-15,1 0 1 0,0-3 0 0,0 3-1 0,0 0 1 16,-2 0-1-16,2-3 1 0,-5 3 1 0,5 0 1 15,0-3 0-15,-6 3-2 0,6-3 1 0,-5 0-1 0,-2 3 1 16,3-2-1-16,3-1-1 0,-3 0 0 0,-7 1 0 16,11 2 0-16,-10-3 1 0,5 0 1 0,-5 0-2 0,5 3 1 15,-6-2-1-15,-4-1 0 0,5 3 2 0,0-3-1 16,-5 0-1-16,5 0 0 0,-5 3 0 0,5-3 0 0,-5 1 0 16,0-1 0-16,4 0 0 0,-4 1 1 0,0-1 3 0,0 3-2 15,0-3 2-15,0 1-1 0,0-1 2 0,0 0 0 16,-4 3 0-16,4-3 1 0,0 0-2 0,0 1-1 0,-5-1 3 15,5 3-2-15,0-3 1 0,-5 1 0 0,5-1-2 0,-5 0 0 16,0 1 1-16,5 2 1 0,-4-3-3 0,-2 0 2 0,2 0-3 16,-1 0 2-16,-5 3-2 0,5 0-1 0,-5 0-1 15,1 0 2-15,4-3 0 0,-5 1-1 0,0-1 0 16,6 3 0-16,-3 0 1 0,-1-3 1 0,8 3 1 0,-5 0-1 16,0 0-1-16,0 0 2 0,5 0 0 0,-5 0-2 0,5 0 1 15,0 0-2-15,-5 0 0 0,5 0 0 0,0 0-1 16,0 0 1-16,5 0 0 0,-5 0 1 0,0 0 1 0,0 0 1 15,5 0-1-15,0 0 3 0,-5 0 1 0,5 0-1 16,0 0 0-16,3-2-1 0,-1 2 0 0,2 0 0 0,-4 0-1 16,5 0-1-16,-5 0 0 0,4 0 1 0,1 0-1 0,-1-3 0 15,2 3 1-15,-1 0-1 0,-1 0-1 0,1-3 0 16,-1 3 0-16,-4 0-2 0,5 0 1 0,0 0 0 0,0 0-1 16,-1 0 1-16,-3 0 1 0,3 0-1 0,-4 3 0 15,0-3 2-15,0 0-1 0,0 3 0 0,0-1 0 0,-5 1 1 16,0 0 4-16,5-1 2 0,-5 4 6 0,-5 3 7 0,5-1 3 15,-5 0 3-15,0 3 3 0,-5 0 1 0,1 2 3 16,-2 1-2-16,2-3-3 0,-6 3-4 0,6 0-1 0,-11 2-3 16,10-2 2-16,-9 2-5 0,4-2-5 0,0-1-2 0,1 2-4 15,-6-2-2-15,5 1-1 0,1 0-1 0,-6-3-6 16,1 3-3-16,4-1-10 0,-5 1-12 0,6 0-18 0,-1-1-23 16,0-1-28-16,1-1-41 0,4-1-72 0,-4 2-129 15,-1-7-81-15,1 3-39 0</inkml:trace>
  <inkml:trace contextRef="#ctx0" brushRef="#br0" timeOffset="10204.91">12947 5785 103 0,'0'0'125'16,"0"0"-19"-16,4 0-14 0,-4 0-12 0,0 0-12 0,0-3-12 15,0 3-6-15,0 0-8 0,0 0-6 0,0 0-3 0,0-3-5 16,0 1-1-16,0 2-1 0,5 0-1 0,-5-4 0 16,0 4-2-16,0-2-1 0,0-1 0 0,6 0-1 0,-6 3 0 15,0-3-2-15,0 3 1 0,0-3-2 0,0 3-2 0,0 0-3 16,4-2-1-16,-4 2-2 0,0 0-3 0,0 0 0 16,0 0-1-16,0 0-2 0,0 0 1 0,0 0 0 0,0 0-1 15,0 0 1-15,0 0-1 0,0 0 1 0,0 0 1 0,0 0 2 0,0 0 2 0,0 0 1 16,0 2 1-16,0-2-1 0,0 0 0 0,0 0 1 15,0 0-2-15,0 0-1 0,0 0-4 0,0 0-1 0,0 3-2 16,0 3-1-16,0-1-1 0,-4 1 0 0,4 2-1 0,0 0 1 16,0 1 0-16,4 4 0 0,-4-2 0 0,0 1 1 0,0 1 1 15,0-2-1-15,5 3 0 0,-5-1-1 0,0 2 1 16,5-2-2-16,-5 4 3 0,0-1 3 0,5 1 0 16,-5-1 2-16,0 4 3 0,0-4 2 0,5 3 3 15,-5-3 1-15,0 4-1 0,0-1 0 0,0-2 2 0,0-1-1 0,-5 0-2 16,5 1-1-16,0-1-3 0,0 1 1 0,0-3-2 15,0-1 1-15,0 1-2 0,0-3-1 0,0 0 0 0,0 0-2 16,0-3 2-16,0 0-3 0,5-2 0 0,-5 2-1 16,0-2-3-16,0-4 1 0,0 4 0 0,0-3 0 0,4-1-2 15,-4 1 1-15,0 0 0 0,0 0-6 0,0-3-7 0,0 3-17 16,0-3-22-16,6 0-39 0,-6 0-74 0,0 0-151 16,0 0-87-16,-6-6-43 0</inkml:trace>
  <inkml:trace contextRef="#ctx0" brushRef="#br0" timeOffset="12644.49">18623 8722 120 0,'-5'0'363'0,"-1"-6"-88"0,6 4-89 0,-4 2-66 0,-1-3-39 16,0 0-21-16,1 3-13 0,4-3-11 0,-6 3-7 15,1-3-5-15,1 3-10 0,-1 0-6 0,0-3-4 0,0 3-1 16,0 0-2-16,-5 0-1 0,5 0 1 0,1 3-1 0,-2-3 0 16,2 0 0-16,-6 3 0 0,5 0 0 0,-4 0-1 15,-2 0 1-15,2-1-2 0,-1 4 2 0,0 2 2 0,1-3-1 0,-1 4 1 0,-5-1 3 0,6 0 2 0,-1 0 0 16,-1 1 0-16,7 2 0 0,-6-3-1 0,5 0 2 0,0 3-1 31,1-3 0-31,4 0 0 0,-5 4-1 0,5-4 1 0,-5 0 2 16,5 0 3-16,5 1-2 0,-5-4 2 0,5 3 0 15,-1 0 2-15,1 1-1 0,0-3 3 0,5 2-5 0,-6-3-2 16,7 3-2-16,-1-2-2 0,-1-1-2 0,1 1-2 0,5-1-1 16,-6 0-2-16,6 4 1 0,-1-3 1 0,1-1 0 15,0 0 2-15,0 4-1 0,0-4 1 0,-1 4-2 16,0-4 0-16,1 3 0 0,-1 0 0 0,1 1-2 0,-5-1-2 15,0 3-1-15,0-3 0 0,0 0 0 0,-5 0 0 0,-1 0-2 16,-4 1-1-16,5-3 2 0,-5 2 1 0,-5-3 0 0,5 1 1 16,-4-1 2-16,-7 1 2 0,7 0 3 0,-6-1 4 15,0-2 0-15,0 2 2 0,-5-3 1 0,6 1 4 16,-6 0 2-16,1 0 1 0,-1 0 3 0,0-3 3 0,1 3 4 16,-1-3 5-16,1 2 2 0,-1-2 0 0,5 0 3 0,-4 0 2 15,-1-2 1-15,5 2-5 0,-4-3-1 0,4 3 2 16,-1-3 4-16,2 3 0 0,-1-3-2 0,5 3-6 0,-4-3-3 15,4 0-3-15,-1 1-7 0,2 2-15 0,-1-3-22 16,1 1-24-16,4-1-23 0,-6 0-24 0,6-2-25 0,0 2-34 16,0-3-49-16,0 1-64 0,0-1-106 0,0 4-70 0,-5-4-30 15</inkml:trace>
  <inkml:trace contextRef="#ctx0" brushRef="#br0" timeOffset="16211.25">14906 7155 36 0,'0'0'104'0,"0"0"-20"0,0 0-24 0,0 0-26 0,0 0-28 16,0 0-29-16,0 0-25 0,0 0-28 0,0 0-28 15</inkml:trace>
  <inkml:trace contextRef="#ctx0" brushRef="#br0" timeOffset="19977.39">14901 7150 131 0,'0'-3'156'0,"0"3"-30"0,0-2-37 0,0-1-24 15,0 3-15-15,0 0-11 0,0-3-11 0,0 0-6 0,-6 3-7 16,6-3-4-16,0 3 4 0,0-3-4 0,0 1-3 16,0 2-1-16,0-3 2 0,0 0 0 0,0 1 2 0,6-1 2 15,-6 1 1-15,0-1 2 0,0 0-1 0,0 0 0 0,0 3 0 16,0-3 0-16,0 0-2 0,0 3 0 0,0-2-4 15,0-1 1-15,0 3-1 0,0-3-2 0,0 3-6 0,0-2-2 16,0-1-4-16,0 0-3 0,0 3-2 0,0-2-4 0,-6-1-2 16,6 0 1-16,0 3-1 0,0-3 0 0,0 0 2 15,0 0 1-15,0 0 1 0,0 1 4 0,0 0-1 0,0-4 0 16,0 3 2-16,0 0 2 0,0 1 0 0,-4-4-1 16,4 3 0-16,0 0-3 0,0 0-5 0,0 1-7 0,0-1-10 15,0 1-11-15,0-1-10 0,4-2-9 0,-4 2-7 0,0-3-4 16,0 3 3-16,0-2 4 0,0 2 6 0,0-2 6 15,0 2 9-15,0-2 11 0,0 2 14 0,0 0 18 16,0 0 16-16,0 0 16 0,0 1 11 0,0 2 15 0,0-3 10 16,0 0 6-16,0 1 0 0,0 2-7 0,0-4-7 0,0 2-10 15,0 2-7-15,0-3-9 0,0 0-6 0,0 1-5 0,0 2-2 16,0-3-1-16,0 0-3 0,0 0-3 0,0 3 0 16,0-3-1-16,6 1-6 0,-6-1 2 0,0 0-2 15,5 1-2-15,-5-4-3 0,0 4-1 0,4-1-1 0,-4 0 1 16,0 0 3-16,0-3-1 0,5 4-2 0,-5-1 0 0,0 0 1 15,0-2 0-15,4 0 2 0,-4 2 3 0,0-3-1 16,0 3-2-16,0-2 1 0,0 2 6 0,0-2-1 0,0 0 1 16,0 2-2-16,6-3-3 0,-6 0 1 0,0 1 1 15,0-1-2-15,0 1-5 0,0 0 0 0,0-1-1 0,0 0-1 16,5 1 2-16,-5 0-1 0,0-3-1 0,0 2 0 0,4 0 0 16,-4 1 0-16,0-1 0 0,6 1 1 0,-6 0 0 15,0-1-1-15,5 0-1 0,-5 0 1 0,0 4 1 0,0-4 1 16,0 1-1-16,0 2-2 0,4-2 2 0,-4 2 1 0,0 0 1 15,0-2-1-15,0 2-5 0,0 0-2 0,0 1-1 16,6-4-4-16,-6 4-5 0,0-1-5 0,0 0-6 0,4-3-4 16,-4 3-6-16,0-2-4 0,4 2-2 0,-4-2 0 0,0 0 0 15,6 2 4-15,-6-3 4 0,0 1 2 0,5-1 8 0,-5 0 8 16,0 1 5-16,5 0 3 0,-5-1 3 0,0-2 1 16,4 2 3-16,-4 1 3 0,0 0 0 0,0-4 1 15,5 3 1-15,-5-1 3 0,0 1 1 0,6-2 1 0,-6 2 1 16,0 1 1-16,0-3 3 0,4 2 0 0,-4 1 4 0,0-1 2 15,0 0-2-15,0 1-1 0,0-1 0 0,5 4-1 16,-5-4 0-16,0 1 3 0,0-1-1 0,0 1-3 0,0-1 1 16,0 1 3-16,0 0 1 0,0-1 1 0,0 0 1 0,0 1-2 15,0-1-3-15,0 1 1 0,0 0 0 0,0-1-2 16,5 0-2-16,-5-2-3 0,0 2-3 0,0 1-2 0,0-3 0 16,5 2-2-16,-5 1-2 0,0-3 0 0,5 2-1 15,-5-2 1-15,0 2 0 0,0-2 0 0,0 3 0 0,5-3 0 16,-5 2 0-1,0 0-1-15,0 1 2 0,0-3 0 0,0 2 0 16,4 1-1-16,-4-4 0 0,0 4 0 0,0-1 1 0,0 1 1 16,-4-3-2-16,4 2 0 0,0 1 0 0,0-3 0 15,0 2 1-15,-5 1 0 0,5-4 0 0,0 4-1 0,0-3 0 16,0-1 0-16,0 1 0 0,-5-1-1 0,5 1 1 0,0 1-1 16,0-5-3-16,0 4 4 0,-5 0-2 0,5 0 1 15,0-1 1-15,-5 1 0 0,5 0 0 0,0 0 1 16,-5-1 1-16,5 4 2 0,0-3-1 0,-4 0 0 0,4-1 1 15,0 1 3-15,-6 2 0 0,6-2-1 0,0 3-1 0,0-4-1 16,0 4 2-16,0-3-1 0,0 3-2 0,0-1 0 0,0 0-2 16,0-2 0-16,0 2 0 0,6 1-1 0,-6-3-1 0,0 2 0 15,4 0 0-15,-4 1 1 0,0 0 0 0,0-3-1 16,0 2-2-16,0 0 1 0,0 1 2 0,0-3 0 0,0 3 0 16,0-4 0-16,0 3 0 0,0 1 0 0,0-3 1 15,0 2-1-15,0-2 0 0,0 0-1 0,0 0 0 0,0-3-1 16,0 2 0-16,-4-2 4 0,4 1-3 0,0-2 1 0,0 2-1 15,0-2 0-15,0 1 1 0,0 3 0 0,0-3 1 16,0 0-5-16,0 0 4 0,0 3 0 0,0-3 1 0,0 3 2 16,0 0-3-16,0 0-3 0,4-1 1 0,-4 0 1 15,0 1 1-15,0 0 0 0,0 0-1 0,5 2 0 0,-5-2 1 16,0 0 2-16,5 0 1 0,0-1-2 0,-5 4-1 0,5-3 5 16,-5 0-3-16,5-3-4 0,-1 3-1 0,-4-1-3 15,5 1 0-15,1-1 2 0,-6 1 0 0,4-2-5 0,1 1 2 16,-5 1 5-16,5 0 2 0,0 0 1 0,-5-1 1 15,5 1 0-15,-5 0 1 0,4 0-2 0,-4 2-1 0,0-3 0 16,6 1 0-16,-6 0-2 0,0 0-1 0,4-3 0 0,-4 3-1 16,5-3 2-16,-5 0 0 0,0 0 1 0,0 0-1 15,0 2 2-15,0-2 0 0,0 1 0 0,0 1 2 0,6-2 0 16,-6 1-1-16,0-2 0 0,0 1 0 0,0 1 0 16,0-2 4-16,0 4-1 0,0-3-1 0,0 3 4 0,0-1-1 15,0 1-1-15,0 0 0 0,0 0 0 0,0-1-3 0,0 4 1 16,0-3-1-16,4 0-2 0,-4-3 0 0,0 3-1 15,5-3-1-15,-5 2 1 0,0-2 1 0,5 3-3 0,-5-3 3 16,0 3-3-16,5-3 1 0,-5 3 0 0,0-1 2 0,0 1 0 16,5 0-1-16,-5-3 1 0,0 2-1 0,5 1 1 15,-5-2 0-15,0 1 2 0,4-2 1 0,-4 0-6 0,0 0 3 16,0 0 1-16,6 1 0 0,-6-2-1 0,0 1 1 0,4-2-1 16,-4-2 0-16,5 2 3 0,-5-1-1 0,5 1 0 15,-5-1-1-15,4 0 0 0,-4 0 0 0,0 0 0 0,6 1-1 16,-6-1 1-16,0 0 1 0,0 1-1 0,0-4 1 0,0 7-1 15,0-5-1-15,5 2 0 0,-5-1 0 0,0 3 1 16,0 0-1-16,0 0 0 0,4 3 0 0,-4 0 1 0,0 0-1 16,0-1 0-16,6 0 0 0,-6 1-1 0,4 3 0 0,-4-3 1 0,5 2 0 0,-5 0-2 15,5-2 1-15,-5 3 0 0,0 0 1 0,5-1 0 16,0 0 0-16,-5-2 0 0,4 3 0 0,2 0-1 16,-6-4 1-16,5 3 0 0,-5 1 0 0,4-3 0 0,-4 2 0 15,5-2-1-15,-5 0 1 0,4-3 0 0,-4 3-1 0,6-4-1 16,-6 2 0-16,5-1 1 0,-5 0 6 0,5-1-4 0,-5 2 1 15,4-4-1-15,-4 3 1 0,5 0-1 0,-5-3 0 16,0 4 0-16,6-2-5 0,-6 1 2 0,0 1 1 16,4-5 0-16,-4 4 1 0,0 3 0 0,5-3-1 0,-5 0 1 15,0 3 0-15,5 0 0 0,-5-3-1 0,5 3 0 0,-5 0-1 16,5-1 0-16,-5 0 2 0,4 1-1 0,-4 0 1 0,6 0 0 16,-6 0-1-16,4 0 1 0,1 2 0 0,-5-2 0 15,6-1 0-15,-2 4 0 0,1-3-1 0,0 3 0 16,-5-4 1-16,5 0 0 0,0 2 0 0,-1 1 1 0,-4-2-1 15,5-1-1-15,0 1-1 0,0 0 1 0,-5 0-2 0,5 0 0 16,0 0 2-16,-5 0 0 0,4-1 0 0,2 1 1 16,-1 0 1-16,-1-1 1 0,-4 1 1 0,5-3-1 0,1 3-2 15,-2-3 0-15,1 2 0 0,0-1-1 0,0 2-1 0,-1-1 1 16,2 1 0-16,-6 0-1 0,5 0 2 0,-1-1 0 16,1 0 1-16,1 4 1 0,-2-3-1 0,1 3-1 0,0-4 0 15,-5 4-1-15,4-1 0 0,2 1 0 0,-6 0 0 0,5 2 1 16,-5-3 0-16,4 3 3 0,-4 0 0 0,5-2-2 15,0 3-1-15,-5-1 0 0,5 3 0 0,0-3 1 0,-5 1-1 16,4 2-2-16,2-3 0 0,-6 3 1 0,4-3 0 16,1 3 1-16,1-3 0 0,-2 3-1 0,1 0 0 0,1 0 1 15,-6-3-2-15,4 3 2 0,1 0 0 0,-1-3 0 0,1 3 0 16,1 0 0-16,-6 0 0 0,4-2 0 0,1 2 1 16,-5 0 0-16,5 0-1 0,-1 0 0 0,2 0 0 0,-1 0-1 15,-5 0 0-15,4 0 1 0,1 0 0 0,0 0 1 16,5 0 1-16,-5 0 2 0,0 0 2 0,0 0 1 0,5-3 1 15,-6 3 1-15,7 0 0 0,-7 0-1 0,1-3-1 0,4 3 0 16,-3 0-3-16,3 0-1 0,-4 0-1 0,-1 0-1 16,2 0-1-16,3 3 1 0,-3-3 0 0,-1 0 0 0,5 0 0 15,-6 0-1-15,1 0 1 0,0 3-1 0,0-3 0 16,4 0 1-16,-4 0-1 0,1 2 0 0,-2-2 0 0,1 0 0 16,5 0-1-16,-5 3 1 0,0-3 0 0,-1 0 0 0,7 3 0 15,-7-3 0-15,1 3 0 0,5 0 1 0,-5-3 0 16,5 3-1-16,-6-1-1 0,7 4 0 0,-2-4 3 0,1 1-2 15,-5-1 0-15,4 4 0 0,1-3 0 0,-5 0 0 16,4 2 1-16,2-2-1 0,-7 2-1 0,6-2 0 0,0 0 1 16,-5-1 0-16,4 4 1 0,2-3 0 0,-2 0-1 0,-5 2 0 15,7-2-4-15,-2 0 4 0,-4-1 0 0,5 3 0 16,-5-2-1-16,5 3 1 0,-5 0-1 0,5 0 7 0,-6 1 1 16,1-1-4-16,5-1-2 0,-5 4 1 0,0-4-1 15,5 3-1-15,-6 0 0 0,6 1-5 0,-5-1 3 0,5 0 1 16,-6 0 2-16,2 1-1 0,3-4 0 0,2 4 2 0,-7-1 0 15,6 0-1-15,-5 1 0 0,5-4 0 0,-5 6-1 16,4-3 0-16,1 0 0 0,-5 0 0 0,0 0 0 0,5 1-2 16,-5-1 2-16,4 1-5 0,-5 1 1 0,7-1 2 0,-7-1 3 15,6 0 0-15,-5 0 0 0,5 1 1 0,-5-1-1 16,5 0 5-16,-1 0-2 0,-4 1-2 0,5-1-2 0,-5 0 0 16,4 0-2-16,2 1 0 0,-7-1 1 0,6 0-1 15,0 0 0-15,0 4 2 0,-5-4 0 0,5 0 0 0,-1 3 2 16,1-3 0-16,0 0-2 0,0 0 0 0,-1 1 0 0,6-1 1 15,-6 0 0-15,2 0-1 0,-1 1 0 0,4-1 0 16,-4 0 1-16,-1 0 2 0,1-2-2 0,4 2-1 0,-3 0 0 16,-2 0 0-16,1-2 0 0,0 2 0 0,0-2 0 0,0 2-2 15,-1-2 2-15,1-1 0 0,0 4 1 0,0-4-1 32,-1 3 0-32,-4-3 1 0,5 1-1 0,-1 0 1 0,2 2-1 15,-7-5 0-15,6 2-1 0,-5 3 1 0,5-2 0 0,-5-1 0 16,-1 1-1-16,2 0 0 0,3-2 1 0,-4 2 0 15,1 3 1-15,-2-4 0 0,1 1-1 0,4-1 2 0,-4 3 0 16,5-2-1-16,-5 2 0 0,5-3 0 0,-5 3-1 16,-1-2 1-16,6 3-1 0,-5-4 1 0,5 3-1 0,-5 0 0 15,5 1 0-15,-5-3 0 0,-1 2-1 0,6 0 1 0,-5 0-1 16,0 0 1-16,0-2 3 0,5 2-1 0,-5 0 0 16,-1 1-1-16,6-1 1 0,-5 0-1 0,0 0 0 0,5 0-1 15,-6 0-3-15,2 1 1 0,3-4 1 0,-4 4 1 0,0-1 0 16,5 0-1-16,-5 0 0 0,-1-2 0 0,7 2 1 0,-7-3 1 15,1 3 0-15,-1-2-2 0,2 3 1 0,-1-4 0 16,-5 3-1-16,4 0 1 0,-4-2 0 0,6 3-1 0,-2-4 1 16,-4 3 0-16,0-3 0 0,5 4 0 0,-5-1 0 0,0 0 0 15,0 0 0-15,6-2 1 0,-6 2-1 0,4 0 0 16,-4 0 0-16,0 1 1 0,5 0 0 0,-5 1 1 16,0-2-1-16,6 1 0 0,-6 2 1 0,4-3 1 0,-4 0 0 15,5 1 1-15,-5 1-1 0,4-5 1 0,-4 4 0 0,5-1 2 16,1 1 0-16,-6-4-1 0,4 3 2 0,1-2 0 0,-5 0-1 15,5-1 0-15,0 0-3 0,-5 3-1 0,5-5-2 16,-5 3 2-16,5-1-4 0,-1-2 2 0,-4 2 1 16,5 1-1-16,0-1 2 0,0-2 0 0,0 6 5 0,0-4-1 15,0 1-3-15,0-1 1 0,0 3-2 0,0-2 0 0,-1 2-1 16,-4-2 1-16,5 1-5 0,1-1 2 0,-2 3 0 16,1-1 1-16,-5 0-1 0,5-3 1 0,-1 4 1 0,2-4 1 15,-1 3 1-15,-1-3 2 0,-4 4 0 0,5-3 1 16,-1 2 0-16,2 0 1 0,-1-3-2 0,-1 4-2 0,2-3-1 15,-1 2 0-15,-1-3-1 0,2 3 1 0,3-2 0 0,-4-1-1 16,0 3 0-16,0-2 0 0,-1 2 1 0,1-2 0 16,5 2-1-16,-5-2-1 0,0 2 0 0,5 0 0 0,-5 1 0 15,4-1 0-15,-3 2-1 0,-2-1 0 0,6-1 0 16,-6 0 0-16,7 0 0 0,-6 1 1 0,4-1 0 0,1 0 0 16,-5 0 0-16,5 1 0 0,0-1 0 0,-6 0 1 0,6 0 1 15,-5 1 0-15,4-1 0 0,-3 0-2 0,-1 0 1 16,5 1-1-16,-6-4 0 0,6 4-1 0,-5-1 0 15,4 0 0-15,-3 0 0 0,3-2 1 0,-4 2-1 0,5 0-1 16,-5 1 2-16,4-1 1 0,2-3 0 0,-7 3 0 0,6 1-1 16,0-4 1-16,-6 3 0 0,6-3 0 0,-5 4 1 0,5-3-1 15,-5-1 0-15,5 3 0 0,-5-2 0 0,4-1 0 16,1 1-1-16,-5 0 0 0,4 1-1 0,2-1-2 0,-7-1 1 16,6 1 1-16,0 2-1 0,0-2 1 0,0 2 0 15,-5-3 1-15,4 4 1 0,1-3 1 0,0 2-1 0,0 0-1 16,-1-3 2-16,2 4 0 0,-7-1-2 0,5 0-1 0,1 0 1 15,1-2 0-15,-7 2 0 0,6 0-1 0,0 0 0 0,-6 1 1 16,7-4 0-16,-7 4 0 0,6-2 0 0,-5 2-1 16,5-1 1-16,-6 0 0 0,6 0 0 0,0-2 0 0,-5 3-1 15,4-2 1-15,2 1 1 0,-2-2-1 0,-3 3 1 16,3-1-1-16,0-3 1 0,-3 3-1 0,3-2 0 0,0 3 0 16,-3-4 0-16,3 3 0 0,-3-3 0 0,3 1-1 0,1 0 0 15,-5-1 0-15,5 0 0 0,-1 1 1 0,-4-1 0 16,5-2 0-16,0 3 0 0,-6-1 1 0,7-2 0 15,-7 2-2-15,7-2-5 0,-2 2 1 0,1-2-1 0,-5 3-1 16,5-1 1-16,-1 1-1 0,-3 0 2 0,3-1 2 0,0 0 1 16,-3 1 1-16,3 2-1 0,1-2-1 0,-5-1 1 0,4 0 2 15,-3 1-3-15,3 3 2 0,1-4 0 0,-5-3 0 16,5 4 2-16,-1-1 0 0,2 1 1 0,-2 0-2 16,-4-4 0-16,10 4-1 0,-7-1-1 0,3 1 1 0,-1-1 0 15,0 1 0-15,0 0 1 0,5-1 1 0,-6-2-1 0,1 5 0 16,4-3 2-16,-4 1-2 0,4-1 0 0,1 1 2 0,0-1-1 15,0 0-1-15,0 1 2 0,4 0-1 0,-5-1 0 16,1 1 2-16,5-1-1 0,-6 1-2 0,1 2 0 0,5-2 0 16,-5-1 0-16,3 1 0 0,2-4 0 0,-5 6 0 15,-1-2 0-15,6-3-2 0,-5 2 1 0,0 1-1 0,-1-1 1 16,1 0 0-16,0 1 0 0,-1 0 2 0,-3-3-1 16,2-1 1-16,2 3-1 0,-1 1 1 0,-3-4-1 0,4 4 0 15,-1-3 0-15,1 3-1 0,-6-3 0 0,6 2 1 0,-1 0 1 16,1-2 0-16,0 2 0 0,-1-2-1 0,2 3 0 15,-7-3-2-15,6 2 0 0,0 1 0 0,-1-4 1 0,1 4 1 16,0-4 1-16,-1 4 1 0,1-3 0 0,5 2 2 16,-5-2-1-16,-1 2 1 0,0-2-2 0,0 2 0 0,1 1 0 15,5 0 1-15,-5-3-1 0,-1 2 0 0,6 1-1 0,-6-4 0 16,1 4-1-16,4-1 1 0,-4 1-1 0,0 0 0 16,4-4 0-16,-4 4 0 0,5-1-3 0,-6 0 2 0,1 1 2 15,-1 0-1-15,6-4 2 0,-5 4-1 0,5-1 3 0,-6-2-1 16,6 2 4-16,-1 1 0 0,-4-3-2 0,5 2-1 15,-2-2 1-15,2-1-2 0,0 4-1 0,0-4 0 0,-1 2-1 16,1-2 1-16,-1 4 2 0,-5-3 3 0,7 0 0 16,-2 2 0-16,1-2 2 0,-6-1 0 0,5 1-1 0,1 2-1 15,-5-2-2-15,-1 0-1 0,6 0-1 0,-5 0 1 0,-1 0 3 16,1-1-1-16,0 1-1 0,-1 0-2 0,1-1 2 16,5 1-2-16,-6 0-1 0,1-1-1 0,0 1-4 0,4 0 3 15,-4 3 0-15,0-4 1 0,4 1-1 0,-5 2 1 16,1-2 1-16,0 0-1 0,-1-1 0 0,1 2-1 0,-1-2 2 15,1 1 0-15,0 0-1 0,0 0 0 0,-1 0-1 0,-4-1 2 16,4 1 0-16,-4 0-2 0,1-3-1 0,4 2 0 16,-6 1 0-16,0-3 1 0,1 3-2 0,0-3 0 0,-6 2-5 15,7-2 4-15,-2 0 2 0,1 3 0 0,-5-3 1 0,5 0 0 16,-5 0 1-16,0 0-1 0,0 0 3 0,-1 0 0 16,-4 0-3-16,4 0 2 0,-4 0 0 0,0 0 2 0,7 0 2 15,-7 0 1-15,0 0 0 0,0-3 0 0,-7 3-3 16,7 0-6-16,0 0-11 0,-4-2-22 0,0 2-46 0,-1-3-91 15,0 0-132-15,-5 1-73 0</inkml:trace>
  <inkml:trace contextRef="#ctx0" brushRef="#br0" timeOffset="30728.3">18345 3908 62 0,'0'-3'131'0,"0"3"-16"0,0 0-20 16,0 0-18-16,0-3-18 0,0 3-14 0,0 0-11 16,0 0-8-16,0 0 0 0,0 0-5 0,0 0-3 15,0 0-2-15,0 0-3 0,0 0-2 0,0 0-4 0,0 0-2 16,0 0-2-16,0 0 0 0,0 0-2 0,0 0-1 0,0 0-3 16,0 3 1-16,0-3 1 0,0 0 0 0,0 3-1 15,0 0 0-15,0-3 1 0,0 2 0 0,0 1 1 0,0 0 1 16,0 2 3-16,0-2 1 0,0 2 2 0,0 1 0 15,0 0 0-15,0-1-1 0,0 1 1 0,0 2-2 0,0-3-2 16,0 4-1-16,4-4-1 0,-4 3-1 0,0-2 0 0,0 2 0 16,0-2 0-16,0 2 0 0,5-3 0 0,-5 3 0 15,0 1 1-15,0-4 0 0,0 4 0 0,0-1 0 0,0-3 1 16,0 4-2-16,0-4 0 0,4 3-1 0,-4-3 1 16,0 4 0-16,0-3 0 0,0 2 0 0,0-3 0 0,-4 3 0 15,4 1 2-15,0-4 0 0,0 3-2 0,4 1 1 0,-4 2 0 0,0-3 1 16,0 0 0-16,0 0-1 0,0 1-1 0,0-1 0 15,0 0 0-15,0-3 0 0,0 4-2 0,0-1 1 0,6 0 0 16,-6 0 2-16,0 1 0 0,0-1-1 0,0-2 1 16,0 2 1-16,0-3 1 0,0 4 0 0,5-4-2 0,-5 0-1 15,0 3 1-15,0-2-1 0,0 0 0 0,0-1 2 0,0 3-2 16,0 0 0-16,0-2 0 0,0 2-1 0,0 0 0 16,0 1 2-16,0-4-1 0,0 4-3 0,0-1 3 15,0 3 0-15,0-3-1 0,0 1 1 0,0 1-1 0,0-2 0 16,0 4 0-16,0-4 3 0,0 2-1 0,0-1 0 0,0 0 0 15,0 1 0-15,0-2 1 0,0 1 0 0,0-1-1 16,0 0-1-16,5 3 0 0,-5-2 0 0,0-1 1 0,0 0 2 16,0 0-2-16,4-2-1 0,-4 2 0 0,0 0 0 15,5 0 0-15,-5-2 0 0,0 2-1 0,0 0 0 0,0 0 1 16,0-2-1-16,0 5 2 0,0-3 2 0,0 0-2 0,0 1-1 16,0 2 0-16,0-3 0 0,0 0 0 0,0 4 1 0,0-4-1 15,0 2 0-15,0-1 0 0,0 2-1 0,0-3 1 16,0 3 0-16,0 0 0 0,0-3-1 0,0 3-1 15,0-2 2-15,0 2 0 0,0-1 2 0,0-1-1 0,0 2 0 16,0-1 0-16,0-1 1 0,0 2-1 0,0-3-1 0,0 3-1 16,0-2 0-16,0 2 1 0,0-4 0 0,0 2 0 0,-5-1 0 0,5 3-1 15,0 0 0-15,0-2 1 0,0 1-1 0,0-2 1 16,0 4-1-16,0-4 1 0,0 3 0 0,0 0 1 16,-4-3 0-16,4 3 0 0,0-3 1 0,0 3 0 0,0-3-1 15,0 3-1-15,0-2 1 0,0 2-1 0,0-3 2 0,0 0-1 16,0 4-1-16,0-4 0 0,-5-1 0 0,5 5 1 0,0-4-1 15,0 0 0-15,0 0 0 0,0 1 0 0,0-1 1 16,-5 0-1-16,5 0 1 0,0 1-1 0,0-1 0 0,0 0 0 16,0 0 0-16,0 1 0 0,0 2-1 0,0-3 2 15,0 0-1-15,0 0 1 0,0 0 0 0,0 0 0 0,0 4 0 16,0-4 0-16,0 3 0 0,0 0-2 0,0-2 1 16,0-1 0-16,0 2 1 0,5-1-1 0,-5-1 0 0,0 3 1 15,0-3-1-15,0 1 3 0,0 2 3 0,0-1 3 16,0 2 1-16,5-2 2 0,-5 1 1 0,0-2-1 0,0 2 1 15,4-3 0-15,-4 3-6 0,0-3-2 0,5 1-2 0,-5-1-1 16,5 0-1-16,-5 0-1 0,5 0 0 0,-5 0-1 16,0 1 2-16,5-3 0 0,-5 2 1 0,4 0-2 0,-4 0 0 15,0 0 0-15,6 0 0 0,-6 0 1 0,0 1-1 0,5 0-1 16,-5-1 1-16,0 0 0 0,4 0 0 0,-4 3 1 16,0-3-1-16,0 0 0 0,0 1-1 0,6-1 1 0,-6 0 0 15,0 0-2-15,0 3 1 0,0-2 1 0,0 2 0 16,0-3 1-16,0 3 0 0,0-3 0 0,0 0 1 0,0 1-1 15,0-1 0-15,0-3-1 0,0 3 0 0,0-2 0 0,0 2 1 16,0-2-3-16,0 0 2 0,0 1 0 0,4-1 0 16,-4 0 0-16,0-3 0 0,0 2-1 0,5 0-1 0,-5 1 2 15,0-1-1-15,0 1 0 0,5 0 1 0,-5-1-1 0,0 3 1 16,5-3 0-16,-5 1 1 0,5 2-1 0,-5-2 1 0,0 2-1 16,0-3 0-16,0 4 0 0,0-3 0 0,0 2 1 15,0-3-1-15,0 3 0 0,5 1 0 0,-5-4 0 16,0 3 0-16,0 0 1 0,0-2 0 0,0 2-1 0,0-2 2 15,0-1 1-15,0 0-3 0,0 1 0 0,0-3-1 0,0 2-1 16,5-1 1-16,-5 1 1 0,0-2 0 0,0 2-1 16,0 0 2-16,0-2 0 0,5 3-1 0,-5-1 0 0,0-2 1 15,0 2 0-15,0-2-1 0,0 2 0 0,0-2 1 0,4 3-1 16,-4 0 0-16,0-4 0 0,0 3-1 0,0-2-1 16,5 0 2-16,-5 2 0 0,0 1-1 0,5 0 1 0,-5-4 1 15,0 4-1-15,0-3 2 0,0-1-1 0,0 4-1 0,5-4 0 16,-5 4 0-16,0-3 0 0,0 0 0 0,0 2 0 0,0-2-1 15,5 2 0-15,-5 1 1 0,0-1 0 0,0-2-1 16,0 3 1-16,0-1 0 0,0 0 1 0,0-2 1 16,0 2-2-1,0-2 1-15,0 3 0 0,0-3 2 0,0 0-1 0,5 2-1 16,-5-2-1-16,0-1 0 0,0-2 1 0,0 3-1 16,0 0 0-16,0 0 0 0,0-3 0 0,0 2 4 0,0-2 1 15,0 3-2-15,0-3 4 0,0 0 7 0,0 0 4 0,0 3 4 0,0-3 1 16,0 3 1-16,-5-3 0 0,5 3 1 0,0-3-5 0,-5 3-5 15,5-3-3-15,0 2-5 0,-5-2-2 0,5 3-3 16,0-3-1-16,-5 3 2 0,5-3-1 0,-5 2-2 0,5-2 0 16,0 0 2-16,0 0-1 0,0 3-1 0,0-3 0 0,-4 0-1 15,4 0 1-15,0 2 0 0,0-2 0 0,0 0 0 0,0 0 0 16,0 0 0-16,0 0-1 0,0 0 0 0,0 0-4 16,0-2-4-16,0 2-4 0,0-3-6 0,0 3-5 15,0-2-6-15,0 2-8 0,0-3-9 0,0 0-17 0,0 1-24 16,4-1-43-16,-4-3-68 0,0 3-102 0</inkml:trace>
  <inkml:trace contextRef="#ctx0" brushRef="#br0" timeOffset="31463.9">18466 6260 47 0,'0'0'164'0,"-4"-3"-18"0,4 3-16 0,0 0-18 15,0-3-18-15,0 3-20 0,-5 0-16 0,5 3-12 0,0-3-9 16,-5 0-4-16,5 3-3 0,-5 0-4 0,5 2-2 0,-5-2-2 15,5 2-2-15,-5-2-3 0,5-1-1 0,0 4-3 16,0-3-1-16,0 3 0 0,0-4-2 0,0 4 1 0,0-4-3 16,0 4 2-16,0-3-2 0,0 2-1 0,5-2 0 15,-5 0-1-15,5 0 0 0,-5-3-1 0,5 3 1 0,0-1-3 16,0-2 1-16,-1 0-2 0,1 0-1 0,0-2 1 0,0-1-1 16,5 3 0-16,-6-3-1 0,2-3 1 0,3 3 2 15,-4 1 0-15,0-4 0 0,0 1 0 0,0-1-1 0,-5 1 2 16,4-1 0-16,2 0 1 0,-2 1-4 0,-4-3 2 15,0 3 2-15,0-4 2 0,0 4 1 0,0-3 4 0,0 2 2 16,0 1 1-16,-4-1 3 0,4 3 1 0,-6 0 0 0,6 1-2 0,-4-1 0 16,-1 0-3-16,0 3-3 0,-5 0 1 0,6 0-4 0,-1 3-3 15,-1 0-1-15,-3-1-2 0,4 1 0 0,0 0-2 16,0 3 0-16,0-1-2 0,1 1 0 0,-1-1 1 0,5 0 0 16,-5 4 0-16,5-4 0 0,0 1-2 0,0-1 0 0,0 0 0 15,0 1-3-15,0 0-1 0,0-1-3 0,0-2-2 16,5 0-2-16,-5-1 1 0,5 1 0 0,-5 0 0 0,4-3 2 15,-4 0 2-15,5-3 3 0,0 0 3 0,0 1 1 0,0-1 1 16,0-2 0-16,-1 2 3 0,-4-3-1 0,6 0 0 16,-1 1-1-16,-1 0 0 0,-4 2 2 0,0-2-1 0,5 2 1 15,-5-3-1-15,0 3 0 0,0 3-1 0,-5-2 1 16,5-1 1-16,0 3-1 0,0 0 0 0,0 0-1 0,0 0-1 16,0 3 0-16,0-3 0 0,-4 2-2 0,4 1-3 0,0-3 0 15,0 3-2-15,0-3 0 0,4 3-2 0,-4-3-1 16,0 0 3-16,0 3 0 0,5-3 1 0,-5 0 1 15,5-3 2-15,-5 3 2 0,0 0 2 0,5-3 0 0,-5 0 0 16,0 3 0-16,5-3 1 0,-5 1 2 0,0-1-1 0,0 3 1 16,0-3 2-16,-5 1-1 0,5-1-1 0,-5 3 3 0,5-3-3 15,-5 1 0-15,0 2-3 0,1-3-8 0,-1 3-7 16,-1 0-8-16,2-3-13 0,-1 3-19 0,0 0-32 16,0 0-58-16,5 0-104 0,-5 0-91 0</inkml:trace>
  <inkml:trace contextRef="#ctx0" brushRef="#br0" timeOffset="32131.94">18544 6848 48 0,'-4'-3'347'0,"4"0"-77"0,0 0-88 0,0 0-65 0,0 1-38 0,0-1-18 15,0 0-13-15,0 1-10 0,0 2-7 0,0-3-5 16,0 3-5-16,4-3-6 0,-4 3-5 0,0 0-5 0,0 0-2 16,0 3 1-16,5-3-3 0,-5 5-1 0,0-2 3 15,6 2 0-15,-6 1 3 0,0 3-1 0,0-4 2 0,0 6 0 16,4-3 1-16,-4 4 3 0,0-2-2 0,0 1-1 0,0 0-1 15,0 0 1-15,0 3-3 0,0-1 0 0,0 1-2 16,0 0 0-16,0-3-2 0,0 3 0 0,0-3 0 16,0-1 0-16,0-1 1 0,0-1-1 0,5 0-1 0,-5-2 0 15,0-1 1-15,0 1-1 0,5 0 1 0,-5-3-1 0,0-3 1 16,0 2 0-16,0-2 1 0,0 0 3 0,5 0 1 16,-5-2 1-16,0-4 0 0,5 0 0 0,-5 0 1 0,0 2 3 15,0-5 2-15,0 1 1 0,0-1-1 0,0-1 1 16,0 2 1-16,-5-4-1 0,5 1-1 0,0 1-2 0,-5-4-4 15,5 2-3-15,-5-1-1 0,0-1-1 0,5 3-1 0,-4-6-1 16,4 4 0-16,-6-1-2 0,1-2 1 0,1 2-3 16,-2-3-2-16,6 4 1 0,-4 1-1 0,4 5 0 0,-5-1 1 15,5 2 1-15,0 3-1 0,-5 0 1 0,5 3 1 0,0 0 2 16,-5 3 0-16,0 3 0 0,5 2 0 0,-4 2 0 0,-1 2 0 16,5-1 1-16,-6 2 1 0,6 2-1 0,0-2-2 15,-4 4 1-15,4-4 1 0,0 1 0 0,0 2-3 16,0-2-1-16,-5 0-4 0,5 0-5 0,0 0-5 0,0-4-8 15,-5 1-10-15,5 3-14 0,0-6-17 0,0 3-25 0,0-5-45 16,0-1-78-16,0 1-118 0,0-4-60 0</inkml:trace>
  <inkml:trace contextRef="#ctx0" brushRef="#br0" timeOffset="33401.43">18618 3932 78 0,'-6'0'247'16,"6"0"-66"-16,0 0-56 0,0 0-43 0,0 0-32 0,0 0-19 15,0 0-13-15,0 0-6 0,0 0-5 0,0 0-4 0,0 0-2 16,0 0-1-16,0 0-1 0,0 0 3 0,0 0 0 15,0 0 0-15,0 0 0 0,0 0 3 0,0 0 2 0,0 0 0 16,6 0 4-16,-6 0 1 0,0 0 3 0,0 0 3 16,0 0 3-16,0 0 0 0,0 0 0 0,0 0-1 0,0-3-3 15,0 3-1-15,0 0-2 0,0-2-3 0,5-1-5 0,-5 3 0 16,0-3-3-16,4 1 2 0,-4 2 1 0,5-3 0 16,-5 0 0-16,5 3 1 0,0-2 1 0,-5-1 1 0,5 0-1 15,0 0-1-15,0 0 0 0,5 1 0 0,-5-1-1 16,-1 0 1-16,1 1 0 0,5-1-2 0,-5 0 2 0,0 3-2 15,-1-2 0-15,2-1 0 0,-1 0-2 0,-1 3-1 0,1-3 1 16,5 0-1-16,-5 3-1 0,-1-3 2 0,7 3-2 0,-7 0 1 0,2 0 0 16,-2 0-2-16,1 0 0 0,5 0 1 0,-5 3 0 0,-5-3-2 15,4 3 0-15,1 0-1 0,1 0 2 0,-6 2 1 16,0 1-2-16,4-1 0 0,-4 0 0 0,0 4 1 0,0-4 0 16,0 3-1-16,0 0 0 0,0 4 0 0,-4-4 1 15,-2 3 0-15,6 0 1 0,-5 0-1 0,1 0 1 0,-1 3 0 16,1-3-1-16,-2-1 0 0,1 2 1 0,-5-1 0 0,6 0 0 15,-1 0 0-15,-1 0-1 0,2-1 0 0,-6-1 1 16,5 2-2-16,0-3 1 0,1 0-1 0,-7 1 0 16,7-4 1-16,-1 3 1 0,0-3-1 0,5-1 0 0,-4 1 2 15,4-2-1-15,-6 0 0 0,6 0 0 0,-5-3-1 0,5 2 1 16,0-2-1-16,0 0 1 0,0 0-1 0,0 3 0 0,0-3 0 16,5 0 0-16,-5 0 4 0,6 0 0 0,-2 0 3 15,6 0 1-15,-6 0 1 0,7 0 1 0,-2-3 1 16,6 3 2-16,-5-2-4 0,5-1-1 0,0 0 0 0,-2 0-1 15,7 0-2-15,-5-3-1 0,5 4-2 0,-1-1-1 0,0 0-1 16,1 1-6-16,0-1-14 0,-1 0-22 0,-5 1-38 16,6-4-88-16,-5 0-140 0,0 4-84 0</inkml:trace>
  <inkml:trace contextRef="#ctx0" brushRef="#br0" timeOffset="34430.58">18330 3899 28 0,'0'0'224'0,"0"0"-54"15,0 0-45-15,0-2-38 0,0 2-27 0,0 0-20 16,0 0-11-16,0 0-5 0,0 0-4 0,4 0 0 0,-4 0-2 15,0 0-1-15,0 0 0 0,0 0-2 0,0 0-2 0,0 0-3 16,0 0-2-16,0 0-1 0,0 0-2 0,-4 2-3 16,4 1-2-16,0 0-1 0,-6 0 2 0,6 0 1 0,-4 2-1 15,-1 0-1-15,5 1 0 0,-5-1 0 0,0 1 3 16,5 0-2-16,0-1 0 0,-5 1-1 0,5 2 0 0,0-6 0 16,0 4 0-16,0-3 0 0,0 3 0 0,0-4 0 0,5 1 0 15,-5 0 0-15,0-1 1 0,5-2-1 0,0 0 0 16,-5 0 0-16,5 0 2 0,-1 0 0 0,2-2 1 0,-6-1 0 15,4 0 2-15,1 1 1 0,1-1 1 0,-2 0 1 16,-4-3 0-16,5 1 0 0,-5 2 1 0,4-2 4 0,-4-1-1 16,0 1 1-16,0-1 0 0,0 3 0 0,0-3 1 0,0 1 3 15,0 0-1-15,0 2-1 0,-4-2-1 0,4 2-1 16,-5 0 1-16,5-3-3 0,-4 4-1 0,4 2-3 0,-6-3-3 16,1 0-1-16,1 3-2 0,-2 0 0 0,2 0-2 0,-1 0 1 15,5 3-1-15,-5-3 1 0,0 0-2 0,0 3 2 0,1-1 0 16,4 1-1-16,-7 0 1 0,7 0 1 0,-4 0-1 15,4-1 0-15,0 1-2 0,0 0-1 0,0-1 1 16,0 1-1-16,0-3 0 0,0 3-3 0,0-1 1 0,4-2-2 16,-4 3 1-16,7-3 0 0,-3 0 1 0,1 0 1 0,-5 0-1 15,5 0 2-15,0-3 1 0,0 3 1 0,-1-2 1 16,-4-1 1-16,6 3-1 0,-6-3-1 0,4 1 2 0,-4-1 0 16,0 0 1-16,0 3 1 0,0-2 0 0,0-1 1 15,0 0 0-15,-4 3 1 0,4-3-3 0,-6 3 1 0,2-3 0 0,4 3 1 16,-5 0-3-16,0 0 0 0,0 0 3 0,0 0-2 15,5 3-1-15,-4-3 1 0,-3 3-2 0,3 0 1 0,0-3-1 16,4 3 0-16,-5-3-4 0,5 2-3 0,0 1-3 0,0-3-7 16,0 3-5-16,0-1-12 0,0 1-9 0,5-3-19 15,-5 3-34-15,4-3-53 0,-4 2-104 0,4-2-82 0</inkml:trace>
  <inkml:trace contextRef="#ctx0" brushRef="#br0" timeOffset="37003.56">18315 3955 96 0,'0'0'95'0,"0"0"-8"0,0 0-9 15,0 2-8-15,-5 1-9 0,5-3-9 0,-5 3-14 0,5-3-12 16,0 2-10-16,-5 1-4 0,5 0-3 0,0 0-4 16,-4 0 0-16,4 0-2 0,-7-1-1 0,7 4 1 0,-4-4 2 15,0 4-2-15,4-4 0 0,-5 4 1 0,0-3 1 0,0 2 1 16,0-2 1-16,0 2 0 0,1-2 2 0,-1 2 0 15,-1-2 0-15,2 3-1 0,-1-3 0 0,0 2-2 16,0-2-3-16,0 3 0 0,1-2-1 0,-2 2-2 0,-3 0 0 16,3 0 1-16,2-1-1 0,-6 3 0 0,5-3 0 0,0 4 1 15,-4-1-1-15,3 0 2 0,-3 0 0 0,4-2-1 0,-5 2 0 16,5-2-1-16,-4 2 0 0,4-2 0 0,0 2 0 16,-5-2 0-16,5-1-1 0,1 3 1 0,-2-3-1 15,-3 1 0-15,9 0 0 0,-5-1 1 0,-1-2 0 0,2 2 0 16,-1 1 0-16,0-1-2 0,1 1 1 0,-2-1 1 15,1 1-1-15,1-1 1 0,-1 0 0 0,1 1 0 0,4 0 1 16,-6 0-1-16,1-1 0 0,1 0 2 0,-2 1 0 0,-3-1-2 16,3 4 0-16,2-4-2 0,-1 0 1 0,-5 3 0 15,5-2 1-15,1 0-3 0,-7-1 1 0,7 3 0 0,-1-2 0 16,-4-1 2-16,3 1 0 0,1-1 0 0,1 1 1 0,-1 0 0 16,-1-1-1-16,2-2 1 0,-1 2-1 0,-5 1-1 0,5-1-1 15,0 1 0-15,0-4 0 0,1 6 1 0,4-5 0 16,-5 3 1-16,0 0 1 0,-5-1-1 0,5 0 1 0,1 3-1 15,-2-2 0-15,1 0 1 0,1 2-1 0,-1-2 1 16,-5 1-1-16,5-1 0 0,-5 0 1 0,5 2-1 0,-5-3 0 16,6 1 0-16,-5-1 0 0,3 1 0 0,-3 0-1 15,-2-1 0-15,7 0 0 0,-6 0 0 0,0 1 1 0,5 0-1 16,-4-1-1-16,2 1 1 0,4-4-1 0,-7 4 1 0,0-1-1 16,6 1-1-16,-2-1-1 0,-3-1-1 0,3 1-2 15,-3-2 0-15,4 2 0 0,-5-2-2 0,5 2 2 0,-4 1 1 16,3-1 0-16,-3-2-1 0,5 2 4 0,-7 1 1 0,7-1 0 15,-2-2 1-15,-3 3-2 0,-1-1 1 0,5 1 1 16,-5-1 1-16,5 0 0 0,-4 1 0 0,4 2-1 0,-5-2 2 16,5 0-1-16,-4-1 0 0,3 0 1 0,2 1-1 15,-6 0 1-15,5-1-1 0,0 0-1 0,1 1 0 0,-6-1 1 16,5-2 0-16,-1 3 0 0,2-1 0 0,-6 0 0 0,5 1 0 16,0-4 1-16,1 4-1 0,-6 0-1 0,5-1-2 15,0 1-3-15,-4-1-5 0,3 1-4 0,1-1-11 0,-4 4-6 0,4-4-11 16,-5 1-11-16,5 2-11 0,0-3-6 0,-5 1-2 15,5-1-4-15,-4 1 7 0,3-1 7 0</inkml:trace>
  <inkml:trace contextRef="#ctx0" brushRef="#br0" timeOffset="37668.37">17103 5015 21 0,'0'0'32'0,"-4"3"6"16,4-3 7-16,-5 3 5 0,5-3 1 0,-5 0-6 0,5 2 2 16,0-2-13-16,-5 0-8 0,0 4-7 0,5-4-7 15,-5 2-5-15,5-2-3 0,-4 3-1 0,4-3-3 0,-6 2 0 16,6-2 0-16,-5 3 0 0,5-3-1 0,0 3 1 15,0-3-1-15,0 0 0 0,0 0 2 0,0 0 1 0,0 0 5 16,0 0-1-16,0 0 2 0,0 0 4 0,0 0 1 16,0 0 3-16,0 0-1 0,0 0 2 0,0 0-2 0,0 0 0 15,0 0 0-15,0 0-2 0,0-3 2 0,5 3 0 0,-5 0-1 16,0 0 0-16,6-3 2 0,-6 3 0 0,4-2 1 0,-4 2 3 16,5-3-4-16,-5 3 2 0,5-2-1 0,-5 2-1 15,5-4-3-15,-5 4-1 0,5-2-5 0,-5 2-3 16,0-3-1-16,5 3-1 0,-5 0 0 0,0-3-1 0,0 3 0 15,0 0 2-15,4 0 0 0,-4 0 1 0,0 0 0 0,0 0-3 0,0-3-1 16,0 3 0-16,0 0 0 0,0-3-2 0,5 3 0 0,-5 0 2 16,0-3-2-16,0 3 1 0,5-2 1 0,-5 2 0 15,0-3-1-15,5 0 1 0,0 1-1 0,-5 2 1 16,0-3 0-16,5 1 0 0,-5 2-1 0,5-3 1 0,0 0 1 16,-5 0-1-16,5 3 0 0,0-3-1 0,-1-2 0 0,1 2 1 15,1 0 0-15,-2 1 0 0,6-1 1 0,-6-2 0 0,7 2 1 16,-7 0-2-16,5-3 0 0,-3 3 0 0,3-2 0 15,-3 0 0-15,3 0-1 0,-3-1 0 0,3 3 0 16,-4-3 2-16,5 1-1 0,-6-1 0 0,7 1 0 0,-2 0 0 16,-4-1 1-16,5 0-1 0,-5 1-2 0,4 2 1 0,-3-2-1 15,-2-1 2-15,6 1-1 0,-6 2 1 0,2-3-1 16,-1 1 0-16,4 2 0 0,-4-2-1 0,1 0 2 0,3 2 0 16,-4-3 1-16,0 0-2 0,0 4 1 0,0-4-1 15,-1 3 0-15,1-2-1 0,0 0 0 0,0 2-3 0,0-3-3 0,-1 3-3 16,2-2-2-16,-6 2-4 0,5 0-3 0,-1-2-7 15,2 3-8-15,-6-1-6 0,4-3-2 0,1 3-1 16,0 0-4-16,0 1-2 0,-5-4-3 0,5 4 4 0,5-1 4 16,-5-2 1-16,-1 2-1 0,1-3 2 0,1 3 0 15,3-2 3-15,-4 2 2 0,4-3 1 0</inkml:trace>
  <inkml:trace contextRef="#ctx0" brushRef="#br0" timeOffset="40389.39">17768 4325 74 0,'0'-3'113'15,"0"3"-12"-15,0 0-11 0,0-2-10 0,0 2-11 0,-5-3-11 16,5 3-12-16,0-3-12 0,0 3-8 0,0 0-6 16,0-2-5-16,0 2-2 0,0 0-3 0,0 0-1 0,0 0 1 15,0-3-3-15,0 3-3 0,0 0-1 0,0 0-1 0,0 0-2 16,-4 0 1-16,4 0-2 0,0 0-4 0,0 0 2 0,0 0 1 16,0 3 1-16,0-3 1 0,0 0 1 0,0 0 5 15,0 0-1-15,0 2 1 0,-6-2-2 0,6 3 2 16,0 0-1-16,0-3 5 0,0 2 0 0,-5 4-2 0,5-3 3 15,-4 3 0-15,4-1 2 0,-5 0 0 0,5 3 0 0,-6-2-5 16,6 2-1-16,-4 0-3 0,-1 1-1 0,0 2-1 16,0-3 0-16,0 3-1 0,0 0 1 0,1 0-1 0,-1 0 2 15,-2 3 0-15,4-3 1 0,-7 2-1 0,5-1-1 16,-4-1 1-16,3 2-1 0,2-1-4 0,-1-5 2 0,-1 1 0 16,2 4 0-16,-1-7 2 0,0 3-2 0,5-2 0 0,-5-1 0 15,5-2 5-15,0 3-4 0,0-4 0 0,-5 2 0 16,5-2-1-16,0 1 1 0,5 0 2 0,-5-1 0 15,0-2 2-15,5 3 0 0,0-3-1 0,0 3 2 0,-1-3-1 16,2 0-2-16,3 0 2 0,1 0-1 0,0 0-2 0,0-3 0 16,0 3-1-16,4-3 1 0,-4 3 0 0,4-2 0 0,-3 2 0 15,4-3 0-15,-2 0-1 0,-3 3-1 0,5-2 1 16,0-2-1-16,-1 2 1 0,-4 2-1 0,5-3 0 16,-1 0 0-16,1 0 0 0,0 0 0 0,0 1 0 0,-6-1 0 15,6 0 1-15,0 1 0 0,-6-1 0 0,6 0 1 0,-6 3-1 16,2-2 0-16,-1-1 2 0,-6 0-1 0,7 3-3 0,-7-3-1 15,-4 3-5-15,5 0-6 0,-5-3-12 0,4 3-15 16,-4 0-25-16,0 0-47 0,0 0-92 0,0 0-102 0</inkml:trace>
  <inkml:trace contextRef="#ctx0" brushRef="#br0" timeOffset="43819.81">15052 5345 134 0,'0'0'114'0,"0"0"-19"0,0 0-16 15,0 0-12-15,0 0-14 0,0 0-10 0,0 3-8 16,0-3-6-16,0 0-5 0,0 0-4 0,0 0-6 16,0 0-4-16,0 0-1 0,0 0-2 0,0 0-2 0,5 0 0 15,-5 0-1-15,0 0-5 0,5 0 1 0,-5 0 2 0,0 0-1 16,4 0 0-16,-4 0 0 0,6 0 0 0,-6 0 0 0,4 0 4 15,1 0 0-15,-5 0-2 0,6 0 1 0,-6 0 2 0,4 0 0 16,1 0-1-16,0 0-1 0,0 0 0 0,0 0 0 16,0 0-1-16,5 0 0 0,-6 0-2 0,1 0 0 0,4 0 0 15,-3 0 0-15,3-3-1 0,1 3 1 0,-5 0 1 16,5 0-2-16,-1 0 0 0,2 0 0 0,-2-3 2 0,1 3-1 16,0 0 0-16,-1 0-1 0,6-3 0 0,-5 3 1 0,-1-3-1 15,6 3-1-15,-5-3 0 0,5 3 0 0,-6-2 1 16,6 2 0-16,-5-3 1 0,0 3-1 0,4 0 0 0,-4 0 1 15,0-3-1-15,-1 3 0 0,6 0 0 0,-4 0-1 0,-2-2-1 16,0 2 1-16,2 0 2 0,3 0-1 0,-4 0 0 0,0-3 0 16,-1 3-1-16,6 0 2 0,-5-3-1 0,-1 3-1 15,2 0 0-15,-2 0 0 0,0-2-4 0,2 2 2 16,-2 0 0-16,1 0 2 0,0 0 1 0,0-3 0 0,0 3 0 16,-1 0 0-16,1-3 2 0,0 3-1 0,0 0 1 0,-1 0-2 15,0 0 0-15,2-3 0 0,-1 3 0 0,5 0 1 0,-6 0 0 16,1-3 0-16,4 3-1 0,-4-2 1 0,0 2-2 15,0-3 1-15,-1 3-1 0,2-3 2 0,-2 3-1 16,1 0-1-16,0-2 1 0,-1 2-1 0,2 0 1 0,-7-3 0 16,6 0 1-16,0 3-1 0,-1 0-1 0,1 0 3 0,-5-2 0 15,4 2-1-15,2-3-1 0,-1 3 0 0,-1 0-1 16,1-3-1-16,-1 3 1 0,2-3-6 0,2 3 0 0,-2-3 1 16,-2 3 1-16,2-3-2 0,-2 1 0 0,1 2-1 15,-1-3 1-15,1 3 2 0,1-3 2 0,-2 3 1 0,-4 0-2 0,5 0 1 16,-6-2 0-16,6 2 0 0,0 0-2 0,-5 0 1 15,-1 0 1-15,7 0 0 0,-7 0-2 0,1 0 3 0,5 0-3 16,-5-3 3-16,0 3 0 0,4 0 1 0,-3 0-1 0,3-2 1 16,-4 2 1-16,5 0 0 0,-5-3 1 0,4 3-1 15,2 0 0-15,-7-3-1 0,5 3 1 0,2 0-2 16,-7 0 0-16,6 0-1 0,-5-3 0 0,5 3-1 0,1-3 0 16,-2 3-1-16,0-3-1 0,-3 3-1 0,8-2 1 0,-4 2-1 15,-1-4 2-15,1 4 0 0,0-2 2 0,0-1 1 0,0 3 0 16,4-2 1-16,-4 2 0 0,0-3 1 0,0 0-1 15,-1 3 1-15,0-2 0 0,2-1 0 0,-1 0 2 16,-1 3-2-16,6 0 1 0,-5-3 1 0,-1 0-1 0,2 0-1 16,3 1 1-1,-4 2 0-15,-1-3-2 0,6 3 1 0,-5-3 0 16,0 1-1-16,0 2 1 0,-1-3 0 0,1 3 0 0,5-3 0 16,-5 1 0-16,-1 2 0 0,1-3 2 0,-1 3 0 0,-3-3 2 15,3 0 2-15,1 3-1 0,0 0-1 0,0-3 1 16,-6 3 1-16,7 0-2 0,-2-3 1 0,-3 3-2 0,3 0-2 15,0 0 0-15,-4-2 0 0,5 2 1 0,-5 0 1 0,5 0-1 16,-5-3 0-16,-1 3 1 0,2-2-1 0,3 2 2 0,-3 0 1 16,-2 0 0-16,1-3 1 0,0 3 1 0,0-3 0 15,0 3 0-15,-1 0 1 0,1 0-1 0,0-2-2 16,0 2-1-16,0 0-2 0,0 0-1 0,-1-3-1 0,7 3 0 16,-7 0 0-16,1-3 0 0,5 3 1 0,-5 0-1 0,5 0 0 15,-6 0 0-15,7 0 0 0,-7-3 0 0,6 3 0 16,0 0-1-16,-5 0-1 0,5-3 1 0,-5 3 1 0,4 0 1 15,-5-3 1-15,7 3 0 0,-7-2-2 0,6 2 1 16,-5-3 0-16,1 3 2 0,3-3-1 0,-3 3-1 0,-2-2-1 16,1 2 0-16,-1-3 3 0,7 3-2 0,-7 0 1 0,-4-3-1 15,5 3-1-15,5-3 2 0,-10 3 0 0,10-2-1 0,-6 2 0 16,1-3 1-16,0 3-1 0,0-3 0 0,0 0 2 16,0 3-3-16,0 0-1 0,0-3 1 0,0 0 0 0,0 3 1 15,-1-2 3-15,-4 2-1 0,5 0-2 0,-5 0 2 16,0-3 2-16,0 3 0 0,6 0 2 0,-6 0 2 0,0 0-3 15,0-3 5-15,0 3-1 0,0 0 3 0,0 0 0 0,0 0 0 16,0-2 0-16,0 2 0 0,0 0 0 0,0 0-1 16,0-3 1-16,0 3-1 0,0 0-2 0,0-3-1 0,0 3-2 15,0 0-1-15,0 0-3 0,0-2-4 0,0 2-5 16,0 0-7-16,0 0-9 0,-6-3-15 0,6 3-21 0,0 0-45 16,-5 0-75-16,1-3-117 0</inkml:trace>
  <inkml:trace contextRef="#ctx0" brushRef="#br0" timeOffset="44660.57">16967 5051 139 0,'4'0'133'0,"-4"0"-28"0,0 0-24 16,0 0-17-16,6 0-12 0,-6 0-12 0,0 0-4 0,5 0-4 15,-5 0-3-15,4 0-4 0,1 0 0 0,-1 0-4 16,2 0-4-16,-1 0-2 0,-1 0-3 0,-4 0-2 0,10 0-3 15,-5 0 0-15,-5 0-3 0,6 0-1 0,-2-3-1 16,1 3-3-16,1 0 2 0,-2 0 0 0,1-3 1 0,-1 3 1 16,-4 0 1-16,5 0 1 15,-5 0 0-15,6 0 2 0,-6 0-2 0,0 0 0 0,0 0-2 16,0 0 3-16,0 0 0 0,0 0 0 0,0 3 1 16,0-3 3-16,-6 3-1 0,6-3 1 0,-5 3 0 0,5 2-3 15,-4-2 0-15,4 2-2 0,-5 1 0 0,1 2 0 16,-2-2-2-16,6 2-1 0,-5-3 0 0,5 3-1 0,-4-2-1 15,4 2 0-15,0-2-1 0,-6-1 1 0,6 1 0 0,0-1 0 16,0 1-1-16,0-3 2 0,0 0 0 0,0-1-3 16,0 1-4-16,0-3-10 0,0 3-13 0,0-3-23 0,0 0-45 15,0-3-78-15,0 0-123 0</inkml:trace>
  <inkml:trace contextRef="#ctx0" brushRef="#br0" timeOffset="45101.87">17157 4974 203 0,'0'0'188'0,"0"0"-63"0,0 0-46 0,-5 0-37 16,5 2-18-16,0 1-9 0,-4-3-5 0,4 3 2 16,-5 0-3-16,0 0-2 0,0 0 0 0,0 2-1 0,0 0 0 15,0-2-3-15,0 2 1 0,0 1-2 0,-4 0 0 0,-1 2 0 16,0-3 0-16,5 3-2 0,-5-2 1 0,1 0 1 16,0-1-1-16,-2 1-1 0,7-1 0 0,-7 0 0 0,7 1 0 15,-2-3-1-15,2 0 0 0,-1-1 0 0,5 1 1 16,0-3 1-16,-6 3 3 0,6-3-2 0,6 2 2 0,-6-2-1 15,5 0 2-15,-1 0-3 0,2 0 0 0,-2 0-1 0,1 0-3 16,5 0 0-16,-5 0-4 0,5 0 1 0,-5-2-2 16,4 2 1-16,-3 0 0 0,-2 0-1 0,1-3 2 0,0 3 1 15,0 0 2-15,-5 0 1 0,5 0 1 0,-5-3 1 16,5 3 4-16,-5 0 2 0,0 0 2 0,0 0 3 0,0 0 1 16,0 0 2-16,0 3-1 0,0-3-2 0,-5 0-1 0,0 3-4 15,0-1-9-15,0 1-22 0,-4 0-41 0,-2-1-89 16,2 1-110-16</inkml:trace>
  <inkml:trace contextRef="#ctx0" brushRef="#br0" timeOffset="46424.58">14578 5111 30 0,'0'0'297'0,"0"-3"-84"0,-5 3-74 0,5-3-57 0,0 3-34 16,0-2-17-16,0 2-10 0,0 0-5 0,0-3-2 16,0 3-1-16,0-3 0 0,0 3 0 0,0 0-1 0,0 0 0 15,5-2 0-15,-5 2 0 0,0 0-3 0,0 0 1 0,0-3-1 16,5 3 0-16,-5 0-2 0,5 0 1 0,-1-3-1 15,-4 3 1-15,6-2-1 0,3-1 0 0,-4 3-1 16,-1 0-1-16,7-3-1 0,-6 3 1 0,4-3 0 0,-3 0-1 16,3 3-1-16,2 0-1 0,-2-2 1 0,-4-1 0 0,5 3 0 15,4-3-1-15,-10 3 0 0,7 0-2 0,-1 0 0 0,-1 0 0 16,1 3 0-16,-5-3 1 0,1 5-2 0,3-2 1 16,-5 3 0-16,-4-3 1 0,6 5 0 0,-6-3 1 15,0 3-1-15,0 1 1 0,0-4 0 0,-6 4 1 16,6-1-1-16,-4 3-1 0,-1-3 1 0,1 0-1 0,-7 0-1 0,7 1 1 15,-7-1-1-15,1 0 0 0,1-3 0 0,-1 4 0 16,-4-1 0-16,4-2-1 0,-4-1 1 0,3 1 0 0,-4-1-1 16,6 1 1-16,-1 0-1 0,4-4 0 0,-3 1 1 0,5-1 1 15,-1-2-1-15,-1 3 3 0,6-3-1 0,0 0 0 16,-4 0 0-16,4 0 0 0,0-3-1 0,4 3-1 0,-4-2 2 16,6-1-2-16,-1 1 0 0,-1-1 0 0,1 0 0 15,-1 0 0-15,2 0 0 0,4 0 0 0,-5 1 0 0,5-2 0 16,-1 2-2-16,2-1 2 0,-2 1-1 0,6 2 1 15,-6-3 0-15,0 0-1 0,6 3 0 0,0 0 1 0,0 0 0 16,-5 0-1-16,5 0 0 0,-1 0 0 0,6 0 0 0,-11 0 1 16,6 3 0-16,0 0-1 0,-5-3 0 0,-1 2 0 15,1 1 0-15,0-1 0 0,-6 2 0 0,2 1-2 0,-1-2 1 16,-5 0-1-16,4 3 3 0,-4-1-1 0,-4 0-1 16,4-2 1-16,-5 2-1 0,-5 4 1 0,5-4 0 0,-4 1 0 15,-6 2-1-15,0-3 2 0,0 1 1 0,0-1-1 16,-4 3 0-16,5-2 1 0,-6-1 0 0,1 1 0 0,-2 0 1 15,6-1 0-15,-3-2 0 0,-2 2 3 0,1 1 0 16,-1-4 0-16,0 4 1 0,0-3-1 0,6 0-2 0,-5 0-2 16,4-1-5-16,0 1-12 0,6 0-15 0,-1-3-33 0,5 0-64 15,-5-3-128-15,5 3-92 0</inkml:trace>
  <inkml:trace contextRef="#ctx0" brushRef="#br0" timeOffset="51210.2">15087 5408 11 0,'0'6'136'0,"0"-1"-31"16,4 0-28-16,-4 3-21 0,0-2-12 0,0 0-11 16,0-1-6-16,0 1-6 0,5-1-6 0,-5 3-2 0,0-2-2 15,0-3-2-15,0 3-2 0,0-1-1 0,5-3-2 16,-5 4-1-16,0-4-1 0,0 4 0 0,0-3-2 0,0 3 0 16,0-4 1-16,0 4 0 0,0-4 0 0,0 1 0 15,0 2-1-15,0-2 0 0,0 0 1 0,0 3-3 0,0-4 2 16,0 1 0-16,0 0 0 0,0-1 0 0,0 2 1 0,0-2-6 15,5 0 5-15,-5 4 0 0,0-3 0 0,0 3 1 16,0-3 0-16,0 2 1 0,0-2-1 0,0 2 4 0,0-2-2 16,0 2-2-16,0-2-1 0,0 3 0 0,0-3 0 15,0 2 0 1,0-2-1-16,0 2 0 0,0-2 1 0,0-1 2 0,0 1-2 16,0 0 0-16,0 0 0 0,0 0 0 0,0-1 0 15,0 1 0-15,0 0-2 0,0-1-1 0,0-2 2 0,0 3 1 16,0 0 2-16,0-1-2 0,0 1 1 0,0 3 1 15,0-3 0-15,0 0-1 0,0 2-1 0,0-2-1 0,0 2 0 16,0 1 1-16,0-1 0 0,0 1 0 0,0 0 0 0,0-1 0 16,5 3 0-16,-5-3 0 0,0 1 0 0,0 2 0 15,0-2 0-15,0-1 0 0,0 3 1 0,0-2 1 0,0-1-1 16,0 4-1-16,0-4 2 0,0 1-2 0,0-1 0 0,0 1 0 16,0-1 0-16,0 1 0 0,0-1 0 0,0 0 1 15,0 1-2-15,0-3 2 0,0 3-1 0,0-4 0 16,0 4 0-16,0-1 0 0,0-2-1 0,0-1 1 0,0 1 0 15,0 3 0-15,0-3 0 0,0-1 0 0,0 1-1 16,5 0 0-16,-5-1 1 0,0 2-1 0,0-2 0 0,0 1 1 16,0-1-1-16,0 1 1 0,0 0 1 0,4 0 1 0,-4 0 0 15,0 0-1-15,0 2 0 0,0-2 1 0,0 2 1 16,0 0-1-16,0 1 1 0,0 0-1 0,0-1-1 0,0 0 2 16,0-2 1-16,0 2 1 0,0 1-1 0,0 0 1 0,0-1-2 15,0 1 1-15,-4-1 2 0,4 0-2 0,0 1 0 16,0 0-2-16,-5 0 2 0,5-1-3 0,0 0 1 0,0-2 1 15,0 0-1-15,0 2-1 0,0-2 2 0,0 0-6 16,0 2 3-16,0-2 1 0,0 0 1 0,0-1-1 0,0 1 1 16,0 0-2-16,5-1 0 0,-5 1 6 0,0 0-4 0,0 3 0 15,0-3-1-15,0-1 1 0,0 4-2 0,0-4 0 16,0 4 1-16,0-4-1 0,0 4 0 0,0 0-2 0,0 0 1 16,0-1 0-16,4 0 1 0,-4 3 1 0,0-5 2 0,0 3 1 15,0 2 1-15,0-3 1 0,6 1 0 0,-6-1-1 16,0 4 1-16,0-4-1 0,0 0-1 0,0 3-2 0,0-2 5 15,0 0-1-15,0-1-2 0,0 1 0 0,0-1-1 16,0 1-1-16,0 2-1 0,0-2-5 0,0-1-3 0,-6 1 4 16,6-1 3-16,0-2 0 0,0 2 0 0,0-2 1 0,0 3 1 15,0-1 5-15,0-2-3 0,-4 2-1 0,4-2 0 16,0-1-3-16,0-2 0 0,0 3-1 0,0 0 0 0,0 0 0 16,0 0-1-16,0 0 1 0,0-1 1 0,0 4 0 15,4-6 0-15,-4 2 0 0,0 1 1 0,0 3-2 0,0-4 1 16,0 4 0-16,0 0-1 0,0-1-1 0,0-2-1 0,0 2 3 15,0 0 0-15,0 1-1 0,0 0 1 0,0-1 1 0,0 1-1 16,0-1 0-16,-4 0 0 0,4 1-2 0,0 0 1 16,0-1 1-16,0-2-1 0,0 2 0 0,0-2 1 0,0-1 0 15,0 1 0-15,0 0 1 0,0 0 0 0,0 0 1 16,0 0-1-16,0 0-1 0,0-1 0 0,0 1 1 0,0 0 1 16,0-1-1-16,0 1 0 0,0 0-2 0,0-1 1 0,0 1 0 15,0 0 0-15,0 3 0 0,0-3-1 0,0-1 0 16,0 1 0-16,0 0 1 0,0-1-1 0,4 1 1 0,-4 0 0 15,0-1 0-15,0 4-1 0,0-3 1 0,0 0 0 16,0-1 0-16,0-2-1 0,0 3 0 0,0 0 0 0,0-1 1 16,0 1 0-16,0 2 0 0,0-2 0 0,0 0 0 0,0 0 0 15,0 0 0-15,0 0 0 0,0-1-1 0,0 1 1 16,0 0 0-16,0 0 1 0,0-1 0 0,6 1 0 0,-6 0-1 16,0-1 1-16,0 1 0 0,0 0-1 0,0-3 0 15,0 3 1-15,4-3-1 0,-4 0 0 0,0 3 0 0,0-3-2 16,0 0 2-16,0 3 1 0,5-3 1 0,-5 0-1 0,0 0 1 15,0 0-1-15,0 0 1 0,0 0-1 0,0 0-1 16,0 0 0-16,0 0-1 0,0 0-1 0,0 0 2 0,0 0-1 16,0 0 0-16,0 0-1 0,0 0-1 0,0 0 0 0,0 0-2 15,0 0-2-15,0 0-6 0,0 0-1 0,0 0 1 16,0 0-2-16,0 0-3 0,0-3-1 0,0 3-1 0,0 0 0 16,0-3-4-16,0 3-8 0,0 0-9 0,0-3-9 15,5 3-14-15,-5 0-14 0,0 0-12 0,0 0-15 0,0 0-13 16</inkml:trace>
  <inkml:trace contextRef="#ctx0" brushRef="#br0" timeOffset="51639.74">15116 6537 61 0,'0'6'144'0,"0"-4"-28"0,0 1-31 16,0 3-28-16,0-3-19 0,0 0-16 0,0-1-9 16,0 4-6-16,0-4-4 0,0 1-1 0,0-1 0 0,0 1 1 15,0 0 0-15,0 0 1 0,0 0-4 0,0-3 2 0,0 3 1 0,0-3-3 16,0 0 0-16,0 2 0 0,0-2 0 0,4 0 1 0,-4 0 0 16,0 0-1-16,0 0 0 0,0 0 0 0,0 0 0 15,0 0 0-15,0 0 0 0,6 0 0 0,-6-2 0 16,0 2-2-16,0 0-3 0,0-3-3 0,4 3-5 0,-4-3-6 15,0 3-8-15,0-3-10 0,5 0-9 0,-5 0-8 0,0 1-6 16,0-1-3-16,5 3 0 0,-5-2 2 0,0 2 4 16</inkml:trace>
  <inkml:trace contextRef="#ctx0" brushRef="#br0" timeOffset="52784.46">15140 6557 40 0,'0'0'67'0,"0"0"5"16,0 0 0-16,0 0-9 0,0 3-6 0,0-3-8 0,0 0-9 15,0 0-10-15,0 2-8 0,0-2-8 0,0 3-5 0,0-3-1 16,0 3-4-16,0-3-2 0,0 2-1 0,4-2 0 15,-4 3-1-15,0-3 0 0,0 0-1 0,0 2-1 16,0-2 2-16,0 0 1 0,6 3 0 0,-6-3-2 0,0 0 1 16,0 0 0-16,5-3 1 0,-5 3 1 0,0 0 0 0,4-2-1 15,-4-1 1-15,6 3 2 0,-6-2 2 0,0-1 1 16,4 0 1-16,-4-2 3 0,0 2 1 0,5 0 5 16,-5 0 3-16,0 0 1 0,0 1 2 0,0-1 0 0,0 0-1 0,0 1-3 15,-5-1-1-15,5 3-5 0,0-3-3 0,0 3-3 0,0-3-3 16,-4 3-1-16,4 0 0 0,0 0 1 0,-6 0-1 15,6 0 1-15,-4 0 0 0,4 3-1 0,-5 0 1 0,5-3 2 16,0 3-1-16,0-1 0 0,-6 1-1 0,6 2 0 0,0-2 1 16,0 0-1-16,-4 0 1 0,4 3-3 0,0-4 1 15,0 1-1-15,0 0 0 0,0-1-1 0,0 1-1 0,0-1 0 32,4 1 0-32,-4 0 0 0,0-3 0 0,0 0 0 0,6 3 3 15,-6-3-1-15,0 3 1 0,0-3 0 0,5 0-1 0,-5-3 3 16,0 3 0-16,4-3-2 0,-4 3 1 0,6-3-1 15,-6 0 2-15,4 1 0 0,-4-1-1 0,5-2 1 0,-5 2-1 16,0 1 1-16,5-4 1 0,-5 3 1 0,0 0 3 16,0 0 2-16,0 1 1 0,0-1 1 0,-5 3 0 0,5-3 0 15,0 1 0-15,0 2-5 0,-5 0-2 0,5-3-2 16,-4 3-3-16,4 3 0 0,-6-3-1 0,6 0 0 0,-4 2-1 16,4 1 1-16,-5 0 1 0,5-1 1 0,0 1-1 0,-6 3 0 15,6-3 0-15,0 0-1 0,-4-1-1 0,4 1-1 0,0 0 0 16,0-1 0-16,4 1 0 0,-4-3 0 0,0 2 1 15,6-2 0-15,-6 0 1 0,0 3-1 0,5-3 0 16,-5 3 0-16,4-3-2 0,-4 0 2 0,6-3 0 0,-6 3 0 16,4-3-1-16,-4 3 2 0,5-2 0 0,-5-1-1 0,0 1 1 15,5-1-1-15,-5 0 0 0,0 1 0 0,0-1 0 16,0 0 0-16,0 3 0 0,0-3 2 0,0 0 1 0,-5 3-2 16,5-3 0-16,-5 3 0 0,5 0 0 0,-4 0 0 15,-2 3 0-15,2-3 0 0,-1 3 0 0,5 0-1 0,-6-3 0 16,2 3 0-16,4 0 1 0,-5-1 1 0,5 1-2 0,-5-3-1 15,5 3 1-15,-4-3 0 0,4 2 0 0,0-2 0 16,0 0 1-16,0 0-2 0,0 0 2 0,0 0 0 0,0 0-1 16,0 0 2-16,0 0 0 0,0 0 1 0,0 0 0 15,4 0 0-15,-4-2 1 0,0 2 3 0,0 0 0 0,0 0 1 16,0-3 0-16,0 3 2 0,0 0-1 0,0-3 0 0,0 3 2 16,0-2-3-16,0 2-1 0,-4-3 0 0,4 3-3 15,0-3-1-15,0 3-1 0,0 0 0 0,0 0-2 0,0 0 0 16,0-3 1-16,0 3-1 0,0 0-1 0,0 0-1 15,0 0 0-15,0 0 1 0,0 0 0 0,0 0 1 0,0 0-1 16,0 0 1-16,0 0-1 0,0 3 1 0,0-3-1 16,0 0-1-16,0 0 0 0,0 0-3 0,0 0-1 0,0 0-2 15,0 3 1-15,0-3-2 0,0 0 0 0,0 0-1 0,0 3 0 16,0-3 0-16,0 0 0 0,0 0 3 0,0 0 0 16,-6 2 3-16,6-2-1 0,0 3 1 0,-4-3 2 0,4 3 0 15,0-3 2-15,-5 0-2 0,5 2 2 0,0-2 0 16,0 0-2-16,0 0 2 0,0 3-1 0,-5-3 1 0,5 0 0 15,0 0 0-15,0 0 1 0,5 0-2 0,-5 2 1 0,0-2 0 16,0 0 0-16,0 0-1 0,0 0-1 0,5 0 2 16,-5 0-1-16,0 0 0 0,0 0 2 0,0 0-1 0,0 0 0 15,0 0 0-15,4-2 1 0,-4 2-1 0,0-3 1 16,0 1 0-16,0 2-1 0,0-3 1 0,0 0 0 0,0 3 1 16,0-2-1-16,0 2 1 0,0-3 0 0,0 0 1 0,0 3 3 15,0-3-4-15,0 3 2 0,0-3 0 0,0 3 0 16,0 0-3-16,-4-3 2 0,4 3-3 0,0 0-1 0,0 0 1 15,0 0 0-15,0 0-2 0,0 0 0 0,4 0 1 16,-4 3-2-16,0-3 2 0,0 0 0 0,0 3-2 0,6-3-1 16,-6 0 0-16,4 3 1 0,-4-3-3 0,0 0 3 0,5 0-2 15,-5 0 0-15,5 0 1 0,-5 0-1 0,4 0 2 16,-4 0 0-16,6 0 2 0,-6 0-2 0,0-3 0 16,0 3 2-16,0 0-1 0,0 0 1 0,0-3 0 0,0 3-1 15,0 0 2-15,0 0 1 0,0-3 0 0,0 3 1 0,0 0-1 16,0 0 0-16,0 0-1 0,-6 0-1 0,6 0-4 0,0 0-1 15,0 0-3-15,-4 0-6 0,4 0-6 0,0 0-7 16,0 0-6-16,0 0-8 0,-5 0-13 0,5 0-22 0,0 0-29 16,0-2-41-16,0 2-63 0,0 0-77 0</inkml:trace>
  <inkml:trace contextRef="#ctx0" brushRef="#br0" timeOffset="55279.08">15169 6818 71 0,'0'0'102'0,"0"0"-21"15,0 2-20-15,0-2-18 0,0 0-12 0,0 0-12 16,0 0-7-16,0 3-4 0,0-3-2 0,0 0-5 0,0 0 0 15,0 0-1-15,0 0 0 0,0 0 0 0,0 0-1 0,0 0-2 16,0 0-1-16,0 3 4 0,0-3 0 0,0 0 1 16,0 0 0-16,0 0 0 0,0 0-1 0,0 0 3 15,0 0-1-15,0 0-2 0,0 0 2 16,0 0 1-16,0 0 2 0,0 0 4 0,0 0 3 0,0 0 4 16,0 0 2-16,0 0 3 0,0 0 1 0,0 0 1 0,0 0 0 15,0 0-4-15,0 0-2 0,0 0-4 0,0 0-1 16,0 0-3-16,0 0-3 0,0 0-2 0,0 0-2 0,0 0-2 0,0 0 1 15,0 0-1-15,0 0-1 0,0 0 1 0,0 0 0 16,0 0 0-16,0 0 2 0,-4 0 0 0,4 0 1 0,0 0 2 16,0 0 2-16,0 0 2 0,0 0-2 0,0 0 4 0,0 0-1 15,0 0 3-15,0 0-1 0,0 0-2 0,0 2-1 0,0-2-1 16,-6 0 1-16,6 0-2 0,0 3 2 0,-4 0-2 16,4-1-2-16,-5 1 1 0,5 0-3 0,0 0 1 0,-6 0 2 15,6 0 0-15,-4 0-3 0,4-1 0 0,-5 4 3 0,0-4-5 16,5 1 4-16,-4 2 0 0,-2 1-7 0,2-3 4 15,4 3 1-15,-5-1 1 0,0-3-1 0,0 4 6 0,0-1-2 16,5 1-1-16,-5-3 5 0,1 2-4 0,-2-2-1 0,6 2 0 16,-5-2-1-16,5 0-1 0,0 2-2 0,-4-5 1 0,4 3 1 15,0 0-2-15,0-3 0 0,0 3 1 0,0-3-2 0,0 2 2 16,0-2 0-16,0 3 2 0,0-3 0 0,4 0 2 16,-4 0 1-16,0 0-1 0,5 0 0 0,-5 0 0 0,6 0-1 15,-6 0-1-15,4 0-1 0,1-3-2 0,0 3-2 16,-5 0 2-16,5 0-1 0,0-2-2 0,0 2-1 0,5-3 1 15,-6 3 0-15,1-3 0 0,4 3 0 0,-3-3-4 0,3 3 1 16,1-3 3-16,0 1 1 0,0 2-1 0,0-3 0 16,-1 0 0-16,0 1-1 0,7-1 6 0,-7 0-3 0,1 3-1 15,5-5 0-15,0 2 0 0,-6-3 0 0,6 3-1 16,0-2 1-16,-1 2-1 0,-4-2-1 0,5 0 1 0,-1-1 0 16,1 3 2-16,-1-2-1 0,-3 2 0 0,-2-2 0 0,1 2 0 15,0 0-1-15,-6 1 1 0,2-1-3 0,-1 3-2 16,-5-3-2-16,4 3 0 0,-4 0-4 0,0 0-1 0,0 0-1 15,0 0-3-15,-4 0-1 0,4 0-4 0,-5 0-5 0,-1 3-6 16,2-3-9-16,4 0-14 0,-5 0-20 0,0 0-29 16,1 0-40-16,-2 0-52 0</inkml:trace>
  <inkml:trace contextRef="#ctx0" brushRef="#br0" timeOffset="55664.34">15208 6788 212 0,'-4'0'305'0,"4"-3"-87"0,0 3-82 15,0-3-57-15,0 3-33 0,0-3-17 0,0 3-10 16,0 0-8-16,0 0-3 0,0-3-4 0,0 3-1 0,0 0-1 15,0 0-1-15,0 0-1 0,0 0 0 0,0 0 0 0,0 3 0 16,0-3 0-16,4 3 1 0,-4 0 3 0,0 2 3 16,5 1 5-16,-5 1 3 0,4 2 1 0,-4-1 3 15,0 3 1-15,6 0 0 0,-6 3 1 0,0-3-3 0,5 6-4 16,-5-4-3-16,0 4-1 0,0-1 0 0,0 1-3 0,0-1-2 16,5 1-2-16,-5-1-2 0,0 1 1 0,0 1 1 15,0-1-2-15,0-1 0 0,0 4 0 0,0-4-1 0,0-1 1 16,0 0 1-1,0 0 0-15,0-2-1 0,0-2 0 0,0 1-1 0,0-2-2 16,-5-2-2-16,5 1-6 0,0-4-9 0,0 1-7 0,0-1-12 16,0-2-15-16,0-3-20 0,0 0-42 0,0 0-65 15,0-3-100-15,0 0-75 0</inkml:trace>
  <inkml:trace contextRef="#ctx0" brushRef="#br0" timeOffset="57405.2">16288 5147 212 0,'0'0'168'0,"0"0"-47"0,0-3-39 0,0 3-29 15,0 0-24-15,0-3-8 0,0 3-6 0,0 0-3 16,0 0-4-16,0-2-1 0,0 2 0 0,0 0 0 0,0 0 1 15,0-3-1-15,0 3-1 0,0-3 0 0,0 3-2 0,0 0 0 16,0 0 1-16,0-2-2 0,0 2 2 0,0 0 1 0,0 0 1 16,0-3 2-16,0 3 1 0,0 0 2 0,0 0 1 15,0 0 0-15,0 0-1 0,0 0 0 0,0 0-2 16,0 3-3-16,-4-3-3 0,4 2-2 0,-6-2 0 0,6 3-1 16,-5 2-1-16,1-2 0 0,4 3 0 0,-6-3 0 0,1 2 2 15,1 1 0-15,-2-1-1 0,2 3 1 0,-1-2-2 16,-5 2 0-16,5-3 0 0,-4 3 0 0,3 1 0 0,-3 2 0 15,4-3 0-15,-5 3-1 0,1-2 1 0,-2 1 1 0,7 1 0 16,-6 1 1-16,1-2 0 0,-2 1 0 0,2 0 2 16,-1 3 0-16,0-3 1 0,0-2-2 0,1 1 2 0,4-2-2 15,0 1 1-15,-5-1-1 0,10-2 1 0,-4-1-2 0,-2 0 2 0,1 1-3 16,5-3 1-16,-4 2-1 0,4-2 1 0,0 2-2 16,-6-2 0-16,6 0 0 0,0-1 0 0,6 1 0 0,-6 0 0 15,0 0 1-15,4 0 0 0,1 0 2 0,5-1 0 0,-5 1 0 16,5 0 1-16,-5 0-1 0,9-1 2 0,-4-2-2 15,5 0 1-15,-6 0 0 0,6 0-2 0,4 3-1 16,-4-3-1-16,5 0-2 0,-5 0-5 0,3 0-5 0,3 0-7 16,-2 0-10-16,1-3-11 0,-5 3-20 0,3-2-45 0,-3-1-63 15,5 3-97-15</inkml:trace>
  <inkml:trace contextRef="#ctx0" brushRef="#br0" timeOffset="57909.31">15116 5820 62 0,'0'0'65'0,"0"0"-37"0,-5 0-36 0,5 3-35 0,0-3-35 16</inkml:trace>
  <inkml:trace contextRef="#ctx0" brushRef="#br0" timeOffset="58304.3">15111 5834 123 0,'0'0'178'16,"0"0"-31"-16,5 0-33 0,-5 0-25 0,0 0-23 0,0 0-15 15,0 0-12-15,0 0-9 0,0 0-6 0,0 0-7 0,0 0-3 16,0 0-3-16,4 0-4 0,-4 0-3 0,0 3-1 16,0-3-1-16,6 3 0 0,-6-3 1 0,0 2-1 0,4 1 3 15,-4 2-1-15,5 1-1 0,0-1 0 0,-5 1 1 16,4 2 1-16,2 1-3 0,-6-2 1 0,5 2-2 0,-1 2 0 15,-4 0 1-15,6 3-2 0,-2-4 1 0,-4 4 0 0,5-3 1 16,0 3-1-16,-5 0 0 0,5-3 0 0,-5 0 0 16,5 3 1-16,-5-6-2 0,4 2 0 0,-4 2 0 15,6-4 0-15,-6-3-1 0,5 3 1 0,-5-5 0 0,4 3-1 16,-4-3 1-16,0-1-1 0,5 2 3 0,-5-2 4 0,0-2 4 16,0 0 2-16,0 0 3 0,0 0 3 0,4 0 2 15,-4-2 2-15,0-2-4 0,6-1-2 0,-6 2-3 0,5-3-1 0,-5 1-2 16,5 0 0-16,-1-1-3 0,1-2 2 0,1 2 0 0,3-5 0 15,-4 3 1-15,5 0-1 0,-6-3-1 0,6 0 0 16,1 0 0-16,-2 0-2 0,1-3 0 0,-1 3-1 16,6-3-3-16,-5 1 1 0,0-1-2 0,-1 3-1 0,2-3-3 15,-2 4-3-15,1-2-8 0,-6 4-9 0,2 0-16 0,-1 0-21 16,-1 2-40-16,1 1-65 0,-5-1-119 0,0 3-81 16</inkml:trace>
  <inkml:trace contextRef="#ctx0" brushRef="#br0" timeOffset="59773.49">15966 6413 7 0,'4'0'37'0,"5"0"6"0,-3-3 3 0,4 3-1 16,-6-2 0-16,7 2-12 0,-2 0-16 0,1-3-22 0,-1 3-31 16,-3-3-34-16,3 3-32 0</inkml:trace>
  <inkml:trace contextRef="#ctx0" brushRef="#br0" timeOffset="61501.7">15306 6507 26 0,'5'-3'63'16,"5"3"-10"-16,-1-3-7 0,1 3-8 0,0-2-7 16,0 2-7-16,-1-3-4 0,2 3-5 0,3-3-6 0,-5 3 0 15,6-2-2-15,-4 2-1 0,-2-3-1 0,6 3 0 16,-6 0 2-16,1-3 0 0,4 3 5 0,1-3 1 0,-5 3 2 15,5-3 1-15,-1 3 1 0,1-2 0 0,0 2-2 0,-1-3-1 16,1 3-2-16,-5-3-2 0,5 3-3 0,-6-2-1 16,1 2-1-16,0-3-3 0,5 3 0 0,-6-3 1 0,1 3-1 15,-5 0-1-15,5 0 1 0,-1-2-1 0,1 2-1 0,-5 0-3 16,5 0 2-16,-5-3-1 0,4 3-1 0,-3 0 2 16,3 0 0-16,-4-3 0 0,5 3 1 0,-5 0 6 0,4 0 1 15,1-3 4-15,-5 3 4 0,5-3 1 0,0 3 1 16,-1-3 3-16,2 3-2 0,-2-2-3 0,1 2-3 0,0-3-5 15,-1 3-3-15,1-3-3 0,5 3-1 0,-6-2 0 0,1 2 0 16,0-3 0-16,4 3-1 0,-3-3 1 0,-2 3-1 16,1-2 0-16,0 2 0 0,-1-3 1 0,1 3-1 0,5 0 1 15,-6-3 1-15,1 3-1 0,1 0 0 0,-2 0 0 16,1-3 0-16,-1 3 1 0,1 0-1 0,-5 0 1 0,5-3-1 16,0 3-6-16,-1-3 5 0,2 3 0 0,-7 0 1 15,6 0 1-15,-5 0 0 0,5 0-1 0,-5 0 3 0,4 0 4 16,-4 0-1-16,0 0-2 0,5 0-3 0,-6 0 1 15,2-3-1-15,3 3 0 0,-4 0-1 0,5 0 0 0,-5 0-1 16,5-2 1-16,-6 2 0 0,7 0 0 0,-7 0-1 0,7 0 1 16,-2 0 0-16,0 0 0 0,1 0 0 0,0-3-1 15,0 3 0-15,-1 0 1 0,1 0 0 0,0-3 1 16,0 3-2-16,5 0 1 0,-6-2 0 0,6 2 0 0,-6 0 0 16,6 0 0-16,-6-3 0 0,6 3-3 0,-4 0 3 0,3-2 0 15,-4 2-1-15,4 0 1 0,-3-3 0 0,3 3 0 0,1 0 1 16,0 0 0-16,-1-3-1 0,1 3 0 0,-1 0 0 15,1 0 0-15,0-3 0 0,-1 3 0 0,1 0-1 0,0 0 1 16,-1-3 0-16,-4 3 0 0,4 0-4 0,1 0 0 0,0-3 2 16,-5 3 1-16,5 0-2 0,-1 0 2 0,0-2 1 15,1 2-2-15,0 0 6 0,0-3-2 0,-6 3-1 0,6 0 1 16,0-3-1-16,-1 3-2 0,-4 0 1 0,5 0-6 0,0-2 2 16,-1 2 2-16,1 0 0 0,0-3 0 0,-2 3 1 15,2-3 1-15,-5 3 0 0,5 0 4 0,0 0-2 0,-1-2-1 16,-4 2 0-16,5 0 0 0,-5 0-1 0,4 0 1 15,-4-3 0-15,5 3-1 0,-1 0 0 0,-3 0 0 0,-2-3-1 0,6 3 1 16,-6-3 1-16,6 3-1 0,-6-3 0 0,6 3 3 0,-5 0-3 16,0-3 0-16,4 3 0 0,-3-2 0 0,-2-1 0 15,6 3 0-15,-6 0 0 0,2-2 0 0,-2 2 1 0,0-3 1 16,2 3-1-16,-2 0 1 0,2-3-1 0,-2 3-1 16,1 0 1-16,0 0 1 0,-1 0-2 0,1-2 1 0,-1 2 0 15,2 0-1-15,-1-3 0 0,-1 3-1 0,6 0 0 0,-5-3 1 16,4 3-1-16,-4 0 0 0,4 0 0 0,1-3 1 15,-5 3 0-15,4 0 1 0,1 0-1 0,0-3 1 0,0 3 0 16,-1 0-1-16,1 0 1 0,0-3-1 0,-5 3 0 0,4 0 0 16,-1 0 0-16,-1 0-1 0,-3 0 0 0,6 0 0 15,-6 0 1-15,2 0-1 0,-2 0 1 0,1-2 1 0,-1 2-1 16,1 0-1-16,1 0 1 0,-7 0 0 0,6-3-2 16,0 3 1-16,-1 0-1 0,1 0 0 0,-5-3 1 0,5 3 1 15,0 0 0-15,-1-3 0 0,-4 3 0 0,5 0 1 16,0 0 0-16,0-2 1 0,-1 2-3 0,2 0 0 0,-7 0 1 15,6-3-1-15,0 3 0 0,-1 0 1 0,0-3-1 0,2 3 1 16,-1-2 1-16,-1 2 0 0,1 0-1 0,5 0 0 16,-6-3 0-16,6 3 3 0,-5 0 1 0,5 0 4 0,-6-3 0 15,6 3 2-15,-5 0-1 0,5 0 0 0,0-3 2 0,-6 3-4 16,6 0-2-16,-6 0-3 0,6 0-1 0,-6 0 0 16,2 0 1-16,3 0 1 0,-4 0-2 0,0 0 1 0,0 0-1 15,-1-3 0-15,1 3 1 0,0 0-2 0,-5 0-1 16,3 0 0-16,3-3 0 0,-1 3-1 0,-5 0 2 0,4 0-1 15,-3-2-1-15,-2 2 4 0,7 0-2 0,-7 0 0 0,1 0 0 16,-1 0 2-16,2 0-2 0,-1 0 0 0,0-3 0 16,-1 3 0-16,1 0 0 0,0 0-1 0,0 0 1 0,0 0 0 15,-5 0 1-15,4 0 0 0,2 0-1 0,-1 0-1 16,-5 3 1-16,4-3 2 0,2 0-2 0,-2 0-1 0,1 0 1 16,0 0 0-16,0 0 0 0,0 0 0 0,0 0 0 0,-5 0-1 15,5 0 1-15,0 0-1 0,-1 0 0 0,1 0 7 16,0 0-3-16,0 0-2 0,0 0 0 0,0 0 0 15,-1 0-1-15,2 0 2 0,-1 0-2 0,-1 0-6 0,1 0 4 0,0-3 2 16,0 3-1-16,0 0 1 0,-5 0 1 0,4 0 0 16,6 0 2-16,-10-3 2 0,11 3 3 0,-7 0 2 0,1 0 3 15,0-2 2-15,0 2 1 0,0-3-1 0,-1 3 0 16,1 0-2-16,1 0 0 0,-6 0-5 0,4 0-2 0,-4-3-2 16,0 3-1-16,0 0 0 0,0 0 0 0,0 0-2 0,0 3-1 15,0-3-3-15,-4 0-2 0,4 0-6 0,-6 0-9 16,1 3-13-16,1-1-21 0,-1-2-32 0,0 0-54 0,-5 3-87 15,0-3-83-15</inkml:trace>
  <inkml:trace contextRef="#ctx0" brushRef="#br0" timeOffset="62438.91">16717 6323 87 0,'0'0'142'0,"0"0"-26"0,6 0-24 0,-6 0-22 16,0 0-17-16,5 0-15 0,-5 3-12 0,0-3-7 0,4 0-7 15,-4 0-5-15,0 0-1 0,0 0-2 0,0 0-3 16,0 0 3-16,5 0 3 0,-5 0 3 0,0 0 3 15,6 0 2-15,-6 3 2 0,4-3 3 0,-4 0 1 0,5 3-1 16,0-3-1-16,-1 2-5 0,1-2-1 0,1 0-3 0,-2 3 1 16,1 0-3-16,5-3 2 0,-1 2-2 0,1-2 0 15,1 0 1-15,-2 3-1 0,1-1 0 0,4-2 0 0,1 3-1 16,-6-3 0-16,6 3 0 0,5-3-2 0,-6 3 0 0,1-3 0 16,5 3 1-16,-5 0-2 0,-1-1-1 0,5-2 0 15,-4 3-3-15,6 0 1 0,-3-3 0 0,-3 2-1 0,5-2-1 16,-6 3 1-16,1 0-2 0,0-3-1 0,-1 2 2 15,-4 1 1-15,0-3 0 0,0 3 0 0,-1-3 0 0,0 3 0 16,-3-3 1-16,-1 3 0 0,-5-3-1 0,4 0 1 16,-4 0 2-16,0 3 1 0,0-3 4 0,0 0 1 0,0 2 0 15,0 1 4-15,-4-1 1 0,4 1 3 0,-5 2 0 0,-1 1 3 16,2-3-4-16,-1 6 1 0,1-4 0 0,-1 0-2 16,-5 3 0-16,5 1-2 0,0 2-2 0,1-3-3 0,-7 3 0 15,7 0-1-15,-6 0-1 0,0 3-1 0,-5-3-2 0,5 2-1 16,-4 4 2-16,-1-4-2 0,0 4 0 0,2-1-1 15,-8 1-2-15,6 0-3 0,-4 0 3 0,5-2 0 16,-1 0 0-16,-5 1 1 0,5-2-2 0,1-4 2 0,-1 2 0 16,1-1 4-16,4-3-7 0,0-3-6 0,0 3-12 15,1-5-16-15,4 0-34 0,5-3-67 0,-5 0-111 0,5 0-94 16</inkml:trace>
  <inkml:trace contextRef="#ctx0" brushRef="#br0" timeOffset="63542.27">18358 5323 127 0,'-4'-3'116'0,"4"3"-18"0,0 0-19 0,0-3-15 16,0 3-11-16,0 0-9 0,0 0-10 0,0-2-6 16,0 2-2-16,0 0 0 0,0 0 0 0,0 0 0 0,0 0-3 15,0 0 0-15,0 0-1 0,0 0 0 0,0 0-2 0,0 0-2 16,0 0-5-16,0 0 0 0,0 0-3 0,0 0-2 15,0 0-3-15,-5 0-2 0,5 0 0 0,0 0-2 0,0 2 1 16,0 1-1-16,-4 0-1 0,4-1 1 0,-6 4 0 16,1-1 1-16,1 1-2 0,-2 3 0 0,-3-1 2 0,4 0 0 15,-5 0 1-15,-1 1 1 0,3-1-1 0,-2 2-2 0,0-1 2 16,1 2 1-16,-2-1-2 0,-3 5-5 0,4-4 3 16,0-1-1-16,-5 2-5 0,6-2 5 0,-1-2 1 0,1 4 1 15,4-4 1-15,-5 0 7 0,5-3-2 0,0 1 0 16,1 0 5-16,-2-4-1 0,6 1-3 0,-5 0 2 0,5-1 1 15,0-2-1-15,0 4 3 0,0-4 0 0,0 0 0 0,0 0 0 16,0 0-1-16,0-4-1 0,5 4-1 0,-5-2-2 0,6-1-1 16,-2 0-1-16,1-2-3 0,4-1 2 0,-3 1-2 0,-1-1-2 15,-1 1 1-15,6 0 1 0,-5-4-2 0,4 3 1 16,2-2-1-16,-1 1-1 0,-6-2 1 0,6 1-1 16,0 0 2-16,0-1-2 0,-1-2-1 0,1 3 1 0,0-3 1 15,-1 0-1-15,2 0 0 0,3 0 1 0,-4 0-1 0,4 0 1 16,-3-2 0-16,2 4-1 0,-2-2 0 0,-2 3 1 0,1 0-1 15,-5-1 3-15,4 4-1 0,-3-1 1 0,-1 4-1 16,-1-4 1-16,2 4 0 0,-6-1-2 0,4 0 1 0,-4 3-1 16,5 0-1-16,-5-3 0 0,0 6 0 0,0-3 0 0,5 3 0 15,-5 0 0-15,5-1 1 0,-5 4-2 0,5-1 0 16,-5 3-1-16,5 1 1 0,0 1 0 0,-5 1 1 0,5 1 0 16,-1-1 0-16,1 2 0 0,5 1 1 0,-5 2 0 0,0-2-1 15,5 0 0-15,-5 3 1 0,4-4-1 0,1 1 1 16,-5 0 1-16,5-1-2 0,-1 1 1 0,1-3-1 0,0 3 1 15,0-3-1-15,-6-1 0 0,7-1 0 0,-2 2-2 0,-4-3 1 16,5 0 0-16,-5 1 1 0,-1-1 0 16,1-2-2-16,0-1-5 0,0 0-6 0,-5 1-9 0,5-3-12 0,-5 2-19 15,0-2-42-15,0-3-76 0,-5 3-134 0,5-3-62 16</inkml:trace>
  <inkml:trace contextRef="#ctx0" brushRef="#br0" timeOffset="64770.45">15135 6535 139 0,'0'0'133'0,"5"0"-38"16,-5 0-29-16,0-3-24 0,4 3-18 0,-4 0-11 0,6 0-5 16,-6-3-3-16,5 3 0 0,-5 0 0 0,0 0 1 0,4 0 2 15,-4 0 3-15,0 0 1 0,6 0 2 0,-6-3 1 16,4 3 0-16,-4 0 2 0,5 0-1 0,-5 0-2 0,5 0-1 15,0 0 0-15,0 3 0 0,-1-3-1 0,2 0-3 0,-1 0 1 16,4 0-1-16,-5 0 0 0,7 0-2 0,-2 0-1 0,2 0-1 16,-2-3-1-16,1 3 0 0,5 0-3 0,-6-2 1 15,6-1 0-15,-5 3 0 0,4-3 3 0,1 0-3 0,0 0-1 16,-1 0 1-16,1 1 0 0,5-1 0 0,-6 0 0 16,6 1-1-16,-5-1-1 0,4 0 2 0,-4 1 0 0,4-1-1 15,-4 3 0-15,5-3-1 0,-6 0 0 0,1 0 0 16,-6 3-1-16,1 0 0 0,0-2 1 0,0 2 0 0,-5 0 0 15,0 0-1-15,-1 0-1 0,1 0-2 0,-5 0-3 0,0 2-9 16,6-2-11-16,-6 0-20 0,0 0-29 0,-6 0-42 16,6 0-65-16,-5 0-94 0</inkml:trace>
  <inkml:trace contextRef="#ctx0" brushRef="#br0" timeOffset="65449.67">13855 6710 302 0,'-5'0'282'0,"5"-3"-89"16,-5 3-67-16,5 0-46 0,0-2-23 0,-4 2-12 15,4-3-9-15,0 3-5 0,0-3-5 0,0 3-3 0,0-2-8 16,0 2-2-16,0 0-3 0,0-3-3 0,4 0-1 0,-4 3-3 16,5 0 0-16,0-2-2 0,0-1-1 0,0 3 0 15,5-3-1-15,-6 3-6 0,7-3-8 0,-2 0-9 0,1 3-12 16,0-3-14-16,5 1-26 0,-6-1-39 0,6 0-57 0,-5 1-88 16,5-1-82-16</inkml:trace>
  <inkml:trace contextRef="#ctx0" brushRef="#br0" timeOffset="65597">14178 6650 333 0,'0'0'342'0,"0"-3"-135"0,0 3-98 16,0-3-61-16,5 1-37 0,-1-2-28 0,6 2-28 0,0 0-38 31,0-2-54-31,-1-1-76 0,6 3-103 0</inkml:trace>
  <inkml:trace contextRef="#ctx0" brushRef="#br0" timeOffset="65768.75">14607 6595 80 0,'5'-3'375'0,"-5"1"-118"15,4 2-115-15,2 0-77 0,-1-3-45 0,5 0-33 0,0 0-35 16,-1 3-45-16,-4-3-49 0,5 0-76 0,0 3-89 16</inkml:trace>
  <inkml:trace contextRef="#ctx0" brushRef="#br0" timeOffset="65893.73">14945 6570 214 0,'4'0'160'0,"2"-2"-67"0,-6 2-62 0,4 0-51 0,6-3-46 0,-5 3-46 15,0-3-56-15</inkml:trace>
  <inkml:trace contextRef="#ctx0" brushRef="#br0" timeOffset="66086.45">15150 6521 207 0,'0'0'234'16,"0"0"-68"-16,5 0-58 0,-5 0-37 0,0 0-25 0,0 0-14 15,4 0-8-15,-4 0-7 0,0 0-1 0,6 0-3 0,-6 0-4 16,4 0-8-16,1 0-9 0,0 0-12 0,0 0-21 16,4 0-30-16,-3 0-47 0,-1 0-70 0,-1-3-95 0</inkml:trace>
  <inkml:trace contextRef="#ctx0" brushRef="#br0" timeOffset="66180.17">15233 6537 124 0,'0'0'230'16,"0"0"-86"-16,-5 3-85 0,5-3-82 0,0 0-77 0,0 0-96 16</inkml:trace>
  <inkml:trace contextRef="#ctx0" brushRef="#br0" timeOffset="68396.83">12580 6897 18 0,'-4'0'116'0,"-1"0"-24"16,0 3-21-16,5-3-16 0,-5 0-13 0,0 0-7 0,0 2-4 15,0-2-4-15,1 0-2 0,-2 3 2 0,1-3 2 0,1 3 1 16,-1-3 2-16,-1 3-2 0,2-3 2 0,-1 0-1 0,0 3 0 16,1-3-2-16,-2 0-2 0,1 3-1 0,1-3-1 15,-1 0 2-15,0 2-2 0,0-2 0 0,5 0-1 16,-5 3-1-16,5-3-3 0,-4 0-3 0,4 0-3 0,-6 3-1 16,6-3-5-16,0 0-1 0,0 0-5 0,0 0 0 0,0 0-1 15,0 2 1-15,0-2-2 0,0 0 1 0,0 3 2 16,0-3 1-16,0 0 3 0,0 0 2 0,6 3 0 0,-6-3 0 15,4 0 1-15,1 0 1 0,0 2 0 0,0-2-3 16,4 0 0-16,-4 3-1 0,5-3 0 0,4 0-1 0,-3 0 0 16,4 0-2-16,-1 0 0 0,1 0-1 0,-2-3-1 0,3 3 0 15,-1 0-2-15,-1-2 0 0,1 2 0 0,0 0-1 16,-1 0 1-16,1-3 0 0,-6 3 0 0,2 0-2 0,3 0 1 16,-4 0 1-16,-1 0 2 0,-3-3-1 0,3 3 0 15,1-2-1-15,-5 2 1 0,4 0 0 0,-3 0 0 0,-2-3 1 16,-4 3-2-16,5 0 0 0,-5-3 1 0,6 3 1 0,-6 0-2 15,0 0 0-15,0 0-2 0,0 0-2 0,0 0-3 16,0 0-7-16,0 0-8 0,0 0-13 0,-6 0-18 0,6-2-28 16,0 2-49-16,0-3-82 0,0 3-109 0</inkml:trace>
  <inkml:trace contextRef="#ctx0" brushRef="#br0" timeOffset="69073.57">12976 6854 136 0,'0'-3'357'15,"5"0"-112"-15,-5 0-102 0,5 0-62 0,-5 0-32 0,4 0-19 16,-4 3-10-16,0-2-7 0,0 2-5 0,6 0-3 15,-6 0 0-15,0-3 0 0,0 3-2 0,-6 0 1 0,6 0 1 16,0 0-1-16,-4 3 0 0,4-1-1 0,-10-2 0 16,5 3 0-16,0 3-1 0,-5-3 1 0,1 0-1 0,4 2-1 15,-5-2 3-15,0 2-1 0,1-2 3 0,-6 2-2 16,10-2 2-16,-10 0-1 0,6 3 2 0,4-3 1 0,-5-1 1 16,0-2 1-16,5 3 0 0,0-1 3 0,5-2 1 0,-5 0-1 15,5 3-1-15,-4-3-3 0,4 0-2 0,0 0 0 16,0 0-3-16,0 0-4 0,0 3-2 0,0-3 0 0,0 0 2 15,0 2-1-15,0-2 1 0,4 0-1 0,-4 3-1 0,5 0 2 16,-5 0 0-16,5 0 0 0,-5 0 1 0,5 2 0 0,-5-2-1 16,5 2 0-16,0 0 1 0,-5-2-1 0,4 3 0 0,-4-1 0 15,6 1-1-15,-6-4 0 0,5 4 0 0,-5-3 1 16,0 2 0-16,4 1 0 0,-4-3 4 0,0 0-2 0,5 2-1 16,-5-2 1-16,0-1 0 0,0 1-2 0,5 0 0 15,-5-3 0-15,5 2-4 0,-5 1 1 0,5-3 2 0,-5 0 1 16,5 0-1-16,0 0 2 0,-1 0 0 0,2 0 0 15,3 0 1-15,-4 0 0 16,0 0 0-16,5 0 0 0,-1 0-1 0,-4 0-1 0,5 3 0 16,0-3-1-16,0 0 0 0,0 3 0 0,-1-3-1 0,-3 3 0 15,3 0-1-15,1-1 0 0,-1 1 0 0,-4 0-1 16,1-1 0-16,-2 3 1 0,1 1-2 0,0-3 0 0,-5 5 3 0,0-2 0 16,0 0-2-16,0-2 4 0,0 2 0 0,-5 3 0 0,0-4 0 15,-5 1 0-15,5 2 1 0,-4-3 0 0,4 4 1 0,-5-4-1 16,0 0 0-16,-5 1 0 0,1-1-1 0,4 4 4 15,-5-4-1-15,1-2 1 0,4 5-1 0,-4-5 1 0,-1 2 0 16,0-2 2-16,1 3 0 0,3-4-1 0,-3-2 1 16,4 4 1-16,1-2 0 0,-1-2-2 0,0 0-1 0,0 3-1 15,5-3-1-15,1 0-4 0,-2-3-6 0,6 3-12 0,0-2-11 16,0-2-17-16,0-1-26 0,6-1-48 0,3-2-75 16,-3 0-125-16,-2 3-61 0</inkml:trace>
  <inkml:trace contextRef="#ctx0" brushRef="#br0" timeOffset="69512.13">12981 6845 196 0,'0'0'272'16,"-5"0"-95"-16,5 0-74 0,0 0-49 0,0 3-25 0,0-3-13 16,-5 3-8-16,5 0-2 0,0-3-8 0,-5 2 4 15,5 1 0-15,0 2 1 0,0-2 1 0,0-3 1 16,0 5 0-16,0-2-1 0,5 0 3 0,-5-3-3 0,5 3 0 15,-5 0 0-15,5-3-1 0,0 3 0 0,-1-3-1 0,2 0 0 16,-3 0-1-16,9-3-1 0,-8 0 0 0,1 0 0 16,0 0 0-16,0 0 0 0,0 1 0 0,-1-1 2 0,1 0 1 15,1 1 2-15,-2-4 3 0,-4 4 4 0,5-1 1 0,-5-3 2 16,5 3 3-16,-5-3 0 0,0 4-1 0,0-4 1 0,0 1-2 16,0 2-1-16,0 1 0 0,-5-4-3 0,5 3 0 15,-5 0-3-15,1 3 1 0,-2-3-1 0,1 1-2 0,1 2-3 16,-1 2-2-16,0-2-1 0,0 3-6 0,0-3-4 15,1 3-10-15,-2-3-8 0,0 3-12 0,6 0-17 0,-3-3-27 16,3 3-44-16,0-3-60 0,0 0-94 0</inkml:trace>
  <inkml:trace contextRef="#ctx0" brushRef="#br0" timeOffset="70003.09">13328 6867 303 0,'0'0'266'0,"0"0"-85"0,-5-3-71 0,5 3-46 0,0 0-27 15,-5 0-15-15,5 0-9 0,-5 0-4 0,0 0-2 0,1 0-4 16,-2 0-1-16,1 3 1 0,1-3 1 0,-1 3 1 0,-5-1 0 16,5 1 1-16,-4 3-1 0,3-3 0 0,1 2 1 15,-4 0-1-15,4 3-2 0,-5-2 1 0,6 3 1 0,-7-1 0 16,7 0 1-16,-2 0 2 0,-3 0-1 0,3 4 0 0,6-4 0 15,-4 0 0-15,-1 3-1 0,5-3-1 0,0 0 0 16,0 4 0-16,0-2-2 0,0-2 2 0,5 1 1 16,-5 2-3-16,4-3 0 15,2 0 0-15,-1 1-1 0,-1-4-1 0,2 3 1 0,3-2-2 0,-3-1 2 0,3 1-1 0,-4-3 0 16,5 0 0-16,-1-1 1 0,1-2-2 0,4 3 0 0,-3-3-1 16,4-3-1-16,-6 3 1 0,6-2-1 0,-1-1 0 0,1 0-4 15,-1 0-2-15,1-3-6 0,0 1-12 0,0 0-13 0,0-1-22 16,-6 1-49-16,6-1-72 0,-6-3-118 0,1 5-65 15</inkml:trace>
  <inkml:trace contextRef="#ctx0" brushRef="#br0" timeOffset="71717.22">13641 5490 112 0,'-6'0'296'0,"6"0"-77"0,-4 0-68 0,4 0-52 0,-5 0-29 16,5-2-12-16,0 2-8 0,-6 0-5 0,6 0-5 16,0 0-7-16,0 0-5 0,6 0-7 0,-6 0-6 0,0 0-6 15,5 0-6-15,-1 0-2 0,2 0-4 0,-2-3-5 16,6 3-11-16,-5 0-10 0,4 0-14 0,2 0-20 0,-2 0-28 16,1-2-42-16,0 2-63 0,-1-3-94 0,-3 3-70 15</inkml:trace>
  <inkml:trace contextRef="#ctx0" brushRef="#br0" timeOffset="71862.27">13860 5480 119 0,'0'0'302'0,"0"0"-86"0,0 0-77 0,5-3-57 16,-5 3-31-16,0 0-21 0,5 0-11 0,0-3-10 15,-1 3-8-15,2 0-9 0,3 0-10 0,-4-3-13 0,5 3-22 0,0 0-33 16,0-3-49-16,-1 3-70 0,-4 0-84 0</inkml:trace>
  <inkml:trace contextRef="#ctx0" brushRef="#br0" timeOffset="72018.48">14075 5466 133 0,'5'0'289'0,"-5"-3"-92"0,5 3-79 0,-5 0-50 0,5-3-30 0,-5 3-16 15,5 0-7-15,0 0-5 0,4-2-3 0,-3 2-8 16,3 0 0-16,0-3-7 0,2 3-10 0,-2 0-13 0,6 0-25 15,-5-3-32-15,5 3-39 0,-6-3-48 0,6 3-72 0</inkml:trace>
  <inkml:trace contextRef="#ctx0" brushRef="#br0" timeOffset="72143.42">14349 5432 100 0,'4'0'257'15,"1"-2"-73"-15,-5 2-63 0,6 0-48 0,-2-3-28 0,1 0-17 16,0 3-10-16,-1 0-7 0,7 0-3 0,-7-2-2 0,6 2-4 15,0 0-6-15,0-3-12 0,5 3-27 0,-1-3-43 0,-4 1-65 16,4 2-89-16</inkml:trace>
  <inkml:trace contextRef="#ctx0" brushRef="#br0" timeOffset="72315.25">14715 5397 20 0,'5'0'329'0,"-5"-3"-91"0,4 3-86 0,-4 0-59 15,0 0-34-15,6-2-19 0,-6 2-7 0,4-3-9 0,1 3-4 16,-5-3-7-16,6 3-5 0,-2 0-2 0,1-2-5 16,1 2-2-16,-2 0-10 0,1 0-7 0,-1-3-13 0,2 3-20 15,3 0-31-15,-4 0-48 0,0-3-66 0,-1 3-87 0</inkml:trace>
  <inkml:trace contextRef="#ctx0" brushRef="#br0" timeOffset="75219.45">12273 5561 255 0,'4'0'223'0,"-4"0"-86"0,0 0-59 0,5 4-38 0,1-4-20 16,-2 0-10-16,1 2-5 0,0-2-6 0,-1 0-6 0,2 3-7 16,-1-3-17-16,-1 0-21 0,6 0-37 0,0 0-48 15,-5 0-78-15</inkml:trace>
  <inkml:trace contextRef="#ctx0" brushRef="#br0" timeOffset="75360.03">12697 5540 232 0,'6'-3'160'0,"3"0"-87"0,1 3-94 0,0-5-106 0,-1 2-122 15</inkml:trace>
  <inkml:trace contextRef="#ctx0" brushRef="#br0" timeOffset="75547.47">12990 5477 186 0,'0'0'301'0,"0"-3"-109"0,0 3-86 16,0 0-53-16,6 0-33 0,-3-3-24 0,3 3-18 0,4-3-26 16,0 3-31-16,0-2-43 0,5-1-70 0,-1 0-91 0</inkml:trace>
  <inkml:trace contextRef="#ctx0" brushRef="#br0" timeOffset="75719.28">13382 5466 130 0,'4'0'241'0,"-4"0"-86"16,5 0-65-16,0-3-40 0,0 3-20 0,0 0-13 0,5 0-6 15,-5 0-4-15,-1 0-3 0,6 0-4 0,-5-3-7 16,0 3-9-16,5 0-20 0,-6 0-24 0,1 0-24 0,1-2-28 16,-2 2-30-16,1 0-36 0</inkml:trace>
  <inkml:trace contextRef="#ctx0" brushRef="#br0" timeOffset="76813.25">12082 5336 54 0,'0'0'238'0,"0"0"-56"15,0 0-50-15,0 0-42 0,0 0-31 0,0 0-20 0,0-3-10 0,0 3-8 0,5 0-3 0,-5-2-2 0,5 2 0 0,-5-3 0 32,4 3-1-32,-4-3 4 0,6 1-1 0,-6 2 0 0,5-3 3 15,-5 3-1-15,4-3-3 0,-4 3 1 0,0-2-3 16,5 2 0-16,-5-3-2 0,0 0 1 0,5 3-2 0,0-3-1 0,-5 0 1 0,5 3-1 0,-5-2-1 0,5-1-3 15,0 0 1-15,-1 3 2 0,7-2 0 0,-7-4-1 0,1 6-1 32,5-2 0-32,0-1-1 0,-1 0 2 0,1 0-1 15,0 0-3-15,0 0-2 0,0 3-1 0,-1-2 2 0,1 2-2 16,5-3 1-16,-6 3 1 0,2 0-1 0,-2 0-1 0,0 0 0 0,-3 0-2 0,3 3-6 0,-4-3-1 0,0 2 3 16,0 1-1-16,0 3 0 0,0-3 2 0,-5 2 0 0,0 1 2 31,0-1 5-31,0 0 1 0,0 1-4 0,-5 0 0 0,0 2 2 15,0 0 0-15,0-3-2 0,0 4 1 0,-4-1-1 0,3-2 1 0,-3 2-1 16,4 0-1-16,-5-2-1 0,1-1 1 0,4 3 0 0,0-5 0 16,-5 2 1-16,6-2 0 0,-8 0 1 0,9 0 1 0,-3-3 0 0,2 0 1 15,-1 3 1-15,5-3 2 0,-5 0-1 0,5 2 1 16,0-2 0-16,-5 0 0 0,5 0 0 0,5 0-1 0,-5 0-1 16,0 3-4-16,5-3-1 0,0 0 0 0,-1 0 0 0,2-3 1 15,3 3-1-15,1 0 0 0,0 0-1 0,0-2 1 16,5 2 1-16,-6 0 0 0,6 0-1 0,-1 0-2 0,1 0 2 15,-5 2 0-15,5-2 0 0,0 3 0 0,-6 0-2 16,1-1 0-16,0 1 0 0,-1 0-1 0,1 2-1 0,-5-2 2 16,-1 3-4-16,2-3 3 0,-2 2 0 0,-4 1 2 15,0-1-3-15,0 0 2 0,-4-2 1 0,-2 3-1 0,2 0 1 16,-1-1 1-16,-5 0-1 0,1 0 0 0,-6 1 0 0,1 0 0 16,-1-1 1-16,0-2 0 0,0 2 1 0,-4-2 0 15,4 2 0-15,-5-2 0 0,6 3 1 0,-5-3 1 0,4-1 1 16,0 1-2-16,0-3 2 0,0 3-2 0,6-3 1 15,-1 2 1-15,0-2-1 0,1 0 1 0,-1 0-3 0,5 0 1 16,5 0-2-16,-5 0 0 0,5 0-8 0,0 0-2 0,0-2-7 16,5-1-7-16,0 0-9 0,-1 1-12 0,2-1-15 15,3-3-24-15,1 3-34 0,0-2-66 0,4 0-111 0,-4-1-70 16</inkml:trace>
  <inkml:trace contextRef="#ctx0" brushRef="#br0" timeOffset="77381.72">12595 5356 137 0,'0'-3'280'0,"0"3"-83"0,0-2-76 15,0 2-51-15,0 0-30 0,0-3-13 0,0 3-11 0,0 0-5 16,0 0-4-16,0-3-2 0,0 3-2 0,0 0 0 16,0 0-1-16,0 0 0 0,0 0-1 0,0 0 0 0,0 0-1 15,0 0-1-15,0 0 1 0,0 0 1 0,0 0-1 16,0 3 1-16,-4-3-1 0,4 0 2 0,0 3 3 0,-7-3-1 16,7 2 1-16,-4 1 0 0,0 0 2 0,4 2 0 15,-5 0 4-15,0 1 0 0,5 0 0 0,-5-1-1 0,5 3 0 16,0-3 0-16,0 4-3 0,0-3-1 0,0 2-2 0,0-3-2 15,0 3-2-15,5-2 2 0,-5 2-1 0,5-2 1 16,0-1 0-16,-1 3-2 0,7-2 1 0,-7 0 0 0,1-1 1 16,4 0-2-16,-3-2 0 0,3 2 0 0,-4-2 0 15,5 0 2-15,-1 0-2 0,2-3-1 0,-7 3 1 0,6-3 1 16,0 0 1-16,0 0-2 0,0 0-1 0,-1 0 0 16,1-3 1-16,0 3 1 0,-1-3 0 0,2 0-1 0,-2 0-2 15,-4 1 2-15,5-1 0 0,-6 0 0 0,2 1 1 0,3-3-1 16,-3-1 1-16,-2 3 3 0,-4-3 3 0,5-2-1 0,-5 3 4 15,0-1 4-15,0 1 2 0,-5-1 3 0,5 0 2 16,-4 1-1-16,4 0 2 0,-6-3 1 0,1 2-2 16,1 0-2-16,-2-2 0 0,2 0-3 0,-1 3-3 0,-5-4 1 15,5 1 1-15,1 3 0 0,-7-3-1 0,2-1-1 0,4 3-2 16,-10 1-1-16,6-3-1 0,-1 2 1 0,0 4-4 16,-4-1-3-16,4 0-1 0,-5 0-2 0,5 0 0 0,-4 3 0 15,-1 0-2-15,5 0-4 0,-5 0 2 0,6 3-6 16,-1-3-8-16,0 3-7 0,1 3-8 0,3-6-9 0,-3 2-11 15,4 1-11-15,-1 0-23 0,2-3-32 0,4 2-51 0,0 1-106 16,0-3-77-16</inkml:trace>
  <inkml:trace contextRef="#ctx0" brushRef="#br0" timeOffset="77806.27">12639 5100 322 0,'0'-3'235'0,"0"1"-93"15,-5-1-63-15,5 0-31 0,-5 1-20 0,5-1-8 0,-5 3-6 16,1 0-5-16,4 0-3 0,-5 3-1 0,-1-1-3 16,2 1 1-16,4 0 0 0,-5-1-2 0,5 1-1 0,0 2 0 15,-5-2 0-15,5 3 1 0,5-3 1 0,-5 0-1 0,0 2 0 16,0-2 1-16,5 0-2 0,-5 2 2 0,4-2-1 16,2-1-1-16,-6-2 1 0,5 3 1 0,-1 0-1 15,-4-3-1-15,5 0 1 0,0-3 1 0,-5 3 3 0,5-3 2 16,-5 1 0-16,5-1 0 0,-1 0 3 0,-4 1 1 0,6-1 2 15,-6 0 0-15,5-2-2 0,-5 2-1 0,0 0-1 0,0 0 2 16,0-3-3-16,-5 4-2 0,5-1-3 0,-6 0 1 16,6 3-3-16,-4 0-3 0,-1-2-7 0,0 2-8 0,5 2-12 15,-5-2-16-15,0 0-28 0,5 3-52 0,-4 0-79 16,4-1-111-16</inkml:trace>
  <inkml:trace contextRef="#ctx0" brushRef="#br0" timeOffset="78421.38">13020 5279 146 0,'-5'-3'239'0,"1"3"-62"0,4-3-53 0,-6 3-42 0,0-3-26 0,6 3-17 16,-3 0-10-16,-3 0-7 0,2-2-6 0,4 2-4 15,-5 0-5-15,0 2-2 0,0-2-3 0,0 0-1 0,1 3-1 16,-2-3-1-16,1 3 1 0,1 0-2 0,-1 0 0 15,0 0 2-15,0-1 0 0,5 4 0 0,-5-4 1 0,0 1 2 16,1 2 2-16,4-2 2 0,-5 0 3 0,-1 3-1 0,6-4 2 16,-4 4-1-16,4-1 1 0,0 0-1 0,-5 1-2 15,5 0-1-15,0 0-2 0,0-1-2 0,0 0 1 0,0 1-1 16,0-1 1-16,0 4 0 0,5-4 0 0,-5 1 1 0,4-1 0 16,2 0 2-16,-6 1 2 0,5 0 0 0,4-1 0 0,-4 0-1 15,0-2 1-15,5 2-1 0,-1-2-1 0,1 0-1 16,0-3-2-16,0 3 1 0,0-3-2 0,5 0-1 0,-6 0 0 15,6-3-2-15,-6 3 1 0,6-3-1 0,0 0 1 16,-1 3-1-16,1-2-3 0,-1-1-4 0,-3 0-5 0,4 1-6 16,-1-1-14-16,-4-2-21 0,-1 2-41 0,0-3-74 15,2 3-127-15,-7-2-68 0</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09T06:42:05.868"/>
    </inkml:context>
    <inkml:brush xml:id="br0">
      <inkml:brushProperty name="width" value="0.05292" units="cm"/>
      <inkml:brushProperty name="height" value="0.05292" units="cm"/>
      <inkml:brushProperty name="color" value="#002060"/>
    </inkml:brush>
  </inkml:definitions>
  <inkml:trace contextRef="#ctx0" brushRef="#br0">3204 13803 119 0,'0'0'160'0,"0"0"-35"16,0 2-36-16,0-2-29 0,6 0-18 0,-6 0-13 15,0 3-6-15,0-3-3 0,0 0-1 0,0 3-3 0,0-3 0 16,0 2 1-16,0-2-2 0,0 0 0 0,0 0 1 0,0 0-2 16,0 0 0-16,0 0-1 0,0 0-2 0,0 0-2 15,0 3 0-15,0-3-1 0,0 0-2 0,0 3 0 0,0-3-1 16,0 0 3-16,0 0 0 0,0 0 0 0,0 0 2 15,0 0 0-15,0 0 2 0,0 0 1 0,0 0-1 0,0 0-1 0,0 0 1 16,0 3 1-16,0-3-1 0,0 0 1 0,0 3 3 0,0-3 4 16,0 3-1-16,0-1 0 0,0 1-3 0,0 0-2 15,0 0-1-15,0 2 0 0,0-2-4 0,0 2-3 0,0 1 2 16,0 2 1-16,0-2 1 0,0 2 3 0,0 3-2 16,5-3 1-16,-5 3 0 0,0 3-2 0,0-3 0 0,0 2-1 15,5-1-1-15,-5 4 0 0,0-2 0 0,4-1-1 0,-4 4-1 16,5-4-1-16,-5 4-1 0,0 0 0 0,5-4-1 15,-5 4 0-15,5-1 1 0,-5 1-1 0,5-1 1 0,-5-2-1 16,4 2-1-16,-4-1 1 0,6-2-1 0,-6-2 1 0,5 3 0 16,-5-4 0-16,0 2 0 0,4-2 0 0,-4-1 2 0,6 2-3 15,-6-3 3-15,4-2-3 0,-4 2 2 0,0-3 0 0,0 1-1 16,0 0-1-16,5-4-2 0,-5 4 2 0,0-4-1 16,0 1 0-16,0-3 1 15,0 3-2-15,0-3 1 0,0 2 1 0,0-2 3 0,0 0 0 16,0 0 2-16,0 0 1 0,0 0 0 0,0 0 5 0,0 0-3 15,0-2 1-15,0 2-1 0,0 0-2 0,0-3-1 16,0 0-2-16,0 3 0 0,-5-2-4 0,5-1 3 0,0 0-2 16,0 1-1-16,0-4-1 0,0 3 1 0,0-3 2 0,0 1-1 15,0 2-1-15,0-2-1 0,0 0 0 0,0-1 1 16,0 0 1-16,5-2 0 0,-5 2-3 0,0-1 1 0,5-2 0 16,-5 1-1-16,5 0 2 0,0 2-2 0,-5-2-1 15,3-1 1-15,4 1 1 0,-2 1-1 0,-5 1 0 0,4-3 0 16,1 4 1-16,0 2-1 0,0-2 1 0,-5 0-1 0,5 2 0 15,0-3 1-15,-1 3 0 0,-4-3-1 0,6 4 1 16,-1-1 0-16,-1 0 0 0,1 1 0 0,1-1 0 0,-6 0-1 16,4 3-1-16,1-2 1 0,-5 2-1 0,0 0 1 0,4 0 1 15,-4 0 0-15,0 2 0 0,6 1 0 0,-6 2 0 16,4-2 0-16,-4 2 0 0,0 4 1 0,5-3 0 0,-5 2 1 16,6 0-1-16,-6 0 1 0,0 4-1 0,4-5 0 0,-4 4 0 15,5-2 0-15,-5 2-1 0,0-1 0 0,5 2 0 16,-5-2 0-16,0-1 0 0,5 2 0 0,-5 0 0 0,0-3 0 15,5 3-1-15,-5-2-1 0,0 1 1 0,4-2 1 0,-4-2-1 16,0 2 1-16,5 0 0 0,-5-2 1 0,0 2-1 16,0-2 1-16,0 0 0 0,0-1 0 0,6-2 1 0,-6 2-2 15,0-2 0-15,0-1 0 0,0 1 0 0,0 0-1 16,0 3-2-16,0-6-4 0,0 3-6 0,0-1-6 0,0 1-7 16,0-3-11-16,4 3-13 0,-4-3-13 0,0 0-17 0,5 0-25 15,-5-3-51-15,5 0-95 0,-5 1-89 0</inkml:trace>
  <inkml:trace contextRef="#ctx0" brushRef="#br0" timeOffset="365.21">3590 14226 270 0,'-4'0'262'0,"4"0"-93"0,0 0-68 16,0 0-37-16,-5 3-20 0,5-1-12 0,0 1-6 0,-5 0-6 15,5 2 0-15,0 1-2 0,0 0-1 0,0 1 1 16,0 2 0-16,0-1 2 0,0 3 1 0,5-3-2 0,-5 3-2 16,5 3 2-16,-5-3 0 0,0 0-1 0,4 3 1 0,-4-1-4 15,6 4 0-15,-6-3-1 0,5 0-1 0,-5-1-1 16,4 1-2-16,-4 0 1 0,6-1-2 0,-6 2 2 0,0-2 0 15,4-2 1-15,-4 0-3 0,0 2 1 0,0-1-2 0,0-1-1 16,0-3 0-16,0 0-1 0,0 4-3 0,0-8-3 16,0 5 2-16,0-4 0 0,0 1-1 0,0 0-1 0,0-4-1 15,0 1 0-15,0 0-2 0,0-1-5 0,0 1-9 16,0-3-11-16,5 0-15 0,-5 0-18 0,6-3-27 0,-2 1-41 16,1-6-66-16,-5-1-108 0,9 1-71 0</inkml:trace>
  <inkml:trace contextRef="#ctx0" brushRef="#br0" timeOffset="1057.04">4040 14166 18 0,'5'-3'46'0,"-5"3"-7"0,0-3-10 0,5 3-9 0,-5-2-7 15,5 2-6-15,-5-3-4 0,0 3-2 0,5-3 4 0,-5 3 3 16,0-3 6-16,0 3 6 0,0-3 8 0,0 3 7 16,0 0 11-16,0 0 3 0,0-3-1 0,0 3-1 0,0 0-2 15,0-3-6-15,0 3-3 0,0 0-4 0,0 0-9 16,-5 0-2-16,5 0 0 0,0 0 0 0,-5 0 0 0,5 0 0 15,0 0 0-15,-5 0 5 0,5 0-3 0,0 0 0 0,0 0 0 0,0 0 1 16,-5 0-1-16,5 0 1 0,0 0-1 0,0 0-8 0,0 0 3 16,0 0-2-16,0 0-1 0,0 0-2 0,0 0 0 0,0 0-3 15,0 0-1-15,0 0-1 0,0 0-1 0,0 0 0 16,0 0 0-16,0 0 1 0,0 0 1 0,0 0 3 0,0 0 1 0,5 0 3 31,0 0 2-31,-5 0 1 0,5 0 1 0,0 0 0 0,5 0-2 16,-6 0-1-16,6 0-2 0,0 0-1 0,-1-2 0 0,6 2-1 15,-4-3 1-15,2 0-1 0,2 3-1 0,0-5-1 16,0 2-2-16,4 1 1 0,-5-1-2 0,7 0-1 16,-7-3 0-16,6 4 0 0,-6-4 0 0,6 1-1 0,-5 2 0 15,-1-2-2-15,0 2 0 0,1 0-1 0,0-3-1 0,-5 4-2 16,-1-1 0-16,2-2 0 0,-2 5 1 0,-4-3 0 0,-1 0 0 16,2 3-1-16,-6 0 1 0,5 0 1 0,-5 0-2 15,4 0 0-15,-4 0 0 0,0 0-2 0,0 0 0 16,0 0-4-16,0 0-3 0,0 0-6 0,0 0-9 0,0 0-10 15,0 3-15-15,-4-3-16 0,4 0-21 0,-5 3-26 0,5-3-44 16,-6 0-57-16,2 0-82 0,-1 0-67 0</inkml:trace>
  <inkml:trace contextRef="#ctx0" brushRef="#br0" timeOffset="1387.96">4129 14237 279 0,'-6'2'298'0,"1"1"-112"0,1-3-79 0,4 3-40 0,-5-3-21 16,5 3-13-16,0-3-6 0,0 0-5 0,5 0-2 0,-1 3-1 15,1-3-1-15,1-3 0 0,3 3-1 0,5-3 0 0,-3 0-1 16,8 0-2-16,-5-2 0 0,6 2-4 0,-5-2 0 16,4 2-2-16,0-2-1 0,1-1-1 0,0 3-3 0,-5-2 0 15,-1 2-1-15,0 0 0 0,1 1-2 0,0-1 1 16,-5 1-1-16,-1 2 0 0,2-3 0 0,-2 3 0 0,-4-3-2 15,-1 3 2-15,2 0 2 0,-1 0-1 0,-1 0 0 0,-4 0 1 16,5-3-1-16,-5 3 0 0,0 0 2 0,0 0 1 16,0 0 1-16,0 0 2 0,0 0 5 0,0 0 0 0,0 0 1 15,0 0 1-15,0 0-2 0,0 0 0 0,0 0-3 16,0 0-2-16,0 0-6 0,0 0-1 0,-5 3-3 0,5-3-2 16,0 0-3-16,0 0-6 0,-4 3-7 0,4-3-10 0,-5 0-10 15,5 0-16-15,0 3-17 0,0-3-27 0,0 0-49 0,-6 0-75 16,6 0-105-16</inkml:trace>
  <inkml:trace contextRef="#ctx0" brushRef="#br0" timeOffset="53140.47">4944 13910 136 0,'0'0'139'0,"-5"0"-25"0,5 0-22 16,0 0-16-16,-5 0-13 0,5 0-9 0,0 0-6 0,0 0-6 15,-5 0-5-15,5 0-4 0,0-3-5 0,0 3-7 16,0 0-5-16,0 0-4 0,0 0-2 0,0 0 0 0,0 0-2 15,0-3 2-15,0 3 0 0,0 0 2 0,0-2 2 0,0 2 0 16,0-3 2-16,0 3-1 0,0 0 1 0,0-3-1 16,0 1-2-16,0 2 0 0,0 0-1 0,0-3-3 0,0 3 0 15,0-3-1-15,0 0 0 0,0 0 0 0,0 3 0 16,0-2 4-16,5-1-3 0,-5 3 1 0,0-3 0 0,0 1-1 16,0 2-1-16,0-3 2 0,5 0-3 0,-5 1-2 0,0-1 0 15,0 0 2-15,5 0 1 0,-5 0 3 0,0 0 1 16,5 3-2-16,-5-2 1 0,0-1 0 0,5 0 0 0,-5 1-2 15,4-4-1-15,2 3-2 0,-6-2-1 0,4 2-3 0,1 0 3 32,0-3-1-32,-1 4 0 0,2-1 1 0,-1 0-1 15,-5-2 1-15,10 2-2 0,-6 1 1 0,1-4 4 0,0 3-1 16,0 0-2-16,4-2-3 0,-3 2 1 0,3-2-4 0,-4 2 0 16,1 1 0-16,3-1-4 0,-4 0 2 0,0 0 1 0,5 0 1 15,-6 3 0-15,1 0 4 0,0 0-3 0,5 3 0 0,-6 0-1 16,2 3 0-16,-2-1 0 0,-4 0 0 0,5 3-1 15,1 1 1-15,-2 2 1 0,-4-3-1 0,5 3 1 0,-5 0 0 16,0-3-1-16,6 3 0 0,-6-2 1 0,0 2 0 16,0-3 0-16,0 3 0 0,-6 0 0 0,6-3 0 0,-5 3 0 15,1-3 1-15,-2 3 0 0,1-3 0 0,1 1-1 0,-2-1 0 16,2 0-1-16,-1 0 1 0,0 1 1 0,-5-4-1 16,6 1 0-16,-1-1 1 0,0-2 0 0,0-1 3 0,5 1-2 15,-5 0 0-15,5-3 0 0,-5 0 1 0,5 0 0 0,0 0 0 16,-4 0-2-16,4 0-1 0,0 0 1 0,0-3 1 15,4 3-2-15,-4-3-1 0,0 1 1 0,5-1-1 0,-5 0 1 16,5 1 0-16,0-4 0 0,0 4 0 0,0-1-1 16,-1 0 1-16,6 0-2 0,0 0 0 0,-6 0 1 0,6 1 1 15,1-1-1-15,4 0 0 0,-6 3 1 0,6-2 0 0,-6 2 1 16,6 0 0-16,-6 0-1 0,6 0-2 0,0 2 2 16,-5 1-1-16,-1 2-1 0,2-2 2 0,-2 3-2 0,-4 2 0 15,-1-2 1-15,2 2 1 0,-1 0-1 0,-5 1 1 16,4-2 0-16,-4 5-1 0,0-4 1 0,-4 0 0 0,-1 3 0 15,-1 0 0-15,2-2 3 0,-6 4-2 0,0-2 1 0,-4 0 0 16,4 0 0-16,-5 0 2 0,-4 0 1 0,4 0 1 16,-5 0 0-16,2 0 1 0,-3 0 2 0,6-3 3 0,-4 1 2 15,0-1 0-15,4-3-2 0,-4 3 1 0,4-2-1 0,-5-3 0 16,6 2-1-16,3-2-1 0,-3-1-3 0,4 2 0 16,1-2 0-16,4 1-1 0,-5-3-2 0,5 0-4 0,5 0-10 15,-4-3-10-15,4 1-11 0,0-2-17 0,4 2-19 16,6-3-36-16,-5-1-55 0,9 0-85 0,-4-5-102 0,4 3-57 15</inkml:trace>
  <inkml:trace contextRef="#ctx0" brushRef="#br0" timeOffset="53903.16">5559 13811 163 0,'-4'-3'310'16,"4"0"-93"-16,-6-2-83 0,2 2-52 0,4 1-27 15,-5-1-14-15,5-3-10 0,-6 3-7 0,2 1-2 0,4-1-2 16,-5 0 0-16,5 3-1 0,-5-2-2 0,0-1-1 16,5 0-2-16,-5 3-2 0,5-2-4 0,-4-1 2 0,4 0 0 0,-5 3 0 15,0-3 0-15,5 3-1 0,-4 0 2 0,-2-3-1 16,1 3 0-16,1 0-1 0,-2 0-2 0,1 0-3 16,1 3-1-16,-6-3-1 0,5 3 1 0,0 0-1 0,-5 2 0 15,1 1-2-15,3-1 0 0,-3 0 1 0,-1 4 1 0,0-4 0 16,6 3-2-16,-7 0-2 0,2 1 0 0,5-1 2 15,4 1 1-15,-6 1-1 0,1-1-2 0,5-1 1 0,0 0-1 16,0 0 2-16,0 1 1 0,0-1 0 0,5-3-1 16,-5 3 0-16,6-2 0 0,-2 0 2 0,1-1 2 0,-1 1-2 15,2-3 0-15,-1-1-1 0,4-2-3 0,-4 2 1 0,5-2 1 16,-1-2 1-16,2 2 1 0,-2-5-2 0,1 2 0 0,5-2 1 16,-6-4 3-16,1 1-1 0,5 0-1 0,-5 0-1 0,-1-4 1 15,1 2 2-15,-5-1 3 0,5-1 0 0,-5 4 1 16,5-3 3-16,-6 0 1 0,-4 3 0 0,5-3 1 15,-5 3 3-15,0-1-3 0,0 1 2 0,0 3 2 0,-5-3-1 16,5 2 1 0,-4 3 4-16,4-2 3 0,-6 2 0 0,6 0 2 0,0 1 0 15,-4-1-3-15,4 3-1 0,0 0-2 0,0 0-6 16,-5 3-4-16,5-1-6 0,0 1-2 0,-6 5-1 0,6-2 1 16,0 2-2-16,0 0 1 0,0 3-1 0,0 0-1 0,0 3 1 0,0-3 0 15,0 3-2-15,6-1-2 0,-6 2 1 0,5-2-1 16,-5 1 1-16,0-1 1 0,4 4 1 0,-4 0 1 15,0-1 0-15,6 0 1 0,-6 1 0 0,0 2 2 0,0 1-1 16,4-5-1-16,-4 5 3 0,0-1-1 0,0-2 0 0,0-1 0 16,0-2 0-16,5-1-1 0,-5 2 0 0,0-2-2 15,0-5 0-15,5 4-2 0,-5-4 0 0,5 0 1 0,-5-6 0 16,0 4 0-16,5 0 0 0,-5-3-2 0,0-1-1 16,0 1-3-16,0 0-5 0,0-3-2 0,4 2-4 0,-4-2-4 15,6 0-4-15,-6 0-7 0,5-2-10 0,-5 2-12 16,9-3-14-16,-4-2-23 0,0-1-48 0,5 0-77 0,-6-2-126 15,7 0-61-15</inkml:trace>
  <inkml:trace contextRef="#ctx0" brushRef="#br0" timeOffset="54606.5">5960 13720 275 0,'0'-6'292'0,"0"4"-96"0,0-1-76 0,0 1-44 16,0-1-22-16,0 0-14 0,0 3-4 0,0-2-5 0,0 2-4 15,0-3-2-15,0 3-1 0,0 0-2 0,0-3 0 16,0 3 0-16,0 0-3 0,-6 0 0 0,6 0 0 0,0 0-1 15,0 0-2-15,0 0-1 0,-4 0-3 0,4 0 0 16,-5 3-3-16,0-3-1 0,1 3-3 0,-7-1-2 16,7 1-1-16,-5 2-2 0,-2-2 0 0,1 2 1 0,-5 1-1 0,6-3 0 15,-1 3 1-15,-4-1-1 0,4 0 1 0,0-2 0 16,0 2 0-16,1 1-1 0,-2-3 0 0,2 3-1 0,-1-4-1 16,5 1 1-16,-5 0 0 0,6-3 1 0,-1 2 0 15,5 1 0-15,-6 0 0 0,2-1 1 0,4-2-1 0,0 3 1 16,-5 0-1-16,5 0 0 0,0 0 0 0,0 2 0 0,0-2-1 15,0 2 0-15,0 3 1 0,5 1-1 0,-5-1 0 16,0 0 1-16,4 0 0 0,-4 4 0 0,0-1 1 16,6-1 2-16,-6 2-2 0,0-2 0 0,0 1-1 0,5 1 1 15,-5-1 0-15,0-3 0 0,0 3-1 0,0-5-2 0,0 1 1 16,0-1 1-16,4-1 1 0,-4 1 0 0,0-3 2 16,0 2 2-16,0-5 3 0,0 3 2 0,0 0 5 0,0-3 5 15,6 0 2-15,-6 0 2 0,0-3 0 0,4 0 0 16,1 3-2-16,-5-5-4 0,5 2-4 0,0-3-4 0,4 1-3 15,2-1-1-15,-7 1-3 0,7 0 0 0,-2-1 0 0,6 0-3 16,-6 0 2-16,1 2-1 0,4-2-1 0,-4 1 0 16,5-1 4-16,0 0-3 0,-6 3-2 0,6 1 1 0,-1-1-1 15,1 3-1-15,0 0-1 0,-5 0 2 0,5 3-5 16,-1-1 2-16,-4 1 1 0,4 3 2 0,-3 0-1 0,-2-1 2 16,-3 1 1-16,3 2 0 0,-5 0-1 0,2 1 0 0,-1-2 0 15,-1 1 0-15,2 4 2 0,-6-4 0 0,0 3 1 16,-6-3 3-16,2 3 1 0,-1-3 2 0,-1 3 6 15,-3 1 2-15,-1-4-1 0,-4 5 3 0,-1-4-2 0,0 2-1 16,1-1 1-16,-6 2-3 0,6-4-3 0,-7 0 0 0,3 0 1 16,-2 1-2-16,1-1 1 0,-2 0 1 0,2 0-2 0,0-2 1 15,4-3-3-15,0 2-1 0,0-2-2 0,6-1-1 16,-1 1-3-16,1 0-8 0,-1-1-19 0,5-2-21 16,5 0-28-16,0 0-35 0,5-2-59 0,5-4-109 0,-1 4-109 15,1-6-68-15</inkml:trace>
  <inkml:trace contextRef="#ctx0" brushRef="#br0" timeOffset="55063.04">6331 13924 176 0,'0'-3'330'0,"-5"3"-101"0,5 0-93 0,-5 0-57 15,5 0-33-15,-4 0-16 0,4 0-9 0,-6 3-6 0,6-3-6 16,-4 3-3-16,4-1-3 0,-5-2 0 0,5 0 0 16,0 3-2-16,0-3 0 0,0 3 1 0,5-3 0 15,-5 0-1-15,4 0 2 0,-4 0-1 0,6 0 0 0,-2 0 2 16,1 0-1-16,0 0 1 0,-5-3 0 0,5 0 4 0,0 3 1 16,-5 0 1-16,4-2 3 0,-4 2 1 0,6-3 2 0,-6 3 4 15,0 0 2-15,0-3 0 0,0 3 3 0,0 0 0 16,0 0-1-16,0 0-1 0,-6 0 0 0,6 0-5 0,0 0-3 15,0 0-3-15,-4 0-5 0,4 0-8 0,0 0-12 0,0 0-14 16,0 0-18-16,0 0-29 0,0 0-57 0,4 0-101 0,-4 0-100 16,6 0-69-16</inkml:trace>
  <inkml:trace contextRef="#ctx0" brushRef="#br0" timeOffset="56094.12">6805 13644 75 0,'0'0'249'0,"0"-3"-52"0,0 0-45 0,0 3-40 15,0-2-32-15,0 2-22 0,0-3-12 0,0 3-6 0,0-3-2 16,0 3 0-16,0-3-6 0,0 3-3 0,0-3-2 15,0 3-1-15,0-3-3 0,0 3-3 0,0-2-3 0,0 2-2 16,0-3-2-16,0 3-2 0,0 0-1 0,0 0-2 0,0-3 5 16,0 3-2-16,-5 0 0 0,5 0 0 0,0 0 1 31,0 0 0-31,0 0-1 0,-5 0-2 0,5 0-7 0,-4 0 1 16,-2 0 0-16,1 3-3 0,5-3 1 0,-4 0-2 0,-1 3 1 15,0-1 0-15,0 1 0 0,0 0-1 0,0 0 1 16,-4 0 1-16,4 2-1 0,-1 1 0 0,2-4 0 0,-1 4 0 15,-1-1 0-15,2 4 1 0,-1-4 1 0,-4 3-3 16,3 0 1-16,1 1 0 0,1 2 0 0,-1-1-1 0,5 2 0 16,-4-4 0-16,-2 3-2 0,6 3 2 0,-5-6-1 0,5 3 0 15,0 0 1-15,-4-3 0 0,4 0 0 0,0 3 0 16,0-2 1-16,0-4-2 0,4 3 3 0,-4-2-1 16,5-1 0-16,-5 1 0 0,6 0 0 0,-2-4 0 0,1 1 0 15,-1 0 0-15,1-1 0 0,1 1-2 0,3-3 0 0,-4 0 0 16,-1-3 1-16,7 3 0 0,-1-2-1 0,-5-4 2 15,4 4 0-15,1-4 1 0,0 0 0 0,4 1-1 0,-4-3 1 16,0 2-1-16,0-2 0 0,-5 2-1 0,4-2 1 0,1 0 0 16,-1 0 1-16,-3-4 3 0,-1 4 2 0,5 0 4 0,-10 3 0 15,4-4 3-15,1 1 0 0,1-2 2 0,-6 4 0 16,4-3-1-16,-4 1-1 0,0 0 0 0,0 3-2 0,0-1-1 16,0 0 0-16,0 1-1 0,-4-1 0 0,4 4-2 15,0-1 0-15,0 0 1 0,0 1 0 0,0 2-1 0,-6 0 0 16,6-3 0-16,0 3-2 0,0 0-1 0,0 3-1 0,0-3-1 15,0 2-1-15,0 4-2 0,0 2 1 0,0 0-2 16,0 1 2-16,0 1 0 0,0 4 0 0,6-2-1 16,-6 1 1-16,4 1 1 0,-4 2 1 0,5-2 0 0,-5 2-1 15,4-2-1-15,-4 3 1 0,5-1 0 0,-5 1-1 0,0-1 1 16,6 3 0-16,-6-2-1 0,0-1 2 0,4 1 1 16,-4 2-2-16,0-2 0 0,5-1 0 0,-5-2-1 0,0 2 0 15,0-2 1-15,5 0-1 0,-5-4 0 0,0 2 0 0,5-1 1 16,-5-3 1-16,0 0-2 0,5 0 2 0,-5-2-3 15,0-1 1-15,5-2 0 0,-5-1 0 0,0 4 0 0,0-6 0 0,4 3 1 16,-4 0 1-16,0-3 1 0,0 0-2 0,0 0 0 0,5 0-2 16,-5 0-2-16,0 0-6 0,0 0-8 0,0 0-9 15,0 0-12-15,0 0-20 0,0-3-28 0,6 3-52 0,-6-6-96 16,0 3-109-16,4-2-65 0</inkml:trace>
  <inkml:trace contextRef="#ctx0" brushRef="#br0" timeOffset="57555.25">7586 13735 266 0,'0'0'299'0,"-4"-3"-107"0,4 3-82 15,0 0-48-15,0 0-28 0,0 0-13 0,0 0-8 16,0 3-4-16,4-3-1 0,-4 2 1 0,5 3 3 0,-5-2 1 15,6 5 1-15,-2 1 2 0,1-1 5 0,-1 3 0 0,2 3 1 16,3-1-1-16,-3 4 1 0,-2-1-2 0,0 1 0 0,3 2 0 16,-3-2-3-16,1 4-1 0,4-1-2 0,-3 2 0 0,-2-3 0 15,1 0-1-15,0 0 1 0,0 3-2 0,0-2 0 0,0-1-4 16,-1 0 0-16,1-3-2 0,1 1 1 0,-2-1-2 16,1-1 2-16,-5-2-3 0,5-2 1 0,-5 0 2 0,5 0 0 15,-5-3 3-15,5-2 0 0,-5-1 0 0,0 1 1 16,0-4 4-16,0 1 6 0,0 0 3 0,0-1 4 0,0-2 3 15,0 0 2-15,0 0 0 0,0 0 0 0,-5-2-5 16,5-1 0-16,0-2-7 0,-5-1-4 0,5 1-4 0,-5-4 1 16,5 1 0-16,-5 0-1 0,1-3 0 0,-2 0 1 0,1 0 2 15,1 0 1-15,-1-3-2 0,0 1-4 0,0-1-1 16,0-2-2-16,0 1 0 0,1-3-2 0,4 0-6 0,-6 0 0 16,6-2 0-16,-5-2-1 0,5 6-1 0,0-3 0 15,0 2 0-15,5 0-1 0,-5 4 1 0,6-1 0 16,-6 3 1-16,4 1-1 0,1 1-1 0,0 3 1 0,0 1-1 15,0 0 1-15,0 2 1 0,-1 0 0 0,7 0 1 0,-7 3-2 16,1 3-1-16,0-3 2 0,0 6 1 0,5-4-1 0,-5 4-1 16,-5-1 0-16,4 4 0 0,1-4 2 0,-5 3 0 0,6 0 0 15,-6 1-2-15,0-1-1 0,0-3 0 0,-6 3-1 0,6 1-2 16,-5-1-1-16,1 1 0 0,-1-1 0 0,0-3 2 0,0 1 0 16,0 2 1-16,0-5 1 0,0 2 3 0,1-2 0 15,-2 2 0-15,1-2 0 0,1-3 0 0,4 3-1 0,-5 0 0 16,5 0 1-16,-5-3-2 0,5 2 1 0,0-2-1 15,0 3 2-15,0 0 0 0,0-1 0 0,0 4-1 0,5-1 1 16,0 4 0 0,-5-4 0-16,4 0 0 0,7 3 0 0,-2-2-1 0,1 3 0 0,0-1 1 0,-1 0 0 0,6-3 0 0,0 4 1 15,-1-3 1-15,1 2-2 0,0 0 2 0,-6-3 0 0,6 4-1 16,0-4 1-16,0 0-2 0,-6 1-4 0,6-1-6 16,-1 1-4-16,1-3-9 0,-5 3-6 0,0-4-8 0,-1 1-8 15,2 2-6-15,-2-5-5 0,1 6-4 0,-5-6-5 16,4 2-4-16,-4 1-7 0,0-3-12 0,5 0-25 0,-6 0-48 15,2 0-75-15,-1-3-96 0,-1 1-51 0</inkml:trace>
  <inkml:trace contextRef="#ctx0" brushRef="#br0" timeOffset="57857.25">7889 13847 135 0,'0'0'385'0,"0"-3"-118"0,0 3-116 15,0-3-67-15,5 3-38 0,0-2-16 0,0 2-13 16,4-3-4-16,2 0-2 0,-2 3-2 0,1-3 0 0,0 1 0 15,-1 2 3-15,2-3-1 0,3 0 1 0,1 0 1 0,-6 0-1 16,10 0 2-16,-4 1 1 0,0 2-1 0,0-3-2 16,0 0-1-16,0 1-2 0,-1 2-3 0,1-3-3 0,-1 0 0 15,1 3-3-15,-6 0-6 0,6-2-8 0,-4 2-9 0,-2 0-13 16,1 2-15-16,-1-2-21 0,-4 0-38 0,0 0-51 16,-5 0-77-16,0 0-97 0</inkml:trace>
  <inkml:trace contextRef="#ctx0" brushRef="#br0" timeOffset="58155.42">8070 13841 13 0,'-5'0'420'0,"0"0"-98"0,5 0-120 15,0 0-88-15,0 0-48 0,0 0-25 0,5 3-15 0,-5-3-11 16,5 3-2-16,0 2-2 0,-1-2 3 0,7 3 0 0,-7-1 0 16,7 1-2-16,-2 2 0 0,0 0 0 0,2 3-3 15,3 0-2-15,-4 0 0 0,4 0-3 0,-3 3-1 0,-2-3-1 16,1 5 0-16,0-2-1 0,-5 0 0 0,0 2-1 0,-1-2 1 15,1 2 1-15,-5-2 1 0,0 0-1 0,0 0 0 16,-5-1 1-16,5-2 5 0,-4 0 4 0,-1 0 3 0,-5-3 3 16,1 1 6-16,-2-3 5 0,1-1 4 0,1 0 5 15,-6 1-1-15,5-4 3 0,-4 1 2 0,-1-3 1 0,6 0-1 16,-6 0-1-16,0-3-2 0,5 1 0 0,-1-1 2 0,2 0-3 16,0-2-6-16,3 0-4 0,2-1-4 0,-1 0-7 15,0 0-15-15,5-2-18 0,0 0-24 0,5 0-24 0,0 0-23 16,5-3-31-16,5 0-49 0,-1 0-77 0,0-3-134 0,1 3-63 15,5 0-29-15</inkml:trace>
  <inkml:trace contextRef="#ctx0" brushRef="#br0" timeOffset="58582.27">8564 13770 312 0,'0'0'249'0,"0"-3"-75"0,0 3-65 16,0 3-46-16,0-3-27 0,0 3-13 0,0 2-1 16,0 0 1-16,0 7 1 0,0-2 2 0,0 4 4 0,-6 0 1 15,6 5 3-15,-4 1 0 0,4 2-2 0,-5 2-2 0,0 0-1 16,0 4-1-16,0 3 0 0,0-1 0 0,1 3-1 16,-2 3-4-16,-3-1-4 0,-1 4-4 0,-5-1-3 15,6-2-2-15,-6 0-2 0,0 2-3 0,1-2 2 0,3-3 0 16,-9 3 2-16,6-4 1 0,-1-1 1 0,6-1 3 0,-6-2-2 15,0-4 2-15,6 1-4 0,-6-6-1 0,10 0-2 0,-4-2-1 16,4-4-3-16,0 1-5 0,5-3-7 0,0-3-10 16,0-2-12-16,5 0-16 0,0-6-26 0,4 0-41 15,6-3-85-15,-1-3-139 0,1 1-69 0</inkml:trace>
  <inkml:trace contextRef="#ctx0" brushRef="#br0" timeOffset="59057.09">8607 13965 13 0,'0'0'387'0,"-4"-2"-88"0,4-1-99 15,0 0-75-15,-6 3-43 0,6-3-22 0,0 0-15 16,0 3-11-16,-4-3-9 0,4 3-2 0,0 0-6 15,0 0-4-15,4 0-5 0,-4 0-1 0,0 3 0 0,6 3 3 16,-2 0 0-16,1 1-1 0,1 4 3 0,-2 1 3 0,1 1 4 16,-1 4 0-16,7 1-2 0,-7 2-1 0,1 2-1 15,5 0-1-15,-5-3-2 0,4 3-2 0,-4 0-3 0,5 1-1 16,-5-2-2-16,0 1-2 0,5-2 0 0,-5-1-2 0,0 0 0 16,-1 0 0-16,1 0 0 0,1-2 0 0,-2 0 0 15,1-4 0-15,-5 1 0 0,5-1 0 0,-5-1 0 0,0-1 0 16,5-1 1-16,-5-1-1 0,-5-1 0 0,5-3 0 15,0 1 0-15,0-1 0 0,0 1-1 0,0-3-4 0,-5 0-6 16,5 0-7-16,0-3-13 0,0 0-15 0,-5-3-22 0,5 3-30 16,0-6-56-16,0-3-90 0,0 4-101 0,0-6-60 0</inkml:trace>
  <inkml:trace contextRef="#ctx0" brushRef="#br0" timeOffset="59467.83">8949 13929 20 0,'5'0'432'0,"-5"-2"-107"0,0 2-128 16,-5 0-85-16,5 2-43 0,-4 1-27 0,-2 3-16 16,-3 2-10-16,4-3-8 0,-5 4-2 0,0 1-3 0,1-2 2 15,-2 4 1-15,2-1-1 0,-1-1 1 0,0 2 1 0,1-4 2 16,-6 2 2-16,5-1 3 0,1 0 3 0,-1-1-2 15,-1-3 3-15,7 0 3 0,-1 1 2 0,0-3 1 0,0 0-2 16,0 0-2-16,5-3-2 0,0 2-2 0,-4 1-3 0,4-3-4 16,0 3-3-16,0-3 0 0,4 2 1 0,-4 1-1 0,5 0 1 15,-5 2 0-15,5 1 1 0,0-3 0 0,0 5 0 16,5-3-1-16,-5 0-1 0,5 4 0 0,-5 0-1 0,4 1-2 16,-4-2 2-16,4 1-3 0,2 2 0 0,-2-1-1 15,-4 2 0-15,5-1 1 0,-1-1-2 0,2 2 0 0,-2-4 0 16,1 3 1-16,0 0 2 0,-1 0-1 0,2-3-1 0,-2 0-1 15,1 1 1-15,0-4 0 0,0 3 0 0,-6-2 1 16,6-1-2-16,0 1 0 0,-1-1 1 0,-3-2-4 0,3 2-4 16,-4-1-4-16,5-2-7 0,-5 0-9 0,5 1-8 15,-6-3-12-15,7 3-14 0,-7-3-16 0,6 3-19 0,-6-3-41 16,7 0-72-16,-2-3-112 0,-3 3-65 0</inkml:trace>
  <inkml:trace contextRef="#ctx0" brushRef="#br0" timeOffset="60045.77">9223 14168 119 0,'-5'-5'424'0,"-5"2"-110"16,0-2-125-16,6 5-80 0,-7-3-44 0,7 3-24 0,-5 3-14 15,-2 0-8-15,7 2-5 0,-6 0-2 0,5 1-2 0,-5 2-3 16,5 3-2-16,1 0-2 0,4 0-2 0,-6 0 0 15,6 0-1-15,6 0 0 0,-6 0 0 0,0 0 0 0,4 0 1 16,1 0 2-16,-1-3-2 0,2 0-2 0,-1 1 1 16,-1-4 1-16,2 1-1 0,-2-1 0 0,1-2-1 0,1-1-1 15,-2-2 2-15,5 3 0 0,-4-3-1 0,1-3 1 0,-2 1 0 16,1-1 1-16,4 0 4 0,-3 1 2 0,-1-4 0 16,-1 1 5-16,-4-1 6 0,5 0 1 0,1-2 6 0,-6 3 4 15,4-3-1-15,-4 2 3 0,5-2 1 0,-5-1 0 0,0 4 0 16,0-3 3-16,0 2-2 0,0-2 1 0,0 3 6 15,0-1 5-15,0 4 5 0,0-1-1 0,0 0-1 0,0 0-4 16,0 0-3-16,0 3-6 0,0-3-10 0,0 3-8 16,5 3-8-16,-5-3-4 0,5 3-5 0,0 0 0 0,5 3 0 15,-6-1 0-15,7 3 0 0,-2 0 0 0,1 1 0 0,0 1 0 16,-1 2 2-16,1 2-1 0,5-1-1 0,-6 4 1 16,1-4 0-16,5 4-3 0,-6 0 1 0,2 2 0 15,-2-3 0-15,1 4 1 0,-5-2 0 0,4 4 0 0,-4-2 0 16,1-1 1-16,-2 0-3 0,1-3-4 0,-5 4-1 0,0-4 0 15,0 1-2-15,0-4-1 0,-5 4 1 0,1-6 0 16,-2 3 5-16,1-3 3 0,1-3 0 0,-1 0 0 0,-6 1 3 16,7-4 5-16,-5 0 3 0,-2-2 6 0,2 0 3 15,-1-3 7-15,5 0 8 0,-5 0 7 0,1-3 8 0,3 0 2 16,2 1 4-16,-1-4 3 0,1 4 2 0,-2-4-2 0,1 0-2 16,5-2-8-16,-4 3-6 0,4-3-7 0,0-1-6 15,4 1-8-15,1 0-8 0,1-3-9 0,-2 2-14 0,5 2-12 16,-3-5-14-16,3 4-20 0,6 0-20 0,-5 0-23 15,-1 0-26-15,2-1-25 0,-2 3-17 0,1 1-21 0,0 0-35 16,-6-1-59-16,1 1-120 0,1-1-63 0,-2 3-19 0</inkml:trace>
  <inkml:trace contextRef="#ctx0" brushRef="#br0" timeOffset="76431.58">3464 15083 33 0,'0'0'89'0,"0"0"-8"0,0 0-7 0,0 0-8 16,-5 0-8-16,5 0-5 0,0 0-8 0,0 0-6 0,0 0-7 15,0 0-5-15,0 0-3 0,0 0-4 0,-5 0-2 16,5 0 0-16,0 0 0 0,0 0 1 0,0 0 2 0,0 0-3 15,0 0 0-15,0 0-2 0,0-3-3 0,0 3-1 0,-5 0-1 16,5 0-1-16,0-2 0 0,0 2 1 0,0 0-1 16,0 0 1-16,0 0-1 0,0 0 2 0,0 0 0 0,0 0-2 15,-5 0-1-15,5 0 1 0,0 0-1 0,0 0 2 16,0 0 1-16,0 0-2 0,0 0 1 0,0 0 0 0,0 0 1 16,0 0-1-16,0 0 0 0,0 0-1 0,0 0-2 0,0 0-1 15,5 0-1-15,-5 0-2 0,0 0-1 0,0 0-2 16,0 0-2-16,0 0-1 0,0 2 2 0,5-2 3 0,-5 6 2 15,0-4 2-15,5 4 3 0,-5 0 3 0,5-1 0 16,-5 3 4-16,5 1-2 0,-5-1 1 0,4 1 2 0,2 1-4 0,-2 1-1 16,1 3-2-16,-5-3 1 0,5 3-4 0,0-4 2 0,0 4-1 15,-5 0-6-15,4 0 3 0,2 0 1 0,-1-1 0 16,-1-2 1-16,-4 3 0 0,5-1-1 0,1 2 1 0,-2-4 0 16,-4 2-1-16,5 1-1 0,-5-3 0 0,5 0 1 0,-1 3 0 15,-4-4-1-15,6 2 0 0,-6-2 0 0,5-2-1 0,-5 4 0 16,0-4-1-16,4 3-3 0,-4-3 1 0,0 1 0 15,5-1-1-15,-5-3 0 0,0 3 0 0,0-2 0 0,0 0 0 16,0-1 2-16,0 0-2 0,0-2 2 0,0 2 0 0,0-2 0 16,0 0 1-16,-5 0-1 0,5 0 1 0,0-3-1 15,0 3 2-15,0 0-2 0,0-3 1 0,0 0-2 0,0 2 2 16,0-2-1-16,0 0 1 0,0 0-2 0,0 0 0 16,0 0 0-16,0 0 0 0,0 0 0 0,0 0-1 0,0 0 0 15,0 0 1-15,0 0-1 0,0 0 0 0,0 0 0 0,0 0-1 16,0 0 0-16,0 0 0 0,0 0 0 0,0 0-1 15,0 0 0-15,0 0 1 0,0 0 0 0,0 0-1 16,0 0 1-16,0 0 0 0,0 0 1 0,0 0-1 0,0 0 2 0,0 0-1 16,0 0 0-16,0 0 2 0,0 0-2 0,0 0 2 15,0 0 2-15,0 0 1 0,0 0 2 0,0 0 1 0,0-2 1 16,0 2 0-16,0 0-1 0,0-3 0 0,0 0-3 16,0 0-3-16,0 0 0 0,0-3-2 0,0 1 0 0,0 2 1 15,0-5 2-15,0 3-3 0,0-1 2 0,0-2 0 0,0 0 0 16,5 0 0-16,-5 2-1 0,0-2-2 0,0 0 0 15,5 0 1-15,-5-1-1 0,0 4 1 0,5-3-1 0,-5-1 0 16,5 1 0-16,-5-1 0 0,4 4 0 0,-4-3 1 16,6 3 0-16,-6-1 0 0,5 0-1 0,-5 1 0 0,4-1 0 15,-4 1-1-15,6 3-1 0,-6-4 0 0,4 3-1 0,-4 0 0 16,5 0 2-16,-5 3 0 0,6-2-1 0,-2 2 2 0,-4 0 0 16,5 0 1-16,-5 0-1 0,4 2 0 0,1-2 0 15,1 0 0-15,-2 3 0 0,1-3-1 0,-5 3 1 0,5-3 0 0,-1 3 0 16,2 0 0-16,-1 0 0 0,-5 2 0 0,4-3 0 15,1 4 0-15,1-1 1 0,-2 4-1 0,1-1 0 0,-5 3 0 16,5 0 0-16,0 0 0 0,0-3 0 0,-5 3 0 16,5 0 0-16,0 3 1 0,-5 0 0 0,4-1 0 0,1 1 3 15,1 2-2-15,-6-2 2 0,4 0-1 0,1 2 2 0,0-4-1 16,0 1 0-16,-5-2-1 0,5 0 1 0,-5 0 1 16,5 0-2-16,-1 1 0 0,-4-4 0 0,5-3 0 0,-5 3 2 31,5-2 1-31,-5-1-3 0,5 1-1 0,-5-4 1 0,0 1-3 15,5 0 2-15,-5-1-3 0,0 1-6 0,0 0-5 16,4-3-9-16,2 3-9 0,-6-3-12 0,5 0-14 0,-1 0-22 16,6-3-32-16,-5 0-42 0,1-2-80 0,-2-1-113 15,-4 1-57-15</inkml:trace>
  <inkml:trace contextRef="#ctx0" brushRef="#br0" timeOffset="76958.11">3855 15610 4 0,'-6'0'356'15,"2"0"-88"-15,4 0-91 0,-5 0-69 0,5 0-36 0,0 0-21 16,0-2-14-16,0 2-9 0,0-3-7 0,0 0-4 16,5 1-4-16,-5-1-2 0,4 1-4 0,2-1-1 0,-6-3-4 15,5 3 3-15,-1 0 0 0,1-2-2 0,0 2-2 0,0 1 0 16,5-1 0-16,-6 0 1 0,1 1-1 0,1-1 2 16,-2 0 0-16,1 3 0 0,0-3 1 0,0 3-1 0,0 3 2 15,0-3 2-15,0 3 2 0,-1 2 1 0,1 1 1 16,-5 2 4-16,6-3 3 0,-6 7 2 0,4-5 0 0,-4 4-1 15,0 3-1-15,0-3 3 0,-4 3-2 0,4 0-3 0,-6 2-2 16,6-2-1-16,-5 2-2 0,1-2 0 0,-1 2-3 0,0-2-1 16,0 3-1-16,-5-3-1 0,5-1 0 0,1 1 0 15,-2-3 1-15,1 0 0 0,1-3 0 0,-1 3-1 0,0-5 2 16,0 2 0-16,5-3 1 0,-5 1-1 0,5 0-1 16,-5-1-2-16,5-2 1 0,0 0-2 0,0-3 0 0,0 2-1 15,0-2-2-15,0 3-1 0,0-3 1 0,5 3 0 0,-5-3 0 16,5 0 0-16,0 2 1 0,5-2 0 0,-6 3 0 0,7-3 2 15,-2 0 0-15,1 0-1 0,5 0 1 0,-6 0-1 16,6 0 0-16,0-3-2 0,-1 3 2 0,5-2 1 0,-4-1-2 16,5 0-2-16,-5 1-8 0,4-1-8 0,1 0-6 0,-1 1-11 0,-4-1-14 0,4 3-17 15,1-3-23-15,0 0-35 0,-6 0-62 0,6-3-109 0,-5 1-75 16</inkml:trace>
  <inkml:trace contextRef="#ctx0" brushRef="#br0" timeOffset="77379.84">4358 15496 252 0,'-6'0'321'0,"2"2"-109"16,-1 1-87-16,0-3-53 0,5 0-26 0,-5 3-17 0,5-3-9 16,0 0-5-16,0 0-2 0,5 0 1 0,0 0 1 0,0 0 1 15,-1 0 3-15,7-3 1 0,-1 3-4 0,5-3-1 16,-6 1-3-16,6-1-1 0,-1-3-3 0,5 0-4 15,-4 4-4-15,5-4 0 0,-1 1 1 0,1 0-1 0,-5-1 0 16,4 0 0-16,1 0 1 0,-1 2 0 0,0-2 1 0,1 0-1 16,-5 1 1-16,5 2-1 0,-6-3-1 0,-4 4-1 15,4 2-2-15,-3-3-4 0,-2 0-2 0,-3 3-8 0,3 0-6 16,-4 0-6-16,-1 0-11 0,-4 3-8 0,0-3-11 16,0 3-14-16,0-3-22 0,0 2-35 0,-4 4-49 0,-1-3-64 15</inkml:trace>
  <inkml:trace contextRef="#ctx0" brushRef="#br0" timeOffset="77647.97">4436 15610 289 0,'-10'6'249'0,"5"-3"-76"0,0 3-62 0,-5-4-44 16,5 1-23-16,5 0-11 0,0-1-5 0,0-2-2 0,0 3-3 16,5-3 3-16,1 0 0 0,-2 3-1 0,6-3-1 15,0-3-3-15,-1 3-4 0,2-3-5 0,3 1-3 0,1-1-4 16,5-2-2-16,-6-1 0 0,5 0 1 0,1 1-2 0,5-1 1 15,-6 1-1-15,1-3-1 0,-1 2 2 0,-1-2-2 16,3 3 1-16,-1-3-2 0,-1 2 2 0,1 0-1 0,-6 0 1 16,1 1-1-16,-5 0-1 0,5 2 1 0,-6 0-1 15,-4 1-2-15,5 2 0 0,-5-3 2 0,-5 3 0 0,5 0 0 16,-5 0 0-16,5 0 0 0,-5 3 0 0,0-3 0 0,0 2 0 16,0-2-2-16,0 3-4 0,-5-3-4 0,5 3-7 15,0-1-10-15,-5-2-17 0,0 0-28 0,5 3-48 0,-5-3-97 16,0 0-98-16,0 0-62 0</inkml:trace>
  <inkml:trace contextRef="#ctx0" brushRef="#br0" timeOffset="87039.25">5462 15050 259 0,'-5'6'206'0,"0"-1"-62"16,0 1-52-16,0-3-32 0,0 2-18 0,0 0-9 0,1 1-7 16,-1-1-4-16,-1 1-2 0,2 0-2 0,-1-1-2 0,-5 0 0 15,5 4-2-15,0-4-2 0,-4 1-3 0,3 2 2 16,2-3-3-16,-1 3 1 0,-5 1-1 0,5-3-1 0,1 2 0 16,-6 0 0-16,4 0 0 0,1 0-3 0,-4 0 0 0,5 0-1 15,-7 4 0-15,2-4 0 0,-1 0-2 0,5 0 0 0,-4 4 4 16,-2-4 1-16,7 0-1 0,-6 0 1 0,5 1 1 15,-5-1 0-15,5 0 1 0,-5-3-1 0,5 4-1 16,1-4-1-16,-1 1-1 0,-1-1-1 0,2 1-1 0,4-4 1 16,-5 1-1-16,5 0-1 0,0 0 1 0,-5-3 0 0,5 3-2 15,5-3 2-15,-5 0 0 0,0 0 3 0,0 3 1 0,5-3 2 16,-5 0 0-16,4 0 2 0,2 0 2 0,-1 0-3 16,4-3 0-16,1 3-2 0,-5-3-2 0,5 3-2 15,0-6-3-15,4 3 2 0,-4 1 1 0,4-1-1 0,1 0-1 16,0-2 0-16,-1 2 0 0,6-2 1 0,-5-1-1 0,0 0 0 15,4 1-1-15,-4-1-2 0,4 1 2 0,-4 0-1 16,4 2 0-16,-4-3 0 0,0-2 0 0,4 3 3 0,-4-1 0 16,0 1-1-16,-1-1 0 0,1 0-1 0,0 4-1 0,-1-4 1 15,-4 1 0-15,4 0-4 0,-3 2 3 0,-2-3 1 16,-4 3 0-16,5 0 0 0,-5 0 0 0,0 1-2 0,-2-1-3 16,-3 3-2-16,6-3-1 0,-6 3-1 0,0 0-5 15,6-2-3-15,-6 2-5 0,0 0-6 0,-6 0-6 0,6-3-10 16,0 3-13-16,-6 0-23 0,3 0-38 0,-2-3-49 0,0 3-66 15,-5 0-80-15</inkml:trace>
  <inkml:trace contextRef="#ctx0" brushRef="#br0" timeOffset="87430.92">5354 15154 63 0,'0'-2'276'0,"0"2"-69"0,0-3-65 0,0 3-55 0,0 0-37 16,0 0-21-16,0 0-11 0,0 0-6 0,0 0-3 15,6 0-2-15,-6 0 0 0,0 3 3 0,4-1 2 0,-4 1 4 16,5 3 5-16,-5 0 0 0,4-1 4 0,2 0 0 0,-1 3 2 15,-5 4-5-15,4-2 3 0,1 1-3 0,0 1-2 0,0-1-2 16,5 2 0-16,-6 1-2 0,2 0 1 0,-1 2 0 16,-1-2-3-16,1 3-2 0,0-1-1 0,0 1 1 0,0 1-3 15,0-1-1-15,0-1-2 0,-1-2-1 0,-4 2-1 0,5 2 0 16,1-5-1-16,-2 1-3 0,1-3 0 0,-5 2 1 16,6-1 1-16,-2-4-2 0,-4 2 0 0,5-4 0 15,-5 3 0-15,5-4 0 0,-5 1-2 0,4-1-5 0,-4-2-7 16,5-1-8-16,0 1-9 0,0-3-16 0,0 0-22 0,-1-3-44 15,7 1-76-15,-7-4-122 0,2 1-66 0</inkml:trace>
  <inkml:trace contextRef="#ctx0" brushRef="#br0" timeOffset="88027.55">5696 15220 19 0,'-5'0'268'0,"5"-3"-65"0,0 3-58 16,0-2-47-16,0 2-33 0,0-3-18 0,0 0-14 15,0 1-8-15,0-1-6 0,5 0-3 0,-5-2 1 16,5 2-3-16,0-3 0 0,0 4 1 0,0-4 1 0,-1 1-1 16,6 2-1-16,-5-2-2 0,4-1-2 0,-3 0 2 0,3 4-2 15,1-4-1-15,-5 1-1 0,5 3-1 0,-1-4 2 16,2 3-1-16,-2 0 0 0,-3 0 1 0,3 3-1 0,1 0 2 15,0 0 0-15,-6 0 1 0,1 3 2 0,5 3 3 16,-5-3 3-16,-1 5 2 0,2 0 0 0,-2 0 0 0,-4 3 1 16,0 0 1-16,5 0-3 0,-5 3-3 0,-5 2-2 0,5-2-2 15,-4 2-1-15,-2 1-1 0,2-1-1 0,-1 4 0 16,0-4-3-16,-5 1 0 0,6 2-2 0,-6-3 0 0,0 1 0 16,1-1-5-16,3 1 1 0,-3-4 1 0,-2 1 2 0,2-2 3 15,4-2 2-15,-5-2-2 0,6 4 0 0,-6-7 4 16,5 3-2-16,-1-2-1 0,6-1-2 0,-4-2-3 0,4 0-1 15,0 0 0-15,0-3-1 0,0 0-1 0,0 2 0 16,0-2 0-16,0 0 0 0,4 0 0 0,2 0 2 0,-1-2 1 16,-1-1 1-16,6 3 0 0,0-3 0 0,0 0-1 0,0 0 2 15,-1 1-1-15,6-1-2 0,0 0 0 0,-5 1 1 16,4 2 0-16,0 0-1 0,1 0-1 0,0 0-1 16,0-3 0-16,4 3 1 0,-5-3 3 0,1 3-4 0,0 0-1 15,0 0-5-15,-5 0-4 0,4 0-2 0,1 0-5 0,-6 3-8 16,2-3-13-16,-2 0-5 0,6 0-8 0,-5 0-8 0,-1 0-11 15,-3 0-18-15,3 0-36 0,1 0-47 0,-1-3-78 16,-4 1-89-16</inkml:trace>
  <inkml:trace contextRef="#ctx0" brushRef="#br0" timeOffset="88488.25">6140 15201 288 0,'-5'0'231'15,"1"3"-78"-15,-1 0-63 0,5-1-36 0,0 1-17 0,-4 2-8 16,4 4-2-16,-6 0 1 0,6-1 1 0,-5 2-3 16,5 2 1-16,-4-1-1 0,4 2-1 0,0 1-3 0,0-1-3 15,0 4-2-15,0-3 0 0,0 3 0 0,0-1-2 16,0-2-2-16,4 2 1 0,-4 1-1 0,5-3-1 0,1-1-2 15,-6-2-1-15,4 3 0 0,5-3 0 0,-4-3-1 16,1 3 0-16,-2-3 1 0,1-2 1 0,0 2 0 0,0-3 2 16,5 1 0-16,-6-1 0 0,7-2-1 0,-7 0 0 0,6-3 0 15,0 0 0-15,0 0-2 0,-1-3-2 0,1 0 0 0,0-2-1 16,0-1 0-16,-1-2-1 0,1 3-1 0,0-6-1 16,0 3 3-16,-1-3-1 0,-3-1 2 0,3 2-3 0,-4-1 2 15,0-4 2-15,-5 5 2 0,5-4 1 0,-5 3-3 16,0-2 4-16,-5 1 2 0,5-1 2 0,-5-1 0 0,-5 0-2 15,6 1 0-15,-6-2-1 0,-5 5 0 0,5-4-1 16,-4 0-4-16,-1 1-1 0,-5 1 0 0,6-1-2 0,-6 2 0 16,6-1-3-16,-6 4 3 0,1 0-2 0,-1 3 3 0,5-1 1 15,-4 1-1-15,4 2 0 0,-4 3 0 0,4 0-4 0,1 0-6 16,3 0-7-16,-3 3-10 0,4-1-13 0,5 4-13 16,0-3-19-16,1 0-24 0,-1 2-43 0,5-2-79 0,0 2-130 15,0-2-64-15</inkml:trace>
  <inkml:trace contextRef="#ctx0" brushRef="#br0" timeOffset="88945.25">6512 15333 290 0,'0'0'249'0,"0"0"-72"0,0 0-60 16,0 0-44-16,0 3-27 0,0-3-15 0,0 0-12 16,0 0-6-16,0 0-6 0,0 0-3 0,0 0-1 0,0 0-3 15,0 0 2-15,0 0-1 0,0 3 1 0,0-3-1 16,0 0 2-16,0 0-2 0,5 0 3 0,-5 0 4 0,0 0-1 16,0 0 0-16,0 0 0 0,0 0 3 0,0 0 2 15,0 0 4-15,0 3-1 0,0-3 0 0,0 2 6 0,0-2 1 16,0 0 1-16,0 0-1 0,0 0-4 0,-5 0-2 15,5 0 0-15,0 0-8 0,-6 3-10 0,6-3-9 0,-4 3-13 16,4-3-16-16,0 0-26 0,0 0-46 0,0 0-79 0,0 0-125 16,4 0-63-16</inkml:trace>
  <inkml:trace contextRef="#ctx0" brushRef="#br0" timeOffset="89629.12">6766 15136 305 0,'-5'-3'268'0,"5"3"-77"15,-5-3-68-15,0 3-50 0,5 0-25 0,-5 0-13 0,1 0-11 16,-1 0-6-16,-5 3-6 0,5-3-2 0,-5 3-3 16,5 0 4-16,0-1 0 0,1 1 2 0,-7-1 0 0,7 4 1 15,-1-1 0-15,1-2-2 0,4 3-1 0,-6-1-1 0,6 1-1 16,0-1-3-16,0 0 1 0,6 1 0 0,-6 0-1 15,4-1 2-15,1 0 0 0,4-2 3 0,1 2 0 0,0 1 0 16,0 0-1-16,5 0-1 0,-1-4-1 0,1 4-2 0,-1-1-1 16,6 0-2-16,-5 1-1 0,-1 0 0 0,5-1-2 15,-4 1 0-15,0-1 2 0,0 0-1 0,0 4-1 0,-6-4 0 16,6 3 1-16,-1-2-1 0,-4 2 2 0,0 1-2 16,-5-1-1-16,5 0 1 0,-5 0 0 0,-1 1 1 0,-4-1 1 15,0 0 3-15,0 3 0 0,0-3 4 0,-4 0 2 0,-1 0 1 16,0 4 1-16,-5-4 4 0,5 0 0 0,-4-2 0 15,-2-4-3-15,2 4 1 0,-6 0-1 0,6-4-1 0,-2 1 1 16,2 0-1-16,-1-1 0 0,1-2-1 0,-1 0 1 0,-1 0 2 16,7-2 1-16,-5-1 1 0,3 0-1 0,1-2-2 15,1-1 0-15,4 1-1 0,0-3-3 0,0-1-4 0,0-2-3 16,0 3-3-16,4-6-4 0,-4 3-4 0,5 0-4 16,1-2-3-16,-2-1-3 0,1 0-2 0,-1 0-2 0,-4 0 0 15,6-2 0-15,-1 0 0 0,-1-1 2 0,2 1 1 0,-6-4 3 16,4 1 2-16,1 2 1 0,-5-1 1 0,6 1 2 15,-6-2 4-15,0 2 2 0,0 1 2 0,0 2 1 0,0 0 0 16,-6 0 4-16,1 4 3 0,1-1 2 0,-2 2 4 0,2 4 1 16,-7-1 1-16,7 4 0 0,-5-1 0 0,-2 0-1 15,-4 0 2-15,6 3-4 0,0 0-7 0,-6 3-2 0,5 0-2 16,-5 0 1-16,6 2-1 0,-6-2-1 0,4 2-11 16,2 1-3-16,4-3-10 0,-5 2-10 0,5 1-17 0,1-4-18 15,-1 4-32-15,1-1-49 0,-2-2-80 0,6 0-114 0,-5 0-54 16</inkml:trace>
  <inkml:trace contextRef="#ctx0" brushRef="#br0" timeOffset="93860.38">7440 15113 132 0,'-4'0'204'0,"4"0"-44"0,0 0-41 0,0 0-38 0,-6 0-28 0,6 0-18 15,0 0-7-15,0-2-7 0,0 2-1 0,0 0-3 16,-5 0-1-16,5 0 1 0,0 0-1 0,0 0 0 16,0 0 0-16,0 0-1 0,0 0 0 0,0 0 0 0,0 0 1 15,0 0-2-15,0 0-1 0,0 0-2 0,0 0-2 0,0 0-3 16,0 0 0-16,0 0-3 0,0 2-2 0,0-2-1 15,5 3 0-15,-5-3-1 0,0 2 2 0,0 4 2 0,0-3 3 16,6 3 0-16,-6 0 3 0,4-1 5 0,-4 3 1 16,0 3 2-16,5 0 1 0,0 0 1 0,-5 0-2 0,5 2 3 15,0 4 0-15,-1 0-3 0,1-1 0 0,0 1-1 0,-1 2 0 16,2-3 0-16,-1 4-1 0,-1-1-3 0,2 0-2 0,-2 0-3 16,1 0 0-16,0 1-1 0,0-2-2 0,0 2 0 0,0-4-1 15,0 4 1-15,-5-4-1 0,5-2-2 0,-1 2 2 16,-4-1-2-16,5-5 1 0,1 4-1 0,-2-5-1 15,-4 1 1-15,0-2 1 0,5 1 1 0,-5-4-3 0,5 1 0 16,-5-1 0-16,0-5 2 0,0 3 0 0,0-1-1 0,0-2 3 16,0 3 4-16,0-3 4 0,0-3 2 0,0 3 0 0,0-2 0 15,0-1-1-15,0 0 0 0,-5-2-2 0,5 0-3 16,-5-4-2-16,5 1-5 0,-4 0 0 0,4-3 2 16,-6 2-1-16,1-1-1 0,1-1 2 0,-1-4-2 0,0 5-1 15,0-4 0-15,0 0 0 0,0-2 0 0,0 2 0 0,0-2-1 16,1 1 0-16,-2-1 0 0,2 2 0 0,4 1 1 15,0-1 0-15,0 0 0 0,0 4 0 0,0-4 0 0,0 3-4 16,4 3 0-16,-4-4-1 0,6 4 0 0,-2 0-2 16,1 3-2-16,0-1 1 0,0 0 0 0,0 1 1 0,0 2 0 15,5 1 1-15,-6-1-1 0,1 3 1 0,1-3 2 0,-2 3-1 16,1 3-1-16,0-3 0 0,-1 3 1 0,2-1-1 16,-6 1 0-16,5 0 0 0,-5 2 0 0,0 1 1 0,0-1 2 15,0 1-1-15,0-1 2 0,0 3 0 0,-5-2 1 0,5 2-1 16,-6 1 1-16,2-4 0 0,-1 3 0 0,0 1 0 15,1-4 1-15,-7 0 0 0,7 1 2 0,-1-1-2 0,0 1 0 0,0 0 2 16,5-4 1-16,-5 4-2 0,0-4-1 0,0-2 0 16,5 3 0-16,0 0 0 0,0-3 1 0,0 2-1 0,0-2 0 15,0 3 1-15,0 0 0 0,5 0 0 0,-5 0 0 16,5-1-1-16,0 1 0 0,0 2-2 0,5-1 1 0,-6 0 0 16,7 2 1-16,-7 0 0 0,6 0-1 0,0-1 0 0,-1 0 1 15,2 1 0-15,-2-1 0 0,1 4 0 0,5-1 0 16,-7-3 1-16,8 3-1 0,-7 1 0 0,1-4 1 15,5 3-1-15,-5 0 0 0,-1 1 0 0,1-3-1 0,5 2-1 16,-5-3 2-16,-1 3-1 0,2-2-2 0,-2-3-3 0,1 3-1 16,-5-4-2-16,4 1-4 0,-3-1-2 0,-1 1-5 15,4 0-1-15,-5-1-2 0,2-2-3 0,-1 3-4 0,-1-3-3 16,2 0-5-16,-2 0-8 0,1-3-10 0,1 3-21 16,-2-2-34-16,1-4-43 0,-1 4-74 0,2-3-88 0</inkml:trace>
  <inkml:trace contextRef="#ctx0" brushRef="#br0" timeOffset="94254.18">7875 15226 147 0,'0'0'267'0,"0"0"-80"0,0 0-70 0,0 0-49 0,5 0-26 16,-5 0-16-16,4 0-6 0,-4 0-4 0,5 0 1 15,0-3 0-15,0 3 1 0,5 0 2 0,-6-3-1 0,7 0 1 16,-2 1 0-16,1-1-1 0,0 0 0 0,4 1 7 0,-4-1-4 15,5 0-2-15,-1 1-1 0,6-4-3 0,-5 3 1 16,-2 0-4-16,8-2-1 0,-6 2-10 0,0 1 3 0,-1-1-2 16,1 0-1-16,-1 1-1 0,1-1-1 0,-1 0 1 15,-4 3-1-15,1-3 0 0,-2 3 0 0,1 0 5 0,-1 0-4 16,-4 0-2-16,0 0-6 0,-1 0-5 0,-4 0-6 0,6 3-7 0,-6-3-8 16,5 0-14-16,-5 0-12 0,0 3-18 0,0-3-28 15,-5 3-39-15,-1-3-56 0,6 2-78 0</inkml:trace>
  <inkml:trace contextRef="#ctx0" brushRef="#br0" timeOffset="94566.76">8030 15248 241 0,'-4'0'308'0,"4"0"-91"16,-5 0-87-16,0 0-54 0,5 3-29 0,0-3-16 0,0 0-10 16,0 0-5-16,0 0-2 0,5 2-2 0,-5-2 0 15,5 0 3-15,-1 3 0 0,2 0 2 0,-1 3 1 0,5-3-1 16,-1 2-2-16,-4 3 1 0,5-3-2 0,5 4-1 15,-6-1-1-15,1 3-1 0,0 0 1 0,0 0-2 0,-1 0 2 16,6 3-4-16,-10-3 0 0,5 2 0 0,-1 1-1 0,1 0-1 16,-5 0 0-16,5 0 0 0,-5-1-3 0,-5 1 2 15,5-1-1-15,0-1 1 0,-5 1 0 0,0 1 0 16,0 0 1-16,0-4 1 0,-5 5 4 0,0-4 2 0,5-1 2 16,-5-1-2-16,-5-1 2 0,5 3 3 0,-5-6 0 0,1 4-1 15,4-4-1-15,-5 1-3 0,0-1 2 0,1 0 0 16,-2-2 1-16,2 0-4 0,0 0-1 0,-2-3-2 0,2 3 0 15,-1-3-2-15,0 3-1 0,5-3 0 0,-4-3-4 0,3 3-2 16,2-3-7-16,-1 3-10 0,-1-3-14 0,2 0-14 16,-1 0-14-16,5-2-22 0,0 0-35 0,0-1-41 0,0-2-62 15,5-1-96-15,-5 4-68 0</inkml:trace>
  <inkml:trace contextRef="#ctx0" brushRef="#br0" timeOffset="101493.51">8631 15207 84 0,'0'0'229'0,"0"0"-57"16,0 0-49-16,0 0-39 0,0 0-27 0,0 0-15 0,0 0-9 15,0 0-4-15,6 0-3 0,-6 0-4 0,0 0-2 16,0 0-1-16,0 0 0 0,0 0-3 0,0 0 1 0,0 0-2 16,0 0 0-16,0 0-1 0,0 0-2 0,0 0-3 0,5 0-1 15,-5 0 0-15,0 0-3 0,0 0-2 0,0 0-2 16,0 0-1-16,0 2 0 0,-5-2 2 0,5 3-1 16,0 2 6-16,0 1 1 0,0 0 4 0,-6 2-1 0,6 0 6 15,-4 3 2 1,-1 3 3-16,1 0 3 0,-2 5 0 0,1 3 1 0,-5 0 3 0,6 3 1 0,-7 0-2 0,7 5-2 0,-5 0-1 15,-2 0 1-15,2 3-4 0,-1 0-2 0,0 0-2 0,0 3-2 16,-4-3-2-16,4 3-2 0,0-1-3 0,1 1-2 16,-2 0-2-16,2-4-2 0,-1-1-2 0,0-1 0 0,0-2 0 15,5-4 0-15,1 1 1 0,-5-5-1 0,9-2-2 0,-7-1-2 16,3-4-4-16,4 2-7 0,0-5-10 0,0-2-12 0,4-2-16 16,3 0-14-16,-3-4-18 0,1-2-36 0,4 0-55 0,1-2-83 15,-5-4-90-15</inkml:trace>
  <inkml:trace contextRef="#ctx0" brushRef="#br0" timeOffset="102025.83">8783 15374 98 0,'0'0'215'0,"0"3"-44"0,0-3-37 0,0 3-31 16,0 2-23-16,0 1-16 0,0 2-10 0,0 0-5 15,5 0-2-15,-5 4 0 0,0 2-1 0,4-1-1 0,-4 1-2 16,6 2-3-16,-6 1-2 0,5-1-1 0,-5 3-3 0,4-2-6 15,2 2-2-15,-1-2-4 0,-1-1-6 0,1 1-1 16,-5-1-3-16,5 1-5 0,0-3-1 0,-5 2-1 16,4-2-3-16,2-1 1 0,-6 1-1 0,5-3-2 0,-5 0 0 15,0 0 2-15,0-2-2 0,4-2 1 0,-4 2 2 0,0-1-1 16,0-2-1-16,0-1 0 0,0 0 2 0,0 1-3 0,0-3-1 16,0 0 1-16,0 0-3 0,0-1-4 0,0-2-9 15,0 3-7-15,-4-3-13 0,4 0-14 0,0 0-15 16,0-3-25-16,-5 1-36 0,5-4-49 0,0 0-77 0,0-2-94 15</inkml:trace>
  <inkml:trace contextRef="#ctx0" brushRef="#br0" timeOffset="102404.31">8949 15481 161 0,'0'0'311'0,"0"0"-88"0,0 0-83 0,0 0-57 0,0 0-32 16,-4 3-20-16,4-3-14 0,-6 3-7 0,1 3-5 16,1-3-2-16,-1 2-2 0,0 0-1 0,0 1 0 0,0-1 1 15,-5 1 0-15,6-3-1 0,-1 2 0 0,-1 0 0 0,-3 1 0 16,4-4 2-16,0 4 1 0,0-3 0 0,0 0 3 16,1 0 2-16,4 0 3 0,-5-1 2 0,5-2-1 0,0 3 0 15,-6-3 0-15,6 0-3 0,0 3-1 0,0-1 0 16,6-2-1-16,-6 3 0 0,0 0 0 0,5-1 2 0,-5 1-1 15,4 0 2-15,1 3 0 0,0-3-3 0,0 2 0 0,0 0 1 16,4 0-1-16,-3 1 0 0,-1 0-2 0,-1-1-2 16,6 3 0-16,-5 0 1 0,5-2 0 0,-5 3-3 15,-1-4 0-15,1 3-1 0,5-2 0 0,-5-1 3 0,5 4 0 16,-5-4-3-16,4 0 0 0,-3 1 1 0,-2-1-1 0,1 4 3 16,4-4-2-16,-3-2 1 0,-1 2-2 0,-1 1 0 0,2-4-4 15,-2 4-6-15,1-3-5 0,0 2-6 0,0-2-8 0,0-3-11 16,0 3-14-16,0-1-18 0,0-2-29 0,-1 0-39 0,1 0-59 15,1-2-85-15</inkml:trace>
  <inkml:trace contextRef="#ctx0" brushRef="#br0" timeOffset="103037.89">9145 15608 155 0,'-5'0'312'0,"-1"0"-99"0,2 0-89 0,-1 2-59 15,1 1-28-15,-2 0-17 0,1 3-9 0,5-3-4 16,-4 2-5-16,-1 0 0 0,5 1 0 0,-6-1 0 0,6 4 0 16,0-3 2-16,0-1-1 0,0 3 2 0,0-3-1 0,6 1-1 15,-6-3 1-15,5 2-1 0,-5-2-1 0,4 2 1 16,1-2-1-16,1 0 1 0,-2-1 1 0,-4-2-2 0,5 3 1 15,-1-3-1-15,2 0-1 0,-1 0 0 0,-1-3 1 0,2 1-2 16,-2-1 0-16,1 0 1 0,1-2-1 0,-2 2 2 0,1-2-1 16,-5-1 0-16,4 1 4 0,1-1 2 0,-5 1 1 15,0 0 3-15,0-1 3 0,0-3 2 0,0 4 0 0,0-1 3 16,0 1-1-16,0 0 1 0,0-1 2 0,-5 3 2 0,5-3 1 16,0 4 1-16,-4-1 3 0,4 0 1 0,0 1 1 0,0-1-2 15,-5 3-2-15,5 0-3 0,0 0-4 0,0 0-4 0,0 0-5 16,0 0-3-16,0 5-2 0,5-2 1 0,-5 2 2 15,4 1 0-15,-4 0 4 0,5 2 1 0,1 0 3 0,-2 3 3 16,1-2 1-16,4 2 0 0,-3-1-1 0,3 2 1 16,2 1-1-16,-7-2-2 0,6 3-1 0,0-3-3 0,0 5-1 15,5-2-3-15,-11 0-2 0,6 0-1 0,5 2-1 0,-11-2-2 16,7 2 1-16,-2-2 0 0,1 2 0 0,-5 1-3 16,5-3 0-16,-6 0 0 0,1-1 1 0,1-2-1 0,-6 3-1 15,4-3-1-15,-4 0-1 0,0 0 2 0,0 0 1 16,0-3 1-16,-4 1-2 0,4-1 0 0,-6-3 0 0,1 3 0 0,1-2 0 15,-2 0 0-15,2-4 0 0,-1 4 0 0,-5-4 0 16,5 1 0-16,-5-1 1 0,5-2-1 0,-4 3 0 0,-1-3 4 16,5 0-1-16,-4-3-2 0,-2 3 0 0,7-2-1 0,-6-1 0 15,5 1 1-15,0-4-1 0,-5 1 0 0,6-1 0 0,-2 0 0 16,1 1 0-16,5 0-1 0,-4-3 1 0,4 2-1 0,-5-3-1 16,5 4-4-16,0-3-1 0,0 0-1 0,0-1-3 0,0 4-2 15,5-3-5-15,-5 0-4 0,4-4-6 0,1 4-7 0,1 0-8 16,3 0-11-16,-4-1-11 0,5 1-14 0,0 0-15 0,-6 0-31 15,7-1-53-15,-2 1-93 0,-4 0-83 0</inkml:trace>
  <inkml:trace contextRef="#ctx0" brushRef="#br0" timeOffset="118575.3">9857 15787 280 0,'0'0'334'0,"0"-3"-128"0,0 3-88 0,0 0-48 0,0 3-22 15,6-3-10-15,-6 3-5 0,5-1-2 0,-5 1 0 16,4 2 3-16,-4 1 1 0,5-1 2 0,-5 1-4 0,5 2 0 16,-5-3 0-16,5 3 1 0,-5 1-2 0,0 2-1 0,0-3-4 15,0 3-2-15,0-2-1 0,-5 2-6 0,0-1-4 16,5 2-3-16,-5-2-3 0,-4 1-2 0,3 1-1 0,2-2-3 15,-6 1-1-15,6-2-1 0,-1 2-1 0,-5-3-4 0,5 0-6 16,0-2-11-16,0-1-11 0,5 1-14 0,0-4-17 0,-5 1-22 16,5 0-39-16,0-3-59 0,5-3-90 0,-5 0-87 0,0 1-49 15</inkml:trace>
  <inkml:trace contextRef="#ctx0" brushRef="#br0" timeOffset="119167.62">9853 14533 298 0,'0'6'287'0,"0"0"-116"0,0 2-72 0,-5 0-39 0,5 0-21 15,-5 1-12-15,1 1-4 0,-1 1-5 0,-5 1-2 16,5-1 0-16,0-1 0 0,0-1-1 0,-5 2 2 0,5-3-1 16,0 3-3-16,-5 0-1 0,1 0-2 0,-1-3-2 15,5 4-3-15,-4-2-2 0,3-2-4 0,-3 4-6 0,4-4-6 16,1-3-9-16,-2 3-13 0,6-5-22 0,-5 3-37 0,5-3-58 31,0-1-97-31,0-2-86 0</inkml:trace>
  <inkml:trace contextRef="#ctx0" brushRef="#br0" timeOffset="120038.64">10532 14056 173 0,'-5'-3'268'0,"5"3"-79"0,-5-3-68 0,5 3-46 0,-5 0-27 16,5 0-12-16,0-3-5 0,0 3 0 0,0 0-2 16,0 0-3-16,0-2-2 0,0 2-4 0,0 0-1 15,0 0-4-15,0 0-2 0,0 0-4 0,0 0-2 0,0 0-1 0,0 0-5 16,0 0 0-16,0 0 1 0,0 0-1 0,0 2-1 15,0-2 3-15,0 3 2 0,0 3 4 0,0-1 5 0,5 1 5 16,-5 4 4-16,0 2 5 0,5 4 5 0,-5-2-1 0,0 5 1 16,5-2 0-16,0 4-2 0,-5-1-1 0,4 5-5 0,2-4-4 15,-2 4-4-15,1 0-3 0,0 0-2 0,0-1-1 16,-5 1-5-16,5 0 0 0,-1 0 1 0,2-4-3 16,-1 4 0-16,-1-5-1 0,7 1 0 0,-7-1-2 0,1-1 1 15,0-3-2-15,-1 1-1 0,-4-4 1 0,6 1 0 0,-1-2 0 16,-5-4-1-16,4 0 1 0,-4-3 1 0,5 1 3 15,-5-3 6-15,0 0 3 0,0-1 10 0,0-2 1 0,0 0 3 16,0 0 0-16,0 0-1 0,0-5-2 0,0 2-4 16,0-3-6-16,0-2-7 0,0 0-4 0,0 0-1 0,0-4 0 15,0 5-2-15,0-7 0 0,0 2 0 0,0 2 1 0,0-4-1 16,5 3 2-16,-5-3-2 0,0 0 0 0,0 1-4 16,0-4-3-16,5 1-4 0,0 2-4 0,-5 0 1 15,4 1-2-15,2 1-1 0,-1 2 1 0,-1 2 4 0,2 2 2 16,-2 0 4-16,1 0 4 0,1 4-1 0,-2 2 0 0,6 0-1 15,-6 0 1-15,2 2 2 0,-2 1 1 0,6 0-2 0,-6 3 2 0,2 0 0 16,3 2 0-16,-3 0 2 0,-1 0-2 0,-1 3 0 16,1 0 0-16,4 0 0 0,-3 0 0 0,-6 2-1 0,5-1 1 15,0 2-4-15,-1-4 3 0,1 4 1 0,-5 0 0 0,0-3 0 16,6 0 0-16,-6 0 0 0,0 0 0 0,0-2 4 0,0-1-3 16,0-1-1-16,0 2-1 0,0-3-3 0,0-1-3 15,0 0-7-15,0-2-8 0,0 2-11 0,0-2-10 0,0-3-13 0,0 3-13 16,0 0-17-16,4-3-20 0,-4 0-33 0,5-3-49 0,-5 0-80 15,5 0-80-15</inkml:trace>
  <inkml:trace contextRef="#ctx0" brushRef="#br0" timeOffset="120603.48">10908 14501 44 0,'0'-3'365'0,"-4"3"-87"0,4-3-92 15,-6 1-68-15,6-1-38 0,0 3-20 0,-5-3-13 0,5 1-5 16,0-1-9-16,0 0-9 0,0 0-4 0,0 0-3 16,5 0-3-16,-5 0-1 0,0 1-1 0,6-4-3 15,-2 4 3-15,-4-1 3 0,5 0-4 0,-1 1-3 0,2-1-2 16,-1 3-2-16,-1-3-1 0,1 0 0 0,0 3-6 0,0-3 2 15,0 0-1-15,0 3 1 0,4-2 1 0,-3 2 0 0,-2 2-2 16,1-2 1-16,0 3 0 0,0 0 1 0,0 3 0 16,-5-1 1-16,5-2 1 0,-5 5 3 0,5-3 2 15,-5 4 2-15,0 0 0 0,0-1 0 0,0 0 0 0,0-3 3 16,0 4-3-16,0-4-1 0,-5 3 3 0,5-3-1 0,0 1 2 16,-5 0 2-16,5-1 2 0,0-2-1 0,-5 0 2 15,5 2 0-15,0-5-2 0,0 3 0 0,-5-1-1 0,5-2-3 16,0 0-2-16,0 3 1 0,0-3-3 0,5 0-4 0,-5 0-1 15,0 0-1-15,0 0-2 0,5 0 0 0,0 0 0 16,-5 0-2-16,5 0 0 0,-1 0 2 0,1 0 0 0,5 0 0 16,-5 0 1-16,5 0 0 0,-5 0 0 0,0 3 0 15,4-3 0-15,-3 3-1 0,-2 2 0 0,5-1 0 0,-3 0-1 16,-1 2 2-16,-5 2-1 0,4 1 0 0,2-1 1 0,-6 0 0 16,0 3 0-16,0 0 0 0,0-3 1 0,0 3 0 15,-6-2 1-15,2 1 0 0,-1-1 0 0,-1 2 3 0,2-3 1 16,-5 3 1-16,-2-3 2 0,2 3 1 0,-2-3 1 15,-2 0 3-15,2-2-1 0,-3 3-2 0,4-4 3 0,-4 3 1 16,-1-3 0-16,0 1 1 0,5-3-2 0,-5 3-2 16,6-3-2-16,-6-1 1 0,5 1-4 0,1 0-5 0,3-1-9 31,2-2-16-31,-1 0-22 0,1 0-26 0,4 0-34 0,4-2-59 16,1-4-104-16,5-2-111 0,5-1-64 0</inkml:trace>
  <inkml:trace contextRef="#ctx0" brushRef="#br0" timeOffset="121094.75">11474 14322 258 0,'0'0'351'0,"0"0"-106"0,-4 0-94 0,4 0-57 0,0 0-33 16,0 0-18-16,0 0-13 0,0 0-7 0,0 0-5 15,0 0 0-15,4 0-1 0,-4 0 1 0,6-2 2 0,-2 2-2 16,1 0-2-16,4 0-2 0,2-3-1 0,-1 3 0 16,-1-3-2-16,6 0-1 0,0 0-3 0,0 3 0 0,-1-3-1 15,1 1-3-15,4-1-1 0,-4 0-2 0,0 1 0 16,0-1-1-16,-2 3 1 0,2-3 0 0,0 1 0 0,-5-1 1 0,5 3 1 0,-11-3-1 15,6 0 0-15,0 3 0 0,-5-3-2 0,0 3-5 0,-1-2-4 16,1 2-8-16,1 0-7 0,-6 0-9 0,0 0-11 16,0 0-10-16,0 2-11 0,-6-2-11 0,1 3-20 0,1 3-24 15,-6-3-39-15,-5 2-48 0,6 0-72 0</inkml:trace>
  <inkml:trace contextRef="#ctx0" brushRef="#br0" timeOffset="121286.08">11460 14451 178 0,'-4'6'316'0,"4"-1"-94"15,-6 0-86-15,6-2-57 0,6 3-27 0,-2 0-15 16,1-3-9-16,0-1-3 0,-1 1-2 0,6 0 1 0,0-3-3 16,0 0-2-16,5 0 0 0,-1-3-1 0,6 0-2 0,-6 1-2 15,6-4-2-15,-1 0 0 0,5 0-3 0,-3 1-2 0,3-3-2 16,0 3 1-16,0-4-1 0,-4 3 0 0,5-1 1 16,-1 1-2-16,-4 1 2 0,-1-1-1 0,-4 0 0 15,4 4-5-15,-8-4-4 0,3 4-6 0,-4 2-10 0,-6-3-8 16,1 0-13-16,-5 3-14 0,5 3-26 0,-5-3-43 0,-5 0-59 15,0 3-108-15,1-1-65 0</inkml:trace>
  <inkml:trace contextRef="#ctx0" brushRef="#br0" timeOffset="190602.57">12236 14086 129 0,'0'0'106'0,"0"-3"-24"0,0 3-21 0,0 0-15 0,0 0-11 16,0-3-6-16,0 3-4 0,0 0 0 0,0 0 1 0,0 0 0 16,0 0 0-16,0 0 6 0,0 0-4 0,0 0-2 15,0 0-1-15,0 0-2 0,0 0 0 0,0 0-1 0,0 0 0 16,0 0-3-16,0 0 4 0,0 0-2 0,0-3 2 16,0 3 1-16,0 0-2 0,0 0-2 0,0-2-1 15,0 2-2-15,0 0-3 0,0 0 1 0,-4-3 0 0,4 3 1 0,0 0 2 16,0 0-2-16,0-3 2 0,0 3 1 0,0 0 0 15,0-2-2-15,0 2-2 0,0 0-2 0,0 0 1 0,0-3-2 16,0 3-4-16,0-3-2 0,0 3 0 0,0-2-2 16,0 2 0-16,0-3-1 0,0 0-1 0,0 0-1 0,4 3 3 15,-4-3 1-15,0 3 1 0,0-2 2 0,6 2 0 0,-6-4 2 16,0 2 0-16,4-1 2 0,1 0-2 0,-5 1 1 16,5-1-3-16,-1 1-1 0,-4-1 0 0,6 0-2 0,-1 0-2 15,-1 0 1-15,2 0 0 0,-1 1-1 0,-1-1-2 16,1 0 1-16,0 1 0 0,0 2 0 0,0-3 0 0,-5 0 1 15,10 1-2-15,-6 2 1 0,-4-3-1 0,5 3 2 0,5-3 0 16,-5 3-2-16,0 0 1 0,-1 0-1 0,2 0 0 16,-6 0-1-16,5 0 0 0,-1 0-2 0,1 3 0 15,-5 0 0-15,6-1 1 0,-6-2 0 0,4 6 1 0,1-4-1 16,-5 4 0-16,4 2 1 0,-4-2 3 0,0 2-2 0,5-3 0 16,-5 4-1-16,0 2 0 0,0-3 0 0,-5 3 1 0,5-3 0 15,0 3-1-15,-4 3 0 0,-1-3 0 0,1 2 2 16,-2 1 10-16,1 0-3 0,1 0-4 0,-1 0-2 0,-5 2-1 15,0-2-1-15,6-1 0 0,-7 1-1 0,2 0-11 0,4 0 6 16,-5-3 1-16,0 0 3 0,6-1 0 0,-7 2 1 16,7-4 1-16,-1 0 0 0,-5 0-1 0,5 1-1 0,0-1 1 15,1-2-2-15,-2-2 1 0,2 2 0 0,-1 0 0 0,5-3 1 16,-5 2 0-16,5-5 0 0,0 3 0 0,0 0 0 16,0-1 0-16,0-2 0 0,0 3 0 0,5-3-2 0,0 3 1 15,-1-3 1-15,2 0-1 0,-2 0 2 0,6 0 0 16,-6-3-1-16,11 3 0 0,-4 0-1 0,-2-3 1 0,6 1-1 15,-1 2-2-15,1-3-1 0,-1 0 1 0,1 1-2 16,5-1-1-16,-5 0 0 0,-1 0-2 0,1-3 1 0,5 3-2 16,-6 1-4-16,1 0-3 0,0-2-4 0,-1 2-8 15,1-1-7-15,0 0-9 0,-1 1-10 0,-4-1-14 0,0 0-22 16,-1 3-34-16,-3-3-49 0,3 0-83 0,-5 1-74 0</inkml:trace>
  <inkml:trace contextRef="#ctx0" brushRef="#br0" timeOffset="191095.47">12779 13896 93 0,'0'-2'313'0,"5"-1"-95"0,-5 0-89 16,0 0-60-16,4 3-30 0,-4 0-19 0,0-3-9 0,0 3-7 16,0 0-2-16,0 0 0 0,0 0 2 0,0 0 5 0,0 3 2 15,0 0 3-15,-4 0 2 0,4 0 4 0,-5 5 0 16,0-3 1-16,-5 3 0 0,5 1-4 0,-5-1-1 15,4 2-3-15,-2 2 0 0,-2-1-1 0,-5 2 1 0,5-1 0 16,1 1-4-16,-1-2 2 0,0 3-4 0,1-1 0 0,4-1-2 16,-5-1-5-16,5 0 1 0,1-3 0 0,-2 3-1 0,6-3 1 15,-5 0 0-15,5 1 2 0,0-4 1 0,0 3 3 16,0-2-3-16,0-1 0 0,5 1 0 0,-5-3-1 0,6 0 0 16,-2 0-1-16,5-1-1 0,2-2-1 0,-2 0 2 0,1 0-1 15,0 0 0-15,5-2-1 0,-1 2 1 0,1-3 0 16,-1 0 0-16,1 0-1 0,0 0 0 0,0-3 1 0,-1 4 1 15,5-1 0-15,-4-2-1 0,0 2-1 0,4-2 1 16,-4 2 0-16,5-3 1 0,-6 3-2 0,1-2-3 0,-1 2-3 16,-3-2-1-16,4 2-5 0,-6-2-5 0,0 2-6 0,-3 0-6 15,-2 0-6-15,6 0-9 0,-10 3-13 0,4-2-21 16,-4-1-38-16,6 0-55 0,-12 1-85 0,6 2-76 0</inkml:trace>
  <inkml:trace contextRef="#ctx0" brushRef="#br0" timeOffset="191410.5">12681 13960 32 0,'0'-6'365'0,"-5"3"-96"0,5 0-101 0,0 1-69 15,-5-2-37-15,5 2-21 0,0 2-12 0,0-2-9 0,0 2-6 16,5 0-4-16,-5 0-2 0,0 2 0 0,5-2 3 15,0 6 1-15,-5-4 2 0,5 7-1 0,-1-1 2 0,-4 0 3 16,5 3 2-16,-5 3 1 0,6-1-3 0,-2 4 0 16,-4 0 1-16,0 2 2 0,5-3-1 0,-5 6 0 0,0-2-1 15,5-2-3-15,-5 8-2 0,0-4-2 0,0-1-3 0,0 4-2 16,0-3-4-16,0 0-2 0,0 0-1 0,0 0 0 16,0-3 0-16,0 0 1 0,0-2-1 0,5 2-1 0,-5-5-2 15,0 3 1-15,0-4-4 0,0 1-4 0,5-1-6 0,-5-4-7 16,0 2-6-16,5-3-11 0,0-2-11 0,-2-1-21 15,3-2-36-15,4-3-61 0,-5 0-104 0,5-3-78 0</inkml:trace>
  <inkml:trace contextRef="#ctx0" brushRef="#br0" timeOffset="191787.84">13097 13921 282 0,'0'0'314'15,"0"-3"-105"-15,0 3-88 0,0 0-51 0,0-3-29 0,0 3-16 16,0 0-12-16,0 3-2 0,0-3 0 0,-6 3 3 0,6 3 4 15,0-1 3-15,0 1 4 0,0 2 3 0,0 3 3 16,0 0 0-16,0 2-1 0,0 1-2 0,0 0-2 0,0 3-2 16,0 2-1-16,0-3 0 0,0 3-3 0,0-2-1 0,6 2-1 15,-6 0-3-15,0-2 0 0,4 2-2 0,-4-2-3 16,0-1-3-16,0 1-1 0,0-1-1 0,0 1-4 0,5-4 0 16,-5 1-1-16,0 0-1 0,0-4 0 0,5 5-3 0,-5-5-7 15,0 1-8-15,4 0-8 0,-4-3-10 0,0 0-16 16,6 1-15-16,-6 0-24 0,5-4-39 0,-5 0-61 0,4-2-111 15,-4 0-74-15</inkml:trace>
  <inkml:trace contextRef="#ctx0" brushRef="#br0" timeOffset="191980.77">13311 14234 340 0,'-4'-3'402'0,"4"1"-134"16,-5 2-116-16,5-3-63 0,0 3-36 0,0-3-19 16,0 3-11-16,0 0-8 0,0 0-5 0,0 0-3 0,0 0-6 15,0 0-5-15,5 0-7 0,-5 0-13 0,4 3-15 0,1-3-24 16,-5 3-41-16,5-3-66 0,0 0-123 0,0 0-82 0</inkml:trace>
  <inkml:trace contextRef="#ctx0" brushRef="#br0" timeOffset="192666.02">13457 14001 284 0,'0'-6'327'0,"-4"4"-116"0,4-1-93 0,0 0-50 0,0 0-27 16,-5 0-15-16,0 3-9 0,5-3-3 0,-5 3 0 15,0 0-1-15,0 3 1 0,1-3 1 0,-1 3 5 0,-1 0 2 16,2 0 5-16,-1 2 2 0,1 1 0 0,-2-1 0 0,6 0 0 15,0 1-3-15,-5 3 1 0,5-2-1 0,5 5-1 16,-5-1-1-16,6 0-2 0,-2-1 1 0,5 2 0 0,-3 1 1 16,8-2-2-16,-4 3-2 0,4-1-4 0,6 2-1 15,-5-2-1-15,4-2-3 0,1 3-3 0,-1-1-2 0,-4-1-2 16,5 1-2-16,-1-2 0 0,0 1-2 0,1 1 1 0,-5-2-1 16,0 0 0-16,-1-3-1 0,-4 3 0 0,0-2 0 15,-1-1-1-15,-4 0-3 0,1-3 1 0,-2 1 3 0,-4 0 0 16,0-1 1-16,0 0 1 0,-4 1 0 0,-2-1 0 15,1-2 4-15,-4 0 0 0,-1 0-3 0,0-3 0 0,1 0 2 16,-2 0 0-16,2-3 4 0,0 0 3 0,-6-3 2 0,4 2 1 16,2-5 1-16,-6 1 3 0,5-3 1 0,1 0 0 15,3-3-2-15,-3 0-4 0,4 1 0 0,1-4-2 16,4 1-3-16,0-4-1 0,0 1-2 0,4 0-3 0,-4-3 0 16,5 0 0-16,0 0-2 0,5 0 0 0,-5 0 0 0,-1 0 0 15,6 0 0-15,-5 0-1 0,1 3-2 0,-2-1 1 0,5 2 0 16,-3 0 0-16,-1 3 2 0,4-2-1 0,-3 1 0 15,-6 4 1-15,4-1-1 0,1 5 1 0,-5-4 0 0,0 4 2 16,0 0-3-16,0 0 1 0,-5 2 0 0,5 3 0 0,-4-2-1 16,-7 5-2-16,2-3 2 0,-1 3-1 0,1 0 0 15,-2 3 0-15,-3-3 2 0,-6 2-2 0,5 4 2 0,1-3 0 32,-1 0-1-32,1 0 0 0,-1 2-2 0,-5 1-5 0,5-4-6 15,1 4-4-15,4-1-7 0,-4 1-5 0,4 0-10 16,1-1-11-16,-2 0-13 0,7 1-12 0,-2-1-14 0,2 4-21 15,-1-4-39-15,5 0-61 0,0-2-105 0,0 2-73 0</inkml:trace>
  <inkml:trace contextRef="#ctx0" brushRef="#br0" timeOffset="197818.31">14400 13912 80 0,'0'0'135'0,"0"0"-24"0,0-2-21 16,0 2-18-16,0 0-14 0,-4-3-11 0,4 3-5 16,0-3-4-16,0 3-2 0,0-2-3 0,0 2-1 0,0-3-2 15,0 3-2-15,0-3 1 0,0 3-2 0,0-2 1 0,0 2-2 16,0 0 0-16,0 0-3 0,0 0-1 0,0-3-1 16,0 3-4-16,0 0 0 0,0 0-4 0,0 0-3 0,0 0-2 15,0 0-1-15,0 0-4 0,0 0-1 0,0 0 0 16,0 0-2-16,0 0-1 0,0 0 1 0,0 0-1 0,0 0-1 15,0 0 2-15,0 0 0 0,0 0 0 0,0 0 0 0,0 3 2 16,0-3 1-16,4 2 4 0,-4 4 1 0,0-1 4 16,0 0 1-16,0 4 2 0,5-1 5 0,-5 3-1 0,0 0-2 15,6 6 1-15,-6-4-1 0,4 4 1 0,-4 2-1 16,5 0-2-16,-5 1-2 0,5-1 1 0,-1 3-2 0,2 0 0 16,-1-3-1-16,-1 1-4 0,1 1 0 0,0-2-5 0,0 1 0 15,0-4 1-15,0 4-3 0,0-4 0 0,-1 3-1 16,-4-3-1-16,5-1 0 0,-5-2 1 0,6 1 1 0,-6-1-1 15,0-2 1-15,4-2 0 0,-4-1 0 0,0 0 0 0,0-2 0 16,0-1 1-16,0 1 1 0,5-3-1 0,-5 0 0 16,0-1 1-16,0-2 3 0,0 3 4 0,0-3 1 0,-5 0 1 15,5 0 0-15,0 0 0 0,0-3 1 0,-4 1-2 0,4-1-2 16,-6 0-3-16,1-3 0 0,5 1-3 0,-4-3 1 16,4 0 1-16,-5-4 2 0,0 2-3 0,5-2 1 0,-5-2 1 15,0 4-3-15,5-4 1 0,-5-3 0 0,0 1-2 0,5 0 0 16,0-1 4-16,-4 3 2 0,4-2-1 0,-5-1 1 15,5 1 1-15,0-1-1 0,0 4-1 0,0-4 0 0,5 1-3 16,-5 2-3-16,4 0-1 0,1 0 0 0,0 1-1 16,-5 5 2-16,5-4 1 0,0 4-2 0,5 0 1 0,-6 3 0 15,1-1 1-15,-5 0-1 0,6 3-1 0,-2 1-1 0,1-1 1 16,1 3-1-16,-2 0 1 0,-4-3 0 0,5 3-1 0,0 3 1 16,-5-3 1-16,5 3-3 0,-5-1 2 0,0 1 0 0,0 3-1 0,0 0 2 15,0-1 0-15,0 3 0 0,-5-2 0 0,5 2 0 0,-5 0 0 16,0 0 0-16,5 0 0 0,-4 1 1 0,-2-1 0 15,-3 0-1-15,3 0 3 0,1 1-2 0,1-4 0 0,4 1-1 16,-5-4 0-16,0 4-1 0,5-4 1 0,0-2-1 16,-5 3 0-16,5 0 1 0,0 0 0 0,0-3 0 0,0 3 0 15,5 3 2-15,-5-4-2 0,5 4 0 0,0-4 0 0,-1 4-1 16,1-1 1-16,1 1-2 0,3 0 1 0,1 1-1 16,-5-1 2-16,5-1 0 0,-1 4 0 0,5-4-1 0,-3 1-4 15,-1-1 1-15,4 0-2 0,-4 1-4 0,5 0-1 0,-6-1-6 16,1-2-3-16,4 3-4 0,-3-1-4 0,-2-2-5 15,1-1-5-15,-1 1-8 0,-3 0-7 0,3 0-10 16,-3 0-13-16,-2-1-24 0,1-2-35 0,1 0-49 0,-2 0-83 16,-4 0-75-16</inkml:trace>
  <inkml:trace contextRef="#ctx0" brushRef="#br0" timeOffset="198118.73">14674 13998 200 0,'0'0'330'0,"-5"0"-102"0,5-3-88 0,0 3-55 0,0 0-32 16,0 0-15-16,0 0-11 0,0-2-7 0,0 2-4 0,5 0-2 15,-1 0-3-15,2-3-4 0,-1 3 0 0,-1-3-2 16,6 3 1-16,-5-3-1 0,5 3 0 0,0-3 1 0,0 0-1 0,-1 3-2 0,6-2-1 0,-6 2 0 0,2-3-1 31,3 3 0-31,1-3 0 0,-6 3 1 0,6-2-1 0,0-1 1 0,-5 1 0 0,5-1-2 0,-2 3 0 0,2-3-4 0,-5 3-11 32,1 0-12-32,-2 0-15 0,1-3-24 0,-1 3-36 15,-4 0-55-15,0-3-82 0,-5 3-97 0</inkml:trace>
  <inkml:trace contextRef="#ctx0" brushRef="#br0" timeOffset="198415.9">14835 13993 362 0,'0'0'297'0,"-4"0"-102"0,4 2-85 0,4-2-47 16,-4 0-24-16,0 3-13 0,5 0-7 0,0-1-3 0,0 1 1 15,0 2 0-15,4-2-2 0,-3 3 1 0,3 0-3 16,0-1 0-16,2 3-2 0,-1 0-1 0,-1 4-3 0,1-4-1 15,-1 2 0-15,2 2-3 0,-2-1 0 0,1 2-2 0,0-2-1 16,-6 3 1-16,1 0 0 0,1-3-1 0,-6 2-2 16,0 2 3-16,0-2 1 0,0-2 3 0,-6 3 2 15,6-4 2 1,-5 2 3-16,-4-4 3 0,4 3 6 0,-5-3 4 0,5-2 2 16,-4 2 3-16,-1-3 2 0,-5-2 1 0,6 2 0 15,-6-2-3-15,5 0-6 0,-4 0-4 0,4 0-4 16,-5-3-5-16,5 3-4 0,1-3-3 0,-6 0-2 0,5 0-3 15,0-3-9-15,5 3-11 0,-5-3-12 0,5 0-18 0,1 0-21 16,-1 0-34-16,5-2-62 0,0-3-103 0,5 3-87 0,-1-4-56 16</inkml:trace>
  <inkml:trace contextRef="#ctx0" brushRef="#br0" timeOffset="198806.4">15211 13858 168 0,'0'-3'379'0,"0"0"-121"15,0 3-112-15,0-3-66 0,5 3-34 0,-5 0-19 0,5 0-13 16,-5 0-5-16,5 0-3 0,0 3 0 0,-5 3 3 0,5-3 2 16,-1 5 7-16,-4-3 4 0,5 6 3 0,-5 0 1 15,0 3 2-15,6 3 0 0,-6 2 0 0,0 0 0 0,-6 0-2 16,6 6 0-16,-5-3 0 0,5 3 1 0,-4-1-1 0,-1 1 0 16,-5 2-5-16,0-1-1 0,5 1-5 0,-4 0-1 15,-6 0-4-15,6-1-4 0,-2-2-1 0,2 1 0 0,-1-3-2 16,1 2 0-16,-3-1-1 0,9-4-1 0,-7 0-1 15,5-3 1-15,-5 1 0 0,5-1-1 0,1-4-3 0,-2 1-8 16,6-2-9-16,-5-2-10 0,5-4-13 0,5 3-18 16,1-5-25-16,-2-1-51 0,5 1-80 0,-3-6-129 0,3 1-60 15</inkml:trace>
  <inkml:trace contextRef="#ctx0" brushRef="#br0" timeOffset="199219.34">15446 13948 218 0,'0'-6'400'15,"-5"4"-127"-15,5 0-119 0,0 2-67 0,5-3-36 0,-5 3-22 16,5 0-11-16,-1 0-8 0,2 3-4 0,-2-1-1 0,0 0 2 16,7 4 4-16,-6 3 2 0,0-3 3 0,5 4 2 0,-6 1 3 15,1 0 2-15,5 5 3 0,-5-1-2 0,0 0-1 16,5 5-1-16,-5-1 0 0,-1 1-1 0,1-1-1 0,0 2-3 16,5-1-1-16,-5-1-3 0,-5 0-1 0,5 1-2 0,-1-1-1 15,1 0-2-15,-5 0-1 0,6-2-2 0,-6-1 0 16,4 1-2-16,-4-1 0 0,0-2-2 0,0-1 1 0,0-1-1 15,0 2-2-15,0-4 1 0,0 2 1 0,0-4 0 16,0 0 1-16,0-3-1 0,0 1-3 0,0 0-3 0,0-4-8 16,0 1-7-16,0 0-14 0,0-1-14 0,0-2-21 0,0-2-34 15,0-1-54-15,5 0-92 0,-5-5-106 0,0-1-55 16</inkml:trace>
  <inkml:trace contextRef="#ctx0" brushRef="#br0" timeOffset="199567.6">15778 14033 359 0,'-5'0'333'0,"0"0"-131"0,0 3-93 0,0 0-52 16,-5-1-26-16,5 2-13 0,-4-2-7 0,-2 4-2 15,2 0 6-15,0-1 3 0,-1 0 2 0,1 1 2 0,-2-1 2 16,1 1 2-16,6 0 1 0,-7-1 0 0,7 0-6 15,-1-2-4-15,1 2-2 0,-1 1-2 0,5 0-2 0,-6-1-2 16,6 0 0-16,0 3-2 0,0-2 1 0,0 0 3 0,0 0 2 16,6 2 0-16,-6-3 0 0,5 3-1 0,-1-2 0 15,1 2 3-15,5-3 1 0,-5 3-2 0,5 1-1 0,-1-3 0 0,1 2 0 16,-1-3 0-16,6 3 0 0,-6 1-5 0,7-4-1 16,-1 4-3-16,-1-4-1 0,1 3 1 0,0-2-1 0,-1-1-2 15,1 1 1-15,-1-1-1 0,1 0 0 0,0 1 0 0,0 0 0 16,-1-1-5-16,-5-2-6 0,6 2-11 0,0-2-9 15,-5 2-14-15,5-2-15 0,-6 0-22 0,1-3-38 16,5 0-50-16,-6 0-85 0,1 0-100 0,1 0-53 0</inkml:trace>
  <inkml:trace contextRef="#ctx0" brushRef="#br0" timeOffset="200149.44">16100 14119 149 0,'-5'-3'407'0,"-5"3"-109"16,6 0-116-16,-7 3-71 0,7 0-38 0,-6 2-22 0,6 0-14 15,-6 1-9-15,5-1-5 0,0 1-3 0,1 3-2 16,4-1-5-16,-6 0-3 0,1-3-3 0,5 4-2 0,0-1-1 16,0 0 0-16,0-3-1 0,0 4 0 0,5-4 0 0,-5 3-2 15,6-2 2-15,-6-1 0 0,4-2 1 0,-4 0 0 16,5 0 2-16,-5 0 0 0,5-1 1 0,-5-2 2 0,4 0 3 15,-4-2-1-15,6-1 1 0,-6 0 0 0,4-3 0 16,-4 3 2-16,5-2 3 0,-5 0 0 0,5 2 1 0,-5-2-2 16,0-1 1-16,4-3 1 0,-4 4 1 0,0 0-1 0,0-3-1 15,0 2-3-15,0 0 0 0,0-2 0 0,0 3 0 16,0 0 0-16,0-1 4 0,0 3-1 0,0 0-3 0,0-3 2 16,0 6-2-16,0-2-1 0,0 2-2 0,0 0-4 15,0 0-5-15,6 0-1 0,-6 2 1 0,5 1 2 0,-1 3 1 16,6 0-1-16,0 2 2 0,-5 0-1 0,10 3 3 0,-6 0 0 15,2 2 0-15,-2 2-3 0,6 1 1 0,-6 3-2 16,6-2 0-16,0 2 0 0,-6 0-2 0,6 3-2 0,-5-3 1 16,4 3-1-16,-4 0 0 0,0 3 0 0,0-3 0 0,-1 0 1 15,-3 0-2-15,3 0-3 0,-4 0-4 0,-5 0-5 16,5-3-3-16,-5 1-4 0,0-1-2 0,-5 0 0 0,0-2 1 16,1-2 2-16,-7 0 4 0,2-5 4 0,-1 1 5 15,0-2 3-15,0-1 4 0,1-2 3 0,0-1 0 0,-6-2 3 16,0 2 2-16,0-5 4 0,5 3 3 0,-4-6 5 15,-1 3 1-15,6-3 5 0,-6 1 2 0,5-4 2 0,0 1-1 16,0 0-1-16,1-4 4 0,3 1 3 0,2-1-2 16,-1 1-3-16,5-3-1 0,0 0-4 0,0 1 0 0,0-2-4 15,5-1-8 1,-5 2-7-16,4-3-2 0,6 1-3 0,-5 1-3 0,5-2-1 0,0 4-2 0,0-2-4 0,5-1-8 0,-1 2-10 16,1 0-9-16,0 0-12 0,-1 0-14 0,0 2-18 0,1 1-20 15,0 0-26-15,0 0-35 0,-1-1-60 0,1 4-119 0,-5 0-87 16,-1-3-40-16</inkml:trace>
  <inkml:trace contextRef="#ctx0" brushRef="#br0" timeOffset="200337.05">16481 14265 190 0,'4'-4'375'0,"2"2"-170"0,-1-1-183 0,0 1-186 15,-1-1-132-15</inkml:trace>
  <inkml:trace contextRef="#ctx0" brushRef="#br0" timeOffset="-161846.3299">11006 15273 34 0,'0'0'135'0,"0"0"-27"0,0 0-23 15,-5 0-22-15,5 0-15 0,0 0-13 0,0 0-9 0,0 0-7 16,0 0-6-16,0 0-3 0,0 0 3 0,0 0-2 16,0 0-2-16,0 0 3 0,0 0 0 0,0 0 1 0,0 0 0 15,0 0-1-15,0 0-4 0,0 0 4 0,0-3 0 16,0 3 0-16,0 0 0 0,0 0-2 0,0-2-2 0,0 2 1 15,0 0-2-15,0-3 0 0,0 3-1 0,0-3 0 0,0 3 0 16,0-3 0-16,0 0 0 0,0 0 0 0,0 3-1 0,0 0-1 16,0-2 0-16,0-1 1 0,0 3 2 0,0-3 0 0,0 3 2 15,0-2 0-15,0 2 3 0,0-3 0 0,0 3-1 16,0-3 0-16,0 3-1 0,0-2 0 0,0 2 0 0,0 0-2 16,0 0 2-16,0-3-1 0,0 3 0 0,0 0-1 15,0 0 0-15,0 0-2 0,0 0-1 0,0 3-2 0,5-1 0 0,-5 1 1 16,0 2 2-16,4 3 2 0,-4 1 1 0,0 2 0 0,5 0 3 15,-5 3 2-15,6 2 3 0,-6 3-1 0,4 0 1 16,1 1-1-16,-1 2 2 0,2-3 1 0,-1 3-2 0,0 0-3 0,-1 0-1 16,1 0-2-16,1-3-2 0,-2 3-2 0,1-2-2 15,-1-2-1-15,2-1-2 0,-1 2 2 0,5-5-1 0,-10 2-3 16,4-1 1-16,1-2 0 0,1 1 0 0,-6-3-1 16,4 2 1-16,-4-4 0 0,5-1-2 0,-5 3 2 0,0-6-1 15,0 1 1-15,0-1 0 0,0-2-1 0,3 0 0 0,-3-1 2 16,0-2 3-16,0 4 2 0,0-4 4 0,0 0 0 15,0 0 3-15,0 0 2 0,0-4-1 0,-3 2 0 16,3-1-4-16,0-2-2 16,0-1-5-16,0-2-1 0,0-3-3 0,0 3-1 15,0-4 0-15,0-1 0 0,0 2 0 0,0-3 1 0,0 1-1 16,3-2 1-16,-3-1 0 0,0 2 0 0,0-2 0 16,7 2-1-16,-7-2 0 0,0 2 0 0,5 0 1 0,-5 3 0 15,4 0-1-15,-4 6-1 0,5-3-2 0,-5 5 3 16,0-2 1-16,5 2-1 0,-5 3 0 0,5 3 0 0,0-1 0 15,0 4 2-15,-5 2 1 0,4 0-1 0,2 0-1 16,-1 3 0-16,4 3 1 0,-3-3-1 0,-2 3 0 0,1 0 1 16,0-1-1-16,0 1 0 0,-1 0 0 0,1-1 0 0,1 2 0 15,-2-5 0-15,1 4 0 0,-5-3 0 0,5 0 0 16,0 0 0-16,-5 0 0 0,5 0 0 0,-5-3 1 0,5 3 0 16,-5-2-1-16,4-2 0 0,-4 2 0 0,0-3 0 15,0-1 0-15,0 0-6 0,0 1 2 0,0-4 0 0,6 1-2 16,-6 0-4-16,0 0-6 0,4 0-10 0,-4-3-13 0,5 0-15 15,-5-3-35-15,5 0-58 0,-5 0-102 0,5-2-93 16</inkml:trace>
  <inkml:trace contextRef="#ctx0" brushRef="#br0" timeOffset="-161379.02">11484 15443 204 0,'5'-2'272'0,"-5"2"-104"0,0 0-73 0,0 0-43 0,0 2-23 0,0 0-11 16,0 2-7-16,0 1-3 0,0 1 1 0,0-1 0 16,0 3 1-16,0 0 1 0,-5 4 2 0,5-1-1 15,-4-1 1-15,-2 2 0 0,6-2 0 0,-4 4-1 0,-1-2-1 16,0 1-1-16,1-2-2 0,-2 3 0 0,1-4-1 0,1 2 0 15,-2-1-1-15,2-1 1 0,-1 2 1 0,5-4 3 0,-5 0 0 16,0 0 1-16,5 1 0 0,-5-4-1 0,5 1 0 16,-5-1-3-16,5-2-1 0,-5 2-2 0,5-2-2 0,0 0 0 15,0 0 0-15,0 0-2 0,5-3 1 0,-5 2 2 0,5 1-2 16,-5-3 2-16,5 0-1 0,0 0 0 0,5 0 1 16,-6 0 1-16,6-3 2 0,1 1-3 0,-2 2 0 0,0-6 1 15,1 3-2-15,0 0 1 0,5-2-1 0,-5-1-2 16,4 1-1-16,-4 0 1 0,5-1-1 0,-6 0 0 0,6 1 0 15,-6 0 0-15,6 2 0 0,-4 0 0 0,-2-2 0 0,1 2-1 16,-5 0-1-16,5 3-2 0,-6-3-4 0,1 0-3 16,1 3-3-16,-6 0-6 0,4 0-5 0,-4 0-6 15,0 0-9-15,0 0-11 0,0 0-13 0,0-3-19 0,0 3-24 16,-4 0-42-16,-2 0-53 0,1-2-66 0</inkml:trace>
  <inkml:trace contextRef="#ctx0" brushRef="#br0" timeOffset="-161159.18">11498 15578 108 0,'0'-3'238'16,"0"3"-73"-16,0 0-67 0,0-3-40 0,0 3-24 0,0 3-11 16,0-3-4-16,0 5 0 0,0 1-1 0,6 0 2 0,-6 4 3 15,5-2 3-15,-5 7 2 0,0-2 1 0,4 1-3 0,2 3-3 16,-6-1-2-16,5 0-3 0,-1 4-2 0,1-1-3 0,-5 0 0 15,5 0-4-15,0 1-1 0,-5 2-1 0,5-4-2 16,0 2-2-16,-5 2 0 0,5-3-1 0,-1-2-1 0,-4 2 1 16,5-2-2-16,1-1-1 0,-2-2 1 0,-4 0-1 0,5-4 0 15,0 2-4-15,-1-4-6 0,7 0-10 0,-7-3-10 16,7-2-19-16,-7-3-31 0,5 0-56 0,2-3-84 0,-1 0-97 16</inkml:trace>
  <inkml:trace contextRef="#ctx0" brushRef="#br0" timeOffset="-160811.75">11929 15490 191 0,'0'0'266'0,"0"3"-95"16,0-3-76-16,0 0-42 0,4 0-25 0,-4 0-13 0,5 0-2 16,1 0-3-16,-2 0 2 0,1 0 1 0,5 0 2 0,0 0 2 15,-1-3 3-15,6 0 0 0,-5 0-2 0,5 0-2 16,-1 1-1-16,6-1 0 0,-5-2-1 0,4 2-2 0,-4-2-4 16,5-1-1-16,-1 3 1 0,0-2-1 0,1-1-2 15,-6 0-2-15,7 4-2 0,-7-4 1 0,0 4 0 0,0-4 2 16,1 3-3-16,-4 0-1 0,-2 3 0 0,1-2-1 0,0 2-2 15,-5-3-3-15,-1 3-8 0,-4 0-10 0,5 0-11 16,-5 0-11-16,0 3-20 0,0-3-31 0,-5 0-33 0,1 2-52 16,-1 1-67-16</inkml:trace>
  <inkml:trace contextRef="#ctx0" brushRef="#br0" timeOffset="-160622.65">12046 15616 3 0,'0'6'235'0,"0"-3"-74"0,0-1-60 0,0 1-37 0,0 2-18 16,0-2-8-16,4-3-3 0,2 3-3 0,-1-3 1 16,5 0-2-16,-6 0 0 0,6 0-1 0,0-3-2 0,0 3-2 15,4-3 0-15,-4-2-1 0,5 2-4 0,-1-2 0 16,6 2-6-16,-5-6-2 0,4 4-3 0,1 0-2 0,-6-3-3 16,6 2-2-16,4-2-2 0,-4 2-5 0,-1-2-11 0,1 0-24 15,-1-1-41-15,1 1-72 0,-1 0-133 0,-4 0-72 16</inkml:trace>
  <inkml:trace contextRef="#ctx0" brushRef="#br0" timeOffset="-157695.3599">12930 15157 169 0,'0'-3'151'0,"0"1"-43"0,0 2-35 0,0-3-23 16,0 0-14-16,0 1-7 0,-5 2-2 0,5-3-3 0,0 3 1 16,0-2-1-16,0 2 1 0,0 0-3 0,0 0-1 15,0 0-6-15,0 0-1 0,0 0-2 0,0 0-4 0,0 0-1 16,0 0-2-16,0 0-3 0,0 0 2 0,0 2 6 16,5 3 10-16,-5 1 6 0,5 2 6 0,-5 3 2 0,5 0 3 15,-5 3 2-15,5 2 0 0,0 4-5 0,-1-1-8 0,1 3-5 16,1 0-6-16,-2-1 0 0,1 7-2 0,1-3-3 15,3 3-1-15,-4-1-2 0,-1 0-2 0,2 1-1 16,3-1 1-16,-4-2-4 0,-1 3 2 0,2-4-1 0,-1 1-2 16,-1-3 0-16,2 0 0 0,-1 0-1 0,-5-3 0 0,4-3 0 15,-4 1 1-15,5-1 0 0,-5-2 2 0,0-2 0 0,5-2-1 16,-5-1-1-16,0-1 7 0,0-5 2 0,0 2 5 16,5-2 7-16,-5-3 4 0,0 0 1 0,0 0 2 15,0-3 1-15,0 0-3 0,0-2-4 0,0-3-4 0,0-1-5 16,0-1-6-16,0-2 0 0,0-2 0 0,0 1-3 0,0-1 0 15,0 0 0-15,5-2-2 0,-5 0-2 0,0 2 2 16,0-3 0-16,5 1-1 0,-5-1 0 0,0 1-1 0,5-1 0 16,-1 4 1-16,1 1-1 0,-5 1 0 0,6 1-2 15,-2 1 0-15,-4 4 0 0,5 2 1 0,0 0 1 0,-1 3 0 16,2 0 0-16,-1 3 0 0,4 2 0 0,-3 1 1 0,3 2-1 0,-5 3 0 16,7 0 1-16,-7 3-1 0,6 0 1 0,-5 3-1 0,1-2 0 15,3 2 1-15,-5-1 1 0,7-1-2 0,-2 1-1 0,-4 1 0 16,5-1 0-16,-5 1-1 0,5-1 1 0,-5-2-2 0,-1 0-4 15,6-1-6-15,-5 1-11 0,5-3-13 0,-5 3-14 16,-1-6-18-16,2 2-26 0,-1-4-37 0,4 3-53 16,-4-7-87-16,0 1-86 0</inkml:trace>
  <inkml:trace contextRef="#ctx0" brushRef="#br0" timeOffset="-157237.02">13375 15622 98 0,'0'-3'296'0,"0"3"-82"0,-5-3-73 16,5 3-45-16,0-3-21 0,0 0-11 0,5 3-9 15,-5 0-9-15,4-2-8 0,-4-1-6 0,6 0-7 16,-2 3-3-16,1-2-3 0,1-1-2 0,3 3 0 0,1-2-1 15,-5 2 0-15,4-3-1 0,1 3-1 0,0 0-1 0,-1 0-5 16,-3 0 3-16,3 3-4 0,1-1 0 0,-5 1 0 0,5 2-3 16,-5 0 2-16,-1 1-2 0,2 0 1 0,-6 2-1 15,0 0-2-15,4 0 0 0,-4 4 0 0,0-1 0 16,0-1-1-16,0 2 1 0,0-4-2 0,0 2 1 0,0-1-5 16,0-1 2-16,5 0 0 0,-5 0 2 0,0-2-1 0,5 2 1 15,0-2 0-15,0 0 1 0,0-1 5 0,-1 0-2 0,2-2-3 16,-2 3 1-16,1-3-2 0,0 2 0 0,-5-2 0 0,4 2 0 15,2-2-2-15,-6-1 2 0,5 4 0 0,-5 0 0 16,0-1 0 0,0 0 0-16,0 1 0 0,0-1-1 0,0 1 1 0,-5 0 1 15,5-1-2-15,0 0 0 0,-6 1-1 0,2-1 2 16,4-2-1-16,-5 3 0 0,0-3 5 0,5 2-4 0,-4-2 2 16,4 0-2-16,-6-1-3 0,6 1-4 0,0 0-5 0,0-3-9 15,0 2-19-15,0-2-11 0,0 0-22 0,0 0-27 16,0-2-45-16,6-1-76 0,-6 0-114 0,4-2-58 0</inkml:trace>
  <inkml:trace contextRef="#ctx0" brushRef="#br0" timeOffset="-156839.9499">13907 15237 71 0,'-4'-5'363'0,"-7"2"-129"16,7 0-99-16,-7 0-58 0,7 0-30 0,-1 3-16 0,0-3-10 16,1 3-4-16,-2 3-4 0,1 0-3 0,1 0-2 15,-1 3 3-15,0-1 1 0,0 3 5 0,0 3 7 0,0 1 1 16,0 1 3-16,1 4 5 0,4-1 1 0,-5 3-1 15,-1 3-1-15,2 3 1 0,4 0-6 0,-5 2-1 0,-1 1 0 16,6-1-2-16,0 0-1 0,0 3-1 0,0-2-2 16,0 2-4-16,0-2-2 0,6 0-2 0,-1-1-1 0,-5-3-3 15,10 1-1-15,-5 0 0 0,4-3 0 0,1 0 0 0,0-2 2 16,4-5-1-16,-4 5-1 0,4-7 3 0,1 2-2 16,5-2-2-16,-1-5-1 0,2 4-1 0,-3-7-2 0,2 0 0 15,4 1 0-15,-4-4-4 0,4-2-5 0,1 0-7 0,-2 0-9 16,3-2-11-16,-2-1-17 0,1-2-18 0,-1-1-28 15,1-2-52-15,-6 0-85 0,5-3-115 0,-9 0-61 0</inkml:trace>
  <inkml:trace contextRef="#ctx0" brushRef="#br0" timeOffset="-156490.49">14141 15295 276 0,'0'0'243'0,"0"0"-85"0,0 0-61 0,0-3-36 16,6 3-19-16,-2-3-12 0,-4 0-7 0,5 1-4 0,1-1-5 15,3 0-3-15,1 1-3 0,-5-4 2 0,4 4 0 16,1-1 3-16,4-3 0 0,-3 0 0 0,3 1 0 0,1 2 0 16,-1-2-1-16,1 0-2 0,5 2-1 0,-5-3-1 15,-2 3-3-15,8-3-3 0,-6 4 0 0,-6-1-3 0,6 0-4 16,-6 1-6-16,1 2-12 0,0-3-15 0,-6 3-19 16,2-3-32-16,-1 3-45 0,-5 0-70 0,0 0-91 0</inkml:trace>
  <inkml:trace contextRef="#ctx0" brushRef="#br0" timeOffset="-156256.22">14273 15292 31 0,'0'3'307'15,"0"0"-102"-15,0 2-83 0,0 0-50 0,0 1-24 0,6 2-9 16,-6 1-6-16,4-1-1 0,1 0 3 0,0 0 3 0,0 4 2 16,5 1 2-16,-1-2-1 0,-3 5-2 0,-2 1-1 15,5 0-1-15,-3 2-2 0,3 0-2 0,-3 0-5 0,-2 0-2 16,1 0-3-16,5 4-3 0,-5-2-5 0,-5-1-1 15,4-1-1-15,2 0-2 0,-1 4-2 0,-5-7-2 0,4 3-1 16,-4-3-2-16,0 4 0 0,5-4-2 0,-5-2-1 16,0-1 0-16,0 2-2 0,0-5-4 0,6 4 2 0,-6-5 0 15,0-2-5-15,4 1-9 0,-4-2-10 0,0 0-12 0,0-1-14 16,5-5-17-16,-5 3-35 0,0-6-54 0,5 1-90 16,-5-1-92-16</inkml:trace>
  <inkml:trace contextRef="#ctx0" brushRef="#br0" timeOffset="-155925.65">14420 15196 29 0,'-5'3'377'0,"5"2"-124"15,0 3-108-15,0 0-63 0,0 1-32 0,5 2-13 0,0 0-5 16,-1 0-3-16,2 3-1 0,-1-1 2 0,-1 1 5 16,6 2 3-16,-5 4 2 0,5-4 0 0,-5 3-2 0,4 1 1 15,1 1-1-15,1-1-2 0,-2 2-4 0,1 0-5 16,-5-3-4-16,4 3-3 0,0 0-3 0,2-2-6 0,-7-2-1 16,6 2-3-16,-5-1-2 0,0-3 0 0,0 4-4 15,5-6-1-15,-5 2 0 0,0-2 0 0,-1-1 0 0,1-1 0 16,1-2 0-16,-2 1 0 0,-4 0-1 0,10-3-5 0,-10 1-7 15,4-4-8-15,2 4-10 0,-6-4-11 0,0-2-13 16,5 2-19-16,-5-2-18 0,0-3-21 0,0 3-34 0,0-3-56 16,0 0-87-16,0-3-71 0</inkml:trace>
  <inkml:trace contextRef="#ctx0" brushRef="#br0" timeOffset="-155259.93">14586 15625 231 0,'0'0'198'0,"0"-3"-52"0,0 0-43 16,5 0-29-16,-5-3-17 0,0 4-12 0,0-4-8 0,5 4-4 15,-5-3 1-15,0-1-4 0,5 0-1 0,-5 1-3 16,5-1-3-16,-5 1 1 0,4 0 0 0,1-4 0 16,-5 3-2-16,6 1-2 0,-2-1-3 0,1 1-3 0,0 0 0 0,-1 2-3 15,2-3-1-15,-6 3-3 0,5 1-2 0,-1-1-2 16,1 3 2-16,-5-3-2 0,6 3 1 0,-2 3 3 0,-4-3 1 16,5 3 3-16,-1 2 4 0,2 1 2 0,-6-1 3 15,5 3 1-15,-1 3 2 0,-4-2-3 0,6 2-3 0,-2 0-2 16,1-3-4-16,-5 3-4 0,6 0-2 0,-2 0-1 0,1-3-2 15,-5 3-2-15,5-3-1 0,-1 4 0 0,2-4 1 0,-2 0 1 16,-4 0-1-16,5-2 0 0,0-1 1 0,0 1 0 16,-5-1 1-16,5-2-1 0,0 2-1 0,-1-5 1 0,1 3 0 15,1-3 0-15,-2 0-1 0,1 0 1 0,0-3-1 16,5 3 2-16,-5-5 0 0,0 2 0 0,5-2-1 0,-5-1 3 16,4 1 0-16,-4-4 2 0,5 4 0 0,-5-3-2 0,-1 0 0 15,2-1 0-15,-6-2-1 0,5 3-1 0,-5 0 0 0,4-4-1 0,-4 4 0 16,0 1 0-16,0-5-1 0,0 4 0 0,0 0 2 15,-4-3-1-15,-1 2-1 0,5 4 1 0,-6-3-1 0,2 0 0 16,4 2 0-16,-5 0 0 0,0 1 0 0,5 2-1 16,-5-2 1-16,5 2-1 0,-5 1 2 0,5-1-1 0,0 0 1 15,0 0-5-15,0 3 3 0,0-3-2 0,0 3 0 0,0 0 2 16,0 0-1-16,0 0 0 16,5 0 0-16,-5 3 4 0,5 0-2 0,-5 0 0 0,5 0 1 15,0 2-1-15,-1-2 0 0,2 2-2 0,3 0 1 16,-4 4 1-16,-1-4 0 0,7 3 2 0,-7 0-3 0,6 1 1 15,-5 0-1-15,1 1 2 0,3-2-1 0,-5 1 1 0,2 2-1 16,3-1-1-16,-4-1 1 0,0-1 0 0,0 0 1 16,5 0 0-16,-6 1 0 0,1 0-1 0,5-4 1 0,-5 3-2 15,5-5 0-15,-5 2-3 0,5 1-7 0,-6-3-6 16,7-1-11-16,-2 1-12 0,1 0-14 0,0-3-19 0,-6 0-23 0,7 0-36 0,2-3-51 16,-7 0-71-16,3-2-92 0</inkml:trace>
  <inkml:trace contextRef="#ctx0" brushRef="#br0" timeOffset="-154947.31">15173 15520 321 0,'0'0'315'0,"-6"3"-105"0,1-3-82 0,1 5-44 16,4-2-22-16,-5 5-14 0,-1 0-10 0,6 1-4 0,0-1-4 16,0 3-4-16,0 0-1 0,0 0-3 0,0 2-3 0,6-1-3 15,-1-1-2-15,-1 2-3 0,7-1-3 0,-7-1-3 16,6 2-1-16,-6-2-1 0,7 0-1 0,-2-3 0 0,1 1-1 15,5-1 0-15,-6 0 0 0,1 0 1 0,5-2 1 16,-5-1-3-16,4-2 1 0,-4 0 0 0,0-1 2 0,-1 2 0 16,1-4 3-16,-5-4 1 0,5 4 0 0,-5-2 4 0,0-4 3 15,-5 4 0-15,5-4-1 0,-5 0-1 0,-5 1 2 16,5-3-1-16,-5 3 2 0,0-4-3 0,-5 3-3 0,1-2 0 16,-1 3-1-16,-1-3 1 0,-3 2-7 0,0-2-3 0,0 0-3 15,-1 3-3-15,0-4-3 0,0 3-2 0,0-2-4 16,0 3-3-16,1-1-2 0,4 1-2 0,-4-1-5 0,8 3-11 15,-3-2-14-15,5 2-22 0,-2-2-28 0,0 2-54 16,6-2-95-16,0-1-99 0,6 3-56 0</inkml:trace>
  <inkml:trace contextRef="#ctx0" brushRef="#br0" timeOffset="-154658.56">15348 15342 310 0,'-5'-3'283'0,"5"0"-110"16,-5 0-65-16,5 3-37 0,0 0-19 0,0 0-12 0,0 3-6 15,0 0-2-15,0 2-1 0,0 3 0 0,5 1 1 0,-5 2 3 16,5-1 2-16,0 5 0 0,0 1-2 0,0-2-2 0,0 2-1 16,-1 1-5-16,7-1-3 0,-7 4-2 0,6-4-4 15,-6 0-6-15,7 3-2 0,-2-2-3 0,1-1-3 0,0 1 1 16,-5-4-2-16,4 4-1 0,1-3-1 0,1 0-1 15,-7 0 0-15,6-4-1 0,0 2 0 0,-1-2-5 0,-4 1-2 16,5-5-11-16,-5 2-10 0,-1-2-10 0,2-1-13 0,-1-2-18 16,-5-1-19-16,4-2-25 0,-4 0-44 0,-4 0-50 15,4-2-87-15,-5-1-68 0</inkml:trace>
  <inkml:trace contextRef="#ctx0" brushRef="#br0" timeOffset="-154469.4199">15314 15575 109 0,'-6'0'366'0,"6"0"-102"0,0-3-100 0,0 3-61 0,6 0-30 15,-6 0-18-15,5-2-16 0,5 2-7 0,-6-3-7 16,6 3-4-16,5-3-3 0,-5 1-5 0,5-1-4 0,-1 0-3 16,5 0-1-16,1 0-4 0,-1-3 0 0,2 4-5 15,-3-4-6-15,7 4-8 0,-5-1-14 0,-1-2-22 0,-4-1-29 16,5 3-46-16,-6-5-68 0,1 3-112 0,-5-3-68 15</inkml:trace>
  <inkml:trace contextRef="#ctx0" brushRef="#br0" timeOffset="-154219.47">15622 15276 260 0,'-5'-3'342'15,"0"3"-124"-15,0-3-89 0,5 3-49 0,-5 0-27 0,5 0-16 16,0 3-8-16,0 0-2 0,0-1 1 0,0 4 2 15,5 2 7-15,-5 0 4 0,0 3 3 0,0-3 1 0,5 4 2 16,-5 1-1-16,5 1 1 0,0 0-1 0,-1 2-2 0,2 1-5 16,-1-1 0-16,-1 4-3 0,5-4-5 0,-3 3-5 15,-1-2-5-15,-1 2-5 0,6-3-5 0,-5 3-2 16,1-2-4-16,3-1-3 0,-5 1-1 0,2-4-1 0,-1 4 0 16,-1-3-4-16,1-3-9 0,-1 0-9 0,2 0-11 0,-1 0-10 15,0-3-14-15,-5-2-14 0,4-1-18 0,-4 0-16 0,0-2-22 16,0 0-35-16,0-3-63 0,0 0-91 0,-4-3-69 15</inkml:trace>
  <inkml:trace contextRef="#ctx0" brushRef="#br0" timeOffset="-154061">15548 15509 210 0,'-4'-5'407'0,"-1"2"-121"0,5-2-104 0,0 2-62 0,0 0-33 15,5 0-24-15,-5 0-17 0,9-2-13 0,-4 2-12 16,5-2-6-16,0-1-6 0,5 1-2 0,-1-1 0 0,1 3-2 15,4-3-1-15,1 2-2 0,-1-2-5 0,6 0-6 16,-1 4-8-16,-5-4-19 0,6 0-25 0,0 4-39 0,-6-1-64 16,0-2-129-16,1 2-87 0,-5 0-47 0</inkml:trace>
  <inkml:trace contextRef="#ctx0" brushRef="#br0" timeOffset="-153373.3599">15783 15553 299 0,'0'3'307'0,"0"-3"-128"15,-5 3-82-15,5-3-44 0,5 0-21 0,-5 3-10 0,5-3-3 16,-1 0-4-16,2 0 0 0,-1-3 2 0,4 0-1 0,1 0-2 16,0 0 0-16,-1 0-1 0,1-2-2 0,-1-1-2 15,2-2 1-15,-1 3-1 0,-1-4 0 0,1 1 0 0,-1 0-1 16,2-3-1-16,-2 0-2 0,-4 0-1 0,0-3 0 15,0 0-3-15,-5 1 2 0,0-1 0 0,0 1-2 0,0-2 0 16,-5 0 1-16,5-2-2 0,-5 0-1 0,0 0 1 0,-4-1-1 16,4 1 0-16,-1-2 0 0,-3 0 1 0,-1 2 0 15,6 0-1-15,-7 1 1 0,2 2 0 0,-1 1 1 0,5 1 1 16,-5 2 3-16,5 2 2 0,-4 2 1 0,4 0 3 0,0 0 1 16,0 4 0-16,0 2-1 0,1 0-1 0,4 2 2 15,-5 4 1-15,5 0 1 0,0 5 2 0,0 0 3 0,0 0 1 16,0 5 2-16,0-2 0 0,0 2-2 0,5 1-3 15,-5 2-2-15,4 1-2 0,1-1-3 0,0 0-3 0,0 3 0 16,0 0-2-16,0 0 0 0,-1-3-1 0,1 3-2 0,1-3-1 16,-2 1 2-16,1-4-2 0,-1 3-1 0,2-2 1 15,-1-1-1-15,5-2 1 0,-5-1-1 0,-1-1-1 0,2-1 0 16,3 0 1-16,-5-3 2 0,2 1-1 0,3-4 0 16,-4 0 1-16,0 0 1 0,5-2 3 0,-5 0 0 0,-1-3 2 15,2 3 0-15,3-6 0 0,1 0 2 0,-5 0 0 0,5-5-3 16,-1 3 0-16,2-3-1 0,-2-1-3 0,1-1-1 15,0-1 0-15,-6-1-1 0,2 1-7 0,3-2 6 0,-4-1 0 16,-1 1-1-16,2-4 1 0,-6 3 0 0,5 0 0 16,-5 0-1-16,4 1 6 0,-4 2-3 0,-4 0 0 0,4 0 0 15,0 2 1-15,-5 4 1 0,5 0 3 0,-6 0 3 0,6 2 1 16,-4 0 2-16,4 0 1 0,0 0-1 0,-5 3 1 16,5 3-2-16,0 0-3 0,0 0-1 0,-5 2 0 15,5 3 2-15,0-3 0 0,0 4 3 0,0-1 2 0,5 0 3 16,-5 3 0-16,0 0 2 0,5 1 0 0,-5-2-5 0,4 2-2 15,2-2-1-15,-1 1-3 0,-1-2-2 0,6 2-2 0,-5-3-2 16,5 0-1-16,-5 0 1 0,5 0-1 0,-5 0 0 16,4-2-2-16,-3 0 0 0,3 0 0 0,0-4 0 15,-3 4-2-15,3-4-5 0,-4 1-10 0,5-3-13 0,0 3-11 16,-5-3-18-16,4-3-19 0,1 3-27 0,-5-3-31 0,5-2-54 16,-5 0-85-16,4-1-104 0,-3-3-55 0</inkml:trace>
  <inkml:trace contextRef="#ctx0" brushRef="#br0" timeOffset="-153216.81">16134 15281 261 0,'-4'0'396'0,"-1"-3"-136"0,5 3-108 0,0-2-56 16,-5 2-31-16,5-3-21 0,5 3-16 0,-5 0-11 0,0 0-10 15,5 0-7-15,-1 0-3 0,1 0-7 0,5 0-10 16,0 0-13-16,-6 0-22 0,7 3-40 0,-2-3-73 0,1 0-137 15,0 2-72-15</inkml:trace>
  <inkml:trace contextRef="#ctx0" brushRef="#br0" timeOffset="-152629.04">16227 15388 356 0,'-4'-3'317'0,"4"0"-120"16,-6 1-74-16,6-1-42 0,6 0-21 0,-6 1-15 0,4-3-10 15,1 2-5-15,1-3-8 0,-2 3-5 0,6-2-2 16,-6 2 0-16,6-2-1 0,0 2 0 0,0 0-1 0,-5 0-2 16,5 1-1-16,-1 2 1 0,-4-3-4 0,5 3 0 15,-5 3 0-15,5-3 3 0,-6 2 1 0,1 4 6 0,-5-1 3 16,6 1 3-16,-2 5 3 0,-4-3 4 0,0 3 1 0,0 0-2 15,5 0 2-15,-5 0-1 0,0 3-2 0,0-4-4 16,0 2-2-16,0-1-2 0,5 0-1 0,-5-3-2 0,0 0 2 16,0 1-1-16,5-4-3 0,-5 0 0 0,0 1-1 0,0-4 2 15,5-2 4-15,-5 3 6 0,5-3 3 0,-5 0 6 16,4 0 5-16,1-3 3 0,-5-2 4 0,6 0 5 0,-2-1-3 16,1-2-3-16,-5-1-8 0,0 4-3 0,4-3-1 15,-4 0-2-15,0 2-5 0,6-5-5 0,-6 3-4 0,0 0-1 16,0-6 0-16,0 6-3 0,0-3-5 0,0 2-2 0,0 1 0 15,0 0 2-15,0 0-3 0,0 2-1 0,0 1-3 16,0 2-2-16,0 0 0 0,0 1-2 0,5-1 1 16,-5 3-5-16,0 0 1 0,4 3 2 0,2 2-1 0,-2 0 2 0,1 7 0 15,5-2 0-15,-1 1 0 0,2 3 2 0,2 5-1 16,3-2 1-16,3 2-1 0,-4 3-1 0,4-2 1 0,1 1 0 16,0 1 1-16,-5 1-1 0,4-2 0 0,1 4-1 15,-1-3-1-15,-4 0 1 0,-1 0-1 0,1-3-1 0,0 3 0 0,-6-3 0 16,1-2-2-16,0 0 0 0,-5-1 1 0,-1-2-2 0,-4-4 0 15,0 5 0-15,-4-5-2 0,-1-2 1 0,-5 1 1 16,0-4 0-16,1-2 0 0,-6 0 0 0,-5-1 1 0,6-2-4 0,-5 0-2 16,-2-5-1-16,-3 2-2 0,5-2-6 0,-1-1-7 15,0-2-14-15,6 0-14 0,-1 0-15 0,1-4-20 0,8-1-20 16,2 2-27-16,-1-3-30 0,5 0-51 0,5-2-109 0,-1 0-86 16,2-4-46-16</inkml:trace>
  <inkml:trace contextRef="#ctx0" brushRef="#br0" timeOffset="-152250.12">17009 15481 382 0,'0'-2'313'0,"0"2"-124"16,5 0-83-16,-1 0-43 0,2 2-21 0,-2 1-13 15,1 3-5-15,0 0-3 0,-5 2-1 0,4 0 0 0,2 3 2 32,-6 0-2-32,5-1-5 0,-5 5-3 0,-5-2-2 0,-1 1-3 15,6 0-2-15,-4-1-2 0,-1 1-1 0,0 0-1 16,1 0 0-16,-6-3-1 0,5 2 0 0,0-1-2 0,-5-2-3 16,5 1-8-16,1-2-9 0,-6-4-17 0,5 3-20 0,0-2-37 15,0-4-60-15,5-2-96 0,-5 3-93 0</inkml:trace>
  <inkml:trace contextRef="#ctx0" brushRef="#br0" timeOffset="-151459.65">17174 14875 228 0,'-4'0'235'0,"4"0"-84"0,0 0-69 0,0 2-37 0,0 1-19 15,0 2-10-15,0 0-3 0,0 1 2 0,0 3 7 16,4-1 2-16,-4 0 6 0,0 3 4 0,6 3 3 0,-1-1 2 16,-1 4 0-16,2-1-2 0,-2 1-5 0,1 2-4 0,1 1-5 15,3-1-3-15,-4 2-5 0,5 2-2 0,-6-1-4 0,7-3-2 16,-7 3-2-16,6 0-2 0,-6-1 1 0,2 2-2 15,3-4-1-15,-4 0 0 0,0-2-1 0,0-1 0 16,-5 1 1-16,5-3-1 0,-5-4-1 0,5 2 2 0,-5-7 4 16,0 3 6-16,0-5 6 0,0 2 4 0,0-2 1 0,0-3 3 15,-5 0 2-15,5-3-2 0,-5 0-2 0,0-2-6 16,0 0-6-16,0-3-3 0,1-1-1 0,-1-2 0 0,-1 0-1 16,2-3-2-16,-6 3-2 0,6-2 1 0,-7-4 2 15,7 4-2-15,-1-4 2 0,0 1 0 0,0-4 4 0,-4 4-2 16,3-3 1-16,6-1-1 0,-5 2-1 0,1 1-4 0,-2-2 1 15,2-1-1-15,4 4-5 0,0-1 3 0,-5 4 2 16,5 1-2-16,0 4 1 0,0 3 0 0,0-3 1 16,0 5-1-16,5 0-4 0,-5 3 1 0,4 3-2 0,2 2 2 0,3 1 2 15,1 2-1-15,0 3 1 0,0 0 0 0,5 3 2 16,-1 0 2-16,1-1-2 0,-1 4-2 0,6-1 1 0,-1-2 0 16,1 2-1-16,0 1 0 0,4-1 0 0,1-2 0 0,-6 0 1 15,5-1 0-15,1-1 1 0,-6-1-2 0,5-1 1 0,-3-1-1 16,-3-3 0-16,-3-1 2 0,0-2 2 0,0-1-2 15,0-2 3-15,-6 0 2 0,1-2 1 0,-5-4 3 16,-1 1 4-16,2-4 1 0,-6-2 5 0,0 1 2 0,0-5 0 16,0-1 3-16,-6 2 7 0,2-2 1 0,-1-4 2 0,-1 2 3 15,-3-2 1-15,-1 1 0 0,1 0 2 0,-1-1-3 16,0-1-3-16,0 1-6 0,1 1-3 0,-1 0-5 0,0-1-7 16,6 2-2-16,-7 3-5 0,7 2-2 0,-2-1-4 15,6 5-4-15,-5 2-14 0,5 1-17 0,0 4-16 0,0-4-14 0,0 6-14 16,5 0-18-16,1 3-17 0,3 0-17 0,-3 2-14 15,3 3-32-15,0-3-69 0,1 4-120 0,0 0-55 0</inkml:trace>
  <inkml:trace contextRef="#ctx0" brushRef="#br0" timeOffset="-151161.93">17717 15160 175 0,'-5'9'453'0,"-5"-1"-171"15,6 0-130-15,4 0-65 0,-5 3-39 0,5-3-22 16,-6 3-12-16,12-2-5 0,-6 2-5 0,0-3-1 0,5 0 0 16,-1 1 1-16,1-1 2 0,0 0 2 0,5-3 3 0,-5 1 0 15,5-3 3-15,0-3 0 0,-1 2 3 0,1-2-2 16,4 0-1-16,-4 0-2 0,4-2-1 0,-3-1-3 0,-1 0-1 16,-1-3 0-16,1 1-1 0,0 2 0 0,-5-2-1 15,0-3 0-15,-5 2 3 0,4-2 3 0,-8 0 0 0,4 0-1 16,-5 2 2-16,0-3-1 0,-1 1 1 0,-3 0-4 15,0 0-2-15,-6-1-3 0,0 4-1 0,5-3-2 0,-4 3-2 16,0 2-3-16,3-3-6 0,1 0-8 0,1 4-13 0,4-1-23 16,0 0-29-16,5 1-54 0,0-1-97 0,0 1-109 0,0 2-65 15</inkml:trace>
  <inkml:trace contextRef="#ctx0" brushRef="#br0" timeOffset="-149886.3499">18098 15042 250 0,'0'-5'262'0,"4"2"-79"15,-4 0-65-15,0 3-35 0,0-3-17 0,0 0-10 0,6 3-6 16,-6 0-4-16,0-2-3 0,0 2-4 0,0 0-4 0,0 0-4 16,0 0-3-16,0 0-3 0,0 2-5 0,0-2-2 0,0 3 1 15,0 3 2-15,-6 2 0 0,6-2 0 0,0 2 3 0,-4 3 3 16,4 0 1-16,0-1-2 0,-5 5 1 0,5-2-3 15,0 1-1-15,0 0-3 0,0-1-1 0,-4-1-5 16,4 1-1 0,0 1-3-16,4-3-2 0,-4-1-3 0,0 2 0 0,5-1-2 15,-5 0 0-15,4-3-2 0,-4 1 2 0,6-4-1 16,-1 3 0-16,0-5-1 0,-1 2 1 0,7-2 2 0,-7 0 0 16,5 0 1-16,-3-3 1 0,3-3 0 0,-3 3 1 0,3-6 1 15,1 3 9-15,-5-2-2 0,5 0-2 0,-5-1-1 16,4-2-1-16,-4-1 0 0,0 1 0 0,0 0-2 0,0-3-5 15,-1 2 1-15,2 1 2 0,-6-2 0 0,5 1 1 16,-5 1 3-16,0 0 1 0,0 0 1 0,0-1-3 0,-5 1-1 0,5 3 3 16,0 0 2-16,-6-1 3 0,6 0-1 0,0 3-3 15,0 3-1-15,-4-2 1 0,4 2-1 0,0 0-4 16,0 2-3-16,-5 4-5 0,5 0 0 0,-5 2-1 0,5 0 1 16,0 0-1-16,0 3 1 0,0-3 0 0,0 3 2 0,5-2-1 15,-5 1-1-15,5-2 1 0,-1 4-1 0,2-4 0 0,3 0 0 16,-4 0 1-16,1 1-1 0,3-1 0 0,-4-2 0 15,4-1 1-15,-4-2 0 0,5 2-1 0,0-2 1 0,-5-3-1 16,0 3 1-16,0-3-1 0,-1 0 1 0,2-3-1 0,-1 0 0 16,-1 3 0-16,-4-5 0 0,0-1 0 0,5 4 0 15,-5-4 1-15,-5-2-1 0,5 2-1 0,0-2 0 16,-4 0 1-16,4 3-1 0,-5-4 1 0,5 0 0 0,-6 4 0 16,6-3 1-16,0 0 0 0,0-1 2 0,0 1-2 0,0 0 0 15,6 0-1-15,-1-3-4 0,-1 3-2 0,1-3-4 0,5 0-4 16,-5 0 1-16,5 0-4 0,-6 2-5 0,7-2-1 15,-2 1 0-15,1 1 2 0,-5 1 3 0,4 3 3 16,-3-3-2-16,3 2 5 0,-4 3 5 0,-5 0 3 0,4 0 0 16,-4 1 3-16,6-1-1 0,-6 3 2 0,0-3 0 0,0 3 0 15,5 0 0-15,-5 0 0 0,0 0 0 0,0 0 0 16,0 0 1-16,0 0-1 0,-5 0 0 0,5 3 0 0,0-3 0 16,-6 3 0-16,6 2 1 0,-4 1-1 0,-1 0-1 15,5-1 1-15,-5 3 1 0,5 0 0 0,-4 1-1 0,4-1 1 16,0 0-1-16,0 3 2 0,0 0-1 0,0-3 0 0,0 3-1 15,0 1 0-15,4-5 0 0,-4 4 0 0,5-2-1 16,0 2 1-16,-1-3 1 0,-4 0 1 0,11 0-2 16,-7-2 0-16,1-1-2 0,5 0 2 0,-5 1-1 0,0 0-1 15,5-3 0-15,-6 2 0 0,6-2 2 0,-5-3-1 0,1 0-3 16,3 0 3-16,0-3 1 0,-3 3 1 0,3-2-1 0,-4-4 0 16,-1 3 0-16,2-3 1 0,-1 1 5 0,-1-1-1 15,2-2-2-15,-6 0 0 0,5 0-1 0,-5 0 2 0,0 0 0 16,-5-4 2-16,5 4 0 0,-6-2 1 0,2 1 0 0,-1-3-1 15,-1 2 1-15,2 2 1 0,-6-1 3 0,6-2 1 16,-6 6 0-16,0 0 2 0,0-1 2 0,1 0 0 16,-1 4 0-16,5-1-1 0,-5 3-3 0,5-3-3 0,-5 6-2 15,5-3-4-15,1 3-2 0,-1-1-1 0,5 1 1 0,-6 0-1 16,6 3-1-16,0-4 0 0,0 1 1 0,0 2 0 16,0-2 0-16,6 2 0 0,-6-2-1 0,5 0 0 0,-1 0-1 15,-4 0 2-15,5-3-1 0,0 3-1 0,0-3 1 0,0 0 0 16,5 0 1-16,-5 0 0 0,5-3 0 0,-1 3 0 0,-3 0 0 15,3-3 0-15,0 0 0 0,1 0-3 0,0-2 0 16,0-1 2-16,-1 4 0 0,2-4 1 0,-2 1 1 0,1-1-1 16,0 1 1-16,-1-1 3 0,2 1-1 0,-2 0-1 15,-4-1 1-15,5 3-2 0,-5 0 0 0,4 0 0 0,-3 1-1 0,-2-1 0 16,1 0-1-16,0 3 1 0,-5 0-1 0,5 0 0 16,0 3 0-16,-5-3 0 0,4 3 2 0,-4 2 0 0,0 1-1 15,6 0 1-15,-6 2-1 0,0 0 1 0,4 0-1 16,-4 3 0-16,0 0-1 0,0 0 0 0,0-3 0 0,5 3 1 15,-5 0-1-15,0-2 0 0,6 1-1 0,-6-2 2 16,4 1 0-16,-4-1 0 0,5 0 0 0,0 0 0 0,-5 1 0 16,5-4 0-16,0 1 1 0,-1-1-1 0,-4-2 0 0,5 2-2 15,0-2-8-15,0 0-7 0,0 0-12 0,0-3-13 16,-1 0-14-16,2 0-18 0,-1-3-20 0,-1 0-20 0,1-3-24 16,0 1-46-16,0 0-61 0,-5-3-113 0,5 2-62 15</inkml:trace>
  <inkml:trace contextRef="#ctx0" brushRef="#br0" timeOffset="-149350.43">18772 14844 94 0,'0'-8'445'0,"0"2"-135"0,0 3-132 16,0-2-76-16,0 3-41 0,5-1-20 0,-5 0-17 0,5 3-11 15,-5-2-5-15,5 4-3 0,-1-2 3 0,-4 6 5 16,6-4 7-16,-1 6 4 0,-1 1 7 0,1-1 4 0,0 3 0 15,0 0 3-15,0 5-2 0,5-2-3 0,-6 5-5 16,7-2-3-16,-7 2-5 0,5 0-3 0,-3-3-3 0,4 4-4 16,-1-1-1-16,-3 1-2 0,3-4-1 0,-5 3-2 0,2-2-1 15,-1-1-1-15,-1 1 0 0,2-4-2 0,-2 1 0 0,1-3 1 16,1 0 1-16,-6-3 0 0,4 1-1 0,-4-4 2 0,0 0 8 16,0-2 12-16,5 0 14 0,-5-1 11 0,0-2 8 15,-5 0 5-15,5 0 2 0,-4-2 0 0,4-1-5 0,-6-2-7 16,1-1-6-16,1 1-3 0,-2-4-6 0,6-1 2 15,-4 2 8-15,-1-4 7 0,-1 1-4 0,2-2 2 0,-1 2-4 16,1-3-6-16,-2 0 1 0,1 0-4 0,5 4-15 0,-4-4-8 16,4 0 1-16,0 0 2 0,0 3-9 0,0 0-3 15,0 0-6-15,0 3-3 0,0 0 1 0,0 2-3 0,0 1-2 16,4-1-9-16,-4 3 1 0,0 1-3 0,5-1-5 0,-5 0 3 16,0 3 1-16,6 3 4 0,-6 0 1 0,4 2 4 15,-4 1 3-15,5 2 4 0,-5-3 10 0,0 3-2 16,4 4-2-16,-4-4 1 0,6 3-2 0,-6-3 3 0,5 4-4 15,-1-2 0-15,2-2-2 0,-2 1 0 0,1 2 1 0,5-6 0 16,-5 3 0-16,5-2-3 0,-1 0 3 0,-4-1 1 16,5-2 1-16,0 2 0 0,5-5-1 0,-6 2 1 0,6 2 1 15,-5-4-1-15,5 0-2 0,-6 0-9 0,6 0-15 16,-6-4-15-16,2 2-17 0,2 2-20 0,-7-3-18 0,3-2-20 16,1 2-15-16,-5 1-8 0,5-4-2 0,-5 0-6 0,-5-2-9 15,4 0-13-15,-4 0-28 0,6-3-51 0,-6 0-96 16,-6 0-62-16</inkml:trace>
  <inkml:trace contextRef="#ctx0" brushRef="#br0" timeOffset="-148968.8899">18772 14467 443 0,'-5'-5'326'0,"10"2"-136"0,-5 3-83 0,5-2-45 0,5-1-22 15,0 0-15-15,4 3-10 0,-4-2-5 0,5 2 0 16,4 0 1-16,-4 0 2 0,4 0 5 0,-4 2 5 0,4-2 4 16,2 3 4-16,-2 2 5 0,5 1 3 0,-5 2 0 0,1 1 1 15,4 4-5-15,-4-2 0 0,4 6-5 0,-4 2-2 16,-1 0-3-16,2 4-3 0,-2 1-1 0,-5 3-1 0,1 3 0 15,-6 1 2-15,2 2 1 0,-2-1 2 0,-4 7-1 0,0-3 3 16,-5 5-1-16,0-2-1 0,-10 2-1 0,5 0-2 16,-4 1-2-16,-1-2-2 0,-4 2 0 0,-1-4-4 0,0 1-1 15,0-3 0-15,-4 2 0 0,4-5-2 0,-5 3-1 0,1-6-2 16,0 0-1-16,-1-3 0 0,0 1-3 0,1-6 0 0,-1 0-2 16,6-3 0-16,-5-3-2 0,4 1-3 0,0-3-10 15,0-1-9-15,0-1-13 0,6-4-16 0,-2 0-16 16,2 0-16-16,5-2-17 0,-7-3-25 0,7 2-23 0,-1-5-44 15,0 3-72-15,0-3-113 0,5-3-50 0</inkml:trace>
  <inkml:trace contextRef="#ctx0" brushRef="#br0" timeOffset="-148584.1">19412 15520 112 0,'-5'-3'497'15,"1"0"-30"-15,-7 1-208 0,11 2-138 0,-4-3-83 0,-1 3-59 16,5 0-51-16,0 3-67 0,-5-3-112 0,5 2-103 0,-5 1-69 15</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09T06:46:57.249"/>
    </inkml:context>
    <inkml:brush xml:id="br0">
      <inkml:brushProperty name="width" value="0.05292" units="cm"/>
      <inkml:brushProperty name="height" value="0.05292" units="cm"/>
      <inkml:brushProperty name="color" value="#002060"/>
    </inkml:brush>
  </inkml:definitions>
  <inkml:trace contextRef="#ctx0" brushRef="#br0">2507 3698 29 0,'0'-3'283'15,"-4"-2"-93"-15,4 3-73 0,-6-1-42 0,6 0-21 0,0-3-11 16,0 3-8-16,0 0-3 0,-5-2-4 0,5 2-2 16,0-2 0-16,0 2-1 0,0-2 1 0,0 2-1 0,5-3-3 15,-5 3-1-15,0 1-1 0,0-1-2 0,0 3 0 16,0-3-5-16,0 3-3 0,0-2-4 0,0 2-4 0,0 0-2 16,0 2 0-16,0-2 0 0,6 3 0 0,-6 2 1 0,0-2 1 15,0 3 2-15,4 2 0 0,-4 0 3 0,0 0-2 16,5 1 1-16,-5 2-1 0,4 0 1 0,1 3 0 0,-5-1 1 15,5 1 0-15,0 2 0 0,0 4 2 0,0-4-1 16,-1 4 1-16,-4-1 0 0,6 0-2 0,-1 0 1 0,-1 1-2 16,1-1 0-16,-5 0-1 0,5-2-1 0,-5 1 0 0,5-1-2 15,-5 0 1-15,5-3 0 0,-5 2-1 0,0-2-1 16,5-3-2-16,-5 2-6 0,0-2-10 0,0-3-13 16,0 0-18-16,0 1-33 0,0-3-52 0,0-3-126 0,0-1-87 15</inkml:trace>
  <inkml:trace contextRef="#ctx0" brushRef="#br0" timeOffset="407.77">2160 3514 307 0,'-5'-6'311'0,"5"1"-138"0,-5 0-78 0,5-1-43 15,0 1-22-15,5 2-13 0,0-3-7 0,0 1-2 16,0-1-3-16,4 1 0 0,6-1 2 0,0-2 0 0,-1 2 2 16,6 1 3-16,0-3 0 0,4 3 0 0,0-1 1 15,5 0 1-15,1-2-1 0,4 5-2 0,-6 1 0 0,7-1-4 16,1 6 0-16,-3-1 0 0,1 1-2 0,1 5 0 0,-2 4-2 15,2-2-2-15,-1 4 2 0,0 2 0 0,-5 4 0 16,5-1-1-16,-4 6 0 0,-1 0-2 0,-5 2 0 0,1 3 1 16,-1 0-1-16,-4 3 0 0,0 3 1 0,-5 3 2 15,-6-1-2-15,1 1 3 0,-5-1-1 0,-1 0-1 0,2 4 3 16,-12-4-2-16,2 1 2 0,-6 2-2 0,0-3 1 16,-5 4-1-16,-4-4 2 0,5 1 1 0,-6-1-3 0,-5-3 2 15,6-2 2-15,-1-2 0 0,1-1-3 0,-6-5-1 0,10-1-3 16,-4-2-9-16,4-2-13 0,0-4-23 0,6 1-40 0,0-7-60 15,3 2-143-15,1-6-81 0</inkml:trace>
  <inkml:trace contextRef="#ctx0" brushRef="#br0" timeOffset="1166">3537 3538 407 0,'-9'-5'340'15,"4"2"-157"-15,-1-2-86 0,2 2-46 0,-1 1-23 16,0-1-12-16,5 0-7 0,0 0-5 0,-4 3-3 0,4-3-1 16,0 3 0-16,0 0-2 0,0 0 1 0,0 0 0 0,0 3 1 15,4 0 0-15,1 3 0 0,0-1 1 0,-1 3 0 16,7 3 2-16,-2 0 1 0,1 6-2 0,0 0 2 0,-1 1 0 16,2 4 1-16,-2 3 3 0,1 0-1 0,0 5 0 0,0 0 0 15,-1 3 0-15,0 0 0 0,-3 0-1 0,-1 3-1 16,5 0-3-16,-6 0 3 0,1-1-4 0,5-2 2 0,-5 3 0 15,0-3-1-15,5-3-1 0,-6 1 1 0,1-4-2 16,1-3 5-16,3-1-1 0,-4-4-3 0,-1 0 3 0,2-5-1 16,-1-3 8-16,-1-1 9 0,-4-4 12 0,5 0 8 15,1-4 8-15,-6-2 4 0,4-2 3 0,1-1-1 0,0-6-3 16,-5-1-10-16,10-4-9 0,-6 0-9 0,2 1-6 16,-2-4-3-16,-4 0 0 0,5-2 0 0,1 0-1 0,-6 0-2 15,4-1-1-15,-4 2-2 0,0-2-2 0,5-2-1 0,-5 0-2 16,0 3-2-16,0-3 2 0,0 2-1 0,5-2-1 0,-5 6-1 15,0-1 0-15,0 4 0 0,0 2 0 0,0 3-1 16,0 0-1-16,0 2-1 0,0 3 0 0,4 3-2 0,-4 0 1 31,0 3-1-31,6 5 0 0,-2 0-1 0,1 4 2 0,5 4 0 16,-5 1 2-16,4-1-1 0,2 3 2 0,-2 3 1 16,1 0 2-16,0 3 0 0,4-3-1 0,1-1-1 0,-5 5 0 15,4-4 1-15,1-1-1 0,0 1 1 0,0 0-2 16,0-2 1-16,-1-4 0 0,-4 0 1 0,3-4 0 0,3-1 1 15,-6-1-3-15,4-4-2 0,-4 0-1 0,0-1 2 0,-1-5 1 16,2-3 0-16,-2 1 1 0,1-7 0 0,-5 1 1 16,0-5 5-16,4-4 2 0,-3-2 0 0,-2-4 5 0,1 1 3 0,-1-5 4 15,-4 3 1-15,6-6 3 0,-6-1 0 0,0 1-1 16,0-3 1-16,0-3-5 0,0 1-3 0,0-1-5 0,-6 0-2 16,6 0-2-16,-4-2-3 0,4 4-1 0,-5-1-2 0,1 2 0 15,-2 0-1-15,-3 3 1 0,4 2-1 0,0 7 1 16,0-2-1-16,0 4-1 0,0 5-6 0,1 4-12 0,-1-2-18 15,5 4-23-15,0 3-19 0,0 2-20 0,5 3-27 0,-1 3-40 16,1 2-75-16,5 1-138 0,0 5-61 0</inkml:trace>
  <inkml:trace contextRef="#ctx0" brushRef="#br0" timeOffset="1611.1399">4793 4308 118 0,'-5'-5'420'0,"5"-1"-146"0,0 0-126 0,0 1-67 16,0 2-37-16,0 1-19 0,-5-1-10 0,5 3-6 0,0-3-1 15,0 1-2-15,0 2-3 0,-5 0-1 0,5 0-3 16,-4 2 0-16,-2 1 1 0,1 0 1 0,1 2 0 16,-2 0 0-16,-3 4 2 0,-1 2 1 0,1 2 3 0,-2-1-1 15,2 4-1-15,-1-2-1 0,0 2-1 0,-5 1 0 0,6-1-2 16,4 3 1-16,-5 1 1 0,0-4 1 0,6 3-1 0,-7 1 0 0,7-1 3 15,-1 0-2-15,5-2 1 0,0 2 0 0,0-2 1 16,0 1 0-16,0-1 3 0,5-3-1 0,5 3 2 0,-1-4 2 16,1 1 0-16,0-3 0 0,4-1 0 0,1-1-1 0,5-1-4 15,0 0 1-15,-1-2-1 0,5-4-4 0,1 1 0 16,4-3-1-16,0-3-2 0,6 1-4 0,-1-4-8 0,0-2-16 16,0 0-21-16,0-1-35 0,5-4-71 0,-4 2-153 15,3-5-78-15</inkml:trace>
  <inkml:trace contextRef="#ctx0" brushRef="#br0" timeOffset="2237.54">5618 3923 129 0,'0'0'177'0,"-5"0"-35"0,5 0-31 0,0 0-24 15,-5 0-17-15,5 0-12 0,0 0-9 0,0 0-7 0,0 0-5 16,0 0-4-16,-4 0-5 0,4 0-2 0,0 0-5 16,0 0-4-1,0 0-4-15,0 0-1 0,0 0-2 0,0 0-3 0,0 0 1 16,4-2-1-16,-4 2 0 0,5 0 0 0,5-3 0 16,-5 3 1-16,5-2 0 0,0 2 0 0,4-3-1 0,1 0 0 15,-1 0 0-15,1 0 0 0,4 0 1 0,-4 1-1 16,5-4-1-16,-1 4 0 0,5-1 0 0,-4 0 1 0,0-2-1 15,4 2-1-15,-4-3 1 0,4 0 1 0,0 4 0 16,-3-4 0-16,-2 4-1 0,1-4 0 0,-6 4 0 0,5-1 1 16,-4 0-3-16,-5 0-1 0,0 0-3 0,0 3 0 15,-6-2 1-15,1 2 0 0,1-3 0 0,-2 3-2 0,-4 0-5 16,0-3 2-16,0 3-4 0,0 0-7 0,5 0-10 0,-10 0-15 16,5 0-18-16,-4 3-27 0,-2-3-40 0,-3 3-75 0,-1-1-115 0,0 1-61 0</inkml:trace>
  <inkml:trace contextRef="#ctx0" brushRef="#br0" timeOffset="2534.44">5564 4045 228 0,'0'2'276'0,"0"1"-117"0,0 0-73 0,0-1-37 16,11 1-18-16,-7 0-9 0,1-1-3 0,4-2 1 16,6 3 0-16,-5-3 2 0,10-3 3 0,-5 3-2 0,4 0-1 15,-5-2-2-15,6-1 1 0,-1 3-2 0,2-3-3 31,3 1-5-31,-5-1-1 0,6 0 1 0,-6 1 1 0,0-1 1 16,6 0 0-16,-6 0 1 0,1 0 4 0,-1 0 4 0,2 1 3 16,-2-1-1-16,1 0-2 0,-6 1-1 0,1-4 0 15,4 4 1-15,-9-1-1 0,4 0 1 0,-4 0-4 0,1 0 1 16,-2 1 1-16,-4 2 0 0,5-4 0 0,-5 4-1 0,-5-2-3 16,4 2 0-16,-4 0 0 0,0 0-3 0,0 0-2 15,5-3-1-15,-5 3-1 0,0 0-2 0,0 0-1 16,0 0-3-16,0 0-3 0,0 0-6 0,0 3-5 0,0-3-8 15,0 0-11-15,0 0-9 0,-5 2-14 0,5-2-13 0,-4 4-25 16,4-2-27-16,-5 1-55 0,-1-3-114 0,2 3-87 0</inkml:trace>
  <inkml:trace contextRef="#ctx0" brushRef="#br0" timeOffset="3831.5">7020 3242 50 0,'-5'-3'335'0,"5"3"-113"0,-4-3-97 0,-2 1-55 15,6 2-28-15,-5-3-15 0,1 3-6 0,4 0-2 16,0-3 0-16,-5 3-3 0,5 0-1 0,0-2 0 0,0 2-3 16,-6 0-1-16,6 0-3 0,0 0-3 0,6 0-2 0,-6 2-3 15,0 1 1-15,5 2 0 0,-5-2 0 0,4 5 2 16,1 4 2-16,1-1 2 0,3 2-1 0,-4 1 1 0,5 2 0 16,0 4 1-16,-6 2 1 0,7-1 0 0,-2 4 1 15,1 0-3-15,-5 3 0 0,4 2 0 0,-4-3-1 0,5 6-1 16,-5-3 0-16,-1 3-3 0,2 0 1 0,-6 0 0 15,5 0 1-15,-5 0-1 0,4 3-1 0,-4-3 1 0,0 0-1 16,5 0 0-16,-5-6-2 0,0 3 1 0,0-2-1 16,5-3 2-16,-5 0-1 0,0-6 0 0,5 0 1 0,-5-3 0 15,0-2 1-15,0-3-1 0,5-3 1 0,-5 1 3 0,0-3 7 16,0-1 10-16,0-2 8 0,0-1 6 0,0-2 2 0,0-2 5 16,-5-1 2-16,5-2-3 0,0-1-4 0,-5-6-11 15,5 2-8-15,0-4-6 0,0 0-1 0,0-2 2 16,0-1-1-16,0-2-1 0,0 0 0 0,-5-1 0 0,5 2 1 0,0-5-1 0,0 1-2 15,5 1-4-15,0-2-3 0,-5 4-2 0,5-2-1 0,0 1 0 16,0-2-1-16,-1 3 0 0,7 2-2 0,-7 1 1 16,7-1 0-16,-7 4 0 0,6 2 0 0,-6-1-1 0,7 4 0 15,-2 3 1-15,1 0-1 0,-5 2-1 0,5 0 2 0,-1 3 0 16,1 0 0-16,0 6-1 0,0-4-1 0,4 6 1 16,-4 0-1-16,-1 4 1 0,6-1 2 0,-5 2-1 0,5 1 1 15,-7 2 0-15,4 4-1 0,-3-4 0 0,1 1 1 0,0 2-2 16,0-2 0-16,-1 2 1 0,-4 0 1 0,5-2 0 15,-5 2 1-15,-1-2 0 0,6-4-1 0,-10 4 2 0,5-4-2 0,1 1 0 16,-2-1-1-16,1-1-1 0,-5-1-1 0,4 0-7 16,-4-3-9-16,6 3-12 0,-1-3-15 0,-5-2-19 0,4 2-23 15,1-3-36-15,1-2-57 0,-2 3-111 0,1-6-87 0</inkml:trace>
  <inkml:trace contextRef="#ctx0" brushRef="#br0" timeOffset="4133.76">7767 3827 431 0,'0'0'352'15,"0"-2"-153"-15,0 2-92 0,0 0-53 0,0 0-27 0,0 2-14 16,0 1-4-16,0 2-4 0,0 1-3 0,0 5 2 15,0 0-2-15,0 0 3 0,0 3 1 0,6 2 1 0,-6 3-1 16,0 1 0-16,0-1 0 0,0 3 0 0,0 3-2 16,0-4-2-16,0 4-1 0,0 3 1 0,0-3-2 0,0 2 2 15,-6 0 1-15,6-2 0 0,0 2 0 0,0 1 3 16,0-3-1-16,0-1-1 0,-5-2 0 0,5 1-1 0,0-2-1 16,0-4-1-16,5 2-3 0,-5-5-5 0,0-1-9 0,6 1-13 15,-2-5-26-15,1-1-48 0,0-5-93 0,5-1-119 0,-6-2-72 16</inkml:trace>
  <inkml:trace contextRef="#ctx0" brushRef="#br0" timeOffset="4430.58">8193 3769 13 0,'-5'0'459'0,"5"0"-119"0,0-3-154 0,-6 3-88 0,6 0-47 15,6 0-25-15,-6 3-15 0,5-3-6 0,-5 0-4 16,9 3 0-16,1-3 0 0,-1 3 2 0,6-3 0 0,0 0 0 16,0 0 1-16,4 0 2 0,1 0 0 0,4 0-2 0,1-3 0 15,-5 3-2-15,4-3 0 0,5 0-1 0,-4 1 1 0,-1-1 0 16,5 0 0-16,1 1-1 0,-6-4 1 0,1 4 0 15,-1-4 2-15,0 3-1 0,0 0 0 0,1-2-6 16,-5 2-6-16,4-2-12 0,-4 0-17 0,-6-1-25 0,6 0-40 16,-5-2-86-16,-2 0-135 0,-2 0-67 0</inkml:trace>
  <inkml:trace contextRef="#ctx0" brushRef="#br0" timeOffset="4750.5">8794 3184 387 0,'-6'-5'341'0,"1"2"-151"0,5-2-85 16,-4 2-45-16,-2 0-26 0,6 1-11 0,0-1-8 0,0 3-5 16,0 0-3-16,0 0-3 0,0 3-1 0,6 2 0 0,-2-2-2 15,1 5 0-15,1 0 2 0,3 1 1 0,-5 4 2 16,7 1 1-16,-2 2 0 0,1 4 0 0,-5 1 3 15,4 1 0-15,2 6 1 0,-7-1 0 0,6 4 0 0,-5 2-1 16,0 0-1-16,0 3 0 0,0-1 0 0,0 1-1 0,0 0-2 16,-5 2-1-16,5 0 0 0,-5 1-2 0,4-1 0 15,-4-2-1-15,5 0-1 0,0-1 1 0,-5-1-1 0,5-4 2 16,0 0-1-16,0-3 0 0,-1-2-2 0,1 0-3 0,1 0-6 16,-2-6-10-16,1 0-14 0,-1-2-20 0,2-4-25 0,3-2-34 15,-3 1-65-15,3-7-120 0,1 0-78 0</inkml:trace>
  <inkml:trace contextRef="#ctx0" brushRef="#br0" timeOffset="5237.56">8968 3835 230 0,'-4'-8'322'0,"4"0"-112"0,-5 0-83 0,5-1-44 0,-4 1-24 0,4-3-16 16,0 0-13-16,0 3-10 0,0-3-3 0,0 0-2 16,0 0 2-16,4 0 2 0,-4 0 1 0,5 3 0 15,-5-3 0-15,4 3-2 0,-4-4-1 0,6 4-2 0,-1-2-3 31,-1 1-2-31,2 1-3 0,-2 0-1 0,7 0-1 0,-7 2-3 16,1 0 0-16,5 1-1 0,-5 0 0 0,4-1 0 16,1 4 0-16,0-4 1 0,-6 3 0 0,7-3 0 0,-2 4 0 15,-4-1-1-15,5 0 1 0,0 0-2 0,0 1 0 0,-5 2-2 16,4 0 1-16,1 0 1 0,0 0 0 0,0 0-2 16,-1 2 1-16,0 1 2 0,2 3-1 0,-1-4 2 0,-5 7-1 15,5-3 0-15,-1 4 2 0,-4 1-1 0,5 0 0 16,-6 3-1-16,1 3 1 0,1-4 0 0,-2 4 0 0,1 2 0 15,0-2-1-15,-1 4 1 0,-4-2 0 0,6 4 1 0,-6 1-1 16,0-2-2-16,0 3 2 0,-6 3 0 0,6-4 1 16,0 1-1-16,0 0 1 0,0-3-1 0,0 0-2 0,0 0 0 15,0-3 0-15,0 0 0 0,0-2 0 0,6-1 0 16,-6-2 0-16,0-3 1 0,5 0-1 0,-5-3 1 0,4 1-6 0,-4-4-8 0,5 0-14 0,-5 0-21 0,10-2-32 0,-5 0-57 16,5-3-111-16,-5-3-99 0,5 0-62 0</inkml:trace>
  <inkml:trace contextRef="#ctx0" brushRef="#br0" timeOffset="5758.33">9531 3956 366 0,'0'-5'352'0,"-5"0"-149"0,5-1-95 0,0 3-48 0,0-3-25 15,0 1-15-15,5 0-9 0,-1 0-2 0,2 2-2 0,-2-3-2 16,7 0 2-16,-7 4 0 0,7-4 0 0,-2 4 0 15,0-1 2-15,1 0 1 0,4 0-1 0,-3 1 1 0,3 2-2 16,1 0-2-16,-6 2-2 0,6 1-1 0,-5 0 0 0,0 2-3 16,-1 1 0-16,2-1-2 0,-7 4-3 0,6-1 1 15,-5 2 2-15,-5 2 2 0,5-1 0 0,-5 2 0 0,-5 4 2 0,5-3 0 16,-10 2 2-16,5 0-1 0,-5 4-1 0,1-4-2 16,-1 3-1-16,-5 1-2 0,-4-1 1 0,4 3 0 0,-4-3 1 15,-1 0 0-15,0 1 1 0,1-1 0 0,-1 0 0 16,6-3 1-16,-1 1 1 0,-5-1-1 0,11-2-1 0,-6-2 2 15,6 1 0-15,-2-4-1 0,7-1 1 0,-6 0 1 0,5-3-2 16,5 1 1-16,-5 0 1 0,5-4 1 0,0 1 1 16,0-3 3-16,5 2 2 0,0-2 3 0,5 0 1 0,0 0 3 15,4-2 0-15,1-1-1 0,5 1-1 0,-1-4 0 16,0 0-4-16,1 1-1 0,4-1-3 0,0 1-3 0,-4-3-1 16,9 2-1-16,-4-3-2 0,-1 5-3 0,6-5-5 0,-1 4-12 15,-5-4-19-15,5 1-34 0,1 0-65 0,0 0-148 16,-6-4-101-16,0 4-50 0</inkml:trace>
  <inkml:trace contextRef="#ctx0" brushRef="#br0" timeOffset="6135.76">10229 3589 118 0,'0'0'289'0,"0"0"-110"0,0 2-79 0,0-2-47 0,0 0-23 16,0 3-14-16,0-3-3 0,5 0-1 0,-5 0 3 0,5 3 3 15,5-3 5-15,-5 0 4 0,5 0 4 0,-1 0 2 16,1 0-1-16,0 0-1 0,4 0-3 0,1-3-2 0,0 3-2 16,-6 0-4-16,6-3-1 0,5 1-1 0,-6 2-3 15,1-3 1-15,-1 3 0 0,6-3 2 0,-5 0-2 0,-1 0-2 16,1 0-1-16,4 3-2 0,-10-2-3 0,7-1-5 0,-1 0 0 16,-6 3-3-16,6-3-2 0,-5 3-3 0,-6 0-8 15,7-2-9-15,-2 2-14 0,-4 0-16 0,-5 0-26 0,5-3-29 16,-5 3-38-16,0 0-61 0,-5 3-99 0</inkml:trace>
  <inkml:trace contextRef="#ctx0" brushRef="#br0" timeOffset="6401.58">10225 3701 222 0,'-5'2'299'0,"-1"1"-124"0,6 0-79 0,-4 0-43 0,4 0-21 15,0-3-9-15,0 3-1 0,0-1 3 0,4-2 5 0,2 3 5 16,-1-3 3-16,4 3 4 0,1-3-2 0,0 0 0 0,0 0-3 15,4 0-4-15,1 0-4 0,-1 0-5 0,1-3-2 16,0 3-2-16,-1-3-2 0,1 3-1 0,0-2-3 16,-1 2 2-16,6 0 0 0,-5-3 1 0,-6 3 0 0,6-3 1 15,-5 3 2-15,5 0-2 0,-6-3 2 0,1 3-1 0,-1-3 1 16,0 3-2-16,3-3-2 0,-8 3 0 0,6 0-2 16,-10 0-2-16,5-2-2 0,0 2-4 0,-5 0-3 0,4 0 0 15,-4 0 0-15,0 0-3 0,0 0-3 0,0 0-11 0,0 0-16 16,0 0-16-16,0 0-29 0,0 0-53 0,-4 2-119 0,4-2-115 15,-10 3-76-15</inkml:trace>
  <inkml:trace contextRef="#ctx0" brushRef="#br0" timeOffset="7954.87">11470 3607 219 0,'0'0'173'15,"-6"0"-50"-15,6 0-37 0,0 0-23 0,0 0-15 16,0 0-9-16,0 0-5 0,0-3-3 0,0 3-3 0,0 0-4 16,0 0-3-16,0 0-1 0,0 0-3 0,0 0-2 0,0 0-3 15,0 0-5-15,0 0-1 0,0 0 0 0,0 0-2 0,0 0-2 16,0 0 0-16,0 0-2 0,0 0 0 0,0 0 4 16,0 0-2-16,0 0-1 0,0 0-1 0,-4 0 2 15,4 0-2-15,0 0 1 0,0 0 2 0,0 0-2 0,0 3 3 16,0-3 0-16,0 0 0 0,0 0-1 0,0 0 1 0,0 0-1 15,0 0-1-15,0 0 0 0,0 0-1 0,0 0-1 0,0 0-1 16,0 0 0-16,0 0 2 0,0 0 0 0,0 0 0 16,0 3 0-16,4-3 1 0,-4 0 3 0,6 0 1 15,-1 3 1-15,-1-3 1 0,6 0-1 0,1 0 0 0,-2 0 1 16,1 0 0-16,5 0-1 0,-1 0-2 0,1-3-1 0,5 3-2 16,-1-3 2-16,-4 3-1 0,4-3 0 0,1 3 0 15,-2-2-1-15,8-1 1 0,-7 3-3 0,0-2 1 0,1-1-1 16,0 0 0-16,-1 1 0 0,1-1 0 0,-1 0 0 15,1 0 0-15,-6 0 2 0,1 0 0 0,-1 1-1 0,1 2 0 16,-5-3 1-16,0 3-1 0,-5-3 3 0,0 3 2 16,-1 0 3-16,2 0 4 0,-6 0 4 0,5 0 5 0,-5 0-1 15,0-3 2-15,0 3-1 0,0 0-2 0,0 0-2 16,-5-2-4-16,-1 2-6 0,6 0-3 0,-4 0 0 0,4-3-2 16,0 3-1-16,-5 0-1 0,5 0-1 0,-5-3 1 0,5 3 2 15,0 0-2-15,-5 0-1 0,5 0 1 0,0 0-1 0,0 0 0 16,0-2 0-16,0 2 0 0,0 0 0 0,0 0 0 15,0 0 0-15,0 0-1 0,0 0 1 0,0 0 0 0,0 0-1 16,0 0-2-16,0 0-4 0,0 0-6 0,0 0-7 0,0 0-11 16,0 0-15-16,0 0-24 0,0 0-45 0,0 0-79 15,0 0-129-15,0 0-68 0</inkml:trace>
  <inkml:trace contextRef="#ctx0" brushRef="#br0" timeOffset="15134.73">12076 3374 86 0,'0'-3'307'0,"0"3"-89"16,0-2-80-16,0-1-52 0,0 0-30 0,0 1-15 0,0-2-7 15,0-1-3-15,0 2-1 0,0 0-4 0,0-2-1 16,0 2-2-16,4 0-2 0,-4 1-2 0,5-4 0 0,-5 4-3 16,5-1-3-16,0-3-1 0,0 3-2 0,0-2 0 15,-1 2-3-15,7 0 0 0,-2-2-3 0,1 2 0 0,0-2-1 16,-1 2 0-16,6 0 0 0,-4-2-1 0,3 2 0 0,1 0 0 15,-2 3 0-15,2-2 0 0,0-1-1 0,0 3 0 16,0 0 0-16,0-3 0 0,-1 3 0 0,1 3-1 0,-6-3-2 16,6 3 0-16,0-1 0 0,-5 4 2 0,-1-1-2 15,1 4 0-15,-5 1 0 0,4 4 0 0,-3 0 2 0,-6 2 0 16,5 4 1-16,-5-1-1 0,-5 3 0 0,-1 0 1 0,-3 3 0 16,0-1 2-16,-6 1-2 0,0 0 1 0,-5 0-1 15,1 2 0-15,-1-3 0 0,1 1 1 0,-1 0-2 16,-5-3 0-16,6 0-1 0,-1-2 2 0,2-2-1 0,-2 2 0 15,0-4 0-15,0-2 1 0,5 0 0 0,1-3 0 0,-1 0 1 16,11-3-1-16,-6 0 0 0,5-2-1 0,0-3 0 16,1-1 0-16,-2 1 0 0,6 0 0 0,0-1 0 0,0-2 2 15,6 0 1-15,3 0 2 0,-4 0 1 0,9 0-1 16,1-2 1-16,5-1-1 0,-2 0 0 0,7 1-1 0,1-1-2 16,-2-3-1-16,0 3 0 0,0-2-2 0,1 2 1 0,-1 1-5 15,1-4-5-15,4 4-9 0,-5-4-12 0,1 0-18 16,-1 1-26-16,1 2-47 0,-2-5-95 0,-3 0-114 0,5-1-63 15</inkml:trace>
  <inkml:trace contextRef="#ctx0" brushRef="#br0" timeOffset="15546.26">12897 3143 382 0,'0'0'277'0,"0"0"-129"0,-6 3-73 0,1-1-39 0,1 4-20 0,-7 0-12 16,2 2-5-16,-1 0-5 0,-4 3 1 0,-1 0-4 16,0 2 0-16,-4-1 2 0,-1 4 0 0,5-2 1 15,-5 0 1-15,2 2 3 0,-2-2-2 0,0-1 5 0,5 4 0 16,-3-3-1-16,3 0-1 0,0 0 1 0,0-4 0 0,6 2 0 15,-1-4 0-15,0 2 0 0,5-1 0 0,0-1 0 16,1-2 0-16,4-1 0 0,0 0 2 0,0 1 0 0,0-3 1 16,4 2 1-16,1-1 1 0,0-2 1 0,5 0 0 0,4-2 0 15,1 0-1-15,0 3 2 0,5-3 3 0,-2-3-2 16,3 3-1-16,-2-2-3 0,5 2 0 0,1-2-1 0,-1 2 2 16,1-4-4-16,-1 2-1 0,0-1 3 0,0 0 2 0,2 0 1 0,-3 0 1 15,3-2 0-15,-2 2 2 0,-5 1 1 0,5-4-1 16,-4 4 0-16,-5-1-2 0,0 0 1 0,-1 0-1 15,-4 3-1-15,-1-3-2 0,-4 3-3 0,0-3-2 0,0 3-9 16,-5-2-14-16,-5-1-26 0,5 3-42 0,-10-3-74 0,1 1-133 16,-1-1-71-16</inkml:trace>
  <inkml:trace contextRef="#ctx0" brushRef="#br0" timeOffset="15847.11">12667 3267 188 0,'0'0'331'16,"0"-3"-123"-16,0 3-95 0,0 0-52 0,0 0-30 15,0 0-15-15,0 0-9 0,0 3-3 0,5-3 3 0,-5 5 2 16,4-2 3-16,2 5 1 0,-2 1 2 0,1-1 3 0,0 2 2 16,0 5 0-16,4-2-1 0,-3 4-4 0,3-1 2 15,-4 1-2-15,-1 2-1 0,7 3-1 0,-6-3 0 0,-1 3-1 16,1 0 0-16,1 3-2 0,-2-4-3 0,-4 2 0 0,5 2-2 31,0-4-1-31,-5 4-1 0,0-3 1 0,0 3-2 0,-5-3-2 16,5 3 1-16,0-3 0 0,0-1 0 0,0-1 1 0,-5-1-1 15,5 0-1-15,0 1 0 0,0-4 0 0,0-2-4 16,5 0-5-16,-5-4-11 0,5 2-16 0,0-4-29 0,0-3-48 16,5 0-98-16,-6-2-114 0,7-3-67 0</inkml:trace>
  <inkml:trace contextRef="#ctx0" brushRef="#br0" timeOffset="16090.92">13224 3616 98 0,'0'-6'476'0,"-5"3"-115"0,5 3-162 0,0-3-88 0,0 1-52 15,0-1-25-15,0 3-12 0,0-2-9 0,0 2-2 16,0-3-4-16,0 3-4 0,0 0-4 0,0 0-7 0,0 0-9 16,5 0-9-16,-5 0-14 0,4 0-23 0,-4 0-28 15,6 0-55-15,-2 0-114 0,1 0-96 0</inkml:trace>
  <inkml:trace contextRef="#ctx0" brushRef="#br0" timeOffset="16894.27">13619 3160 260 0,'0'-3'328'0,"-5"0"-134"0,5 0-87 0,-5 0-47 16,0 1-24-16,5-1-15 0,-4 1-6 0,-1 2-4 0,0-4-1 16,0 4-2-16,0 0-2 0,1 0-3 0,-2 0 0 15,1 0-1-15,-5 0 0 0,6 4 1 0,-6-2-2 0,0 1-1 16,0-1 1-16,1 4-1 0,-1 0 0 0,0-1 2 0,-4 3-1 16,4-2 1-16,0 2 0 0,-4 1-1 0,4-2 0 15,-1 1 0-15,2 4 0 0,-1-1 0 0,1-1-1 0,-1 2 0 16,0-1 1-16,5 2-1 0,-5-1-2 0,5 1 1 0,1-2 1 15,-1 0 1-15,0 0 1 0,5-3 0 0,-5 3 0 16,5-2 0-16,5-1 1 0,-5-3 3 0,0 1-1 0,5 0-1 16,0-1 5-16,-1-2 0 0,7-1-2 0,-7-2 1 15,6 0-1-15,5 0 0 0,-6-2 0 0,1-1 0 0,-1 0-5 16,6-2 2-16,-5-1 0 0,5 0 1 0,-6-1 1 16,6-1 1-16,-6-1 1 0,2 0 4 0,-2 1 3 0,2 0 2 15,-7 0 2-15,6-1 3 0,-5 1 3 0,0 0 1 0,-1 0 0 16,2 2 0-16,-2-2-3 0,-4 3 2 0,0-3-1 15,5 2-2-15,-5 3-3 0,0 0-1 0,0-2-4 0,0 2-2 16,6 3-2-16,-6-3-4 0,0 3-3 0,0 0-1 0,0 0-3 16,0 3-1-16,0 0 2 0,-6 2-2 0,6 1 0 15,0 5-1-15,0 0 1 0,0 0-1 0,0 3 1 16,0 2 1-16,0 1-2 0,0-1 0 0,0 4 2 0,-5 2 1 16,5-4 0-16,0 5 1 0,-4-1 0 0,4 2 1 0,0-2 1 15,-6 0-1-15,6 0 0 0,-4 0-1 0,4-2 0 0,0 1-1 16,0-1-1-16,0-4 0 0,0 3-1 0,0-2 1 0,0-3 0 15,0-1 0-15,0-1-1 0,4-2 2 0,-4-2 1 0,0 1-1 16,0-4 2-16,0 1-1 0,0-1 1 0,0-2-1 16,0-1 0-16,0 1-1 0,0 0 0 0,0-3 2 0,0 3-1 15,6-3 3 1,-6 0 3-16,0 3 3 0,0-3 3 0,0 0 2 16,0 0 4-16,0 0 1 0,0 0 2 0,0 0-1 0,0 0-1 15,0-3-2-15,0 3-1 0,0 0-3 0,0 0 0 16,0-3-2-16,0 3 0 0,0 0-5 0,0-3 2 0,0 3 1 15,0-3-2-15,0 1 0 0,0 2-1 0,0-3 0 16,0 0-3-16,0 1 2 0,0 2-3 0,0-3-2 0,0 0 0 16,0 1-1-16,0-1 1 0,0 3-1 0,0-3 0 0,0 0 1 15,0 3-1-15,0-3 0 0,0 3 1 0,0-2 0 16,0 2 0-16,0-3 0 0,0 3 0 0,0 0 0 0,0 0 0 16,0-3-1-16,0 3 0 0,0 0-1 0,0 0 1 0,0 0-1 0,0 0-2 0,0 0-3 0,0 0-6 0,0 0-8 15,0-2-11-15,0 2-15 0,4 0-14 0,-4 0-17 0,0-3-18 31,0 0-26-31,0 3-52 0,0-2-90 0,0 2-107 16,0-6-57-16</inkml:trace>
  <inkml:trace contextRef="#ctx0" brushRef="#br0" timeOffset="19018.49">14474 3179 45 0,'0'-3'271'0,"0"0"-88"0,-5 1-67 0,5-1-40 0,0 0-21 15,0 1-13-15,0-1-8 0,0 0-1 0,0 0 0 0,0 0-7 16,0 0-3-16,0 1-4 0,0 2-1 0,0-3 1 0,0 3-3 15,0-2-1-15,5 2-5 0,-5 0-1 0,0-4-2 16,0 4-2-16,0 4-2 0,5-4 0 0,-5 2 0 0,5 1 1 16,-1 2 1-16,2 1 3 0,-1 2 1 0,-1 3 0 15,1 0 3-15,-1 3-2 0,7-1 0 0,-7 4 0 0,6-1-3 16,1 4 0-16,-2-1-1 0,-3 3 0 0,3 3 0 16,0-3 0-16,-3 2-1 0,3 1 1 0,-4 0-3 0,0 2 1 15,5-2-1-15,-6 0-1 0,1-1-1 0,0-1 0 16,0 1-1-16,0-2 1 0,0-2 1 0,0 1-1 0,0-1 1 15,-5-4-2-15,5 1 0 0,0-4 0 0,-5-1 0 0,4-2-1 16,-4-2 0-16,5 1 4 0,-5-4 5 0,0 1 11 16,0-4 7-16,0 1 4 0,0-3 4 0,0-3 4 0,0 1 3 15,0-1-3-15,-5-2-5 0,5-4-8 0,0 1-4 0,0-3-1 16,0 0-3-16,-4 0-3 0,4-2-1 0,-5 1-3 16,5-1 1-16,0-1-2 0,0-3-2 0,-5 4-3 0,5-4-2 15,0 4-1-15,0-4 3 0,0 1-2 0,0-4-1 16,5 4 1-16,-5-3-1 0,0 2 1 0,5 0-1 0,-1 1 2 15,-4 0-3-15,5-1 0 0,1 3 0 0,-2 4-1 0,-4 1-1 16,5-2 0-16,0 6-3 0,-1 0-1 0,2-1-1 16,3 3 0-16,-4 0-4 0,-1 3-2 0,7 0-3 15,-7 3 0-15,2-3-1 0,-1 5-2 0,-1-1-2 0,2 1-3 16,-2 0 1-16,1 0 2 0,-5 4 1 0,0-1-1 0,0 3 4 16,-5-3 1-16,5 4 4 0,-4-2 3 0,-6 1 2 0,5-2 1 15,-5 1 1-15,5-1 4 0,-5-1 0 0,1 1-1 16,-2-1 0-16,7-3 0 0,-6 0 1 0,6 1 1 15,-7 0 0-15,7-1-1 0,-1-2 1 0,0-1 2 0,5 1-1 16,0 0 1-16,0-1-1 0,0 1-1 0,0 0 1 0,5 3 1 16,0-3-1-16,-1 2-1 0,7 0 2 0,-2 1-1 15,6-1 0-15,-1 1 0 0,1-3-1 0,0 3 0 0,4-4 0 16,0 4 0-16,1-4 0 0,-5 1-1 0,5-1 1 16,-2 1-2-16,2 0-4 0,0 0-5 0,0 0-7 0,-1-3-12 15,-4 0-16-15,4 0-25 0,-4 0-38 0,0-3-65 0,-1 0-133 16,1-3-72-16</inkml:trace>
  <inkml:trace contextRef="#ctx0" brushRef="#br0" timeOffset="19299.64">14914 3196 27 0,'0'-6'428'0,"-5"3"-141"16,10 0-126-16,-5 0-70 0,5 1-35 0,-1-4-21 15,6 4-7-15,0-4-6 0,5 4-3 0,-1-1-4 0,1-3 2 16,0 3 0-16,5 0-1 0,-2 1-2 0,2-1-2 0,-1 1-2 16,2-2 1-16,-2 4-2 0,0-2-2 0,6 2-2 15,-6-3-2-15,1 3-1 0,-5 0-1 0,4 0-1 0,-5 3-1 16,6-3-4-16,-5 2-7 0,-5 2-6 0,5-4-11 15,-6 2-15-15,1 1-23 0,-1-1-32 0,-4 1-47 0,-5 0-77 16,6 0-107-16</inkml:trace>
  <inkml:trace contextRef="#ctx0" brushRef="#br0" timeOffset="19587.23">15143 3196 86 0,'-5'-3'390'0,"5"3"-133"15,-5 0-113-15,5 0-65 0,0 3-35 0,0-3-21 0,5 2-8 0,-5 1-2 16,5-1 0-16,0 4-2 0,0-1 2 0,5 4 0 0,-1-1 1 16,-3 3 0-16,3 3-1 0,1-3-2 0,-2 5-1 0,4 1-3 15,-3-1-2-15,1 3-3 0,0 3 2 0,-6 0-6 16,7 0 2-16,-7 3-1 0,1-3 0 0,1 0 2 0,-6 3 5 16,0-3-1-16,0-3-4 0,-6 3 4 0,1-6-3 15,1 4-2-15,-7-4 0 0,7-2 1 0,-6-1-3 0,0-1 2 16,1-4 3-16,-3 0 1 0,-1 0 1 0,-1-2 1 0,-1-3 1 15,0 3 1-15,0-4 2 0,1-2 0 0,-1 0 4 0,0 0 4 16,1-2 0-16,-1-1 1 0,6 0 1 0,-2 0 0 16,2-3-4-16,0 3-2 0,3-2-8 0,6 0-14 0,-5-1-18 15,10-2-25-15,1-3-45 0,3 3-81 0,0-3-148 0,6-3-79 16</inkml:trace>
  <inkml:trace contextRef="#ctx0" brushRef="#br0" timeOffset="19917.09">15734 3094 291 0,'0'-3'374'0,"5"-3"-153"0,-5 3-103 0,5 3-54 15,-5-2-29-15,5-1-17 0,-5 3-7 0,0 0-5 0,5 3-3 16,-5-1-2-16,4 1 2 0,2 6 0 0,-6-1 0 0,0 0 4 16,0 6 0-16,0 3 3 0,0-1-2 0,-6 6 1 15,2 0 0-15,-1 5-1 0,-5 1-1 0,1 2-1 16,-6 6-1-16,-5-1 0 0,1 4 1 0,-1 2 0 0,-4 0-2 16,-5 3 1-16,-1 3 1 0,1 0-2 0,-5-1 0 0,4 1-2 15,-4 0 0-15,4-3 1 0,-4 0-2 0,5-3 0 16,5-3 0-16,-6-2 1 0,7-1-2 0,3-4 0 0,0-1 0 15,5-5-1-15,-1 0-4 0,3-6-7 0,3 1-10 0,6-5-23 16,-2 2-31-16,6-6-56 0,0-3-98 0,6-2-104 0,-2-3-60 16</inkml:trace>
  <inkml:trace contextRef="#ctx0" brushRef="#br0" timeOffset="20280.9">15773 3319 108 0,'0'0'437'0,"-4"0"-160"0,4 3-129 16,0 0-70-16,0 2-39 0,0 0-19 0,0 3-10 0,0 4-6 15,-5-1-2-15,5 5 2 0,0 1 3 0,0 2 0 16,-6 0 0-16,6 4 0 0,-4 1 0 0,4 0 2 16,-5 4 0-16,5 2-2 0,-5-2-2 0,0 2 0 0,0 0 0 15,5 4 1-15,-4-4 0 0,-2 2 0 0,2 1-1 0,-1-2 2 16,-1-1-3-16,6-3 1 0,-4 1 1 0,4-4-1 0,-5 1-1 16,5-3-1-16,0 0 1 0,0-5-1 0,0-1-1 15,-5-2 0-15,5 0 0 0,0-6 0 0,0 0-2 16,0 0-1-16,0-2-6 0,0-4-10 0,5 1-18 0,-5-3-36 0,5-3-58 15,-1-2-102-15,2 0-107 0,-1-7-63 0</inkml:trace>
  <inkml:trace contextRef="#ctx0" brushRef="#br0" timeOffset="20643.66">16096 3495 49 0,'0'0'393'0,"-5"3"-143"16,0-1-116-16,0 1-64 0,-4 0-33 0,-2 2-17 16,-3 1-10-16,-1 2-5 0,1-3 0 0,-1 3-4 0,-5 4 1 15,6-4-1-15,-6 3 2 0,1 0 0 0,4 3 1 16,-5-4-1-16,6 2 1 0,-1-1-2 0,0-1 2 0,1-1 0 16,4 2 0-16,0-3 1 0,6 0 0 0,-7 1 2 0,7-3 0 15,4-1 0-15,-5 0 3 0,5 0 1 0,0 1 0 16,0 0-1-16,0-1 1 0,5 3 0 0,-5-2-1 0,4-1 0 15,7 1-2-15,-7-1-1 0,1 3 1 0,5 0-3 16,-5-2-1-16,5 3 1 0,-1-1-2 0,1 0 1 0,-1 0 1 16,2 1 0-16,-2-1-3 0,1 0 4 0,0 0-2 0,0 1 2 15,-1-4-2-15,1 3-2 0,0-3 0 0,5 4-2 16,-5-3 1-16,4-1 0 0,-4 1 1 0,5-2-4 16,-1 0 0-16,1 1-5 15,-1-2-12-15,6 0-14 0,-1 0-33 0,-4 0-40 0,5-3-82 0,-1 0-127 0,-4-3-70 0</inkml:trace>
  <inkml:trace contextRef="#ctx0" brushRef="#br0" timeOffset="21181.27">16306 3624 450 0,'-15'-3'338'0,"-4"3"-149"0,4 3-89 0,0 0-46 15,-5-1-24-15,6 4-14 0,-5-1-8 0,4 4-4 0,0-1-1 16,5 2 0-16,1-1-1 0,-6 5-2 0,10-3 1 16,-4 3 2-16,3-3 0 0,1 2 3 0,5-2 0 0,0 3-2 15,0-3 1-15,5 0 2 0,1 0-1 0,-2-3-2 16,1-2 0-16,4 0 0 0,2-1 1 0,-2-5 1 0,1 3 0 16,5-6 1-16,-5 3 0 0,4-5 0 0,-4 2 1 15,4-3 0-15,-3-2-1 0,3 0 2 0,-4-1 1 0,0 1 3 16,-1-3 0-16,1 3 0 0,1-3 2 0,-2 0 0 0,-5 3 0 15,1-3-1-15,5-1 0 0,-5 4-2 0,-5 1-1 16,5-2 1-16,-1 3-3 0,-4 0 0 0,6 1 0 0,-6 3-2 16,0-4-1-16,0 6-3 0,5-2 0 0,-5 2 0 0,0 0-2 15,0 2-1-15,4 1-1 0,-4 2 1 0,5 3-1 0,1 1 1 16,-2 2 0-16,1 0-2 0,0 3 1 0,5-1 1 16,-5 4-1-16,4 2 1 0,-4 3 0 0,5 0 1 15,0 3 1-15,-6-1-1 0,2 4 1 0,3 0 1 0,-4-1 0 16,5 3-1-16,-5 3-1 0,-1-3 0 0,-4 0 0 0,5 3 0 15,-5 0-1-15,0 0 1 0,0-3 2 0,0 1 0 0,0-1-1 16,-5-2 1-16,5-4 0 0,-4 1-1 0,-1-6 1 16,0 1-1-16,-5-7 1 0,6 1 1 0,-7-3-1 0,2-3 1 15,0-3 3-15,-2-2 0 0,2 0 6 0,-6-6 4 16,1 0 9-16,-1-2 10 0,0 0 17 0,5-3 15 0,-5-1 13 16,2-2 12-16,2 1 4 0,1-2 0 0,1-1-6 0,3-1-6 15,2 2-13-15,-1-1-14 0,5-1-14 0,0 1-8 0,5-1-9 16,-1 0-6-16,7 1-7 0,-7-1-5 0,11 0-4 15,0 0-3-15,0 3-2 0,-1 0-7 0,5-3-9 0,1 3-16 0,5 1-20 16,-1 1-22-16,0 1-27 0,0-3-26 0,1 6-32 16,-1-4-40-16,1 1-46 0,-2 0-133 0,3 2-90 0,-7-2-37 15</inkml:trace>
  <inkml:trace contextRef="#ctx0" brushRef="#br0" timeOffset="21431.18">17068 3937 293 0,'0'-3'511'0,"0"-2"-152"0,0 2-167 15,-5 0-98-15,5 1-58 0,0 2-44 0,0-3-33 0,0 3-34 16,-4 0-54-16,4 0-102 0,0 3-123 0,0-1-69 0</inkml:trace>
  <inkml:trace contextRef="#ctx0" brushRef="#br0" timeOffset="25060.29">2605 6514 28 0,'0'0'213'0,"0"-3"-62"0,0 1-46 16,0 2-31-16,0-3-21 0,0 0-10 0,0 1-10 0,0 2 2 16,0-3 5-16,4 1 3 0,-4-1-4 0,0 3-4 0,0-3-3 15,5 3-2-15,-5-3-4 0,5 0-5 0,-5 0-7 0,5 1-2 0,5-2-3 16,-6 0-2-16,7 0-1 0,-2-1-2 0,6 3 2 16,-5-1-1-16,5 0 0 0,-6 3-2 0,1 0 0 15,4 0 0-15,-4 3-1 0,4 0 3 0,-3 2-1 0,3 1 1 0,1 2 0 16,-6 3 1-16,6-3 0 0,-4 3 1 0,-2 3 0 15,-4-1-2-15,0 1-2 0,0 0-2 0,-5 2 2 0,0-2-2 16,0 2 1-16,-5 1-2 0,-5-4 0 0,5 4-1 16,-10-1 1-16,6-1 1 0,-6 1-2 0,0-2 1 0,-4-1 1 15,4-2 0-15,-5 1-1 0,5-2 2 0,-4-2 0 16,4 1 1-16,0-4 2 0,-4 1 2 0,5-4 1 0,-1 2 2 16,6-4 4-16,-2 0 1 0,-3 0 2 0,9-4-2 15,-5 2-1-15,5-4 1 0,-4 4-2 0,3-7-2 0,6 4-3 16,-4-1-1-16,4-2-3 0,0 0 1 0,4-1-2 15,2 1-1-15,-1-2 0 0,-1 1-2 0,6 1 0 0,0-3 0 16,4 6-1-16,-3-4 1 0,3 3 0 0,1 1 0 0,0 2 0 16,-2 1-1-16,2-1 0 0,6 3 0 0,-8 0 0 15,7 0-1-15,-5 5 1 0,5-2-1 0,-6 2-1 0,1 1 2 16,0 3 1-16,5-4 0 0,-6 3 0 0,1 0 0 0,-2 1 0 16,-2-1 0-16,3 3 0 0,1-3 1 0,0 1-1 15,-6-4 0-15,6 3 1 0,-5 0 0 0,0 1-1 0,-1-4 1 16,-4 4-1-16,5-4 0 0,-5 0-1 0,0 1-2 15,0-3 0-15,0 2-2 0,-1-2-4 0,-4 0-4 0,6-1-4 0,-6-2-6 16,4 3-12-16,-4-6-17 0,0 1-27 0,0-1-41 16,0-2-66-16,0-4-119 0,0 1-66 0</inkml:trace>
  <inkml:trace contextRef="#ctx0" brushRef="#br0" timeOffset="25407.52">2516 6239 400 0,'-4'-7'269'0,"4"1"-125"0,4-3-65 0,1 1-34 16,0 3-18-16,5-3-10 0,5-1-4 0,4 1-2 0,1 0 1 15,4 0 3-15,0 2 3 0,6-2 0 0,4 2-1 16,1-2-1-16,3 6 0 0,2-4-2 0,-1 6-2 15,0 0-1-15,4 3-3 0,-3 0 0 0,-1 2 0 0,4 3 0 16,-8 3-1-16,-1 3-2 0,0 2 2 0,1 4-1 0,-11 2-1 16,0 2-2-16,1 4 3 0,-6 5 1 0,-9-1-3 0,-1 4 0 15,2 3-1-15,-7 2 0 0,-4 3 1 0,-4-3-1 16,-7 4-1-16,2-2-1 0,-1 1 0 0,-4 1 0 16,-6-5 1-16,1-1-2 0,-1 2 0 0,1-2 0 0,-6-3 0 0,-4-3 2 15,4-1 1-15,1-4-1 0,-1-1 0 0,1-2-1 16,5-3-4-16,-1-3-11 0,0-2-14 0,6-4-31 15,-1-1-43-15,6-4-87 0,-2 0-126 0,11-6-70 0</inkml:trace>
  <inkml:trace contextRef="#ctx0" brushRef="#br0" timeOffset="26019.28">4270 6124 334 0,'-5'-3'276'0,"-5"3"-122"0,5-3-72 0,-4 3-39 15,-1 3-21-15,1-3-9 0,-1 3-6 0,-5 3-3 0,4-3-1 16,-2 2 1-16,2 0 2 0,-3 4 1 0,-1-4 3 16,6 7 1-16,-6-4 0 0,0 2 3 0,1 4 0 0,-1 0 0 15,5 3-1-15,-5-2 3 0,6 3-3 0,-1 0 1 16,-5 5-3-16,6-1-1 0,3 2-3 0,-3-2 1 0,-1 6-1 0,5-1-3 15,1 1 1-15,-2-1-3 0,6 0 2 0,-5 4 0 16,5-4 0-16,5-2 0 0,-5 0 0 0,6-1 1 16,3-2 0-16,-4 1 0 0,5-2 0 0,0-4 2 0,5 2 0 15,-6-5 0-15,6-1 1 0,-2 1 0 0,3-2 0 0,-1-4 0 16,4 0 0-16,-4-2 0 0,4-4 1 0,-4 1 1 16,4-3 0-16,-4-3 0 0,4-2-1 0,2-1 3 0,-2-5-1 15,0 0 3-15,-4-3 2 0,4 1 2 0,1-4 1 16,-6-2 1-16,6-3 2 0,-5 0-1 0,0-3 2 0,-6-2-2 15,6-1-2-15,-6-2 0 0,1 0-2 0,-5-1-3 16,1 1-1-16,-2 0 0 0,-8 0-3 0,4 0-2 0,-6 2 0 16,-3 1-2-16,-1-1-1 0,-1 1 0 0,-2 2 0 15,-2 3-2 1,-5 0-1-16,6 3-1 0,-6 3 0 0,0 2 1 0,-4 0-2 16,4 6 1-16,1 0-2 0,0 5-1 0,-1 0-5 15,1 0-4-15,-1 6-10 0,0 0-9 0,11 0-12 0,-6 5-18 16,5-3-16-16,0 3-31 0,5 1-44 0,1 2-96 15,4-1-103-15,-5 2-57 0</inkml:trace>
  <inkml:trace contextRef="#ctx0" brushRef="#br0" timeOffset="26300.44">4045 6445 177 0,'0'0'332'0,"4"3"-128"0,2-3-94 0,4 0-51 16,0 3-26-16,-1 0-15 0,1 0-6 0,5 2-2 15,0 0 0-15,-1 3 2 0,6 1 3 0,-1 0 1 0,1 1 1 16,-1 1 1-16,0 3 0 0,1 0-1 0,0 0-3 0,-1 2 0 16,1 1-5-16,0-1-2 0,0 1 1 0,-6 1-1 15,5-1-2-15,1 2 1 0,-6-2-1 0,1-1-2 16,5 1 0-16,-5-4-1 0,-1 4-1 0,1-3 1 0,-6 2-1 15,6-4-1-15,0 1 1 0,-5-2 1 0,5 0-2 0,-6 0-7 16,6 0-14-16,-1-3-26 0,-4-3-45 0,5 1-90 0,-6-3-121 16,1 0-78-16</inkml:trace>
  <inkml:trace contextRef="#ctx0" brushRef="#br0" timeOffset="26678.08">4807 6569 228 0,'-5'-3'469'0,"5"1"-175"0,0 2-136 0,0 0-75 0,5 0-41 16,-5 2-21-16,6 4-11 0,-2-4-5 0,1 7-3 0,0-3-2 15,-5 5-1-15,4-3 0 0,2 3 0 0,-1 3 0 16,-1-1 0-16,1 1 0 0,0-1 1 0,-5 5 0 0,5-2 2 15,-5 1 1-15,0 1 0 0,0-1-1 0,0 2 1 16,0-3-2-16,-5 4 0 0,5-1 0 0,-5-2-2 0,0-4-2 16,1 1 1-16,4 0 2 0,-5-4 0 0,5 2 0 0,-6-4 1 15,6 0 3-15,-4 0 0 0,4-2 0 0,0 0-1 0,0-1 2 16,-5-2-2-16,5-1-1 0,0 1 1 0,5 0 1 16,-5-1 0-16,0-2 3 0,4 3 2 0,2-3 1 0,3 0 3 15,1 0 1-15,0 0-2 0,0 0 1 0,5-3-2 16,4 1-2-16,0-1 0 0,0 0-2 0,2-2-3 0,-2 3-1 15,5-4 0-15,1 3-1 0,-1-3 0 0,1 1 0 16,5 0-5-16,-6-1-9 0,0 4-14 0,0-4-17 0,1 0-30 16,-5 0-52-16,4 2-110 0,-5-2-117 0,1-2-65 0</inkml:trace>
  <inkml:trace contextRef="#ctx0" brushRef="#br0" timeOffset="27163.96">5638 6349 305 0,'0'0'248'0,"-5"0"-98"0,5 0-66 0,0 3-38 16,0-3-20-16,0 0-11 0,5 0-6 0,-5 3 0 15,4-3 0-15,2 0 4 0,-1 3 4 0,-1-3 4 0,5 0 1 16,2 0 1-16,3 3 0 0,-4-3 0 0,5 0-2 0,0-3-2 16,4 3-3-16,1 0-3 0,-1-3 0 0,1 3 0 15,0-3 0-15,-1 0-1 0,5 0-1 0,-4 1-1 0,4-1 0 16,1 0-1-16,-1 1 0 0,-5-1-1 0,6-2-1 0,-6 2-1 16,1 0 0-16,-1-3-2 0,-4 6-1 0,5-5 0 15,-5 2-1-15,-6 3 0 0,6-2 0 0,-5-1 0 0,-1 3 0 16,-3-3-1-16,3 1-1 0,-4 2-6 0,0 0-4 15,-5 0-9-15,5 0-12 0,-5 0-16 0,-5 0-29 0,0 0-40 16,0 0-62-16,-4 2-100 0,-6 1-81 0</inkml:trace>
  <inkml:trace contextRef="#ctx0" brushRef="#br0" timeOffset="27431.54">5555 6509 157 0,'0'2'305'0,"-5"1"-116"0,5 3-84 0,5-6-45 15,0 3-25-15,-1-3-11 0,7-3-6 0,-2 3 0 16,6-3-2-16,4 0 1 0,1 0-1 0,-1 1 1 0,6-1-1 16,-1-2-2-16,1 2-1 0,4 1-3 0,0-1 0 0,0-3-1 15,1 3-2-15,-1 0-1 0,1-3 2 0,-2 4 0 0,2 0 2 16,-6-2 3-16,0 2 1 0,1-1 1 0,0-2 2 16,-6 2-2-16,-4 3 2 0,0-3 2 0,-1 0 1 15,-4 3-2-15,-1-3-1 0,-3 3 0 0,-1-2 1 0,-1 2 3 16,2 0-1-16,-6 0-4 0,4 0 0 0,-4 0-2 0,0 0-2 15,0 0-3-15,0 0-3 0,0 0-7 0,0 0-8 16,0 0-13-16,0 0-17 0,-4 2-23 0,4-2-43 0,-6 3-79 16,6-3-140-16,-4 3-70 0</inkml:trace>
  <inkml:trace contextRef="#ctx0" brushRef="#br0" timeOffset="28647.59">7123 5743 133 0,'0'13'171'0,"5"-2"-64"16,-5 3-34-16,4 2-16 0,1 1-9 0,0-1-2 0,0 6 0 15,0 0-2-15,0 0-1 0,-5 5-4 0,5-1-2 0,-5 4-3 16,4 0-2-16,-4 0-3 0,0 3-4 0,0 0-5 16,0 3-4-16,0 0-3 0,6-4-3 0,-6 4-2 15,0-3-2-15,0-3 0 0,0 0-3 0,0-2 1 0,0-3 0 16,0-4 2-16,0 2 4 0,0-7 2 0,0-2 2 0,0 0 4 15,-6-6 9-15,6 1 6 0,0-4 11 0,0 0 7 0,0-2 6 16,0-1 4-16,0 1 4 0,0-3-1 0,0-3-7 16,0-2-6-16,0 0-10 0,0-3-11 0,0-1-7 0,0-2-8 0,0-2-3 15,6-2-3-15,-6 2 0 0,5-1-2 0,-5-2 1 16,4 2-1-16,1-2 0 0,1-1 2 0,-2 0-2 0,1 1-2 16,0 0-2-16,-1 2-1 0,7-3 0 0,-7 4 0 0,6 1 0 15,0-1-1-15,-6 2-1 0,6 0 1 0,-5 0-1 16,5 3 0-16,0-1-1 0,-5 1-1 0,4 3-1 15,-4 0 1-15,5 2-2 0,-5 0 3 0,0 3-3 0,5 0 1 16,-5 0-1-16,-1 6 1 0,6-4-1 0,-5 6 1 0,5 0 1 16,-5 4-1-16,-2-2 1 0,4 4 1 0,2 0 0 15,-4-1 0-15,0 2 1 0,0 1 0 0,5-2 1 0,-6 2 0 16,2-2 0-16,-6 2-1 0,5 1-2 0,-1-3 1 16,1-1 0-16,-5 1-1 0,4-1 2 0,-4 2 0 0,6-5-1 15,-6 4 1-15,5-3-1 0,-5 0-7 0,4-3-11 16,-4 4-12-16,6-7-17 0,-6 3-22 0,4-3-21 0,1 1-30 15,1 0-43-15,-2-3-80 0,1-3-115 0,-1 0-60 0</inkml:trace>
  <inkml:trace contextRef="#ctx0" brushRef="#br0" timeOffset="28921.08">7616 6253 399 0,'0'0'375'0,"0"-3"-152"0,0 3-104 0,0 0-58 16,5 3-29-16,-5 3-16 0,0-3-6 0,0 5-5 0,0 0 1 16,5 3 1-16,-5 0 1 0,0 3 2 0,4 0-1 0,-4 2 1 15,0 3-1-15,6 0-1 0,-6 1-1 0,0 5-1 0,0-4-3 16,5 4 0-16,-5 0 3 0,0-3-1 0,0 2-4 16,0 1 3-16,0 0-2 0,4 0 1 0,-4-4 0 15,0 2-2-15,0-1-2 0,5-3 0 0,-5-2 3 0,4-1-3 16,2 1-8-16,-1-4-9 0,-1-2-10 0,2 0-24 0,3-6-36 15,1 1-59-15,5-3-119 0,-6-3-97 0</inkml:trace>
  <inkml:trace contextRef="#ctx0" brushRef="#br0" timeOffset="29187.82">7983 6283 142 0,'0'0'469'0,"-6"0"-128"0,6 0-151 0,-5 0-89 15,5 0-49-15,0 0-25 0,0 0-13 0,5 3-7 0,1-3-5 16,3 0-1-16,1 0 0 0,5-3 2 0,0 3-1 16,4-2 4-16,5 2-4 0,-4-3 2 0,4 0-1 0,6 3 0 15,-6-2-2-15,5-1-1 0,-4 0 0 0,4 3-2 16,0-2 1-16,0-1 0 0,1 0 1 0,-6 0-1 0,6 3 0 15,-1-3 1-15,0 0-5 0,-5 0-12 0,1 1-18 16,-1 2-28-16,1-3-51 0,-1-2-96 0,-4 2-116 0,-1-2-71 16</inkml:trace>
  <inkml:trace contextRef="#ctx0" brushRef="#br0" timeOffset="29799.76">8613 5660 196 0,'0'-8'470'16,"0"2"-153"-16,0 1-154 0,0 2-86 0,0-3-46 0,4 4-25 15,1 2-14-15,0 0-7 0,0 0-5 0,0 2 3 0,-1 4 4 16,7 2 3-16,-7 0 4 0,6 0 3 0,0 7 2 16,0-2 1-16,0 4 2 0,-1 2-1 0,1 3 5 15,0 0 1-15,-5 2-3 0,3 1 1 0,-1 3 0 0,2 2-2 16,-4 0 1-16,0 4 0 0,0 1-4 0,-5-2 2 0,4 3 2 16,-4-1 0-16,0 1 2 0,0 0-1 0,0-4-2 15,0 1 1-15,0 0-1 0,-4-2-3 0,4-6 1 0,0-1 0 16,0-2 1-16,0-2 1 0,0-4 2 0,0-2 2 0,0-4 7 15,4-1 9-15,-4-1 7 0,0-2 10 0,0-4 10 16,0 1 10-16,0-3 5 0,0 0-1 0,6-3-3 0,-6-2-8 16,4-3-7-16,-4-4-9 0,5 2-12 0,1-1-9 15,-2-6-3-15,1 4-4 0,-1-4 1 0,2 1-1 0,3-1 1 16,-4-2-1-16,5 2 0 0,0-2-2 0,0 2-1 0,4-2-3 16,-4 3-1-16,5-4 0 0,0 5-1 0,-1 0-1 15,1 2 0-15,0-1 0 0,-2 3 0 0,2 3 0 0,0 0 0 16,0 2-2-16,-5 3 0 0,4 0-1 0,-4 3 0 15,0 3-1-15,5 3 0 0,-6 2 0 0,1 0 2 0,0 3 1 16,-1 3-1-16,-3 0 2 0,3 3 0 0,-4-2 1 16,1 2-1-16,-2 2 1 0,-4 3-1 0,5-2 0 0,-5 4 5 15,0-2-1-15,5 3-2 0,-1-3-1 0,-4 0 2 0,0 0-2 16,6 0 0-16,-6 0-1 0,5 0-5 0,-5 0 3 0,0 0 1 16,4-3 1-16,-4 0-3 0,0 0-4 0,5-2-8 15,-5 0-8-15,0-4-11 0,4-1-10 0,-4-2-12 0,6 1-11 16,-1-2-7-16,-1-4-10 0,2 0-8 0,-1 1-6 15,5-6-10-15,-1 0-23 0,1-3-26 0,-1-2-45 0,2-1-65 16,-2-2-82-16</inkml:trace>
  <inkml:trace contextRef="#ctx0" brushRef="#br0" timeOffset="30159.6">9697 6207 327 0,'5'-3'331'0,"-5"3"-135"0,4-3-87 0,-4 3-50 16,0 3-25-16,0 0-8 0,-4-1-8 0,-1 6-5 0,0-2-1 16,0 3-2-16,-5-2 0 0,1 4 0 0,-1 1 1 0,0-1-1 15,-5 2 0-15,1 1 2 0,4 0 0 0,-5 2-1 16,1-2 0-16,-1 3-8 0,0-1 1 0,0 1 0 0,6-4 0 16,-6 4-1-16,4-6 0 0,3 2 0 0,-2-1-2 15,5-1 6-15,-5-1 0 0,6 2-2 0,-1-4-1 0,-1 0-1 16,6-3 1-16,-4 1-1 0,4-3 3 0,0 2 0 0,0-2 2 15,0 0 1-15,4-3 2 0,2 2 3 0,-1-2 1 32,4 0 3-32,1 0 1 0,0-2 0 0,5 2-2 0,-1-6 0 15,0 4-3-15,7-1 0 0,-2-3-4 0,-5 0-1 0,6 1-4 16,-1 2-1-16,1-2 0 0,0 0-3 0,-1-1 1 16,0 0-1-16,1 0 1 0,5 2-1 0,-6-2 1 0,1-2-1 15,-1 5-1-15,1-6 0 0,4 7 0 0,-5-4 0 16,-4 1 0-16,5 0-1 0,-5-1-5 0,-1 3-3 15,1-3-6-15,-5 4-9 0,-1-3-10 0,-3 2-11 0,-2 0-17 0,1-2-22 16,-5 2-30-16,0-3-48 0,-5 3-80 0,1-2-107 16</inkml:trace>
  <inkml:trace contextRef="#ctx0" brushRef="#br0" timeOffset="30409.52">9599 6265 65 0,'-5'-6'413'15,"0"3"-126"-15,0 0-128 0,5 0-74 0,-4 3-37 0,4 0-20 16,0 3-12-16,0-3-3 0,0 3-2 0,0 3-2 16,0-1 3-16,0 3 4 0,0 3 2 0,4 1 2 0,-4 1 5 15,5 1-2-15,-5 2 2 0,0 4-1 0,5-1-1 0,-5 3-2 16,0 3-3-16,0-1-3 0,0 4-1 0,0-1-1 16,0 1 0-16,0-1-1 0,0 4-2 0,-5-4-1 15,5 0 1-15,0 0-2 0,5 1 0 0,-5 0 0 0,0-3-1 16,5-1-2-16,0 1 0 0,0 0-3 0,5-3-3 0,-1-1-8 15,1-1-14-15,5-1-19 0,0 0-30 0,-1-5-51 16,6 0-95-16,-1-6-123 0,1 0-69 0</inkml:trace>
  <inkml:trace contextRef="#ctx0" brushRef="#br0" timeOffset="31078.1">10361 6127 31 0,'0'0'57'0,"0"0"6"16,-5 3-4-16,5-3-4 0,-5 0-2 0,5 0-1 15,0 3-6-15,0-3-3 0,0 0-4 0,-5 0-3 0,5 0-2 16,0 0 0-16,0 0-7 0,0 0 0 0,0 0 0 0,0 0 1 15,0 0 3-15,5 0 4 0,-5 0 3 0,0 0-1 16,5 0 5-16,0 0-1 0,-5 0 1 0,10 0-3 0,-6-3-2 16,7 3-6-16,-2 0-5 0,1-3-1 0,5 3-4 15,0-3-2-15,-1 0-4 0,1 0-3 0,0 3-3 0,4-2 0 16,-1-1-2-16,3 0-1 0,-6-2 0 0,9 2 1 0,-9 1 0 16,9-1 0-16,-5 0 0 0,-4 0 0 0,5 0 2 15,0 1 1-15,-7-1-1 0,8 0 0 0,-6 1-2 0,-1-1-1 16,0 0 0-16,1 1 1 0,-5 2-3 0,0-3-1 15,-1 0-3-15,-4 3 1 0,5 0 0 0,-5-3-1 0,0 3-1 16,-5 0-4-16,5 0-6 0,-5 0-7 0,0 0-7 0,0 3-9 16,0-3-13-16,-5 6-18 0,5-6-29 0,-5 5-38 15,-4-2-68-15,-2-1-106 0,2 1-65 0</inkml:trace>
  <inkml:trace contextRef="#ctx0" brushRef="#br0" timeOffset="31360.99">10405 6253 262 0,'0'3'245'0,"5"-3"-99"16,0 0-64-16,4 0-33 0,2 0-19 0,-2-3-6 0,6 3-4 15,-1-3 0-15,1 0-2 0,0 1 3 0,-2-1 1 16,8 0 0-16,-6 1 0 0,4-1 0 0,1 1 0 0,-6-1-1 16,6 3 0-16,0-3-3 0,-5 0-1 0,3 0 0 15,-3 3 0-15,5-3-1 0,-6 3 0 0,1-2 0 0,0 2 0 16,-1 0 0-16,-4 0-1 0,0-3 1 0,0 3 0 0,-1 0-2 15,-4-3-2-15,1 3-2 0,-2 0-2 0,1 0 2 16,0 0-2-16,-5 0 0 0,5 0-1 0,-5 0 0 0,0 0 0 16,0 0 0-16,0 0 2 0,0 0 0 0,0 0-2 0,0 0-5 15,0 0-5-15,0 0-4 0,0 0-9 0,0 0-11 16,0 0-10-16,0 3-21 0,-5-3-22 0,5 3-33 0,0-3-54 16,0 0-94-16,0 0-89 0</inkml:trace>
  <inkml:trace contextRef="#ctx0" brushRef="#br0" timeOffset="33077.75">12017 5487 115 0,'-5'0'282'0,"5"-3"-89"0,0 3-68 0,0 0-46 0,-5 0-25 16,5-3-11-16,0 3-6 0,0 0-5 0,0 0-5 16,0 0-3-16,-4 0-3 0,4 0-2 0,0 0 0 0,0 0-5 15,0 0-4-15,0 0-1 0,0 0-2 0,0 3 0 16,0 0-3-16,0-1 0 0,0 4-2 0,0 2 0 0,0 1 2 15,0-1-1-15,0 3 2 0,4 3-1 0,-4 2 0 0,5 1 2 16,-5 1-3-16,5 2 3 0,-5 2-1 0,5 2 0 16,0 1-1-16,-5 0 0 0,4 3-4 0,2-1 0 0,-6 0 3 0,4 1 0 15,1 0-1-15,1-1-1 0,-2-2-1 16,1-1 2-16,0 4 2 0,0-6-1 0,0 3-1 0,-1-4 0 16,1-1 2-16,0-1-1 0,0 0 1 0,-5-2-1 0,5-4-1 15,0 1 1-15,-5-3-1 0,4-3-2 0,-4 1 1 16,0-4 1-16,6 1 0 0,-6 0 1 0,0-4 4 0,0 1 5 15,0 0 3-15,0-1 3 0,0-2 2 0,0 0 2 0,0 0 1 16,0 0-1-16,0-2-3 0,0 2-5 0,0-6-5 0,0 6-3 16,-6-5-9-16,6-1-8 0,0 3-14 0,0-5-16 0,0 2-22 15,6-4-35-15,-6 1-60 0,9-5-116 0,-4 1-94 16</inkml:trace>
  <inkml:trace contextRef="#ctx0" brushRef="#br0" timeOffset="33752.15">12618 5479 418 0,'5'-6'298'0,"-5"3"-130"0,5 0-78 0,-5 3-42 16,0-2-21-16,0 2-14 0,0 0-6 0,0 0-1 0,-5 0-2 15,0 2-1-15,0 1 0 0,-4 0-2 0,-2 0 0 16,-3 0 1-16,4 2-1 0,-4-2 1 0,-6 2-2 0,5 0 0 16,-5 4 0-16,6-3 0 0,-6-1 0 0,1 1 1 0,4-1 2 15,-5-2 0-15,6 2 4 0,-1-2 1 0,1 0 2 16,4 0 3-16,-5 0 1 0,10-1 0 0,-4-2 0 0,-2 3 0 16,7-3-1-16,-1 0-2 0,0 2-1 0,5-2-3 15,-4 0-2-15,4 3 0 0,0-3-3 0,-5 0 0 0,5 0-1 16,0 0-1-16,0 0-1 0,0 3 0 0,5-1 0 0,-5 1 1 15,0 3 0-15,4 2 0 0,1 0 0 0,0 0 0 16,-5 6 1-16,4-2 0 0,2 1-1 0,-1 4 0 16,-1-4-1-16,1 4 0 0,-5-1 1 0,5 1-1 0,0-1-1 15,0-2 1-15,0 0 1 0,0 0 0 0,-5-1 0 0,5-2 0 16,0 0 1-16,-5-3 0 0,5 0 1 0,-5-2-1 16,0 3 3-16,4-6 0 0,-4 2 4 0,5-2 2 0,-5-3 1 15,0 2 4-15,6-2 4 0,-2 0 1 0,1 0 4 16,0-2-1-16,5-1-1 0,-1 0-2 0,0-2-2 0,2-1-3 15,4 0-5-15,-1 1-2 0,1-1-2 0,-1 1-3 0,6 0 0 16,-5-1-2-16,4 3 0 0,-4-3-1 0,4 1 0 16,1 2-1-16,-5 1 1 0,0 2-1 0,3-3-1 0,-3 3 1 15,0 0 1-15,-5 3-1 0,5-3 0 0,-6 2 0 16,0 4-2-16,-3-4 0 0,-1 4 0 0,0 0-1 0,-1-1 1 16,-4 3-1-16,-4 0 0 0,4 1 1 0,-5 0 2 0,-6-1 1 15,2 2 0-15,0-1-3 0,-6 2 1 0,0-1 1 16,1 2 2-16,-6-4 0 0,1 0-1 0,-1 3 0 0,0-3 1 15,1 1 1-15,-6-1-1 0,6-3 3 0,0 4-2 16,-1-4-1-16,1-2 1 0,-2 2 1 0,2-2-1 0,5 0 1 16,-1-1 0-16,0 1-2 0,6 0 0 0,-1-3 2 0,0 0-1 15,5 3-1-15,0-3-6 0,0 0-4 0,5 0-5 0,0 0-8 16,5 0-12-16,0 0-13 0,5-3-16 0,-5 0-18 0,9 0-23 16,-3 1-47-16,3-1-79 0,1-2-105 0</inkml:trace>
  <inkml:trace contextRef="#ctx0" brushRef="#br0" timeOffset="34192.68">13204 5454 95 0,'0'-3'407'0,"5"-2"-126"16,-5 2-119-16,4-3-69 0,-4 3-39 0,6 1-22 0,-6-1-13 16,0 0-7-16,5 1-6 0,-5 2-4 0,0 0-1 15,0-3-2-15,0 3 1 0,0 3 0 0,-5-3 0 0,5 2 0 16,-6 4 1-16,2-1 0 0,-1 4 1 0,-5-1-1 0,1 3 0 16,-6 0 0-16,-5 2 0 0,6 1 2 0,-6 3-1 15,0-1-2-15,1 3 2 0,-1-2 0 0,2 2 0 0,-3 0 0 16,2 1 0-16,4-1-1 0,1-3 1 0,-1 1-1 0,0-1-1 15,6-2 0-15,-2 0 0 0,2-3 0 0,4 0 1 16,0 0-1-16,1-3 1 0,-2 1 2 0,6-2 0 16,-5-1 3-16,5-1 1 0,5-2 4 0,-5 0 2 0,6 0 4 15,-2 0 0-15,6-1 1 0,5-2 0 0,-1-2 1 0,6 2-2 16,-5-3-2-16,9 0-3 0,1 0-3 0,-6 0-1 0,10-2-1 16,-5-1-3-16,6 1-1 0,-6 3 0 0,6-4-1 31,-6 0 0-31,6-2-1 0,-2 3-1 0,-3-1 0 0,5 1 0 15,-6-1 2-15,1 3-3 0,-6-2-3 0,0 0-6 0,0-1-10 16,-4 3-10-16,0-2-10 0,-5 2-12 0,-1-3-24 16,2 3-32-16,-7-2-52 0,-4 0-87 0,0 2-97 15</inkml:trace>
  <inkml:trace contextRef="#ctx0" brushRef="#br0" timeOffset="34458.25">13145 5528 150 0,'-4'-5'354'16,"4"-1"-120"-16,0 4-103 0,0-1-56 0,-5 0-32 0,5-3-14 0,5 3-8 15,-5 0-3-15,0 1-5 0,0 2-4 0,4 0-2 16,-4 0-2-16,5 0 2 0,1 2 1 0,-6 4 1 16,4 0 3-16,6 0 2 0,-6 4 4 0,2-2 1 0,-1 7 2 15,-1-2-2-15,1 1-3 0,-1 2-2 0,2 3 0 0,-6-2-3 16,5 2-1-16,-5 0-1 0,0 3-1 0,4-2-1 15,-8 1 1-15,4-1-1 0,0 2 0 0,-5-1-2 0,5 2 1 16,-6 2-2-16,2-4-2 0,-1 1 2 0,1 1-1 16,-1 1 0-16,-1-2-1 0,2 3-1 0,4-3 0 0,-5 2-1 15,5-1-5-15,0-1-10 0,5-3-13 0,-5 0-22 0,4 0-31 16,7-2-60-16,-2-4-120 0,1-1-98 0,-1-4-53 16</inkml:trace>
  <inkml:trace contextRef="#ctx0" brushRef="#br0" timeOffset="34709.18">13555 5976 219 0,'0'-3'481'0,"-4"-2"-155"0,4 5-148 16,-5-3-81-16,5 3-45 0,0-3-24 0,0 3-13 0,0 0-6 15,0 0-4-15,0 0-4 0,0 0 0 0,0 3-1 0,0-3 0 16,0 3 1-16,5-3 0 0,-1 0 0 0,2 3 2 15,-2-1 0-15,1-2 1 0,1 0-1 0,-2 0 0 0,1 0 1 16,-5 0-1-16,5 0-1 0,-5 0 2 0,0 0 2 0,0 0 1 16,0 0-1-16,0 0 1 0,0 0-2 0,-5-2-5 15,5 2-7-15,-5-3-16 0,5 3-23 0,-4-3-40 16,4 0-67-16,-6 3-149 0,6-3-93 0,-5 0-48 0</inkml:trace>
  <inkml:trace contextRef="#ctx0" brushRef="#br0" timeOffset="35352.64">13741 5512 159 0,'0'-3'348'0,"-4"3"-118"0,4-3-103 0,-5 0-59 16,5 3-30-16,0 0-19 0,0 0-8 0,-6-3-6 15,6 3-2-15,0 0-2 0,0 0 1 0,0 3-1 0,0-3-1 16,0 0 0-16,0 3 1 0,0 0 1 0,0 3 1 0,0-4 1 15,0 6 2-15,-4-2 1 0,4 5 1 0,0 0 1 16,0 2 2-16,-5 1 0 0,5 2-1 0,0 4 0 0,0-1-1 16,-5 3-1-16,5 0 0 0,0 3-1 0,0-1-1 15,-5 1-2-15,5 0-1 0,0 0-1 0,0 2-1 0,-5-2 2 16,5 0-1-16,0 0-1 0,5-4 1 0,-5 4 3 0,0-3 0 16,5-3-1-16,-5 3 0 0,5-2-1 0,-5-4 3 15,5 1 1-15,-1-1-1 0,-4-5 0 0,0 3 0 16,6-4 3-16,-6-1 0 0,0-1 2 0,5-2 0 0,-5-1 0 15,0 1 4-15,0-4 3 0,4 1 5 0,-4 0 1 0,0 0 7 16,0-3 2-16,0 0 3 0,0 3 1 0,-4-3-1 0,4 0-2 16,0-3-6-16,0 3-4 0,-5-3-6 0,5 3-6 15,-6-3-11-15,6 0-14 0,0 1-16 0,-4-1-26 16,8 0-36-16,-4-2-65 0,6-1-121 0,-6 1-101 0,5-4-57 16</inkml:trace>
  <inkml:trace contextRef="#ctx0" brushRef="#br0" timeOffset="36207.44">14068 5459 88 0,'0'-2'399'0,"0"2"-136"0,-4 0-120 0,4 0-70 0,4 2-35 16,-4 4-19-16,0-1-10 0,5 4-4 0,-5-1-1 0,6 2-2 15,-2 5-1-15,1 1 2 0,0 1 0 0,0 1 0 16,0 2 1-16,0 2-1 0,0 0 0 0,-5 3 4 0,4 0 0 16,1-1 1-16,1 3 0 0,-6-2 0 0,4 3 0 0,-4-3 1 15,5-1 0-15,0 4-2 0,-5-4 0 0,0-1 0 16,5-2 1-16,-5 2 1 0,0-4 2 0,5 0-2 0,-5-2 3 16,0-2 2-16,5 0 1 0,-5-4 1 0,0-1 0 15,4-1 4-15,-4-3 6 0,0-1 9 0,0-2 8 0,0-1 8 16,0 1 5-16,0-3 5 0,0 0 3 0,0-3-3 0,0-2-8 15,0 0-9-15,0-4-6 0,0-2-8 0,0 0-5 16,-4-3-2-16,4 0 0 0,0 1-1 0,0-1 5 16,-5-2 3-16,5-1-1 0,0 3 0 0,-5-5-2 0,5 3 1 15,0-1-4-15,0 1-2 0,0-1-6 0,0-2-3 0,0 2-1 16,5-2-4-16,0 3-1 0,-1-4-6 0,1 4 0 0,0-1-2 16,0 4 0-16,0-1 1 0,-1 3-2 0,2 0-3 15,3 3-2-15,-9 2-4 0,10 1-6 0,-5 2-7 0,-5 0-6 0,10 1-4 16,-5 2-4-16,-1 0-4 0,-4 2-1 0,6 1 0 15,-1 0 9-15,-5 2 1 0,4 1 4 0,-4 2 3 16,0 0 3-16,-4 0 4 0,-1 4 4 0,5-4 6 0,-6 3-4 16,-3 0 5-16,4 0 3 0,0-3-2 0,0 3 4 0,1-2-1 15,-2-2 3-15,2 1-2 0,-1-2 1 0,-1 3 1 16,2-4 0-16,4 0 3 0,0 1 0 0,-5-1 0 0,5-2-1 16,5 3 0-16,-5 0-1 0,0-1-1 0,4-2 0 15,2 2 1-15,3 0-1 0,1 1 1 0,0-3 0 0,0 2 1 16,5-2 0-16,0 2 1 0,-1-2 1 0,5 0-1 15,1-1 2-15,-1 1-2 0,1 0-1 0,-1 0 0 0,1 0-1 16,-1-3 0 0,6 3-1-16,-5-1 1 0,4-2-2 0,-4 3-4 0,-1-3-7 15,5 0-12-15,-9 3-8 0,4-3-14 0,1 0-12 16,-5 0-22-16,-1 0-28 0,1-3-42 0,0 0-71 0,-5 1-121 16,-1-4-62-16</inkml:trace>
  <inkml:trace contextRef="#ctx0" brushRef="#br0" timeOffset="36461.8">14488 5525 245 0,'0'-2'371'0,"0"-4"-121"0,6 6-105 0,-6-5-57 16,5 2-32-16,4 0-18 0,-5-3-7 0,7 3-8 0,-1 1-4 15,-1-1 0-15,6 0-1 0,0 1-2 0,-6-1-1 16,11 0-2-16,-5 3-3 0,4-2-2 0,1 2-1 0,-1 0-3 16,1 0-4-16,-1 2-7 0,5-2-9 0,-3 3-14 15,-2 0-19-15,-5-3-22 0,6 2-43 0,-5 1-65 0,-6-3-119 16,1 3-79-16</inkml:trace>
  <inkml:trace contextRef="#ctx0" brushRef="#br0" timeOffset="36696.1">14674 5555 394 0,'0'3'358'0,"-5"2"-149"0,5 1-97 16,0 3-52-16,5-1-29 0,-5 2-12 0,6-1-11 0,-2 5-1 15,1-3-4-15,4 3-2 0,2-1-1 0,-2 1 0 0,-5 2-1 16,7 1 0-16,-1 0 1 0,-1-1 0 0,-3 3 3 16,3-2-2-16,-4 1 1 0,0-1 0 0,0-3 0 0,-1 3 2 15,-4-4 0-15,0 1 1 0,0 0-1 0,0-1 6 0,-4-1 4 16,-1-4 3-16,0 2 3 0,-5-4-2 0,0 2 0 15,-5-2 2-15,0 0-3 0,-3-4-3 0,-2 1-4 0,-4-1-3 16,4-2-2-16,-4 3 0 0,-1-3 0 0,6-3-2 16,-1 3 1-16,1-2-2 0,4 2-4 0,5-3-10 0,1 1-21 15,-2-1-40-15,11 0-61 0,0-3-126 0,0 1-103 0,11-1-57 16</inkml:trace>
  <inkml:trace contextRef="#ctx0" brushRef="#br0" timeOffset="37089.68">15289 5484 407 0,'-4'-8'408'0,"4"-1"-164"0,-5 1-102 0,5 0-57 16,-4 3-28-16,4 2-19 0,0-3-12 0,0 3-10 16,0 1-9-16,0 2-3 0,0 0-4 0,0 0-2 0,4 0 0 15,-4 2-1-15,0 4 0 0,5 0 0 0,-5 2 2 0,4 3 0 16,-4 3 1-16,6-1 0 0,-6 4-1 0,0-1 0 0,0 4 1 16,0 1 1-16,-6 4-1 0,2 0 0 0,-1 0-1 0,-5 2 1 15,1 3 2-15,-6 0 0 0,0 1-2 0,-4 1 0 0,-1-1 0 16,0 5 1-16,1-4 0 0,-1 4-1 0,-4 0 0 15,0 0 2-15,4 0 0 0,0-3 1 0,-3 0 0 16,3 0-1-16,0 0 2 0,6-6-1 0,-7 3-2 0,7-6-1 16,4 2-1-16,-4-4-3 0,9-6-2 0,-5 3-5 15,6-5-5-15,-2 0-8 0,6-6-9 0,6 0-13 0,-2-2-20 16,1-4-36-16,5-2-64 0,0-2-123 0,4-4-87 0</inkml:trace>
  <inkml:trace contextRef="#ctx0" brushRef="#br0" timeOffset="37426.25">15397 5545 241 0,'-5'-6'456'16,"5"0"-179"-16,0 4-127 0,0-4-69 0,0 6-36 0,0-2-21 15,0 4-12-15,0 1-7 0,5 0-3 0,-5 5-1 0,5 1-1 16,-5 1 1-16,5 4 2 0,-5 0 3 0,0 5 2 0,5 0 0 16,-5 3-1-16,4 0 2 0,-4 5 1 0,0-1 0 0,0 1-1 15,-4 1-2-15,4 2 0 0,-5-3-1 0,5 3-1 16,-5-3-1-16,0 1 2 0,0 0-4 0,5-1 0 16,-5-2-2-16,0-1 2 0,1 1-1 0,-1-2 2 0,5-2 0 15,-5-2-3-15,0-2 0 0,5-1 1 0,-5-2 0 0,5-2-1 16,0-2 0-16,0-2-3 0,0 1-4 0,0-4-4 15,0 1-6 1,5-1-11-16,0-2-13 0,0-3-16 0,4 0-22 0,1 0-28 16,5-6-41-16,-6 4-55 0,2-6-78 0,-2-1-74 15</inkml:trace>
  <inkml:trace contextRef="#ctx0" brushRef="#br0" timeOffset="37773.93">15670 5839 298 0,'-4'-3'365'0,"4"3"-128"0,0-3-102 0,0 0-60 15,0 3-32-15,0 0-19 0,0 0-11 0,-5 0-6 0,5 0-5 16,-5 0-1-16,1 3-2 0,-7 0 0 0,2 0 0 0,-1 0 0 16,0-1 1-16,1 4 0 0,-6-4 0 0,4 4 0 15,2-1 0-15,-6-2 0 0,6 3-1 0,0-1 1 0,-6 0 0 16,9-2 0-16,-3 2 0 0,3-2-1 0,-3 0 1 15,3 3 0-15,2-1-1 0,-1-2 1 0,1 2 0 0,4-2 2 16,-5 2 0-16,5 1 1 0,-6 0 2 0,6 0 1 0,-4-1 1 0,4 0 0 16,4 3 0-16,-4 1 1 0,6-4 1 0,-1 3 0 15,-1 0 1-15,1 1 1 0,5-1 0 0,-1 0 1 0,2 0 1 16,-1 1 2-16,-1-4 0 0,6 4 0 0,-6-4-3 16,11 3 1-16,-5-2-4 0,0 0 2 0,4-4-7 0,0 4-1 15,-4-4 0-15,10 4-3 0,-6-4-5 0,1 1-10 0,-1 0-9 16,0 0-17-16,1 0-18 0,0-3-33 0,-1 0-53 15,5 0-78-15,-9-3-119 0,4 0-55 0</inkml:trace>
  <inkml:trace contextRef="#ctx0" brushRef="#br0" timeOffset="38347.3">15944 5863 208 0,'-4'-5'374'0,"-2"-1"-131"0,2 4-109 16,4-1-59-16,-11 3-32 0,7-3-18 0,4 3-12 0,-5 3-4 15,0 0-2-15,0-1-2 0,0 4 1 0,1 2 0 0,-1-2-1 16,0 2 0-16,-1 0 1 0,2 3-1 0,-1 0 1 0,5-3-2 16,-4 3 0-16,4 1 1 0,0-2 1 0,0-2 1 15,0 4 1-15,0-4 0 0,4-3 0 0,-4 3 1 16,5-5 3-16,-1 3 5 0,2-3 3 0,-1-1 1 0,0-2 4 16,-1 0 1-16,1 0 2 0,0-2 0 0,5-1 2 0,-6-3-3 15,2 0-1-15,3 1 0 0,-3 0 0 0,-2-1 1 16,1-2 1-16,0 2 2 0,0-2-2 0,0 0 1 0,0 2 1 0,-5-2 0 15,5 0-1-15,-5 0-4 0,0 0-1 0,0-1-4 16,0 3-1-16,0-2-1 0,0 0-3 0,0 3-2 0,0-1-1 16,0 1-1-16,0 2-2 0,0-2-1 0,0 2-3 15,0 3-2-15,0-3-3 0,0 1-2 0,0 2-2 0,0 0-3 16,0 2 2-16,0-2 0 0,0 6 1 0,0-1-2 0,5 3 2 16,-5 1 0-16,4-1 2 0,1 5 2 0,0 1 0 15,0 0-2-15,-5 0 0 0,10 2 1 0,-6 4 1 0,2-2 1 16,-1 4-2-16,-1 1 1 0,-4-2 0 0,5 2 2 15,-5 1-1-15,5 1-1 0,-5 0 2 0,0 0 0 0,-5 2 1 16,5 1-2-16,-5-4 0 0,1 3-1 0,-7-2 2 0,7 0-1 16,-1-3 0-16,-5 0-2 0,0 0 0 0,1-6 1 15,4 1 0-15,-5-4 0 0,0 2-1 0,1-8 1 16,-1 1 1-16,-1-2 1 0,7-6 2 0,-6 3 3 0,0-6 4 16,-4 1 6-16,4-2 11 0,5 0 11 0,-5-5 9 0,1 1 8 15,3-1 7-15,2-1 7 0,-1-1 4 0,5-1-2 16,0 2-6-16,0-1-10 0,0 0-10 0,5 0-5 0,-1 0-7 15,2-3-12-15,-2 3-8 0,7 0-4 0,2-3-6 0,-2 4-8 16,3-5-8-16,1 5-14 0,0-1-16 0,-1 2-14 0,1 1-17 16,0 0-15-16,-6 3-12 15,6-1-11-15,-1 3-7 0,-3-3 0 0,3 6-2 0,-4-2-5 16,-6 2-4-16,6 0-11 0,-5 0-21 0,1 0-33 16,-2 0-55-16,1 2-95 0,-5-2-57 0</inkml:trace>
  <inkml:trace contextRef="#ctx0" brushRef="#br0" timeOffset="42408.3">2878 8366 80 0,'-6'0'288'0,"2"0"-98"0,-5 0-75 0,4 0-41 0,0 0-23 0,0 0-16 15,5 0-6-15,-5 0-2 0,5 0 1 0,-5 0 0 16,5 0 0-16,0 0-1 0,0-3-5 0,0 3 0 16,0-2-2-16,0 2-3 0,0-5-2 0,5 2 2 0,-5 0-1 15,5-3 1-15,0 1 2 0,5-1 0 0,-1-2 1 0,1 3 1 16,5-4 3-16,0-2 1 0,4 4-1 0,1-5 1 15,-2 1-1-15,8 0-1 0,-2 0-2 0,1 0-3 0,-1 0-1 16,0 3-4-16,0-3-3 0,1 6-3 0,-5-1-1 16,-1 0-4-16,1 4 1 0,-6 2 0 0,1 2-1 0,-5 2-1 15,-1-2 0-15,-3 6 1 0,3 3-1 0,-9 3-1 0,0-1 1 16,-5 2 0-16,1 0-1 0,-7 6 0 0,1-3 0 16,1-1 0-16,-1 2-1 0,-4 0 1 0,4-2-1 15,-5-1 1-15,5-2-1 0,0-3 0 0,5 0 0 0,-4 0 1 16,4-3 1-16,5 0 0 0,-5 0-1 0,5-2-2 0,0 0 1 15,5-3-1-15,0 2 1 0,0 0-2 0,4 0 0 0,1-2 1 16,5 3 0-16,-5-3-1 0,5 0 2 0,-1 3 0 0,0-4-1 16,1 1-1-16,-5 0 2 0,5 2-2 0,-6-3 0 0,1 4 2 15,-5-3 1-15,0 3 0 0,-5-1 0 0,5 0 0 0,-10 3 0 16,0 1 0-16,0 2 0 0,-9-1 0 0,-1 2 0 0,0 2 0 16,-4-1 0-16,-1 1 0 0,-4 0 0 0,4 0 2 15,-4-4-1-15,-1 4 0 0,6-3-4 0,-6-3-9 0,1 3-11 16,-5-2-14-16,9-3-31 0,-4-1-57 0,0-5-127 15,4 0-104-15,1-3-63 0</inkml:trace>
  <inkml:trace contextRef="#ctx0" brushRef="#br0" timeOffset="42831.58">2785 8009 53 0,'10'-5'472'0,"-1"-3"-103"0,6 2-171 0,0-2-92 0,10 0-46 16,-1-1-28-16,5 1-16 0,6-1-8 0,3 1-5 0,2 0-2 15,-1 0 0-15,0-1-2 0,4 4-3 0,1-3 0 16,1 3 3-16,-2-1 1 0,1 3 4 0,1 3 0 0,3 0 1 16,-3 0 1-16,-2 6 0 0,6 2 2 0,-5 0 1 0,-6 6-2 15,7 0-2-15,-6 2-1 0,-4 4 2 0,-1 2 0 16,-5 2 0-16,0 3-3 0,-4 3 0 0,-6 1-1 0,-4 4-1 16,-6 4 2-16,1 0-1 0,-10 2-1 0,-4 3-1 15,-7 3 1-15,-3-1 0 0,-6 1 1 0,-4 2-1 16,-6 1-2-16,1-1 2 0,-5 4 0 0,0-4 2 0,-5 1 0 15,0-1 1-15,4-5 1 0,-3 0 1 0,-2-3 2 0,7-3-1 16,-2-5 0-16,1 0-2 0,4-2 0 0,1-7-1 0,5 1-2 16,4-6-6-16,0-2-15 0,6-7-21 0,4 2-39 15,1-9-74-15,4 0-156 0,5-9-86 0,5-2-51 0</inkml:trace>
  <inkml:trace contextRef="#ctx0" brushRef="#br0" timeOffset="43331.01">4714 7962 198 0,'-9'-2'472'16,"-1"-4"-163"-16,0 3-145 0,-5 0-76 0,6 3-42 0,-1 0-20 15,1 0-13-15,-1 3-6 0,-1 0-4 0,2 3-2 0,-1-1-1 16,0 4-1-16,0-1 1 0,1 0 0 0,0 3 0 16,-2 2 1-16,7 2 0 0,-6 0 1 0,5 5 2 0,0-1-2 15,0 3 1-15,0 3 2 0,0 0 1 0,5 2 1 0,0 3 1 16,0 0 1-16,0 0 2 0,5 1-2 0,0 2-1 15,0-3 1-15,5 0-2 0,0 1-2 0,-1-1 0 0,6-2-1 16,0-4 0-16,-1 1 3 0,1-6 0 0,4 3-1 16,1-3 1-16,5-5 0 0,-6 0 2 0,6-3 1 15,-6-6-1-15,5 1-1 0,1-3 2 0,-1-3 1 0,1-6 4 16,-1 0 4-16,1-2 1 0,-1-3 2 0,0-6 4 0,0 2 4 0,-3-5 4 16,-2-2 2-16,0-3 3 0,0-2 0 0,-4-1-1 0,0-2 0 15,-5 0-3-15,-1-3-3 0,-3 3-4 0,-1-3-4 0,-5-1-5 0,-5 2-6 16,-1 2-1-16,2-1-4 0,-11 1-3 0,0 0-3 15,-4 3-1-15,-1-1 0 0,-4 6-2 0,-6 0 0 16,6 6 0-16,-5-1-2 0,-5 6-4 0,4 3-2 0,-3 0-9 16,3 5-8-16,0 0-11 0,6 6-13 0,-5-3-12 0,10 5-15 0,-1 1-12 15,1 0-17-15,4 2-22 0,5 0-39 0,5 0-67 0,-1 3-125 16,2-3-59-16</inkml:trace>
  <inkml:trace contextRef="#ctx0" brushRef="#br0" timeOffset="43612.18">4778 8215 74 0,'0'0'472'0,"0"0"-109"0,-4 0-164 16,4 3-94-16,0-3-50 0,0 3-26 0,4 2-14 16,-4 1-9-16,5 2-4 0,0 0-1 0,0 1-1 0,0 1 1 15,-1 4 0-15,7 2 4 0,-2 1 0 0,0 0 3 0,6 5 2 16,0-4 0-16,0 5 1 0,0-1-2 0,4 2 0 15,-5 1-2-15,6 0-1 0,-1 0-1 0,-4-1-3 0,5 1 0 16,-6 2 0-16,6-2-2 0,-5 0 1 0,-1 0-1 0,1-1 1 16,-1-1-1-16,1-2 2 0,-4 2-2 0,3-4 0 15,-4 0 0-15,4-2-3 0,-4-2-4 0,5 0-6 0,-6-4-10 16,6-1-11-16,-5-1-13 0,-1-1-25 0,6-5-41 16,-1-3-73-16,-3 0-135 0,-7-3-71 0</inkml:trace>
  <inkml:trace contextRef="#ctx0" brushRef="#br0" timeOffset="43925.03">5330 8320 441 0,'0'-3'404'0,"0"0"-178"0,0 0-106 15,0 3-55-15,0 6-32 0,0-3-16 0,0 5-8 0,0 3-6 16,5 3 0-16,0-1-1 0,-5 4-1 0,4-1 1 16,2 4 1-16,-1-1 1 0,-1 3 2 0,1 3 0 0,-1-4 2 0,2 4-2 0,-1 0 1 0,5 0-1 0,-5 2 0 31,-1-2-3-31,2 0-1 0,2-1 1 0,-2 1-2 0,-1 0-1 0,0-3-8 0,-1 0-7 0,7-3-15 0,-7 0-16 31,1-2-25-31,0-1-37 0,0-5-57 0,0 3-105 0,0-6-85 16</inkml:trace>
  <inkml:trace contextRef="#ctx0" brushRef="#br0" timeOffset="44332.91">5355 8591 199 0,'0'-5'403'0,"0"0"-152"0,0 2-115 0,0 0-62 16,4-3-34-16,1 4-19 0,-1-4-9 0,7 4-7 0,-7-4-2 16,7 4 0-16,-1-4-3 0,-2 0 1 0,3 1-1 15,3 2 0-15,-4-5 3 0,5 2 1 0,-5 1 1 0,-1-1-1 32,6-2 3-32,-5 3-2 0,-1-3 2 0,-3-1 2 0,3 1 1 15,-3 0 2-15,3 0 1 0,-9-4 1 0,5 4 2 0,0-2 3 16,-5-2 0-16,0 1-3 0,0 0 0 0,0 0-1 15,0-3-1-15,0 4-1 0,-5-2-3 0,5 2 1 16,-5-1 2-16,5 2 1 0,-5 1 3 0,5 0 2 0,-4 2 1 16,4 1-1-16,-6 2-1 0,6-3-2 0,0 6-4 0,0-3-3 15,0 3-4-15,0 0-5 0,0 0-1 0,0 3-1 16,0 3 0-16,6 0 2 0,-2 2-2 0,1 3 1 0,5 0 0 16,-5 5 1-16,-1-2 0 0,7 5-1 0,-2 1 0 0,0-1 0 15,-3 3 1-15,3 0-1 0,1-1 1 0,0 4 0 0,-5 1 0 16,4-2 0-16,-3 3 0 0,-1-2 0 0,-1 0 0 15,1 3 1-15,-1-4-1 0,2 0 0 0,-1-1 0 0,0 2 1 0,-1-4 0 16,1-1-2-16,1-1-6 0,-2-3-11 0,1 1-18 0,5-3-21 16,-1-4-37-16,1-1-75 0,1-3-154 0,3-4-79 15</inkml:trace>
  <inkml:trace contextRef="#ctx0" brushRef="#br0" timeOffset="44985.56">6283 8297 28 0,'-6'0'313'0,"-3"3"-99"0,4-3-86 0,0 0-53 0,-4 3-28 15,3-3-14-15,1 0-5 0,1 0-2 0,-1 3-1 16,5-3 1-16,-6 0-1 0,6 0-1 0,-4 0-1 0,4 0-1 16,0 0-2-16,0 0-5 0,0 0-2 0,0 0-2 0,0 0-2 15,4 0-1-15,-4 2-1 0,6-2 1 0,3 0 1 16,2 0-1-16,-2 0 3 0,1 0 0 0,5 0 0 0,0-2-2 16,-1 2-1-16,5-3-1 0,5 0-2 0,-4 0-1 15,5 1-1-15,-1 0 1 0,0-2-3 0,6 2 0 0,-6-4-1 16,1 3 3-16,4-3-1 0,-5 4 0 0,1-3 0 0,-1 2-2 15,-4-2 2-15,4 2 2 0,-9 0 0 0,4 0-1 16,-4 0 0-16,0 3-1 0,-6-3 0 0,-4 1 0 0,5 2 0 16,-5 0 0-16,0-3 2 0,-5 3-1 0,4 0 2 15,-4 0 1-15,0 0 1 0,6 0-2 0,-6 0-6 0,0 0-8 16,0 0-13-16,0 0-18 0,-6 0-32 0,6 0-48 16,-4 0-64-16,-1 0-121 0,0 0-75 0</inkml:trace>
  <inkml:trace contextRef="#ctx0" brushRef="#br0" timeOffset="45255.89">6331 8396 187 0,'-5'0'444'0,"1"3"-155"0,-1-3-130 0,0 3-74 0,5-3-38 0,0 3-22 16,5-3-12-16,0 0-6 0,4 0-3 0,1 0-4 16,4 0 0-1,1-3 2-15,5 0 1 0,0-2-3 0,9-1 2 0,-5 1 1 16,6-1-1-16,-1-2 0 0,0 2 1 0,5-1 0 15,1-2-2-15,-1 1 1 0,0 0-2 0,0 0 0 0,-5-1 0 16,6 1 0-16,-6-1 0 0,0 5 0 0,-5-2 1 0,0 0-1 16,2 0 0-16,-12 3 0 0,6-2-1 0,-11 3 1 15,1 2 2-15,0-3 3 0,-6 3 4 0,2-3 4 0,-1 3 5 16,-5 0 1-16,0-2 1 0,0 2-1 0,0 0 0 16,-11 2-4-16,7-2-4 0,-1 0-4 0,-4 3-5 0,3-3-4 0,-3 3-11 15,4-3-14-15,-5 2-23 0,5-2-33 0,1 0-54 16,-2 0-122-16,2 0-103 0,4 0-60 0</inkml:trace>
  <inkml:trace contextRef="#ctx0" brushRef="#br0" timeOffset="46298.37">7660 7636 195 0,'-6'-6'372'0,"-3"3"-121"0,5 0-105 15,4 0-60-15,-5 1-32 0,5-1-17 0,-6 0-12 0,6 3-9 32,0 0-8-32,-4 0-2 0,4 0-5 0,4 0-1 0,-4 3 0 15,0 2-2-15,6 1 0 0,-1 3 0 0,-1 1 1 0,1 1 1 16,5 3 2-16,-5 2-1 0,-1 4-1 0,7-1 2 16,-1 3 1-16,-6 3 0 0,1 3 1 0,0 2 1 0,5 0 0 15,-6 3 1-15,-4 3 1 0,5-4-3 0,1 7 1 16,-6-3 0-16,0-1-2 0,0 1-2 0,0-1-1 0,-6 1 0 0,6-5 0 0,0 1 0 15,0-4 2-15,0-3-1 0,0 0 3 0,0-6 2 0,0-2 1 0,0-4 2 16,0 1 4-16,0-3 1 0,0-3 3 0,0-3 6 16,0 1 6-16,0-3 6 0,0 0 5 0,0 0 2 15,0-3 2-15,0-3-1 0,0-3-1 0,0 0-6 0,0-2-6 0,0-3-6 16,0 0-7-16,0-3-2 0,6 1 0 0,-6-4 1 16,0 4-2-16,0-4 1 0,4 1-1 0,-4-1 0 0,0 1-1 15,5-1-1-15,0-2-2 0,-5 3-4 0,4-1-2 16,7 0-2-16,-7 1 0 0,1 2-2 0,1 1 0 0,3-1 0 15,-4 3 0-15,5 0 0 0,0 2-2 0,-6 1 1 0,7 3-1 16,-2-1 0-16,1 1-1 0,-1 2 0 0,1 0 0 16,0 3 0-16,-1 0 1 0,2 3-1 0,-1 0-1 15,-1 2 0-15,1 3 1 0,-1 3 1 0,2 1 0 0,-2-1 0 16,1 2 1-16,-5 4 1 0,4-1 2 0,-4 1-4 0,1-1 2 16,-2 4 0-16,1-4 1 0,0 3 0 0,0 1-1 0,-5-5 0 15,5 6 0-15,-5-3 4 0,4-4-3 0,-4 2-2 16,0 1-4-16,0-4-4 0,0 2-8 0,0-7-12 15,0 0-14-15,6-3-14 0,-2 1-13 0,-4 0-19 0,5-3-24 16,5-3-44-16,-5 0-69 0,5-3-121 0,-1 0-64 0</inkml:trace>
  <inkml:trace contextRef="#ctx0" brushRef="#br0" timeOffset="46829.93">8168 8267 75 0,'-10'-2'422'15,"5"-1"-114"-15,-4 0-119 0,2 1-72 0,4-1-35 0,-2 0-18 16,0-3-10-16,5 3-3 0,-5 1-6 0,5-4-3 16,0 4-3-16,-5-1-1 0,5-2 0 0,5 2-1 15,-5-3-3-15,0 1-5 0,5-1-4 0,0 4-4 0,0-4-1 0,-2 0-5 16,9 1-4-16,-3 2-5 0,-4-3-1 0,5 4-2 15,-1-1-2-15,2 0 0 0,-2 1-1 0,1-1 0 0,-1 3 0 16,1 0 0-16,1 3-2 0,-7-1 0 0,6 1 1 16,-5 0 0-16,0 5 1 0,-1-2-1 0,-4 2 1 0,0 0 2 15,5 3 2-15,-5 0 0 0,-5 0-1 0,5 3 2 0,-4-3-2 16,-1 2 1-16,0 1 0 0,0-3 0 0,0 0 0 16,1 1 0-16,-2-4 0 0,1 0 0 0,1 0 2 0,-2-2-1 15,2-3-2-15,4 2 3 0,-5-3-3 0,5 1 0 16,0-3-1-16,0 3 0 0,0-3-1 0,0 0-1 0,5 2 0 15,-1-2-2-15,2 0 0 0,3 0 2 0,-3 3-2 0,8-3 0 16,-4 0 1-16,5 0 1 0,-1 3-1 0,-4 0 0 16,4 0 1-16,1 0-1 0,-1 2 1 0,-3 0 0 15,4 1 0-15,-1 2-1 0,-4 1 0 0,-1 2 1 0,0-3 1 16,-3 3-1-16,-1 0 1 0,-1-1 0 0,-4 5-1 0,0-5 2 16,0 1 1-16,-4 0 0 0,-7 3-1 0,2 0 0 0,0 0 0 15,-6-4 0-15,-5 5 0 0,1-5 0 0,-6 4-1 16,6-3-1-16,-11 3 1 0,6-6 0 0,-5 3 0 15,0-3 0-15,-1 0 2 0,1 1-1 0,0-1 2 0,-1-3-1 16,1 1 0-16,5-1-1 0,-1-2 1 0,1 0-2 0,10 0-8 16,-1-3-15-16,4 0-23 0,2-3-28 0,4 0-37 15,5-5-48-15,5 0-96 0,4 0-128 0,2-4-69 0</inkml:trace>
  <inkml:trace contextRef="#ctx0" brushRef="#br0" timeOffset="47144.05">8647 8185 116 0,'0'-3'462'0,"-6"3"-127"0,2 0-142 0,4-3-87 0,0 3-44 16,0 0-26-16,4 0-15 0,2-3-7 0,-1 3-6 0,5-2-2 16,-1 2 0-16,1-3-3 0,5 0 1 0,-1 1 2 0,1-1 1 15,5 0-3-15,-1 1 3 0,5-1-1 0,1 0 0 16,-1 0 0-16,5 0-1 0,1 0-2 0,-1 1-2 0,5-4 3 31,-4 4-4-31,4-1 1 0,0-2-1 0,-5 2 0 0,1-3-2 16,-1 3-2-16,0 1-7 0,-4-1-15 0,-1-2-19 15,0 2-33-15,-4-2-53 0,-1 2-98 0,1-3-110 0,-5 3-68 16</inkml:trace>
  <inkml:trace contextRef="#ctx0" brushRef="#br0" timeOffset="47676">9297 7737 11 0,'-6'-8'458'0,"1"-3"-132"0,1 3-136 0,4 2-83 0,-5 1-40 0,5-1-24 16,0 3-14-16,0 0-9 0,0 1-11 0,5 2-5 15,-5 0-3-15,4 0 1 0,1 5 2 0,1 1 0 0,-2 0 3 16,6 2-1-16,-5 2 2 0,4 2 3 0,-3 4 0 16,-2 1-2-16,7 2 0 0,-7 0 0 0,1 6 1 0,0-1 0 15,-1 4 2-15,2-1-4 0,-6 4 0 0,0-1 0 0,5 0-1 16,-5 3-1-16,0-3-2 0,0 1-1 0,0-1-1 15,0 0 1-15,-5-3-1 0,5-2-1 0,0 3 4 16,0-6 1-16,0-1 1 0,-6-1 2 0,6-4 1 0,0 1 5 16,0-6 6-16,0-3 8 0,0 1 10 0,0-4 9 0,0 0 8 15,0-2 7-15,0-3 2 0,0 0-1 0,0-3-5 16,0 0-8-16,0-4-9 0,6 1-8 0,-6-5-8 0,5 0-3 16,-5 0-3-16,4-3-2 0,1 4-1 0,0-8 2 0,-5 5 2 15,5-1-1-15,0-2 2 0,4 2-6 0,-3-2 0 16,4 2 0-16,-6-3-2 0,1 4-2 0,5-2-4 0,-5 2-4 15,5-1-1-15,-5 6-2 0,4-3 1 0,-4 3-1 16,0 2-1-16,5 0-1 0,-6 4 0 0,0-1 0 0,7 3 2 16,-1-3-1-16,-5 6-2 0,4 0 0 0,1-1 1 0,1 4 1 15,-7 0-1-15,7 2 0 0,-2 0-3 0,0 3 3 16,-4 1 1-16,5-2 0 0,-1 4-1 0,-3 0-1 0,3 2 1 16,-4 1 0-16,0-1-1 0,0 1 1 0,0-1-1 15,0 3 5-15,-5 1-1 0,5-4-1 0,-5 4 1 0,4-4-1 16,-4 3 0-16,6-3 0 0,-6 4 0 0,5-4-4 0,-1 1-1 15,-4-4-3-15,5 4-10 0,0-4-17 0,0-1-21 16,5-1-22-16,-6-1-25 0,7-1-28 0,-2 2-40 0,6-5-56 16,-5-1-109-16,-1-3-91 0,1-2-41 0</inkml:trace>
  <inkml:trace contextRef="#ctx0" brushRef="#br0" timeOffset="48076.51">9863 8323 294 0,'0'-12'479'15,"0"4"-143"-15,0 0-141 0,5-3-80 0,-1 2-43 0,2 1-23 16,3 0-14-16,2 0-11 0,3 2-7 0,-4 1-5 0,4-1-3 16,1 1 0-16,-1 2 2 0,1 3-1 0,0 0 1 15,-1 0-1-15,1 3 3 0,0 2-2 0,-1 1 0 16,1 2 1-16,-5 3-2 0,0 0-1 0,-1 0 1 0,-5 5-3 15,3-2 0-15,-7 3 0 0,0 2 0 0,-7-3-1 0,3 4-2 16,0-1 0-16,-6 1 0 0,-5-2 1 0,0-1 0 0,1 2-1 16,-1 0 0-16,-5 1-1 0,1-1 0 0,4-2 0 15,-4 1 0-15,-1-1-2 0,6-1 3 0,-5-2 1 0,4 0 0 0,4 0 2 16,-3-3 0-16,4 0 0 0,5-3 0 0,-4 0 2 0,4-2 1 16,-1 2 0-16,6-6 3 0,0 4 1 0,0 0 2 15,0-3 4-15,0-1 4 0,6 1 3 0,-1 0 3 0,4-3 3 16,1 2 0-16,0-2 1 0,5 0-2 0,5-2-4 15,-1 2-4-15,0-3-4 0,6 0-5 0,-1 1-5 0,6-1-6 16,-1 0-9-16,5 0-10 0,-4-3-17 0,3 4-23 0,2-4-25 16,3 1-30-16,-3 0-46 0,4-4-68 0,-5 1-147 0,5-3-94 15,-5 0-41-15</inkml:trace>
  <inkml:trace contextRef="#ctx0" brushRef="#br0" timeOffset="48667.28">11143 7965 61 0,'-6'0'260'0,"-3"0"-70"0,-2 0-59 0,7 3-41 0,-1-3-23 16,1 0-14-16,-1 0-9 0,0 0-4 0,0 0-2 0,5 0-1 16,-5 0-1-16,5 0-3 0,0 0-2 0,-4 0-1 0,4 0-3 15,0 2-3-15,0-2-3 0,0 0-2 0,0 0-4 16,0 0-2-16,0 0-2 0,0 0-4 0,0 0 1 15,4 0-1-15,-4 0 1 0,5 0 2 0,5 0 3 0,-5 4 1 16,4-4 3-16,6 0 0 0,0 0-2 0,0-4-1 0,-1 4 0 16,0 0-2-16,6-2-3 0,0 2-3 0,-1-3 0 15,1 0 0-15,-1 3 1 0,1-2 0 0,-6-1 1 0,6 3 0 0,0-3-1 16,-6 3 2-16,6-3-1 0,-5 3-1 0,0-3 1 16,-6 3-2-16,6-2-2 0,-6 2 2 0,0 0-3 0,2-3 1 15,-7 3-2-15,2 0-1 0,-2 0 0 0,1 0-1 16,1 0 0-16,-6 0-5 0,4 0-8 0,-4 0-14 0,0 0-10 15,0 0-15-15,0 3-15 0,0-1-26 0,0 1-37 0,0 0-58 16,-4 0-96-16,-7 0-77 0</inkml:trace>
  <inkml:trace contextRef="#ctx0" brushRef="#br0" timeOffset="48950.78">11089 8116 336 0,'0'0'319'15,"0"3"-124"-15,5-3-87 0,0 0-50 0,4 0-26 0,6 0-15 0,-1-3-4 16,1 0-6-16,5 3 0 0,0-5 0 0,-1 5 2 16,0-5 0-16,6 2 3 0,0 0 1 0,-1-2 1 0,-5 2 2 15,5 0 3-15,1 0 0 0,-1 0-2 0,-4 0 1 16,4 1 0-16,-4-1-1 0,-1 0-1 0,2-2-1 0,-2 5-2 16,1-3 2-16,-11 1 0 0,6 2 0 0,-6-3-1 0,2 3 0 15,-2 0 0-15,-4 0 1 0,-5 0 1 0,5 0-2 16,-5 0-1-16,0 0 0 0,5 0 0 0,-5 0-2 15,-5 0-3-15,5 0-4 0,-5 0-9 0,0 3-10 0,0-3-11 0,1 2-14 16,-2 1-15-16,1 0-19 0,1-1-19 0,-7 1-27 16,7 0-35-16,-1-1-45 0,0-2-68 0,1 3-83 15</inkml:trace>
  <inkml:trace contextRef="#ctx0" brushRef="#br0" timeOffset="52057.6">12667 7710 33 0,'-6'0'264'0,"2"0"-75"0,4 0-61 0,-5-3-41 0,5 3-21 16,-5 0-14-16,5 0-5 0,-4-3-4 0,4 3-3 15,-6 0-2-15,6 0 0 0,-4 0-3 0,-1 0-3 0,0 0-3 16,5 0-2-16,-5 0-2 0,5 0-4 0,-5 0-2 0,5 0-3 15,0 0-2-15,-5 0-3 0,5 0-1 0,0 0-5 16,0 0-2-16,0 0-1 0,0 0-1 0,0 0 1 0,0 0 0 16,0 0-1-16,0 0 0 0,5 0 3 0,-5 0 2 0,10 0 0 15,-5 0 2-15,4 0 3 0,1 0 1 0,4-2-1 0,1 2 1 16,0-3-3-16,0 3-2 0,4-3-1 0,1 0-2 16,0 0-2-16,-6 3-2 0,6-3 0 0,-1 1 0 15,1-1 0-15,-1 0 0 0,1 3 0 0,0-2 1 0,-1 2 0 16,-4-3 1-16,4 3 0 0,-5-3-2 0,1 3 0 0,5 0-4 15,-6-2-7-15,1 2-9 0,-4 0-14 0,2 0-19 16,2 0-30-16,-5-3-56 0,5 3-103 0,-6-3-98 0,1 0-58 16</inkml:trace>
  <inkml:trace contextRef="#ctx0" brushRef="#br0" timeOffset="52406.25">13267 7385 113 0,'-5'-5'447'0,"5"2"-131"0,-4 1-142 0,4-1-81 16,0 0-42-16,0 3-25 0,0 0-13 0,0 3-6 0,0 0-2 15,4-1-4-15,-4 4-1 0,0 2 0 0,5 3 1 0,-5 0 2 16,6 2 0-16,-6 4-1 0,4-1 2 0,-4 4 0 15,5-1 0-15,-5 0 1 0,5 3-3 0,0 0 1 0,-5 0-1 16,5 0 0-16,-5 0-1 0,5 0 0 0,-5 0 0 0,4 0 1 16,1-3 0-16,-5 3 1 0,6-2-1 0,-2-1 0 15,-4 0 0-15,5-2 1 0,0-1-1 0,-5-2-1 0,5 2 1 16,-5-2-1-16,0 0 2 0,5-3-3 0,-5 0 0 16,0-1 0-16,5-1 0 0,-5-1 0 0,5-2-1 0,-5-1-5 15,0 0-8-15,0-2-11 0,4 0-13 0,-4 0-25 0,5-3-42 16,1 0-73-16,-2-3-126 0,1-3-72 0</inkml:trace>
  <inkml:trace contextRef="#ctx0" brushRef="#br0" timeOffset="53021.06">13551 7380 56 0,'-5'0'409'0,"0"-3"-132"0,0 3-117 0,0 0-70 0,5 0-38 0,-4-2-20 15,4 2-12-15,0 0-6 0,0 0-4 0,0-3-2 16,0 3 2-16,0 0 0 0,0 0 0 0,0 0 1 0,0 0 1 15,4 0 1-15,1 0 0 0,0 0-2 0,0 0-3 0,0 0-1 16,5-3-1-16,-1 0 1 0,1 3 0 0,0-3-3 16,0 3 0-16,4-3 1 0,-4 1 1 0,5-1 1 0,-1 1 1 15,1-1 0-15,5-2 1 0,-6 2 1 0,6 0-1 16,-5-3 1-16,4 3-1 0,-4-2 0 0,4 2 0 0,1-2 0 16,-1 2 0-16,-5-2 0 0,6 2 0 0,-5-3-2 15,5 3 0-15,-6-2 0 0,1 2-1 0,-6 0-2 0,6 1-2 16,-6 2 0-16,-3 0-1 0,3-3 0 0,-3 3-1 0,-1-3 0 15,-1 3 0-15,-4 0 0 0,6-2 0 0,-6 2-2 16,0 2 0-16,4-2 2 0,-4 3 2 0,0 2-1 0,0 1 0 16,0 2 1-16,0 3 1 0,-4 0 2 0,4 3 1 0,-6 3-2 15,6 2-1-15,-4 0 1 0,-1 0 0 0,5 3 2 16,-6 0-2-16,2 3-1 0,-1-3 0 0,-1 2-1 16,2-1-1-16,-5 2 0 0,4-1 1 0,-1-2-2 0,2 0 0 15,-1 0 0-15,0 0 1 0,5-3 2 0,-4 0-2 0,-2-2-1 16,6 2 0-16,-5-5 1 0,5-1 0 0,-4 2 0 0,4-5-1 15,-5 1 1-15,5 0 2 0,0-3-1 0,-5-2 2 0,5 2-2 16,0-2 2-16,0-3-2 0,0 2 1 0,0-3 0 16,0-2-1-16,0 4 3 0,-5-2-2 0,5-2 3 0,0 0 2 15,0 0 0-15,0 0 2 0,0 0 0 0,0 0 1 0,5 0-3 32,-5-2-1-32,0 2 0 0,0-4-4 0,0 2-3 0,5 0-4 15,-5-1-9-15,5 0-8 0,-5-3-8 0,4 3-14 0,1-2-16 16,1-1-20-16,-2 1-31 0,6-3-49 0,-6-1-83 15,7 1-110-15,-7 0-56 0</inkml:trace>
  <inkml:trace contextRef="#ctx0" brushRef="#br0" timeOffset="53652.78">14425 7251 194 0,'0'-3'283'0,"-5"-2"-92"0,5 2-67 16,0-3-42-16,0 3-26 0,-5-2-16 0,5-1-10 15,0 4-6-15,-5-1-1 0,5 0 0 0,-4-2-1 0,4 2-1 16,-5 0-3-16,-1 0 0 0,2 3 1 0,-1-3-3 16,0 1-2-16,0-1-1 0,-5 3 0 0,6 0-2 0,-6-3-1 15,0 3-3-15,0 0-1 0,1 3 0 0,-6-3 0 0,5 3-1 16,-5 2 0-16,1 1-1 0,-1 0 0 0,6-1 0 16,-6 3-2-16,0 0-1 0,0 4 0 0,6-4 0 0,-6 5 0 15,5-1 2-15,1-2-3 0,-1 4 1 0,5 0 0 16,-5 0 0-16,10 3 1 0,-4-4 0 0,-2 1-1 0,6-3-1 15,0 2 0-15,6-1 0 0,-2-5 2 0,-4 4 1 0,10-5-2 16,0 2-1-16,-5-2 1 0,4-3 1 0,6-3 1 16,-5 0-2-16,5 0 0 0,-1-3-1 0,0-3 1 0,1 1-1 15,0-1-1-15,-1-2 1 0,-3 0 0 0,3-3 1 16,0 0 2-16,-4 0 0 0,1 0 3 0,3 0 3 0,-4-2 4 16,-1 1-1-16,1 1 2 0,-5-2 2 0,4 1 0 0,-3 1 3 15,3 1 1-15,-4-2-4 0,0 4 0 0,-5 0 1 0,5 3-4 16,0-1 0-16,-5 0-1 0,5 1-2 0,-5 2-2 0,0 0-2 15,5 1-1-15,-5 2-2 0,0 0 0 0,4 2 1 0,-4 4 1 16,0-1-1-16,6 4 2 0,-6 2 1 0,5 0 0 16,-5 3 0-16,4 2 2 0,-4 1-2 0,5 2-1 0,-5 3-1 15,5-3 0-15,-5 3-1 0,0 2 1 0,0 1-2 16,0 0-1-16,0 2 0 0,0-2-1 0,0 3 1 0,0-3 1 16,0 2-1-16,0-3-1 0,-5 1 4 0,5-2-2 0,0 1 0 15,-5-2-1-15,5 0-1 0,0-3-2 0,0 1-6 16,0-1-14-16,5 0-21 0,0-2-26 0,5-4-46 15,-1 1-88-15,2-3-139 0,2 0-77 0,2-3-43 0</inkml:trace>
  <inkml:trace contextRef="#ctx0" brushRef="#br0" timeOffset="54528.71">15217 7231 221 0,'-5'-2'342'15,"5"-1"-119"-15,0 0-88 16,0 0-48-16,-7 3-29 0,7-2-18 0,0 2-15 0,7 0-10 0,-7 0-5 0,0 0-4 0,0 0-5 16,5 2-1-16,-1 4 1 0,1-3-1 0,0 5 4 15,0-2 1-15,0 5 3 0,0-1 3 0,-1 4 2 0,7 2 0 16,-7 4 0-16,1-1 1 0,1 1-3 0,-6 2-2 16,4 2-2-16,1-2-3 0,-5 3 1 0,4 0 2 0,-4-1-2 15,0 1 0-15,0 0 0 0,0-3 2 0,0-1-1 0,0 2 0 16,0-1-3-16,0-4-1 0,0 2 0 0,0-4-1 15,0 1-1-15,0-3 1 0,0-3 2 0,0-3 0 0,0 0 2 16,0-3 1-16,-4 4 5 0,4-6 6 0,0 0 8 16,0 0 8-16,0-3 4 0,0 2 5 0,0-4 2 0,0 2 2 15,0-6-2-15,0 3-4 0,0-6-2 0,-5 4-2 16,5-3-3-16,-4-3-1 0,4 0 0 0,0 0 3 0,0-3 3 16,-6 1 1-16,6-1-1 0,0 0-5 0,-5-2 0 0,5-1 3 15,0-2 1-15,-4 0-3 0,4-1-3 0,0 1 0 16,0-3 0-16,4 0-2 0,-4 3 1 0,5-3-4 0,1 3-3 15,-6-1-3-15,4 4 0 0,1 2-6 0,-1 1 0 16,6 1-3-16,-5 5-3 0,1-1-2 0,-2 2-3 0,1 0-3 16,5 1-1-16,-5 5 0 0,4-3-2 0,-3 3 0 0,3 3 1 15,1-3 1-15,-5 2-2 0,4 4 2 0,-4 0-2 16,5-1-2-16,-5 3-2 0,-5 0-2 0,5 1-4 0,-5 2-1 16,5-3 0-16,-5 3-1 0,-5 0-1 0,5-1 1 15,-5 5 1-15,0-4 0 0,0-1 4 0,0 2 0 0,0-4 1 16,1 3 1-16,-1-3 1 0,0-2 2 0,5 2 1 0,-10-3 2 15,10 0 1-15,-5 1 0 0,5-3 1 0,-4 3 0 16,4-4-1-16,0 1 0 0,0 3 0 0,0-4-1 16,0 1 0-16,4 2-1 0,-4-2 0 0,5 0 1 0,0 3-1 15,0-3 1-15,5 2 1 0,-6-2 0 0,6-1-2 0,0 3 1 16,0-2 1-16,5 0-1 0,0 0-1 0,-1 3 1 0,1-4-4 16,-2 1-1-16,2 0-8 0,0-1-8 0,6 1-10 15,-8 0-14-15,7-1-11 0,0 1-13 0,-1 0-14 16,1 0-17-16,-1 0-14 0,1-3-26 0,-1 3-41 0,-4-6-83 15,5 3-112-15,-6-3-61 0</inkml:trace>
  <inkml:trace contextRef="#ctx0" brushRef="#br0" timeOffset="54795.28">15720 7264 64 0,'0'-5'467'0,"-5"2"-133"0,5 1-136 0,0-1-79 0,0 0-41 16,5 1-22-16,-5-1-10 0,10 0-8 0,-6 0-4 15,6 0 6-15,0 0-2 0,5 3-4 0,-1-2-1 0,1-1-3 16,4 3-4-16,-4-3-5 0,4 3-3 0,5 0-11 16,-4 0-2-16,4 0-2 0,-3 3-3 0,3-3 0 0,-5 0 1 15,6 3-1-15,-6-1-6 0,1-2-6 0,-1 3-9 16,1 0-13-16,-6 0-11 0,1 0-15 0,-5 0-18 0,0-3-15 0,-5 2-11 15,-1 1-15-15,-4-3-16 0,-4 3-21 0,-1-3-27 16,-5 0-41-16,0 0-36 0</inkml:trace>
  <inkml:trace contextRef="#ctx0" brushRef="#br0" timeOffset="55032.68">15930 7254 319 0,'-11'0'288'0,"2"-3"-75"0,-1 3-68 0,5 0-50 16,5 0-29-16,-4 0-20 0,4 3-13 0,0-1-6 0,4 4-6 15,-4-1 1-15,5 4-1 0,5-4 2 0,-5 6 0 16,5-3-3-16,-1 3-1 0,1 3-2 0,0 3-1 0,0-4-3 15,0 7 0-15,-1-4-3 0,1 3 0 0,-5 0 0 0,5 1-2 16,-6-1 2-16,2 0-2 0,3 0-1 0,-9 0 0 0,5 1 0 16,-5-4-1-16,0 1 1 0,0-1 2 0,-5-2 1 0,1-1 2 15,-1 2 2-15,-5-5 3 0,0 1 3 0,0-2 4 0,1-1 3 16,-6-3 4-16,0 1 0 0,0-1 2 0,0-2 1 16,-4 0-1-16,5-3-3 0,-1 0-4 0,-5 0-3 0,6-3-6 15,-1 0-3-15,-1 0-3 0,8 1-5 0,-2-1-15 16,5 0-25-16,0 1-27 0,5-1-34 0,5-2-56 0,0 2-100 15,5-3-134-15,-2 1-78 0,8-1-33 0</inkml:trace>
  <inkml:trace contextRef="#ctx0" brushRef="#br0" timeOffset="55381.85">16428 7223 221 0,'-5'-5'447'0,"0"5"-169"16,5-3-131-16,-4 6-68 0,-2-3-39 0,6 5-19 15,-5 1-10-15,1-1-6 0,4 7-3 0,-5-2-2 0,0 1 2 16,0 6 1-16,0-1 3 0,0 3 4 0,5 4 5 15,-5-2 4-15,1 7 3 0,-2-1 3 0,-3 4 0 0,4-1-2 16,-1 0-1-16,-3 0-4 0,4 4-5 0,-5-4-3 16,1 3-1-16,0-3-4 0,-2 3-2 0,1-3 0 0,1 3 0 15,-1-3 2-15,0 0 1 0,5 0-4 0,-4-2 0 0,-2-1 0 16,7-2 0-16,-6 0-1 0,6-4-1 0,-7 2-3 0,7-4-1 16,-1 0-1-16,-1-2-3 0,2-4-5 0,4 1-7 15,0-2-6-15,0-4-7 0,0-3-9 0,4 0-13 0,2 1-19 16,-1-3-27-16,-1-3-39 0,7-3-70 0,-2 0-114 0,6-2-61 15</inkml:trace>
  <inkml:trace contextRef="#ctx0" brushRef="#br0" timeOffset="55897.31">16706 7246 84 0,'0'-3'401'16,"-4"0"-116"-16,4 3-112 0,0-3-70 0,0 3-37 16,0 3-23-16,0 0-15 0,0 0-10 0,4 5-4 15,-4 0-2-15,0 3 1 0,5 0 5 0,-5 2 3 0,0 4 2 16,0-1 4-16,5 7-1 0,-5-4 1 0,0 5 0 0,5-2-1 15,-5 3-3-15,5 0-2 0,-5 2-1 0,5 0-2 0,-5-1-3 16,0 1-3-16,0 1-2 0,0-4-3 0,5 4 0 16,-5-4-1-16,0 1-1 0,-5 0 0 0,5-4 0 0,0 2 0 15,0-4-1-15,-5 0 2 0,5 1 0 0,0-4-1 16,-5 1-1-16,5-4-1 0,0-2 0 0,0-2 1 0,0-1-2 16,0 0 1-16,0-6-1 0,0 4-1 0,0-3-2 15,0 0-6-15,0-3-13 0,0 0-16 0,5 0-19 0,0-3-31 16,0-3-34-16,0 1-55 0,-1-3-93 0,6-3-103 15,-5-3-51-15</inkml:trace>
  <inkml:trace contextRef="#ctx0" brushRef="#br0" timeOffset="56213.97">17004 7459 366 0,'-5'0'296'0,"1"0"-127"0,-1 0-79 15,-5 3-42-15,0 0-22 0,0-3-10 0,-4 3-5 16,4 3 8-16,0-4-3 0,-5 4-1 0,6-1 2 0,-6 0 1 16,5 1 2-16,-5 2 1 0,6-2-1 0,-1-1-5 0,1 3 1 15,-3-2-3-15,3 2-1 0,5-2-1 0,-1-1-1 0,0 1-2 16,0-1-1-16,0 1 4 0,5 2-1 0,0-5 2 16,5 5 1-16,-5-6 0 0,0 4 1 0,5 0 2 15,5-3-1-15,-6 2 0 0,5 0-1 0,3-2 0 0,-3 2 0 16,1-2-3-16,-1 3 0 0,6-3-2 0,-1 0-1 0,1 2-3 15,0-3 0-15,0 1-2 0,0 0-2 0,0 3-1 16,-1-4 1-16,1 1 1 0,4 0-2 0,-4 0 0 0,4 0 0 16,-4 2-4-16,5-2-4 0,-2-1-8 0,2 4-10 15,0-4-15-15,0 1-13 0,-1 0-23 0,1 0-34 0,-1-3-52 16,0 3-72-16,-3-6-113 0</inkml:trace>
  <inkml:trace contextRef="#ctx0" brushRef="#br0" timeOffset="56795.98">17375 7522 378 0,'-9'-8'342'0,"-1"0"-131"0,0 3-85 0,1-1-46 0,-2 3-24 15,2 1-17-15,-6-1-5 0,6 3-6 0,-2 3-4 0,-3-1-1 16,4 4-3-16,0 0 0 0,0-1-2 0,1 3-3 0,4 3-2 16,-5-2-5-16,1 2-1 0,4-1-2 0,-1 2-1 15,2 1 1-15,4-2-2 0,0 0 1 0,0 0-1 0,0-3 2 16,0 4 1-16,4-5 1 0,2 1 0 0,-1 1 2 0,4-3 3 15,1-3 3-15,-5-1 3 0,4 1 2 0,7-3 4 16,-7 0 2-16,1-3 0 0,-1 1 1 0,2-1 2 16,-2-3 3-16,1 3 2 0,0-5 0 0,-6 2-1 0,7 1 0 15,-7 0 1-15,6-4 1 0,0 1-1 0,-5 0-2 0,4-3 0 16,-4 2-2-16,1 2 0 0,-2-4 1 0,-4 2 3 16,5 1-1-16,-5 0 0 0,0 2-4 0,6-2-3 0,-6 2-3 15,0 1-3-15,0-1-5 0,0 4-5 0,0-1-5 16,0 0-4-16,0 1-1 0,0 2-3 0,4 0 0 0,-4 0-3 15,0 2 5-15,0 1-3 0,5 2 1 0,-5 1 0 0,5 2 0 16,-1 3 3-16,-4 0 0 0,5 3 0 0,0 0-3 16,0-1 1-16,0 4 2 0,-1-1 0 0,2 3 0 0,-1 1 0 15,-1 2 1-15,2-3 0 0,-2 3 1 0,-4 0-1 0,5 0 0 16,0 3 2-16,-5-4 0 0,5 2-1 0,-5 2 1 0,0-1 0 16,0-2 0-16,0 0-1 0,-5 3-1 0,0-4-1 15,0 2-1-15,1-4 0 0,-6 3-3 0,5-5 1 16,-5-1 0-16,0 1 1 0,0-4 1 0,-4-2 0 0,4-2 1 0,1-1-1 15,-6-3 1-15,0 0 1 0,5-2 1 0,-4-3 3 16,-1-3 4-16,0 1 8 0,6-1 8 0,-2-2 10 16,-3-3 16-16,9 2 15 0,-4-2 14 0,3 0 11 0,2-3 4 15,-2 2-3-15,6 1-4 0,0-3-8 0,6 0-15 0,-2 0-15 16,2-2-14-16,3 1-15 0,1 1-8 0,-1 1-6 0,6-2-4 16,0 2-3-16,-1-2-7 0,1 1-10 0,0 3-13 15,0 0-19-15,0-3-25 0,0 5-24 0,-1-2-25 16,0 3-23-16,0-1-21 0,-3 1-11 0,3-1-11 0,-4 3-1 0,0-2 0 15,0 2-2-15,-5 3-12 0,-1-2-33 0,1-2-77 16,0 2-79-16,-5 2-40 0</inkml:trace>
  <inkml:trace contextRef="#ctx0" brushRef="#br0" timeOffset="62087.04">5740 10548 84 0,'-5'-3'369'0,"-5"0"-115"0,6 1-108 0,-6 2-67 0,5-3-32 16,-4 0-19-16,3 3-9 0,-3-3-3 0,4 0-3 16,-6 3 2-16,7-2 1 0,-1-1 3 0,1 0 0 0,-7 3 3 15,7-2 1-15,-1-1 0 0,0 3 0 0,0 0-3 0,0-3-1 16,5 1-3-16,-5 2 0 0,0 0-3 0,1 0-3 15,-7 0-2-15,7 2-1 0,-6 1-2 0,0 2-3 16,1 3-1-16,-6 1 0 0,0-1-1 0,-4 3 1 0,4 0 2 16,-5 3-2-16,1-1 1 0,-1 2 0 0,1-2 0 0,-1 4-2 15,5-4 0-15,-4 4 1 0,-1-1-1 0,6 1 2 0,-1-1 1 16,1 1 1-16,-1-4 2 0,0 4 1 0,6 0 0 16,-2-1-1-16,2 0 0 0,4 1 0 0,1-1-2 15,-1-2 0-15,5 2-2 0,0-2 3 0,0 3-1 0,5-4 2 16,4-1 2-16,0 1 2 0,6-2 0 0,5 0 2 0,-1-3 2 15,2 1-1-15,8-4 0 0,-1 1-1 0,7-3-1 16,-1 0-1-16,5-3 0 0,0-3-3 0,6 0 0 0,-2 0 1 16,5-3-1-16,-3 1-3 0,4-1-6 0,0 1-8 15,-6 0-13-15,1-1-16 0,1 0-18 0,-6-2-27 0,0 5-42 16,-5-5-74-16,1 3-134 0,-6-4-68 0</inkml:trace>
  <inkml:trace contextRef="#ctx0" brushRef="#br0" timeOffset="62468.65">6336 10523 153 0,'-10'-3'434'16,"6"3"-152"-16,-6 3-131 0,0-3-73 0,0 5-38 0,1 1-17 15,-1 2-12-15,0 0-5 0,5 3-3 0,-4 1 0 0,-2-1 3 16,7 2 1-16,-1 1 0 0,-1-1 1 0,2 4 4 15,4-3-4-15,0 3 4 0,0-4 1 0,4 4-1 0,2-4 0 0,3 4-1 16,2-3-1-16,3-4-2 0,0 4 4 0,1-5-4 16,0 2-1-16,4-3-1 0,1-2-2 0,4-4-1 15,-4 1 2-15,0 0 0 0,4-6 1 0,-5 0 1 0,1 1 0 16,4-4 2-16,-4-2 2 0,-1-3 3 0,1 2 0 0,0-5 3 16,-5 4 5-16,-1-4 2 0,1 0 4 0,-6 1 5 15,1-1 2-15,0 0 2 0,-5 3-2 0,-5-3-1 0,0 3-3 16,0-3-1-16,-5 4-4 0,-5-1-5 0,0-1-3 0,1 2-5 15,-6 2-1-15,-5-1-5 0,0 1-3 0,1-1-1 0,-5 4-4 16,-1 2-3-16,1-2-4 0,-1 2-6 0,1 3-5 0,4-3-6 16,-4 3-6-16,5 0-6 0,-1 0-8 0,5 0-6 15,1 0-11-15,4 0-13 0,0 0-15 0,5 0-15 0,5 0-26 16,0-3-44-16,11 3-84 0,-7-2-96 0</inkml:trace>
  <inkml:trace contextRef="#ctx0" brushRef="#br0" timeOffset="62749.81">6928 10353 19 0,'4'-5'454'0,"-4"2"-96"0,0 0-150 0,0 3-92 0,0 0-50 16,-4 0-27-16,4 0-17 0,0 3-8 0,0 2-4 0,0 1-3 15,0 2 0-15,-6 0 1 0,6 3 2 0,6 0 3 0,-6 3 1 16,4-1 4-16,1 4 2 0,0 2 3 0,5-2 0 15,-6 4-1-15,7 2-2 0,-2-1-1 0,0 2-3 0,2 1-4 16,4 0-4-16,-6 0-2 0,0-1 0 0,1 1-3 16,0 0 0-16,5 0-1 0,-5-1-1 0,-5 1 0 0,4 0 0 15,1 0 0-15,-5-4-1 0,0 4-2 0,0-3 0 0,-1 0-2 16,2-3-3-16,-1-2-5 0,-1-1-9 0,1-2-10 16,0-3-9-16,0-3-13 0,0 0-20 0,5-5-33 0,-6 0-49 15,2-6-89-15,-1 0-101 0,-5-5-58 0</inkml:trace>
  <inkml:trace contextRef="#ctx0" brushRef="#br0" timeOffset="63093.48">6790 10396 447 0,'0'-10'352'0,"5"2"-154"0,-5-4-93 15,10 2-50-15,0 2-25 0,0-4-14 0,4 4-9 0,1 0-4 16,5 0-1-16,4-4 0 0,-4 7-1 0,9-3-1 0,-5 3 1 16,5-1 3-16,0 0-1 0,2 3 0 0,-7 3 1 15,5 0 0-15,0 0 0 0,-5 3 0 0,6 3-2 16,-11 2-2-16,6 0-1 0,-6 0 0 0,-4 4 0 0,0-2 2 16,-1 1 1-16,-4 4 2 0,-5-5 0 0,0 4 1 0,-5 0 2 15,0-1 1-15,-5 1 0 0,0 2 1 0,-5-1 1 0,1 1 0 16,-6-2 2-16,0-1 2 0,-4 1 2 0,4-3 2 15,-5 0 2-15,2 0-1 0,-2 0-1 0,0-2 1 16,5-2-3-16,-5 2-1 0,6-3-2 0,-5-1-4 0,9 0-3 16,-4-2-1-16,3 2-4 0,7-5-1 0,-6 3-6 0,10-3-7 15,0 0-11-15,0 0-15 0,10-3-20 0,-1-2-41 16,6 0-63-16,0-3-119 0,4-1-90 0,1 1-50 0</inkml:trace>
  <inkml:trace contextRef="#ctx0" brushRef="#br0" timeOffset="63378.24">7924 10325 114 0,'-5'0'417'15,"0"0"-131"-15,5 0-122 0,0 0-71 0,0-3-39 0,5 3-20 16,0 0-13-16,5-2-7 0,4-1-5 0,1 0-2 0,-1 1 1 16,6-4 3-16,0 3 0 0,4-2-1 0,0-1-1 15,0 4 2-15,-4-4-1 0,8-2 0 0,-2 2-3 16,4 3-2-16,-6-5-1 0,1 6-2 0,-1-4-2 0,0 1-6 16,-4 2-10-16,4 0-15 0,-4 0-22 0,-6 1-32 0,1 2-49 31,0-4-80-31,-6 2-120 0,-4-1-59 0</inkml:trace>
  <inkml:trace contextRef="#ctx0" brushRef="#br0" timeOffset="63545.5">8056 10396 139 0,'-11'3'430'0,"7"0"-149"0,-1-3-127 0,5 3-71 15,0-3-37-15,0 3-20 0,0-3-12 0,5 0-5 0,5 3-3 16,-1-3-3-16,1-3 1 0,5 3 0 0,4-3 0 15,-4 3-1-15,10-6-2 0,-6 3-4 0,6 1-8 0,-7-3-13 0,12-1-22 0,-5 1-34 0,4-4-59 16,-5 1-107-16,1 0-90 0</inkml:trace>
  <inkml:trace contextRef="#ctx0" brushRef="#br0" timeOffset="64316.25">9794 9679 216 0,'0'0'180'0,"0"-3"-53"0,0 1-48 16,0-1-31-16,0 3-20 0,0-2-8 0,0-1-2 0,0 3 2 15,5-3 4-15,-5 3 4 0,0-2 3 0,0 2 4 16,0-3 2-16,-5 3-1 0,5-3-2 0,0 3-1 0,-4-3-7 15,4 3-4-15,-5-3-4 0,0 3-2 0,0 0-3 0,-4-3 0 16,-3 3-3-16,3 3-2 0,0-3 1 0,-1 0 1 16,-5 3 2-16,1 0-1 0,4 0 1 0,-4 0 7 0,-1-1-1 15,0 1-2-15,-4 2 2 0,4 3-1 0,0-2 0 0,-4 6 1 16,4-2 1-16,-4 1-6 0,4 3 2 0,0 2 3 16,0 1-1-16,1-1-2 0,-1 3-2 0,6 1-1 0,-1 2-3 15,0 0-2-15,5 3 0 0,0-4-1 0,5 4-3 16,0 0 1-16,0-3-1 0,5 2 2 0,5-1 1 0,-5-4-1 15,10 3 0-15,-1-6 0 0,1 3 2 0,4-5-2 0,1-3 1 16,-1 0-1-16,6-2 1 0,-1-6 0 0,1-1-1 16,-1-2 0-16,5-2-1 0,0-4 3 0,-4 0-4 0,4-5 1 15,-4 0-1-15,4 0 1 0,-5-3 2 0,1-2 4 0,-1 2 2 16,1-5 3-16,-6 3 5 0,1-4 6 0,-6 1 5 16,1 0 3-16,-5 0 1 0,-5 2-2 0,0-2-3 0,-1 0-2 15,-8 2-2-15,-1 1-6 0,0-4-5 0,-5 7-5 0,-5-4-1 16,1 3 0-16,-1 1-3 0,1-1-4 0,-6 6-3 0,1-3-6 15,-1 2-10-15,0 4-9 0,6 0-16 0,-6 2-16 16,5 0-14-16,6 3-16 0,-6 3-20 0,5-3-32 16,4 5-39-1,-3-2-66-15,5 2-109 0,-1 1-55 0</inkml:trace>
  <inkml:trace contextRef="#ctx0" brushRef="#br0" timeOffset="64585.51">9790 9877 230 0,'0'0'389'0,"0"0"-131"16,4 3-108-16,-4 0-65 0,0 0-39 0,5 2-21 15,-5 1-9-15,6 1-1 0,-6 2-4 0,4 0-2 0,-4 1 1 16,5 1 1-16,0 1 1 0,-1 1 2 0,2 1 0 16,-1 2 2-16,-1-2-1 0,1 3 1 0,5 2-2 0,-5-3-3 15,0 4 0-15,4-2-4 0,2 2-1 0,-7-1-1 0,7 1-1 16,-2-1-1-16,1 0-1 0,-5-2 0 0,4-2-2 0,0 3 0 15,2-2 0-15,-1-2 0 0,-1-1 0 0,1-2 0 16,0 3 0-16,0-6 0 0,-1 3 0 0,1-2 0 0,-5-1 1 16,4-3 0-16,6 1-4 0,-4-1-9 0,-2-2-10 15,1 0-18-15,5 0-25 0,-7-3-40 0,3 0-77 0,-1-3-133 16,0 0-75-16</inkml:trace>
  <inkml:trace contextRef="#ctx0" brushRef="#br0" timeOffset="64929.17">10342 10015 21 0,'0'-3'454'0,"0"3"-111"0,0 0-145 0,0 0-93 0,-5 3-48 15,5 3-25-15,0 2-17 0,-5 0-6 0,0 0-4 16,5 3-1-16,-5 0-2 0,1 3 1 0,-2-3 1 0,6 2-1 15,-5 4 3-15,5-1 0 0,-4 1 2 0,4-1 1 16,-6-2 1-16,6 2 1 0,0-1 0 0,0-2 1 0,0-2-3 16,0 3 2-16,0-1-1 0,6-4 2 0,-6 2-1 0,4-3 1 15,-4 0 2-15,5 1 3 0,1-1 3 0,-2-3 2 0,1-2 2 16,0 2 0-16,5-2 2 0,-1 0 1 0,6-3-1 16,0 3-3-16,-1-3-3 0,6-3-3 0,0 3-2 15,-1-3-2-15,0 0-2 0,6 0-4 0,-1 1-3 0,1-4 0 16,-1 4-2-16,5-4 0 0,-4 1-2 0,-1-1-2 0,5 1 1 15,1-1 0-15,-6 1-3 0,1 0-6 0,4-1-10 16,-9 0-13-16,-1 3-15 0,1-2-18 0,-6 2-23 0,-3 1-31 16,-2-1-42-16,-4 0-62 0,-1 1-112 0,-8 2-57 15</inkml:trace>
  <inkml:trace contextRef="#ctx0" brushRef="#br0" timeOffset="65370.96">9335 10723 4 0,'-10'3'443'0,"1"0"-126"0,-1 0-135 0,5 0-84 0,1-3-44 16,-2 3-25-16,6-3-14 0,0 2-7 0,0-2-4 15,6 0-3-15,-2 0-1 0,6-2 0 0,0-1 3 0,0 3 1 0,5-3 1 16,3 0 0-16,2 0 2 0,-1-2 3 0,6 2-1 16,5-2 4-16,-1-1-1 0,5 4 0 0,1-4 1 15,3-2 2-15,11 2 3 0,-5 1 2 0,10-3 2 0,4 2-1 16,1-3 3-16,10 4-1 0,-6-3 0 0,10 3 2 0,-4-1-3 16,4-3-2-16,0 4 0 0,-5 0 0 0,6 0-1 15,-1-4 2-15,1 3-2 0,-7 1 0 0,7-3 2 0,-5 3 2 16,4-1-2-16,-10 0 0 0,5 1-1 0,-9 0 0 15,0 1-1-15,0-1-1 0,-11 2-4 0,1 1-3 0,-5-1-1 16,0 0-3-16,-10 0-1 0,-4 3-2 0,-1-3 0 0,-10 3-2 16,1-2 0-16,-6 2 1 0,-3 0 0 0,-2-3 3 15,-4 3 1-15,0 0 1 0,-5 0 2 0,5 0 1 0,-10 0 2 16,5 0-3-16,-5 0-6 0,-5 0-11 0,0 3-13 16,1-3-16-16,-1 0-17 0,-5 2-21 0,1-2-25 0,-1 0-28 15,-5 0-31-15,5 0-54 0,-4 0-94 0,0 0-79 0</inkml:trace>
  <inkml:trace contextRef="#ctx0" brushRef="#br0" timeOffset="68658.92">10361 11350 208 0,'0'-6'190'15,"0"1"-40"-15,-5 2-40 0,5-2-28 0,-5 0-21 0,0 2-13 16,5 0-6-16,-4 0-5 0,-1 0-3 0,5 1-3 0,-5-2-4 16,0 4-2-16,5-2-2 0,-5 2-1 0,1-2-2 15,4 2 0-15,0 0 0 0,-6-3 2 0,6 3 1 0,0 0-1 16,0 0-2-16,0 0-3 0,0 0-1 0,0 0 0 15,0 0-1-15,0-3 0 0,0 3-1 0,0 0 2 0,0 0 2 16,0 0 1-16,0-3 1 0,0 3 2 0,0 0 2 0,0 0-3 16,0 0 0-16,0 0-1 0,0 0-2 0,0 0-3 15,0 0-2-15,0 0-3 0,0 0-3 0,0 0-2 0,0 0-2 16,0 3 2-16,0 3 0 0,0-2 4 0,-5 5 4 16,5 0 5-16,-4 4 2 0,4 1 3 0,-6 5 3 0,6-2 1 15,-4 5 1-15,4 0 1 0,0 3-2 0,0 2-2 0,0 0 0 16,0 1 2-16,0 2-1 0,0 0 0 0,0 3-4 15,-5-3-4-15,5 3-5 0,0 3-2 0,-5-3-2 16,5 2-2-16,-5-2-3 0,5 1-2 0,0-4 1 0,-5-3-2 0,5 1 2 0,0-3-1 16,0-4-1-16,0-1 0 0,0-4-1 0,5 1 0 0,-5-6 0 15,0 0 2-15,5-5 3 0,-5-1 5 0,0 0 4 16,5-2 6-16,-5-3 6 0,5-3 8 0,-1 1 6 0,2-6 3 16,3-4-1-16,-3 1-3 0,3-2-3 0,1-7-5 0,-1 4-4 0,1-3-6 15,0-1-6-15,-1 2-1 0,2-5 0 0,-2 1-5 0,1 0 0 16,0 0-2-16,-1 0-1 0,2 0-2 0,-7 3-3 15,6 0 0-15,-5 2-1 0,5 4 0 0,-6 1 0 16,1 1 0-16,1 6-2 0,-6 0 2 0,4-1-3 0,1 6 0 0,0 0 2 16,0 6-1-16,0-1 1 0,-1 4 1 0,2-2 1 15,3 8-1-15,-3-2 1 0,3 4 0 0,-4-1 0 0,5 1 1 16,-1 1-1-16,1 2 0 0,0-4 1 0,0 4-2 16,4-1 2-16,-4-3-2 0,0 1 0 0,-1 0-1 0,2-4 1 15,-2 1 0-15,1-6-1 0,0 3 2 0,0-5-1 16,4-1 0-16,-4-2 1 0,-1 0 1 0,6-6 3 0,-5 0 15 15,5-2 22-15,-1-4 13 0,-4-2 10 0,0-2 10 16,5-1 14-16,-6-3 14 0,-3-2 13 0,3 0-4 0,-4-3-10 16,0 3-8-16,-5-6-3 0,5 3-4 0,-5-3-10 0,-5 0-12 15,5 1-14-15,-5-4-14 0,0 1-8 0,0-1-6 16,-5 1-7-16,5-4-6 0,-4 1-2 0,-1 0-5 0,5 0-1 16,-4 0 1-16,3 3-2 0,-3 2-1 0,4 3 0 0,0 3-6 15,0 2-16-15,5 3-27 0,-5 3-47 0,5 5-51 16,0-2-43-16,5 6-39 0,0-1-31 0,0 1-25 0,9 2-13 15,-4 2-11-15,4 1-8 0,1 2-37 0,0 0-88 16,0 7-38-16</inkml:trace>
  <inkml:trace contextRef="#ctx0" brushRef="#br0" timeOffset="69177.47">11186 11671 45 0,'0'0'142'16,"0"0"-43"-16,0 0-30 0,0 0-17 0,0 0-5 0,0 0 0 16,0 0 5-16,0 0 6 0,0 0 4 0,0-2 4 0,0 2 0 15,0 0 1-15,0 0-3 0,6 0-6 0,-6-3-3 16,0 3-5-16,0-3-8 0,5 1-3 0,-5 2-2 16,0-3-4-16,0 0 1 0,4 1 5 0,-4 2 1 0,0-3 2 15,0 3 3-15,0 0 2 0,-4 0-1 0,4 0 0 0,-5 0-4 16,-5 0-8-16,5 3-4 0,-5 2-3 0,-5 0 1 15,6 3-1-15,-6 1 2 0,0-1 2 0,1 3 4 0,-1 3 3 16,0-1 2-16,1 1 4 0,4 3-2 0,-4-1-1 16,3 1-4-16,2-1-5 0,4 1-5 0,0-1 1 0,5 1-3 15,-5-4-4-15,5 1 0 0,5 0 3 0,0 0 3 16,5-3 5-16,5-1 6 0,-1 2 4 0,0-4 4 0,7-2 0 16,3-1-2-16,0 0-5 0,0-2-4 0,6 0-5 15,-1-3-8-15,1 0-8 0,4-3-5 0,0 0-4 0,4-2-3 16,2 0 0-16,-1-3-2 0,-1-1 1 0,7 0-2 0,-6-1-7 15,0 2-15-15,-5-1-24 0,1 1-24 0,-6-3-27 0,-4 3-24 16,-1-3-24-16,-5 0-27 0,-4 0-23 0,-5-1-36 16,-6-1-61-16,-4-1-116 0,-9 1-48 0</inkml:trace>
  <inkml:trace contextRef="#ctx0" brushRef="#br0" timeOffset="70123.35">3689 10822 242 0,'0'-5'316'15,"-5"0"-107"-15,5 2-78 0,-5-2-39 0,5-1-21 0,0 0-12 16,-5 4-8-16,5-1-6 0,0 0-6 0,-4 1-2 0,4-1-4 15,-6 3-6-15,6-3-3 0,-5 6-5 0,-5-3 0 0,6 3-3 16,-7 2-3-16,-2 0-4 0,-2 7-4 0,1-2 0 16,-1 4-1-16,-5 0 0 0,0 5-1 0,-4 0-3 0,-1 1 1 15,1 1 1-15,-1 1 0 0,1 1-1 0,5 1 1 16,-6-2-1-16,1 3-1 0,4-3 1 0,0-3-1 0,1 4 0 16,5-8 1-16,-1 2 0 0,0-1-1 0,6-4 1 0,-1-2-2 15,5 1 1-15,0-2 0 0,0-4 0 0,5 1 0 16,0-1 1-16,0-2 2 0,5 0 1 0,5-1 3 15,0 1 1-15,-1 0 2 0,11-6 0 0,-1 0 0 0,5 1 0 16,1-4-1-16,5 1 1 0,-1-3-2 0,4-4-1 0,3 1 0 16,3 1 0-16,-1-4 0 0,-3 0-3 0,3 0 0 0,1 1-2 15,1 2 0-15,-2-4-1 0,2 5-2 0,-5-1 0 16,-7 0-9-16,7 3-8 0,-11-3-13 0,0 5-11 16,1-2-13-16,-6 3-18 0,-4-1-21 0,0 1-30 0,-5-1-36 15,-6 0-64-15,-4 1-104 0,0-1-57 0</inkml:trace>
  <inkml:trace contextRef="#ctx0" brushRef="#br0" timeOffset="70360.92">3684 10960 104 0,'-10'-3'374'0,"6"0"-109"0,-2 0-102 0,-3 1-60 16,9-1-34-16,-6 0-22 0,2 3-17 0,4-2-14 0,0 2-7 16,0 0-3-16,0 0-2 0,0 0-4 0,4 2 1 15,2 1 1-15,-2 2 3 0,1 1 4 0,1 3 5 0,-2 1 1 16,6 1 2-16,-5 6 2 0,4-1 1 0,-4 1 0 0,5 2 0 15,0 3-3-15,0 1-4 0,-5-2-1 0,4 4-5 16,1-1-1-16,0 1 0 0,-5 3-1 0,4-1-2 0,1-2 0 16,1 3-1-16,-2-3-1 0,-4-1 3 0,5 0 0 15,-1-2 0-15,1 1-4 0,0-7-5 0,-6 1-6 0,7-4-9 16,-2 1-12-16,-4-6-16 0,5 0-23 0,-5-2-39 16,0-6-60-16,-1 0-117 0,-4-6-82 0</inkml:trace>
  <inkml:trace contextRef="#ctx0" brushRef="#br0" timeOffset="70688.97">3142 10825 401 0,'-5'-13'488'0,"0"2"-206"0,5 0-132 0,5-3-70 0,0 3-38 16,10-3-20-16,-6 3-10 0,11-3-7 0,-1 1-3 15,5-1-2-15,6-2-1 0,-1 2-2 0,5 0 3 0,6 3 2 16,-2 0 0-16,7 0 3 0,-2 0-1 0,1 6 3 0,10-1 2 16,-6 3 1-16,7 3-1 0,-2 3 0 0,7 3 0 15,-3-1-1-15,-3 6-1 0,5 3 1 0,-5-1-1 0,-5 7 0 16,0-1 0-16,0 3 2 0,-10 6 1 0,-1 2-2 16,-3 6 3-16,-6 2 2 0,-9 6 2 0,0 5 1 0,-11 3-1 15,-4 6 0-15,-5 0-1 0,-5 5 1 0,-4 3 0 0,-6 6-2 16,-5-1-1-16,0 6-3 0,-9-3-2 0,5 3-1 15,0 0-1-15,-6-3-2 0,5 0-4 0,1-5-5 16,-1-1-10-16,-4-5-19 0,9-2-20 0,-4-3-27 0,5-6-52 16,-1-5-104-16,1-3-119 0,4-6-76 0</inkml:trace>
  <inkml:trace contextRef="#ctx0" brushRef="#br0" timeOffset="91653.16">12672 9952 71 0,'0'0'200'0,"0"-3"-33"0,-5 3-32 16,5 0-30-16,-6 0-25 0,6-3-17 0,-4 3-5 0,-1 0-3 15,5 0-2-15,-5-3-5 0,5 3-2 0,0 0-1 16,-4 0-2-16,4-3-2 0,0 3-9 0,-6 0-8 0,6 0-4 16,0 0-4-16,-4 0-2 0,4 0 0 0,-5 0-3 0,5 0 2 15,-5 0 0-15,0 3 3 0,0-3 2 0,0 0 2 0,1-3 1 16,-2 3 0-16,6 0 2 0,-5 0-2 0,1 0 0 16,4 0-2-16,-6 0-5 0,6 0-4 0,-4 0-1 15,4 0-2-15,0 0-2 0,0 3-1 0,0-3-2 0,0 0-1 16,0 0 1-16,0 0-1 0,4 0-2 0,2 0 1 0,-2-3 1 15,7 3-1-15,-2-2 0 0,1 2 1 0,4-3-1 0,1-2 2 0,0 2 1 16,4-2-1-16,1 2-2 0,4-6 2 0,-4 3 0 16,-1 1 1-16,5 0-2 0,-3 0 0 0,-2-1 1 15,0 0-2-15,0 1 0 0,1 2 0 0,0-2-1 0,0-1 1 16,-5 4 0-16,-1-1 0 0,1-3 0 0,-1 3-1 0,0 1 0 16,-4-1-4-16,1 3-3 0,-7-3-7 0,1 3-5 0,5 0-6 15,-5 0-10-15,-1 0-16 0,1 0-19 0,-5 3-17 16,6-3-19-16,-6 3-23 0,0-1-35 0,0 1-52 15,0 3-77-15,-11-3-66 0</inkml:trace>
  <inkml:trace contextRef="#ctx0" brushRef="#br0" timeOffset="91888.47">12710 10064 52 0,'-4'3'387'0,"-1"0"-105"0,5-1-107 0,-5-2-73 15,5 0-44-15,5 0-27 0,-5 0-13 0,5 0-7 0,-1 3-3 16,7-3-1-16,-2-3 3 0,1 3 0 0,4-2 3 15,1-1 0-15,5 0 1 0,5-2 0 0,-6 0-1 0,5 2 0 16,1-3-4-16,4 0-1 0,-5 1-1 0,5-3 1 16,1 3 0-16,0-1 1 0,-2 0-2 0,1 0 1 0,-4 1-1 15,5 0 0-15,-6-3 0 0,1 5 0 0,-6-3-1 16,5 1-3-16,-9 2 1 0,4 0-2 0,-8 1 2 0,3-1-2 16,-4 0-2-16,-1 3 0 0,-4 0 0 0,1-2 0 0,-2 2-5 15,1 2-7-15,0-2-17 0,0 0-28 0,0 0-55 0,-5 3-114 16,5-3-105-16,-5 0-71 0</inkml:trace>
  <inkml:trace contextRef="#ctx0" brushRef="#br0" timeOffset="92652.92">14587 9441 299 0,'0'-3'243'16,"0"0"-66"-16,4 1-58 0,-4-4-39 0,0 3-22 0,0 0-12 15,0 0-7-15,0-2-5 0,0 2-1 0,0 1 2 16,0-1 3-16,0 0 1 0,0-2 1 0,0 2-5 0,0 3-3 15,0-3 0-15,0 0-4 0,0 1-1 0,-4 2-5 0,4-3-3 16,0 3-3-16,-6 0-1 0,1 0 0 0,5 0-3 0,-9 3-5 16,5-1-1-16,-7 1-3 0,1 3 0 0,-5-1-2 15,6 3-1-15,-6 0-1 0,0 1 0 0,1 2 1 16,-1-1 0-16,0 2-1 0,1 1-1 0,-6 1 1 0,5 3 1 16,-4-1 0-16,5 3 0 0,-1 1-2 0,-5-1 2 0,6 3-2 15,-1 0 1-15,6 0 1 0,-2 3 1 0,-3-3 2 16,10-1 0-16,-7 2-2 0,11-1 0 0,-4-4 2 0,-1 5-1 15,5-4-1-15,5 0 0 0,-5 1-2 0,4-2 1 32,1 2 3-32,5-1 1 0,0-2 0 0,-1-1-1 0,6 1 1 0,-5-4-4 15,5 1 3-15,4-3-1 0,-4 0 0 0,4-2-3 16,0-1 1-16,1-3 0 0,0 0 0 0,4 1 1 16,-4-3-1-16,0-3 0 0,-1 0 0 0,0-3 0 0,1 0 0 15,-1 0 0-15,1-2 0 0,0 0 0 0,-6-3 1 16,1 2 0-16,0-3 1 0,-1 1 4 0,-4 0 5 0,0-3 2 15,0 3 2-15,-5 0 5 0,-1 0 2 0,1-4 5 0,-5 4 0 16,0 0-2-16,0-3-3 0,-5 3-2 0,1-3-1 0,-1 3-3 0,-5-1-3 16,5 1-1-16,-10 2-2 0,6-2 1 0,-6 3-7 0,5-1 2 15,-10 3 1-15,6 1-2 0,-1-1 0 0,-4 0-3 16,-1 3-2-16,5 0 0 0,-10 3 4 0,7 0-2 0,-2-1-1 16,1 4-1-16,-1 0 1 0,5-1-1 0,1 0 0 15,-1 1-3-15,5-1-10 0,0 4-12 0,5-4-11 0,1 1-14 0,-1 1-14 16,5-1-18-16,5 0-22 0,-1 0-29 0,6-1-49 15,0 0-92-15,-1-2-97 0,6-3-51 0</inkml:trace>
  <inkml:trace contextRef="#ctx0" brushRef="#br0" timeOffset="93094.98">15089 9622 23 0,'-4'-3'394'0,"4"0"-101"0,-6 1-112 15,6-1-73-15,-4 3-40 0,-1-3-22 0,5 3-12 16,-5 0-10-16,5 0-5 0,-5 0-5 0,0 0 0 15,1 3-7-15,4 0 0 0,0-3-2 0,0 2-3 0,0 1 1 16,0 0-1-16,0 0 0 0,4 0-1 0,-4-1 1 0,5 1 0 16,0 0-1-16,0-1 0 0,-5-2 1 0,5 3 1 0,-1-3 0 15,2 0 0-15,-6 3 0 0,4-3 2 0,-4 0 2 16,5 0 0-16,-5 0 2 0,0 0 3 0,0 0 2 16,0 0 2-16,0 0 3 0,0 0-1 0,0 0 0 0,0 0 1 0,0 0-1 15,-5 0-1-15,5 0-2 0,0 0-3 0,-4 0-1 16,4 0-1-16,0 0-2 0,0 0-1 0,0 0-2 0,0 0 0 15,0 0-3-15,0 0 0 0,0 0 0 0,0 0-4 0,0 0-7 16,0 0-9-16,0 0-15 0,0 0-20 0,4 0-34 0,-4 0-65 16,5 0-137-16,1-3-98 0,-6 3-47 0</inkml:trace>
  <inkml:trace contextRef="#ctx0" brushRef="#br0" timeOffset="93770.7">15363 9451 183 0,'-5'-3'347'0,"0"1"-110"0,1-1-93 0,-2-2-55 0,6 0-30 16,-5 2-13-16,5-3-10 0,0 3-2 0,0-2-4 0,0-1-3 16,0 4-4-16,0-4-4 0,5-2-4 0,-5 2-3 0,6 1 1 15,-2 0 0-15,1-1-1 0,0 0 0 0,5 1-1 16,-5-1-1-16,4 1 0 0,-4 2-1 0,5-2 0 0,0-1-2 15,0 4-1-15,-1-4-1 0,6 3 0 0,-5 0 0 0,5 0 1 16,-6 1 2-16,6-1-1 0,0 0 0 0,-1 3-2 16,6 3-1-16,-5-3 1 0,-1 5-1 0,1-2 0 15,0 6 1-15,4-4-1 0,-4 3 0 0,-6 0 1 0,6 4 0 16,-6 2 0-16,2-4 1 0,-2 4 0 0,-4 2-1 0,0-1 1 31,0 3 1-31,-1 2 1 0,-8-1-1 0,4 6-1 0,-5-3 0 16,-5 5-1-16,-4-2 2 0,4 2-2 0,-10 1-2 0,6 2 1 15,-6-2-2-15,0 2 1 0,1-5-1 0,-6-1 0 0,6 1 0 16,0-5 3-16,-1-2 1 0,1-1 4 0,-1-6 6 16,5 0 8-16,1 0 8 0,-1-6 6 0,0 0 8 15,1 1 6-15,4-3 5 0,0-3 5 0,5 0 0 0,1 0-6 16,-2-3-5-16,1 1-7 0,1-4-6 0,4 1-9 0,-5-1-8 16,5-2-7-16,0-1-5 0,5 1-1 0,-5-2-2 15,4 1-1-15,1 1-1 0,1 0-1 0,3 0 1 0,1-4-2 16,0 7 0-16,-1-3-1 0,1 2 0 0,0 1-1 15,-1-1 0-15,6 6 0 0,-4-3 0 0,3 3-1 0,1 3-1 16,-2 0 1-16,8 3-1 0,-6-1 1 0,4 3 0 0,1 0 1 16,-2 4 0-16,2-1 1 0,0-1 0 0,0 2 1 15,4 1-1-15,-4-2 0 0,-1 3 0 0,5 0-1 0,-4-3-1 16,0 2 1-16,-1-2-1 0,0 1 0 0,1-2 1 0,-1 1 0 16,2-2 1-16,-8 1-1 0,3-2 0 0,3-2-1 15,-4 3 1-15,0-4-3 0,-6 1-14 0,6-1-12 0,-5 0-19 16,-1-2-18-16,6 3-22 0,-10-3-24 0,4 2-28 15,-3-2-37-15,3 0-52 0,-4-1-90 0,0 1-85 0,-5 0-47 16</inkml:trace>
  <inkml:trace contextRef="#ctx0" brushRef="#br0" timeOffset="94448">14410 11020 171 0,'-9'0'234'0,"-1"3"-72"16,5 0-57-16,-5-3-30 0,5 3-18 0,-4-3-11 16,4 3-5-16,0-3-3 0,0 2 1 0,0-2-1 0,1 0-3 15,-2 0-4-15,6 3-4 0,-5-3-4 0,5 0-3 0,0 3-1 16,0-3-5-16,0 0-4 0,0 0 0 0,0 0 0 15,5 0 3-15,1 2-1 0,-2-2 1 0,6 0 2 0,0 0 2 16,-1 0 2-16,1 0 1 0,4-2-4 0,6 2-1 0,0-3 0 16,0-2-2-16,4 2-1 0,0-3-3 0,6 1 2 0,0-1-2 15,3-2-2-15,1 0 0 0,1-1 0 0,4 1 0 16,-6-3 0-16,7 3 0 0,-6-1-1 0,5-1-2 16,1 2 0-16,-7-1 2 0,6-2-2 0,1 3 2 0,-6 0-1 15,0-3 0-15,0 2 0 0,-5 5 1 0,1-5 1 16,-6 3-1-16,1 0-1 0,-6 1-2 0,-4 0 2 0,0 2-5 15,0 1 2-15,-11-1-2 0,5 3-2 0,-3-3 0 0,-2 3-3 16,-4 0-3-16,5 0-7 0,-10 3-8 0,1 0-11 16,-2 2-14-16,-3-2-21 0,-1 2-26 0,-4 0-34 0,-1 4-50 15,-5-4-65-15,1 3-91 0</inkml:trace>
  <inkml:trace contextRef="#ctx0" brushRef="#br0" timeOffset="94757.81">14450 11207 381 0,'-10'6'304'16,"0"2"-121"-16,0 1-83 0,5-4-41 0,5 3-27 0,-5-3-13 15,10-2-8-15,0 3-3 0,0-3 0 0,0 2 0 0,9-5 2 16,-3 3 1-16,8-3 3 0,1-3-1 0,-2 0 1 16,7 1-4-16,5-4 2 0,-1 0 2 0,0 1-2 0,6-3-2 0,-1 0-1 15,5-1 0-15,-5 1-2 0,5-3 6 0,0 3-4 16,0-4-1-16,0 4 0 0,0-2 2 0,1-2 0 0,-6 2 3 15,5-1 1-15,-5 2 2 0,0-2 4 0,-5 4 2 0,1-5 1 16,-6 3 3-16,0 2 3 0,-4 1 0 0,-1-2 2 16,-4 2-2-16,0 1 0 0,-5 2 4 0,-1-2-1 0,-4 2 1 15,1 0 1-15,-2 3 2 0,-4-2-1 0,0 2-1 16,5 0-4-16,-5 0-4 0,-5 0-4 0,5 0-4 0,-4 0-7 16,-2 2-11-16,1 1-15 0,1 0-16 0,-1-1-20 0,0 1-22 15,-5 0-31-15,6 2-39 0,-7-2-66 0,1 0-124 16,1 0-88-16,-1 0-41 0</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15T09:25:12.504"/>
    </inkml:context>
    <inkml:brush xml:id="br0">
      <inkml:brushProperty name="width" value="0.05292" units="cm"/>
      <inkml:brushProperty name="height" value="0.05292" units="cm"/>
      <inkml:brushProperty name="color" value="#002060"/>
    </inkml:brush>
  </inkml:definitions>
  <inkml:trace contextRef="#ctx0" brushRef="#br0">15346 13210 336 0,'-5'0'442'0,"-4"3"-128"0,3-3-131 0,-4 0-72 15,10 0-42-15,-5 0-26 0,5 0-6 0,-4 0 3 16,4 0 3-16,0 0 4 0,0 0 3 0,4-3 0 0,5 3 3 15,3-2-1-15,2 2-1 0,10-5-4 0,1 2-3 0,8-1-3 16,2 0-1-16,9 1 2 0,0 0-2 0,10-2-3 0,-1-2-1 16,1 1-2-16,4 5-1 0,2-5 0 0,-3 1-2 15,3 2-3-15,-2 0-4 0,-9 0-3 0,4 1-10 16,-9 2-22-16,-5 0-29 0,-9 0-32 0,-1 2-28 0,-9 1-29 16,-6 0-37-16,-8 0-42 0,-12 2-52 0,-3-2-80 0,-11 1-101 15,-5 5-40-15</inkml:trace>
  <inkml:trace contextRef="#ctx0" brushRef="#br0" timeOffset="156.1">15248 13422 490 0,'-20'6'475'0,"7"-4"-180"0,7 1-121 15,6 0-62-15,6 0-36 0,3-1-23 0,10-2-9 16,6 0-7-16,4 0-4 0,10 0-2 0,0-2-3 0,10-1-7 16,5 0-7-16,-1 0-4 0,11 1-3 0,4-4-5 0,6 3-3 15,-2-2-4-15,2-1-4 0,-1 1-12 0,1-1-24 16,-6 1-42-16,-5-4-74 0,-4 1-167 0,-5 0-106 0,-6 0-67 15</inkml:trace>
  <inkml:trace contextRef="#ctx0" brushRef="#br0" timeOffset="4719.82">9831 14977 266 0,'-5'-10'506'0,"0"1"-112"0,0-2-146 0,0 3-83 15,0-4-36-15,1 2-14 0,-1-2-1 0,-5 2 18 0,5-1 32 16,0-1 37-16,-5 4 25 0,5-2 2 0,-4 1-4 15,3 4-8-15,-8-3-15 0,4 2-26 0,0 1-36 0,-4 2-45 16,-1 0-34-16,-4 3-18 0,4 0-14 0,-9 6-6 0,-1 2-2 16,-4-1-2-16,-1 8 3 0,-3-2 1 0,-2 7 1 15,-4 1 0-15,0 5 1 0,-4 4 0 0,-2-1 3 16,2 8 0-16,-7 1-4 0,7 6 2 0,-1 0-2 0,-6 5-2 16,7 6-3-16,4-2-4 0,0 4-4 0,4 1-3 0,1 0 0 15,10 0 0-15,0 2 0 0,8-5 0 0,7 0 0 0,-1 0 0 16,10-3 0-16,5 1-1 0,5-8-3 0,5 3-3 0,4-7-2 15,6 0-3-15,4-2-3 0,5-4-7 0,5-5-9 16,5-3-9-16,5-1-21 0,-1-4-38 0,6-3-61 0,0 0-58 16,0-3-55-16,0-1-45 0,4-1-41 0,1-7-53 0,-5 1-60 15,-1-1-118-15,1-5-33 0,-10-2 9 0</inkml:trace>
  <inkml:trace contextRef="#ctx0" brushRef="#br0" timeOffset="5189.04">10036 15571 336 0,'-5'-11'512'16,"5"3"-124"-16,0 0-152 0,0-3-91 0,5-2-36 0,-1 6-8 15,7-4 4-15,-1 0 18 0,4-3 27 0,1 3 30 16,4 0 24-16,1-2 18 0,-1 1 8 0,5 1-11 0,1 3-20 16,-5 0-25-16,4 2-34 0,-5 4-32 0,-3-1-28 0,-2 6-23 15,0 2-25-15,-4 3-11 0,-5 3-9 0,1 6-6 16,-6 2-2-16,0 3-3 0,0 0-1 0,-6 5-1 0,1-1 0 15,5-1-3-15,0 2 1 0,0-3 1 0,5 1 0 16,1-3 1-16,3 0 0 0,5 0 1 0,6-3 0 0,0-3 1 16,5-1 0-16,3-2-1 0,-3 1 2 0,-1-3 2 0,0 0-1 15,1-3 1-15,-5 1-1 0,-1-1 0 0,-9 3-1 0,0-3 2 16,-5 1 1-16,-1-1 0 0,-8 2 0 0,-1 2-1 16,-5-2 1-16,-5 1-1 0,1 3 1 0,-6-1-1 0,1 2-4 15,-2-5-1-15,3 4-5 0,-7 0-12 0,5-3-11 0,-3 0-18 16,2 1-31-16,2-5-39 0,4 4-48 0,0-5-48 0,1 2-42 15,-1-3-29-15,5-2-34 0,1 0-36 0,4-3-45 0,-1 0-95 16,6-3-47-16,6 0-13 0</inkml:trace>
  <inkml:trace contextRef="#ctx0" brushRef="#br0" timeOffset="5626.92">11403 15546 313 0,'-4'-11'555'0,"4"2"-69"0,0 2-183 0,-5-2-131 16,5 7-67-16,-5-4-39 0,5 3-21 0,0 1-8 15,0 2 9-15,0 2 22 0,-5 4 25 0,0 2 26 0,1 3 18 16,-2 3 14-16,1 3 9 0,-5 2 2 0,6-4-10 15,-1 7-25-15,0-2-23 0,1 2-19 0,-2-2-18 0,2 1-13 16,4-2-8-16,0 1-8 0,0-1-5 0,4-2 1 0,2-1-9 16,-2-2-10-16,6 0-1 0,0-4-3 0,-1 2 0 0,1-4-1 15,0 0 3-15,0-3 0 0,5-2 2 0,-6 3 8 16,2-4-2-16,-1 2-1 0,-1-4-2 0,-5 2-2 0,1 1 0 16,1 3-4-16,-2-2-2 0,-4 2-3 0,5 3-1 0,-5 1 1 15,0 1 0-15,0 3-2 0,0 2 2 0,0-1 0 0,0 1-2 16,0 1 1-16,5-1-3 0,-1 0 0 0,2-2-3 15,-2 3 1-15,7-7-2 0,-2 2 1 0,1-5 0 0,4 2 0 16,-3-3 4-16,3-1 5 0,0-5 7 0,1 2 5 0,-5-4 6 16,4-1 7-16,-4 1 6 0,1-4 4 0,-2 1 3 0,0-1-2 15,-3-2 1-15,3-1-4 0,-4 1-7 0,-5-3-3 0,5 3-8 16,-5 0-11-16,0-1-20 0,-5-2-27 0,5 0-62 0,-5 4-81 16,-4-5-86-16,3 1-81 0,-3 1-93 0,0-2-143 15,-6 2-106-15,0-1-63 0,-5-1 7 0</inkml:trace>
  <inkml:trace contextRef="#ctx0" brushRef="#br0" timeOffset="5798.79">11101 15813 133 0,'-15'-6'751'0,"10"1"13"16,-4-1 7-16,9 3-212 0,-5-2-229 0,10 2-171 16,0 0-94-16,4-2-58 0,6 2-31 0,0-2-15 0,4-1-7 15,5-3 6-15,6 4 14 0,-1 0 9 0,10-1-13 0,1-2-39 16,-1 2-50-16,4 1-50 0,1-1-57 0,5 1-70 15,0-1-112-15,-5 1-143 0,0 2-62 0,-5 0-6 16</inkml:trace>
  <inkml:trace contextRef="#ctx0" brushRef="#br0" timeOffset="6267.66">12810 15538 137 0,'0'-9'553'0,"0"4"5"0,-10 0-197 16,1-1-164-16,-6 3-98 0,-4 3-51 0,-1 3-27 0,1 0-5 15,-6 1-5-15,1 5 2 0,-6 0 7 0,7-1 14 0,-3 3 17 16,7 3 13-16,-1-1 11 0,6 4 7 0,4-1 4 15,1 1 1-15,3 2-3 0,6 3-5 0,6 0-11 0,3 3-9 16,6-3-11-16,0 3-7 0,4-1-7 0,1 1-7 16,4 0-6-16,-5-1-6 0,6 1-3 0,-6-1-4 0,1 2-8 15,-1-1 1-15,-8-4 1 0,3 4 1 0,-4-2-1 0,0-2-1 16,-10-2 1-16,4 1 0 0,-4-2 6 0,-4-1 1 0,-2-3 6 16,-3-3 9-16,0 0 17 0,-1-6 18 0,-5 0 18 0,0-1 23 15,1-4 18-15,-1-4 9 0,-5 3 3 0,5-5-5 16,2-3-11-16,-2-4-16 0,0 2-13 0,0-6-21 0,5 1-17 15,0-3-12-15,6-3-12 0,-6-1-6 0,5-1-5 0,5-1-2 16,0-2-5-16,0-1-2 0,5-2-2 0,-5 3 3 0,4-4 1 16,2 3 9-16,-2 4-4 0,6-1-3 0,-5 3-3 15,0 3 1-15,0 0 1 0,-1 2-4 0,2 3 0 0,-6 1-10 16,4 4 1-16,-4 2-5 0,0 2-12 0,0-2-32 0,5 5-58 16,-5-4-76-16,0 6-73 0,0-3-61 0,6 0-63 15,-1 3-73-15,-1 0-135 0,5-2-72 0,1 2-12 0</inkml:trace>
  <inkml:trace contextRef="#ctx0" brushRef="#br0" timeOffset="6595.84">12703 15073 567 0,'-5'-13'662'0,"0"-1"-1"0,1 3-216 15,8 0-188-15,-4 3-105 0,10-1-61 0,5 3-41 16,0 1-20-16,4-2-7 0,5 4 3 0,6-3 10 0,-1 3 15 16,5 0 13-16,0 3 12 0,5 0 12 0,5 3 13 0,5 0 8 15,5 3 3-15,0 3 4 0,-1-3-11 0,6 6-12 16,-5-1-8-16,4 5-11 0,1 1-11 0,-1 5-14 0,-3 2-10 16,-2 2-20-16,1 4-4 0,-6 5-3 0,-9 1-1 15,0 5-4-15,-9 3 0 0,-6 3-4 0,-9 2-2 0,-5 4-2 16,-10 3-5-16,-10 3-4 0,-10 1-10 0,1 3-14 0,-11-2-23 15,-9-1-37-15,0 0-40 0,-5-1-38 0,-5-1-32 16,-4-4-32-16,-5-4-20 0,4-1-12 0,-10-4 4 0,11-4 20 16,-7-7 26-16,2 1 26 0,5-8 21 0,-6-3 20 0,5-2 12 15,5-2 5-15,1-4-9 0,-1 0-21 0,5-5-43 0,-1 0-95 16,6-2-66-16</inkml:trace>
  <inkml:trace contextRef="#ctx0" brushRef="#br0" timeOffset="6892.87">10783 16752 211 0,'-19'-5'607'0,"4"-1"-6"16,10-2-204-16,5 2-157 0,10-1-89 0,4-2-56 16,11 0-36-16,5-2-19 0,3 1-12 0,12 1-2 0,-1-2 0 15,4 1 4-15,5-5 2 0,12 5 2 0,-1-1 1 0,-2-4-1 16,12 5-6-16,-1-1-3 0,0-2-3 0,5 2-5 0,1-1-4 16,-6 4-2-16,5 0-5 0,-9 0-15 0,-1 5-26 0,-4 0-36 15,-7 3-38-15,-7 0-43 0,-6 3-54 0,-6 0-64 16,-8 0-123-16,-10 2-108 0,-5 3-46 0</inkml:trace>
  <inkml:trace contextRef="#ctx0" brushRef="#br0" timeOffset="7064.74">11154 16813 471 0,'-43'0'810'0,"-1"2"11"0,13 1-42 16,7-3-251-16,10 0-214 0,14 3-145 0,5-3-91 15,20-3-50-15,4 0-26 0,15-2-13 0,5-4 1 16,14 1 7-16,11-3 3 0,8 0-6 0,11-2-9 0,10-1-22 15,4-3-26-15,6-2-27 0,4 0-33 0,0 2-36 0,1-1-41 16,-7 0-38-16,7 3-37 0,-11-3-51 0,-4 3-91 16,-5-2-117-16,-11 3-54 0,-13 3-15 0</inkml:trace>
</inkml:ink>
</file>

<file path=ppt/ink/ink3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3T10:09:14.714"/>
    </inkml:context>
    <inkml:brush xml:id="br0">
      <inkml:brushProperty name="width" value="0.05292" units="cm"/>
      <inkml:brushProperty name="height" value="0.05292" units="cm"/>
      <inkml:brushProperty name="color" value="#0070C0"/>
    </inkml:brush>
  </inkml:definitions>
  <inkml:trace contextRef="#ctx0" brushRef="#br0">8161 4986,'0'0,"-25"0,25-25,-25 0,25 0,-25 25,25-24,0 48,0 1,25 0,-25 0,25 0,-25-1,0 26,25-25,-25 24,25-24,-25 25,24-1,-24 1,25 0,-25-26,25 26,-25 0,0 24,25-49,-25 24,0 1,0 0,25-1,-25-24,0 50,24-26,-24-24,0 0,0 0,25-25,-25 24,0 1,0 0,25-25</inkml:trace>
  <inkml:trace contextRef="#ctx0" brushRef="#br0" timeOffset="568.39">8086 5358,'0'0,"0"-25,0 0,-24 0,24 1,0-1,-25 0,25 0,0 0,0 1,0-1,0 0,25 0,-25 0,24 1,1-1,0 0,0 0,0 0,-1 25,1-24,0-1,0 25,0-25,-1 25,1 0,0 25,-25 0,0-1,0 1,0 0,0 0,0 0,0-1,-25 26,0-25,25 0,-24-1,24 1,-25 0,25 0,0 0,0-1,0 1,25-25,-25 25,24-25,1 0,0 0,0 0,24 0,-24 0,25 0,-1 0,-24 25,25-25,-25 0,24 25,-24-1,0 1,0-25,-1 50,-24-25,25-1,-25 1,0 25,-25-1,25-24,-24 25,-1-25,0 24,-25 1,26-25,-26 24,25-24,-24 0,24 0,-25 0,25-1,1 1,-26 0,25 0,0-25,25 25,-24-25,24-25</inkml:trace>
  <inkml:trace contextRef="#ctx0" brushRef="#br0" timeOffset="1055.85">8979 5978,'25'0,"-25"-25,25 25,-25-25,25 25,-25-24,25-1,-1 0,1 0,-25 0,25-24,-25 24,25 0,-25 0,0-24,0 24,0 0,0 0,0-24,-25 49,25-25,-25 0,0 25,25-25,-24 25,-1 0,0 0,25 25,25-25,0 25,-1-25,1 25,0-25,0 0,0 24,-1-24,1 25,0 0,0-25,-25 25,25 0,-25-1,24-24,-24 25,0 0,0 0,0 0,25-1,-25 1,25-25,0 25,0-25</inkml:trace>
  <inkml:trace contextRef="#ctx0" brushRef="#br0" timeOffset="1424.6599">9748 5457,'0'-25,"0"0,0 1,-25 24,1 0,24 24,-25-24,0 25,0-25,0 25,1 0,24 0,-25-1,0 1,25 0,-25 0,25 0,0-1,0 1,25-25,-25 25,25-25,0 0,-1-25,1 25,0-25,0 25,0-24,-25-1,24 0,1 0,-25 0,25 1,-25-1,0 0,0 0,0 50,0 0,0 0,0-1,25-24,-25 25,25-25,-1 0,1 25,0-25,0 0,0 0,-1-25</inkml:trace>
  <inkml:trace contextRef="#ctx0" brushRef="#br0" timeOffset="1896.86">10145 5308,'0'-25,"-25"25,1 0,24 25,0 0,0 0,0 0,24-25,-24 24,25-24,0 0,0 0,0-24,-1 24,1-25,0 25,0-25,0 0,-1 0,1 1,0-1,0 0,-25 0,0 0,0 1,0-1,0 0,0 0,-25 25,25-25,0 1,-25 24,25 24,25 1,-25 0,25 0,-25 24,25-24,-1 25,1-1,0 1,0 0,0 24,-1-24,1-1,0 26,-25-26,25 1,0-1,-25 1,0-25,0 25,0-26,0 1,0 0,0 0,-25 0,0-25,0 0,0 24,1-24,-1 0,-25 0,25 0,1-24,-1 24,0-25,0 25,25-25,-25 0,25 0,0 1,0-1,25-25,-25 25,25-24,0 24,24-25,-24 1</inkml:trace>
  <inkml:trace contextRef="#ctx0" brushRef="#br0" timeOffset="2177.04">10790 4762,'0'0,"0"-24,-25 24,25-25,-25 25,25-25,0 50,0 0,25-1,-25 1,25 0,-25 0,25 25,-25-1,0-24,25 25,-25-1,24 1,-24-1,25-24,-25 25,0-1,25-24,0 0,-25 0,25 24,-25-24,24-25,1 25,0 0,0-25,0 0,-1 0,1-25</inkml:trace>
  <inkml:trace contextRef="#ctx0" brushRef="#br0" timeOffset="2340.06">10740 5259,'0'0,"-24"0,24 24,-25-24,25-24,25-1,-1 25,1 0,0-25,0 25,0-25,24 25,1-25,-25 25,24-24</inkml:trace>
  <inkml:trace contextRef="#ctx0" brushRef="#br0" timeOffset="2948.29">11336 4936,'-25'0,"0"0,0 0,1 25,24 0,-25-25,25 25,0-1,0 1,0 0,0 0,0 0,0-1,0 1,25 0,-25 0,24 0,1-1,0 1,-25-50,0 1,0-1,0 0,0 0,0 0,0 1,0-1,0 0,0 0,25 0,-25 1,25-1,-1 0,-24 0,25 25,0 0,0 0,0 0,-1 0,1 0,0 25,0 0,0 0,-25-1,24-24,-24 25,0 0,0 0,0-50,0 0,0 0,-24 25,24-24,0-1,0 0,0 0,0 0,0 1,0-1,24 0,-24 0,25 0,0 0,-25 1,25-1,0 25,-25-25,24 25,1 0,0 0,0 0,-25 25,25-25,-1 25,-24-1,25-24,-25 25,25 0,0 0,0 0,-1 0,1-1,0 1,0-25,0 25,-1-25,1 0,0 25,0-25,0 0,0 0</inkml:trace>
  <inkml:trace contextRef="#ctx0" brushRef="#br0" timeOffset="3523.53">13618 4490,'0'0,"0"-25,-25 25,25-25,-25 25,25-25,-25 25,1 0,-1 0,0 0,0 0,0 0,1 25,-1-25,25 25,-25-25,0 25,0-1,1 1,-1 0,0 0,25 24,-25-24,0 25,25-25,0-1,0 26,-25-25,25 0,0 0,0 24,25-24,0 0,0-25,0 0,0 0,-1 0,1 0,25 0,-1 0,-24-25,25 0,-1 25,1-25</inkml:trace>
  <inkml:trace contextRef="#ctx0" brushRef="#br0" timeOffset="3954.84">13915 4490,'0'0,"-24"0,24 24,-25-24,25 25,-25-25,25 25,0 0,-25 0,25-1,0 1,25 0,-25 0,25-25,0 0,-1 0,1 0,0 0,0 0,0-25,-1 25,1-25,0 0,0 1,0-1,-1 25,-24-25,0 0,0 0,0 1,0-1,0 0,0 0,0 0,-24 25,24 25,0 0,0 0,0 0,24-1,-24 1,25 25,0-25,0 24,0 1,-1-1,1 1,0-25,0 25,0-1,-25 1,25-25,-25-1,0 26,0-25,0 0,0-1,-25 1,0-25,0 25,0-25,-24 0,24 0,-25 0,25 0,1-25,-1 25,0-25,0 25,0-24,25-1,0 0,25 0</inkml:trace>
  <inkml:trace contextRef="#ctx0" brushRef="#br0" timeOffset="4630.5">14784 4242,'24'0,"-24"-25,-24 25,-1 0,0 0,0 25,0-25,-24 24,24 1,0-25,0 25,1 0,-1 24,0-24,0 0,25 0,0 24,0-24,0 0,0 25,0-26,25 1,0 0,0-25,-1 25,26-25,-25-25,0 25,24-25,-24 0,25 1,-1-1,-24 0,25 0,-26-24,26 24,-25-25,0 1,-1 24,26-25,-25 1,-25-26,25 26,-1-26,-24 26,0-1,0-24,0 24,0 0,0 1,0-1,0 25,-24-24,-1 24,25 0,-25 50,25 0,-25-1,25 1,0 0,0 25,-25-25,25 24,0-24,0 25,0-1,0 1,0-1,0 1,0 0,25-1,-25-24,25 25,0-26,0 26,-25-25,24 0,1-1,0-24,0 25,0-25,24 0,-24 0,0-25,0 25,24-24,-24-1,0 0,0 0,24 0,-24 1,0-1,0-25,-25 25,25 1,-1-26,-24 25,0 0,0 1,0-1,0 0,-24 25,-1 0,0 25,0 0,-24-1,24 1,0 25,0-25,25 24,-25-24,25 0,0 0,0 24,25-24,0-25,0 25,0 0,-1-1,1-24,25 25,-1-25,-24 0,25 0,-1 25,26-25,-26 0,26-25,-26 25,1 0,24 0,-24-25,0 25</inkml:trace>
  <inkml:trace contextRef="#ctx0" brushRef="#br0" timeOffset="5466.85">6375 1836,'0'24,"25"1,-25 0,24 0,1 0,0 24,-25-24,25 49,0-24,-1 0,-24-1,25 26,0-26,-25 26,25-26,0 26,-25-26,24-24,1 25,0-1,0-24,0 0</inkml:trace>
  <inkml:trace contextRef="#ctx0" brushRef="#br0" timeOffset="5866.56">6524 2232,'0'0,"0"-24,0-1,0 0,0-25,0 26,0-1,0-25,0 25,24 1,-24-1,25 0,0 0,0 0,0 1,24-26,-24 50,0-25,24 0,1 1,-25 24,0 0,24 0,-24 0,0 0,0 0,-25 24,25 1,-25 0,0 0,0 0,-25-1,0 26,25-25,-50 0,26-1,-1 1,0 0,0 0,0 0,0-1,1 1,-1-25,25 25,-25-25,25 25,0 0,25-1,0-24,-1 25,1 0,0 0,0 0,0-1,24 1,-24 0,25 0,-25 0,24-1,-24 1,25 0,-26 0,26 0</inkml:trace>
  <inkml:trace contextRef="#ctx0" brushRef="#br0" timeOffset="6206.86">7565 2356,'-24'-24,"24"-1,-25 25,0 0,0 25,0-25,1 24,24 1,-25 0,0 0,0 0,25-1,-25 1,25 0,0 0,0 0,25-1,0-24,0 0,0-24,-1 24,1-25,-25 0,25 25,0-25,-25 0,25 1,-25-1,0 0,24 0,-24 0,0 1,0-1,0 0,25 25,-25 25,25-25,-25 25,25-25,-25 24,25-24,-1 25,1-25,0 0,0 0,0 0,-1 0,1 0</inkml:trace>
  <inkml:trace contextRef="#ctx0" brushRef="#br0" timeOffset="6578.16">7888 2158,'0'0,"0"-25,0 0,0 1,25 24,-1 0,1 24,0-24,-25 25,25-25,-25 25,25 0,0 0,-25-1,24-24,-24-24,0-1,0 0,0 0,0 0,0 1,0-1,0 0,0 0,0 0,25 1,0-1,-25 0,25 25,0-25,-1 25,1 0,0 0,0 25,0-25,-1 25,1-25,-25 25,25-25,0 24,0 1,-1-25,-24 25,25-25,0 25,0-25,0 0,-1 0,1 0</inkml:trace>
  <inkml:trace contextRef="#ctx0" brushRef="#br0" timeOffset="6783.02">8558 1414,'0'0,"0"-25,0 0,0 0,0 1,0 48,24-24,-24 25,25 0,-25 0,25 0,-25-1,25 26,0-25,-1 24,1-24,-25 25,25-25,0 0,0 24,-25-24,24 0,1 0,-25-1</inkml:trace>
  <inkml:trace contextRef="#ctx0" brushRef="#br0" timeOffset="7214.59">9079 1414,'0'0,"0"-25,-25 25,0 25,0 0,0-1,0-24,25 25,-24 0,24 0,-25-25,25 25,0-1,0 1,0 0,0 0,25-25,-25 25,24-25,1 25,0-25,0 0,25 0,-26 0,1 0,0-25,0 25,0-25,-1 25,1-25,0 0,0 0,0 1,-1-1,1 0,-25 0,25 0,-25 1,25-1,-25 0,0 0,0 0,0 1,-25 24,25 24,0 1,0 0,0 0,0 0,25-1,0 1,-25 0,24-25,-24 25,25 0,0-25,0 0,0 0,-1 0,1 0,0 0,0 0</inkml:trace>
  <inkml:trace contextRef="#ctx0" brushRef="#br0" timeOffset="7325.4">9599 1215,'0'0,"-24"0,24-24,-25 24,0 0,0-25</inkml:trace>
  <inkml:trace contextRef="#ctx0" brushRef="#br0" timeOffset="7903.06">9798 1067,'0'0,"0"24,25-24,-25 25,24-25,-24 25,0 0,25-25,-25 25,0-1,25 1,-25 0,0 0,25 0,-25-1,25 1,-25-50,-25 1,25-1,0 0,0 0,0 0,0 1,0-1,0 0,0 0,0 0,25 25,-25-24,24 24,1 0,0 0,0 24,0 1,0 0,-1-25,1 25,-25 0,25-25,0 0,0 0,-1 0,1 0,0 0,0 0,0-25,-1 25,1-25,0 0,0 0,0 1,-1-1,-24 0,25 0,-25 0,25 1,-25-1,0 0,0 0,0 0,0 1,-25 24,25-25,-25 25,25-25,-24 25,-1 0,0 0,25 25,-25-25,25 25,-25-1,25 1,0 0,0 0,0 24,0-24,0 0,0 0,25 0,0-1,-25 1,25-25,0 25,-1-25,1 0,25 0,-25 0,24 0,1-25,-1 25,1 0,0-25,-1 25</inkml:trace>
  <inkml:trace contextRef="#ctx0" brushRef="#br0" timeOffset="8626.33">11509 1067,'-24'0,"-1"0,0 0,50 0,0-25,-1 25,1 0,25-25,-25 25,24-25,1 0,-1 1,26 24,-26-25,26 0,-26-25,26 26,-1-1,-24 0,24 0,-24 0,0 1,-1-1,1 0,-25 0,-1 0,1 1,-25-1,-25 25,1 0,-1 0,-25 0,25 0,-24 0,24 25,0-25,-24 0,24 24,0 1,25 0,25-25,0 25,-1-25,26 25,-25-25,0 24,24-24,-24 25,0-25,0 25,-1 0,1-25,0 25,-25-1,25 1,-25 0,0 0,-25 0,0-1,0 1,1 0,-26 0,25-25,-24 25,-1-1,-24 1,24-25,25 25,0-25,0 0</inkml:trace>
  <inkml:trace contextRef="#ctx0" brushRef="#br0" timeOffset="9238.41">14015 422,'0'0,"0"-25,-25 25,25-25,-25 25,0 0,0 0,1 0,-1 0,0 25,-25 0,26-25,-1 24,-25 1,25 25,-24-25,24 0,0-1,25 26,-25-25,25 0,0-1,25 1,0 0,-25 0,25 0,24-25,-24 24,0 1,0 0,24-25,-24 25,0-25,0 25,0-25,-1 24,1-24,0 0,-25 25,0 0,-25-25,0 0,1 0,-1 0,0 25,-25-25,26 0,-26 0,0 0,26 0,-1 0,0 0,0 0</inkml:trace>
  <inkml:trace contextRef="#ctx0" brushRef="#br0" timeOffset="9503.01">14337 347,'-25'-25,"0"50,25 0,0 0,0 0,0-1,0 1,0 25,0-25,0 0,0 24,25-24,-25 25,25-26,-25 26,0-25,25 24,-25-24,25 0,0 0,-25 24,24-49,1 25,-25 0,25-25</inkml:trace>
  <inkml:trace contextRef="#ctx0" brushRef="#br0" timeOffset="9933.84">14114 744,'0'0,"0"-25,25 25,-1 0,1-24,25 24,-25-25,-1 25,26 0,-25 0,25-25,-26 25,26 0,0 0,-1-25,-24 25,25 0,-1-25,-24 25,25 0,-26 0,26-24,-25 24,0 0,-1-25,1 25,-25-25,0 0,-25 25,1 0,-1 0,0 0,0 0,0 0,1 0,24 25,-25-25,0 0,25 25,-25 0,25-1,0 1,0 0,0 0,0 0,0-1,0 1,25 0,-25 0,25-25,0 25,-1-25,1 0,0 0,0 24,24-24,1 0,-25-24,24 24</inkml:trace>
  <inkml:trace contextRef="#ctx0" brushRef="#br0" timeOffset="10286.65">15404 595,'-25'0,"0"0,0 0,0 0,1 0,-1 0,0 25,0-25,0 25,1-25,-1 25,0 0,0-1,25 1,0 0,0 0,0 0,25-1,0-24,0 0,-1 0,1 0,0 0,0-24,0 24,-1-25,1 0,0 25,-25-25,25 25,-25-25,0 1,0-1,0 0,0 0,0 50,0 0,0 0,0-1,25 1,-25 0,25 0,-1 0,1-1,0-24,0 0,0 25,-1-25,1 0</inkml:trace>
  <inkml:trace contextRef="#ctx0" brushRef="#br0" timeOffset="10834.29">15652 744,'-25'0,"25"-25,0 1,0-1,25 50,0-1,-25 1,24 0,-24 0,25 0,-25-1,0 1,25-25,-25 25,0 0,25-25,-25 25,0-1,0-48,0-1,0 0,0 0,25 0,-25 1,0-1,24 0,1 0,-25 0,25 25,-25-24,0 48,0 1,25-25,0 0,-25-25,24 25,-24-24,25 24,0-25,0 25,0-25,-1 25,1 25,-25 0,25-25,-25 24,0 1,0 0,0 0,0 0,0-1,0 1,0 0,0 0,0 0,25-25,-25 24,25-24,-1 0</inkml:trace>
  <inkml:trace contextRef="#ctx0" brushRef="#br0" timeOffset="11030.78">16619 769,'-25'0,"25"-25,0 0,25 25,0 0,0 0,0-24,24 24,-24 0,0 0,0 0,-1-25,1 25</inkml:trace>
  <inkml:trace contextRef="#ctx0" brushRef="#br0" timeOffset="12416.62">17388 744,'0'0,"0"-25,0 1,0-1,0 0,0 0,0 50,25 0,-25 0,0-1,0 1,0 0,0 0,0 24,0-24,0 0,0 25,0-26,25 26,-25-25,0 0,24-1,1 1,-25 0,25-25,0 0,0 0,0 0,-1-25,1 0,-25 1,25 24,-25-25,0 0,0 0,0 0,0 1,0-1,-25 25,25-25,-25 0,25 0,0 1,0-1,25 0,-25 0,25 25,0-25,0 25,-1-24,26 24,-25-25,24 25,-24-25,25 25,-25 0,-1 0,26-25,-25 25,0 0,-1 0,1 0,0 0,-25 25,-25-25,25 25,-25-25,1 25,24-1,-25 1,0-25,25 25,-25 0,25 0,0-1,0 1,0 0,25-25,-25 25,25-25,0 0,-1 0,1-25,0 25,0-25,0 25,-1-25,1 25,0-24,0-1,-25 0,25 0,-25 0,0 1,0-1,-25 25,0 0,25 25,-25-25,0 24,25 1,0 0,0 0,25-25,0 0,0 0,0 0,-1 0,1 0,0-25,0 25,0-25,-1 25,1-25,-25 1,25 24,-25-25,0 0,0 0,0 0,0 1,0-1,0 50,25-25,-25 24,0 1,25 0,-25 0,25 0,-25 24,24 1,-24-1,25 1,0 0,-25-1,25 1,0-1,-25 1,24-25,-24 24,25 1,0-25,-25 0,25 24,-25-24,25 0,-25 0,0-1,0 1,0-50,-25 1,0-1,25 0,-25 0,0 0,1 1,-1-1,0-25,0 25,0-24,1 24,24-25,-25 1,25 24,0-25,0 1,0-1,0 25,25-24,-25 24,24-25,1 26,0-1,0 25,0-25,-1 25,-24-25,25 25,0 0,0 0,0 25,-1-25,1 0,-25 25,25 0,0-1,-25 1,0 0,0 0,0 0,0-1,-25-24,0 25,0 0,1 0,-26-25,25 0,0 25,1-25,-1 24,0-24</inkml:trace>
  <inkml:trace contextRef="#ctx0" brushRef="#br0" timeOffset="13048.71">19224 769,'0'-25,"-25"25,0 0,0 0,0 0,1 25,24 0,-25-25,0 25,25-1,-25 1,0 0,25 0,-24 0,24-1,0 1,0 0,0 0,0 0,24-25,-24 24,25-24,0 0,0 0,0 0,-1-24,1 24,0 0,0-25,0 0,-1 0,1 25,-25-25,25 1,-25-1,0 0,0 0,0 0,0 1,0-1,0 0,0 0,-25 0,0 1,1 24,24-25,-25 25,0 0,0 25,0-25,25 24,-24-24,24 25,0 0,0 0,24-25,1 25,0-25,0 0,0-25,-1 25,1-25,0 25,0-25,0 25,-1-25,1 1,0 24,0-25,0 0,-1 0,1 25,0-25,0 25,0-24,0 24,-1 0,1 24,-25 1,25-25,-25 25,0 0,0 0,0-1,25 1,-25 0,25 0,-25 0,24-25,-24 24,25-24,0 0,-25 25,25-25,0 0,-1 0,1 25,0-25,0 0,24 0,-24 0</inkml:trace>
  <inkml:trace contextRef="#ctx0" brushRef="#br0" timeOffset="13961.84">16495 1736,'0'-24,"0"48,0 1,0 0,0 0,25 0,-25-1,0 26,25-25,-25 0,0 24,25-24,-25 25,0-1,24-24,-24 25,0-26,25 26,-25-25,0 0,25-1,-25 1,0 0,0 0,0-50,0 0,0 0,-25 1,25-1,0 0,-25 0,1-24,24 24,-25-25,25 1,-25 24,0-25,25 1,-25-1,25 0,0 26,0-26,0 0,0 26,25-26,-25 25,25 0,-25 0,25 25,0-24,-1 24,1 0,0 0,0 0,0 0,-1 0,1 24,0 1,0 0,0 0,-25 25,0-26,-25 1,25 0,-25 0,0 0,0-1,-24 1,24 0,0 0,-24-25,24 25,0-1,0-24,0 0,1 25</inkml:trace>
  <inkml:trace contextRef="#ctx0" brushRef="#br0" timeOffset="15186.41">17090 1836,'0'0,"0"24,0 1,-24-25,24 25,-25 0,25 0,-25-25,25 24,-25 1,25 0,0 0,0 0,0-1,0 1,0 0,0 0,0 0,25-1,-25 1,25-25,0 25,-1-25,1 25,0-25,0-25,0 25,-25-25,0 0,0 1,0-1,-25 0,25 0,-25 0,25 1,-25 24,0-25,25 0,-24 0,24 0,0 1,0-1,0 0,24 25,-24-25,25 0,0 25,0-24,0 24,-1-25,1 25,0-25,0 25,0 0,-1 0,1 0,0 0,0 25,0 0,-1-1,-24 1,0 0,0 0,0 0,0-1,0 1,0 0,0 0,0 0,0-1,25 1,-25 0,25 0,0-25,0 0,0-25,-1 0,1 25,0-25,-25 1,25-1,0 0,-25 0,24 0,-24 1,25-1,-25 0,0 0,25 0,-25 1,0 48,-25 1,25 0,0 0,0 0,-25-1,25 1,0 0,0 0,25 0,-25-1,25-24,0 25,0-25,-1 0,1 0,0 0,0 0,0-25,-1 25,-24-24,25-1,0 25,0-25,-25 0,25 0,-25 1,24-1,-24 0,25 0,-25 0,0 1,0-1,0 0,0 0,0 50,0 0,0 0,0-1,0 1,0 0,0 0,0 0,25-1,0 1,0-25,-1 0,1 0,0 0,0 0,0 0,-1 0,1 0,0-25,0 25,0-24,-1 24,1-25,-25 0,25 25,-25-25,25 0,-25 1,0-1,0 0,0 0,0 0,0 1,-25 24,0 0,0 0,25 24,-24 1,24 0,-25 0,25 0,0-1,0 1,0 0,0 0,0 0,0-1,25 1,-25 0,24 0,1-25,-25 25,25-25,0 24,0-24,0 0,-1 0,1 0,0 0,0 0,0-24,-1 24,1-25,0 0,0 25,-25-25,25 0,-1 1,1-1,-25 0,25 0,-25 0,25 1,-25-1,0 0,25 25,-25-25,0 50,24-25,-24 25,0 0,0-1,25 1,-25 0,0 0,25 0,-25-1,0 1,25-25,-25 25,25 0,-1 0,1-1,0-24,0 0,0 0,24 0,-24 0,0 0</inkml:trace>
  <inkml:trace contextRef="#ctx0" brushRef="#br0" timeOffset="15782.24">19819 1712,'0'24,"0"1,0 0,25-25,-25 50,0-26,25 1,-25 25,24-1,-24-24,25 25,-25-1,0 1,25 0,-25-1,25-24,-25 25,0-1,25-24,-25 25,0-26,24 1,-24 0,0 0,0 0,0-50,0 0,-24 25,24-25,-25-24,25 24,-25-25,0 25,25-24,-25-1,1 1,-1-1,0-24,0 24,25 0,-25 1,25-1,0 1,0-1,0 25,25-24,-25 24,25 0,0 0,0 25,24 0,-24 0,0 0,0 0,24 25,-24 0,0 0,0-1,-1 1,-24 0,25 0,-25 24,0-24,0 0,0 25,-25-26,1 1,24 0,-25 0,0 0,0-1,-24-24,24 25</inkml:trace>
  <inkml:trace contextRef="#ctx0" brushRef="#br0" timeOffset="16186.41">20340 2208,'0'0,"0"-25,0 0,25 0,-25 0,0 1,24-1,-24 0,0 0,0 0,25 1,-25-1,0-25,0 25,0-24,25 24,-25-25,0 1,0-1,25 25,-25-24,0-1,0 0,0 26,0-1,0-25,0 25,0 1,-25 48,25 1,-25 0,25 0,0 0,-25-1,25 1,0 25,0-25,0 24,0-24,0 25,0-25,0-1,0 26,0-25,0 0,25 24,-25-24,25 0,0 0,0-1,-1 1,1 0,0-25,0 25,24-25</inkml:trace>
  <inkml:trace contextRef="#ctx0" brushRef="#br0" timeOffset="16498.77">21034 1761,'0'0,"-24"0,-1 0,0 0,0 0,0 0,1 0,-1 25,0-25,0 25,0 0,1-1,-1-24,25 25,0 0,0 0,0 0,25-25,-1 0,1 0,0 0,0-25,0 25,-25-25,24 25,1-25,0 25,-25-25,0 50,25-25,-25 25,25-25,-1 0,-24 25,25-25,0 0,0 0</inkml:trace>
  <inkml:trace contextRef="#ctx0" brushRef="#br0" timeOffset="17102.23">21208 1811,'0'0,"0"-25,0 0,25 25,-25 25,25 0,-25 0,0-1,24 1,-24 0,0 0,25 0,0-25,-25-25,25 0,-25 0,25 0,-25 1,0-1,24 0,-24 0,0 0,0 1,25-1,0 25,0 0,-25 25,25-25,-25 24,24-24,-24 25,25 0,-25 0,25-25,-25 25,25-25,-25 24,25-24,-1 0,1 0,0-24,0 24,0-25,0 0,-1 0,1 0,-25 1,0-26,25 25,-25 0,0-24,0 24,0-25,0 25,0-24,-25-1,25 25,-25 1,25-26,0 25,-24 25,24-25,0 1,0 48,-25-24,25 25,0 0,0 0,0 0,0-1,0 26,0-25,0 0,25 24,-25-24,0 25,24-26,-24 1,25 0,-25 25,25-25,0-1,0 1,-1 0,1-25,0 0,0 25,0-25,-1 0,1-25,0 25</inkml:trace>
  <inkml:trace contextRef="#ctx0" brushRef="#br0" timeOffset="17274.59">21654 1389,'0'0,"-24"0,-1 0,50 0,-1 0,1 0,0 0,0 25,0-25,0 0,24 0,1 0,-25 25,24-25,1 0,-1 24,1-24</inkml:trace>
  <inkml:trace contextRef="#ctx0" brushRef="#br0" timeOffset="17413.97">22374 1587,'-25'25,"50"-50</inkml:trace>
</inkml:ink>
</file>

<file path=ppt/ink/ink3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3T04:33:36.836"/>
    </inkml:context>
    <inkml:brush xml:id="br0">
      <inkml:brushProperty name="width" value="0.05292" units="cm"/>
      <inkml:brushProperty name="height" value="0.05292" units="cm"/>
      <inkml:brushProperty name="color" value="#002060"/>
    </inkml:brush>
  </inkml:definitions>
  <inkml:trace contextRef="#ctx0" brushRef="#br0">7541 6945,'0'-74,"0"49,0 0,-25 0,25 1,0-1,0 0,0 0,0 0,-25 1,25-1,0 0,0 0,0 0,-24 25,24-24,0-1,-25 0,25 0,0 0,0 1,0-1,0 0,0 0,-25 25,25-25,0 1,0-1,0 0,-25 25,25-25,0 0,0 1,0-1,0 0,0 0,0 0,-25 25,25-24,0-1,0 0,0 0,0 0,0 1,0-1,0 0,-24 25,24-25,0 0,0 0,0 1,0-1,0 0,0 0,0 0,0 1,-25-1,25 0,0 0,0 0,0 1,0-1,0 0,0 0,-25 0,25 1,0-1,0 0</inkml:trace>
  <inkml:trace contextRef="#ctx0" brushRef="#br0" timeOffset="959.81">7417 6052,'0'25,"-25"0,25 0,-25 0,25-1,0 1,-24 0,24 0,-25 0,25-1,-25 1,25 0,-25-25,25 25,0 0,0-1,-25-24,25 25,0 0,-24-25,24 25,0-50,24 25,-24-25,25 0,0 1,-25-1,25 25,-25-25,25 0,-25 0,24 25,-24-24,25-1,-25 0,0 0,25 25,-25-25,0 1,25 24,-25-25,25 25,-25-25,0 0,24 25,1 25,0-25,-25 25,25-25,-25 25,25-1,-1-24,-24 25,25 0,0 0,-25 0,25-1,0 1,-1-25,-24 25,25 0,0 0,0-1,0-24,-25 25,24 0,1-25,0 25,0-25,-25 25,0-50</inkml:trace>
  <inkml:trace contextRef="#ctx0" brushRef="#br0" timeOffset="2191.19">7144 5383,'0'-25,"25"25,0 0,0 0,-1 0,1-25,0 25,0 0,0 0,-1 0,-24-25,25 25,0 0,0 0,0 0,-1 0,1 0,0 0,0-25,0 25,-1 0,1 0,0 0,0 0,0 0,-1-24,26 24,-25 0,0 0,-1 0,1 0,0 0,0-25,0 25,-1 0,1 0,0 0,0 0,0 0,-1 0,1 0,0 0,0-25,25 25,-26 0,1 0,0 0,0 0,0 0,-1-25,26 25,-25 0,0 0,-1-25,1 25,25 0,-25 0,-1 0,1-24,25 24,-25 0,-1 0,1-25,25 25,-25 0,-1 0,1-25,0 25,0 0,0 0,-1 0,26-25,-25 25,0 0,-1 0,1 0,0-25,0 25,0 0,-1 0,26 0,-25-24,0 24,0 0,-1 0,1 0,0-25,0 25,0 0,-1 0,1 0,0 0,0 0,0-25,-1 25,1 0,0 0,0 0,0 0,-1 0,1 0,0 0,0 0,0 0,-1 0</inkml:trace>
  <inkml:trace contextRef="#ctx0" brushRef="#br0" timeOffset="2771.21">9773 4614,'0'0,"0"-25,0 50,-24-25,24 24,0 1,0 0,0 0,0 0,0-1,0 1,0 0,0 0,0 0,0 0,0-1,24 1,-24 25,0-25,0-1,0 26,0-25,25 0,-25-1,0 26,0-25,0 0,25-1,-25 1,0 25,25-25,0-1,-25 1,0 25,0-25,24-1,-24 1,25 0,-25 0,0 0,0-1,25-24,-25 25,0 0,25 0,-25 0,0-1,25-24</inkml:trace>
  <inkml:trace contextRef="#ctx0" brushRef="#br0" timeOffset="4179.69">9873 4589,'24'0,"1"0,0 0,0-25,0 25,-1 0,1 0,0 0,0-25,0 25,-1 0,1 0,0 0,0 0,0-25,24 25,-24 0,0 0,0-24,0 24,24 0,-24 0,0 0,24-25,-24 25,25 0,-25 0,-1-25,26 25,-25 0,24 0,-24-25,25 25,-25 0,24 0,1-25,-25 25,24 0,-24 0,25-24,-26 24,26 0,-25 0,24-25,-24 25,25 0,-25 0,24-25,-24 25,0 0,25 0,-26-25,1 25,0 0,0 0,24 0,-24-25,0 25,0 0,0 0,24 0,-24-24,0 24,0 0,-1 0,1-25,0 25,0 0,0 0,-1 0,1-25,0 25,0 0,0 0,-1 0,1-25,0 25,0 0,223-49,-223 49,24 0,-24-25,0 25,25 0,-26 0,1 0,25-25,-25 25,-1 0,1 0,25 0,-25-25,-1 25,26 0,-25 0,0 0,-1-25,26 25,-25 0,0 0,-1 0,1 0,0-24,25 24,-26 0,1 0,0 0,0 0,0 0,-1 0,1-25,0 25,0 0,0 0,0 0,-1 0,1 0,0 0,0 0,0-25,-1 25,1 0,0 0,0 0,0 0,-1 0,-24 25,0 0,0-1,25-24,-25 25,0 0,25-25,-25 25,0 0,0-1,25 1,0 0,-25 0,24 24,-24-24,25 0,-25 0,25 24,-25-24,25 25,0-25,-1 24,-24 1,25-1,0 1,0 0,-25-1,25 26,-1-26,1 1,0 24,-25-24,25 0,0-1,-25 26,24-26,-24 1,0-1,0 1,25 0,-25-1,0-24,0 0,0 24,25-24,-25 0,0 0,25 0</inkml:trace>
  <inkml:trace contextRef="#ctx0" brushRef="#br0" timeOffset="5143.16">9972 5779,'0'25,"0"0,0 0,0 0,0 0,0-1,0 1,25 0,-25 0,0 0,0-1,0 1,0 0,0 0,0 0,0-1,0 1,0 0,0 0,24-25,-24 25</inkml:trace>
  <inkml:trace contextRef="#ctx0" brushRef="#br0" timeOffset="5967.15">10145 6300,'0'0,"25"-24,0 24,0 0,0 0,-1 0,1 0,0 0,0-25,0 25,0 0,-1 0,26 0,-25 0,0-25,24 25,-24 0,25 0,-1-25,-24 25,25-25,-1 25,1 0,-1-24,1 24,0 0,-1-25,1 25,-1-25,1 25,0 0,-1-25,1 25,0 0,-1-25,1 25,-1 0,1-24,0 24,-1 0,1-25,-1 25,1 0,0-25,24 25,-49-25,24 25,1 0,0-25,-1 25,1 0,-1-24,-24 24,25 0,-1-25,1 25,0 0,-25 0,24-25,1 25,-1 0,-24-25,25 25,-1 0,-24 0,25-25,-25 25,24 0,-24-25,0 25,24 0,-24 0,0 0,0-24,0 24,-1 0,1 0,0 0,0-25,0 25,-1 0,1 0,0 0,0 0,0-25,-1 25,1 0,0 0,0 0,0-25,0 25,-1 0,1 0,0-25,25 25,-26 0,1 0,0 0,0 0,0-24,-1 24,1 0,0 0,0 0,0 0,-25-25,24 25,1 0,0 0,0 0,0 0,-1 0,1 0,0 0,0 0,0 0,-1 0,1 0,0 0,0 0,0 0,-1 0,1 0,-25-25,25 25,0 0,0 0,-1 0,1 0,0 0</inkml:trace>
  <inkml:trace contextRef="#ctx0" brushRef="#br0" timeOffset="6960.14">10518 5159,'24'-24,"-48"24,-1 0,0 0,0 0,0 0,25 24,-24-24,-1 0,0 0,25 25,-25-25,25 25,-25-25,25 25,-25 0,25-1,0 1,0 0,0 0,0 0,0-1,0 1,0 0,25-25,-25 25,25-25,0 25,0-25,0 0,-1 0,1 0,0 0,0 0,0 0,-1 0,1 0,0 0,-25-25,25 25,-25-25,25 25,-1 0</inkml:trace>
  <inkml:trace contextRef="#ctx0" brushRef="#br0" timeOffset="8767.63">10716 5283,'-25'0,"25"25,-25-25,25 25,-24 0,24 0,0-1,0 1,0 0,0 0,0 0,24-25,-24 24,25-24,0 0,0 0,0 0,-1 0,-24-24,25 24,0 0,-25-25,25 25,-25-25,0 0,0 0,0 1,0-1,0 0,-25 25,0 0,25-25,-25 25,1 0,-1 0,25 25,-25-25,25 25,-25-25,50 0,0 0,-25-25,25 25,-1 0,-24-25,25 25,0 0,-25-25,25 25,0 0,-1 0,1 0,-25 25,25 0,-25 0,0 0,0-1,25-24,-25 25,0 0,0-50,0 0,25 25,-25-24,0-1,24 0,-24 0,25 0,0 25,-25-24,25 24,0 0,-25 24,0 1,0 0,0 0,0-50,0 0,24 25,-24-25,0 1,25 24,-25-25,0 0,0 50,25 0,-25-1,25-24,-25 25,25 0,-1 0,1-25,0 0,0-25,0 25,-25-25,25 0,-25 1,0-1,0 0,0 0,0 0,0 1,0-1,0 0,0 0,0 0,-25 1,25-1,0 50,0-1,0 1,0 0,0 0,0 0,0-1,0 1,0 0,0 0,0 0,25-1,-25 1,0 0,24-25,-24 25,0 0,0-1,25-24,-25-24,0-1,0 0,25 25,-25-25,0 0,25 25,-25-24,25 24,-25-25,24 25,1 0,-25 25,0-1,0 1,0 0,0 0,0 0,-25-25,1 0,-1 0,25-25,-25 25</inkml:trace>
  <inkml:trace contextRef="#ctx0" brushRef="#br0" timeOffset="9627.19">11758 5159,'0'0,"-25"0,25 25,-25 0,25 0,0 0,0-1,0 1,0 0,0 0,0 0,0-1,0 1,25-25,0 0,0 0,-1 0,-24-25,25 25,0-24,-25-1,25 25,-25-25,0 0,0 0,0 1,0-1,0 0,0 0,0 0,0 50,0 0,0 0,0 0,0-1,0 1,25-25,-1 0,1 0,-25-25,25 25,-25-24,25 24,-25-25,0 0,0 0,0 0,0 50,25-25,-25 25,24 0,-24 0,0-1,0 1,-24-25</inkml:trace>
  <inkml:trace contextRef="#ctx0" brushRef="#br0" timeOffset="9971.28">12130 5035,'0'-24,"0"-1,0 0,0 50,0 0,0-1,0 1,0 0,0 0,0 0,0-1,0 1,0 0,0 0,0 0,0-1,25-24,-25 25,24 0,-24 0,25-25,0 25,0-25,0 0,-25 24,24-24,-24-24,25 24</inkml:trace>
  <inkml:trace contextRef="#ctx0" brushRef="#br0" timeOffset="11035.8699">12155 5159,'24'0,"1"0,0 0,0 0,0 0,-1-24,1 24,0 0,0 0,0 0,-25-25,24 25,1-25,-25 50,0 0,0-1,0 1,0 0,0 0,0 0,0-1,25-24,0 0,0 0,-25-24,25 24,-1 0,1-25,0 25,-25-25,25 25,-25-25,25 25,-25-25,0 1,0-1,0 0,-25 25,0 0,0 0,25 25,-25-25,25 25,-24-25,24 24,0 1,0 0,0 0,24-25,-24-25,25 25,0 0,-25-25,25 25,0 0,-25-25,24 25,1-24,0 24,-25-25,0 50,0-1,25-24,-25 25,0 0,0 0,0-50,0 0,25 0,-1 25,-24-24,25 24,-25-25,25 25,-25-25,25 25,-25-25,25 25,-1 0,-24 25,25 0,-25 0,25-25,-25 24,25 1,0-25,-25 25,24-25,1 0</inkml:trace>
  <inkml:trace contextRef="#ctx0" brushRef="#br0" timeOffset="11228.03">12651 4812,'0'0,"-25"0,0 0,0 0,1 0,-1 0,25-25,0 50,25-25</inkml:trace>
  <inkml:trace contextRef="#ctx0" brushRef="#br0" timeOffset="12968.04">14164 4713,'25'0,"-1"0,1 0,0 0,0 0,0 0,-1 0,-24-25,25 25,0 0,0 0,0 0,-25-25,24 25,1 0,0 0,0 0,0 0,0-25,-1 25,1 0,0 0,0-24,0 24,-1 0,1 0,0 0,0 0,0-25,-1 25,1 0,0 0,0 0,0 0,-1-25,1 25,0 0,0 0,0 0,-1-25,1 25,0 0,0 0,0 0,-1 0,1 0,-25-25,25 25,-25 25,25 0,-25 0,25 0,-25-1,0 1,0 0,24 0,-24 0,0-1,25 1,-25 0,0 0,25 0,-25 24,0-24,25 0,-25 25,0-26,25 1,-25 0,24 25,-24-26,25 1,0 0,-25 25,25-26,-25 1,0 25,25-25,-25-1,24 26,-24-25,25 24,-25-24,0 0,25 0,-25 0,25-1,-25 1,0 0,25 0,-25 0,0-1,25 1,-25 0,0 0,0 0,24 0,-24-1,0 1,0 0,0 0</inkml:trace>
  <inkml:trace contextRef="#ctx0" brushRef="#br0" timeOffset="13708.12">15181 5308,'25'0,"-25"25,24-25,-24 25,25-25,-25 25,25-25,-25 24,25 1,0-25,-25 25,24 0,1-25,-25 25,25-25,0 24,0-24,-25 25,24-25,1 0,-25 25,25-25,0 0,0-25,-1 0,1 1,-25-1,25 0,0 0,0 25,-25-49,25 24,-1 0,1 0,0 0,0 1,0-1,-1 0,1 0,0 0,0 1,0-1,-1 0,1 0,0 25,-25-25,25 25,-25-24,0-1</inkml:trace>
  <inkml:trace contextRef="#ctx0" brushRef="#br0" timeOffset="25515.42">6970 4093,'0'-25,"0"0,25 25,-25-25,25 25,-25-24,25 24,-25-25,25 25,-1-25,1 25,0 0,0 0,0-25,-25 50,25-25,-25 25,0 0,0-1,0 1,0 0,0 0,-25 0,25-1,-25 1,0 0,25 0,-25 0,0-1,1 1,24 0,-25 0,0 0,0-1,0 1,1-25,24 25,-25-25,25 25,25-25,-25-25,24 25,1-25,0 25,25 0,-26-25,1 25,25-24,-25 24,24-25,-24 25,25-25,-1 25,-24-25,25 25,-25 0,-1-25,26 25,-25 0,0 0,-1-24,1 24,0 0,0 0</inkml:trace>
  <inkml:trace contextRef="#ctx0" brushRef="#br0" timeOffset="26851.09">14958 3597,'0'-25,"24"0,1 25,-25-25,25 25,0 0,0-25,-1 25,1 0,0 0,0 0,0 0,-1 0,-24 25,0 0,0 0,0 0,0-1,0 1,-24-25,24 25,-25-25,25 25,-25-25,25 25,-25-25,0 25,50-50,0 25,0 0,0 0,-1 0,1 0,0 0,0 0,0 0,-1 0,1 0,0 0,0 25,-25-1,0 1,0 0,0 0,-25-25,0 25,0-25,1 24,24 1,-50-25,25 0,0 25,1-25,-1 25,-25-25,25 0,1 0,-1 25,0-25,0 0,0 0</inkml:trace>
  <inkml:trace contextRef="#ctx0" brushRef="#br0" timeOffset="28030.07">8608 4961,'24'0,"1"0,0 0,0 0,0 0,-1 0,-24 25,25-25,0 0,0 0,0 0,-25 25,24-25,-24 24,0 1,0 0,0 0,0 0,-24-1,-1 1,0 0,0 0,0 0,25-1,-24-24,-1 25,0 0,25 0,-25-25,25 25,-25-1</inkml:trace>
  <inkml:trace contextRef="#ctx0" brushRef="#br0" timeOffset="29313.84">14437 4440,'0'25,"24"0,1-25,0 0,0 0,0 24,0-24,-1 0,1 0,0 25,0 0,-25 0,0 0,0-1,-25 1,0 0,25 0,-25 0,1-1,-1 1,25 25,-25-25,0 0,0-1,0 1,1 0,-1 0,0 0,0-1,0 1</inkml:trace>
  <inkml:trace contextRef="#ctx0" brushRef="#br0" timeOffset="31914.81">15801 6028,'0'24,"0"1,0 0,0 0,0 0,0-1,0 1,0 0,0 0,0 0,0-1,0 1,0 0,0 0,0 0,25-1,-25 1,0 0,0 0,0 0,0-1,0 1,0 0,0 0,0 0,0-1,0 1,0 0,0 0,0 0,25-1,-25 1,0 0,24-25,-24 25,0 0,0 0,25-25</inkml:trace>
  <inkml:trace contextRef="#ctx0" brushRef="#br0" timeOffset="32875.01">15206 7243,'0'0,"24"0,1-25,0 25,0-25,0 25,24-24,-24 24,0-25,0 0,-1 25,26-25,-25 0,24 25,1-24,-25-1,25 0,-1 0,1 0,-1 1,-24 24,25-25,-1 0,1 0,-25 25,24-25,-24 0,25 25,-25-24,-1-1,26 25,-25-25,0 0,-1 25,26-25,-25 25,0-24,-1-1,1 25,25-25,-25 0,-1 25,1-25,25 1,-25 24,0-25,-1 25,1-25,0 25,0-25,0 25,-1-25,1 25,0-24,0 24,-25-25,25 25,-25-25,24 25,-24-25,25 25,-25-25,25 25</inkml:trace>
  <inkml:trace contextRef="#ctx0" brushRef="#br0" timeOffset="33534.61">16868 6375,'0'25,"0"-1,-25 1,25 0,0 0,0 0,0-1,0 1,0 0,0 0,25 0,-25-1,0 1,0 0,24-25,-24 25,0 0,0-1,0 1,0 0,25-25,-25 25,0 0,0 0,0-1,0 1,0 0,0 0,0 0,25-1,-25 1,0 0,0 0,0 0,25-1,-25 1,0 0,0 0,25 0,-25-1,0 1,0 25,0-25,24-1,-24 1,0 0,0 25,25-26,-25 1,25 25,-25-25,0 24,25-24,-25 25,0-1,25 1,-25-1,0 1,0 0,0-1,24 1,-24 0,0-1,0 1,0 24,25-24,-25 24,0-24,0 24,25-24,-25 24,0-24,0 24,25-24,-25-1,0 26,25-25,-25-26,0 26,24 0,-24-1,0 1,25-25,-25 24,0-24,0 0,25 24,-25-24,0 0,0 0,0 0,25-1,-25 1,0 0</inkml:trace>
  <inkml:trace contextRef="#ctx0" brushRef="#br0" timeOffset="34794.75">15106 7441,'0'0,"-24"0,-1 25,0-25,0 25,0-25,1 25,-1-25,0 0,0 25,0-25,1 24,-1-24,0 25,0-25,0 25,1 0,-1-25,0 25,0-1,-24-24,24 25,0-25,0 25,0 0,0-25,1 25,-1-25,-25 24,25-24,1 25,-1-25,0 25,0-25,0 25,1-25,-1 0,0 25,0-25</inkml:trace>
  <inkml:trace contextRef="#ctx0" brushRef="#br0" timeOffset="35119.11">14164 7888</inkml:trace>
  <inkml:trace contextRef="#ctx0" brushRef="#br0" timeOffset="35180.28">14189 7888,'24'-25</inkml:trace>
  <inkml:trace contextRef="#ctx0" brushRef="#br0" timeOffset="35214.74">14263 7838,'-74'50,"173"-125</inkml:trace>
  <inkml:trace contextRef="#ctx0" brushRef="#br0" timeOffset="35260.68">14461 7714,'25'-25</inkml:trace>
  <inkml:trace contextRef="#ctx0" brushRef="#br0" timeOffset="35687.42">14536 7665,'99'-75,"-273"199,249-173,49-26,-99 50,0 25,-25-24,24 24,1-25,0 25,-25-25,25 25,0 0,-25-25,24 25,1 0,-25-25,25 25,0 0,0-24,-1 24,1 0,-25-25,25 25,0 0,0 0,-25-25,24 25,1 0,0 0,0 0,-25-25,25 25,-1 0,1 0,0-25,0 25,0-24,-1 24,1-25,0 25,0-25,0 25,-1 0,-24-25,25 25,0 0,0-25,0 25,-1 0,1-24</inkml:trace>
  <inkml:trace contextRef="#ctx0" brushRef="#br0" timeOffset="36626.97">13990 8037,'0'25,"25"-25,-25 24,0 1,0 0,25 0,-25 0,0-1,25 1,-25 0,0 0,24 24,-24-24,0 25,25-25,-25 24,25-24,-25 25,0-1,25-24,-25 25,0-1,0-24,0 25,25-26,-25 26,0-25,24 0,-24-1,0 26,0-25,0 0,0 0,0-1,25 1,-25 0,0 0,0 0,0-1,0 1,0 0,0 0</inkml:trace>
  <inkml:trace contextRef="#ctx0" brushRef="#br0" timeOffset="37734.89">14189 9227,'24'0,"1"25,0-25,0 0,-25 25,25-25,-1 0,1 25,0-25,0 0,0 0,-1 0,1 25,0-25,25 0,-25 0,-1 0,1 24,25-24,-25 0,-1 0,1 0,0 0,0 25,0-25,-1 0,26 0,-25 25,0-25,-1 0,1 25,0-25,0 0,0 0,-1 25,1-25,0 0,0 0,0 24,24-24,-24 0,0 0,0 0,-1 0,1 0,0 0,0 25,0-25,-1 0,1 0,0 25,0-25,0 0,-1 0,1 0,0 0,0 25,0-25,0 0,24 0,-24 0,0 25,0-25,-1 0,1 24,0-24,25 0,-26 0,1 25,0-25,0 0,0 25,-1-25,1 0,0 0,0 25,0-25,-1 0,1 0,0 0,0 0,0 25,-1-25,1 0,0 0,0 0,0 24,-1-24,1 0,0 0,0 0,0 0,-25 25,24-25,1 0,0 0,0 0,0 0,0 25,-1-25,1 0,0 0,0 25,0-25,-1 0,1 0,0 0,0 0,0 0,-1 25,1-25,0 0,0 0,0 0,-1 24,1-24,0 0,0 0,0 0,-1 25,1-25,0 0,-25-25,25 25,-25-24,0-1,0 0</inkml:trace>
  <inkml:trace contextRef="#ctx0" brushRef="#br0" timeOffset="38874.95">17339 7466,'-25'0,"50"0,0 0,-1 0,1-25,0 25,0 0,0 0,-1-24,26 24,-25 0,0 0,-1 0,1-25,25 25,-25 0,0 0,-1-25,1 25,0 0,0 0,0-25,-1 25,1 0,0 0</inkml:trace>
  <inkml:trace contextRef="#ctx0" brushRef="#br0" timeOffset="39186.91">17686 7367,'0'25,"0"0,0-1,0 1,0 0,0 0,0 0,0-1,0 26,0-25,0 0,0-1,0 1,0 0,0 0,0 0,0-1,0 1,0 0,0 0,0 0,0-1,25 1,-25 0,0 0</inkml:trace>
  <inkml:trace contextRef="#ctx0" brushRef="#br0" timeOffset="40278.75">17736 7689,'25'0,"-1"-24,1 24,0 0,-25 24,25-24,-25 25,0 0,0 0,0 0,25-25,-25 24,0 1,0 0,0 0,0 0,24-25,1 0,0 0,0-25,0 25,-25-25,24 25,-24-25,25 25,-25-25,25 1,-25-1,25 0,-25 0,25 0,-25 1,0-1,0 50,-25-1,25 1,0 0,0 0,0 0,0-1,0 1,25-25,-1-25,1 25,0-24,0 24,0-25,-1 25,-24-25,25 25,0-25,0 0,0 1,-25-1,0 0,0 0,0 0,0 1,0-1,-25 25,0 0,0 0,0 0,1 0,24 25,24-25,1 0,-25 24,25 1,0-25,-25 25,0 0,0 0,25-25,-25 24,0 1,24-25,-24 25,0 0,0 0,25-25,0 24,0-24,-25 25,25-25,-1 0,1 0,0 0,0 0,0 0,-1-25</inkml:trace>
  <inkml:trace contextRef="#ctx0" brushRef="#br0" timeOffset="40891.71">18678 7218,'0'0,"-25"0,1-25,24 1,0 48,0 1,24-25,-24 25,0 0,0 0,25-1,-25 1,0 0,0 0,0 24,0-24,0 0,25 0,-25 0,0-1,0 1,0 0,0 0,25 0,-25-1,0 1,0 0,0 0,0 0,0-50,0 0,0 0,0 0,25 25,-25-24,24-1,-24 0,25 0,0 0,0 1,0 24,0 0,-25-25,24 25,-24 25,25-25,-25 24,0 1,0 0,0 0,-25-25,25 25,-24-25,-1 24,0-24,0 25,0-25,0 25,1-25,-1 0,0 25,0-25,0 0,1 0</inkml:trace>
  <inkml:trace contextRef="#ctx0" brushRef="#br0" timeOffset="42035.84">19100 7417,'0'24,"-25"1,25 0,0 0,0 0,0-1,0 1,0 0,0 0,0 0,0-1,25-24,0 0,0 0,-25-24,24 24,1 0,-25-25,0 0,25 25,-25-25,25 25,-25-25,25 25,-25-24,24 24,1-25,-25 0,25 25,0-25,0 50,-25 0,0 0,0-1,0 1,-25-25,25 25,0 0,-25-25,25 25,0-50,0 0,25 25,-25-25,25 25,-25-25,24 25,1-24,0-1,0 25,-25-25,25 25,-25 25,24 0,-24-1,25-24,-25 25,25-25,0 0,0 0,-1 0,1-25,0 25,-25-24,25 24,0-25,-1 25,-24-25,25 25,-25-25,0 0,25 25,-25-24,0-1,0 0,0 0,0 0,-25 25,0 0,1 25,-1 0,0 0,25 0,0-1,-25-24,25 25,0 0,25 0,0-25,0 0,-1 0,1 0,0 0,0 0,0 0,0 0,-1 0,1 0,0-25,0 25,0 0,-25-25,24 25,-24-25</inkml:trace>
  <inkml:trace contextRef="#ctx0" brushRef="#br0" timeOffset="42210.65">19348 7045,'0'0,"-25"0,0 0,1 0,-1 0</inkml:trace>
  <inkml:trace contextRef="#ctx0" brushRef="#br0" timeOffset="45598.7">17041 9872,'0'0,"0"25,-25-25,25 25,-24-25,24-25,-25 25,25 25,0 0,0-1,0 1,0 0,0 0,0 0,0 0,25-25,-25 24,0 1,24-25,-24 25,0 0,0 0,0-1,25 1,-25 0,0 0,0 0,0-1,25 1,-25 0,0 0,0 0,0-1,0 1,0 0,25 0,-25 0,0-1,0 1,0 0,25 0,-25 0,0-1,0 1,24 0,-24 0,0 0,0 24,0-24,0 0,25 24,-25-24,0 25,0-25,0 24,25-24,-25 0,0 25,0-26,0 26,0-25,25 0,-25 24,0-24,0 0,0 24,0-24,0 25,0-25,0 24,0-24,0 25,0-1,0-24,-25 25,25-26,0 1,0 25,0-25,0 24,-25-24,25 0,0 0,0 24,0-24,0 0,0 0,-25 0,25 24,0-24,0 0,0 0,0-1,0 1,0 0,0 0,0 0,0-1,0 1,0 0,0-50</inkml:trace>
  <inkml:trace contextRef="#ctx0" brushRef="#br0" timeOffset="46370.61">16917 11361,'-25'0,"25"24,25-24,-25 25,25 0,0 0,-25 0,25-1,-25 1,24 0,-24 0,25-25,-25 25,25-1,-25 1,25 0,0 0,-1 0,-24-1,25-24,-25 25,25-50,0 1,0-1,-1 0,1 0,0 0,0 1,0-1,24 0,-24-25,25 26,-26-26,26 25,-25-24,24 24,-24-25,25 25,-25-24,0 24,24-25,-24 25,0 1,0-26,-1 25,1 0,0 1,-25-1,25 0,0 25,-25-25,24 0</inkml:trace>
  <inkml:trace contextRef="#ctx0" brushRef="#br0" timeOffset="55424.55">15553 12998,'25'0,"-1"0,-24-25,25 25,0 0,0 0,0 0,0 0,-1 0,1 0,0 0,0 0,0 0,-1 0,1-25,0 25,0 0,0 0,-1 0,1 0,0 0,0 0,0-25,-1 25,1 0,0 0,0 0,0 0,-1 0,1-25,0 25,0 0,0 0,-1 0,1-24,0 24,0 0,0 0,-1-25,1 25,0 0,0 0,-25-25,25 25,-1 0,1 0,0 0,-25-25,25 25,0 0,0 0,-1 0,-24-25,25 25,0 0,0 0,0 0,-1-24,1 24,0 0,0 0,0 0,-25-25,24 25,1 0,0 0,0-25,0 25,-1 0,1-25,0 25,0 0,0-25,-1 25,1 0,0 0,-25-24,25 24,0-25</inkml:trace>
  <inkml:trace contextRef="#ctx0" brushRef="#br0" timeOffset="56433.09">16471 12650,'0'-24,"24"24,-24-25,0 50,0-1,0 1,-24 0,24 0,-25 0,25-1,-25 1,25 0,-25-25,25 25,-25 0,25-1,-24-24,24 25,-25 0,0 0,0 0,25-1,-25-24,25 25,-24 0,24 0,0 0,0-1,24-24,1 0,0 25,0-25,0 0,-1 0,1 0,0 0,0 0,24 0,-24 0,0 0,0 0,0-25,-1 25,1 0,0 0,0 0,0 0,0 0,-1 0,1 0</inkml:trace>
  <inkml:trace contextRef="#ctx0" brushRef="#br0" timeOffset="59805.13">12080 12824,'0'0,"-25"0,25-25,-24 25,-1-25,25 1,-25 24,25-25,-25 25,25-25,-25 25,25-25,0 0,0 1,0 48,0 1,0 0,0 0,0 0,0-1,0 1,0 0,0 0,0 0,0-1,0 1,0 0,0 0,0 0,0-1,0 1,0 0,0 0,25 0,-25 24,0-24,0 25,0-25,0-1,0 26,25-25,-25 24,0 1,0-25,0 24,0-24,0 25,0-25,0 24,0-24,0 25,0-26,0 1,0 0,0 0,0 0,0-1,0 1,0 0,0 0,0 0,25-25,-25 24,0 1,25-25,-25 25</inkml:trace>
  <inkml:trace contextRef="#ctx0" brushRef="#br0" timeOffset="60956.44">13792 12427,'0'0,"25"-25,-1 25,1 0,0 0,0 0,0 0,-1 0,1 0,0 0,-25-24,25 24,0 0,-1 0,1 0,0 0,0 0,0 0,-1 0,1 0,0 0,0 0,0 0,-1 0,1-25,0 25,0 0,0 0,-1 25</inkml:trace>
  <inkml:trace contextRef="#ctx0" brushRef="#br0" timeOffset="61961.67">12676 12576,'24'0,"1"0,0 0,0 0,-25-25,25 25,-1 0,1 0,0 0,0 0,-25-25,25 25,-1 0,1 0,0 0,0 0,0-24,-1 24,1 0,0 0,0 0,0-25,-1 25,1 0,0 0,0 0,0 0,-1 0,1 0,0 0,0 0,0 0,-1 0,-24 25,0-1,-24-24,-1 0,0 25,0-25,0 0,1 25,-1-25,0 25,0-25,0 0,-24 0</inkml:trace>
  <inkml:trace contextRef="#ctx0" brushRef="#br0" timeOffset="63892.54">11807 12750,'25'0,"0"-25,0 25,0 0,-1 0,1 0,-25-25,25 25,0 0,0 0,-1 0,1-25,0 25,0 0,0 0,-1-25,1 25,0 0,0 0,24-24,-24 24,0 0,0 0,0-25,24 25,-24 0,0-25,25 25,-26 0,1 0,25-25,-25 25,-1 0,26 0,-25 0,0-25,24 25,-24 0,0 0,0 0,24-24,-24 24,0 0,0 0,-1 0,1 0,25-25,-25 25,-1 0,1 0,0 0,0 0,0-25,-1 25,1 0,0 0,0 0,0 0,-1 0,1 0,0 0,0 0,0-25,0 25,-1 0,1 0,0 0,0 0,0 0,-25-25,24 25,1 0,0 0,0 0,0 0,-1-24,1 24,0 0,0 0,0-25,-1 25,1 0,0-25,0 25,0 0,-1 0,1-25,0 25,0 0,0 0,-1 0,1-25,0 25,0 0,0 0,-1 0,1 0,0-24,0 24,0 0,-1 0,1 0,0 0,0 0,0-25,0 25,-1 0,1 0,0 0,0 0,0 0,-1-25,1 25,0 0,0 0,0 0,-1 0,1-25,0 25,0 0,0 0,-1 0,1 0,0 0,0 0,0 0,-1 0,1 0,0-25,0 25,0 0,-1 0,1 0,0 0,0 0,0 0,-25 25,0 0,0 0,24-25,-24 25,0-1,0 1,25 0,-25 0,0 0,25-1,-25 1,25 0,-25 0,0 0,0-1,25 1,-25 0,0 0,24 0,-24-1,0 1,25 0,-25 0,0 0,25-1,-25 1,0 0,25 0,-25 0,0-1,25 1,-25 0,0 0,0 0,24-1,-24 1,0 0,0 0,25-25,-25 25,0-1,0 1,25-25,-25 25,0 0,0 0,0 0,25-1,-25 1,0 0,0 0,0 0,0-1,0 1,0 0,0 0,0 0,0-1,0 1,0 0,25-25,-25 25,0 0,0-1,0 1,0 0,0 0,0 0,0-1,0 1,0 0,0 0,0 0,0-1,0 1,0 0,0 0,0 0,0-1</inkml:trace>
  <inkml:trace contextRef="#ctx0" brushRef="#br0" timeOffset="65025.08">11956 13990,'-25'0,"25"-25,0 50,0 0,0-1,0 1,25 0,-25 0,0 0,25-1,-25 1,0 0,25 0,-25 0,0-1,0 1,25 0,-25 0,0 0,0 0,0-1,0 1,24 0</inkml:trace>
  <inkml:trace contextRef="#ctx0" brushRef="#br0" timeOffset="66084.89">12130 14461,'25'0,"-1"0,1 0,0 0,0 0,0 0,-1-25,1 25,0 0,0 0,0 0,-1-24,1 24,25 0,-25 0,0 0,-1-25,1 25,25 0,-25 0,-1-25,1 25,25 0,-25 0,-1 0,26-25,-25 25,24 0,-24 0,0 0,25 0,-26 0,26-25,-25 25,24 0,1 0,-25 0,24 0,-24-25,25 25,-25 0,24 0,1 0,-25 0,24-24,-24 24,25 0,-25 0,24 0,-24-25,25 25,-26 0,26 0,-25 0,24-25,-24 25,25 0,-25 0,24 0,-24-25,25 25,-26 0,1 0,25 0,-25-25,-1 25,26 0,-25 0,0 0,24-24,-24 24,0 0,0 0,0 0,24-25,-24 25,0 0,0 0,-1 0,1 0,0-25,0 25,0 0,-1 0,1 0,0 0,-25-25,25 25,0 0,-1 0,1 0,0-25,0 25,0 0,-1 0,1 0,-25-24,25 24,0 0,0 0,-1 0,-24-25,25 25,0 0,0 0,-25-25,25 25,-1 0,1 0,-25-25,25 25,0 0,0-25,-1 25,1 0,0 0,-25-24,25 24,0 0,-1 0,1 0,0-25,0 25,0 0,0 0,-1 0,1-25,0 25,0 0,0 0,-25-25,24 25,1 0,-25-25</inkml:trace>
  <inkml:trace contextRef="#ctx0" brushRef="#br0" timeOffset="67237.48">12651 13345,'0'-25,"0"0,-25 25,0 0,0 0,25 25,-24-25,-1 0,0 25,0-25,25 25,-25-25,25 25,-25-25,1 24,-1 1,0 0,25 0,0 0,-25-25,25 24,0 1,0 0,0 0,0 0,0-1,25 1,0 0,0 0,-1-25,1 25,0-25,0 0,0 0,0 0,-1 0,1 0,0-25,0 25,0 0,-1 0,1-25,0 25,0 0,0 0,-1-25,1 25,0 0,0 0,0-25,-1 25,1-24,0 24</inkml:trace>
  <inkml:trace contextRef="#ctx0" brushRef="#br0" timeOffset="69473.1">13023 13469,'-25'0,"0"0,25 25,-25-25,25 25,-24-1,24 1,0 0,0 0,0 0,0-1,0 1,24-25,-24 25,25-25,-25 25,25-25,0 0,0 0,-1 0,1 0,0-25,0 25,0-25,-1 25,-24-25,0 1,25 24,-25-25,0 0,0 0,-25 0,25 1,-24 24,24-25,-25 25,0-25,0 25,25-25,-25 25,1 0,-1 0,0 0,0 0,0 0,1 25,24 0,24-25,1 0,0 0,0 0,0-25,-1 25,1 0,0 0,0 0,0-25,-1 25,1 0,-25-25,25 25,0 0,-25-24,25 24,-25-25,0 0,0 50,0 0,0-1,0 1,24 0,-24 0,25 0,-25-1,25-24,-25 25,25-25,-25 25,25-25,-1 0,1 0,0 0,0 0,0 0,0 0,-25-25,24 0,-24 1,0-1,0 0,-24 25,24-25,-25 25,0-25,0 25,0 0,0-24,1 24,-1 0,0 0,0 0,0 0,25 24,0 1,25-25,0 0,0 0,0 0,-1 0,1 0,0-25,0 25,0 0,0-24,-1 24,-24-25,25 25,-25-25,25 25,0-25,-25-49,0 49,0 0,0 0,0 0,0 1,-25 24,25-25,-25 0,25 0,0 0,-25 25,25-24,-24-1,24 50,0-1,0 1,0 0,24 0,-24 0,0-1,0 1,0 0,0 0,25-25,-25 25,0 0,0-1,25 1,-25 0,25 0,-25 0,0-1,25-24,-1 25,1 0,0-25,0 25,0-25,-1 0,1 0,0 0,0 0,0 0,-1 0,-24-25,25 25,0 0,-25-25,25 25,0-25,-1 25,-24-24,0-1,0 0,0 0,0 0,0 1,0-1,0 0,-24 0,-1 0,25 50,0 0,0 0,0 0,0-1,0 1,0 0,0 0,0 0,0-1,25-24,-25 25,24-25,1 0,0 0,0 0,-25-25,25 25,-1 0,1 0,-25-24,25 24,0-25,0 25,-25-25,24 25,-24-25,25 25,-25-25,25 1,-25-1,0 0,0 0,0 0,0 0,0 1,-25 24,25 24,0 1,0 0,25 0,0 0,0-25,-1 0,-24 25,25-25,0 24,-25 1,25-25,0 0,-25 25,25-25,-25 25,24-25,1 0,0 0,0 0,0-25,-1 25</inkml:trace>
  <inkml:trace contextRef="#ctx0" brushRef="#br0" timeOffset="80769.45">12055 7218,'0'-25,"0"1,0-1,0 0,0 0,0 0,0 1,0-1,0 0,0 0,0 0,0 1,0-1,-24 0,24 0,0 0,0 0,-25 1,25-1,0 0,0-25,-25 26,25-1,0 0,-25 0,25 0,-25 1,25-1,0 0,-24-25,24 26,-25-1,25 0,0 0,-25 25,25-25,0 1,0-1,0 0,-25 25,0 25,25 0,-24-25,24 24,0 1,-25 0,0 0,25 0,-25-1,25 1,-25 0,25 0,-24-25,24 25,0-1,-25-24,25 25,0 0,0 0,0-50,25 25,-25-25,24 25,-24-25,25 25,-25-24,25-1,0 25,-25-25,25 0,-1 0,1 1,0-1,-25 0,25 25,-25-25,25 25,-25-25,24 25,1 0,0 0,-25 25,25-25,-25 25,25 0,-1 0,-24-1,25 1,0 0,-25 0,25 0,0-25,-25 24,24 1,1 0,0 0,0-25,-25 25,25-25</inkml:trace>
  <inkml:trace contextRef="#ctx0" brushRef="#br0" timeOffset="81485.11">12676 6623,'0'-25,"-25"25,0 0,25 25,0 0,-25-1,25 1,0 0,0 0,-25 0,25-1,0 1,0 0,0 0,0 0,0 0,25-25,-25 24,25-24,-25 25,25-25,0 0,-1 0,1 0,0 0,0-25,0 25,-1-24,1-1,0 0,0 25,-25-25,25 0,-1 0,1 1,-25-1,25 0,-25 0,0 0,0 1,0-1,0 0,0 0,-25 0,25 1,-25 24,25-25,-24 0,-1 25,0 0,25-25,-25 25,0 0,1 25,-1-25,0 25,0-25,25 25</inkml:trace>
  <inkml:trace contextRef="#ctx0" brushRef="#br0" timeOffset="81809.45">12725 6722,'0'25,"25"-25,0 25,0-1,-1-24,1 0,-25 25,25-25,0 0,0 25,-1-25,1 0,0 25,0-25,0 0,-25 25,24-25,1 0,0 0,0 25,0-25,-1 0</inkml:trace>
  <inkml:trace contextRef="#ctx0" brushRef="#br0" timeOffset="82061.45">13246 6648,'-25'0,"25"-25,0 50,25-25,-25 24,25 1,-25 0,25-25,-25 25,0 0,24-1,-24 1,25 0,-25 0</inkml:trace>
  <inkml:trace contextRef="#ctx0" brushRef="#br0" timeOffset="82389">13345 6821,'-25'-25,"25"1,25-1,0 25,-25-25,25 0,0 25,-25-25,24 25,-24-24,25-1,-25 0,25 0,-25 0,0 1,25 48,-25 1,25 0,-25 0,0 0,0-1,25 1,-25 0,0 0,24 0,-24 24,25-24,-25 0,0 25</inkml:trace>
  <inkml:trace contextRef="#ctx0" brushRef="#br0" timeOffset="85080.23">14040 14759,'0'-25,"-25"25,25-25,0 0,-25 25,25-24,0 48,0 1,0 0,0 0,0 0,0-1,0 1,25 0,-25 0,0 0,0-1,0 1,0 0,25 0,-25 24,0-24,0 0,0 0,25 0,-25-1,0 1,0 0,0 0,0 0,0-1,-25-48,0 24,25-25,-25 25,25-25,-25 25,25-25,-24 25,24-25,-25 25,0-24,0 24,25-25,-25 25,25 25,25-1,-25 1,25-25,-25 25,25 0,0 0,-1-25,-24 24,25-24,0 0,0-24,0 24,-1-25,1 0,0 0,0 0,0 1,-1-1,-24 0,25 25,0-25,0 0,-25 1,25-1,-25 0,24 25,-24-25</inkml:trace>
  <inkml:trace contextRef="#ctx0" brushRef="#br0" timeOffset="85772.1">14834 14883,'0'-25,"-25"25,0 0,0 0,0 0,1 0,24 25,-25-25,25 25,0-1,-25-24,25 25,-25 0,25 0,0 0,0-1,0 1,0 0,0 0,0 0,0-1,0 1,25-25,-25 25,25-25,0 0,-1 0,1 0,0 0,0-25,0 25,-1-25,1 25,0-24,-25-1,25 0,0 0,-1 0,1 1,0-1,0 0,-25-25,25 26,-25-1,0 0,0 0,0 0,0 1,0-1,-25 25,25-25,-25 25,25-25,-25 25,0 0,1 0</inkml:trace>
  <inkml:trace contextRef="#ctx0" brushRef="#br0" timeOffset="86053.42">14858 14883,'0'0,"25"25,-25-1,25-24,-25 25,0 0,25 0,-25 0,25-1,-25 1,0 0,24 0,-24 0,25-25,-25 24,25 1,0-25,-25 25,25-25,-1 0,-24 25,25-25,0 0,0 0,0 0</inkml:trace>
  <inkml:trace contextRef="#ctx0" brushRef="#br0" timeOffset="86484.7">15305 15032,'0'24,"0"1,0 0,25-25,-25 25,0 0,0-1,0 1,0 0,0 0,0 0,0-1,0 1,0 0,24 0,1-25,0-25,0 25,0 0,-1-25,1 25,0 0,-25-25,25 25,0 0,-1-24,1 24,0-25</inkml:trace>
  <inkml:trace contextRef="#ctx0" brushRef="#br0" timeOffset="87288.37">14635 14982,'0'-25,"25"25,-25-25,0 1,0-1,0 0,25 25,-25-25,25 25,-25-25,24 25,-24-24,25 24,0-25,0 25,0-25,-1 25,1-25,0 25,0 0,-25 25,25-25,-25 25,24-25</inkml:trace>
  <inkml:trace contextRef="#ctx0" brushRef="#br0" timeOffset="100518.17">12080 13593,'-25'0,"25"25,-24-25,-1 0,0 0,0 0,0 0,1 0,-1 0,0 0,0 0,0 0,1 0,-1 0,0 0,0 25,0-25,1 0,-1 0,0 0,0 0,0 0,1 0,-1 0,0 0,0 0,0 0,1 0,-1 0,0 0,0 0,0 0,0 0,1 0,-1 0,0 0,0 0,0 0,1 0,-1 0,0 0,0 0,0 0,1 0,-1 0,0 0,0 0,0 0,1 0,-1 0,0 0,0 0,0 0,1 0,-1 0,0 0,0 0,0 24,1-24,-1 0,0 0,0 0,0 0,1 0,-1 0,0 0,0 0,0 0,1 0,-1 0,0 0,0 0,0 0,0 0,1 0,-1 0,0 0,0 0,0 0,1 0,-1 0,0 0,0 0,-24 0,24 0,0 0,0 0,0 0,-24 0,24 0,0 0,-24 0,24 25,0-25,-25 0,26 0,-26 0,25 0,0 0,-24 0,24 0,-25 0,26 0,-26 0,25 0,0 0,-24 0,24 0,-25 0,25 0,-24 0,24 0,-25 0,26 0,-26 0,25 0,-24 0,24 0,-25 25,25-25,-24 0,24 0,-25 0,26 0,-1 0,-25 0,25 0,-24 0,24 0,-25 0,26 0,-1 0,-25 0,25 0,1 0,-26 25,25-25,0 0,-24 0,24 0,0 0,0 0,0 0,-24 0,24 0,0 0,0 0,1 0,-1 0,0 0,0 0,0 0,1 25,-1-25,0 0,0 0,0 0,1 0,-1 0,0 0,0 0,0 0,1 0,-1 0,0 0,50 0,0 0,-1 0</inkml:trace>
  <inkml:trace contextRef="#ctx0" brushRef="#br0" timeOffset="101618.07">9749 13295,'0'0,"0"-24,0 48,-25-24,25 25,-25-25,25 25,-25-25,0 25,25 0,-24-25,-1 24,0 1,0 0,0-25,1 25,-1 0,0-1,0-24,25 25,-25 0,1-25,-1 25,0-25,25 25,-25-25,25 24,-25-24,0 25,25 0,-24-25,24 25,0 0,0-1,24-24,1 25,0-25,0 25,0-25,0 0,-1 25,1-25,0 0,0 0,0 25,24-25,-24 0,0 0,24 0,-24 0,0 0,0 0,24 0,-24 24,0-24,0 0,0 0,-1 0,1 0,0 0,0 0,0 0,-1 0,1 25,0-25,0 0</inkml:trace>
  <inkml:trace contextRef="#ctx0" brushRef="#br0" timeOffset="105711.03">6648 10021,'0'25,"0"0,0 0,0-1,0 1,0 0,0 0,25-25,-25 25,0-1,0 1,25-25,-25 25,0 0,0 0,0-1,0 1,24 0,-24 0,0 0,0-1,0 1,0 0,0 0,0 0,0-1,25 1,-25 0,0 0,0 0,0-1,0 1,0 0,0 0,0 0,0-1,0 1,25-25,-25 25,0 0,0 0,25-1,-25 1,0 0,0 0,0 0,0-1,25 1,-25 0,0 0,0 0,0 0,24-25,-24 24,0 1,0 0,0 0,0 0,0-1,25 1,-25 0,0 0,0 0,0-1,25 1,-25 0,0 0,0 0,0-1,0 1,0 0,0 0,0 0,0-1,25 1,-25 0,0 0,0 0,0-1,0 1,0 0,0 0,25-25,-25 25,0-1,0 1,0 0,24 0,-24 0,0-1,0 1,0 0,25 0,-25 0,0 0,0-1,0 1,25 0,-25 0,0 0,0-1,0 1,0 0,25 0,-25 0,0-1,0 1,0 0,0 0,25-25,-25 25,0-1,0 1,0 0,24 0,-24 0,0-1,0 1,0 0,0 0,0 0,25-25,-25 24,0 1,0 0,0 0,25 0,-25-1,0 1,0 0,25-25,-25 25,0 0,0-1,25 1,-25 0,25 0,-25 0,0 0,24-25,-24 24,0 1,25 0,-25 0,0 0,25-25,-25 24,0 1,25 0,-25 0,0 0,25-25,-25 24,0 1,0 0,0 0,24-25,-24 25,0-1,0 1,0 0,0 0,25-25,-25 25,0-1,0 1,0 0,25-25,0 0,0-25,-1 25,1 0,0 0,0-25,0 25,-1 0,1-24,0-1</inkml:trace>
  <inkml:trace contextRef="#ctx0" brushRef="#br0" timeOffset="106707.15">6846 12030,'25'0,"-25"-25,0 50,0 0,-25-25,25 25,0 0,-24-1,24 1,0 0,-25 0,25 0,0 0,-25-1,25 1,-25 0,25 0,0 0,-25-1,25 1,0 0,0 0,-24-25,24 25,0-1,0 1,0-50,24 25,-24-24,25 24,-25-25,25 0,-25 0,25 0,-25 1,25-1,-25 0,24 0,1 0,-25 1,0-1,25 0,-25 0,0 0,25 0,-25 1,0-1,25 25,-25-25,0 0,24 25,-24-25,25 25,0 25,0-25,0 25,-1-25,-24 25,25 0,0-25,0 24,25 1,-26-25,1 25,0 0,0 0,0-25,-1 25,1-1,0-24,0 25,0-25,-25 25,24-25,1 25,0-25</inkml:trace>
  <inkml:trace contextRef="#ctx0" brushRef="#br0" timeOffset="122891.73">5185 7317,'0'-24,"0"-1,0 0,0 0,0 0,0 1,0 48,0 1,0 0,24 0,-24 0,0-1,0 1,0 0,0 0,0 0,25-1,-25 1,0 0,0 25,0-26,0 1,25 0,-25 0,0 0,0-1,25 26,-25-25,0 0,25-1,-25 1,0 0,24 0,-24 0,0-1,25 26,-25-25,0 0,25 0,-25-1,0 1,25 0,-25 25,0-26,0 1,25 0,-25 25,0-26,0 1,0 0,0 25,0-26,24 26,-24-25,0 24,0 1,25-25,-25 24,25-24,-25 25,0-25,25-1,-25 26,25-25,-25 0,24 24,-24-24,25 0,-25 0,25 0,-25 24,25-24,-25 0,0 0,0-1,25 1,-25 25,24-25,-24-1,0 1,25 0,-25 0,0 0,25-1,-25 1,0 0,0 0,0 0,25-1,-25 1</inkml:trace>
  <inkml:trace contextRef="#ctx0" brushRef="#br0" timeOffset="123832.18">5284 7268</inkml:trace>
  <inkml:trace contextRef="#ctx0" brushRef="#br0" timeOffset="124768.95">5333 7293,'0'0,"25"0,0 0,0 0,24 0,-24-25,25 25,-1 0,-24 0,25-25,-1 25,26 0,-26-25,1 25,0 0,-1-25,26 25,-26 0,1-24,24 24,-24 0,0 0,24-25,-24 25,-1 0,26-25,-26 25,1 0,-1 0,26 0,-26-25,1 25,0 0,24 0,-24-25,-1 25,1 0,-25 0,24 0,1-24,-25 24,24 0,-24 0,0 0,25 0,-26 0,1-25,0 25,0 0,0 0,-25-25,24 25,-24-25,25 25,-25-25,25 25,-25-24,25 24,0 0,-25 24,0 1,24-25,-24 25,25 0,-25 0,25-1,-25 1,0 0,25 0,-25 0,0-1,25 1,-25 25,24-25,-24 24,25 1,-25-1,25 1,-25 0,25-1,-25 1,25 24,-1-24,-24 24,25 1,-25-1,25 1,0-26,0 26,-25-1,24-24,1 24,0-24,0 24,0-24,0 24,-1-24,1 24,0-24,0-1,0 1,-25-1,24-24,-24 25,25-25,-25 24,25-24,-25 0,0 0,0 0,0-1,0 1,25 0,-25 0,0 0</inkml:trace>
  <inkml:trace contextRef="#ctx0" brushRef="#br0" timeOffset="125851.93">5557 9674,'0'-25,"0"0,0 0,24 25,-24 25,25-25,-25 25,25 0,-25 0,25-1,-25 1,25 0,-25 0,0 0,0-1,24 1,-24 0,0 0,25 0,-25-1,0 1,25 0,-25 0,25 0,0-25,-25 25,24-25,1 0,0 0,0-25,0 25,-1 0,1-25,0 25,0 0,24 0,-24-25,0 25,25 0,-1-25,1 25,0 0,24-25,-24 1,24 24,-24-25,24 25,0-25,1 0,-1 0,1 25,-1-24,25-1,-24 0,-1 0,1 25,24-25,-25 1,1-1,-1 25,-24-25,24 0,0 25,-24-25,0 25,-1 0,1-24,-1 24,1-25,0 25,-1 0,-24 0,25-25,-25 25,-1 0,1 0,0 0,-25 25,-25-25,25-25</inkml:trace>
  <inkml:trace contextRef="#ctx0" brushRef="#br0" timeOffset="129331.8">1935 8682,'0'-25,"-25"25,25-25,-24 25,-1 0,0 25,0-25,0 0,25 25,-25-25,1 0,24 24,-25-24,0 0,0 25,0 0,1-25,24 25,-25-25,25 25,-25-25,25 24,-25 1,25 0,0 0,0 0,0-1,0 1,0 0,25 0,-25 0,25-25,-25 25,25-1,-1 1,1-25,0 25,0 0,0-25,-1 0,1 0,0 25,0-25,0 0,0 0,-1 0,1-25,0 25,0 0,0-25,24 25,-24 0,0-25,0 0,-1 25,1-24,0 24,-25-25,25 0,-25 0,0 0,0 0,-25 25,25-24,-25 24,0 0,25 24,-24-24,24 25,0 0,0 0,0 0,0 0,0-1,24-24,-24 25,25 0,0-25,0 0,-25 25,25-25,-1 0,-24-25,0 0,-24 0,24 1,0-1,0 0,0 0,0 0,0 0,0 1,24-1,1 25,0 0,0 0,0 0,-1 25,1-1,0 1,-25 0,0 0,0 0,25-25,-25 25,0-1,0-48,0-1,0 0,0 0,0 0,0 0,0 1,25 48,-25 1,24 0,-24 0,0 0,25-25,-25-25,0 0,0 0,0 0,25 1,-25-1,0 0,25 25,-25 25,25-25,-25 25,24-25,-24 24,25-24,-25 25,25-25,0 0,0 0,-1 0,-24-25,25 1,-25-1,0 0,0 0,0 0,0 1,0-1,0 0,0 0,0 0,0 1,-25-1,25 50,0-1,25 1,0 0,-25 0,0 0,25-1,-25 1,25 25,-25-25,24-1,-24 1,25 0,-25 25,25-25,-25-1,25 1,-25 0,25-25,-25 25,25 0,-25-1,0 1,0 0,0-50,0 0,-25 25,25-24,0-1,-25 0,25 0,0 0,0 1,-25-1,25 0,0 0,0 0,0 0,0 1,0-1,0 0,0 0,25 25,-25-25,25 25,-25 25,25-25,-25 25,0 0,0 0,0-1,-25 1,25 0,-25-25,25 25,-25-25</inkml:trace>
  <inkml:trace contextRef="#ctx0" brushRef="#br0" timeOffset="130604.23">3200 8954,'0'-24,"25"-1,-25 0,25 0,-25 0,25 1,-25-1,0 0,0 0,0 0,0 1,0-1,0 0,0 0,-25 25,25-25,-25 25,0 0,0 0,25 25,-24-25,24 25,0 0,0 0,24-25,1 0,0 0,0 0,0 0,-1 24,1-24,-25 25,0 0,25-25,-25 25,25 0,-25-1,0 1,25 0,-25 0,24 0,1-25,-25 24,25-24,0-24,0 24,-25-25,24 25,1-25,-25 0,25 25,-25-25,0 1,0-1,0 0,0 0,0 0,0 1,0-1,-25 25,25-25,-25 25,25 25,0 0,0-1,0 1,0 0,-24-25,24 25,0 0,0-1,0 1,24-25,1 0,0 0,-25-25,25 25,0-24,-25-1,24 25,1-25,0 0,-25 0,25 25,-25-24,0-1,25 25,-25-25,0 0,0 0,0 1,0-1,0 0,-25 25,25 25,0 0,0-1,25-24,-25 25,24 0,-24 0,0 0,0-1,0 1,0 0,0 0,0 0,0-1,0 1,0-50,25 25,-25-24,25 24,-25-25,25 25,-25-25,0 0,25 25,-25-25,24 1,-24-1,0 0,25 25,-25-25,0 0,0 1,0-1,0 0,0 0,0 50,25-25,-25 25,0 0,0-1,25-24,-25 25,0 0,0 0,0 0,0-1,-25 1,0 0</inkml:trace>
  <inkml:trace contextRef="#ctx0" brushRef="#br0" timeOffset="131236.84">4143 8483,'0'0,"0"-25,0 50,0 0,0 0,0 0,0-1,0 1,0 0,0 0,25 0,-1-25,1 0,0 0,-25-25,25 25,-25-25,25 25,-25-25,0 0,24 25,-24-24,25 24,-25-25,0 0,0 0,0 0,0 1,-25-1,1 25,-1-25,0 25,0 0,25 25,-25-25,1 0,24 25,-25-25,25 24,0 1,25-25,-25-25,24 25,1 0,-25-24,25 24,-25-25,25 25,0 0,-1-25,1 0,0 25,-25-25,25 25,0-24,-1 24,1-25,0 25,-25 25,25-1,-25 1,25-25,-25 25,24-25,-24 25,25 0,0-1,0-24,0 25,-1-25,1 0,0 0,0 0,0 0,-1-25,26 25,-25 0,0 0</inkml:trace>
  <inkml:trace contextRef="#ctx0" brushRef="#br0" timeOffset="136932.24">6623 14139,'0'-25,"-25"25,25-25,-24 25,24-25,-25 25,25-25,0 50,0 0,0 0,25-25,-25 25,24-1,-24 1,0 0,25 0,-25 0,0-1,25 1,-25 0,0 0,0 0,25 0,-25-1,0 1,0 0,0 0,25 0,-25-1,0 1,0 0,0 0,0-50</inkml:trace>
  <inkml:trace contextRef="#ctx0" brushRef="#br0" timeOffset="144636.43">17885 12948,'0'-25,"-25"25,25 25,-25-25,25 25,-25-25,0 25,1-1,-1 1,0 0,0 0,-25 0,26-1,-1 1,-25 0,25 25,-24-25,24-1,-25 26,26-25,-26 0,25-1,0 1,1 0,-1 0,0 0,0-1,25 1,25-25,0 0,0 0,-1 0,1 25,25-25,-1 0,-24-25,25 25,-1 0,26-25,-26 25,1 0,0-24,24 24,-24-25,-1 0,26 25,-26-25,26 25,-26-25,1 25,0-24,-1 24,-24-25,25 25,-26-25,1 25,0 0,0-25</inkml:trace>
  <inkml:trace contextRef="#ctx0" brushRef="#br0" timeOffset="144964.69">17959 13072,'-25'0,"25"25,0 0,0-1,0 1,0 0,0 0,0 0,0 24,0 1,0 0,0-1,0 1,0-1,0 26,0-1,-25-24,25 24,0-24,0-1,0 26,0-26,0 1,0 0,0-1,0 1,-24-1,24 1</inkml:trace>
</inkml:ink>
</file>

<file path=ppt/ink/ink3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3T04:55:27.059"/>
    </inkml:context>
    <inkml:brush xml:id="br0">
      <inkml:brushProperty name="width" value="0.05292" units="cm"/>
      <inkml:brushProperty name="height" value="0.05292" units="cm"/>
      <inkml:brushProperty name="color" value="#002060"/>
    </inkml:brush>
  </inkml:definitions>
  <inkml:trace contextRef="#ctx0" brushRef="#br0">1414 1290,'-25'-25,"25"0,0 0,0 50,0 0,0 0,0 0,0-1,0 1,0 0,0 0,0 0,0-1,0 1,0 0,0 0,0 0,0-1,0 1,0 0,0 0,0 0,0 0,0-1,0 1,0 0,0 0,0 0,25-25</inkml:trace>
  <inkml:trace contextRef="#ctx0" brushRef="#br0" timeOffset="797.05">2431 1141,'-25'0,"25"25,-24-25,24 25,0-1,-25-24,25 25,0 0,-25-25,25 25,0 0,0-1,0 1,0 0,-25 0,25 0,0-1,0 1,0 0,0 0,0 0,0-1,0 1,25-25,-25 25,25 0,0-25,-1 0,1 0,0 0,-25-25,25 25,-25-25,25 25,-1-25,1 1,-25-1,0 0,25 25,-25-25,0 0,0 50,0 0,0 0,0 0,0-1,0 1,0 0,25-25,0 0,-25 25,24-25,-24-25,25 25,-25-25,0 0,0 1,-25 24,25-25,-24 25,24-25</inkml:trace>
  <inkml:trace contextRef="#ctx0" brushRef="#br0" timeOffset="1041.23">2084 1414,'25'0,"0"-25,-1 25,1 0,0-25,0 25,0 0,-1 0,1-25,0 25,0 0</inkml:trace>
  <inkml:trace contextRef="#ctx0" brushRef="#br0" timeOffset="1669.02">3175 1215,'-24'0,"24"-24,24-1,1 25,0 0,-25-25,25 25,0 0,-25-25,24 25,1 0,0 0,0 0,-25 25,25 0,-25 0,0-1,0 1,0 0,0 0,-25 0,25-1,-25 26,0-25,25 0,-25-1,1 1,-1 0,0 0,25 0,-25-25,0 24,25 1,-24-25,24 25,24-25,1-25,0 25,0 0,24 0,-24-25,0 25,25 0,-26-24,26 24,-25-25,0 25,24 0,-24-25,25 25,-26 0,1-25,25 25,-25 0,-1-25,1 25,0 0,0-24</inkml:trace>
  <inkml:trace contextRef="#ctx0" brushRef="#br0" timeOffset="2740.98">4564 1538,'25'0,"-25"25,0-1,0 1,0 0,0 0,0 0,0 0,-25 24,25-24,-24 0,24 0,-25-1,0-24,25 25,-25 0,25 0,0 0</inkml:trace>
  <inkml:trace contextRef="#ctx0" brushRef="#br0" timeOffset="3709.18">5482 1538,'0'-25,"0"0,0 0,25 25,-25-24,0-1,0 0,0 0,25 0,-25 1,0-1,0 0,0 0,-25 25,0 0,0-25,1 25,-1 0,50 25,-1-25,1 0,0 0,0 0,0 25,-1-25,1 0,0 25,0-25,-25 25,25-25,-25 24,24-24,-24 25,25-25,-25 25,25-25,-25 25,25-25,0 25,-1-25,1 0,0 0,0 0,0-25,-1 25,1-25,0 25,-25-25,25 25,0-25,-1 1,-24-1,25 25,-25-25,0 0,0 0,0 1,-25 24,1 0,-1 0,25 24,0 1,0 0,0 0,0 0,0-1,0 1,0 0,25 0,-1-25,-24 25,25-25,0 0,0 0,0 0,0 0,-1 0,1-25,0 25,0 0</inkml:trace>
  <inkml:trace contextRef="#ctx0" brushRef="#br0" timeOffset="5177.14">6400 1191,'-25'-25,"25"0,25 25,-25 25,25-25,-25 25,0-1,25-24,-25 25,0 0,0 0,24-25,-24 25,0-1,25-24,-25 25,25-25,-25 25,25-25,0-25,-1 25,-24-25,25 25,-25-24,25 24,-25-25,0 0,0 0,0 0,0 1,0 48,0 1,25-25,-25 25,25 0,-1-25,1 0,0 0,0 0,0 0,-1-25,1 25,-25-25,25 25,0-25,0 1,-25-1,0 0,0 0,0 0,-25 25,0 0,0 0,0 25,25 0,0 0,0 0,0-1,0 1,0 0,25-25,0 25,0-25,0 0,-1-25,1 25,0-25,0 0,0 1,-25-1,0 0,24 25,-24-25,0 0,0 1,0-1,25 25,0 0,-25 25,0-1,0 1,25-25,-25 25,0 0,25 0,-25-1,25-24,-1 0,1 0,0 0,-25-24,25 24,0-25,-1 0,1 25,-25-25,0 0,25 25,-25-24,0-1,0 0,25 25,-25 25,25-25,-25 25,24-25,-24 24,25 1,0 0,-25 0,0 0,25-25,-25 24,0 1,-25-25,0 25,0-25,1 0,-1 0,0 0,25-25,25 25,0 0,-1-25,1 25,0 0,-25-24,25 24,0-25,-1 25,1-25,0 0,0 0,0 1,-25-1,24 25,-24-25,0 50,0 0,0-1,0 1,0 0,25-25,-25 25,25-25,0 25,0-25,-1 0,1 0,0 0,-25-25,25 25,0 0</inkml:trace>
  <inkml:trace contextRef="#ctx0" brushRef="#br0" timeOffset="5308.18">7938 868,'0'0,"-25"0,0 0,0-25,1 25</inkml:trace>
  <inkml:trace contextRef="#ctx0" brushRef="#br0" timeOffset="5655.99">8012 695,'0'0,"0"24,25-24,-25 25,0 0,0 0,25 0,-25-1,0 1,25 0,-25 0,0 0,24-1,-24 1,25 0,-25 0,0 0,0-1,0 1,25-25,-25 25,0 0,0-50,25 25,0 0</inkml:trace>
  <inkml:trace contextRef="#ctx0" brushRef="#br0" timeOffset="6201.06">8186 1240,'-25'0,"25"-25,25 25,0-24,0-1,-1 25,-24-25,25 25,0-25,0 0,0 1,-25-1,24 25,1-25,-25 0,0 0,25 1,-25-1,0 0,0 0,0 0,0 1,0-1,0 0,0 0,-25 0,0 25,25-24,-24 24,24 24,0 1,-25-25,25 25,0 0,0 0,0-1,0 1,0 0,0 0,0 24,0-24,25 0,-25 0,24 0,1-1,0 1,0 0,0-25,-1 25,1-25,0 0,0 0,0 0,-1 0,1-25,0 25,0-25,0 25,-1-25,1 1,0 24,0-25,-25 0,0 0,25 25,-25-25,0 1,0-1,0 0,-25 25,0 0,0 0,0 0,25 25,-24-25,24 25,-25-25,25 24,0 1,0 0,0 0,0 0,0-1,25 1,-1 0,1-25,0 0,0 0,0 25,-1-25,26 0,-25 0,0 0</inkml:trace>
  <inkml:trace contextRef="#ctx0" brushRef="#br0" timeOffset="7049.16">10518 992,'-25'0,"0"-25,0 25,0 0,1 0,-1 0,25-24,-25 24,0 0,0 0,25 24,-25-24,1 0,-1 0,0 25,0-25,0 0,1 25,-1 0,0-25,0 25,0-1,1-24,-1 25,25 0,-25 0,25 0,0-1,0 1,25 0,0-25,-1 0,1 0,0 0,0-25,24 25,-24 0,0-25,25 25,-26-24,1-1,25 25,-25-25,0 0,-1 0,1 25,-25-24,0-1,0 0,0 0,-25 25,25 25,0 0,0 0,0-1,25 1,0-25,-25 25,25-25,0 0,-1 0,1 0,0 0,0 0,0 0,-1 0,26 0,-25 0,0-25,24 25</inkml:trace>
  <inkml:trace contextRef="#ctx0" brushRef="#br0" timeOffset="7777">11014 571,'-25'0,"0"0,25 24,0 1,0 0,0 0,25-25,-25 25,25-1,-1-24,-24 25,25 0,0 0,0-25,-25 25,0-1,25 1,-25 0,0 0,-25 0,0-1,0 1,0 0,1 0,-1 0,0-1,0 1,25 0,-25-25,25 25,0 0,25-25,0 0,0 0,0 0,-1-25,1 0,0 25,0-25,0 0,-1 25,-24-24,25 24,-25-25,25 0,-25 0,0 0,0 1,0 48,0 1,0 0,0 0,0 0,25-25,-25 24,25-24,-1 25,1-25,0 0,0 0,0 0,0-25,-1 25,1 0,0-24,0 24,-25-25,25 25,-25-25,0 0,0 0,0 1,0-1,0 0,0 0,-25 25,25 25,0 0,0 0,0-1,0 1,25 0,-1 0,1-25,0 0,0 25,0-25,-1 0,1 0</inkml:trace>
  <inkml:trace contextRef="#ctx0" brushRef="#br0" timeOffset="7915.92">11758 719,'0'0,"-25"-24</inkml:trace>
  <inkml:trace contextRef="#ctx0" brushRef="#br0" timeOffset="8352.51">12155 769,'0'0,"-25"0,0 0,0 0,25 25,-25-25,1 0,-1 25,0-1,0-24,25 25,-25-25,25 25,-24 0,24 0,-25-25,25 24,0 1,-25 0,25 0,0 0,25-25,0 0,-1 0,1 0,-25-25,25 25,0 0,-25-25,0 0,25 0,-25 1,24 24,1 24,0-24,-25 25,25-25,0 0,-1 25,1-25,0 0,0 0</inkml:trace>
  <inkml:trace contextRef="#ctx0" brushRef="#br0" timeOffset="8808.1">12279 595,'0'0,"0"-24,0 48,0 1,0 0,0 0,24 0,-24-1,25 1,-25 25,0-25,25-1,-25 26,0-25,0 0,0-1,25 1,-25 0,0 0,0 0,0-1,0 1,0-50,0 1,0-1,25 25,-25-25,24 25,1-25,0 0,0 25,0 0,0 0,-1 0,1 0,0 0,-25 25,0 0,-25-25,0 25,1-25,24 25,-25-25,0 0,0 24,0-24,0 0,1 25,-1-25</inkml:trace>
  <inkml:trace contextRef="#ctx0" brushRef="#br0" timeOffset="9440.84">12924 868,'-25'0,"0"0,0 0,25 25,-25-25,1 25,24 0,-25-25,25 24,-25-24,25 25,0 0,0 0,25-25,0 0,-1-25,1 0,-25 0,25 25,0 0,-25 25,25-25,-1 0,1 0,0 0,0-25,-25 1,0-1,25 0,-25 0,0 0,0 1,0-1,0 0,0 0,0 0,0 1,0-1,0 0,0 0,0 0,0 50,0 0,0 0,0 0,0-1,0 1,0 0,0 0,0 0,24-1,-24 1,0 0,25 0,0-25,-25 25,25-1,0-24,-1 25,1-25,0 25</inkml:trace>
  <inkml:trace contextRef="#ctx0" brushRef="#br0" timeOffset="9732.76">12948 794,'-24'-25,"48"0,1 25,0-25,0 25,0 0,-1 0,1-24,0 24,0 0,0 0,-1 0,1 0,0-25,0 25,0 0,-1 25,-24-1,25 1,-25 0,0 0,0 0,25-1,-25 1,25-25,0 25</inkml:trace>
  <inkml:trace contextRef="#ctx0" brushRef="#br0" timeOffset="9871.94">13569 695,'0'0,"-25"0,25-25</inkml:trace>
  <inkml:trace contextRef="#ctx0" brushRef="#br0" timeOffset="10117.32">13742 670,'0'0,"-25"0,1 0,-1 0,25 25,-25-25,0 24,25 1,0 0,0 0,0 0,0-1,0 1,0 0,25 0,0 0,0-25,-1 0,1 24,0-24,0 0,24 0,-24 0,0 0,25-24</inkml:trace>
  <inkml:trace contextRef="#ctx0" brushRef="#br0" timeOffset="12528.3599">14958 719,'-25'0,"0"0,0 0,25 25,-25-25,1 0,24 25,-25-25,0 25,25 0,-25-1,25 1,-25-25,25 25,-24 0,24 0,0-1,0 1,0 0,24-25,1 0,-25 25,25-25,0 0,0 0,-1 0,1 0,0 0,0 0,0 0,-1 0,1-25,0 25,25 0,-26 0,1-25,0 25,0-25,0 25,-1-24,1 24,-25-25,25 25,-25-25,0 0,0 0,-25 25,0 25,25 0,-24-25,24 25,-25 0,25-1,0 1,0 0,0 0,25-25,-25-25,24 25,1-25,0 0,0 1,0-1,-1 0,1 25,0-25,0 25,-25-25,25 25,-1 0,-24-24,25 24,0 0,0 0,-25 24,25-24,-25 25,0 0,0 0,0 0,0-1,0 1,0 0,0-50,0 0,0 1,0-1,24 0,-24 0,25 25,-25-25,25 25,-25-24,25 24,0-25,0 25,-1 0,-24 25,0-1,0 1,0 0,0 0,0-50,25 0,0 0,-25 1,25-1,0 25,-25-25,24 25,1 0,0 0,0 25,-25 0,25-25,-1 24,1-24,0 25,0-25,0 0,-25-25,24 25,1-24,-25-1,0 0,0 0,0 0,0 1,0-1,0 0,0 0,0 0,-25 1,25-1,0 50,0-1,0 1,0 0,0 0,25 0,-25-1,0 1,25 25,-25-25,25-1,-25 26,25-25,-25 0,24-1,-24 26,0-25,25 0,0-1,-25 1,0 0,0 0,0-50,0 0,-25 0,25 1,0-1,0 0,0 0,0 0,0 1,0-1,0 0,0 0,0 0,25 1,-25-1,25 0,-25 0,25 25,-1-25,1 1,0 24,0 0,0 0,-25 24,0 1,0 0,-25-25,25 25,-25-25,0 25,0-1,1-24,-1 25,0-25,0 25,0-25,1 0,-1 0,25 25,-25-25</inkml:trace>
  <inkml:trace contextRef="#ctx0" brushRef="#br0" timeOffset="13732.47">16570 943,'0'-25,"0"0,25 25,-1 0,-24-25,25 0,0 1,0-1,-25 0,25 25,-25-25,0 0,0 1,0-1,0 0,0 0,-25 25,0 0,0 0,25 25,-25-25,25 25,0 0,25-25,0 24,0-24,-25 25,25-25,0 25,-1-25,-24 25,25-25,-25 25,25-25,-25 24,25-24,-25 25,25-25,-1 0,1 0,0 0,-25-25,25 25,-25-24,25-1,-25 0,0 0,0 0,0 1,0-1,0 0,0 0,0 50,-25-25,0 25,25 0,-25-1,25 1,0 0,0 0,25 0,0-25,0 0,-1 0,1-25,0 25,-25-25,25 25,0-25,-1 0,1 25,-25-24,25 24,-25-25,25 25,-25-25,25 25,-25-25,24 25,1-25,0 25,-25 25,25 0,-25 0,0 0,0-1,0 1,0 0,0 0,-25-25,25 25,-25-25,25 24,-25-24,25-24,0-1,25 0,0 0,0 25,-25-25,25 25,-25-24,24 24,1-25,0 0,0 0,0 25,-25-25,24 1,1-1,-25 0,25 25,-25-25,0 50,0 0,25 0,-25-1,25 1,-25 0,0 0,24-25,-24 25,0-1,0 1,-24 0,-1-25,0 0,0 0,0 0</inkml:trace>
  <inkml:trace contextRef="#ctx0" brushRef="#br0" timeOffset="14428.48">17810 571,'0'-25,"-25"25,25 25,-24-25,24 24,-25-24,25 25,0 0,-25 0,25 0,0-1,0 1,0 0,25-25,0 0,-1 0,1 0,-25-25,25 25,0-25,0 25,-1-24,1-1,0 25,-25-25,25 25,-25-25,25 25,-25-25,0 1,0-1,-25 25,0 25,0-1,0 1,25 0,-24-25,24 25,0 0,0-1,0 1,24-50,1 25,-25-24,25 24,0-25,0 25,-25-25,24 25,1-25,0 25,0-25,0 25,-1 0,1 0,0 0,0 0,-25 25,25-25,-25 25,24-25,-24 25,25-25,0 25,0-25,-25 24,25-24,-1 0</inkml:trace>
  <inkml:trace contextRef="#ctx0" brushRef="#br0" timeOffset="14556.78">18157 471,'0'0,"-24"0,-1-25,0 25,0 0,0 0,25-24,-24 24,24-25,24 25</inkml:trace>
  <inkml:trace contextRef="#ctx0" brushRef="#br0" timeOffset="14683.82">18356 397</inkml:trace>
  <inkml:trace contextRef="#ctx0" brushRef="#br0" timeOffset="16607.09">1637 3001,'-24'0,"-1"0,0 0,0 0,0 0,1 0,48-24,1 24,-25-25,25 25,0-25,0 25,-1-25,1 25,0-25,0 25,0 0,-1-24,1 24,0 0,0 0,0 0,0 0,-25 24,24-24,-24 25,0 0,0 0,0 0,0-1,-24 26,24-25,-25 24,0-24,0 25,-25-25,26 24,-1-24,0 0,0 0,-24-1,24 1,0 0,0-25,0 25,25-50,25 25,0 0,-25-25,25 25,0-25,-1 25,1-24,25-1,-25 25,-1-25,1 25,25-25,-25 25,0 0,-1-25,26 25,-25 0,0-24,-1 24,1 0,0 0,-25-25,25 25,0 0,-1 0,1 0,0 0,-25-25</inkml:trace>
  <inkml:trace contextRef="#ctx0" brushRef="#br0" timeOffset="17194.86">2555 2778,'0'-25,"0"1,0-1,-25 25,25-25,0 50,0 0,0-1,0 1,0 0,0 0,0 0,0-1,0 1,0 0,0 0,0 0,25-1,-25 1,0 0,0 0,25 0,-25-1,25-24,-25 25,25-25,-1 0,1 0,0 0,-25-25,25 25,0 0,-25-24,24-1,1 0,-25 0,25 0,0 1,-25-1,0 0,0 0,0 0,-25 25,0 0,25 25,-25-25,25 25,0 0,0 0,0-1,0 1,0 0,0 0,25 0,0-25,0 0,-25-25,25 25,-25-25,0 0,0 0,-25 25,0 0</inkml:trace>
  <inkml:trace contextRef="#ctx0" brushRef="#br0" timeOffset="17414.98">2258 2927,'0'0,"-25"0,25-25,25 25,-1-25,1 25,0 0,0-24,0 24,24-25,1 0,-25 25,24-25,1 25,-1-25</inkml:trace>
  <inkml:trace contextRef="#ctx0" brushRef="#br0" timeOffset="18058.04">3399 2654,'0'-25,"24"25,-24-25,25 25,-25-24,25 24,0-25,0 0,-1 25,-24-25,25 25,0 0,0-25,0 25,-1 0,-24 25,25 0,-25 0,0 0,0-1,0 1,-25 0,1 0,24 0,-25-25,25 25,0-1,25-24,-1 0,1 0,0 0,0 0,0 0,-1 0,1 25,0-25,0 0,0 0,-1 25,1-25,-25 25,25-25,-25 25,0-1,0 1,0 0,-25 0,0 0,1-25,-1 24,-25 1,25 0,-24 0,24 0,0-25,-24 24,24-24,-25 25,25-25,1 25,-1-25,0 0,0 25,25-50</inkml:trace>
  <inkml:trace contextRef="#ctx0" brushRef="#br0" timeOffset="18398.86">4316 2853,'0'-25,"25"25,0 0,0 0,0 0,-1 0,1 0,-25 25,25-25,-25 24,0 1,0 0,0 0,-25 0,0 24,25-24,-24 0,-1 0,0-1,25 1,-25 0,0 0,1 0,24-1,-25-24,0 25</inkml:trace>
  <inkml:trace contextRef="#ctx0" brushRef="#br0" timeOffset="19819.09">5953 2406,'-24'0,"-1"0,0 25,0-25,0 25,1-25,-1 24,0-24,25 25,-25-25,0 25,1 0,24 0,0-1,-25-24,25 25,0 0,0 0,0 0,0 0,0-1,25-24,-1 25,1-25,0 0,0 0,0 0,-1 0,1 0,0 0,0 0,24-25,-24 25,25-24,-25 24,24-25,-24 25,25-25,-1 25,-24-25,25 0,-25 25</inkml:trace>
  <inkml:trace contextRef="#ctx0" brushRef="#br0" timeOffset="20770">6450 2406,'0'0,"-25"0,25 25,-25-25,0 0,0 25,25-1,-24-24,-1 25,25 0,0 0,0 0,0-1,0 1,0 0,25-25,-1 0,1 0,-25-25,25 25,0-25,0 1,-25-1,24 25,-24-25,25 25,-25-25,25 0,-25 1,0-1,25 25,0 0,-25 25,0-1,0 1,24 0,-24 0,0 0,0-1,0 1,0-50,0 1,0-1,0 0,0 0,25 0,-25 1,25-1,-25 0,25 25,0 0,-25 25,24 0,-24-1,25 1,0 0,0-25,-25 25,25-25,-1 0,1 0,0-25,0 25,-25-25,25 25,-1-25,-24 1,25 24,-25-25,0 0,0 0,-25 25,25-25,-24 25,-1 0,50 25,-1-25,-24 25,25-25,0 25,0-25,-25 25,25-25,-1 0,1 24,0-24,-25 25,25-25,-25 25,25-25,-25 25,0 0,-25-1,0-24,0 25,0-25,1 0,-1 0,0 0,0 0,0 0,25-25</inkml:trace>
  <inkml:trace contextRef="#ctx0" brushRef="#br0" timeOffset="21067">7268 2084,'0'0,"0"-25,0 50,0-1,0 1,0 0,0 0,0 0,0-1,0 1,0 0,0 0,25 0,-25-1,0 1,0 0,0 0,0 0,0-1,0 1,25 0,-25 0,25-25,-25 25,24-25,1 0,0 0,0 0</inkml:trace>
  <inkml:trace contextRef="#ctx0" brushRef="#br0" timeOffset="21254.91">7144 2406,'0'0,"-25"0,50 0,-25-25,25 25,0 0,0-25,-1 25,1 0,25-24,-25 24,-1 0,26-25,-25 25</inkml:trace>
  <inkml:trace contextRef="#ctx0" brushRef="#br0" timeOffset="21695">7764 2208,'-25'0,"1"24,-1-24,0 25,0-25,0 25,1 0,-1 0,0-1,25 1,-25 0,25 0,0 0,0-1,0 1,0 0,25-25,0 0,0 0,-1-25,1 25,-25-25,25 25,-25-24,25-1,-25 0,25 0,-25 0,0 1,0-1,0 0,24 25,-24 25,0 0,25-1,0 1,0 0,0 0,-1-25,-24 25,25-25,0 0,0 0,0 0</inkml:trace>
  <inkml:trace contextRef="#ctx0" brushRef="#br0" timeOffset="22358.43">7938 2282,'0'-25,"25"50,-1 0,-24 0,0-1,25-24,-25 25,0 0,0 0,0 0,0-1,0-48,0-1,25 0,-25 0,0 0,25 1,-25-1,25 25,-25-25,24 25,-24-25,25 25,-25-25,25 25,0-24,0 24,-25 24,25-24,-25 25,0 0,24 0,1 0,0-1,-25 1,25-25,0 25,-1-25,1 0,0 0,0 0,0-25,-1 25,1-25,0 1,-25-1,0 0,25 0,-25 0,0 1,0-1,0 0,0 0,0 0,-25 1,25-1,-25 0,25 0,-25 0,25 1,-24 24,24 24,0 1,0 0,0 0,0 0,0-1,0 1,0 0,24 0,-24 0,25-1,-25 1,25 0,-25 0,25 0,0-1,-1 1,1-25,0 0,0 25,0-25,-1 0,1 0,0-25,0 25</inkml:trace>
  <inkml:trace contextRef="#ctx0" brushRef="#br0" timeOffset="22546.68">8384 2133,'0'0,"25"0,0 0,0 0,0-25,24 25,-24 0,25-24,-26 24,26 0,0-25</inkml:trace>
  <inkml:trace contextRef="#ctx0" brushRef="#br0" timeOffset="23485.89">9426 2158,'0'25,"0"0,0-1,0 1,25 0,-25 0,0 0,25-1,-25 1,0 0,25 25,-25-26,24 1,-24 0,0 0,25 0,-25-1,0 1,25 0,-25 0,25 0,-25-50,0 0,-25 25,25-25,-25 0,25 1,-25 24,25-25,0 0,-24 0,24 0,-25 1,25-26,-25 25,25 0,0 1,0-26,-25 25,25 0,0 1,0-26,0 25,0 0,25 1,0 24,0-25,-1 25,1 0,0 0,0 0,0 0,-1 25,1-1,-25 1,0 0,0 0,0 0,0-1,0 1,-25 0,1-25,-1 25,25 0,-25-1,0 1,0-25,1 25,-1 0,0-25,25 25,-25-25,0 0</inkml:trace>
  <inkml:trace contextRef="#ctx0" brushRef="#br0" timeOffset="23981.76">9798 2431,'0'-25,"25"25,0 0,-25-25,25 0,-1 1,-24-1,25 0,-25 0,0 0,25 25,-25-24,0-1,0 0,0 0,0 50,25-25,0 25,-1 0,1-1,0 1,-25 0,25-25,-25 25,0 0,0-1,25 1,-25 0,0 0,24-25,1 0</inkml:trace>
  <inkml:trace contextRef="#ctx0" brushRef="#br0" timeOffset="26025.76">10369 2108,'0'0,"0"25,-25-25,0 25,25 0,-25-25,25 25,0-1,0 1,-25 0,25 0,0 0,0-1,0 1,25 0,0 0,0-25,0 0,0 0,-1 0,1 0,-25-25,25 25,0 0,0-25,-1 0,1 25,-25-24,25 24,-25-25,0 0,0 0,0 0,0 1,-25 24,25-25,-25 25,1-25,-1 25,0 0,0 0,0 0,1 0,-1 0,0 0,0 0,0 25,0-25,1 0,-1 0,25 25,25-25,-1 0,1 0,0 0,0-25,0 25,0 0,-1 0,26 0,-25-25,0 25,-1 0,1-25,0 25,0 0,0-25,-1 25,1 0,0 0,-25-24,25 24,0-25,-25 50,-25-25,25 24,-25-24,25 25,0 0,-25 0,25 0,0-1,0 1,0 0,25 0,0-25,0 0,-1 0,1-25,0 25,0-25,0 25,-1 0,-24-25,25 25,0-24,0 24,-25-25,25 25,-25-25,24 25,-24-25,25 25,-25-25,0 1,0-1,0 0,0 0,-25 25,1 0,-1 0,25 25,-25-25,0 25,0 0,25-1,-24-24,24 25,0 0,0 0,0 0,0-1,0 1,24-25,1 0,0 0,0 0,0 0,-1 0,1 0,-25-25,25 25,0-24,0 24,-1-25,1 25,-25-25,25 0,-25 0,25 25,-25-24,25 24,-25-25,0 0,0 0,24 25,-24-25,0 1,-24 48,-1-24,0 0,0 0,25 25,-25-25,25 25,0 0,25-25,-25 25,25-25,0 0,0 0,-1 0,1 0,0 0,0 24,-25 1,25-25,-25 25,0 0,0 0,-25-1,0-24,25 25,-25-25,0 0,1 0,24 25,-25-25,25-25,25 0,-1 25,-24-24,25 24,-25-25,25 25,-25-25,25 25,0-25,0 0,-25 1,24 24,1-25,-25 0,25 25,0-25,-25 0,25 25,-25-24,24 24,-24-25,0 0,-24 25,24 25,-25-25,0 25,0-1,25 1,0 0,0 0,25-25,-25 25,25-25,0 24,-1-24,-24 25,0 0,25-25,-25 25,0 0,0-1,-25-24,1 0,24 25,-25-25,0 0,0 0,0 0,1 0,-1 0</inkml:trace>
  <inkml:trace contextRef="#ctx0" brushRef="#br0" timeOffset="31609.86">9724 2332,'25'0,"-1"0,1 0,0 0,0 0,0-25,24 25,-24-25,25 25,-1-25,1 25,-1-25,1 1,24 24,-24-25,25 0,-1 25,0-25,1 0,-1 1,1 24,-1-25,0 0,1 0,-1 25,1-25,-1 1,0 24,1-25,-25 25,24-25,-24 25,-1-25,1 25,-25 0,24 0,-24-25,0 25,0 0,-1 0,1 0,-50 0,1 0,24 25</inkml:trace>
  <inkml:trace contextRef="#ctx0" brushRef="#br0" timeOffset="32482.2">12477 1910,'-25'0,"25"25,0 0,0-1,0 1,0 0,0 0,0 0,0-1,0 1,0 0,0 0,25 24,-25-24,0 0,25 25,-25-26,0 1,25 0,-25 0,25 0,-25-1,24 1,-24 0,0 0,0-50,0 0,0 0,0 1,-24 24,24-25,0 0,-25 0,25 0,-25 1,25-1,0 0,0 0,0-24,-25 24,25 0,0 0,0-24,0 24,0 0,0 0,0 0,25 1,-25-1,25 0,0 0,-25 0,24 25,1-24,0 24,0 0,0 0,-1 0,1 0,0 24,0 1,-25 0,0 0,0 0,0-1,0 1,0 0,-25-25,25 25,-25 0,0-1,1 1,-1 0,0-25,0 25,0 0,1-25,24 24,-25-24,0 0,25 25</inkml:trace>
  <inkml:trace contextRef="#ctx0" brushRef="#br0" timeOffset="33678.54">12899 2232,'25'-24,"-1"-1,1 0,0 0,0 0,0 1,-1-1,-24 0,25 25,-25-25,25 0,-25 1,0-1,0 0,0 0,-25 25,25-25,-25 25,1 0,-1 25,25 0,0 0,0 0,25-25,-25 24,24-24,-24 25,25 0,0-25,-25 25,25-25,-25 25,25-25,-25 24,24-24,-24 25,25-25,-25 25,25-25,0 0,-25 25,25-25,-25-25,24 25,1 0,0-25,0 0,0 1,-25-1,24 25,-24-25,25 0,-25 0,0 1,0-1,0 0,0 0,0 0,-25 25,1 25,24 0,0 0,0 0,0-1,0 1,0 0,0 0,0 0,24-25,-24 24,25-24,0 0,0 0,0 0,-25-24,25 24,-1-25,1 0,0 25,-25-25,25 25,-25-25,25 25,-25-24,24-1,1 0,-25 0,0 0,25 25,-25-24,0-1,0 0,25 0,-25 50,25-25,-1 0,-24 25,0 0,25-25,-25 24,0 1,25-25,-25 25,0 0,0 0,0-1,0 1,0 0,0 0,0-50,25 0,-25 0,25 1,-25-1,24 0,-24 0,0 0,0 1,0-1,0 0,0 0,0 0,0 50,25 0,0 0,0-25,-25 25,25-25,-1 24,1 1,0 0,-25 0,0 0,0-1,0 1,0 0,-25-25,0 25,1-25,-1 0</inkml:trace>
  <inkml:trace contextRef="#ctx0" brushRef="#br0" timeOffset="35282.78">14288 1836,'-25'0,"50"0,-25-25,25 25,-1-25,1 25,0 0,-25 25,0 0,0-1,25 1,-25 0,0 0,0 0,0-1,25-24,-25 25,0 0,24-25,-24 25,25-25,-25 25,25-25,0 0,0 0,-25-25,25 25,-1 0,-24-25,25 25,-25-25,25 25,0-25,0 1,-25-1,24 0,-24 0,0 0,0 1,25 24,-25-25,0 0,0 0,0 0,0 50,-25-25,25 25,0 0,-24 0,24-1,0 1,0 0,0 0,0 0,0-1,0 1,0 0,24-25,1 0,-25 25,25-25,0-25,0 0,-1 25,-24-25,25 1,-25-1,25 25,-25-25,25 0,-25 0,25 25,-25-24,24-1,-24 0,0 50,0 0,0-1,0 1,0 0,0 0,25 0,-25-1,25-24,0 25,0-25,-1 0,1 0,0 0,0 0,0 0,-1 0,1-25,0 25,0-24,0-1,-1 0,-24 0,0 0,0 1,0-1,0 0,0 50,-24-25,24 25,0-1,0 1,0 0,0 0,0 0,0-1,24-24,1 25,0-25,0 0,0 0,24 0,-24 0,25 0</inkml:trace>
  <inkml:trace contextRef="#ctx0" brushRef="#br0" timeOffset="36435.6">16396 1712,'25'0,"-25"-25,0 50,0-1,0 1,0 0,0 0,0 0,25-1,-25 1,0 0,25 0,-25 0,0-1,24 1,-24 0,0 0,25 0,-25-1,0 1,0-50,0 1,0-1,-25 25,25-25,-24 0,24 0,0 1,0-1,0 0,-25 0,25 0,0 1,0-1,0 0,0 0,0 0,25-24,-25 24,24 0,-24 0,25 25,-25-25,25 1,0 24,0 0,-1 0,1 0,-25 24,0 1,0 0,0 0,0 0,0 0,-25-1,1-24,24 25,-25 0,0 0,0 0,0-25,1 24,-1-24,0 25,0-25,25 25</inkml:trace>
  <inkml:trace contextRef="#ctx0" brushRef="#br0" timeOffset="36808.15">16917 1860,'0'-24,"0"-1,0 0,25 0,-25 0,0 1,25-1,-25 0,25 0,-25 0,0 0,0 1,24 24,-24-25,25 25,0 0,-25 25,0-1,25 1,-25 0,0 0,0 0,0 0,25-1,-25 1,0 0,24-25,-24 25,25-25,0 25</inkml:trace>
  <inkml:trace contextRef="#ctx0" brushRef="#br0" timeOffset="38216.58">17463 1687,'0'0,"0"-25,0 0,0 0,-25 25,25 25,0 0,0 0,0 0,0-1,0 1,25-25,-25 25,25-25,-25 25,0-50,-25 0,0 0,25 1,0-1,25 0,0 25,-25-25,24 25,1-25,0 25,-25-25,25 25,0-24,-1 24,1 0,0-25,0 25,0 0,0 0,-25 25,-25-1,25 1,0 0,-25 0,25 0,0 0,0-1,0 1,0 0,0 0,25 0,0-25,-1 0,1 0,0 0,0 0,0-25,-1 25,1-25,0 25,0 0,0-25,-1 25,1-25,0 25,-25-24,25 24,-25-25,25 25,-25-25,24 25,-24-25,0 0,-24 25,24 25,-25-25,25 25,0 0,0 0,-25-25,25 24,0 1,25-25,-25 25,25-25,-1 0,-24-25,25 25,0 0,0-25,0 25,-1 0,1-24,0-1,0 25,-25-25,25 25,-25-25,0 0,24 0,-24 1,0-1,0 0,-24 25,-1 25,0 0,0-1,25 1,-25-25,25 25,-24 0,24 0,-25 0,25-1,0 1,25-25,-1 0,1 0,0 0,0 0,-25-25,25 25,-1 0,-24-24,25 24,0-25,0 0,0 25,-1-25,-24 0,25 25,-25-25,25 1,-25-1,0 0,25 0,-25 50,-25 0,0 0,25-1,0 1,-25-25,25 25,0 0,0 0,0 0,25-25,0 0,0 0,0-25,-1 25,1-25,-25 0,25 25,0-25,0 0,-25 1,24 24,-24-25,0 0,25 25,-25-25,25 0,-25 1,25 24,0 24,0 1,-1-25,-24 25,25 0,0 0,0-1,0 1,-1 0,1 0,0 0,0 0,0-1,-25 1,0 0,0 0,0 0,-25-25,0 0,0 0,0 24,-24-24,24 0</inkml:trace>
  <inkml:trace contextRef="#ctx0" brushRef="#br0" timeOffset="41196.33">19026 4018,'0'0,"-25"0,25-24,-25 24,25-25,0 0,-25 25,25-25,25 25,0 0,-25-25,25 25,-1 0,1 0,0 0,0 0,0 0,-1 0,1 25,-25 0,0 0,0 0,0-1,0 1,0 0,0 0,0 0,0-1,25-24,-25 25,25-25,-25 25,25-25,-1 25,1 0,0-25,-25 24,25-24,0 25,-25 0,0 0,0 0,-25-25,0 24,0-24,0 25,1-25,-1 0,0 25,0-25,0 0,1 0,-1 0</inkml:trace>
  <inkml:trace contextRef="#ctx0" brushRef="#br0" timeOffset="41647.9">20142 3746,'0'0,"-25"-25,0 25,25 25,0-1,0 1,0 0,-25 0,25 0,0 24,0-24,0 0,0 24,0-24,0 25,0-25,0-1,0 1,0 0,25 0,0-25,0 25,0-25,-1 0,1 24,0-24,0 0,0 0,-1-24,1 24,0 0,0 0,0-25,-1 25,1 0,-25-25,25 25,-25-25,0 0,-25 25,0-24,1 24,-1 0</inkml:trace>
  <inkml:trace contextRef="#ctx0" brushRef="#br0" timeOffset="41808.8">19993 4068,'0'0,"-25"0,0 0,25-25,25 25,0 0,0 0,24-25,-24 25,0 0,25 0</inkml:trace>
  <inkml:trace contextRef="#ctx0" brushRef="#br0" timeOffset="42252.75">21556 3646,'0'-25,"-25"50,0-25,0 25,0 0,1 0,-1 0,0-25,-25 24,26 26,-1-25,-25 0,25-1,1-24,-1 25,0 0,0 0,0 0,25-1,25-24,0 0,0 0,0 0,-1 0,1 0,25-24,-25 24,24 0,1-25,-1 25,1 0,0-25,-26 25,26-25,0 25,-1-25,1 25,-25-24,24 24,-24-25,0 25</inkml:trace>
  <inkml:trace contextRef="#ctx0" brushRef="#br0" timeOffset="42416.68">21680 3671,'-25'0,"50"0,-75 0,50 25,-25-25,25 25,0 0,0-1,0 1,25 0,0 0,-25 0,25 24,-25-24,24 25,-24-1,25-24,-25 25,25-1,-25 1,0-25</inkml:trace>
  <inkml:trace contextRef="#ctx0" brushRef="#br0" timeOffset="43444.21">19646 5606,'0'-25,"0"0,24 25,1-25,-25 1,25-1,-25 0,25 0,0 0,-25 1,0-1,24 0,-24 0,0 0,0 1,0-1,0 0,0 0,0 0,-24 25,48 0,1 25,0-25,-25 25,25-25,0 25,0 0,-1-25,-24 24,25 1,-25 0,25 0,-25 0,25-25,-25 24,25-24,-25 25,24-25,1 25,0-25,0-25,0 25,-1-25,1 1,0 24,-25-25,25 0,0 25,-1-25,1 0,0 25,-25-24,25-1,0 0,-25 0,0 0,0 1,0-1,0 0,-25 25,0 0,0 0,25 25,-25-25,25 25,-24-25,-1 24,25 1,0 0,0 0,0 0,0-1,25-24,-25 25,24-25,1 25,0-25,0 25,0-25,-1 0,1 25,0-25,0 0,0 0,24 0</inkml:trace>
  <inkml:trace contextRef="#ctx0" brushRef="#br0" timeOffset="44772.39">20638 5184,'0'-25,"0"1,0 48,0 1,0 0,0 0,0 0,0-1,0 1,0 0,0 0,0 0,25-25,-25 24,24 1,1-25,0 0,0 0,-25-25,25 1,-1-1,1 0,-25 0,25 25,-25-25,0 1,0-1,0 0,25 0,-25 0,0 1,0 48,0 1,0 0,0 0,25 0,0-25,-1 24,1-24,0 0,0 0,0-24,-1 24,1 0,0-25,0 0,0 25,-1-25,-24 0,25 25,-25-24,0-1,0 0,0 0,-25 25,1 0,24-25,-25 25,0 25,0-25,25 25,-25-25,1 25,-1 0,25-1,0 1,0 0,0 0,0 0,25-1,-1-24,1 25,0-25,0 0,0 0,-1-25,1 25,0-24,0 24,0 0,-1-25,1 25,-25-25,25 25,0-25,0 0,-25 1,0-1,0 0,24 0,-24 0,0 1,0-1,0 0,0 0,0 50,25 0,-25 0,25-1,-25 1,25 0,-25 0,0 0,25-1,-25 1,0 0,0 0,0 0,0-1,-25-24,25 25,-25-25,0 0,25 25,-25-25,1 0,-1 0,25-25,-25 25,25-25,25 25,-25-24,25 24,-1 0,1 0,-25-25,25 25,0 0,0 0,-1-25,1 25,0-25,0 25,0-25,-1 25,1-24,0-1,-25 0,25 0,-25 0,0 1,0-1,-25 50,25-1,0 1,0 0,0 0,0 0,0-1,0 1,25-25,0 0,-1 0,1 0,0 0,0 0,0 0,-1 0</inkml:trace>
  <inkml:trace contextRef="#ctx0" brushRef="#br0" timeOffset="44908.31">21952 4837,'-24'-25,"-1"25,0-25,25 0</inkml:trace>
  <inkml:trace contextRef="#ctx0" brushRef="#br0" timeOffset="45712.81">22002 4589,'-25'0,"25"25,25-25,-25 24,0 1,25 0,-25 0,25 0,-25-1,0 1,25 0,-25 0,0 0,24 0,-24-1,0 1,0 0,0 0,25-25,-25 25,0-1,25-24,-25 25,0 0,-25-25,0 0,25 25,-24-25,-1 25,0-25,25 24,-25-24,50 0,0 0,-25-24,25 24,-1 0,1-25,0 25,0-25,0 25,-1-25,1 25,0-25,-25 1,25 24,0-25,-1 0,1 0,-25 0,25 1,-25-1,25 0,-25 0,25 0,-25 0,0 1,0-1,0 0,0 0,0 0,0 1,-25 48,25 1,-25 0,25 0,0 0,0-1,0 1,0 0,0 0,0 25,0-26,0 1,0 0,0 0,25 0,0-1,-1-24,-24 25,25-25,0 0,0 0,0 0,24 0,-24 0,0 0,24-25,-24 25,25-24,-25-1,-1 25,26-25,-25 0,0 0,-1 1,1-1,-25 0,0 0,0 0,0 0,0 1,0-1,0 0,0 0,0 0,-25 25,1 0,-1 0,0 25,25 0,-25-25,0 25,25 0,-24-1,24 1,0 0,0 0,0 0,0 0,0-1,24 1,1-25,0 25,0-25,0 25,-1-25,26 0,-25 25,25-25,-1 0</inkml:trace>
  <inkml:trace contextRef="#ctx0" brushRef="#br0" timeOffset="46588.2599">21035 5978,'-25'0,"0"0,0 25,1-25,-1 25,0-25,0 24,0-24,0 25,1 0,24 0,-25 0,0-25,0 24,25 1,-25 0,25 0,0 0,0-1,25-24,0 0,0 0,0 0,-1 0,1-24,0 24,0-25,0 25,0-25,-1 25,1-25,-25 0,25 25,-25-24,25 24,-25-25,0 0,0 0,0 0,0 1,0 48,0 1,0 0,0 0,25 0,-25-1,24-24,-24 25,25 0,0 0,0-25,0 0,-25 25,24-25,1 0,0 0</inkml:trace>
  <inkml:trace contextRef="#ctx0" brushRef="#br0" timeOffset="47276.9">21531 5755,'25'0,"-25"24,24 1,-24 0,25-25,-25 25,0 0,0 0,0-1,0 1,0 0,0 0,-25 0,1-1,-1 26,0-25,0 0,0-1,1 1,-1-25,25 25,-25 0,0 0,0-1,25 1,25-25,0 0,0-25,0 25,-1-24,1-1,0 25,-25-25,25 0,0 25,-25-25,24 1,1-1,-25 0,25 25,-25-25,0 50,0 0,0 0,0-1,0 1,25-25,0 0,-1 0,1 0,0-25,0 25,0 0,-25-24,24 24,1-25,0 0,0 0,0 0,-25 1,0-1,0 0,0 50,0 0,0-1,24-24,-24 25,0 0,25-25,-25 25,25-25,0 0,-25 25,25-25,0 0,-1 0,1 0</inkml:trace>
  <inkml:trace contextRef="#ctx0" brushRef="#br0" timeOffset="47411.99">22176 5829,'0'0,"-25"0,25-25</inkml:trace>
  <inkml:trace contextRef="#ctx0" brushRef="#br0" timeOffset="47816.68">22449 5854,'-25'0,"0"0,0 0,0 0,1 0,-1 25,0 0,0-25,25 24,-25-24,25 25,-24 0,24 0,0 0,0-1,24 1,1-25,0 0,-25-25,25 25,0-24,-1 24,-24-25,25 0,0 25,-25-25,0 0,25 25,-25 25,25-25,-25 25,24-25,-24 25,25-25,0 25,0-1,0-24,-1 0,1 25</inkml:trace>
  <inkml:trace contextRef="#ctx0" brushRef="#br0" timeOffset="48243.46">22721 5631,'-24'0,"24"24,0 1,0 0,0 0,0 0,0-1,0 1,0 0,0 0,0 0,0 0,0-1,0 1,0 0,0 0,0 0,0-1,0-48,0-1,24 0,1 25,0-25,0 25,0-25,-1 25,1 0,0 0,0 0,0 25,-1-25,-24 25,0 0,-24-25,-1 25,0-25,25 24,-25-24,0 0,1 25,-1-25,0 0,0 0,0 0</inkml:trace>
  <inkml:trace contextRef="#ctx0" brushRef="#br0" timeOffset="48796.68">23242 5829,'0'-25,"-24"25,-1 0,0 25,0-25,0 0,1 25,-1-25,0 25,0 0,25-1,0 1,0 0,25-25,-25-25,25 25,0-25,-1 25,1 0,0 0,0 0,-25 25,25-25,-1 0,1 0,0 0,0 0,0 0,-1 0,1 0,-25-25,25 25,-25-24,25 24,-25-25,0 0,0 0,0 0,0 0,0 1,0-1,0 0,0 0,-25 0,25 1,0-1,-25 0,25 0,0 0,0 1,0-1,0 50,0-1,0 1,-25 0,25 0,0 0,0-1,0 1,0 0,0 0,25 0,-25-1,25 1,0 0,-25 0,25 0,-1 0,1-1,0-24</inkml:trace>
  <inkml:trace contextRef="#ctx0" brushRef="#br0" timeOffset="49080.44">23366 5755,'-24'0,"-1"-25,25 0,25 25,-25-25,24 25,1 0,0-25,0 25,0-24,-1 24,26 0,-25-25,0 25,-1 0,1-25,0 25,0 0,0 0,-1 0,-24 25,0 0,0-1,0 1,25 0,-25 0,0 0,0-1,0 1,25 0,-25 0,25-25,-25 25,25-25,-25 25,24-25</inkml:trace>
  <inkml:trace contextRef="#ctx0" brushRef="#br0" timeOffset="49231.55">23912 5531,'0'0,"-25"-24,25-1,0 0,-25 25,25-25,25 25</inkml:trace>
  <inkml:trace contextRef="#ctx0" brushRef="#br0" timeOffset="49484.67">24061 5507,'0'0,"-25"24,0-24,0 0,25 25,-24-25,24 25,-25 0,0 0,25-1,-25-24,25 25,0 0,0 0,0 0,0-1,25-24,0 0,-25 25,25-25,-1 0,1 0,25 0,-25 0,24 0,-24 0,25 0,-25 0,24 0</inkml:trace>
  <inkml:trace contextRef="#ctx0" brushRef="#br0" timeOffset="51340.3">21779 7317,'25'0,"-1"0,1 0,0-24,0 24,0-25,-1 25,1-25,0 25,-25-25,0 0,0 1,-25 24,0 24,1-24,-1 25,0-25,0 25,0 0,1 0,-1-1,25 1,-25 0,25 0,0 0,0-1,0 1,0 0,25-25,0 0,-1 0,1 25,0-25,0 0,24-25,-24 25,0 0,25 0,-25-25,24 25,-24-25,0 1,24 24,-24-25,0 0,0 0,-25 0,25 1,-25-1,0 0,0 0,0 0,-25 1,25-1,-25 25,25-25,-25 25,25-25,-25 25</inkml:trace>
  <inkml:trace contextRef="#ctx0" brushRef="#br0" timeOffset="52032.65">22523 7094,'-25'0,"0"0,1 0,-1 0,0 0,0 25,0 0,1 0,24-1,-25-24,25 25,0 0,0 0,0 0,0-1,0 1,25-25,-1 0,1 0,0 0,0-25,24 25,-24 0,0-24,0 24,24-25,-24 25,0-25,0 25,0-25,-1 0,-24 1,25 24,-25-25,25 0,-25 0,0 0,0 1,0 48,0 1,0 0,0 0,0 0,25-1,-25 1,0 0,25 0,-25 0,0-1,0 1,0 0,24 0,-24 0,0-1,0 1,0 0,0 0,-24-25,24-25,-25 0,25 0,-25 1,25-1,0 0,0 0,0 0,0 1,0-1,0-25,0 25,0 1,0-1,0 0,25 0,0 0,-25 1,24-1,-24 0,25 25,0-25,0 25,0 0,-1 0,-24 25,0 0,0 0,0-1,-24 1,-1 0,0 0,0 0,0-1,1 1,-1-25,25 25</inkml:trace>
  <inkml:trace contextRef="#ctx0" brushRef="#br0" timeOffset="52424.65">23242 7020,'-24'0,"-1"0,0 0,0 25,0-25,1 0,24 24,-25-24,25 25,-25-25,25 25,-25-25,25 25,0 0,0-1,0 1,0 0,25-25,0 0,-25-25,25 25,-1 0,-24-25,25 1,-25-1,25 25,-25-25,25 0,-25 0,25 25,-25 25,24-25,-24 25,25 0,0 0,0-1,0-24,-1 25,1-25</inkml:trace>
  <inkml:trace contextRef="#ctx0" brushRef="#br0" timeOffset="53027.46">23416 7094,'0'0,"0"-25,0 1,25 24,0 0,-25 24,0 1,0 0,0 0,0 0,0-1,0 1,0-50,24 1,-24-1,25 0,0 0,-25 0,25 25,0-24,-25-1,24 25,-24 25,25-25,-25 24,25-24,0 0,0 0,-1 0,1-24,0 24,-25-25,0 0,25 0,-25 0,0 1,25 48,-25 1,24 0,-24 0,25-25,-25 25,0-1,0 1,0 0,0 0,0 0,-25-25,25 24,-24-24,-1 25,0-25,0 0</inkml:trace>
  <inkml:trace contextRef="#ctx0" brushRef="#br0" timeOffset="53644.39">24036 6871,'0'-25,"0"50,0 0,0 0,0-1,0 1,-25 0,25 0,0 0,0-1,0 1,25 0,0-25,0 0,0 0,-1 0,1 0,0 0,-25-25,25 25,0 0,-1-25,1 25,0-24,0-1,-25 0,25 25,-25-25,24 0,-24 1,0-1,0 0,-24 25,-1 0,25 25,-25-25,25 25,-25-25,25 24,-25-24,25 25,0 0,0 0,0 0,0-1,25-24,0 0,0-24,0 24,-25-25,24 25,1-25,0 25,0-25,0 25,-25-25,24 25,1 0,0-24,0 24,0 0,-25 24,24-24,1 25,-25 0,25-25,-25 25,25-25,-25 25,25-25,-1 0,1 24,0-24,0 25,0-25,-1 0,1 0,0-25</inkml:trace>
  <inkml:trace contextRef="#ctx0" brushRef="#br0" timeOffset="53775.67">24383 6672,'0'0,"-24"0,-1-24</inkml:trace>
  <inkml:trace contextRef="#ctx0" brushRef="#br0" timeOffset="55675.6">11510 16966,'0'0,"25"0,-25-24,0-1,24 25,-24-25,0 0,-24 25,24 25,-25-25,25 25,-25-25,25 25,-25-1,0 1,1 0,-1 0,0 0,0 24,0-24,25 0,-25 0,1-1,-1 1,25 0,-25 0,0 0,25-1,0 1,25 0,0-25,0 0,-1-25,1 25,25 0,-25-25,24 25,1-24,0-1,-1 25,26-25,-26 0,1 25,-1-25,1 25,0-24,-1 24,1-25,-25 25,24 0,-24 0,0-25,0 25,-1 0,1 0,-25 25</inkml:trace>
  <inkml:trace contextRef="#ctx0" brushRef="#br0" timeOffset="55999.6">11758 16917,'-25'0,"0"0,25 25,25-25,-25 24,0 1,25 0,-25 0,0 0,0-1,25 26,-25-25,0 0,0 24,0 1,0-25,0 24,0-24,0 25,0-26,0 26,0-25,0 0,0 0,0-1,0 1,0 0,0 0,24 0</inkml:trace>
  <inkml:trace contextRef="#ctx0" brushRef="#br0" timeOffset="56696.68">12824 16842,'-24'0,"24"-24,-25 24,25 24,0 1,0 0,-25 0,25 0,0 24,0-24,-25 25,25-1,0 1,0-1,0 1,-25-25,25 24,0-24,0 0,0 0,25 0,-25-1,25 1,0-25,0 0,-1 0,1 0,0 0,0-25,0 1,-1-1,1 25,-25-25,25 0,0 0,0 1,-25-1,24 25,-24-25,0 0,0 50,0 0,0 0,25-25,-25-25,25 25,-25-25,0 0,0 0,-25 25,0 0,1-24,-1 24</inkml:trace>
  <inkml:trace contextRef="#ctx0" brushRef="#br0" timeOffset="56924.54">12601 17190,'-25'0,"50"0,-25-25,25 25,0-25,0 25,-1-25,1 25,0-25,25 1,-26 24,26-25,0 0,-26 0</inkml:trace>
  <inkml:trace contextRef="#ctx0" brushRef="#br0" timeOffset="57168.59">13593 16768,'0'0,"0"-25,0 0,25 25,-25 25,25-25,-25 25,0 0,25 0,-25 24,0-24,25 0,-25 0,0 24,0-24,24 0,-24 24,0-24,25 0,-25 25,25-26,-25 1,25 0,-25 25,25-26</inkml:trace>
  <inkml:trace contextRef="#ctx0" brushRef="#br0" timeOffset="65047.49">15032 17264,'0'0,"25"0,0 0,-1 0,-24-25,25 25,0 0,0 0,0 0,-1-25,1 25,0 0,25-24,-26 24,1-25,25 25,-1-25,-24 25,25-25,-1 0,1 25,-25-24,25-1,-1 25,-24-25,25 25,-1-25,-24 0,0 25,0-24,-1 24,1 0,0-25,-25 0,-25 25,0 0,1 0,-1 0,0 0,0 0,0 0,1 0,-26 0,25 0,0 0,1 0,-1 0,0 0,0 25,0-25,25-25,25 25,0 0,0 0,-25-25,25 25,-1 0,1 0,0 0,0 0,0 0,24 0,-24-25,0 25,0 0,-1 0,1 25,0-25,0 0,-25 25,25-25,-25 25,0 0,-25-1,0 1,0-25,25 25,-25-25,1 25,-1-25,25 25,-25-25,0 0,0 24,1-24,-1 25,0-25</inkml:trace>
  <inkml:trace contextRef="#ctx0" brushRef="#br0" timeOffset="65840.25">17314 16495,'-25'0,"0"0,25-25,-24 25,-1 0,0 0,25 25,-25-25,0 0,1 0,24 25,-25-25,0 0,0 25,0-25,25 25,-24-25,-1 24,0-24,0 25,0-25,1 25,-1 0,25 0,-25-25,25 24,0 1,0 0,0 0,25 0,0-1,-1 1,1-25,0 25,0-25,0 25,-1-25,1 0,0 0,0 0,0 0,24 0,-24 0,0 0,24 0,-24-25,0 25,25 0,-26-25,1 25,0 0,25 0,-26-25,1 25,0 0,0 0,-25-24,25 24</inkml:trace>
  <inkml:trace contextRef="#ctx0" brushRef="#br0" timeOffset="66839.47">17686 16644,'0'0,"-25"0,0-25,1 25,-1 0,0 0,25 25,-25-25,25 25,-25 0,25-1,0 1,0 0,0 0,0 0,0-1,25-24,0 25,0-25,-25 25,25-25,-1 0,1 0,0 0,0 0,-25-25,0 0,-25 1,25-1,0 0,0 0,0 0,0 1,0-1,25 25,0 0,0 0,-25 25,24-25,-24 24,0 1,0 0,25-25,-25 25,0 0,0-1,0 1,-25 0,25 0,-24-25,24 25,0-50,0 0,0 0,24 25,-24-25,0 1,25-1,-25 0,0 0,0 0,25 25,-25-24,0-1,25 0,0 25,-25 25,0 0,24-25,-24 24,25 1,0 0,0-25,0 0,-1 0,1 0,-25-25,25 25,0-25,0 25,-25-24,24 24,1-25,-25 0,25 25,-25-25,25 25,-25-25,0 1,0-1,-25 25,0-25,0 25,1 0,-1 0,0 0,0 25,0-25,25 25,-24-25,24 24,0 1,24-25,1 0,-25 25,25-25,0 0,-25 25,25-25,-1 0,1 25,0-25,-25 24,25-24,0 25,-1-25,-24 25,0 0,0 0,-24-25,-1 24,0-24,0 25,0-25,1 25,-1-25,0 0,0 0</inkml:trace>
  <inkml:trace contextRef="#ctx0" brushRef="#br0" timeOffset="67276.47">18455 16247,'-25'0,"25"-25,-25 25,25-25,0 50,0 0,0 0,0 0,0-1,0 1,0 0,0 0,0 0,0 24,0-24,0 25,0-25,0-1,0 26,0-25,0 0,0-1,25 1,-25 0,25 0,-25 0,25-25,-25 24,25-24,-1 25,1-25,0 25,0-25,0 0,-25-25,24 25,1-25</inkml:trace>
  <inkml:trace contextRef="#ctx0" brushRef="#br0" timeOffset="67492.47">18207 16594,'0'0,"-25"0,0 25,50-25,0-25,0 25,0 0,-1 0,1-24,25 24,-1-25,-24 25,25-25,-1 25,1-25,0 0</inkml:trace>
  <inkml:trace contextRef="#ctx0" brushRef="#br0" timeOffset="68000.52">18976 16371,'-25'0,"0"0,1 0,-1 0,0 25,0-25,25 25,-25 0,0-1,25 1,-24 0,-1 0,25 0,-25-1,25 1,0 0,0 0,0 0,0-1,25-24,0 0,-1 0,1 0,0-24,0 24,0-25,0 0,-25 0,24 25,-24-25,0 1,0-1,25 0,-25 0,0 0,0 1,-25 24,25-25,0 0,-24 25,24 25,0 0,0-1,24-24,-24 25,25 0,-25 0,25-25,-25 25,25-25,0 0,-25 24,24-24,1 0,0 0,0 0,0 0,-1 0,1 0,0 0,0 0,0 0</inkml:trace>
  <inkml:trace contextRef="#ctx0" brushRef="#br0" timeOffset="68724.45">19050 16421,'0'-25,"25"25,0-25,0 25,0 0,-1 25,1-25,-25 25,25-25,-25 25,0-1,0 1,0 0,0 0,0 0,0-1,0-48,0-1,0 0,0 0,0 0,25 25,-25-24,0-1,25 25,-25-25,24 0,1 25,0 0,-25 25,25-25,-25 25,25-25,-25 25,24-25,-24 24,25-24,-25 25,25-25,-25 25,25-25,0 0,-1 0,1 0,0-25,0 25,0 0,-25-25,24 1,1 24,0-25,0 0,-25 0,25 25,-25-25,0 0,0 1,0-1,0 0,0 0,0 0,0 1,0-1,-25 0,25 0,-25 0,25 1,-25 24,25-25,-25 25,1 0,24 25,0-1,0 1,0 0,0 0,0 0,0-1,0 1,24 0,-24 0,25 0,-25-1,25 1,0 0,-25 0,25 0,-1-25,1 25,0-1,0-24,0 0,0 25,-1-25,1 0,0 0,0 0,0 0,-1-25,1 25,0 0,0-24,0-1</inkml:trace>
  <inkml:trace contextRef="#ctx0" brushRef="#br0" timeOffset="68948.45">19373 16247,'0'0,"0"25,-25-25,50 0,24-25,-24 25,0 0,25-25,-1 25,1-25,-1 25,26-24,-26 24,1-25,0 0,24 25,-24 0</inkml:trace>
  <inkml:trace contextRef="#ctx0" brushRef="#br0" timeOffset="69423.52">20613 16073,'25'0,"-25"25,0 0,25-25,-25 25,0 0,0-1,24 1,-24 0,0 25,25-26,-25 1,0 0,0 0,25 0,-25 24,0-24,25 0,-25 0,0 0,25-1,-25 1,0 0,24-25</inkml:trace>
  <inkml:trace contextRef="#ctx0" brushRef="#br0" timeOffset="69704.42">20588 16073,'0'0,"0"-24,0-1,25 0,0 25,0-25,-1 25,1 0,0 0,0 0,0 0,-1 0,1 0,0 0,0 25,0-25,-25 25,0 0,0-1,0 1,0 0,-25 25,0-26,0 1,0 0,1 0,-1 0,-25-1,25 1,1-25,-1 25,0 0</inkml:trace>
  <inkml:trace contextRef="#ctx0" brushRef="#br0" timeOffset="71143.95">20960 16346,'0'-25,"25"25,0-24,0-1,-25 0,25 25,-1-25,1 0,-25 1,0-1,25 25,-25-25,0 0,0 0,0 1,0-1,0 0,-25 0,0 25,25-25,-24 25,-1 0,0 0,0 25,25 0,25-25,0 0,0 25,-1-25,1 0,0 0,0 25,0-1,-1 1,-24 0,0 0,25 0,-25-1,0 1,0 0,0 0,0 0,25-25,-25 24,0 1,25-25,0 0,-1 0,-24-25,25 25,0-24,0 24,-25-25,25 0,-1 25,-24-25,25 25,-25-25,25 1,0-1,-25 0,0 0,25 0,-25 1,0-1,0 0,0 0,-25 25,0 0,25-25,-25 25,0 25,1-25,24 25,-25-25,25 25,-25 0,25-1,0 1,0 0,-25 0,25 0,0-1,0 1,25-25,-25 25,25-25,0 0,-1 0,1 0,0 0,0-25,0 25,-1-25,1 25,0-24,0-1,0 25,-1-25,1 25,0-25,0 0,0 25,-1-24,1-1,0 0,-25 0,25 25,-25-25,25 1,-25-1,24 0,-24 0,25 25,0 0,-25 25,0 0,25-25,-25 25,0-1,0 1,0 0,0 0,0 0,0-1,-25 1,0 0,25 0,-25 0,1-25,24 24,-25 1,0-25,25 25,-25-25,0 0,25 25,-24-25,24-25,0 0,24 25,1-25,0 25,0-24,0 24,-25-25,24 25,26-25,-25 0,0 25,0-25,-1 1,1-1,0 0,0 25,0-25,-1 0,1 1,0-1,-25 0,25 0,-25 0,0 1,0-1,0 50,0-1,0 1,25-25,-25 25,24-25,-24 25,0 0,25-25,-25 24,0 1,25-25,-25 25,0 0,0 0,-25-25,25 24,-25-24,1 25,-1-25,0 25,0-25,0 0</inkml:trace>
  <inkml:trace contextRef="#ctx0" brushRef="#br0" timeOffset="72148.39">22449 15825,'-25'0,"25"-24,25 24,-25-25,0 50,0-1,0 1,0 0,0 0,0 0,0-1,24 1,-24 0,25 0,0-25,-25 25,25-25,0 0,-1 0,1 0,0 0,0 0,0 0,-25-25,24 25,1-25,0 25,-25-25,25 25,-25-25,25 25,-25-24,0-1,0 0,0 0,0 0,0 1,0-1,0 0,0 0,0 50,-25-25,25 25,-25 0,0-1,25 1,0 0,-25 0,25 0,0-1,0 1,0 0,0 0,25-25,0 0,0 0,0-25,-1 25,1-25,0 0,0 25,0-24,-1-1,1 0,0 25,-25-25,25 25,-25-25,25 25,-25-24,25 24,-25 24,0 1,24 0,-24 0,25 0,-25-1,25-24,0 0,0 0,-1 0,1 0,0 0,0 0,0-24,-1 24,1-25,0 25,0-25,0 0,-1 25,-24-25,25 1,0-1,-25 0,25 25,-25-25,0 0,0 1,0-1,0 0,0 0,-25 25,0 0,0 0,25 25,-24-25,24 25,-25 0,0-1,25 1,0 0,0 0,0 0,0-1,0 1,25-25,0 25,-1-25,1 0,0 0,0 0,24 0,-24 0,25 0,-1 0,-24 0,25-25,-1 25,1 0,-25 0</inkml:trace>
  <inkml:trace contextRef="#ctx0" brushRef="#br0" timeOffset="73568">17736 17363,'0'-25,"0"1,-25 24,25-25,0 0,0 0,0 50,0 0,25-25,-25 25,0-1,0 26,25-25,-25 0,0-1,0 26,0-25,0 25,0-26,0 26,0-25,0 24,0-24,0 0,0 25,0-26,0 1,-25 0,25 0,0 0,0-1,0 1,0 0,0-50,25 0,-25 1,24 24,-24-25,0 0,25 0,-25 0,25 1,-25-1,25 0,0 0,-25 0,24 25,-24-24,25 24,-25-25,25 25,0 25,-25-1,25-24,-25 25,0 0,24-25,-24 25,25-25,-25 25,25-25,0 0,0 0,-1 0,1 0,0-25,25 25,-26-25,1 25,0-25,25 0,-26 1,1-1,0 25,0-25,0 0,-1 0,-24 1,25-1,-25 0,-25 0,1 0,-1 25,0 0,0 0,0 0,25 25,-24-25,-1 25,0 0,0 0,25-1,0 1,0 0,0 0,0 0,25-1,0-24,-25 25,25-25,-1 25,1-25,0 0,0 0,0 25,-1-25,1 0,0 0,0 0</inkml:trace>
  <inkml:trace contextRef="#ctx0" brushRef="#br0" timeOffset="74264.39">18976 17487,'-25'0,"0"0,1 0,24 25,-25-25,0 25,0 0,0 0,25-1,-25 1,25 0,0 0,25-25,0 0,0 0,0 0,0-25,-1 25,-24-25,25 25,0-25,-25 1,25-1,-25 0,0 0,0 0,-25 25,25 25,-25-25,25 25,0 0,0 0,0-1,0 1,0 0,0 0,0 0,25-25,-25 24,25 1,0-25,-1 25,1-25,0 0,0 0,0-25,-1 25,-24-25,25 25,0-24,0 24,-25-25,25 0,-1 0,1 0,-25 1,0-1,25 0,-25 0,0 0,0 0,0 1,0-1,-25-25,25 25,-25 1,25-1,0 0,-24 0,24 0,-25 1,25 48,0 1,0 0,0 0,0 0,0-1,0 1,0 0,0 0,0 24,0-24,0 0,25 0,-25 0,0 0,24-1,-24 1,25-25,-25 25,25 0,0-25,0 25,-1-25,1 0,0 0,0 0,0 0,-1-25</inkml:trace>
  <inkml:trace contextRef="#ctx0" brushRef="#br0" timeOffset="74507.73">18926 17512,'0'0,"0"25,25-25,0-25,0 25,0-25,-1 25,26-25,-25 25,24-24,1-1,0 0,-1 25,1-25,-1 0,1 25,0-24,-1-1,1 0</inkml:trace>
  <inkml:trace contextRef="#ctx0" brushRef="#br0" timeOffset="75436">20191 17636,'-24'0,"24"-25,24 1,-24-1,25 25,-25-25,0 0,25 25,-25-25,0 0,0 1,0-1,0 0,0 0,-25 25,0-25,1 25,24-24,-25 24,0 0,25 24,25-24,0 25,-1-25,1 0,-25 25,25-25,-25 25,25-25,-25 25,25-25,-25 24,24 1,1 0,0 0,0 0,0-25,-1 0,1 0,0 0,0 0,0 0,-1-25,1 0,0 25,0-25,0 0,-25 1,24 24,-24-25,25 25,-25-25,0 0,25 25,-25-25,0 1,0-1,0 0,0 0,0 0,0 1,-25 24,0 0,25 24,-24-24,-1 25,25 0,-25 0,25 0,-25-25,25 24,0 1,0 0,0 0,25-25,-25 25,25-25,-25 24,25-24,-1 25,1-25,0 0,0 25,0-25,-1 0,1 0,0 0,0 0,0 0,0 0,-1-25,1 25,25 0,-25 0,-1-25,1 25</inkml:trace>
  <inkml:trace contextRef="#ctx0" brushRef="#br0" timeOffset="75804.33">21184 17090,'24'0,"-24"25,25-25,0 25,-25 0,25 0,-25-1,25 1,-25 0,24 0,-24 0,25-1,-25 1,25 0,-25 0,25 0,0-1,-25 1,24 0,-24 0,0 0,0 0,25-1,-25 1,0 0,0 0,-25 0,1-1,-1 1,0-25,0 25,0-25,1 0,-1 0,0 0,25-25,-25 25</inkml:trace>
  <inkml:trace contextRef="#ctx0" brushRef="#br0" timeOffset="75983.7">21308 16793,'24'0</inkml:trace>
  <inkml:trace contextRef="#ctx0" brushRef="#br0" timeOffset="76468.36">21531 17264,'25'-25,"-1"25,1-25,0 25,0-24,0 24,-1-25,1 25,-25-25,25 25,0-25,0 25,-25-25,24 25,-24-24,25 24,-25-25,-25 25,1 0,-1 0,0 0,25 25,-25-25,0 24,1-24,-1 25,25 0,-25-25,0 25,0 0,25-1,-24 1,24 0,0 0,0 0,0-1,0 1,0 0,24-25,1 0,0 0,0 0,0 25,24-25,-24 0,25-25,-26 25,26 0,0 0,-26-25,26 25</inkml:trace>
  <inkml:trace contextRef="#ctx0" brushRef="#br0" timeOffset="76748.36">22300 16991,'0'0,"0"-25,-25 25,0-24,0 24,25 24,0 1,0 0,0 0,0 0,-24-25,24 24,0 1,0 0,0 0,24 0,-24-1,25 1,-25 0,25-25,0 25,0-25,-1 0,1 0,0 0,0 0,0 0,-1 0,26-25,-25 25,0 0</inkml:trace>
  <inkml:trace contextRef="#ctx0" brushRef="#br0" timeOffset="77052.35">22473 16619,'0'0,"-24"0,24 25,24-25,-24 25,25 0,-25-1,0 1,25 0,-25 0,0 0,25-1,-25 1,25 0,-25 0,24 0,1-1,-25 1,25 0,-25 0,25 0,0-1,-25 1,24-25,1 25,0 0,0-25,-25 25,25-25,-1 0,1 0</inkml:trace>
  <inkml:trace contextRef="#ctx0" brushRef="#br0" timeOffset="77464.13">22325 16942,'0'0,"-25"24,50-24,-1-24,1 24,0 0,0 0,24-25,-24 25,0 0,25-25,-26 25,1 0,25-25,-25 25,24 0,-24-25,0 25,24-24,-24 24,0 0,0-25,0 25,-1 0,-24 25,0-1,0 1,0 0,0 0,0 0,0-1,0 1,25-25,-25 25,25 0,0-25,-25 25,25-25,0 0,-1 0,1 0,0 0,0 0</inkml:trace>
  <inkml:trace contextRef="#ctx0" brushRef="#br0" timeOffset="77616.31">23118 16718,'-24'-24,"-1"-1,25 0,25 25,-1 0</inkml:trace>
  <inkml:trace contextRef="#ctx0" brushRef="#br0" timeOffset="78503.7">23689 16644,'0'0,"0"25,-25-25,0 0,0 25,1-25,-1 0,0 0,0 24,0-24,25 25,0 0,0 0,-24-25,24 25,0-1,0 1,0 0,0 0,0 0,0-1,0 1,24-25,-24 25,25-25,0 25,0-25,0 0,-1 0,1-25,0 25,0 0,0-25,-1 0,1 25,0-24,0-1,-25 0,0 0,0 0,0 1,-25-1,0 0,0 0,1 25,24-25,-25 25,0 0,0 0,0 0,1 0,-1 0,0 0,0 0,0 0,1 0,24 25,-25-25,0 0,25 25,25-25,0 0,-1 0,1 0,0 0,0 0,0 0,-1 0,1-25,25 25,-25 0,-1-25,1 25,0 0,25-24,-26 24,1 0,0-25,0 25,0 0,-1 0,1 0,0 0,-25 25,0-1,0 1,0 0,-25-25,25 25,-25 0,1-1,24 1,0-50,0 1,24 24,1-25,0 0,0 0,0 25,-25-25,25 1,-1 24,1-25,0 25,-25-25,25 25,0-25,-1 25,1 0,0 0,0 25,0 0,-25 0,0-1,0 1,24-25,-24 25,25 0,-25 0,25-25,0 0,0 24</inkml:trace>
  <inkml:trace contextRef="#ctx0" brushRef="#br0" timeOffset="78663.15">24780 16570,'0'0,"0"-25</inkml:trace>
  <inkml:trace contextRef="#ctx0" brushRef="#br0" timeOffset="87113.15">844 13891,'-25'-25,"25"50,0-1,0 1,0 0,0 0,0 0,0-1,-25 1,25 0,0 0,0 0,0-1,0 26,0-25,0 0,0-1,0 1,0 0,0 0,0-50,0 0,0 0,0 1,0-1,0 0,25 0,-25 0,0 1,0-1,0 0,0 0,0 0,0 1,0-1,0 0,25 0,-25 0,0 1,0-1,25 25,-1 0,1 0,0 25,0-1,0-24,-1 0,1 25,0 0,0-25,0 25,-1-25,1 25,0-25,0 24,0-24,-1 25</inkml:trace>
  <inkml:trace contextRef="#ctx0" brushRef="#br0" timeOffset="88409.92">893 13965,'0'25,"0"0,0-1,25-24,-25 25,25 0,-25 0,25-25,-25 25,0-1,25-24,-25 25,0 0,24-25,-24 25,25 0,-25-1,25-24,-25 25,25 0,-25 0,25-25,-25 25,24-25,-24 25,0-1,25-24,-25 25,25-25,-25 25,25 0,-25 0,25-25,-25 24,24 1,-24 0,25-25,-25 25,25 0,-25-1,25 1,0 0,-25 0,0 0,24-25,-24 24,25 1,-25 0,0 0,25-25,-25 25,25-1,-25 1,25-25,-25 25,24 0,-24 0,25-1,-25 1,25 0,-25 0,25 0,-25-1,25 1,-25 0,24-25,-24 25,0 0,25-25,-25 24,25-24,-25 25,0 0,25 0,-25 0,0 0,25-25,-25 24,0 1,24-25,-24 25,0 0,0 0,25-1,-25 1,0 0,0 0,0 0,25-25,-25 24,0 1,0 0,0 0,0 0,-25-25,0 0</inkml:trace>
  <inkml:trace contextRef="#ctx0" brushRef="#br0" timeOffset="89913.02">993 14287,'0'0,"0"25,24 0,-24 0,0 0,25-25,-25 25,0-1,25-24,-25 25,0 0,25-25,-25 25,25 0,-1-1,-24 1,0 0,25-25,-25 25,0 0,25-25,-25 24,0 1,25 0,-25 0,0 0,25-1,-25 1,0 0,24-25,-24 25,0 0,25-25,-25 24,0 1,0 0,25-25,-25 25,0 0,25-1,-25 1,25 0,-25 0,0 0,24-1,-24 1,0 0,25 0,-25 0,0-1,25-24,-25 25,0 0,0 0,25-25,-25 25,0 0,25-25,-25 24,0 1,24 0,-24 0,0 0,25-1,-25 1,0 0,25-25,-25 25,0 0,25-1,-25 1,0 0,25-25,-25 25,0 0,0-1,0 1,24 0,-24 0,0 0,0-1,25 1,-25 0,0 0,25 0,-25-1,0 1,25 0,-25 0,0 0,0-1,25 1,-25 0,0 0,0 0,24-1,-24 1,0 0,25 0,-25 0,0 0,25-1,-25 1,0 0,0 0,25 0,-25-1,25 1,-25 0,0 0,0 0,25-1,-25 1,0 0,24 0,-24 0,0-1,0 1,25 0,-25 0,0 0,0-1,25 1,-25 0,0 0,0 0,25-1,-25 1,0 0,25 0,-25 0,0-1,0 1,24-25,-24 25,0 0,0 0,25-1,-25 1,0 0,0 0,0 0,25-25,-25 24,0 1,0 0,0 0,25 0,-25 0,0-1,0 1,0 0,0 0,0 0,25-25,-25 24</inkml:trace>
  <inkml:trace contextRef="#ctx0" brushRef="#br0" timeOffset="91346.19">2059 17661,'25'0,"0"-25,0 25,-1 0,-24-25,25 25,0 0,-25-24,25 24,0 0,-1-25,1 25,0 0,0 0,0 0,-1 0,1-25,0 25,0 0,0 0,-1 0,1 0,0-25,0 25,0 0,-1-25,1 25,0 0,0-25,0 25,-1 0,1-24,0 24,0 0,0 0,-1-25,1 25,0 0,25 0,-25 0,-1 0,1-25,0 25,0 0,0 0,-1 0,1 0,0 0,25 0,-26-25,1 25,0 0,0 0,0 0,-1 0,1 0,0 0,0-25,0 25,-1 0,1 0,0 0,0 0,0 0,24 0,-24 0,0 0,0 0,-1 0,1 0,0-24,0 24,0 0,24 0,-24 0,0 0,0 0,24 0,-24 0,0 0,0 0,0 0,24 0,-24 0,0-25,0 25,24 0,-24 0,0 0,0 0,24 0,-24 0,0 0,0 0,24 0,-24 0,0-25,24 25,-24 0,25 0,-25 0,-1 0,26 0,-25 0,24 0,-24 0,25 0,-25 0,24 0,-24 0,0 0,25 0,-26 0,26 0,-25 0,0 0,24 0,-24 0,25 0,-26 0,26 0,-25 0,24 0,-24 0,25 25,-1-25,-24 0,25 0,-1 0,-24 0,25 0,-25 0,24 0,-24 0,25 0,-1 0,-24-25,25 25,-25 0,24 0,-24 0,25 0,-1 0,-24 0,25 0,-1-25,-24 25,25 0,-1 0,1 0,-25 0,24 0,-24 0,25 0,-26-25,26 25,-25 0,24 0,-24 0,25-24,-25 24,24 0,-24 0,25 0,-1 0,-24-25,25 25,-25 0,24 0,-24 0,25 0,-26 0,26 0,-25-25,0 25,24 0,-24 0,0 0,24 0,-24 0,0 0,0-25,0 25,-1 0,26 0,-25 0,0 0,-1 0,1 0,0 0,0 0,0 0,-1-25,1 25,0 0,0 0,0 0,0-24,-1 24,1 0,0-25,0 25,0-25,-25 0,-25 25,0 0,25-25,-25 25,0 0,1 0,-1 0,0 0,25-24,25 24,0 0,-1-25,1 25,0 0,0 0,0 0,-1 0,1 0,0 0,-25 25,25-25,-25 24,0 1,0 0,0 0,0 0,-25-1,25 1,-25 0,25 0,-25 0,1-1,24 1,-25 25,0-25,0-1,0 1,1 0</inkml:trace>
  <inkml:trace contextRef="#ctx0" brushRef="#br0" timeOffset="92592.98">447 15627,'0'0,"0"25,0 0,25-25,-25 49,24-24,-24 0,25 0,-25-1,25 26,-25-25,25 0,-25 24,25-24,-25 0,24 24,-24-24,0 0,25 0,-25 0,25 24,-25-24,0 0,0 0,25-1,-25 1,25-25,-25 25</inkml:trace>
  <inkml:trace contextRef="#ctx0" brushRef="#br0" timeOffset="93021">372 15726,'0'0,"0"-25,0 1,0-1,0 0,0 0,25 0,0 25,-25 25,25-25,0 0,-25 25,24-25,1 25,0 0,-25-1,0 1,25-25,-25 25,0 0,0 0,0-1,0 1,-25 0,25 0,-25 0,0-25,25 24,-24-24,24 25,-25-25</inkml:trace>
  <inkml:trace contextRef="#ctx0" brushRef="#br0" timeOffset="94196.98">5482 18058,'-25'0,"25"-25,-24 25,24-25,-25 25,25-25,0 50,25 0,-25 0,24-25,-24 25,25-1,-25 1,25 0,-25 0,25 0,-25-1,25-24,-25 25,24 0,-24 0,25 0,-25-1,25-24,-25 25,25 0,-25 0,25-25,-25 25,24-50,-24 0,25 25,-25-25,0 0,0 1,25-1,-25 0,25 0,-25 0,0-24,25 24,-25-25,24 26,-24-1,0-25,25 25,-25 1,0-1,25 0,-25 0,0 0</inkml:trace>
  <inkml:trace contextRef="#ctx0" brushRef="#br0" timeOffset="96317.9">819 13915,'0'25,"0"0,0 0,0 0,0-1,0 1,0 0,0 0,-25 0,25-1,0 1,-25 0,25 0,0 0,0-1,-25-24,25 25,0 0,-24 0,24 0,0 0,0-50,0 0,0 0,0 0,0 0,0 1,0-1,24 25,-24-25,0 0,0 0,0 1,0-1,0 0,0 0,25 25,-25-25,0 1,0-1,0 0,25 25,0 0,0 0,0 0,-1 0,-24 25,25-25,0 0,0 0,0 0,24 25,-24-25,0 0,0 24,-1-24,26 0,-25 25,0-25,-1 25,1 0</inkml:trace>
  <inkml:trace contextRef="#ctx0" brushRef="#br0" timeOffset="96898">1067 14362,'0'0,"0"25,25 0,-25-1,25-24,-25 25,24 0,1 0,-25 0,25-1,0 1,-25 0,25-25,-25 25,24 0,-24-1,25-24,-25 25,0 0,25-25,-25 25,25-25</inkml:trace>
  <inkml:trace contextRef="#ctx0" brushRef="#br0" timeOffset="104284.84">5929 16396,'-25'0,"0"0,25 25,-25-25,0 0,1 0,-1 0,25 25,-25-25,0 0,0 0,1 0,-1 0,0 0,0 0,0 0,1 0,24 24,-25-24,0 0,0 0,0 0,1 0,-1 0,0 0,0 0,0 0,1 0,-1 0,0 0,0 0,0 0,1 0,-1 0,0 0,0 0,0 0,1 0,-1 0,0 0,0 0,0 0,0 0,1 0,-1 0,0 0,0 0,0 0,1 0,-1 0,0 0,0-24,0 24,1 0,-1 0,0-25,0 25,0 0,1-25,-1 25,0 0,25-25,-25 25,0 0,1-25,-1 25,0 0,25-25,-25 25,0 0,25-24,-24 24,-1 0,0-25,0 25,0 0,25-25,-24 25,-1 0,25-25,-25 25,0 0,0-25,1 25,-1 0,0-24,0 24,0 0,0-25,1 25,-1 0,0 0,25-25,-25 25,0 0,1 0,24-25,-25 25,0 0,25-25,-25 25,0 0,1-24,-1 24,0-25,0 25,0 0,25-25,-24 25,-1-25,0 25,25-25,-25 25,0 0,25-24,-24 24,-1-25,0 25,25-25,-25 25,0 0,1-25,-1 25,25-25,-25 25,0-24,0 24,1-25,-1 25,25-25,-25 25,0-25,0 25,25-25,-24 25,-1-24,0-1,0 25,0-25,0 0,1 25,24-25,-25 25,25-24,-25 24,25-25,-25 25,25-25,-25 25,1 0,24-25</inkml:trace>
  <inkml:trace contextRef="#ctx0" brushRef="#br0" timeOffset="105524.83">3944 16197,'0'-24,"-25"-1,25 50,0-1,25-24,-25 25,0 0,25-25,-25 25,0 0,0-1,25-24,-25 25,0 0,25 0,-25 0,0 0,0-1,25 1,-25 0,0 0,0 0,24-25,-24 24,0 1,0 0,0-50,0 0,-24 1,24-1,-25 0,25 0,-25 25,25-25,0 1,-25 24,25-25,-25 0,0 0,25 0,-24 25,24-25,-25 1,0-1,25 0,-25 25,25-25,0 0,0 1,0-1,25 25,0 0,-25-25,25 25,-1 0,-24-25,25 25,0 0,0 0,0 0,0 0,-1 0,1 0,0 0,0 25,0-25,-1 0,1 0,0 0,0 0,0 0,-1 0</inkml:trace>
  <inkml:trace contextRef="#ctx0" brushRef="#br0" timeOffset="106921.38">6152 16421,'0'25,"25"-25,-25 24,25 1,-25 0,0 0,24 0,-24-1,25 1,-25 0,25 0,-25 24,0-24,25 0,-25 0,0 0,25-25,-25 24,0 1,0 0,24-25,-24 25</inkml:trace>
  <inkml:trace contextRef="#ctx0" brushRef="#br0" timeOffset="108400.8">2059 15652,'0'-25,"0"0,0 0,0 1,25 24,-25-25,25 25,-25-25,25 0,-1 25,-24-25,25 25,0 0,0 0,-25 25,25-25,-25 25,0 0,24-25,-24 25,0-1,0 1,0 0,0 0,0 0,0-1,0 1,0 0,0 0,-24 0,24-1,0 1,0 0,-25-25,25 25,0 0,0-1,25-24,-25-24,24 24,-24-25,25 25,0 0,-25-25,25 0,0 25,-1-25,1 25,0-24,0 24,0 0,-25-25</inkml:trace>
  <inkml:trace contextRef="#ctx0" brushRef="#br0" timeOffset="133632.51">2853 15379,'0'0,"-25"0,25-25,0 50,0 0</inkml:trace>
  <inkml:trace contextRef="#ctx0" brushRef="#br0" timeOffset="136572.47">2853 15503,'-25'0,"0"0,0 0,1 0,-1-25,0 25,0 0,0-25,1 25,-1 0,25-24,-25 24,25-25,-25 25,0 0,25-25,-24 25,-1 0,25-25,-25 25,0 0,0 0,25-25,-24 25,24-25,-25 25,25-24,-25 24,0 0,25-25,0 0,-25 25,1-25,-1 25,25-25,-25 25,0 0,25-24,-25 24,25 24,25-24,-25 25,25-25,0 0,-25-25,0 1,-25 24,25-25,-25 25,25 25,0-1,0 1,0 0,0 0,25-25,0 0,-25-25,0 0,0 0,0 1,0-1,0 0,-25 25,25-25,-25 25,25-25,-25 25,25 25,-24 0,24 0,0 0,24-25,-24 24,25-24,0 0,0 0,-25-24,0-1,0 0,-25 25,25 25,0 0,0-1,0 1,25-25,-25-25,0 1,-25 24,25 24,0 1,0 0,0 0,25-25,-25-25,25 25,-25-25,0 0,-25 25,25-24,-25 24,0 0,0 0,25 24,0 1,0 0,0 0,0 0,0-1,25 1,0-25,0 0,-25-25,25 25,-25-24,24 24,-24-25,0 0,0 0,0 0,-24 25,24-24,-25 24,25-25,-25 25,0-25,0 25,25 25,-24 0,24-1,0 1,0 0,0 0,0 0,24-25,-24 24,25-24,0 0,-25-24,25 24,0-25,-25 0,0 0,0 0,0 1,0-1,0 0,-25 0,25 0,-25 25,0 0,25 25,0 0,0 0,0 0,0-1,0 1,0 0,25-25,0 0,0 0,-25-25,0 0,0 1,-25 24,0 0</inkml:trace>
  <inkml:trace contextRef="#ctx0" brushRef="#br0" timeOffset="144258.71">20167 9277,'0'-25,"0"0,0 1,0 48,-25-24,25 25,0 0,-25 0,25 0,0-1,0 1,0 0,0 0,-25 0,25-1,0 1,0 0,0 0,0 0,0-1,-25-24,25 25,0-50,0 1,0-1,0 0,0 0,0 0,25 1,-25-1,0 0,0 0,0 0,0 1,0-1,0 0,25 0,-25 0,25 25,0 0,-1 0,-24 25,25-25,0 25,0-25,0 0,-1 25,1-25,-25 25,25-25,0 0,0 24,-1-24,1 25,0-25,-25 25,25-25</inkml:trace>
  <inkml:trace contextRef="#ctx0" brushRef="#br0" timeOffset="145718.53">20191 9351,'0'-24,"0"48,0 1,0 0,25-25,-25 25,0 0,25-25,-25 24,25 1,-25 0,0 0,25-25,-25 25,0-1,0 1,0 0,0 0,24-25,-24 25</inkml:trace>
  <inkml:trace contextRef="#ctx0" brushRef="#br0" timeOffset="167454.12">20216 9575,'25'0,"-25"-25,0 0,0 0,-25 25,25 25,0 0,0 0,0-1,0 1,0 0,0 0,0 0,0-1,0 1,0 0,0 0,0 0,0-1,0 1,0 0,0 0,0 0,0-1,0 1,25-25,-25 25,0 0,0 0,0 0,0-1,0 1,0 0,0 0,0 0,0-1,25 1,-25 0,0 0,0 0,0-1,0 1,0 0,0 0,0 0,0-1,0 1,0 0,25 0,-25 0,0-1,0 1,0 0,0 0,24 0,-24-1,0 1,0 0,0 0,0 0,0-1,25 1,-25 0,0 0,0 0,0-1,0 1,0 0,0 0,0 0,0-1,0 1,0 0,0 0,25 0,-25 0,0-1,0 1,0 0,0 0,0 0,25-1,-25 1,0 0,0 0,0 0,0-1,0 1,0 0,25 0,-25 0,0-1,0 1,0 0,0 0,24 0,-24-1,0 1,25 0,-25 0,0 0,0-1,0 1,0 0,25-25,-25 25,0 0,0-1,0 1,25-25,-25 25,0 0,0 0,0-1,0 1,0 0,0 0,0 0,0 0,0-1,0 1,0 0,0 0,0 0,0-1,0 1,0 0,0 0</inkml:trace>
  <inkml:trace contextRef="#ctx0" brushRef="#br0" timeOffset="168998.84">20489 12502,'0'-25,"-25"25,25 25,25-25,0 0,0 0,-1 0,-24-25,25 25,0 0,0 0,0 0,-1 0,1 0,0 0,0 0,0 0,-1 0,1-25,0 25,0 0,0 0,0 0,-1 0,1 0,0 0,0 0,0 0,-1 0,1 0,0 0,0 0,0 0,-1 0,1 0,0 0,0-25,0 25,-1 0,1 0,0 0,0 0,0 0,-1 0,1 0,0 0,0 0,0 0,-1 0,1 0,0-25,0 25,0 0,-1 0,1 0,0 0,0 0,0-24,-1 24,1 0,0 0,0 0,0 0,-1-25,1 25,25 0,-25 0,0 0,-1 0,1-25,25 25,-25 0,-1 0,1 0,25 0,-25 0,-1-25,1 25,25 0,-25 0,-1 0,26 0,-25 0,24 0,-24-25,0 25,25 0,-26 0,26 0,-25 0,24 0,-24 0,25 0,-25 0,-1 0,26 0,-25 0,25-24,-26 24,1 0,25 0,-25 0,24 0,-24 0,25 0,-26 0,1 0,25 0,-25 0,24-25,-24 25,0 0,24 0,-24 0,25 0,-25 0,-1 0,1 0,25 0,-25-25,-1 25,1 0,25 0,-25 0,-1 0,1 0,0 0,0-25,0 25,24 0,-24 0,0 0,0 0,0 0,-1 0,1 0,0-25,0 25,0 0,-1 0,1 0,0 0,0 0,0 0,-1 0,1 0,0 0,0 0,0 0,-1 0,1 0,-25-25,25 25,0 0,0 0,-1 0,1 0,0 0,0 0,0 0,-1 0,-24-24,25 24,0 0,0 0,0 0,-1 0,1 0,0 0,-25-25,25 25,0 0,-1 0,1 0,-25-25,25 25,0-25,-25 0,-25 1,0 24,0 0,1 0,24-25,-25 25,0 0,0 0,0 0,1 0,-1 0,0 0,0 0,0 0,50 0,0 0,0 0,0 0,-1 0,-24 25,25-25,0 0,0 0,-25 24,25-24,-1 25,-24 0,25 0,-25 0,0-1,0 1,-25-25,25 25,-24-25</inkml:trace>
  <inkml:trace contextRef="#ctx0" brushRef="#br0" timeOffset="169970.06">18629 10641,'24'-25,"1"25,0 0,0 0,-25-24,25 24,-1 0,1 0,0 0,0 0,-25-25,25 25,0 0,-1 0,1-25,0 25,0 0,0 0,-25-25,24 25,1 0,0 0,0-25,0 25,-1 0,1 0,0 0,-25-24,0 48</inkml:trace>
  <inkml:trace contextRef="#ctx0" brushRef="#br0" timeOffset="170243.8799">18877 10567,'0'25,"-25"-25,25 24,0 1,0 0,0 0,0 0,25-1,-25 1,0 0,25 25,-25-26,0 1,0 25,0-25,24 24,-24-24,25 0,-25 0,0 24,0-24,25 0,-25 0,0 0,0-1,25-24,-25 25</inkml:trace>
  <inkml:trace contextRef="#ctx0" brushRef="#br0" timeOffset="171791.26">23441 13022,'0'-24,"-25"24,0 0,0 0,1 0,24-25,-25 25,0 0,0 0,0 0,1 0,-1 0,0 0,0 0,0 0,1 0,-1 25,0-25,25 24,-25-24,0 25,25 0,0 0,0 0,0-1,0 1,25-25,-25 25,25-25,0 25,0 0,-1-25,1 0,0 25,0-25,0 0,-1 0,1 24,0-24,0 0,0 25,-1-25,1 0,-25 25,25-25,0 25,-25 0,0-1,0 1,0 0,0 0,-25-25,25 25,-25-25,25 24,-25-24,1 25,-1-25,0 25,0-25,-24 25,24-25,0 0,0 25,-24-25,24 0,0 0,-25 0,25 0,1 0,-26 0,25 0,0-25,1 25,-1 0,0-25,0 25,0-25,1 25</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2T10:33:31.222"/>
    </inkml:context>
    <inkml:brush xml:id="br0">
      <inkml:brushProperty name="width" value="0.05292" units="cm"/>
      <inkml:brushProperty name="height" value="0.05292" units="cm"/>
      <inkml:brushProperty name="color" value="#002060"/>
    </inkml:brush>
  </inkml:definitions>
  <inkml:trace contextRef="#ctx0" brushRef="#br0">13295 14089,'0'-25,"-24"25,24 25,-25-25,25 25,-25 0,0-1,25 1,-25 25,0-25,25-1,0 26,-24-25,24-50,0 0,24 0,-24-24,25 24,-25 0,25 0,-25 1,25-1,-25 0,25 0,-25 0,25 1,-25-1,0 0,0 0,24 25,-24-25,0 50,25-25,-25 25,0 0,25 24,0-24,-25 0,0 0,25 0,-25-1,24 1,-24 0,25 0,-25 0,25-25,-25 24,25-24,-25 25</inkml:trace>
  <inkml:trace contextRef="#ctx0" brushRef="#br0" timeOffset="955.81">13320 14163,'0'-24,"0"48,0 1,0 0,0 0,0 0,0 24,0-24,0 0,0 0,0 0,0 24,0 1,0-25,0 24,0-24,0 25,0 24,0-49,0 74,0-49,0-1,25 1,-25-1,0 51,0-51,0-24,0 25,0-26,0 26,0-25,0 0,0 24,0 1,25-25,-25 24,0-24,0 50,25-26,-25 1,0-1,0 1,0-25,0 0,24 49,-24 0,0-49,0 0,0 25,0-1,0 1,25-1,-25 1,0 25,0-51,25 51,-25-26,0 26,0-50,25 49,-25-49,0 49,25 1,-25-51,0 51,0-50,24 49,-24-49,0 49,25-24,-25 24,0-49,25 49,-25 1,25-25,-25-26,25 51,-25-50,24 49,-24-49,25 24,-25 1,25-25,-25 0,0 24,25-24,-25 0,0 0,0 24,25-24,-25 0,0 0,0-1,24 1,-24 0,0 0,0 0,0-1,0 1,0 0,0 0,0 0,0-1</inkml:trace>
  <inkml:trace contextRef="#ctx0" brushRef="#br0" timeOffset="2718.48">13791 18306,'25'0,"0"0,0 0,0 0,-1 0,1 0,0 0,0 0,0 0,-1 0,1 0,0 0,25 0,-26 0,51-25,-50 25,-1 0,26 0,25 0,-51 0,26-25,24 25,-24 0,24 0,-24-25,-25 25,49 0,-24 0,-25 0,24 0,1 0,-25 0,24-24,1 24,-1 0,26 0,-26-25,51 25,-51 0,1 0,49-25,-49 25,49 0,-49-25,49 25,-25 0,25-25,-49 25,0 0,-1-24,1 24,24 0,-24 0,49 0,-74-25,25 25,24 0,-24 0,-26 0,26 0,24-25,-24 25,-25 0,74 0,-74 0,74-25,-74 25,24 0,-24 0,50-25,-26 25,-24 0,25 0,-26 0,1 0,25-24,-25 24,0 0,24 0,-24 0,0-25,0 25,24 0,-24 0,25 0,-26-25,1 25,25 0,-25 0,24 0,1 0,-25 0,24-25,1 25,-25 0,24 0,1 0,-25 0,24 0,1 0,-25 0,24 0,1 0,0 0,-26-25,26 25,0 0,-1 0,1 0,-1 0,26 0,-26 0,1 0,0 0,-1 0,1 0,24 0,-24 0,-1 0,26 0,-26 0,26 0,-25 0,-1 0,26 0,-26 0,26 0,-26 0,1 0,24 0,-24 0,-1 0,26 0,-26 0,1-24,0 24,-1 0,1 0,24 0,-24 0,-1 0,1 0,0-25,-1 25,1 0,0 0,-1 0,-24 0,25-25,-1 25,1 0,-25 0,24 0,-24-25,25 25,-26 0,26 0,-25 0,24-25,-24 25,25 0,-25 0,-1 0,26-24,-25 24,0 0,-1 0,1-25,0 25,0 0,0 0,0 0,-1-25,1 25,0 0,0 0,0 0,-1 0,1 0,-25-25,25 25,0 0,0 0,-25-25,24 25,1 0,-25-24,25 24,-25-25,0 0,-25 25,25-25,-25 25,1-25,-1 25,0-25,0 25,0-24,1 24,-1 0,50 0,-25 24,24-24,1 25,0-25,-25 25,25-25,0 25,-25 0,0 0,0-1,-25 1,0-25,25 25,-25-25,0 25,-24-25,24 0</inkml:trace>
  <inkml:trace contextRef="#ctx0" brushRef="#br0" timeOffset="5359.64">14536 17537,'0'-25,"24"25,-24-25,25 25,-25-25,25 25,-25-24,25 24,-25-25,25 25,-25-25,24 25,-24-25,0 0,25 25,-25-24,0-1,0 0,0 0,25 25,-25-25,0 1,0-1,0 0,0 0,0 0,0 1,25-1,-25 0,0-25,0 26,0-1,0-25,25 50,-25-25,0-24,0-1,0 1,0-1,0 25,24-24,-24 24,0-25,0 25,0-24,0 24,0 0,0-25,0 1,0-1,0 1,0-1,25 0,-25 1,0-1,0 1,0-1,0 0,0 1,25-1,-25 1,0-26,0 1,0 24,0 1,25-26,-25 25,0-24,25 24,-25-49,24 74,-24-24,0-1,25 1,0-1,-25 0,25 26,-25-26,25 25,-25-24,24 24,-24-25,25 1,0-1,0 0,-25 1,25-1,-1 0,-24 26,25-1,0-25,0 1,0-1,-25 25,24 25,1-49,-25 24,25 25,-25-25,25 0,-25 0,25 1,0-1,-1 0,1 0,25 0,-1-24,-24 24,0 0,0 0,0 1,-1-1,1 0,0 25,-25-25,25 25,0 0,24-25,-24 25,0 0,0 0,-1 0,1 0,0 25,0-25,0 0,24 25,-24-25,25 25,-26-25,1 25,25-1,-25-24,24 25,-24-25,25 50,-1-25,-24-1,0-24,25 25,-26 0,26 0,-25 0,0-1,49 26,-49-25,24 0,-49-1,50 1,-25 0,24 25,-24-26,0 1,0 25,24-1,1 1,0 0,-26-1,26-24,-25 25,0-25,-1-25,1 49,0-24,0 0,0 0,-1-1,-24 1,25 0,0-25,0 25,-25 0,25-1,0-24,-25 25,24 0,1 25,25-1,-25-24,-1 0,1 24,0-49,-25 25,25 0,0 25,-1-50,1 49,0-24,-25 0,25 0,0 24,-1-24,1 0,0 0,149 173</inkml:trace>
  <inkml:trace contextRef="#ctx0" brushRef="#br0" timeOffset="7363.34">18256 15627,'0'25,"0"0,25-1,0 1,0-25,-25 25,24 0,1-25,25 25,74 49,-74-74,49 74,-25-49,50 25,25 24,-75-49,1 0,-26 0,26-1,-1 1,-24-25,-25 0,198 50,-149-25,1-1,-26-24,51 25,321 25,-322-50,1 25,24 0,-75-25,1 0,148 24,-98 1,-76-25,1 0,0 0,-50 0</inkml:trace>
  <inkml:trace contextRef="#ctx0" brushRef="#br0" timeOffset="10050.3499">14883 16694,'25'-25,"-1"25,1 0,0-25,0 25,0 0,-1 0,1 0,25-25,-25 25,-1 0,26 0,0-25,24 25,-24 0,-1 0,51-24,-51 24,1-25,-1 25,26-25,-26 25,1 0,0-25,24 25,-24 0,-1-25,-24 25,25 0,-1 0,1-24,-1 24,1 0,0-25,24 25,-24 0,-1-25,-24 25,25 0,24-25,-24 25,-1 0,26-25,-26 25,26 0,-50-25,49 25,-24 0,-1 0,1 0,-25-24,24 24,-24 0,25 0,-1 0,-24 0,0 0,49-25,-24 25,0 0,-1 0,-24 0,25 0,-26 0,26-25,0 25,-26 0,1 0,0 0,25 0,-26 0,26-25,-25 25,24 0,1 0,0 0,-26-25,26 25,0 0,24-24,-24 24,-25 0,-1 0,26 0,-25 0,0 0,-1 0,1 0,0-25,0 25,0 0,-1 0</inkml:trace>
  <inkml:trace contextRef="#ctx0" brushRef="#br0" timeOffset="10957.21">17388 16197,'0'25,"25"-25,0 0,-1 0,1 0,0 0,0 0,0 0,0 0,24 0,1 0,-25 0,24 0,1 0,-25 0,-1 0,1 0,-25 25,0 0,-25 0,1-1,24 1,-25 0,-25 50,1-1,-26 0,26 1,-26-1,1-24,24 24,0-24,26-25,-1-1,0 1</inkml:trace>
  <inkml:trace contextRef="#ctx0" brushRef="#br0" timeOffset="15708.51">17214 15974,'0'0,"-24"0,24-25,0 1,-25 24,25 24,25-24,-25 25,49 0,1 0,-50 0,49-1,1 1,24 25,-24-25,25-1,-51-24,1 25,0-25,-25 25,25 0</inkml:trace>
  <inkml:trace contextRef="#ctx0" brushRef="#br0" timeOffset="16932.76">18777 16123,'0'0,"25"0,0 0,0-25,-1 25,1 0,0 0,0 0,0 0,-1 0,1 0,0 0,0 0,0 0,-1 0,1 0,-25-25</inkml:trace>
  <inkml:trace contextRef="#ctx0" brushRef="#br0" timeOffset="19465.97">19224 16073,'0'-24,"-25"-1,0 25,25 25,0-50,-25 25,25-25,0 0,0 0,0 1,0-1,-25 0,25 0,0 0,0 1,-24 24,24-25,0 0,0 0,0 0,0 1,0-1,-25 0,25 0,0 0,0 1,0-1,0 0,0 0,-25 25,25-25,0 1,0-1,0 0,0 0,0 0,-25 25,25-25,0 1,0-1,0 0,0 0,0 0,0 1,0-1,0 0,0 0,0 0,0 1,0-1,0 0,0 0,0 0,0 1,0-1,0 0,0 0,0 0,0 1,0-1,0 0,0 0,0 0,0 1,0-1,0 0,0 0,0 0,0 1,0-1,0 0,0 0,0 0,0 1,0-1,0 0,0 0,0 0,0 0,0 1,0-1,0 0,0 0,-25 25,25-25,0 1,0-1,0 0,0 0,0 0,-24 25,24-24,0-1,0 0,0 0,0 0</inkml:trace>
  <inkml:trace contextRef="#ctx0" brushRef="#br0" timeOffset="22937.44">18951 14808,'-25'0,"25"25,-25-25,25 25,-25 0,1 0,-1 24,0-49,0 25,25 0,0 0,-25-25,25-25,50 0,-25 0,-25 0,25-24,24-1,-24 25,0-24,-25 24,25 25,-1-25,1 50,0-25,-25 25,25 0,0-1,-25 1,24 0,1 25,0-26,0 1,0 0,-1-25</inkml:trace>
  <inkml:trace contextRef="#ctx0" brushRef="#br0" timeOffset="24433.82">18926 13940,'-25'0,"0"0,25 25,-24-25,-1 25,0-25,25 25,-25-25,0 24,1 1,-1-25,25 25,-25-25,0 25,0 0,1-1,-1-24,0 25,0 0,0 0,0-25,25 25,-24-1,-1 1,0-25,0 25,25 0,-25 0,1 0,-1-1,0 1,0 0,0-25,25 25,-24-25,24 25,-25-25,0 24,0 1,0-25,25 25,-24-25,24 25,-25-25,25 25,-25-25,25 24,-25-24,0 25,25 0,-24-25,-1 0,25 25,-25-25,25 25,-25-25,0 0,25 24,-24-24,24 25,-25-25,25 25,-25-25,25 25,-25-25,25 25,-25-25,1 24,-1-24,0 25</inkml:trace>
  <inkml:trace contextRef="#ctx0" brushRef="#br0" timeOffset="25103.3">18331 14486,'0'25,"-25"0,25-1,-25-24,25 25,-25 0,0 0,25 0,-24-1,24 1,-25 0,50-25,-1 0,1 0,-25-25,50 25,-1 0</inkml:trace>
  <inkml:trace contextRef="#ctx0" brushRef="#br0" timeOffset="25771.4">18231 14287,'25'0,"-25"-24,0 48,0 1,0 0,0 0,-25 0,25 0,-24-1,24 26,-25 0,0-1,25-24,0 0,0 0,0-1,0 1,25-25,0 0,49-25,-49 25</inkml:trace>
  <inkml:trace contextRef="#ctx0" brushRef="#br0" timeOffset="27549.87">17711 14883,'24'0,"-48"0,-1 0,0 25,0-25,0 0,1 0,-1 0,0 24,0-24,0 0,0 0,-24 0,-1 0,25 25,1-25,-1 0,-25 0,25 0,1 25,-26-25,25 0,-24 0,-1 0,25 25,-24-25,-1 0,0 0,1 0,-1 0,1 0,24 25,0-25,-25 0,1 0,-1 0,-24 0,-1 0,50 24,-49-24,0 0,24 25,-24-25,24 0,0 25,26-25,-26 0,0 0,1 25,-1-25,1 0,-1 25,0-25,1 24,-1-24,1 0,-1 25,25-25,-25 0,26 0,-26 0,0 0,26 0,-26 0,25 0,25-25,-25 25</inkml:trace>
  <inkml:trace contextRef="#ctx0" brushRef="#br0" timeOffset="28175.31">16272 14908,'25'-25,"-25"0,0 50,-25-25,0 0,0 25,0-25,25 24,-49 1,24-25,25 25,-25-25,-24 50,49-26,0 1,0 0,0 0,0 0,24-25,1 24,0 1,0-25,0 25,-1-25,1 25,25-25,-1 0,1 25,0-25,-1 0,-24 0,-25 24</inkml:trace>
  <inkml:trace contextRef="#ctx0" brushRef="#br0" timeOffset="29061.73">15056 15081,'0'25,"-24"0,24 0</inkml:trace>
  <inkml:trace contextRef="#ctx0" brushRef="#br0" timeOffset="30345.77">15007 15156,'0'24,"-25"-24,25-24,0 48,-25-24,25 25,0 0,-25-25,25 25,0 0,0-1,0 1,0 0,0 0,0 0,0 0,0-1,0 1,0 0,0 0,0 0,25-25,-25 24,0 1,0 0,0 0,0 0,25-1,-25 1,0 0,0 0,25 0,-25-1,0 1,0 0,0 0,25-25,-25 25,0-1,24 1,-24 0,0 0,25-25,-25 25,25-1,-25 1,25 0,-25 0,25-25,-25 25,24-1,-24 1,25-25,0 25,-25 0,25-25,0 25,-1-1,1-24,-25 25,25-25,-25 25,25-25,0 25,0-25,-1 25,-24 0,25-25,0 24,-25 1,25-25,-25 25,25-25,-25 25,24-25,-24 25,25-25,-25 24,25-24,0 0,-25 25,25-25,-1 0</inkml:trace>
  <inkml:trace contextRef="#ctx0" brushRef="#br0" timeOffset="31056.62">15007 16148,'0'-25,"0"50,0 0,0-1,25 1,-25 0,24 0,-24 0,25-1,-25 1,25 0,0-25,-25 25,25-25,-1 0,-24-25,25 0,-25 0,25 1,0-1,0-25,-1 1,51-26,-50 50,0 1</inkml:trace>
  <inkml:trace contextRef="#ctx0" brushRef="#br0" timeOffset="32968.75">20265 15007,'75'0,"-150"0,199 0,-99-25,50 25,-1-25,0 0,-24 25,25-24,-26 24,26-25,-26 0,26-25,-51 26,1 24,-25-25,0 0,0 0,-49 25,49-25,-50 25,0 0,-24 0,49 0,-24 0,73 0,1 25,0-25,0 0,0 0,24 0,-24 0,25 0,-1-25,1 25,-1 0,1 0,-25-24,0 24,-1 0,-48 0,-1 0,0 0,-25 24,1-24,-1 25,25-25,1 25,-1 0,25 0,0-1,0 1,0 0,0 0,0 0,0-1,0 1</inkml:trace>
  <inkml:trace contextRef="#ctx0" brushRef="#br0" timeOffset="34958.51">22027 14982,'0'-25,"0"0,24 25,-24-24,0-1,25 25,-25-25,25 25,-25-25,0 0,25 25,-25-24,25 24,-25-25,0 0,24 25,-24-25,0 0,0 1,25 24,-25-25,0 0,0 0,0 0,0 1,0-1,-25 0,1 25,24-25,-25 25,0 0,25 25,-25-25,0 0,25 25,25-25,0 0,-25 25,50-25,-26 0,51 0,-50 0,-1 24,-24 1,0 0,0 25,0-26,25 1,-25 0,25 0,-25 0,25-25,0 0,-1 0,26-25,-25 25,49-50,-24 25,-25 1,-1-1,1 0,-25 0,0 0,0 1,-25 24,1 24,24 1,-25 0,25 0,0 0,0-1,0 1,0 0,25 0,-1-25,1 0,0 25,0-25,0 0,24-25,-24 25</inkml:trace>
  <inkml:trace contextRef="#ctx0" brushRef="#br0" timeOffset="36051.34">22944 14139,'0'-25,"0"0,-24 0,24 50,0 0,0 0,0-1,0 26,0-25,0 24,0 1,0 0,0 49,0-25,0 1,0-1,0-24,0 24,0-24,0-1,0 1,0 0,0-26,0 26,24 0,1-26,-25 1,25-25,0 0,0 0,-1 0,-24-25,25 25,-25-24,0-1,25 25,-25-25,0 0,0 0,0 1,0-1,0 0,0 0,0 0,0 1,-25-1,25 0,0 0,-25 25,1-25,-1 25,0 0,0 0,0 0,25 25,0-50,25 25,0 0,-25-24,25 24,-25-25,25 25,-25-25,24 0,-24 0,25 1,0-1,0 0,0 25,-25-25,24 25,-24 25,25-25,-25 25,0 0,0-1,0 1,25-25,-25 25,0 0,25-25,-25 25,25-25,-1 0,1 0,0-25,0 25,-25-25,25 0,-1 0,-24 1,25 24,-25-25,0 0,0 50,0 0,0-1,0 1,0 0,25 0,0 0,0-25,-1 0,1 0</inkml:trace>
  <inkml:trace contextRef="#ctx0" brushRef="#br0" timeOffset="36200.51">23664 14511,'0'0,"0"-25,-25 25,25-25,0 0,0 50</inkml:trace>
  <inkml:trace contextRef="#ctx0" brushRef="#br0" timeOffset="37194.56">23837 14511,'-25'-25,"1"25,24 25,-25-25,0 25,0-25,25 24,-25-24,1 25,24 0,0 0,-25-25,25 25,25-1,-1-24,-24-24,25 24,0-25,0 0,0 25,-1 25,-24 0,25-1,-25 1,0 0,0 25,0-26,0 1,-25 25,25-25,-24-1,-1 1,25 0,-25 0,0-25,0 0,25-25,0 0,0 0,25 25,-25-24,25-1,0 0,0 0,-1 0,-24 1,25 24,0-50,0 25,0 0,-25 1,25-1,-1 0,-24 0,0 0,0 1,0-1,0 0,-24 50,-1 0,25-1,-25-24,25 25,0 0,0 0,0 0,0-1,0 1,0 0,25 0,0-25,-1 0,1 0,0 0,-25-25,50 0,-50 0,24 1,1-1,-25 0,25 25,-25-25,0 0,25 25,-25-24,0 48,25-24,-25 25,0 0,0 0,0 0,0-1,24 1,-24 0,25-25</inkml:trace>
  <inkml:trace contextRef="#ctx0" brushRef="#br0" timeOffset="37622.53">24358 14635,'0'0,"0"-25,0 0,0 0,0 1,-25 24,25 24,-24-24,24 25,0 0,0 0,0 0,24-1,1-24,0 0,0 0,-25-24,25 24,-25-25,24 0,1 0,-25 0,0 1,0-1,25 0,-25 0,0 0,0-24,0 24,0 0,0 0,0 0,0 50,0 0,0 0,-25 0,25 0,0-1,0 1,0 0,0 0,0 0,0-1,0 1,0 0,25 0</inkml:trace>
  <inkml:trace contextRef="#ctx0" brushRef="#br0" timeOffset="37903.17">24507 14560,'0'0,"-25"0,25-24,-25 24,50 0,0 0,0 0,0 0,-1-25,-24 50,0-1,0 1,0 0,25-25,0 25</inkml:trace>
  <inkml:trace contextRef="#ctx0" brushRef="#br0" timeOffset="38025.6199">24780 14585,'0'-25,"-25"25</inkml:trace>
  <inkml:trace contextRef="#ctx0" brushRef="#br0" timeOffset="43179.31">9674 10244,'0'25,"0"0,0 0,0 0,0-1,25-24,-1 0,1 0,-25-24,25 24,-25-25,25 0,-25 0,25 0,-25 1,0-1,-25 25,0 25,25-1,-25-24,25 25,0 0,0 0,0 0,25-25,0 0,0 0,-1-25,1 25,-25-25,25 25,-25-25,25 0,0 25,-25-24,0-1,0 0,0 0,-25 25,0 0,25 25,-25 0,0 0,1-1,-1 26,25-25,0 0,0-1,0 1,0 0,0 0,25 0,-1-25,1 0,0 0,0-25,0 25,-25-25,24 25,-24-25,25 25,-25-25,25 25,-25-24,-25 48,25 1,-25-25,25 25,-24 0,24 0,0-1,24-24,1 0,0 0,-25-24,25 24,-25-25,25 25,0-25,-25 0,24 25,-24-25,25 25,-25-24,0-1,-25 25,1 0,-1 0,0 0</inkml:trace>
  <inkml:trace contextRef="#ctx0" brushRef="#br0" timeOffset="45046.45">9475 9847,'0'-24,"0"-1,-24 25,24-25,0 50,24 0,-24-1,25-24,0 25,0 0,24 25,-24-26,25 1,-25 0,24 0,-24 0,0 0,0-25,-25 24,24-24,-24-24,25-1,-25 0,25-25,0 25,-25-24,49-26,-24 26,0-1,0 25,0-24,0 24</inkml:trace>
</inkml:ink>
</file>

<file path=ppt/ink/ink4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3T05:14:59.338"/>
    </inkml:context>
    <inkml:brush xml:id="br0">
      <inkml:brushProperty name="width" value="0.05292" units="cm"/>
      <inkml:brushProperty name="height" value="0.05292" units="cm"/>
      <inkml:brushProperty name="color" value="#002060"/>
    </inkml:brush>
  </inkml:definitions>
  <inkml:trace contextRef="#ctx0" brushRef="#br0">21308 11757,'0'-24,"0"-1,0 0,24 25,-24-25,0 0,0 1,0-1,0 0,0 0,0 0,0 1,0-1,25 25,-25-25,0 0,0 0,25 25,-25-24,0-1,0 0,0 0,25 25,-25-25,0 1,0-1,0 0,25 25,-25-25,0 0,0 0,0 1,0-1,0 0,24 25,-24-25,0 0,0 1,0-1,0 0,0 0,0 0,0 1,0-1,0 0,0 0,0 0,0 1,0 48</inkml:trace>
  <inkml:trace contextRef="#ctx0" brushRef="#br0" timeOffset="2383.94">20911 9748,'0'-25,"0"50,0 0,0 0,0 0,0-1,0 1,0 0,0 0,0 0,0-1,0 1,0 0,0 0,-25-25,25 25,0 0,0-1,0 1,0 0,0 0,0 0,0-1,0 1,0 0,0 0,25-25,-25 25,0-1,0 1,25-25,-25 25,0 0,0 0,0-1,0 1,0 0,24-25,-24 25,0 0,0-1,0 1,0 0,0 0,0 0,0-1,0 1,0 0,0 0,0 0,0-1,0 1,0 0,0 0,0 0,0-1,0 1,0 0,0 0,0 0,0-1,0 1,0 0,0 0,0 0,0 0,0-1,0 1,0 0,0 0,0 0,0-1,0 1,0 0,0 0,0 0,0-1,0 1,0 0,0 0,0 0,0-1,0 1,0 0,0 0,0 0,0-1,25-24,-25 25,0 0,0 0,0 0</inkml:trace>
  <inkml:trace contextRef="#ctx0" brushRef="#br0" timeOffset="3631.59">21060 10765,'-25'-25,"0"25,0 0,0 0,1 0,24 25,-25-25,0 0,25 25,-25-25,0 25,0-25,25 25,-24-25,-1 24,0-24,0 25,0 0,1-25,-1 25,0 0,0-25,25 24,-25-24,25 25,-24-25,24 25,0-50,24 25,1 0,-25-25,25 25,0-24,0 24,-1 0,-24-25,25 25,0-25,0 25,0-25,-1 25,1-25,0 25,0-24,0 24,0-25,-1 25,-24-25,25 25,0-25,0 0,0 50,-25 0,0 0,0 0,24-1,-24 1,0 0,25 0,-25 0,0-1,0 1,0 0,25-25,-25 25,0 0,0-1,0 1,0 0,25-25</inkml:trace>
  <inkml:trace contextRef="#ctx0" brushRef="#br0" timeOffset="4787.39">21233 11857,'0'-25,"25"25,-25 25,0-1,0 1,0 0,0 0,-25 0,25-1,0 1,0 0,-25-25,25-25,0 0,0 1,0-1,0 0,0 0,0 0,25 25,-25-24,0 48,0 1,0 0,0 0,0 0,0-1,0 1,0 0,0 0,0 0,0-1,0 1,25-25</inkml:trace>
  <inkml:trace contextRef="#ctx0" brushRef="#br0" timeOffset="6375.56">20687 9277,'0'-25,"25"25,-25-25,25 25,0 0,-25-24,25 24,-1 0,-24-25,25 25,0 0,0 0,-25-25,25 25,-25 25,0 0,0-1,0 1,0 0,-25-25,25 25,-25 0,0-1,0 1,1 0,24 0,-25-25,25 25,-25-25,25 24,0-48,25 24,0 0,-1 0,-24-25,25 25,0 0,0 0,0 0,0-25,-1 25,1 0,0 0,0-25,0 25,24 0,-24 0,0-25,0 25,-1 0,1 0,-25-24,25 24</inkml:trace>
  <inkml:trace contextRef="#ctx0" brushRef="#br0" timeOffset="71644.8">2183 15205,'0'25</inkml:trace>
  <inkml:trace contextRef="#ctx0" brushRef="#br0" timeOffset="73260.57">2357 15180,'0'25,"25"-25,-25 25,-25-25</inkml:trace>
  <inkml:trace contextRef="#ctx0" brushRef="#br0" timeOffset="100032.38">2382 15205,'24'0,"1"0,0 0,-25 25,25-25,0 0,-1 0,1 0,0 0,0 0,0 0,-25 25,24-25,1 0,0 0,0 0,0 0</inkml:trace>
  <inkml:trace contextRef="#ctx0" brushRef="#br0" timeOffset="101964.28">2555 15205,'0'0,"25"0,0 0,0 0,-1 0,1 0,0 0,0 0,0 0,-1 0,1 0,0 0,0-25,0 25,-1 0,1 0,0 0,0 0,0 0,0 0,-1 0,1 0,0 0,0 0,0 0,-1 0,1 0,0 0,0 0,0 0,-25-24,24 24,1 0,0 0,0 0,0 0,-1 0,1 0,0 0,0 0,0 0,-1 0,1 0,0 0,0 0,-25-25,25 25,-1 0,1 0,0 0,0 0,0 0,-25-25,24 25,1 0,0 0,0 0,0 0,-1 0,1 0,0 0,0-25,0 25,0 0,-1 0,-24 25,25-25,0 0,0 0,0 0,-1 0,1 0,0 0,0 0,0 0,-1 0,1 0,0 0,0 0,0-25,-1 25,1 0,0 0</inkml:trace>
  <inkml:trace contextRef="#ctx0" brushRef="#br0" timeOffset="102970.12">3473 14982,'25'0,"0"0,-25 25,24-25,1 0,0 0,0 0,0 0,-1 0,-24 25,25-25,0 0,0 0,0 0,-25 24,0 1,0 0,0 0,-25-25,25 25,-25-25,25 24,-25-24,0 25,1 0,-1-25,0 25,0 0,0-25,1 0,-1 24,0-24,0 25,0-25,1 25,-1-25</inkml:trace>
  <inkml:trace contextRef="#ctx0" brushRef="#br0" timeOffset="104544.83">4217 14684,'25'-24,"0"24,0 0,-1 0,1 0,0 0,0 0,0 0,-25 24,0 1,0 0,0 0,0 0,-25-25,25 24,0-48,25 24,-1 0,1 0,0 0,0 0,0 0,-1 0,1 0,0 24,0-24,-25 25,0 0,0 0,0 0,0-1,-25-24,0 0,25 25,-25-25,1 0,-1 0,25-25</inkml:trace>
  <inkml:trace contextRef="#ctx0" brushRef="#br0" timeOffset="111332.15">4490 15106,'0'0,"0"25,0-50,0 50,25-25</inkml:trace>
  <inkml:trace contextRef="#ctx0" brushRef="#br0" timeOffset="123770.09">20960 9723,'0'25,"25"-25,0 0,0 0,0 0,-1 0,1 0,0 0,0 0,0 0,-1 0,1-25,0 25,0 0,0 0,-1 0,1-24,0 24,0 0,0 0,-25-25,24 25,1 0,0 0,-25-25,25 25,0 0,-1-25,1 25,0 0,0-25,0 25,-1 0,1-24,0 24,0 0,-25-25,25 25,-1 0,1-25,0 25,0-25,0 25,-1 0,-24-25,25 25,0 0,0 0,-25-24,25 24,0 0,-1-25,1 25,0 0,-25-25,25 25,0 0,-25-25,24 25,1 0,-25-25,25 25,0 0,-25-24,25 24,-1-25,1 25,0-25,0 25,0-25,-1 25,1-25,0 25,0-24,0 24,-1-25,1 25,-25-25,25 25,0 0,0-25,-1 25,1 0,0-25,0 25,0 0,-25-24,24 24,1 0,0 0,-25-25,25 25,0 0,-25-25,24 25,1 0,-25-25,25 25,0 0,-25-25,25 25,0 0,-25-25,24 25,1 0,-25-24,25 24,0 0,-25-25,25 25,-1 0,-24-25,25 25,0 0,-25-25,25 25,0-25,-1 25,-24-24,25 24,0-25,0 25,-25-25,25 25,-25-25,24 25,-24-25</inkml:trace>
  <inkml:trace contextRef="#ctx0" brushRef="#br0" timeOffset="125186.02">22523 9079,'25'0,"0"0,-1 0,1 0,0 0,0 0,0 0,-1 0,1 0,0 0,0 0,0 0,-1-25,1 25,-25 25,0-1,-25 1,25 0,-24 0,24 0,-25-25,25 24,0 1,-25 0,0 0,25 0,-25-25,25 24,0 1,-24-25,24 25,-25 0,25 0,-25-25,25 24</inkml:trace>
  <inkml:trace contextRef="#ctx0" brushRef="#br0" timeOffset="126774.17">23366 8260,'0'-25,"25"25,-25-25,25 25,0 0,0 0,-1-24,1 24,0 0,0 0,0 0,-1 0,1 0,0 24,-25 1,0 0,0 0,0 0,-25-25,0 24,25 1,-24-25,24 25,0-50,24 25,1 0,0 0,0 0,0 0,-1 0,1 0,0 25,0-25,0 0,-1 0,-24 25,25-25,0 0,-25 25,0-1,0 1,0 0,0 0,-25-25,25 25,-25-25,1 0,-1 24,0-24,0 0,0 0,1 0,-1 0,0 0,0 0,0 0,1 0,-1 0,0 0,0 0,0 0,1 0</inkml:trace>
  <inkml:trace contextRef="#ctx0" brushRef="#br0" timeOffset="135943.87">4515 15156,'25'0,"-1"0,-48 0,24 24,24-24,-24 25,25-25,-25 25,25-25,0 0,-25 25,25-25,-1 0,-24 25,25-25,0 0,-25 24,25-24,0 0,-1 0,-24 25,25-25,0 25,0-25,0 0,-1 0,1 25,0-25,0 0,-25 25,25-25,0 0,-1 0,1 0,0 0,-25 25,25-25,0 0,-1 0,1 0,0 0,-25 24,25-24,0 0,-1 0,1 0,0 0,0 0,0 0,-25 25,24-25,1 0,0 0,0 0,-25 25,25-25,-1 0,1 0,-25 25,25-25,0 0,0 0,-1 0,-24 25,25-25,0 0,0 0,0 0,-1 0,1 24,0-24,0 0,-25 25,25-25,-1 0,1 0,-25 25,25-25,0 0,-25 25,25-25,-1 0,-24 25,25-25,0 0,-25 24,25-24,0 0,0 0,-25 25,24-25,1 0,0 0,-25 25,25-25,0 0,-1 0,1 25,0-25,0 25,0-25,-1 0,1 0,0 0,0 24,0-24,-1 0,1 0,0 25,0-25,0 0,-1 0,1 0,0 0,0 0,-25 25,25-25,-1 0,1 0,0 0,0 0,0 0,-1 0,1 25,0-25,0 0,0 0,-1 0,1 25,0-25,0 0,0 24,0-24,-1 0,1 0,0 0,0 0,0 0,-1 0,1 0,0 0,0 0,0 0,-1 25,1-25,0 0,0 0,0 0,-1 0,1 0,-25-25,25 25</inkml:trace>
  <inkml:trace contextRef="#ctx0" brushRef="#br0" timeOffset="136720.01">8186 15677,'25'0,"-25"24,-25-24,25 25,-25 0,0 0,0 0,1-25,24 24,-25-24,25 25,-25-25,25 25,-25-25,25 25,-25-25,1 25,24-1,24 1,1-25,0 0,0 0,0 0,-1 0,1 0,0 0,0 0,0 0,0 0,-1 0,1-25,0 25,0 0,0 0,-1 0,1 0,0 0,0-24,0 24,-1 0,1 0,0 0</inkml:trace>
  <inkml:trace contextRef="#ctx0" brushRef="#br0" timeOffset="137103.79">8236 15701,'-25'-24,"25"-1,0 50,0-1,0 1,0 0,0 0,0 0,0-1,0 1,0 0,0 0,0 24,-25-24,25 25,0-25,-25 24,25-24,0 0,-25 0,25-1,0 1,0 0,-25 0,25 0,0-1,0 1</inkml:trace>
  <inkml:trace contextRef="#ctx0" brushRef="#br0" timeOffset="139404.01">7566 16098,'0'0,"-25"0,0 0,0 0,1 0,24 25,-25-25,0 0,0 0,0 25,1-25,-1 0,0 0,0 0,0 0,1 0,24 25,-25-25,0 0,0 0,0 0,0 0,1 24,-1-24,0 0,0 0,0 0,1 25,-1-25,0 0,0 0,0 0,1 0,-1 0,0 0,0 0,0 25,1-25,-1 0,0 0,0 0,0 0,1 0,-1 0,0 0,0 0,0 0,1 0,-1 0,0 0,0 0,0 0,1 0,-1 0,0 0,0 0,0 0,1 0,-1 0,0 0,0 0,0 25,0-25,1 0,-1 0,0 0,25 25,-25-25,0 0,1 0,-1 0,25 24,-25-24,0 0,25 25,-25-25,25 25,-24-25,24 25,-25-25,25 25,-25-25,0 0,25 25</inkml:trace>
  <inkml:trace contextRef="#ctx0" brushRef="#br0" timeOffset="140635.57">5755 16371,'0'25,"25"0,-25 0,25-25,-1 0,1 0,0 0,-25-25,25 0,-25 0,0 0,0 0,0 1,-25 24,0 0,0 0,1 0,24 24,-25 1,0 0,25 0,-25-25,25 25,0 0,25-1,0-24,0 0,-1-24,1 24,-25-25,25 25,-25-25,25 0,-25 0,0 0,-25 25,0 25,0-25,25 25,-24-25,24 25,-25-25,25 25,-25 0,25-1,0 1,25-25,0 0,-1 0,-24-25,25 25,0 0,-25-24,25 24,-25-25,25 0,-25 0,0 0,0 0,-25 25,0 0,25 25,-25-25,0 0,1 25,-1-25</inkml:trace>
  <inkml:trace contextRef="#ctx0" brushRef="#br0" timeOffset="141904.11">5854 15429,'-25'0,"25"24,25-24,-25 25,25-25,0 0,-25 25,25-25,-25 25,24-25,1 0,-25 25,25-25,0 0,-25 24,25-24,-25 25,24-25,-24 25,0 0,-24-25,-1 0,25 25,-25-25,0 0,0 0,25 24,-24-24,-1 0</inkml:trace>
  <inkml:trace contextRef="#ctx0" brushRef="#br0" timeOffset="142740.4">6747 16123,'0'25,"-25"-25,25 25,-24-1,-1 1,25 0,-25-25,25 25,-25-25,25 25,-25-25,25 24,0 1,-24-25,24 25,24-25,1 0,0 0,0 25,0-25,-1 0,26 0,-25 0,0 0,-1 0,1 0,0 0,0 0,0 0,-1 0,1 0,0 0,0 0,0 0,-25 25</inkml:trace>
  <inkml:trace contextRef="#ctx0" brushRef="#br0" timeOffset="150515.71">23515 8880,'0'-25,"0"50,0 0,0 0,-25-25,25 24,0 1,0 0,0 0,0 0,0 0,0-1,0 1,0 0,0 0,0 0,0-1,0 1,0 0,0 0,0 0,0-1,0 1,0 0,0 0,0 0,0-1,0 1,0 0,0 0,0 0,0-1,0 1,0 0,-24-25,24 25,0 0,0-1,0 1,0 0,0 0,0 0,0-1,-25-24,25 25,0 0,0 0,0 0,0-1,0 1,0 0,0 0,0 0,0 0,0-1,0 1,0 0,0 0,0 0,0-1,0 1,0-50,0 1,0-1,25 25</inkml:trace>
  <inkml:trace contextRef="#ctx0" brushRef="#br0" timeOffset="152629.75">23391 9649,'0'25,"0"0,0-1,25-24,-25 25,0 0,25-25,-25 25,0 0,0-1,25-24,-25 25,0 0,0 0,0-50,24 25,-24-25,25 25,-25-25,25 25,-25-24,25 24,0-25,-1 25,-24-25,25 25,0-25,0 25,-25-25,25 25,-1 0,-24-24,25 24</inkml:trace>
  <inkml:trace contextRef="#ctx0" brushRef="#br0" timeOffset="153285.67">23937 10170,'0'25,"-25"-25,0 25,25-1,-25-24,1 25,-1-25,25 25,-25-25,25 25,0 0,25-25,0 24,-1-24,1 0,0 0,0 0,0 0,-1 0,1 0,0 0,0 0,0 0,0 0,-1 0,26-24,-25 24,0 0,-1 0,1 0,0-25,0 25,0 0,-1 0,-24-25,25 25,0 0,0 0,-25-25,25 25</inkml:trace>
  <inkml:trace contextRef="#ctx0" brushRef="#br0" timeOffset="153709.87">24111 10096,'0'24,"-25"-24,25 25,0 0,0 0,-25 0,25-1,0 1,0 0,-25 0,25 24,0-24,-25 0,25 0,-25 0,25 24,0-24,-24 0,24 0,0-1,-25 1,25 0,0 0,0 0,-25-25,25 24,0 1</inkml:trace>
  <inkml:trace contextRef="#ctx0" brushRef="#br0" timeOffset="156629.81">23317 10443,'-25'0,"25"25,-25-25</inkml:trace>
  <inkml:trace contextRef="#ctx0" brushRef="#br0" timeOffset="156681.79">23242 10492,'0'0,"-24"25</inkml:trace>
  <inkml:trace contextRef="#ctx0" brushRef="#br0" timeOffset="156722.26">23168 10567</inkml:trace>
  <inkml:trace contextRef="#ctx0" brushRef="#br0" timeOffset="156774.56">23118 10616,'-24'0</inkml:trace>
  <inkml:trace contextRef="#ctx0" brushRef="#br0" timeOffset="157909.62">23044 10666,'-75'74,"150"-148,-150 173,51-99,24 25,-25-25,25 25,-25-25,25 25,-25-25,25 24,-25-24,1 25,-1-25,25 25,-25-25,25 25,-25-25,25 25,-25-25,25 24,-24-24,24 25,-25-25,0 0,25 25,-25-25,0 25,1-25,-1 25,0-25,0 0,25 24,-25-24,1 0,24 25,-25-25,0 25,0-25,0 25,1-25,-1 25,0-25,0 0,25 25,-25-25,1 0,24 24,-25-24,0 0,25 25,-25-25,0 0,1 0,24 25,-25-25,0 0,0 0,25 25,-25-25,0 0,1 25,-1-25,0 0,0 24,0-24,1 0,24 25,-25-25,0 0,0 0,25 25,-25-25,1 0,-1 0,25 25,-25-25,0 0,0 0,25 25,-24-25,-1 0,0 0,25 24,-25-24,0 0,1 0,-1 25,0-25,0 0,25 25,-25-25,1 0,-1 25,0-25,25 25,-25-25,0 0,1 24,-1-24,0 0,25 25,-25-25,0 0,1 0,24 25,-25-25,0 0,0 0,25 25,-25-25,1 0,-1 25,0-25,0 0,25 24,-25-24,0 0,25 25,-24-25,-1 0,25 25,-25-25</inkml:trace>
  <inkml:trace contextRef="#ctx0" brushRef="#br0" timeOffset="159361.61">22920 10815,'0'0,"25"0,-1-25,1 25,-25-25,25 25,0-25,0 25,-25-24,25 24,-1 0,-24-25,25 25,0 0,-25-25,25 25,-25-25,25 25,-1 0,-24-25,25 25,-25-24,25 24,0-25,0 25,-25-25,24 25,-24-25,25 25,-25-25,25 25,0-24,0-1,-1 25,-24-25,25 25,-25-25,25 25,0-25,0 1,-25-1,24 25,-24-25</inkml:trace>
  <inkml:trace contextRef="#ctx0" brushRef="#br0" timeOffset="160257.54">22548 10840,'0'24,"0"1,0 0,0 0,-25 0,25-1,-25 1,25 0,-25 0,25 0,-24-1,-1 1,25 0,-25 0,0 0,25 0,-25-1,25 1,-24-25,24 25,-25-25,25 25,-25-25,25 25,-25-1,50-24,0 0,-25 25,25-25,-1 0,1 0,0 0,0 0,24 0,-24 0,0 0,25 0,-26 0,1 0,25 0</inkml:trace>
</inkml:ink>
</file>

<file path=ppt/ink/ink4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3T10:11:28.353"/>
    </inkml:context>
    <inkml:brush xml:id="br0">
      <inkml:brushProperty name="width" value="0.05292" units="cm"/>
      <inkml:brushProperty name="height" value="0.05292" units="cm"/>
      <inkml:brushProperty name="color" value="#0070C0"/>
    </inkml:brush>
  </inkml:definitions>
  <inkml:trace contextRef="#ctx0" brushRef="#br0">9376 3373,'0'-24,"0"-1,-25 25,1 0,-1 0,25 25,-25-25,0 0,25 24,-25 1,1 0,24 0,-25 24,-25-24,25 25,1-1,24-24,-25 0,25 0,-25 25,25-26,0 1,-25 0,25 25,0-1,0-24,0 25,25-26,-25 1,0 0,25 0,0 0,-25-1,24 1,1 0,0 0,25 24,-1-24,-24 0,25 0,-1 0,-24-25,0 24,0-24,49 25,-49 0,49-25,-49 25,25-25,-26 0,51 0,-26 0,26-25,-26 25,51-25,-75 25,74 0,0-25,-74 25,74-24,-49-1,24 25,-24-25,-1 25,50-25,1-24,-51 49,26-25,-26 0,50 0,-49 0,25 1,-26-1,26-25,-51 50,51-49,-26 24,-24 25,25-50,-25 25,24-24,-24 24,0 0,24-24,1-1,0 0,-26 25,26-24,0-1,-1 1,-49 24,50-25,-50 25,0 1,25 24,-25-50,0 25,-25 25,25-25,-25 25,0 0</inkml:trace>
  <inkml:trace contextRef="#ctx0" brushRef="#br0" timeOffset="543.6">11187 3448,'25'0,"0"0,-1 0,1 0,0 0,0 0,0 0,-1 25,1-25,-25 24,25-24,0 25,-25 0,25 0,-25 0,0 24,0 1,0-25,0 24,-25 1,0 49,0 0,0-49,1 24,24-24,-25 0,25-1,0-24,0 0,-25-25</inkml:trace>
  <inkml:trace contextRef="#ctx0" brushRef="#br0" timeOffset="1253.1399">10790 3597,'-25'-25,"25"0,-25 0,25 0,0 1,-24 24,24-25,0 0,0 0,0 50,24-25,-24 25,25 0,0-1,-25 1,25 0,-25 25,25-26,-25 26,24-25,1 74,-25-49,25-1,-25 1,25 49,0-74,-25 25,0-26,24 51,-24-50,25-1,-25 1,0 0,0 0,0 0,25-1,-25 1,-25-25,0 0,1 0,-1-25,0 25,0-24,0 24,1 0,-1-25,-25 0,25 0,1 0,-1 1,0 24,25-25,25 25,0 25,-1-25,1 24,0-24,0 25,0-25,-1 25,1 0,0-25,0 25,24-1,-24-24,0 0,0 0,0 25,-1-25,1-25,0 25,-25-24,25 24,-25-25,25 0,0 0,-1-24,-24 24,0 0,25 0,-25 0,25 1,-25-26,0 25,0 0,0 1,0-1</inkml:trace>
  <inkml:trace contextRef="#ctx0" brushRef="#br0" timeOffset="2899.98">12502 4589,'0'-25,"0"0,0 0,0 1,0-1,-25 25,25-25,-25 25,0 0,25-25,-25 25,-24 0,49-25,-25 25,0 0,0-24,1 24,-1 0,0-25,0 25,0 0,0-25,1 25,-26-25,25 25,0 0,-24 0,-1 0,1 0,24 0,0 0,-25 0,26 0,-51 0,26 0,-1 0,25 0,-24 0,24 25,-74-25,74 0,-25 0,25 0,-24 25,-26-25,50 0,1 25,-1-25,-25 0,25 0,1 24,-1-24,-50 25,51-25,-1 0,0 25,-25 0,1 0,-1-25,25 24,1-24,-26 50,25-50,-24 25,24 0,0-25,0 24,0 1,1 0,-26 25,25-26,0 1,1 0,-1 0,-25 49,25-49,1 0,-1 0,0 24,0 1,25-25,-25 0,25 24,0-24,0 0,0 49,0-49,0 0,0 24,0-24,0 0,0 0,0 49,0-49,0 25,25-26,-25 1,50 50,-50-51,49 51,-49-50,25 0,0 24,0-24,0 0,-1 0,1 24,25 1,-25-25,24-1,-24 26,0-25,24 0,26 24,-50-24,24 0,-24 0,25-1,-26 26,26-25,-25 0,49 24,-49-49,25 25,-1 0,-24 0,25-25,-26 24,26-24,49 25,-49-25,0 0,-1 0,50 25,-49-25,49 0,-49 0,24 0,-24-25,49 25,0-25,-24 25,-26 0,1 0,0-24,74 24,-75-25,1 25,74-25,-75 0,1 0,0 25,-1-24,75-26,-99 50,25-25,-1 0,50-24,-74 24,25-25,-25 26,24-1,-24-25,50-24,-51 24,26 1,-25-1,24 0,1-49,0 49,-26-24,1 24,25-24,24-75,-49 100,25-26,-26 1,51-50,-50 74,-1-74,1 75,-25-1,0 25,0-74,-25 49,1 1,-26-26,0 26,26-1,-26 25,-49-74,49 74,-24-24,24 24,-74-50,50 51,-1-1,-74-25,50 25,25 1,-25 24,24 0,-123 0</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2:49.723"/>
    </inkml:context>
    <inkml:brush xml:id="br0">
      <inkml:brushProperty name="width" value="0.05292" units="cm"/>
      <inkml:brushProperty name="height" value="0.05292" units="cm"/>
      <inkml:brushProperty name="color" value="#002060"/>
    </inkml:brush>
  </inkml:definitions>
  <inkml:trace contextRef="#ctx0" brushRef="#br0">11808 4623 308 0,'-15'0'305'0,"-9"0"-118"0,3 4-60 16,-5 3-29-16,1 1-17 0,-1 2-7 0,-7 5-5 15,0 0-4-15,-6 3-5 0,7 0 0 0,-7 4-3 0,6 1-6 16,1-2-5-16,-1 2-4 0,7-2-4 0,0-3-4 0,6 1-6 15,7 0-7-15,8-9-5 0,-2 5-5 0,7-4-3 16,0 3-2-16,7-3-5 0,-2 1 1 0,8-5-1 0,7 4 2 16,-1 0 0-16,7-4 1 0,1 0 1 0,6 0-3 0,-1-2 3 15,-6 1-3-15,13-2 2 0,-7 0-2 0,-6-1 1 16,7 5 0-16,-6-4-1 0,-9 4-1 0,3-2 1 0,-9 2 7 16,-6-1 6-16,7 1 13 0,-13 2 22 0,7 1 36 15,-14 4 38-15,-6-1 31 0,1 5 21 0,-8 4 11 0,-5 2 2 16,-9 0-4-16,-4 0-14 0,-2 4-30 0,1-3-29 0,0 1-28 15,-6-2-18-15,5 1-13 0,-5-4-11 0,12-4-6 16,-6 0-7-16,7 0-7 0,5-2-5 0,-5-7-4 0,12-1-3 16,8 1-1-16,-1-6-12 0,6 0-46 0,1-3-86 15,6-3-87-15,6-9-83 0,7-2-91 0,6-5-194 0,8-2-102 16,-2-5-50-16</inkml:trace>
  <inkml:trace contextRef="#ctx0" brushRef="#br0" timeOffset="251.44">11952 4795 218 0,'-8'-3'514'0,"1"-1"-173"0,1 4-127 0,-1 0-75 0,7-4-43 16,-6 4-27-16,-1 0-15 0,7 4-13 0,-6-4-8 15,6 7-7-15,0 1-6 0,0 2-1 0,-6 5-4 0,6 3 0 16,0-3 0-16,0 4 3 0,0-1 1 0,0 4 0 0,0-4 0 15,0 4-5-15,6-4-1 0,-6-3-3 0,6 4 0 16,1-2-1-16,-1-2-1 0,7 0 0 0,-6-4-1 16,14-1 0-16,-10-2-2 0,10-1-11 0,-2-7-18 0,0 0-25 15,8-3-34-15,4-4-42 0,-4-4-53 0,5-4-93 0,-5-3-143 16,-2-1-67-16</inkml:trace>
  <inkml:trace contextRef="#ctx0" brushRef="#br0" timeOffset="354.35">12179 4763 83 0,'-20'-8'421'0,"7"4"-148"0,-6-4-111 0,6 8-63 16,-8-3-38-16,8-1-25 0,7 4-15 0,0 0-21 0,6 0-28 16,0 0-36-16,0 0-73 0,0-2-160 0,12 2-89 15</inkml:trace>
  <inkml:trace contextRef="#ctx0" brushRef="#br0" timeOffset="738.65">12426 4638 139 0,'0'0'518'0,"0"4"-136"0,0-4-160 15,0 3-96-15,7 1-57 0,-7 4-36 0,5-2-18 0,2 5-8 16,0 3-6-16,0 1 1 0,0 0 0 0,5 7 2 0,-5-3 0 16,6-1-1-16,0 0 1 0,0 0-1 0,0 5-1 15,-7-4-1-15,7-2-1 0,-6-3 0 0,-1 1 0 16,8 0 0-16,-8-3 0 0,-6-2 0 0,6-3 6 0,1 1 14 15,-7-4 23-15,0-1 33 0,0 1 41 0,0-4 36 0,0 0 22 16,0 0 12-16,0-7 0 0,0-1-9 0,6-7-22 0,-6 1-28 16,0-1-37-16,0-4-36 0,0-2-18 0,7-1-12 15,-1-4-4-15,-6 4-3 0,7-3-2 0,-1 3-6 16,8-4-3-16,-9 7-1 0,3-2 0 0,-1 2 0 0,-2 5 1 16,3 3 1-16,-3 0 2 0,-5 3-1 0,7 2-1 0,0 2-4 15,-7-1-1-15,6 5-3 0,1 0-4 0,-1 5-2 16,-6-1-2-16,7 2 2 0,-1 5 3 0,0-3 2 0,-6 6 1 15,7-3 1-15,0 8 2 0,0-5 1 0,-1 5 2 0,0 0-3 16,1-2-13-16,6-2-30 0,-7-1-45 0,7 1-51 16,1-3-48-16,-2-2-46 0,8-3-47 0,0 1-73 0,-1-8-108 15,7 0-84-15,-6-4-26 0</inkml:trace>
  <inkml:trace contextRef="#ctx0" brushRef="#br0" timeOffset="1490.52">13162 4546 227 0,'-13'4'463'0,"-6"-1"-167"0,-1 1-111 0,-6 6-61 16,7-2-34-16,-1 3-19 0,1 4-15 0,-1-3-9 0,7 2-7 15,-1 1-8-15,1 0-8 0,7-1-7 0,-1 1-7 16,7-5-5-16,-6 5-4 0,6-4-1 0,0-3 0 0,0 2 0 16,6-7 0-16,-6 5 0 0,7-4 0 0,-7-4 1 15,13 0 1-15,-7 0 1 0,1-4 0 0,0 1 1 0,6-2 2 16,-8-2 0-16,3 5-1 0,4-2 1 0,-4-1-1 0,-2 2 0 15,7-1-2-15,-6 4-2 0,-1 4-1 0,7-4 0 0,-7 8 0 16,7-2-1-16,-6 6 2 0,6-1-2 0,-6 3 2 16,5 5 2-16,-5-2 1 0,-1 2 1 0,1 3 7 15,6 0 2-15,-5 0 2 0,-8 4 4 0,5-4 1 0,2 0 2 16,-7 3 3-16,0-2 0 0,0 2-2 0,0-3 3 0,0 4 2 16,-7-8 1-16,2 0 4 0,-3-3 4 0,8-1 6 15,-7 1 6-15,1-8 15 0,-1 0 22 0,7 1 27 0,-6 0 24 16,6-8 18-16,-7 0 5 0,7 0-2 0,0-4-6 15,0-3-17-15,0-1-25 0,0-3-33 0,0-4-28 0,7 1-23 16,-1-8-13-16,1 0-7 0,6-4-7 0,-5-3-3 0,4-1-1 16,0-2-2-16,-5-1 2 0,7-4 1 0,-1-3 2 15,-7 3-3-15,7-3 4 0,-7 0 0 0,0-1-2 16,1-3-2-16,0 4-2 0,-7-1-3 0,0 1-2 0,0 4 1 16,0-1-2-16,-7 0 1 0,0 5 3 0,1-1 1 0,0 3 0 15,-1 4 1-15,-5 1 2 0,5 3 0 0,-6 4 3 0,6 3-2 16,-6 0 2-16,7 4 0 0,-1 4 1 0,2 0-1 15,-3 3 0-15,8 4-4 0,-7 0-1 0,7 4-2 0,-6 3 0 16,6 4-2-16,0 4 0 0,-7 3 2 0,7 4 2 16,0 3 4-16,0 2 2 0,7 2 2 0,-7 0 0 0,6 0 1 15,-6 4 1-15,7 0 1 0,6 0 1 0,-6 1-2 16,-1-3-2-16,7 3 1 0,1-1 1 0,-1-4-1 0,-1 1 1 16,1-1 0-16,7-8 0 0,-7 2-1 0,6-5 2 15,1 1 1-15,-7-9-1 0,13 1-4 0,-7-7 3 0,1 0 5 16,-1-8-1-16,8 0 0 0,-8-7-1 0,0-3 0 0,8-5 0 15,-8 2 4-15,0-6-3 0,2-2-6 0,-2 3 5 16,-6-4 2-16,0 1 10 0,0 2 8 0,0-3 8 0,-7 5 5 16,-6 2 5-16,6 2 1 0,-6-2 0 0,0 4 0 0,0 1-4 15,-6 3-6-15,6 3-7 0,-6 2-6 0,0-3-3 16,6 6-4-16,-7 3-3 0,1 0-5 0,-1 0-4 0,0 7-4 16,1-2-3-16,-1 5-1 0,-5 0 0 0,5 6 1 15,1-2 1-15,-1 4 0 0,0 1 0 0,7-2 0 0,-7 2-1 16,7 4 1-16,7-5 1 0,-7 4 1 0,7-4 1 0,0 3 0 15,-1-2-3-15,7-1 1 0,0 0 1 0,7-2-2 16,-1-5-3-16,14-1-11 0,-1-2-18 0,1-1-45 16,12-3-68-16,1-8-80 0,7-3-72 0,5-1-74 0,-1-2-110 15,3-5-145-15,-2 0-76 0,-6 0-6 0</inkml:trace>
  <inkml:trace contextRef="#ctx0" brushRef="#br0" timeOffset="2072.48">14458 4483 17 0,'0'0'304'0,"0"-3"-86"16,-7 3-69-16,7 0-43 0,0-3-25 0,0 3-18 16,0 0-14-16,0 0-11 0,0 3-8 0,0-3-9 15,0 0-5-15,0 3 3 0,0 6 4 0,7-6 5 0,-7 4 3 16,0 4 8-16,7 0 7 0,-7 1 11 0,6 5 6 0,1-3 2 16,-7 9 5-16,6 0 7 0,0-2 4 0,1 8 8 15,-1-4 12-15,1 9 9 0,0-1 9 0,0 0 10 0,5 3 0 16,-6 1 0-16,1 0-3 0,6-1-9 0,-6 1-17 15,6-1-15-15,-6-2-17 0,6 3-18 0,0-8-13 0,-7 0-11 16,7 0-6-16,-6-3-4 0,6-1-4 0,-7-6-3 0,0 0-1 16,1-5-1-16,-1 1 2 0,1-5 10 0,-7-3 23 15,7-3 28-15,-7 0 20 0,6 0 10 0,-6-8 5 16,0 0 3-16,0 0 0 0,0-5-10 0,0-3-21 0,-6-3-30 16,-1 0-21-16,0-3-12 0,1-4-5 0,-1 0-3 0,-5-3-3 15,5-4-2-15,-6-1-4 0,0-3 0 0,0-3 2 0,0-1 0 16,0 0-1-16,0-3 1 0,-7 0-1 0,13-1 2 15,-6 1 0-15,8 4 0 0,-2 3 0 0,0-1-1 0,7 5 1 16,0 0-3-16,0 7-1 0,7-1-1 0,0 2-2 16,-2 2-1-16,8 2 0 0,7 2 1 0,0 0-2 0,0 4-2 15,-1-1-2-15,7 2 0 0,-7 6-5 0,8 1-7 16,-8 0-8-16,0 6-8 0,-6 0-7 0,1 5-4 0,-1-2-1 16,-13 10 0-16,6-2 2 0,-6 4 6 0,-6 4 4 15,-1 4 4-15,-6-1 5 0,0 5-3 0,-6-1-14 0,-1 4-24 16,0 1-33-16,-5-5-40 0,5 0-44 0,1 0-45 0,6-3-54 15,0-4-79-15,0-3-150 0,13-2-69 0,-7-5-19 16</inkml:trace>
  <inkml:trace contextRef="#ctx0" brushRef="#br0" timeOffset="2564.01">14882 4938 304 0,'0'0'354'0,"0"4"-129"16,5-8-86-16,-5 4-51 0,15-8-33 0,-10 2-19 16,8-2-12-16,7-3-6 0,0-3-7 0,-1-1-2 0,1-4 0 15,-1 1-1-15,1 0 2 0,6-4 3 0,-13 0 6 16,6-4 4-16,-5 5 9 0,-2-6 6 0,1 2 8 0,-6-1 4 16,-1 1 1-16,-6-1 1 0,0 0-4 0,-6-3-5 0,6 4-7 15,-7-4-6-15,-6 3-2 0,8 0 5 0,-10 0 5 16,9 4 3-16,-7 1 2 0,0 2 3 0,0 0 6 0,0 5 12 15,0-1 11-15,6 4 3 0,-5 0-1 0,-1 4 1 16,6-4-2-16,1 7 0 0,-1-3-7 0,1 4-16 0,6 3-16 16,-7-4-14-16,7 4-12 0,0 0-9 0,-6 0-5 0,6 4-2 15,-7-1-1-15,7 4-1 0,0 0 1 0,0 1 0 16,0 3 3-16,0-1 0 0,0 5 1 0,7-1 2 16,-7 3-1-16,0-3 1 0,6 1 1 0,-6-1 0 0,0 4 2 15,0 0 0-15,7-3-2 0,-7 0 1 0,0 0 1 0,6-1-1 16,-6-2 0-16,0-2-1 0,0 1 0 0,7 0 1 0,-7-4 0 15,0 0 1-15,6 1-1 0,-6-4 1 0,0 3 1 16,0-3 1-16,7 0 1 0,-7-2 2 0,0-2 2 16,0 5 5-16,0-5 8 0,0 0 10 0,6 0 12 0,-6 0 11 15,0 0 12-15,0 0 11 0,0 0 6 0,0 0 2 0,0 0-3 16,0 0-9-16,0-5-8 0,0 5-10 0,-6-2-13 16,6 2-14-16,0-4-10 0,0 0-14 0,-7 0-20 0,7 1-28 15,-6-1-44-15,6 4-60 0,-7-4-57 0,7 0-50 16,0 2-46-16,0-3-42 0,0 2-61 0,0-1-125 0,7 1-56 15,-1-1 0-15</inkml:trace>
  <inkml:trace contextRef="#ctx0" brushRef="#br0" timeOffset="3143.86">14842 4565 76 0,'-25'17'341'0,"-2"2"-94"16,1 3-65-16,0 4-41 0,0 3-20 0,0 0-16 0,6 0-11 15,-5 1-13-15,5 3-10 0,7-4-11 0,0 0-10 16,0 0-10-16,13-2-13 0,-6-6-6 0,12 2-6 16,1-9-5-16,6 1-3 0,6-8-2 0,14-7 0 0,-8-4 0 15,15-3 0-15,-1-8 0 0,-1-3 0 0,8-1-1 0,-1-6 1 16,-5-4 3-16,-1-1 6 0,0-3 3 0,0 4 9 15,-6-4 18-15,0 0 21 0,-8 3 27 0,-5 5 39 0,0 4 42 16,-8 2 34-16,-5 0 20 0,-1 8 4 0,-6 0-10 16,-6 4-20-16,-7 7-28 0,-6 7-38 0,-14 4-46 0,0 9-40 15,-6 9-24-15,-6 0-12 0,-1 7-5 0,-5 8-1 0,5-3-1 16,0 6 1-16,0-2 0 0,7-1 0 0,7-1-4 16,5 1-1-16,2 0-2 0,12-8-2 0,-1 2-1 15,8-9 0-15,6-4-1 0,6 1-2 0,8-11 0 0,-1-1 3 16,12-7 1-16,2-7 2 0,5-7 3 0,7-4-2 0,1-4 3 15,-2-6 3-15,9-4 1 0,-9-2 0 0,8-2 1 0,-8 0-9 16,-5-1 6-16,-1 4 3 0,-4-3 4 0,-10 4 4 16,2 3 2-16,-7-1 1 0,0 2-2 0,-7-2 6 0,1 9-9 15,-7-3-15-15,-7 5-28 0,1 1-47 0,-7 0-70 16,0 7-72-16,-7 0-71 0,2 4-63 0,-3 4-74 0,2 3-148 16,-1-3-79-16,1 4-26 0</inkml:trace>
  <inkml:trace contextRef="#ctx0" brushRef="#br0" timeOffset="3536">15976 4436 12 0,'6'-11'223'0,"1"0"-51"0,-1 4-29 0,-6-4-14 16,7 0-8-16,-7 4-4 0,0 0-4 0,0-1-2 0,0 4-4 15,0-3-1-15,-7 3-4 0,1 1-10 0,-1 0-10 16,1-2-12-16,-8 5-13 0,1 0-11 0,-6 0-9 0,6 5-8 16,-7-2-8-16,1 4 0 0,-8 0 0 0,9 5 1 0,-9-2 4 15,7 5 6-15,-6-1 4 0,7 1 7 0,-1 3 5 16,1-3 2-16,-1 7 1 0,7-3 2 0,-6-1-1 0,6 3 1 15,7 2 4-15,-7-5-1 0,6 7-3 0,-1-2-2 0,3-1-3 16,-2 0-3-16,7-5-3 0,0 6-6 0,0-4-7 16,7-1-2-16,-2-3 1 0,10-1 1 0,-2 1 1 15,0-4-1-15,6-1-3 0,7-6 0 0,0 3-4 0,6-7-5 16,7 0-9-16,1-7-25 0,-1 3-42 0,13-6-50 0,-7-1-43 16,8-4-39-16,-1-3-36 0,-1-1-44 0,9 1-59 0,-8-4-87 15,-6 4-88-15,-2-5-15 0</inkml:trace>
  <inkml:trace contextRef="#ctx0" brushRef="#br0" timeOffset="4308.32">16463 4477 133 0,'-5'0'332'0,"-9"-4"-121"0,1 4-83 0,7 4-50 16,-7-4-23-16,6 3-13 0,-5 0-7 0,-2 6-4 0,8-2-4 16,-7 0 0-16,1 4-3 0,-2 3-3 0,0-3-2 15,2 4 0-15,5 0-3 0,1-1 1 0,-1 1-1 0,1 0-1 16,0-1-3-16,6 1 0 0,-8-3-2 0,8 2-1 0,0-3 1 15,0 0-1-15,0-1 1 0,0 2 0 0,8-5 0 16,-8 1 3-16,0-4 6 0,6-2 3 0,0 2 6 16,-6-1 9-16,7-3 13 0,-1-3 13 0,1-1 11 0,-1-2 8 15,0-2 5-15,8 1 5 0,-7-5 3 0,5-3 3 0,1 1-3 16,0-1-3-16,1-2-3 0,-2 2-1 0,8-3-4 0,-7 2-5 16,0-2-9-16,7 4-11 0,-8-1-10 0,1 0-9 15,1 5-7-15,-1-2-12 0,0 5-7 0,0 0-4 16,0 0-4-16,-7 2-3 0,7 2-2 0,-6 3-3 0,-1 0-1 15,7 3 0-15,-7 6 0 0,1-2 1 0,0 0 1 0,0 8 2 16,-1-5 0-16,0 5-1 0,1 0 1 0,-1-1 0 16,1 1 0-16,-7-1 1 0,6 1-1 0,-6-4 0 0,6 1 0 15,-6 3 0-15,8-9 1 0,-8 5 1 0,0-7 0 0,0 4 2 16,0-6 10-16,0 3 20 0,0-5 26 0,7 3 26 16,-7-3 20-16,0-3 7 0,6-2 5 0,-6-1-1 0,7-2-7 15,-1-3-19-15,6 0-27 0,-5-3-24 0,6-1-19 16,-6 1-9-16,5-2-4 0,1 2-4 0,0 0-2 0,1 2-2 15,-1-3-1-15,0 5-2 0,-8-1-3 0,10 3 1 0,-2 1-3 16,-7 0 1-16,1 4-1 0,-1-1-1 0,-6 4 0 16,6 0 1-16,1 4 2 0,-7-1-1 0,0 4 1 0,6 0 2 15,-6 1 1-15,0 3-1 0,0-1 3 0,0 5-1 16,0-3 2-16,0 2-1 0,0 0 0 0,0-3 0 0,0 4 1 16,-6-4 0-16,6 1-1 0,0-5-1 0,0 1 0 15,0-2 2-15,0-2 2 0,0 0 0 0,0-1 2 0,0-3 3 16,0 0 5-16,0 0 5 0,0-3 0 0,6-1-1 15,-6 0-1-15,0-2 2 0,7-6-2 0,-1 1-2 0,1-4-4 16,0 5-3-16,-1-6-2 0,7 2 0 0,-7 0 1 0,7-1-4 16,-6 1 0-16,-1-1-1 0,9 3-3 0,-10 2 2 0,8-1-1 15,-7 0-1-15,7 3-1 0,-6 2 0 0,0 1-2 16,0 1 0-16,6 1 2 0,-7-2-3 0,0 5 2 16,7 5 0-16,-6-5-2 0,0 3 3 0,-1 1 1 0,6 4 0 15,-5-1 1-15,6 0-1 0,-6 1-2 0,0 3 1 0,-1-1-1 16,7 2 3-16,-8-2-2 0,3 1 1 0,-3 4 2 15,10-5-1-15,-9 2 1 0,1 2 0 0,-1-3 0 0,1 1 0 16,-7-5 0-16,6 4 0 0,-6-3 1 0,6-1 1 16,-6-4 1-16,0 2-2 0,0-3 0 0,7 2 2 0,-7 0 0 15,0-4 0-15,0 0 1 0,0-4-1 0,0 4 1 0,6-4-2 16,-6-3-1-16,0 0-6 0,7 0-7 0,0-4-5 16,-1 0-20-16,1 4-31 0,-1-9-40 0,1 5-40 15,-1 1-37-15,7-1-35 0,-6-4-31 0,5 0-29 0,3 1-17 16,3 3-14-16,-5-7-17 0,1 3-66 0,5 0-86 0,-6 0-36 15</inkml:trace>
  <inkml:trace contextRef="#ctx0" brushRef="#br0" timeOffset="4740.64">17454 4333 136 0,'0'4'411'0,"0"-4"-145"0,0 5-113 16,0 1-66-16,7 2-36 0,-1-1-16 0,-6 4-7 16,7 3 2-16,-2 5 3 0,2-1 11 0,6 3 9 0,-5 2 9 15,4 0 5-15,8 6 1 0,-8-4 1 0,2 8-1 0,5 1-3 16,-6-5-12-16,7 7-7 0,-1-3-11 0,-6 4-11 16,7-5-6-16,-7 1-5 0,7 0-4 0,-8-3-2 15,1-1-4-15,1 0 0 0,-8-3 2 0,7-4 5 0,-6-4 8 16,-1 0 11-16,0-2 17 0,1-6 36 0,-7-3 57 0,6 1 59 15,-6-1 38-15,0-7 16 0,-6 0 2 0,-1-7-2 16,1-1-14-16,0 1-33 0,-7-8-53 0,6-2-61 0,-13-2-38 16,7-3-24-16,8-7-12 0,-10 0-7 0,3 0-5 0,-1-5-4 15,6-3-1-15,1 1 0 0,-1-5-1 0,7 5 0 16,0-5 1-16,0 5-1 0,7 3 0 0,-1 0-2 0,1 4 0 16,-1 3-3-16,8 4 0 0,-9 0 1 0,3 4 0 15,4 3-1-15,-4 4-1 0,-3 4 1 0,9 0-2 0,-8 3-3 16,-6 0-1-16,7 4-2 0,-7 4-2 0,6 0 1 0,-6 6-1 15,-6-3-2-15,6 8 1 0,-7-1-2 0,-6 6-5 0,1-3-18 16,-1 6-27-16,-2-1-33 0,3 0-51 0,-1 0-54 16,0-4-54-16,6 1-47 0,1-1-45 0,6-3-57 15,6-5-120-15,1 1-66 0,6-3-14 0</inkml:trace>
  <inkml:trace contextRef="#ctx0" brushRef="#br0" timeOffset="5374.34">18092 4429 70 0,'0'-8'465'0,"-12"8"-164"0,12-4-132 0,-13 8-74 0,6-4-41 0,-1 8-25 15,-4-5-13-15,6 8-6 0,-8 0-2 0,8 1-5 16,-1 2 1-16,1 1-1 0,-1-1-1 0,7 1 1 0,-6-1-1 16,6 1-1-16,0-3 0 0,0-2 2 0,0-3 0 15,6 4 1-15,-6-3 2 0,0-5 3 0,7 2 10 0,-7-1 10 16,6-1 8-16,-6-3 20 0,0 0 17 0,7-3 11 0,-7 3 12 15,6-9 6-15,1 6-1 0,0-8-5 0,6 3-6 16,-8-2-15-16,10-5-15 0,-2 4-13 0,-1-4-11 16,1 1-11-16,0-1-8 0,0 1-5 0,7-1-4 0,-7 5-2 15,0-7-4-15,0 11-3 0,6-5 0 0,-12 3 0 0,6 4 0 16,-6 1 0-16,5-1-1 0,-5 4 0 0,-1 4 0 0,8-4 1 16,-7 7-1-16,-1-3 0 0,-6 3-1 0,6 1 1 15,1-2 2-15,-7 6 1 0,6-4-2 0,-6 3 2 16,0-5-1-16,6 3 1 0,-6-2 0 0,0-4-1 0,0 1-1 15,0-1 3-15,7-3 13 0,-7 4 22 0,0-4 28 0,0-4 20 16,0 1 11-16,7-1 7 0,-7-3 3 0,7 0 1 16,-1-1-12-16,0-3-22 0,0 0-28 0,1-1-20 0,6 2-11 15,-6-1-8-15,-1 0-5 0,1 4-3 0,0 0-1 16,-1-1-1-16,-1 4-1 0,3 4-1 0,-1 0 0 0,-1 0 0 16,7 4-1-16,-6 4 2 0,-1-1 0 0,7 3 0 0,0 2 2 15,0-1 2-15,0 3-1 0,0 1 0 0,6-1 0 16,1 5 2-16,1-4 0 0,-3-1-1 0,2 1 0 0,0 0 0 15,5-4 0-15,2-4 1 0,-9 0 2 0,9-3 0 0,-1-1 0 16,0-6 2-16,0 3 1 0,-7-8 0 0,8 1 1 16,-8-3 1-16,-6-2-3 0,6-3 1 0,-6 1 4 0,2-4 6 15,-10 4 16-15,2-5 14 0,-7 4 16 0,0-3 11 16,0-1 9-16,-7 5 4 0,2-5 2 0,-2 5-1 0,-1-1-12 16,-5 1-15-16,7 2-19 0,-7 2-10 0,7-2-9 0,-1 5-3 15,1-1-9-15,-1 5-6 0,1-1-4 0,6 4-2 16,-7 0 2-16,7 0-2 0,-7 4 0 0,7-1-1 15,-6 5-1-15,6-1 2 0,0 5 0 0,0-2-1 0,0 5 0 16,0-4 0-16,6 4-2 0,1-4-2 0,6 0-8 0,0 3-9 16,7-3-28-16,5 0-50 0,2-3-66 0,12-2-67 0,0-1-62 15,6-5-84-15,1-5-157 0,6 5-104 0,-6-3-51 16,0-4 3-16</inkml:trace>
  <inkml:trace contextRef="#ctx0" brushRef="#br0" timeOffset="6004.7299">19265 4323 334 0,'-7'-4'534'0,"7"-4"-177"0,7 5-145 0,-7-5-86 16,0 4-54-16,5 1-33 0,-5-1-17 0,8 4-9 15,-1-3-5-15,-1-1-3 0,1 4-2 0,5 0-2 0,-6 4 0 16,1-4 0-16,6 3-1 0,-6 4-1 0,-1-3-1 15,1 7 0-15,-1-3 1 0,-6-2 1 0,6 6 0 0,-6-1-1 16,7 4 0-16,-7-4 2 0,7 0-1 0,0 4 1 0,-7-5-1 16,6 1 1-16,0 0-1 0,-6 0 0 0,7 0 0 15,-1-2 0-15,-6-3 0 0,7 2 1 0,-1-5 0 16,-6 0 0-16,7 2 1 0,-7-1 3 0,0-1 6 0,7-3 9 16,-7 0 13-16,0-3 6 0,6-1 5 0,-6-1 5 0,7-1 8 15,-1-2 3-15,0 2 2 0,-6-6 4 0,7-3 7 0,-1 4 13 16,1-4 17-16,6 1 13 0,-6-4 7 0,-1 3 5 15,1-3 2-15,5-2-6 0,-5 6-15 0,-1-4-16 0,1 4-17 16,0-1-18-16,-1 1-12 0,0 2-12 0,-6 5-8 16,7 0-6-16,-7-1-5 0,6 5-6 0,-6-1-3 0,0 0-4 15,0 8-3-15,7 0 1 0,-7-1-1 0,8 5-3 16,-8 6 1-16,0-2 1 0,5 2 0 0,1 4 1 0,1-4 0 16,0 6 0-16,0-3 1 0,-1 2 0 0,7 0 1 0,0-5 0 15,7 4 0-15,-1-4 0 0,0 1-1 0,8-1 1 0,-8-2-1 16,7-4 0-16,0-1-1 0,0-3-2 0,0-1 2 15,-6-3 1-15,6-3 0 0,-7-5 1 0,2-3 1 16,-2-1 0-16,0-2 0 0,-6-4 11 0,0-4 13 0,0 1 12 16,-6-2 9-16,6-6 4 0,-7-1 3 0,-6 1 3 0,0-4 1 15,0 1-5-15,0-5-14 0,-6-4-10 0,-1 5-7 16,1 0-2-16,-1-1 3 0,1 3 1 0,-1 5 1 0,1 4 1 16,-1 0 0-16,1 5 2 0,-1 5 0 0,7 1-1 15,-6 3-6-15,6 4-6 0,-7 3-3 0,7 1-4 0,-6 3-4 16,6 3-2-16,0 4-1 0,0 5-2 0,-7 3-1 0,7-1 2 15,0 9 1-15,-7 2 0 0,7 0-1 0,7 1 0 16,-7 3 0-16,7 1 0 0,-1-5-1 0,7 5-3 0,0-1-4 16,0-4-8-16,13 2-10 0,-7-2-27 0,8-3-51 15,5-4-82-15,-5-3-87 0,11-4-102 0,-5-4-167 0,-1-4-119 16,0-3-77-16,2-3-29 0</inkml:trace>
  <inkml:trace contextRef="#ctx0" brushRef="#br0" timeOffset="6163.86">19902 4066 17 0,'0'-11'530'0,"7"1"-28"0,7-2-209 0,4-3-129 0,2 5-67 16,7-5-42-16,5 1-22 0,13-5-13 0,1 4-8 16,6 1-7-16,7-5-13 0,5 2-22 0,2 2-36 0,12-5-57 15,-7 3-138-15,8-2-124 0,-15 5-79 0</inkml:trace>
  <inkml:trace contextRef="#ctx0" brushRef="#br0" timeOffset="7343.84">21700 3909 415 0,'-13'-4'572'0,"7"0"-153"0,-14 0-168 0,7 4-102 16,-6 0-50-16,-1 4-18 0,1 0 4 0,-7 7 5 0,-1 0 3 15,2 0 2-15,-2 7 2 0,8 0-1 0,-7 1-10 16,6 4-19-16,-6 2-23 0,7 0-18 0,5 1-9 0,-5-1-6 15,13 1-4-15,-7-1 0 0,6-2 0 0,0-1 0 16,7 0-4-16,7-4 0 0,-7-4 0 0,7 1 0 0,6-4-1 16,0-4 0-16,6 1 0 0,1-5 0 0,-1-3 0 0,7-3 2 15,0-5-1-15,-6 1 0 0,5-7 0 0,3-1 1 16,-3 1 2-16,-5-1 9 0,-1-4 13 0,1 1 17 0,-7-5 30 16,0 6 28-16,-1-2 17 0,-5 1 14 0,0 0 7 15,0 0-10-15,-1 3-2 0,-6 0-10 0,0 1-25 0,0 3-25 16,0-1-17-16,0 4-13 0,0 2-9 0,0-2 2 0,0 5-12 15,-6 3-10-15,6 0-5 0,-7 0-2 0,0 3-3 16,0 5-2-16,1 4 0 0,6-3-2 0,-6 3 2 0,-1 3 2 16,7 3 0-16,0 0 0 0,0-3 3 0,0 7-1 15,7-8-1-15,-1 5 1 0,0-2-1 0,8-1-1 0,-7-2 0 16,5 2 0-16,8-2 0 0,-1-7 0 0,2 4 0 0,-3-4 1 16,2-3 1-16,6-1-1 0,7-3 0 0,-7-3 2 15,-1-1-3-15,2-3 1 0,-1-4-1 0,0 0 0 0,0-4 0 16,-7 1-2-16,1-1 1 0,-7-4 0 0,6-3 1 15,-5 5 2-15,-7-6 1 0,6 5 2 0,-13-4 2 0,6-3 3 16,-6 6 0-16,6-3-1 0,-12 1 1 0,6 2 0 0,0 1 1 16,-6 3-1-16,6 4-2 0,-7 0-1 0,7 1-4 15,0 6 2-15,0-4-2 0,-6 5-1 0,6-2-1 0,0 5-1 16,0 0-4-16,0 5 0 0,0-2 1 0,0 5 2 16,0 2 0-16,0 1-1 0,6 1 1 0,-6-2 0 0,0 5 1 15,7 0 0-15,-7 2 0 0,6-2-1 0,0-1 0 0,0 6-2 16,-6-9-1-16,14 7 1 0,-7-7 0 0,-1 4 2 15,6-5-2-15,-5 1 1 0,6 0 0 0,0-3 0 0,1-1-1 16,-3 0 2-16,10-3 0 0,-1-4-3 0,-7 3 1 16,12-6 0-16,-5 3 1 0,0-4 0 0,5 2 0 0,-5-3 1 15,1 2-1-15,4-5 1 0,-12 4 0 0,7 1 0 0,-8-1 0 16,-6 0 1-16,8 1 0 0,-7 0 0 0,-1 3 1 16,1-5-1-16,-2 5-2 0,-5 0-1 0,7 0 2 15,-1-3-2-15,1 3-1 0,1 0 1 0,-2-4 0 0,0 4 2 16,1-3 1-16,-1 3 0 0,1-4 0 0,5 0 2 0,-5 1 1 15,0-1 1-15,-1-3-2 0,7 3 1 0,-6-3 1 0,-1 0-1 16,1-1 0-16,-1 1-2 0,0-5 1 0,1 4-2 16,-7-2-2-16,7-1-3 0,-7 1-4 0,6-2-4 0,-6 1-8 15,0 0-7-15,0 0-12 0,0 1-16 0,0-2-21 0,0 5-21 16,-6-3-21-16,6-2-18 0,-7 4-11 0,0-3-9 16,1 5 0-16,0-6 12 0,-7 5 17 0,6-1 22 0,-6 1 23 15,0 0 23-15,6 0 18 0,-5-1 15 0,-1 1 14 16,0 3 10-16,-1-3 11 0,7 3 14 0,-6 0 16 15,8 4 12-15,-2-2 9 0,1 2 8 0,-1-4 4 0,7 4 1 0,-7 0-2 16,7 0-10-16,0-4-11 0,0 4-11 0,7 0-9 16,-7 0-5-16,7 0-6 0,-1 4-4 0,6-4-4 15,1 0-2-15,2 4-2 0,-3-4-1 0,8 2-1 0,-8 6-3 16,2-4 1-16,5 3 0 0,-6 0 0 0,0 1-1 0,7 3-1 16,-7-1 0-16,0 2 0 0,6-1 0 0,-5-1 0 15,-1 1 1-15,7 1-1 0,-8-2 0 0,8 2 0 0,-7-5 1 16,6 4 1-16,1-4-1 0,-1 1 1 0,0-1 0 15,-5-3-1-15,5-1-13 0,1 1-39 0,-8-4-54 0,9 0-62 16,-9-4-64-16,8-3-85 0,0-4-135 0,-8 0-123 0,1-4-70 16,0 4-9-16</inkml:trace>
  <inkml:trace contextRef="#ctx0" brushRef="#br0" timeOffset="7487.12">22397 3557 301 0,'-13'-4'536'0,"0"4"-160"0,0-3-119 16,6-1-66-16,1 0-45 0,6 4-36 0,0 0-41 16,0 0-47-16,6-3-56 0,7 3-67 0,0 0-118 0,7 0-169 15,-7 0-101-15,7 3-57 0</inkml:trace>
  <inkml:trace contextRef="#ctx0" brushRef="#br0" timeOffset="7993.1">17837 5542 241 0,'-5'0'405'0,"-2"4"-143"16,1 0-94-16,-7 3-47 0,6-3-24 0,-6 6-19 16,0 2-4-16,7-1 0 0,-7 3 8 0,0 5-2 0,6 0-4 15,0-2 0-15,2 5 4 0,-3 0 10 0,3 4 8 16,5-1 5-16,-7 1-5 0,7-4 0 0,7 4 3 0,-7-1-6 15,5-3-8-15,3 1-16 0,-3-1-18 0,2 0-13 0,6-5-10 16,0-2-5-16,6 0-8 0,1-4-5 0,0 0-7 16,5-7-26-16,8-1-51 0,0-3-53 0,6-7-63 15,0-4-92-15,0-3-180 0,1-5-113 0,-2 1-58 0</inkml:trace>
  <inkml:trace contextRef="#ctx0" brushRef="#br0" timeOffset="8128.62">17871 5525 4 0,'-13'-9'512'0,"-1"3"-83"16,2-2-172-16,5 2-104 0,7 1-56 0,0 1-35 15,7-4-32-15,-2 2-39 0,9-1-46 0,12-1-82 0,7-2-168 16,-1-2-92-16,8-3-67 0</inkml:trace>
  <inkml:trace contextRef="#ctx0" brushRef="#br0" timeOffset="8708.3699">18385 5341 48 0,'-13'11'507'0,"8"-4"-79"15,-3 4-176-15,1 0-99 0,1 3-49 0,0 2-22 16,0-2-8-16,6 2 0 0,0 1-2 0,0 2-2 0,0 0-3 16,6-2-10-16,0 5-9 0,7-3-8 0,-5 2-9 0,4-2-6 15,-6 3-4-15,8-4-1 0,-8 0-2 0,7-3-4 16,-6 3 0-16,-1-3 3 0,-6 0 8 0,7-1 21 15,-7 1 24-15,0-1 25 0,-7 5 23 0,-6 0 24 0,5 2 20 16,-3 2 14-16,-9 2 4 0,0 1-14 0,1 0-19 0,-1 3-23 16,-6-4-21-16,7 4-22 0,-1-3-25 0,7-4-17 0,0 0-15 15,0 0-8-15,6-3-6 0,1-2-3 0,-1-2-4 16,7-4 3-16,0-4-1 0,7 4-2 0,-7-7 2 16,6-4-1-16,8 0 1 0,-1 0 0 0,-1-7 0 0,1-5-3 15,8 2-1-15,-2-5 1 0,0-4-1 0,1 2 0 0,-1-2-2 16,1-3 1-16,-7-3 0 0,5 2 3 0,-3-2-1 15,-2 4 3-15,0-2-2 0,0 2 5 0,-7 2 0 0,0 4-1 16,1 1 0-16,-1 2 0 0,-6 1-1 0,7 5-2 16,-7 2 1-16,0 0-8 0,0 0 1 0,0 4-1 0,0 4-1 15,0 0-1-15,0 2 1 0,0 6 0 0,7-1 2 0,-7 0 0 16,6-1 1-16,-6 6 1 0,7-1-1 0,6-5 0 16,-7 1 0-16,7 0-2 0,0-4-1 0,8 0-1 15,-3-3-1-15,-5 0-1 0,7-4-1 0,6 0 0 0,-7-4 1 16,1 0 3-16,-1-3 0 0,1 0 0 0,0-4 2 0,-1 0 2 15,-6-3 2-15,7 3 2 0,-7-5-2 0,-7 6 2 0,7-5 3 16,-7 4 1-16,-6 1 2 0,7-2 1 0,-7 5 2 16,-7-4 2-16,7 4-1 0,0 3 0 0,-6-3-5 0,-1 3-1 15,1 0-1-15,0 1-1 0,-1 3-4 0,-6 0-3 16,7 3 0-16,-7 1 1 0,6 4-1 0,-6 2 0 0,7 1-1 16,-1 0-1-16,1 1 1 0,-1 2 1 0,0-3-2 0,7 3 0 15,0-2-1-15,0 2-2 0,0-2-2 0,14 2-6 16,-8-3-10-16,12 0-15 0,10-3-26 0,-2-2-54 0,6-2-66 15,7-4-67-15,8-4-59 0,-2 0-56 0,7-6-82 0,0-1-141 16,0 0-67-16,-7-3-7 0</inkml:trace>
  <inkml:trace contextRef="#ctx0" brushRef="#br0" timeOffset="9193.84">19460 5707 21 0,'-39'4'611'0,"7"4"24"15,-8-1-166-15,7 3-125 0,2 2-71 0,-3-2-50 16,8 2-39-16,0-1-29 0,7-4-22 0,6 4-24 0,7 0-26 16,-1 0-34-16,7 0-29 0,0-3-23 0,7-2-23 0,5 2-26 15,1-1-25-15,7-3-22 0,-1-4-20 0,7 0-7 16,-7-4-1-16,9 0 3 0,-10-3 16 0,2-1 20 0,0 6 23 16,-8-6 21-16,2 4 19 0,-1-3 12 0,-7 3 7 15,-6 0 6-15,7 4 3 0,-7-3 0 0,6 3 2 0,-6 0-2 16,-6 0 0-16,6 3-2 0,0 1 0 0,-7 4-1 0,1-1 0 15,6 3 0-15,-6 2 0 0,6-1 0 0,0 0 0 16,0-1 0-16,6-2 0 0,0 3 0 0,1-3 0 0,6-4 0 16,0-1 1-16,7 1 0 0,-1-4 0 0,0-4 0 15,8-3 0-15,5-4 0 0,-6-5 0 0,0 2-1 0,1-4 0 16,-8-4 1-16,7 0 3 0,-6 0 3 0,-1-3 13 0,1-2 20 16,-7 2 22-16,0-1 33 0,-7 1 24 0,7-4 22 15,-13-2 19-15,6 6 17 0,-6-4 4 0,-6 4-11 16,-2-5-14-16,3 5-26 0,-8-5-23 0,0 5-20 0,-7-1-19 15,1 0-21-15,0 4-12 0,-1 1-8 0,1-2-6 0,-1 9-5 16,6 3 0-16,3 0-2 0,-4 3-2 0,2 1-1 0,7 7-4 16,-7 3-4-16,0 6-1 0,6 1-1 0,-5 0-2 15,5 9-1-15,1 0 2 0,-1 6 0 0,0-3 0 0,7 4 2 16,7 3-2-16,0-2 1 0,-1 2 0 0,1 0 1 16,5 0 1-16,8 0-1 0,-1 0 1 0,9-3-3 0,4-1-1 15,0-2-4-15,1-1-5 0,12-4-15 0,-6 1-40 16,13-2-66-16,0-5-85 0,0-2-79 0,7-1-95 0,6-6-175 15,0-3-98-15,-6-3-62 0,-1-1-10 0</inkml:trace>
  <inkml:trace contextRef="#ctx0" brushRef="#br0" timeOffset="9628.74">20880 5352 373 0,'-33'0'642'0,"2"4"4"0,-10 3-224 0,9 5-166 16,-1-2-104-16,1 0-61 0,-2 6-30 0,3-6-15 16,4 5-7-16,8-1-6 0,-1 2-2 0,14 2-2 0,-7-3-4 15,7-1-9-15,6 1-15 0,0-1-10 0,6-2-8 16,0-2-5-16,1-3-1 0,6 1-6 0,7-4-3 0,-8-1 0 16,8-6 4-16,0 3 6 0,-2-8 3 0,-3-3 5 0,-2 4 3 15,0-4 7-15,-1-3 4 0,1 3 7 0,-6-4 13 16,-1 5 30-16,1-2 30 0,0 1 32 0,-7 4 26 0,6-1 14 15,-6 4 5-15,0 0 2 0,7 2-9 0,-7-3-27 0,0 5-30 16,6 5-33-16,0-3-28 0,7 6-17 0,0 4-6 16,0 2-5-16,7 1 0 0,6 2-4 0,-6 2 1 15,5 7-1-15,8-4 1 0,-7 3 0 0,1 4-1 0,5-3-2 16,-6 3-1-16,0 0 1 0,7 2 0 0,-14-6 4 0,7 4-2 16,-12-3-1-16,6-1-4 0,-8 1 4 0,-6-4 1 0,1-3 0 15,-7-1 8-15,0 1 4 0,-7-9 10 0,1 5 10 16,-1-4 7-16,-6-4 3 0,-7 0 3 0,1-3 1 15,-7 0-1-15,-7-4-3 0,8 0-4 0,-1-4-3 0,-1 0 0 16,1 0-2-16,6-3-2 0,1-3-4 0,7-2-8 0,-2 1-12 16,7-3-14-16,7-1-22 0,0-3-37 0,14-4-66 15,-1 0-94-15,6-4-87 0,14 1-82 0,-7-4-115 0,13 0-162 16,0-5-84-16,0 8-17 0</inkml:trace>
  <inkml:trace contextRef="#ctx0" brushRef="#br0" timeOffset="10151.28">21577 5400 423 0,'-13'4'550'0,"0"-1"-162"0,-6 1-125 0,-1 3-57 0,-7 0-15 16,8 4 5-16,-7 1 11 0,6 2 5 0,-6-3-6 0,7 3-18 16,-1 1-22-16,1-1-33 0,6 5-38 0,-1-4-33 15,7 4-29-15,1-5-14 0,0 1-8 0,0-1-4 0,6-3-5 16,0 0 2-16,6-3-3 0,0-1-1 0,7 0 0 15,-6-3-6-15,13-1 3 0,-7-6 0 0,6 3 1 0,1-8-2 16,-1-2 1-16,-6-1 3 0,14 0 0 0,-15-4 8 0,8-4 0 16,-7 4 4-16,-1-2 5 0,1 2 8 0,-6-3 6 15,6-1 9-15,-13 4 7 0,7-2 5 0,-7 1 7 16,0 3-1-16,-7 1 1 0,7 1-4 0,-5 4-4 0,-3 0-9 16,1 3-8-16,2-1-8 0,-8 5-7 0,-1 5-7 0,1-1-5 15,-6 3-4-15,6 3-2 0,-1 2-3 0,2-2 0 0,-1 5 1 16,6-3-1-16,1-3 0 0,0 3 1 0,6-1 0 15,0 0 1-15,0-3-1 0,0-1 0 0,6 0 0 0,-6-3-4 16,13-1 3-16,-7 1 1 0,7-4-1 0,0-4-1 16,7 1 3-16,-7-4-1 0,6 0 0 0,8-5 5 0,-7 5-3 15,-1-8 1-15,0 3-1 0,1-1 3 0,6 1-3 0,-7 1 3 16,0-3-1-16,2 3 0 0,-2 0 0 0,6 4-2 16,-4-1 0-16,-2 1-1 0,7 3 0 0,-6 1 0 0,-1 3 0 15,7 0-1-15,-6 0 1 0,5 3 1 0,-4 1-1 16,-2 3-2-16,0 1 0 0,1-1 1 0,-1 4-1 0,-12-4 2 15,6 4-1-15,-7 1 2 0,1-2 0 0,0 2 0 0,-7-5 0 16,0 3 1-16,0 2 3 0,-7-1 2 0,0 0 4 16,-6 0 2-16,0-4 4 0,1 4 4 0,-8-4 3 0,0 0-1 15,7 0-2-15,-6-3-2 0,0 4-8 0,4-8-13 16,2 3-17-16,1-3-40 0,6 0-100 0,6 0-119 0,0-7-156 16,6-1-196-16,1-2-112 0,6-5-59 0,7 1-23 0</inkml:trace>
  <inkml:trace contextRef="#ctx0" brushRef="#br0" timeOffset="10313.14">22515 5316 7 0,'0'-4'795'0,"0"0"28"0,0 0 20 0,0-3-161 16,0 3-206-16,0-3-150 0,0 4-105 0,0-6-56 0,-7 3-40 16,7-2-26-16,0 5-24 0,0-5-23 0,0 4-29 0,0-3-31 15,7 4-31-15,-7-4-46 0,0 3-99 0,5-4-113 16,2-2-108-16,-1 3-165 0,9-5-132 0,-9 1-80 0,0 0-39 15,1 0 8-15</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3:17.335"/>
    </inkml:context>
    <inkml:brush xml:id="br0">
      <inkml:brushProperty name="width" value="0.05292" units="cm"/>
      <inkml:brushProperty name="height" value="0.05292" units="cm"/>
      <inkml:brushProperty name="color" value="#002060"/>
    </inkml:brush>
  </inkml:definitions>
  <inkml:trace contextRef="#ctx0" brushRef="#br0">19063 4150 59 0,'5'0'109'0,"-5"-4"-30"0,7 4-17 0,-7-3-7 15,0 3-4-15,8-4 2 0,-8 4-3 0,0-2-1 0,6 2-2 16,-6-5 0-16,0 2-2 0,0-1-4 0,7 0-4 0,-7 0-2 16,0 1 0-16,0-1 0 0,0-3 0 0,0 4 0 0,6-2 0 15,-6 2 2-15,0-1 4 0,0 1 7 0,6-5 5 16,-6 8 6-16,0-3 9 0,0-1 10 0,0 0 13 16,0 1 12-16,0 3 15 0,0-4 13 0,0 4 12 0,0-4 12 15,0 4 6-15,0 0 3 0,0 0-2 0,0 0-8 0,-6 0-14 16,6 0-16-16,0 0-22 0,0 0-22 0,0 0-21 15,0 4-19-15,6-4-14 0,-6 7-14 0,0-3-6 0,7 7-2 16,-1 0-1-16,-6 3 1 0,7 5 2 0,-1 2 7 16,1 1 6-16,-1 5 8 0,1-1 6 0,0-1 1 0,-1 0 1 15,0 4 1-15,-6 1 0 0,7-1-5 0,-1-3-8 0,1 3-6 16,-1 0-5-16,1 1-5 0,-1-1 0 0,1-3-3 16,-1 3-1-16,-6 0-1 0,13-2 1 0,-13-2-1 15,7 0 1-15,-1 0 1 0,1-2-2 0,0 0-1 0,-2-2 1 16,-5-3 0-16,8-3-1 0,-1 4-1 0,-7-9 2 0,6 5-1 15,-6-8 0-15,0 4 0 0,0-4-1 0,0 1-1 0,7-1-3 16,-7-3-7-16,0 4-28 0,0-8-45 0,0 2-63 16,-7-2-63-16,7-2-69 0,0-6-93 0,0 0-182 15,7-3-104-15,-7-3-35 0</inkml:trace>
  <inkml:trace contextRef="#ctx0" brushRef="#br0" timeOffset="628.58">19030 4110 322 0,'0'-7'238'0,"7"-1"-92"0,-1-2-47 16,1 2-27-16,-1-3-12 0,1 0-9 0,5 1-6 16,2-2-3-16,5 1-2 0,-6-3 0 0,7 2-4 0,0 1-6 15,5-3-3-15,1 3 0 0,0 0 2 0,6 0-1 0,-4 0 2 16,-3 4-1-16,8-1 0 0,-7 5-3 0,0-1-4 15,0 0-5-15,-6 4-4 0,-1 4-5 0,-6 0-2 0,7 3-1 16,-7 1 1-16,-7 2 2 0,0 5 0 0,-6 3 3 16,0 4 1-16,-6-1 1 0,0 6 0 0,-7-5-2 0,-1 0-2 15,1 3-2-15,0-2 0 0,-6-2-1 0,-1 4-2 16,7-2 0-16,-6-5-2 0,6 4 1 0,-7-3-1 0,14-5 0 16,-7 1-1-16,6-1-1 0,-6-3 2 0,6 1 1 0,7-5-1 15,0 0 3-15,0 1 1 0,0-5 1 0,7 5 2 16,0-5 1-16,-1 1-1 0,14 0 0 0,-8-4 0 0,9 4-1 15,4-4-2-15,2 3-1 0,-2-3-1 0,1 4-2 16,1-4-1-16,5 3 0 0,-6 1-1 0,0-1 0 0,7 5 2 16,-7-1-2-16,-6 4 0 0,5-4 1 0,-5 4 0 15,0 3 0-15,-7-2 2 0,-2 7 3 0,3-4 2 0,-7-1 3 16,-7 4 4-16,0 0 4 0,-7 5 7 0,1-6 8 0,-7 10 6 16,-6-6 3-16,-1 6 5 0,-6-6 4 0,-7 4 1 15,1-3 3-15,-1 4 1 0,-6 0 5 0,0-4 10 0,0 0 4 16,0 0 5-16,0-4 4 0,6 1 1 0,1-5-1 0,-1 1-7 15,8-4-12-15,-2-1-16 0,7-2-11 0,7-1-12 16,-6-3-9-16,12 0-11 0,-6-4-14 0,7 0-27 16,6-4-49-16,0-3-52 0,6-5-47 0,1-2-56 0,12-1-76 15,-6 0-140-15,13-3-102 0,1 5-44 0</inkml:trace>
  <inkml:trace contextRef="#ctx0" brushRef="#br0" timeOffset="1127.71">20007 4876 129 0,'-6'-4'326'0,"6"0"-120"0,-7 1-79 16,7-1-47-16,0 4-29 0,0-4-15 0,0 2-11 0,7-7-8 16,-7 6-6-16,6-1-4 0,1-3 0 0,-1-1-3 15,1 1 0-15,-1-1 0 0,1 2 2 0,-1-2 3 0,1 1 4 16,-1-4 4-16,0 0 3 0,1 0 1 0,-1-1 6 0,1-1 3 16,-7 1 4-16,7-3 1 0,-1 0-2 0,-6-2-1 15,0 3 0-15,7-1-3 0,-7-4-3 0,-7 5-5 0,7-5-3 16,-6 1-3-16,-1 3-3 0,0-4-3 0,-6 5-3 15,7-1-1-15,-7 1-3 0,7-1 0 0,-7 4-2 0,6 0 0 16,-6-1-1-16,13 6 1 0,-6-2-1 0,-1 5 0 0,7-1 0 16,0-4-1-16,-6 5 0 0,6 3-1 0,6-4 0 15,-6 4-2-15,7-3 1 0,-1 3 1 0,1 0 0 16,-1 0 0-16,7 3 3 0,-6-3-2 0,6 4 1 0,-1 3 0 16,1-3-1-16,1 3-1 0,-1 1-1 0,0 3 3 0,-7 1 1 15,7 2 0-15,-7 1 0 0,9-1 0 0,-10 4 0 0,2-4 4 16,-1 5-2-16,1-1-3 0,-1 0 1 0,1 2-1 15,-1-3 1-15,1 5 1 0,6-7-1 0,-7 4 0 0,1-5 2 16,-1 1-1-16,7 0-1 0,-6-2 0 0,6-1-8 16,-1-4-17-16,3-1-17 0,4-4-26 0,0 1-42 0,1-4-59 15,6-4-120-15,0 1-96 0</inkml:trace>
  <inkml:trace contextRef="#ctx0" brushRef="#br0" timeOffset="1531.6199">20801 4443 31 0,'-19'-3'441'0,"-1"3"-115"0,1 0-121 15,-1 3-74-15,1 0-46 0,0 5-23 0,-2 1-16 0,1-3-11 16,2 5-9-16,5 1-6 0,-7-2-7 0,7 5-7 16,7-1-1-16,-7 1-4 0,6 0 1 0,0-1-1 0,7 4 0 15,-6-2 0-15,12-2-1 0,-6 1 3 0,7-1-2 16,0-3-1-16,6 0-2 0,-1-3 0 0,1-2 1 0,8-1 0 15,-2-2 0-15,1-6 1 0,-1-2 0 0,0-1 1 0,1-2 1 16,6-3 1-16,-7 0 4 0,1 1 8 0,-7-5 14 16,8 1 14-16,-10 2 16 0,2-3 13 0,1 1 18 0,-9-1 16 15,3 0 27-15,-1 1 28 0,-1 3 21 0,-6-4 8 16,0 5 3-16,0-2-4 0,0 1-8 0,-6 0-11 0,6 7-25 16,-7-4-32-16,-1 2-29 0,8 2-24 0,-5 0-17 0,-2 4-13 15,7 0-10-15,-7 0-7 0,1 0-6 0,-1 4-4 16,-4 0-7-16,11 2 1 0,-8 2 0 0,1 4 0 15,1-5 1-15,6 8 1 0,-7-4 1 0,7 3-2 0,0-3 0 16,0 3 0-16,0 1 1 0,0-1-3 0,7-2 0 0,-1 2-4 16,1 2-2-16,6-2-10 0,0-3-24 0,0 0-38 0,7 1-51 15,5-6-49-15,2-2-42 0,-2 0-34 0,15-1-29 16,-7-3-30-16,-1-3-24 0,1-1-24 0,-1-4-42 16,0 1-66-16,-4-3-20 0</inkml:trace>
  <inkml:trace contextRef="#ctx0" brushRef="#br0" timeOffset="1973.15">21323 4417 398 0,'0'-10'326'16,"-7"-1"-84"-16,0 3-49 0,0 1-30 0,-5 0-19 16,6 4-13-16,-1-1-13 0,-6 4-13 0,6 0-13 0,-6 0-17 15,7 4-22-15,0 3-16 0,-7 0-14 0,6 0-9 0,1 1-6 16,-1 2-2-16,7 1-3 0,-7 4-2 0,7-5 0 0,0 7-1 16,7-7-1-16,-7 0-3 0,7 2 0 0,-1-1-2 15,7 0 2-15,0-4-1 0,0-3 2 0,0-1 0 16,7 2 1-16,-8-10 1 0,8 2 1 0,0-1 1 0,-7-3 1 15,6-4 1-15,1 0 1 0,-1-1 0 0,-6-2 3 0,0-1 8 16,1 1 14-16,-2-1 22 0,-5 0 31 0,-1 1 30 16,1-1 29-16,-1 1 27 0,-6 3 18 0,0 0 5 0,0 3-3 15,0 1-14-15,0 0-30 0,0 3-28 0,0 1-28 16,7-2-27-16,-7 5-22 0,7 0-15 0,-7 8-11 0,5-2-8 16,8 2-3-16,-6 7-1 0,6 4 1 0,7 2 0 0,0 5 3 15,-1 0 2-15,7 0 1 0,0 7 0 0,-6-1-1 16,6 4-6-16,-7 6 3 0,1-2 0 0,-1-1-1 15,1 7 0-15,-7-7 1 0,0 5-2 0,0-4 4 0,-7 1 2 16,1-1-3-16,-7-3-3 0,0 0 3 0,0-5 2 0,-7 2 2 16,1-9 4-16,0 0 5 0,-1-3 4 0,1-2 7 0,-8-6 7 15,8-3 5-15,-7 0 6 0,1-4 5 0,-2-4 1 16,0-3 0-16,2-3-2 0,-1-1-3 0,-6-4-3 16,5-2-6-16,1-2-7 0,-6-2-6 0,6-4-4 0,-1 4-2 15,2-5-5-15,-1-3-4 0,6 4-6 0,1-5-5 0,-1 1-6 16,7-3-10-16,0 3-14 0,0-3-21 0,7-2-22 0,6 2-63 15,6 4-90-15,-6-8-86 0,13 2-83 0,-7-2-110 16,8 3-174-16,5-4-83 0,-5 5-31 0</inkml:trace>
  <inkml:trace contextRef="#ctx0" brushRef="#br0" timeOffset="2218.01">22047 4092 202 0,'0'-15'531'0,"0"4"-151"0,0 0-97 0,0 3-57 16,0 6-36-16,0-2-26 0,0 0-19 0,0 4-24 16,0 0-23-16,0 4-28 0,0 2-27 0,0 6-18 15,0 3-9-15,0 3 5 0,-8 4 7 0,8 3 5 0,0 2 2 16,0-2 2-16,0 5 3 0,0-1 0 0,0 3-3 0,0-3-9 16,0 2-7-16,8 1-4 0,-3-3-6 0,-5 0-1 15,6 2-2-15,7-2-2 0,-6-4-1 0,7 0-3 0,-1-2-4 16,5-2-2-16,-4 2-3 0,11-9-15 0,-5 5-45 15,7-9-53-15,-8-3-64 0,7-3-93 0,0-4-185 0,0-4-104 16,0-3-54-16</inkml:trace>
  <inkml:trace contextRef="#ctx0" brushRef="#br0" timeOffset="2384.7599">21948 4385 191 0,'-7'0'525'0,"1"-4"-149"0,6 4-140 0,-7 0-85 0,14 0-53 16,-7-3-30-16,6 3-20 0,14 0-14 0,0-4-8 0,5 4-8 16,16-3-8-16,-3 3-16 0,7-4-24 0,7 4-31 15,-1-4-43-15,2 0-74 0,0 1-159 0,5-1-95 0,-12 0-55 16</inkml:trace>
  <inkml:trace contextRef="#ctx0" brushRef="#br0" timeOffset="2993.7199">22925 4333 55 0,'-19'-3'482'0,"5"-4"-128"0,-5 3-125 0,6 1-76 0,-7-2-39 16,7 5-24-16,0-3-15 0,0 3-10 0,0 0-13 0,0 3-10 16,-7 2-12-16,8-2-10 0,-1 3-10 0,-1 6-5 15,8-1-3-15,-7 0-2 0,6 4 0 0,-6-4-1 0,0 4 0 16,6 2 1-16,1-2 0 0,0 4 0 0,-1-4 0 0,1-1 0 15,-1 5 0-15,7-5 0 0,0 1 0 0,0-5 0 16,0 5-1-16,7-3 1 0,-7-5 0 0,6 3 0 16,1-2 0-16,-1-5 1 0,0 5 0 0,1-8 0 0,6 3 1 15,-6-6 6-15,6 3 8 0,0-8 7 0,-7 5 6 0,8-5 11 16,-1 1 15-16,-1-3 18 0,1-2 19 0,0 1 22 0,1-3 16 16,5-1 19-16,-6 1 9 0,0-5 3 0,7 5 4 15,-7-6 1-15,-1 3-6 0,9-2-21 0,-9 1-19 16,1 4-23-16,6-5-17 0,-5 5-8 0,-7 2-21 0,5-2-19 15,1 6-13-15,-6-3-7 0,6 4-6 0,-6 3-5 0,-1 1 1 16,0 3-2-16,7 0 0 0,-6 3 0 0,-1 4 0 16,-6 1 0-16,7 4-1 0,-1 2 2 0,1 1-1 0,-7 3 1 15,7 0-1-15,-7 1 0 0,0-2 1 0,0 2 0 16,5 3 1-16,-5-3 0 0,0-1-2 0,0-4-2 0,0 1 2 16,0-3 0-16,8-2-2 0,-8-3 1 0,0 1 0 0,0-2 5 15,0-1 8-15,0-5 6 0,7 0 1 0,-7-5 0 16,5 3 1-16,-5-6 4 0,8-3 4 0,-3 1-1 0,2-5-5 15,6 0-5-15,-6 1 0 0,-1-5-2 0,7 0-1 0,0 1-3 16,1-1-1-16,-2-2-3 0,8 3 0 0,-7-1-3 16,7 2-1-16,-7-2 2 0,6 4-3 0,1 3 1 15,-7-2-3-15,0 7-1 0,-1-1-1 0,2 1 2 0,-1 4-2 16,-1-1 0-16,-5 4 1 0,1 0 0 0,3 7 0 16,-4-3 1-16,0 3 0 0,0 4 0 0,-1-4 1 0,-1 8-1 15,3-3 0-15,-1 2 0 0,-7-2-1 0,13 2 1 0,-7-3 0 16,1 3 0-16,6-3 1 0,-7 4 0 0,7-5 1 0,-7 2 0 15,7-5-2-15,7 3 0 0,-7-2-1 0,6-4-11 16,1 1-37-16,0-2-86 0,6 0-99 0,6-6-94 0,1 0-123 16,7-2-192-16,-2 1-99 0,1-4-50 0,0 2 8 0</inkml:trace>
  <inkml:trace contextRef="#ctx0" brushRef="#br0" timeOffset="3141.32">24175 4374 580 0,'-6'0'729'15,"-1"-3"-62"-15,7-1-138 0,-6 0-103 0,-1 0-72 0,7 1-53 16,0-1-41-16,-6 0-49 0,6 4-62 0,0-3-56 16,0 3-38-16,6-3-29 0,-6 3-32 0,0 0-61 15,0-5-101-15,0 5-108 0,0 0-125 0,0-4-211 0,0 4-113 16,0 0-65-16,0 0-26 0</inkml:trace>
  <inkml:trace contextRef="#ctx0" brushRef="#br0" timeOffset="5629.09">17565 13767 220 0,'0'-8'298'0,"-7"5"-125"0,7-1-75 15,-7 4-40-15,7-4-20 0,0 4-12 0,-6 0-2 16,6 0-4-16,-6 4-1 0,-1 0 3 0,7 4 1 0,-6-1-1 16,-1 1 1-16,1 2-2 0,0 1-3 0,6 0-1 15,0 0-2-15,0 0-2 0,0 0-1 0,0-1-2 0,6 2-2 16,0-5 1-16,7 0 1 0,0 1-2 0,7-4 1 16,-7 0-2-16,6-4-1 0,7 0 0 0,-6 0 0 0,6-4 5 15,-6-4 6-15,0 1 9 0,-2-1 5 0,-4-3 6 0,-1 4 2 16,0-4 7-16,-1-4 11 0,-5 5 6 0,-7 3 8 15,6-5 7-15,-12 5 3 0,6-1 1 0,-13 2 4 0,7 2 0 16,-14 0-7-16,0 1-5 0,-5 6-6 0,-2-3-7 16,-5 8-4-16,6-4-4 0,-7 6-4 0,0-3-5 0,1 1-4 15,5 3-6-15,2-1-10 0,6-2-6 0,-1 3-6 0,7-1-4 16,7-1-4-16,-1-3-1 0,7 2-2 0,7-5-1 16,6 5 0-16,6-8 0 0,1 0 2 0,11 0-1 0,3 0 1 15,5-4 0-15,-7-3 0 0,7-1-2 0,0 2 1 0,0-6-1 16,-6 5-1-16,-7-4 1 0,0 3-1 0,-13 1 0 15,7 0 1-15,-15 4 1 0,2-1 0 0,-7 0-1 16,-7 0 1-16,-5 4 0 0,-7 4 1 0,-8 0-1 0,2 0-1 16,-15-1 0-16,8 4-1 0,-7 4 0 0,0-3 0 0,0 3 1 15,6-5-1-15,0 3 3 0,8 1-2 0,-1-3-1 16,12 1 1-16,-5-4 1 0,13 0-2 0,-1 2-1 0,7-2 1 16,7-4-2-16,6 3 1 0,-1-3 1 0,8-3 1 15,5-1 1-15,3 2 1 0,-3-2 1 0,8-4-1 0,-7 0 0 16,0-3-1-16,0 5 2 0,-7-3-2 0,1 3 1 0,0-2 2 15,-8 1 3-15,-4-1 1 0,-3 5 3 0,-5-1-1 16,-5 1 1-16,-3-1-2 0,-4 4 1 0,-1 0-2 16,-14 4-4-16,8-4-1 0,-7 3 0 0,-7 4-1 0,0-3 1 15,8 0 0-15,-2 3 0 0,2 1-1 0,-1-2 1 0,6-2 0 16,7 4-2-16,0-5-1 0,7 1 0 0,-1 0-1 0,0-4 1 16,0 3 2-16,7-3-2 0,0 0 2 0,7 0 1 15,-7 0 0-15,7 0 0 0,6-3 0 0,-6-1-2 0,6 0 1 16,-1-2 1-16,2 1-2 0,-1 1 0 0,0-2 0 15,-8 2 2-15,2 0 1 0,-1 1 1 0,-6-1 0 0,0 0-2 16,0 4-1-16,0-4-2 0,-6 4-2 0,-6 0-13 16,-1 4-34-16,6-4-47 0,-6 4-48 0,0 0-59 0,0-1-87 15,7-3-175-15,-1 4-101 0,7 0-42 0</inkml:trace>
  <inkml:trace contextRef="#ctx0" brushRef="#br0" timeOffset="7431.72">11722 11924 229 0,'-6'0'316'0,"0"0"-134"0,-7 4-71 15,-1-4-32-15,-4 4-21 0,-2-4-8 0,0 3 0 0,-6 1 0 16,0 0 0-16,0 0 2 0,-7-1-3 0,-6 4-3 0,-1-3-2 16,2 3 3-16,-7 1 0 0,0 3 2 0,-2-5 3 15,-5 6 4-15,-6-1 7 0,5 0 7 0,-5 1 5 0,-1 2 0 16,0-3 3-16,0 3 8 0,1 1 2 0,6-4 6 15,0 7 5-15,1-7 3 0,5 4 3 0,5-1 1 0,3-3-1 16,6 1-12-16,-1-1-8 0,8-1-12 0,-2 2-14 0,7-5-12 16,9 3-14-16,-4-2-9 0,9-1-6 0,-1 5-1 15,1-5-2-15,6 0 1 0,0 4 2 0,0 0 0 16,6-4 4-16,7 5 1 0,2 2-3 0,3 1-2 0,2-1-1 16,6 1-4-16,7 3-1 0,-2 1 0 0,9 2 0 0,6-2-3 15,-1 4-2-15,0-2 0 0,9 1 0 0,-3 3-1 16,1-3-1-16,7 1-3 0,-6-2-2 0,-2 2 1 0,1-1-1 15,0-1 0-15,0-2 0 0,-6-1 0 0,-7 0 0 0,-1-2 2 16,-5 1-1-16,0-5-1 0,-14 2 0 0,7-3 0 16,-12 0 0-16,4-1 0 0,-10-1-1 0,4-3 0 0,-4-2 1 15,-3 3 3-15,-5-3 1 0,7-4 2 0,-7 4 2 16,0 0 1-16,0-4 1 0,0 0 0 0,0 0 1 0,-7 0-3 16,2 3-8-16,-3 1-38 0,1-1-71 0,-6 1-79 15,8-4-90-15,-2 3-164 0,1-3-133 0,-1 0-89 0,7-3-51 16</inkml:trace>
  <inkml:trace contextRef="#ctx0" brushRef="#br0" timeOffset="9766.09">5145 9612 214 0,'0'-6'183'0,"0"2"-63"0,0 0-36 0,0 0-27 16,-6 0-14-16,6 1-4 0,0-1-4 0,-7 2-2 15,7-3-1-15,-7 5-4 0,0-3-3 0,1 3-2 16,6 3-3-16,-7-3-1 0,-5 5-1 0,5 1-1 0,1-3-2 16,-7 9-2-16,6-4-2 0,0 1 2 0,1-1 2 0,-1 4-2 15,2-5-1-15,5 3 1 0,0-2-2 0,0 3 2 0,5-4 0 16,-5 1-1-16,7-1-1 0,-1-4-2 0,8 1 1 15,-1-4-1-15,0 0-1 0,-1 0 1 0,1-4-1 0,8 1 2 16,-2 0 2-16,-6-6 7 0,7-1 6 0,-7 3 4 16,6-5 8-16,-6 5 9 0,-7-3 9 0,8-2 14 0,-8 2 11 15,-6-1 6-15,7 3 6 0,-7-3 6 0,-7 5 0 16,7-2-6-16,-6-1-10 0,-8 3-15 0,1-2-17 0,0 5-9 16,-6 3-16-16,0 0-11 0,-1 0-6 0,-6 3-3 15,-1 5-1-15,8-2-1 0,-7 3-1 0,6-1-1 0,0 1 0 16,1-1-1-16,6 4 0 0,0-5-1 0,7 3 0 0,-1-2-2 15,7-1 1-15,0 0 0 0,0-3 0 0,7 3-1 16,-1-3 2-16,7 0-1 0,0-4 0 0,6 0 1 0,1 0 1 16,0-4 0-16,0-4 0 0,5 5 0 0,-5-4 0 0,-6 0 0 15,5-5 2-15,-6 4 0 0,0 1 0 0,-6-3 1 16,6 2 2-16,-13 1 4 0,6 1 4 0,-6 1 4 0,0-2 0 16,-6 2 3-16,-1 2 1 0,1 3 0 0,-7 0 1 15,-7 0-2-15,7 0-3 0,-7 3-4 0,0 2-1 0,8 2-6 16,-8-2-2-16,7 1 0 0,0-3-4 0,1 1 0 0,5 4 0 15,-1-4 0-15,8-4-2 0,0 4 3 0,0-4-7 16,0 2 4-16,8-2 1 0,4-2 0 0,1 2 0 16,7-4 0-16,0 0 0 0,-1-4 1 0,8 1 6 0,-8-4-2 15,7 4-1-15,-6-1-1 0,-1-3 3 0,-6 0 3 0,0 4 18 16,0-4 25-16,-6 4 28 0,-1-4 25 0,-6 4 15 0,0 2 9 16,0-1 5-16,0 2-2 0,0-3-13 0,-6 2-25 15,-1 2-27-15,-6 3-28 0,0-4-15 0,0 4-10 16,0 0-6-16,0 0-4 0,0 0-1 0,0 4-2 0,0-4 0 15,0 3 0-15,7-3 0 0,-1 5 0 0,0-5 0 0,0 0 1 16,7 0-2-16,-6 3 0 0,6-3-3 0,0 0-2 16,0 0-3-16,0 0-4 0,6 4-23 0,1 0-63 0,0-4-83 15,6 4-103-15,5-2-208 0,3-2-117 0,-1 0-78 16,-8 0-46-16</inkml:trace>
  <inkml:trace contextRef="#ctx0" brushRef="#br0" timeOffset="12139.31">4956 9521 11 0,'0'0'73'0,"0"-3"-10"0,0 3-5 0,0 0-5 0,0 0-6 16,0 3-6-16,0-3-8 0,0 0-3 0,0 4-8 16,0-4-6-16,0 0-7 0,0 0-2 0,0 3-1 0,0-3 0 15,0 0 0-15,0 0 0 0,0 0 4 0,0 0 3 0,0 0 5 16,0 0 6-16,0 0 2 0,0 0 6 0,0 0 4 16,0 0 4-16,0-3 1 0,0 3-1 0,0 0 0 15,-7 0-1-15,7-4-3 0,0 4-2 0,0 0-6 0,0 0-3 16,0 0-5-16,0 0-4 0,0 0-2 0,0 0-3 0,7-3 0 15,-7 3-2-15,0 0 0 0,0 0-1 0,0-4 2 0,0 4 0 16,6-4-1-16,-6 0-2 0,0 1-1 0,0-1 0 16,0 1 0-16,7-2-1 0,-7 5 1 0,0-2 1 15,0 2 2-15,0-4 2 0,0 4 2 0,-7 0-1 0,7 0 1 16,0 0-2-16,0 0-4 0,-6 6-2 0,-1-1 0 0,0 2-2 16,1 4 0-16,0 0-2 0,6 3-1 0,-7-3 3 15,1 0-1-15,6 1 0 0,0-2-2 0,-7-3 0 0,7 1 0 16,0 0 2-16,7-4-1 0,-7-2 0 0,0 3 2 0,0-5 2 15,0 2 0-15,6-2-1 0,-6 0 1 0,7-2-1 16,-7 2 1-16,6-5 0 0,-6 3-2 0,6-2 0 0,-6 0-1 16,0 0 0-16,0-4-1 0,0 5-10 0,0-3-19 15,0 1-28-15,0-2-54 0,0-1-109 0,0 1-119 0,0-3-75 16</inkml:trace>
  <inkml:trace contextRef="#ctx0" brushRef="#br0" timeOffset="13744.84">4988 9514 97 0,'0'-4'197'0,"0"4"-43"0,0-4-35 0,0 4-25 0,0-3-15 0,0-1-11 16,0 1-8-16,0-2-2 0,-6 3-6 0,6-2-4 16,0-4-5-16,0 5-2 0,0-2-3 0,0 2-3 15,-7-3-4-15,7 1 0 0,0 2-2 0,0-6 0 0,0 6 0 16,0-4-2-16,0 3 0 0,0-2 0 0,-6 1 0 0,6-2-1 16,0 0 0-16,0 0 1 0,0-1-1 0,0 4 3 0,0-3 1 15,0-1 2-15,0 2-1 0,0-2 0 0,0-3 0 16,0 5-1-16,0-2 3 0,0 1 1 0,6-5-2 15,-6 5-1-15,0-1-2 0,0-3 0 0,0 4-1 0,0-4 2 16,0 4 0-16,0-5-3 0,0 6-1 0,0-5 2 0,-6-1 4 16,6 5 5-16,0-3 7 0,0 2 1 0,0-3-3 15,0 3 1-15,-7-3 3 0,7 4 1 0,0-4 1 0,0 4-4 16,0-5-5-16,0 6-5 0,0-2-1 0,-6-3 0 16,6 5-4-16,0-2-5 0,0 1-4 0,0-1-4 0,0 1 2 15,0 0 1-15,-7 3 3 0,7-3 0 0,0-1 1 0,0 1 1 16,0-1 0-16,0 6-1 0,0-7 0 0,0 2 2 15,-7 0 5-15,7 3 8 0,0-3 2 0,0-1 1 0,0 4 2 16,0-3 1-16,-6 0-1 0,6 0-6 0,0-1-10 16,0-2-7-16,0 3-4 0,0-5-3 0,0 1 1 0,0 0 0 15,0 1 0-15,0-2 3 0,0 1 8 0,0 1 5 0,0-2 5 16,0 1 4-16,0 4 0 0,0-4 0 0,0 4 1 16,-6-4-2-16,6 0-9 0,0 4-5 0,0-1-5 0,0-3-4 15,0 3-1-15,0 1 1 0,-7-3 1 0,7 2 2 16,0-3 0-16,0 3-2 0,0-2-2 0,0 3-1 0,0-5-1 15,0 5-3-15,0-3-2 0,0-2-1 0,0 1 1 16,0 0 0-16,0-1 2 0,0 3-1 0,7-3 0 0,-7 2-1 16,0-2-1-16,0 1-2 0,0 0 1 0,0-3-5 15,0 3 2-15,6 0-2 0,-6-1 0 0,0 2 0 0,0-1 1 0,0-5-1 16,0 7-1-16,6-3 2 0,-6 1-2 0,0-3 2 16,0-1 1-16,0 4 0 0,0-4 0 0,0 1 1 15,0-1 1-15,0 3-2 0,0-2 1 0,0-1-1 0,0 5-2 16,0-2 0-16,0 1 0 0,0 0 0 0,0 4 1 0,0-4 2 15,-6 4 0-15,6 0 1 0,0-4 1 0,0 4 3 16,0-5 3-16,0 5 1 0,-6-3-1 0,6 2-1 0,0-4-2 16,0 1 1-16,0 5 3 0,0-6-4 0,0 1-2 15,0 4-3-15,-7-4 2 0,7-1 0 0,0 2 0 0,0 3-1 16,0-5-4-16,0 2 3 0,0-1 8 0,0-1-5 0,0 1-3 16,7 1-2-16,-7-2 0 0,0 2 0 0,0-1 0 15,0 0 0-15,-7 0-8 0,7-1 7 0,0 2-1 0,0-1 2 16,0 0 0-16,0 0 0 0,-6 0 1 0,6-1 0 15,0 3 0-15,-7-3 1 0,7 1-1 0,0 0-1 16,-6-1 1-16,6 2-1 0,0-1 1 0,-6 0-1 0,6 0-1 0,0 0-1 16,0-1 1-16,0 3 0 0,-7-3 1 0,7-3-1 15,0 1 1-15,0-1-1 0,-7 0 0 0,7 1 0 0,-6-5 0 16,6 5 0-16,-7-4 0 0,7 2 1 0,-6-2-1 16,6 0 0-16,-7 3 0 0,7-3-1 0,-6 4 1 0,-1-5 0 15,7 2 0-15,-6 0 0 0,6 0 0 0,-6 2-2 0,6-3 0 16,0 3 1-16,-8-3 0 0,8 3 0 0,0-3-3 15,0 0 2-15,0-1 1 0,0 1-1 0,0 3 2 0,0-3 0 16,0-1 0-16,0 1-1 0,0 0 2 0,0-1-1 16,0 1 0-16,0-1 1 0,0 5-1 0,0-3 0 0,0-2 0 15,0 4 1-15,-5-4-1 0,5 5 2 0,0-1-1 0,0-3-1 16,0 3 1-16,0 1 0 0,0-1 1 0,0 1-1 16,0-1-1-16,0 0 1 0,0 0 0 0,0 5 1 0,5-5-1 15,-5 1-2-15,0-1 0 0,0 0 0 0,0-3 1 0,0 3 0 16,0 0 1-16,0-3 0 0,0 3 0 0,0 1 8 15,0-5-3-15,0 5-3 0,0-5 0 0,0 5-2 0,0-1-1 16,0 1-2-16,0-1 0 0,0 1-6 0,0-1 4 16,0 3 0-16,8-2 3 0,-8-1 0 0,0 1 0 0,0-1 1 15,6 0 0-15,-6 1-2 0,6-1 1 0,-6 1 2 16,7-1-2-16,-1 0 1 0,-6 1 1 0,0 2 2 0,7 1-2 16,-7-4 0-16,0 5-1 0,0 3-1 0,6-5 1 0,-6 2-3 15,0 3 2-15,7-1-2 0,-7 1 0 0,0-1 1 16,0 2 0-16,0-2 2 0,6-1 0 0,-6 6 0 0,0-4 0 15,0 3 0-15,0-2 0 0,0 1 0 0,7 1 0 16,-7-3 0-16,0 4 0 0,0-1 0 0,0 1-1 0,0 3 1 16,0-4 0-16,0 4 0 0,0-4-1 0,0 4 1 0,0 0-1 15,0 0 1-15,0 0 0 0,0 0-2 0,0 0 1 16,0 4 0-16,0-8 1 0,-7 4-1 0,7 4-2 0,0-4 0 16,0 0-2-16,0 0-1 0,-6 0-1 0,6 4 1 15,-7-4 0-15,1 3 0 0,-1 1 1 0,-6 3 1 0,1 0 0 16,-1 1 1-16,-7 3 2 0,0 0-1 0,-6 3 2 0,7 1 1 15,-14 4 0-15,1-1 1 0,-1 0-2 0,7 0 2 16,-7 1-2-16,7-5 2 0,0 5-1 0,0-1-1 0,1-3-1 16,4-1 1-16,2 1 1 0,6-4 0 0,-7 4-2 0,7-8 1 15,7 0 0-15,-7 0 1 0,6-3 1 0,7 0 0 16,-7 0 0-16,7-4-1 0,-6 3 3 0,6-3 1 0,0 0 1 16,0 0-1-16,0-3-1 0,6-5-2 0,-6 1 3 15,7-4 1-15,7-4-2 0,-2-3-1 0,1-4-2 0,0 4 1 16,1-4 0-16,-1 1-6 0,7-6 0 0,-7 5 0 0,6 0 1 15,0 1 0-15,1-2 1 0,-1 5 0 0,1-1 1 16,6-3 4-16,-7 4-1 0,7-1-2 0,1 2 0 0,-2-2-1 16,2 1-1-16,-2 4 0 0,1 2 0 0,-6 1 1 15,7 0 0-15,-8 4-1 0,0 0 0 0,-6 7 0 0,0-5-2 16,7 10 1-16,-7-2-2 0,0 1 0 0,-1 7-1 0,8 3 2 16,-7 2-2-16,7 2 5 0,0 1 0 0,0 2-2 15,-2 4 0-15,9 1 2 0,-8 0 1 0,7-1-1 16,-6 2 0-16,6-2-1 0,-6-4 0 0,-1 5 3 0,7-4 1 15,-6 1 0-15,-1-5 0 0,0 0 0 0,1 0-4 0,6-3-16 16,-13 0-35-16,7-1-70 0,0-3-84 0,-8 0-78 0,1-4-85 16,1 0-170-16,-2 1-115 0,1-8-72 0,0 0-17 15</inkml:trace>
  <inkml:trace contextRef="#ctx0" brushRef="#br0" timeOffset="15114.87">3829 8202 247 0,'-12'0'191'0,"12"0"-77"0,-7 0-43 16,1-3-22-16,-1 3-10 0,-1 0-2 0,3 0 0 0,5 0 3 15,-7 0 1-15,7 0-2 0,0 0-5 0,0 0-2 0,-7 0-6 16,7 0-5-16,0 0-3 0,0 0-5 0,0 0-4 16,0 0-2-16,0 0-1 0,0 0-1 0,0 0-3 0,7 0 1 15,-7 0-1-15,0 0 0 0,0 0-2 0,0 0 0 0,7 0 1 16,-7 0 1-16,5 3 3 0,10-3 2 0,-2 0 1 16,-8 0 3-16,16 0 3 0,-2 0 1 0,0 0 3 0,8 0 2 15,-3-3 2-15,4-1 0 0,-3 4 3 0,2-4 0 16,5 0 0-16,-6 2-1 0,8 2 0 0,-9-6-1 0,8 6-3 15,-1-2-2-15,0 2-3 0,8-4-2 0,-2 4-1 0,1-3-2 16,1 3-2-16,6-5-1 0,0 2 0 0,5 3-2 16,-5-4 0-16,-1 0 0 0,8 1 0 0,-8 0 1 0,0-2 0 15,-5 2 0-15,5-1 0 0,-6 0 0 0,0 1-1 16,-6-1 1-16,-1 1 0 0,0-1-4 0,1 4 1 16,0-4-1-16,-1 4-1 0,-5-3-1 0,6-1 2 0,-1 0 0 0,-6 4 0 15,7-3-1-15,-1-2 0 0,7 5 2 0,-6-2-2 16,-1-2 0-16,1 0-1 0,6 4 0 0,-7-4 0 15,8 1 0-15,-8-1 0 0,7 4-2 0,-6-4 1 0,-1 0 1 16,1 2-1-16,0-4 1 0,-7 0 0 0,6 3 3 0,-12-1 0 16,6 0-1-16,-7 0-5 0,1 0 1 0,-6 0 2 15,-2 2 1-15,1 2-1 0,0-5-2 0,0 3 0 0,-7-3 3 16,1 5 4-16,6-3-1 0,-7-1-2 0,-6 0 0 16,7 0 5-16,-1 4 5 0,1-3 3 0,-7-1 5 0,0 1 3 15,0 3 4-15,0-4 6 0,0 0 2 0,0 1-2 0,-7-1-2 16,7 1-1-16,-6-1-2 0,-1 0 0 0,1 0-2 15,-7 1-6-15,6-1-3 0,-5 0-3 0,-2 4-2 0,-5-4-3 16,0 2-2-16,-2 2-3 0,2-4-2 0,0 0-1 16,-8 4-1-16,8-4 0 0,-7 1 0 0,0 3 0 0,0-4-1 15,1 4 0-15,-3-4 0 0,9 4 1 0,-7-4 0 0,0 4 0 16,6 0 0-16,-5-3 1 0,12 3 1 0,-14 0 1 16,15 0-1-16,-8 3 0 0,6-3 0 0,2 0 1 15,5 4-1-15,1-4-2 0,0 0 1 0,-1 0-1 0,7 0 0 16,-7 0 1-16,7 0-1 0,0 0-1 0,0 0 0 0,7 0 3 15,-7 0-2-15,7 0 0 0,-1 0 0 0,7 4 0 0,-1-4 2 16,9 0-1-16,-2 0 1 0,0 0-3 0,8 4 1 16,-8-4 1-16,14 0 1 0,-7 0-1 0,0 3 1 0,6-3-2 15,-6 0 2-15,7 0-1 0,0 4 0 0,5-4-1 16,-5 4 0-16,-1 0 0 0,8 2-2 0,-7-2 1 0,-1 3 0 16,-6 1 0-16,-1-1 1 0,-5 4-2 0,0 0 1 15,-7-4 0-15,-6 4 0 0,-1 1-1 0,1 2 1 0,-7-3 3 16,-7 3 2-16,-6 1 4 0,-6-1 6 0,0 5 6 0,-14-1 6 15,0 4 4-15,-6-3 1 0,1 3-1 0,-9-1-3 0,-5 2-2 16,0 2-30-16,-7-3-45 0,7 4-62 0,-7-3-89 16,1 2-192-16,-1-3-104 0,7 0-59 0</inkml:trace>
  <inkml:trace contextRef="#ctx0" brushRef="#br0" timeOffset="17477.64">5047 5949 226 0,'-7'0'215'0,"2"4"-94"0,-10-4-53 0,10 8-32 15,-3-8-15-15,2 2-9 0,0 2-4 0,6-4-2 16,-7 4 0-16,7-4-3 0,-6 4 2 0,12-4 1 0,-6 0 1 16,7 0 2-16,-7 0 2 0,12-4 1 0,1 0 1 0,2 0 3 15,3-3 0-15,2 0-2 0,0 0 6 0,-8-4 5 16,8 4 7-16,-6 0 7 0,-2-1 8 0,-5 1 6 16,-2-1 1-16,3 5 5 0,-8-2-7 0,-8 2-5 0,3 3-8 15,-8-4-8-15,0 8-10 0,-14-1-5 0,2 2-2 0,-2 6 2 16,-6 0 0-16,1 3-1 0,-7 1 0 0,7-1 1 0,6 5-1 15,0-4-2-15,0-1-3 0,12 1-4 0,-6 0-3 16,15-4-2-16,-2-1-1 0,1 2-1 0,-1-5 1 16,7 1 0-16,0-2 1 0,0-2 2 0,0 0 0 0,0-1 4 15,7-3 0-15,-1 0 4 0,6-3 0 0,-5-5 2 0,6 4 3 16,1-3 2-16,5-3 6 0,-12-2 9 0,6 2 6 16,0-1 9-16,-6-1 16 0,-1 1 15 0,0 0 12 0,1 1 8 15,-7-5-4-15,0 7-8 0,-7-3-8 0,1 1-9 16,0-2-17-16,-8 5-20 0,8-3-22 0,-7 2-26 0,-7 4-29 15,8 1-31-15,-1-1-34 0,5 0-38 0,-4 4-34 0,5 0-32 16,7 4-36-16,0 0-74 0,0 3-107 0,7-3-50 16</inkml:trace>
  <inkml:trace contextRef="#ctx0" brushRef="#br0" timeOffset="18866.4">5477 5982 63 0,'0'0'72'0,"0"0"-22"0,0 4-16 16,0-4-8-16,0 0-5 0,0 4-3 0,-7-4-1 15,7 3-1-15,0 1-1 0,0-1-1 0,0 1 0 0,0-1-1 16,0 1-1-16,0 4-1 0,0-5 0 0,0 5 1 0,0-4 1 15,7 3 1-15,-7-3 1 0,7 3 1 0,-7 0 2 16,0 1-2-16,6-5-2 0,-6 4 0 0,7 0-6 16,-1-3-2-16,-6 4 0 0,0-5-4 0,6 5 1 0,-6-4 0 15,7-2-1-15,-7 3 0 0,6-2 1 0,-6 1-1 0,0-4 1 16,7 3-1-16,-7 1-1 0,0 0 0 0,0-4 1 16,0 4-1-16,7-1 0 0,-7 1 0 0,0-4 1 0,0 3-1 15,0 1 1-15,6-1 0 0,-6-3 1 0,0 4 3 16,7 1 2-16,-7 1 1 0,0-6 3 0,6 8 4 0,-6-4 2 15,7-2 2-15,-7 7 0 0,6-6-1 0,0 2-3 0,-6-3 0 16,7 2-3-16,-1 0-1 0,1 3-4 0,0-3 1 16,-7 0-1-16,6 0-1 0,1 3 1 0,-1-4 0 15,1 1 0-15,-1-1 0 0,0 5-1 0,8-4-2 0,-7 3-1 0,-2-4 0 16,2 4 0-16,-1-3-2 0,1 4 0 0,1-5-1 16,-3 1 1-16,8 0 1 0,-6 2-1 0,0-1 1 0,-1-1-1 15,7-1 1-15,-6 4 2 0,-1-3 0 0,0 0 0 16,8 3 1-16,-1-3 0 0,-7 0 0 0,7 0 0 0,0 3 0 15,1-4-2-15,-2 1 1 0,-5-1-2 0,6 1 1 0,-1 0-1 16,2 0 0-16,-7-1-2 0,5 1 1 0,1 3-1 16,0-4 1-16,-6 1-2 0,6 1 0 0,0 1 0 15,0-2 0-15,-7 0 1 0,7 2-1 0,1-1 1 0,-9-1-1 16,8 4 0-16,2-6 0 0,-10 2 0 0,9-1-1 0,-8 5 1 16,1-4 0-16,6 0 1 0,0 0 1 0,-7 3 1 0,7-4 0 15,0 1 2-15,0-1-1 0,0 1 0 0,0 4 0 16,1-8-1-16,-2 3 0 0,-5 4 1 0,6-3-3 15,-7-1 0-15,0 1 0 0,9-4 0 0,-9 4 0 0,0 0-1 16,0-1 0-16,-6-3-2 0,7 4 1 0,-7 0 0 0,6-4 0 16,1 3 0-16,-7-3 1 0,6 3 1 0,1 2 0 15,0-1 0-15,-1-1 0 0,0-3 1 0,1 4 0 0,-1-1 0 16,1 1 0-16,-1-4-2 0,1 3 1 0,0 1 0 16,-1 0 0-16,1 3-1 0,-2-7 0 0,3 5 1 0,4 2-1 15,-4-5 0-15,-2 3 0 0,1 2 0 0,5-3 0 0,1 0 0 16,0-1 2-16,-6 1-1 0,6-1-1 0,0 1 2 15,0-1-1-15,-7 5 0 0,7-8 0 0,-6 7 0 0,6-3 0 16,-5 0-1-16,5-4 1 0,-8 3 1 0,8 0-2 16,-7 2 2-16,1-1 1 0,0-1-1 0,0 0-2 0,5 1 2 15,-5 0-2-15,-1-1 0 0,0 1 1 0,1 0-1 0,0 0-1 16,0-1 1-16,5 1 1 0,-6-1 0 0,1-3 2 16,-1 4 0-16,1-1-1 0,0 1 0 0,6 4 1 15,-6-8 0-15,-1 8-2 0,7-5 0 0,-6-3-1 0,6 6 1 16,0-1 0-16,-7-2-1 0,7 1 1 0,0 0-1 0,0 0 1 15,0-1 1-15,0 5-1 0,0-5 0 0,0 4 0 0,6-3-1 16,-4 0 0-16,-2 3 0 0,-2-3 0 0,3-1 0 16,-1 1 0-16,6 3 0 0,-6-3 0 0,-6 0 3 0,6 3-2 15,0-4 1-15,-1 1 0 0,1 0-1 0,1 3 0 16,-1-3 0-16,-6 0-1 0,4 0 0 0,-3 2 0 0,5-2-1 16,-6 0 1-16,6 4 1 0,-7-5 0 0,7 1 0 15,0 3 1-15,1-4-1 0,5 5 0 0,-6-4 0 0,-1 3 0 16,9-3-1-16,-1 3 0 0,-2-3 1 0,-4 3-1 0,5-3-1 15,0 3 1-15,1-4-1 0,6 5 0 0,-7-1 0 0,2-3 0 16,-2 4 0-16,0-2 0 0,1 2 2 0,-1-5-1 16,-6 5 1-16,7-2-1 0,-7 2 1 0,6-4 1 15,-6 4-2-15,1-5 0 0,-1 5 0 0,0-5 3 0,-1 5-1 16,8-5-1-16,-7 5-1 0,0-5-1 0,0 4 0 0,7-3-1 16,-7 4 2-16,0-5-6 0,0 4 4 0,6-2 2 15,1 1 0-15,-7 2 2 0,6-1 0 0,2 1 0 0,-3 0-1 16,2-2 2-16,0 1-1 0,-1 1-1 0,7 2-1 15,-6-3 0-15,0 5 0 0,-1-1 0 0,7 0 0 0,-7 1 0 16,1-2 0-16,6 5-2 0,-7-4 2 0,1-1 1 0,0 5-1 16,-1-4 1-16,1 1 0 0,-1-1 1 0,-6-2 0 15,7 3 0-15,-1-1-1 0,2-3 0 0,-2 3 1 0,0 0-2 16,1-4-1-16,-1 4 1 0,1-4-1 0,-1 4 0 16,1-4-1-16,-1 4-1 0,7 0 0 0,-5 1 3 0,-3-4 0 15,9 6-1-15,-8-3 1 0,7 0 0 0,-6-1 1 0,5 2-1 16,-4-2 1-16,4 5-1 0,1-4 0 0,-6-1 0 15,6 2 0-15,0-1 0 0,-7 0 0 0,7 1 0 0,-7-2-1 16,2 1-3-16,-2 0-10 0,1-4-14 0,-1 4-19 16,0 0-26-16,2-3-40 0,-2-2-64 0,-6-1-130 0</inkml:trace>
  <inkml:trace contextRef="#ctx0" brushRef="#br0" timeOffset="19282.84">9242 7814 32 0,'6'4'127'0,"7"-1"-28"0,0-3-21 0,0 3-19 16,0-3-13-16,0 8-6 0,0-4-8 0,0-1-4 15,7 5-3-15,-1-5-5 0,-6 5-3 0,7-5-1 0,-7 6-1 16,6-3 0-16,1 1-1 0,-7-3-1 0,6 4-1 16,2-1 1-16,4-1 0 0,-5 2 2 0,6 0 2 0,-7-1 0 15,6 1 0-15,2 2 1 0,-1-2-3 0,8-1 1 0,-9 4 0 16,8-4-3-16,-1 4 0 0,1-4-4 0,0 5-1 16,5-2-1-16,-5-3 0 0,5 5-2 0,2-4-2 0,-7 1 0 15,5 3-2-15,2-1 0 0,-1-3 1 0,7 6-1 16,-8-3 0-16,2 0-1 0,-2 4 0 0,3-4 1 0,-3 3 0 15,-6-2 0-15,1 2 0 0,-1-3 0 0,1 3-1 0,-7-2 2 16,0-1-2-16,-7 0 0 0,1-4 0 0,0 5 0 16,-7-6 1-16,6 2 0 0,-6-1-1 0,0-3 0 0,0 3 2 15,0-2-2-15,0-3 1 0,-6 2-1 0,6-1-2 16,0 2-5-16,-6-2-7 0,-1-3-15 0,0 4-21 0,1-4-39 16,-1-4-85-16,-6 4-119 0</inkml:trace>
  <inkml:trace contextRef="#ctx0" brushRef="#br0" timeOffset="19974.27">10792 7879 147 0,'-7'0'211'16,"-6"-3"-63"-16,0 3-49 0,6-4-27 0,0 4-21 15,1-2-9-15,1 2-5 0,-3 0-4 0,8-5-1 16,-7 5-1-16,1 0 0 0,6 0-2 0,0 0 1 0,-7 5-7 15,7-5 0-15,0 0-3 0,0 0-2 0,-6 2-5 0,6-2-3 16,0 4 0-16,0-1-3 0,0 1 8 0,0 0 0 0,0 0 3 16,0 0 7-16,0 3 4 0,6-3 6 0,-6 3 5 15,7 0 6-15,-1 1-4 0,1-1 2 0,1 1 1 0,3-2-1 16,3 5-2-16,-1-3-2 0,7 3-2 0,-1-4-4 16,7 4 4-16,-1 0-5 0,2 3-2 0,-1-3-5 0,8 1-3 15,-3 1-3-15,8-1-4 0,1-1-1 0,-2 3-3 16,2-2 0-16,-1-1-3 0,6 3-2 0,-6-3 0 0,1 0 0 15,-8 0-3-15,0 1-1 0,-6-2-3 0,1 2 0 0,-2-1 0 16,-5-5-1-16,0 6 0 0,-7-1-1 0,0-4 1 0,-7 0 0 16,1 4 1-16,0 0 0 0,-7 4 3 0,-7 1 2 15,0-2 2-15,-6 8 4 0,0-4 7 0,-13 4 6 16,-6 0 6-16,-8 3 6 0,2 4 6 0,-14-2 5 0,-1 2 0 16,-5 0 1-16,-1-3-3 0,1 3-3 0,-8-4-2 0,-5-2-1 15,5 2-3-15,1-3-4 0,0 0 0 0,0-3-4 16,0-5-2-16,13 5-4 0,-7-4-4 0,13-1-8 0,8 1-16 15,0-1-37-15,4 1-45 0,8 0-45 0,13-1-48 16,0 5-69-16,6-1-164 0,7 0-88 0,7 0-56 0</inkml:trace>
  <inkml:trace contextRef="#ctx0" brushRef="#br0" timeOffset="20928.58">17076 10246 8 0,'-12'0'188'0,"-8"-3"-59"15,6 3-41-15,1 0-23 0,2-4-11 0,-2 4-5 0,-8-4-2 16,8 4-2-16,0-3 0 0,0 3 0 0,-7-4-2 16,14 4-4-16,-7-4-6 0,0 4-6 0,7 0-6 15,-1 0-3-15,1 0-5 0,-1 0-5 0,1 0-3 0,6 4-2 16,0 0-3-16,0 3 0 0,6-3 2 0,1-1 0 0,-1 2 1 15,7-3 0-15,0 2 0 0,0-4 2 0,7 4 3 16,-7-4 5-16,-1-4 7 0,1 4 4 0,-6-4 4 0,-1 2 1 16,1 2 3-16,1-8-1 0,-3 4 0 0,-5-3-3 15,0 3-5-15,0-3-5 0,0 0-1 0,-5-1-3 0,-3 0-2 16,1 2-1-16,-6 2-4 0,7 0-1 0,-7-4-4 0,0 5 1 16,7-1-5-16,-1 1-13 0,7-2-13 0,0 5-23 15,0 5-34-15,7-2-67 0,6 1-162 0,-1-1-82 16</inkml:trace>
  <inkml:trace contextRef="#ctx0" brushRef="#br0" timeOffset="21455.45">17121 10040 17 0,'-12'5'264'0,"-1"-2"-98"0,-1 5-68 15,2-1-42-15,-1 1-22 0,0 3-12 0,6-4-8 0,0 4-2 16,1 0-2-16,6 0 0 0,0-1 1 0,6 2 0 16,8-1 1-16,-7 0 0 0,12-4-1 0,-7 1-1 0,9-5 4 15,-3 1 2-15,2 0 2 0,0-4 3 0,-2 0 2 16,-5 0 4-16,8 0 6 0,-8-4 3 0,-6 0-3 0,-1-4-2 16,-6 5-1-16,0-1-4 0,0-4-2 0,0 2 1 0,-6-2-8 15,-1 1-5-15,-6-3-3 0,0 2-1 0,5 1-5 16,-5 3-6-16,2-4-15 0,4 5-28 0,-6-1-43 0,6 1-88 15,7-1-126-15,0 4-80 0</inkml:trace>
  <inkml:trace contextRef="#ctx0" brushRef="#br0" timeOffset="22390.66">17161 10214 98 0,'-6'-4'173'0,"-8"-3"-58"0,7 7-38 0,1-5-22 15,-1-1-11-15,-5 6-4 0,12-8 0 0,-6 8 3 16,-1-3 1-16,0-2 3 0,7 2 0 0,0 3 1 0,-7-4 2 15,7 4 0-15,0-3 1 0,0 3-3 0,0-5-2 0,0 5 0 16,0-2-3-16,0 2-1 0,0-4-2 0,0 4-4 16,0-4-1-16,0 4-4 0,0 0-4 0,0 0-1 0,0 0-6 15,0 0-1-15,0 0-3 0,0 0-2 0,0 0-4 16,0 0-1-16,0 0-2 0,0 0-4 0,0 0 0 0,0 0-1 16,-6 0-1-16,6 4-2 0,0-4 0 0,0 4 1 0,0-4 3 15,-6 2 2-15,6 6 3 0,-6-4 1 0,6-1 4 16,0 5 2-16,-7 0 3 0,7-2-2 0,-6 2 1 0,6 0-1 15,-7-1 0-15,7 0-2 0,-7 0 1 0,7 1 0 16,-7 0 0-16,7 2 2 0,-6-3-1 0,6 1 3 0,-7 3 0 16,7-4 0-16,-6 0-3 0,6 1-2 0,0-1 0 0,0-4-1 15,-5 4 0-15,5 2-1 0,0-6-2 0,-8 4 1 16,8 1 0-16,0-1 0 0,0-3-1 0,-5 4 0 0,5-2-3 16,0 2 0-16,0-5-1 0,0 5-3 0,0-4 0 15,0 3-2-15,0-4 0 0,0 4-1 0,0-3 1 0,0 4 1 16,0-1 1-16,0 0-2 0,0-4 3 0,0 6-1 0,0-6 1 15,0 5 0-15,0-5-1 0,0 3-1 0,5-1 0 16,-5 2 2-16,0-2-1 0,0 1 1 0,0-2-2 16,0 3 2-16,8-3-1 0,-8 0 4 0,0 0-3 0,0 3-1 15,0-4-2-15,0 1 1 0,0-1 1 0,0 1-1 0,0 4 2 16,0-5-3-16,0 1 2 0,0-1 3 0,0 4 1 0,0-3 1 16,0 0 0-16,0 0-1 0,0-1 0 0,0 5-1 15,5-5 0-15,-5 0-1 0,0 2-2 0,0-1 0 16,0-1 0-16,0 0 1 0,0 2 0 0,6-2 1 0,-6 1-2 15,0 0 2-15,0-1 1 0,0 1 1 0,0 0 0 0,0 0 0 16,0-2-1-16,0 3 0 0,0 2-2 0,0-7 0 16,0 3-2-16,0 1 1 0,7 0-1 0,-7 0-1 0,0-1 0 15,0 1 1-15,0-1 0 0,6 4 0 0,-6-3-1 0,0 0 1 16,7 3-2-16,-7-3 3 0,0 3-2 0,7-4-1 16,-7 2 1-16,0 2 1 0,0-4 0 0,0 1-1 0,0 0 0 15,7-1-1-15,-7 2 0 0,0-2 0 0,0-3 0 16,0 4 0-16,0 0 0 0,0-4 0 0,0 4 0 0,0-4 0 15,0 3 0-15,0-3 1 0,0 0-1 0,0 3 0 0,0-3 1 16,0 0-1-16,0 0 1 0,0 0 1 0,0 0 0 16,0 0 2-16,0 0-1 0,0 0-10 0,0 0-22 0,0 0-34 15,-7-3-43-15,7 0-60 0,0-5-93 0,0 4-159 16,0-7-94-16,0 3-39 0</inkml:trace>
  <inkml:trace contextRef="#ctx0" brushRef="#br0" timeOffset="24646.26">17330 10301 100 0,'0'-4'130'0,"-6"1"-29"0,6-1-19 0,-7 1-12 0,7-2-7 15,-7 3-5-15,7-2-4 0,0 0-3 0,0 0-4 16,0 1-4-16,0 3-2 0,0-4-5 0,0 4-2 0,0-4-3 15,0 4-2-15,0 0-4 0,0-4-4 0,0 4-4 0,0 0-6 16,0 0-4-16,7 0-1 0,-7 4-3 0,0-4-3 16,0 0-2-16,7 4 2 0,-7 0 0 0,0-1 2 0,0 1 1 15,6 0 2-15,-6 2 2 0,0-1 3 0,6 2 3 16,-6 0 0-16,0 1 2 0,0 2 0 0,0-3 4 0,0 5 1 16,0-5 0-16,0 3 1 0,0 2-2 0,0-1 1 0,-6 0 1 15,6 1-1-15,0-2-3 0,-6 5 0 0,6-4-1 16,0-1-1-16,-7 5 3 0,7-3 1 0,0-1-1 15,-7-1-2-15,7 2 0 0,0-1-3 0,-6 0-1 0,6-1-1 16,0 2-3-16,-6-2-2 0,6-3 1 0,0 5-2 0,0-1 2 16,-7 0-1-16,7-1 0 0,0 2 0 0,0-1-1 15,7-1-2-15,-7 2-1 0,0-1 0 0,0 0-2 0,0-1 1 16,0 5 0-16,6-4 0 0,-6 1 0 0,0-2 1 16,6 2 0-16,-6-1 0 0,0-1 2 0,7 1-2 0,-7 1 0 15,0-2 0-15,7-3-1 0,-7 5 1 0,0-5-2 16,0 0 1-16,0 0 0 0,0 1 2 0,0-1 2 0,-7 0 1 15,7 1 4-15,-7-4 1 0,7 4 2 0,-6-6 4 0,6 5 1 16,-6 1 0-16,6 0-2 0,-7-1 0 0,7 0-1 16,-6 0-4-16,6 1-1 0,-7-1-3 0,7 1-3 0,0-2-2 15,0 2 1-15,0-1-1 0,0 1-2 0,0-1 1 0,0 0 0 16,0 1 0-16,0-1 1 0,7 0-1 0,-7 1 0 16,0 0-1-16,0 1 1 0,6-1-1 0,-6 0 0 0,0 3 1 15,0-4 1-15,0 4 1 0,0-4-1 0,0 4 1 16,0 0 1-16,0 0 3 0,0 0 1 0,-6 0 2 0,6 1-1 15,0-2 1-15,0 5 1 0,0-1 2 0,0-2 2 0,6 5 2 16,-6-1 0-16,0-2 1 0,0 1-1 0,0 3 1 16,0-3-1-16,7 3-1 0,-7-3-3 0,0 3 0 0,6 1-5 15,-6-5 0-15,0 4 2 0,0-3-1 0,0 3 10 16,0 1 4-16,0-2 5 0,0 3 4 0,0-2 3 0,0 0 3 16,-6 1 3-16,6-2 2 0,0 3-7 0,-7-3-3 0,7 2-3 15,0-1-1-15,0 4-3 0,-6-8-1 0,6 9-5 16,0-6-2-16,0 3 0 0,0-3-2 0,0-2-4 0,0 4-1 15,6-1 1-15,-6 0-2 0,0 0 0 0,0 1-1 16,0-5-2-16,7 4 0 0,-7 2 0 0,0-6-2 0,0 1-1 16,0-1 1-16,0-3 1 0,6 4-1 0,-6-1 0 15,0-3 1-15,0 4 0 0,0-3 0 0,0 2-1 0,0-3-1 16,6 0 0-16,-6 3 0 0,0-3 0 0,0 1-2 0,0 2 2 16,7-3 0-16,-7 3 0 0,0-3-1 0,0 4 1 15,7-3-2-15,-7 2 1 0,0 1 0 0,0-5 1 0,0 5 0 16,0 0 2-16,0-4 1 0,6 3 2 0,-6 1 2 15,0-1 1-15,0 1 1 0,0 4 0 0,6-5-1 0,-6 5 0 16,7-5-3-16,1 5-2 0,-8-1 0 0,5 0-1 0,3 1-4 16,-3-1 1-16,1-3-2 0,8 3-1 0,-7-3 1 15,-1 2-1-15,7-2 1 0,-6-4-1 0,-1 4 1 0,0-1 0 16,1-2 1-16,0-2-1 0,-1 2 0 0,1-1 0 16,-1 3-1-16,-6-3-1 0,7 0 1 0,-2 0 0 0,-5 1 0 15,7 2-2-15,-7 1 2 0,6-5-2 0,-6 5 2 0,7 4 1 16,1-5 0-16,-8 1 1 0,6 4-1 0,-6-5 1 15,6 4-1-15,-6-4 2 0,0 6-2 0,7-7-1 0,-7 3 0 16,0-2 0-16,6 4-1 0,-6-3 1 0,0 0-2 16,0 3 1-16,7-4 3 0,-7 1 0 0,0 4 2 0,6-5-3 15,-6 1 1-15,0 4 1 0,0-5 2 0,6 1-1 0,-6-5-3 16,0 5-1-16,0 0-2 0,0-4 2 0,0 4 0 16,0-4-1-16,0 0 0 0,0 3 1 0,-6-3 0 15,6 0 0-15,0 3 2 0,0-2 0 0,0 3-1 0,0-5-1 0,0 5 1 16,0-1 0-16,0-2 1 0,0 2 0 0,0 1-1 15,0-1-1-15,0 1 0 0,0-1 0 0,0 1 0 16,0 0 0-16,0-4-1 0,0 4-1 0,0-4 2 0,0 4 1 16,0-5-1-16,0 2 0 0,0-1 0 0,0-5 0 0,0 6 0 15,0-1 1-15,0-4-1 0,0 4-1 0,0 0 1 16,-6-4 0-16,6 1 1 0,0 3 0 0,0-4-1 0,0 4 0 16,-7 0 1-16,7 1 0 0,0-5-1 0,0 3 0 15,-6 2 0-15,6-5 0 0,0 0 0 0,0 4 0 0,0-4 0 16,-7 1 0-16,7-5 1 0,0 5 0 0,0-1 1 0,-6-4-2 15,6 1 1-15,0 0 1 0,-6-1 1 0,6 2 1 16,0-5 4-16,0 3 6 0,0-3 10 0,0 0 9 0,-8 0 12 16,8 0 13-16,0 0 9 0,-7-3 6 0,7 3 0 15,-6-8-4-15,-1 4-1 0,-5-6 0 0,-1 1-3 0,7-1-3 16,-8-1 1-16,2 0 6 0,5-3-2 0,-6-1-3 0,0 1-9 16,6-1-9-16,-6 1-9 0,8-3-8 0,-8 3-11 15,5-1-13-15,1 1 1 0,-5 3 1 0,12 0 2 16,-7 1 2-16,0 2-1 0,7 4-1 0,-6 1 0 0,6-1 1 15,0 0-3-15,0 0 0 0,0 4-4 0,0-2-2 0,0 2-1 16,0 0 1-16,0 0-1 0,0 0-2 0,0 0-1 0,0 2 2 16,0 2-2-16,6 0 0 0,-6 7 2 0,0-3-4 15,7 2 2-15,0 5 2 0,-7-1 0 0,6 1-1 16,0 3 1-16,1 2 0 0,1-6-1 0,-3 3-1 0,3-2 0 16,-3 0-2-16,1-1 2 0,1-2-2 0,0-5 0 0,0 0 1 15,-1 1 0-15,1-4 2 0,-1-1 2 0,1 0 1 0,5-3-1 16,2 0-3-16,-8-3 2 0,7 0 4 0,-1-6 1 15,1 3 3-15,-6-2-1 0,7-3 1 0,-8 4 2 0,1-7 5 16,6 2-1-16,-7 2-1 0,0-1-3 0,1-4-2 16,0 0-1-16,0-3-6 0,-1 3-11 0,0 0-26 0,-6-3-60 15,13 4-85-15,-6-5-83 0,-1-3-76 0,7 0-81 0,0 0-114 16,-6 0-131-16,6-3-54 0,0 2 15 0</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3:55.737"/>
    </inkml:context>
    <inkml:brush xml:id="br0">
      <inkml:brushProperty name="width" value="0.05292" units="cm"/>
      <inkml:brushProperty name="height" value="0.05292" units="cm"/>
      <inkml:brushProperty name="color" value="#002060"/>
    </inkml:brush>
  </inkml:definitions>
  <inkml:trace contextRef="#ctx0" brushRef="#br0">6734 6370 207 0,'0'-3'318'0,"0"3"-127"0,-6 0-68 16,6-4-42-16,0 4-19 0,-7-3-6 0,7 3 2 16,0-5 7-16,-6 5 7 0,6-2 8 0,0 2 4 15,0-4 0-15,-7 4 1 0,7-4 1 0,0 4 6 0,0 0 4 16,-7 0 5-16,7-4 2 0,0 4 1 0,0 0-5 0,-7 0-11 16,1 0-11-16,6 4-14 0,-7 0-12 0,1 0-11 0,-6 3-2 15,-2 0 4-15,1 8 13 0,0-1 14 0,-6 4 11 16,5 1 9-16,-5 2 4 0,-7 9 5 0,6-4 4 15,-6 7 3-15,7-1-3 0,-7 5-8 0,-6 0-8 0,4 10-6 16,-3 2-5-16,-2 5-8 0,-6 8-6 0,7 8-12 0,-14 7-11 16,0 11-6-16,1 4-5 0,-7 10-2 0,0 4-3 15,-7 5-1-15,8 2-11 0,-9 0-6 0,8 4 2 0,-6 5-3 16,5-1 2-16,1-4 1 0,6 0-3 0,8 0 0 16,-8-7 1-16,6-3 1 0,9-5-4 0,-2-8-2 0,1-2 1 15,5-3 0-15,1-5 0 0,6-7 5 0,1-4 2 0,0 0 1 16,-1-7 2-16,7-3 1 0,-6-9-3 0,6-1-1 15,0-7-1-15,6-2-2 0,-6-7-1 0,6-5-2 0,1-5 0 16,0-2-1-16,-1-2 0 0,0-9 2 0,0 1 0 16,1-5 0-16,-1-3-3 0,1 1-6 0,0-4-17 0,6-1-35 15,-13-3-73-15,6-3-77 0,1-1-66 0,-1-7-60 0,7-3-50 16,-7-5-40-16,7-3-40 0,0 0-23 0,0-7-2 16,7 0 5-16</inkml:trace>
  <inkml:trace contextRef="#ctx0" brushRef="#br0" timeOffset="252.05">5086 9389 139 0,'-6'-21'300'0,"-1"-2"-64"0,1 5-70 15,-1-1-47-15,-6 4-24 0,6 1-10 0,-5 7 0 16,-1-4 5-16,-1 7 6 0,8 1 10 0,-14 3 7 16,7 3 3-16,0 4 4 0,0 5 7 0,-6 2 10 0,6 4 16 15,0 5 12-15,0 2 5 0,0 1 9 0,6 6 4 16,-6 6 0-16,1-1-14 0,4-1-17 0,3 8-29 0,-3-3-16 16,1 5-17-16,2-2-16 0,5 4-15 0,0 0-15 0,0-4-10 15,0 4-7-15,5-5 1 0,2 1-8 0,6-4-3 16,1 1-3-16,5-8-1 0,1-4 2 0,6 0 1 0,0-7-1 15,0 1-1-15,6-9 0 0,0-3-2 0,1-7-3 0,7-4 1 16,6-7 2-16,-7-9-2 0,12-1-1 0,1-9-2 16,2 1-3-16,-3-9-1 0,1 5-3 0,-6 0-12 0,-1 2-17 15,-12 2-23-15,-1 0-46 0,-6 6-69 0,-13 1-77 16,7 0-78-16,-13 2-90 0,-2 7-139 0,-5 1-109 0,-5 4-55 16,-9 4-6-16</inkml:trace>
  <inkml:trace contextRef="#ctx0" brushRef="#br0" timeOffset="3834.9">5378 18027 210 0,'-18'0'282'0,"-7"0"-109"0,4 0-75 0,-5 5-37 16,7-5-20-16,-1 3-8 0,0-3 0 0,1 3 2 0,0-3 7 15,-1 0 4-15,7 4 5 0,-6-4 6 0,5 0 4 16,1 0 2-16,6 0 2 0,-5 0 3 0,5 0 3 16,1 0 0-16,-1 0 3 0,1 0-5 0,6 0-3 0,0 0-4 15,-7 0-8-15,7 4-7 0,7-4 1 16,-1 3 15-16,1-3 22 0,6 5 31 0,6-5 19 0,8 0 17 15,5-5 12-15,7 2 9 0,0-1-4 0,6-3-16 16,7-5-27-16,1 6-31 0,5-5-23 0,-6-1-21 16,7 2-14-16,0-1-11 0,-1 0-7 0,-5 3-9 0,-1-3-12 15,-6 8-11-15,-2-4-18 0,-4 3-29 0,-14 0-31 16,0 0-32-16,-7 4-26 0,-6 0-20 0,1 0-9 16,-9 0-11-16,-5 4 2 0,0 4 11 0,-12-1 17 15,-8 3 17-15,1 5 17 0,-7 0 13 0,-12 7 13 16,-2-4 16-16,1 4 14 0,-7 5 15 0,-6-6 17 0,-1 4 12 15,2-3 15-15,-2 4 11 0,8-4 14 0,-7-3 14 16,0-1 18-16,5 0 25 0,9-3 27 0,5-5 37 16,1 2 23-16,13-1 10 0,-1-5 0 0,7 3-8 15,13-6-4-15,0-3-7 0,6 0-9 0,7-3-19 16,7-1-10-16,6-1-1 0,0-5 2 0,6 3 2 0,0-1-6 16,8-3-13-16,-1 1-19 0,7-5-19 0,0 4-14 15,-1-4-12-15,0 0-9 0,1 1-8 0,0-1-7 16,0 5-5-16,-8-2-14 0,-5 1-16 0,-7 4-30 15,1 3-37-15,-8 0-39 0,-6 1-43 0,-7-1-44 16,-6 1-46-16,0 3-35 0,-6 3-39 0,-7 4-67 0,-6 1-117 16,-2 6-53-16,-4-3-10 0</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4:19.034"/>
    </inkml:context>
    <inkml:brush xml:id="br0">
      <inkml:brushProperty name="width" value="0.05292" units="cm"/>
      <inkml:brushProperty name="height" value="0.05292" units="cm"/>
      <inkml:brushProperty name="color" value="#002060"/>
    </inkml:brush>
  </inkml:definitions>
  <inkml:trace contextRef="#ctx0" brushRef="#br0">6566 11862 44 0,'-21'10'348'0,"-5"2"-159"15,6 2-103-15,1 6-61 0,6-6-37 0,0 4-24 16,0-4-25-16,0 1-25 0,7-1-26 0,-1-2-35 15,1-1-44-15</inkml:trace>
  <inkml:trace contextRef="#ctx0" brushRef="#br0" timeOffset="987.12">6363 11957 322 0,'-7'-7'308'0,"0"4"-118"0,7-5-69 0,-6 4-41 0,-1 1-23 0,7-1-8 16,-6 0-6-16,6 1-1 0,-7 3-1 0,7-3 1 16,-6-2 1-16,6 1 4 0,-6 1 3 0,-1 0 4 15,0-2 6-15,7 2 9 0,-6-1 10 0,-1 0 8 0,1 1 3 16,-1-1 3-16,1 0 10 0,0 0 2 0,-7 1 1 0,5 0 2 16,-4-1-2-16,-1 4 1 0,0-4 3 0,0 1-1 15,-7-1-4-15,1-4 2 0,-1 5 5 0,1-4-2 0,-7 3-5 16,6-3-5-16,-12 3-8 0,5-3-6 0,-5 3-7 15,-1 0-14-15,-5 1-13 0,-2 0-11 0,1-1-4 0,0 0-7 16,-6 0-3-16,5 4-3 0,-5-3-3 0,6 3-1 0,-7 0-2 16,7 0-1-16,-6 0-3 0,5 0 2 0,1 0 1 15,1-4-2-15,6 4 0 0,-9 0 0 0,9 0-1 16,-1 0-1-16,-5 0-1 0,5 0-2 0,0 0-3 0,1 4-1 0,-1-4-4 16,1 3 1-16,-1 1 0 0,-6 0 0 0,6 3-2 15,-6 0 1-15,0 4-2 0,-1 4 3 0,2-1 2 0,-1 5-2 16,-7 2 1-16,1 1 0 0,6 1-2 0,0 2 2 15,-7 1-1-15,8 3-1 0,-2-2-2 0,7-2 0 0,1 0 0 16,-1 0-2-16,-6 4 2 0,7-2 0 0,-2 1 0 0,9 2-1 16,-7 4 1-16,-1-2 1 0,0 1-1 0,1 8 1 15,-1-1-2-15,1 0 1 0,5 8 2 0,-5-1 2 0,-1 1 2 16,7 3 1-16,-6 4-1 0,6 0 1 0,7 0 1 16,-9 4-1-16,9 0 0 0,0-1 0 0,6 0 0 0,0 2-3 15,0-2 2-15,6 1-2 0,1-1 2 0,-1-3-3 16,1 3-1-16,0-2-2 0,-1 2 1 0,7 1 0 0,-6 0-1 15,6-1 0-15,0 1 0 0,0-1 0 0,0 0 1 0,0 2-3 16,0 1-1-16,0-2 3 0,6 0 0 0,-6 3 2 16,7-3 0-16,-1-1-11 0,-6 0 5 0,6-2 4 0,1 3-1 15,6-4 0-15,0 0-1 0,0-3 1 0,0-5 0 16,0 0 12-16,7 1-5 0,0 0-3 0,-2-4 1 0,9-1-1 16,-8-2 3-16,0-1-4 0,8 0 1 0,-9-3 8 0,10 0-5 15,-9-1 0-15,0 1-5 0,8-5 0 0,-8 2-5 16,7-4 0-16,0-2 2 0,0 1-10 0,7 0 5 0,-8-2 5 15,8-2 2-15,0 1 1 0,6-4 1 0,0-1 0 0,0 2 0 16,7-5-1-16,7 1-1 0,-8-1-1 0,7-3-1 16,0-1 0-16,-1-2 1 0,-5-2 1 0,6 1 0 0,0-3-2 15,1-6 1-15,-1 4-1 0,-7-4 0 0,0-2-2 16,8 0 1-16,-8-2 0 0,-5-6-2 0,6-4 1 0,-1 1 2 16,-6-3-1-16,0-1 1 0,0-3 2 0,1-4-1 0,-1 1 2 15,-1-6 1-15,-5-2-1 0,6 0 4 0,-7-1-1 16,1-3-2-16,-7 4 2 0,6-8 0 0,-4 4-1 0,4-3-1 15,-6-1 1-15,0 0-7 0,-1-3 4 0,2-4 0 16,-8 0-3-16,7-7 1 0,1-1 0 0,-2-2 1 0,-5-1-3 16,6-4 1-16,0-3-1 0,-1-3 1 0,3-1-1 0,-3-5 2 15,1 2 2-15,0-4 1 0,0-4 0 0,-7-1-1 16,8-2 2-16,-1-4 0 0,-6-4-1 0,-1-4-3 0,0 1-3 16,-6-1-2-16,7-3 0 0,-7 3 5 0,0 1 2 15,0-1 2-15,-6 4-2 0,-1 1 4 0,1-2 2 0,-7 2 2 16,0 2 1-16,0-3-6 0,-7 0-2 0,1 4-3 0,-1 4 1 15,-6 2-2-15,0 2-3 0,0 6 4 0,-7 4 3 16,7 4 4-16,-6 7 2 0,0 3 5 0,-8 8 4 16,2 1 3-16,-2 7 5 0,1 5-4 0,0 2-1 0,-6 4-3 15,5 3-2-15,-6 4-2 0,1 3-2 0,0 0-4 0,-1 8-3 16,1-1-1-16,-1 5-3 0,1 0-6 0,-1 3-9 0,0 3-12 16,1 3-15-16,5 2-32 0,8 0-70 0,-1-1-87 15,1 4-83-15,6-3-77 0,0 2-101 0,7 1-163 16,6 1-88-16,6-2-21 0</inkml:trace>
  <inkml:trace contextRef="#ctx0" brushRef="#br0" timeOffset="2571.92">9938 11463 355 0,'-6'-4'259'0,"6"0"-112"0,-7 0-61 16,1 1-27-16,6-1-13 0,-7 2-2 0,7 2-1 16,-6-6 1-16,6 6 0 0,0-2-1 0,-7 2-2 0,7-4-4 15,0 4-4-15,-6 0-4 0,6 0-2 0,0-4 0 16,-7 4-1-16,1 0 3 0,0 0 1 0,-2 0 3 0,3 0 1 15,-10 0 4-15,10 0 0 0,-8 0 6 0,-7 0 4 0,7 0 6 16,-6 0 6-16,5 0 3 0,-5-4 3 0,-1 4 7 16,-6 0 7-16,7-3 8 0,-1-1 0 0,0 4 6 0,-5-4 6 15,5 0 5-15,-6 2 8 0,0-3 7 0,1 2 1 16,-3-1-6-16,3 0 0 0,-1 1-4 0,-7-1-7 0,7 4-8 16,0 0-14-16,-7-3-14 0,8 3-11 0,-2 0-4 0,2 3-10 15,-1-3-9-15,-7 0-4 0,6 4-4 0,1-4-2 16,0 3-4-16,1-3-1 0,-2 4-3 0,1-4-3 0,1 4-2 15,-3-4-4-15,4 3-3 0,-3 2-1 0,1-3 0 16,-7 2-1-16,8 0-1 0,-2 0 1 0,1 3 0 0,-6 1 2 16,6-6-2-16,-7 6-1 0,1-1 3 0,5 5 0 0,-5-4 1 15,-1 1-1-15,1 3-1 0,-1-4 2 0,0 2 0 16,1 1 0-16,6 0-1 0,-6 0-2 0,-1-3-1 16,1 3 0-16,5-1 1 0,-5 5-1 0,-1-4-1 0,1 0-2 15,5 1-5-15,-5-3 4 0,-1 7 1 0,1-5 1 0,6 0-1 16,-6 3 1-16,6 1 0 0,-7 0 1 0,6-1 3 0,2 5-3 15,-8-1 2-15,8 1-2 0,-2-1 1 0,7 4-3 16,1-4 3-16,-7 4 2 0,6 0 1 0,1 0 1 16,-7 0-1-16,6-3 0 0,1 2-1 0,0-2 1 0,4-1-1 15,-3 0 0-15,4-2-1 0,-5-2-1 0,6 4-1 0,0-4 1 16,0 1-1-16,0 3 0 0,-6-3 1 0,6 3-1 16,-1-3 0-16,1 4 0 0,-6-1 1 0,6 0 1 0,-8 0 0 15,3 5 5-15,-2-2-3 0,0 1 0 0,1-4 0 0,0 5 0 16,-8-1 0-16,15-5-1 0,-9 6 0 0,2-5-5 15,6 0 1-15,-6 1 1 0,6-5-1 0,-1 1 1 0,8-1 0 16,-7 1 0-16,7 0 0 0,-1-4 0 0,1 1-4 16,-1-2 0-16,7 1 0 0,0 5 2 0,0-7 0 0,0 7-2 15,0-3 2-15,7 3 0 0,-7-2 2 0,6 5 1 0,-6-2 1 16,7 2-2-16,-7 0 0 0,6-2 0 0,1 6-1 16,-1-5 2-16,0 1-1 0,1 2 1 0,0-2 3 0,6 2-2 15,-7-1-2-15,7-3 0 0,0 2 2 0,0 0 1 16,1-2-1-16,6-2-6 0,-7 3 1 0,6-3 0 0,0 3 3 15,0-3 1-15,1-1 1 0,0 5-2 0,-2-8 0 0,3 4 8 16,-8-5-2-16,6 5-1 0,1-3-3 0,0-2 2 16,-1 1-1-16,0-1 0 0,1 2 3 0,-1-1-1 15,1-3-1-15,0 3 3 0,0 0 0 0,5-1 0 0,-5 5 0 16,-1-3-1-16,8 2-2 0,-8 1 1 0,7-5-3 0,0 5 2 16,0-1-1-16,1-2 0 0,-2 2 1 0,8-2-3 0,-8-2 2 15,7 1 0-15,2 0 4 0,-1-3-2 0,-1-2-1 16,7-1 1-16,-6 2 0 0,5-4 0 0,2-3-2 0,-1 0 0 15,6-3 0-15,1-1-1 0,0 1-2 0,-1-4 1 16,8-1 1-16,-8-3-1 0,7 3 1 0,-1-6-1 0,2 3-1 16,-1 0-1-16,0-3 2 0,-7 3-1 0,8-5-1 0,-8 6-2 15,0-5 0-15,2 0 3 0,-8 1-2 0,6-5-1 16,1 5 3-16,-8-4 1 0,9 4 1 0,-2-5 3 0,-6 4-1 16,7-4-1-16,-7 5 3 0,0-1 1 0,-6-3-3 15,7 7-2-15,-2-4 1 0,-5 1-2 0,5-1 1 0,-5 1-2 16,6-1 1-16,-6 0-1 0,-1 1 1 0,7-5 1 0,-6 4 0 15,7-3-2-15,-8 3 0 0,7-2 0 0,-7-3-2 16,1 3 2-16,-1-2-1 0,2 0-2 0,-3-2 3 16,2-1-1-16,0-1-3 0,-2-2 3 0,-3 0 1 0,-3-5 3 15,8 1 4-15,-13 0 3 0,-1-8 5 0,0 0 1 0,1 0 4 16,-7-2 0-16,0-6 1 0,-7 6 1 0,1-9 0 0,0 4 0 16,-7-4-6-16,0 1-1 0,-7-1 2 0,0-3 0 15,-6 2 3-15,2 2 2 0,-4 0 3 0,-4 2 3 16,-7 5 4-16,0 0 1 0,-7 4 2 0,0 2 2 0,-5 5-4 15,-8 0-2-15,0 4-6 0,0-1-4 0,-5 4-2 0,-8 3-5 16,1 8-1-16,-1 0-3 0,-13 8-3 0,1 3-4 0,-7 3-4 16,6 8-13-16,-6 4-17 0,0 2-18 0,6 6-26 15,7 6-66-15,-1 4-110 0,8 3-100 0,6 2-100 16,0 2-181-16,13-3-103 0,6 0-68 0,1-1-22 0</inkml:trace>
  <inkml:trace contextRef="#ctx0" brushRef="#br0" timeOffset="50306.7199">2233 4242 85 0,'0'-4'209'0,"0"1"-83"0,0-1-50 0,0-3-27 0,0-1-5 15,0 5 1-15,0-5-3 0,0 5-3 0,0-4 0 16,-5 3 2-16,5 0 4 0,0-3 1 0,0 2-6 0,0 3-3 16,0-3-1-16,0 3-1 0,-7-2 0 0,7 0-1 15,0 0-3-15,0 4-2 0,0-4-2 0,0 0 0 0,0 1 2 16,0-1 3-16,0 2 5 0,0-3 6 0,0 2 9 0,0 3 10 15,-8-4 13-15,8 4 16 0,-5-4 20 0,5 0 16 16,-8 4 14-16,3 0 12 0,5 0 7 0,-7-3 1 0,0 3-3 16,1 0-7-16,-1 0-9 0,1-4-7 0,6 4-5 15,-7 0-6-15,1 0-9 0,6 0-6 0,-6 0-10 0,6 0-14 16,-7 0-10-16,7 0-12 0,0 0-15 0,0 0-10 0,0 0-9 16,0 0-7-16,0 0-3 0,0 0-3 0,0 0-3 15,7 0-2-15,-1 0-3 0,0 0-1 0,7 0 0 16,0 0 0-16,1 0-3 0,12 0-1 0,-7 0 0 0,7 0 0 15,6 0-6-15,-5-4 3 0,5 4-2 0,1 0 1 0,-1 0 2 16,1 0 3-16,6-3-1 0,6 3-1 0,-5-3 6 16,5-2-2-16,1 2 6 0,6-4-4 0,0-1-3 0,0 1-2 15,0 0-2-15,-1-4 1 0,3 0-1 0,-9 3-1 0,0 0-6 16,-5 1 5-16,-7-3 1 0,-1 2-2 0,-6 1 2 16,-1 3 1-16,-4-4 5 0,-8 1 5 0,0 4 4 0,-7-1 4 15,-1 1 3-15,-5-5 4 0,0 1 1 0,-5 0-1 16,-1-1-4-16,-1 1-4 0,-6 0-3 0,-7-1-4 0,7 1-1 15,-12-1-3-15,5 6 1 0,1-6-2 0,-1 4-1 0,0-4 0 16,2 5-3-16,5-1 0 0,-8 0-2 0,14 0 1 16,1 4 0-16,0-2 0 0,-1 2-1 0,7-4 0 0,-6 4-1 15,12-4-2-15,-6 4 1 0,7-4-2 0,5 4-1 16,9 0 0-16,-1 0 0 0,4 4-1 0,10-4 0 0,-2 4 1 16,-7-4-2-16,9 6-1 0,-2-2 0 0,-12 4-1 0,6 0 0 15,-7-1-2-15,-6 3 1 0,0 2-1 0,-6 3 3 0,-1-1 1 16,-6 4 2-16,0-3 0 0,-6 7 1 0,-7 1 3 15,-1-2 1-15,-5 5 0 0,0-1 2 0,-9-3 0 16,10 5 0-16,-7-2-2 0,-3-4-4 0,3 1-15 0,5-3-41 16,1 3-78-16,6-8-93 0,-1 1-89 0,8-4-98 0,6-4-199 15,6 0-110-15,8-3-50 0,-1-4 1 0</inkml:trace>
  <inkml:trace contextRef="#ctx0" brushRef="#br0" timeOffset="71873.2899">17617 10140 180 0,'0'-4'401'16,"-7"4"-166"-16,7-4-108 0,0 4-58 0,-6 0-31 0,6 0-18 15,0 0-10-15,0 4-5 0,0 0-2 0,6 0 1 16,-6 7-2-16,7-5 1 0,-1 2 6 0,7 4 7 0,0-1 9 16,0-5 5-16,0 6 2 0,1-5 1 0,-1 4-1 0,7 4 3 15,-1-5-7-15,0 5 3 0,0-1 0 0,8 5-1 16,-1-4 1-16,0 4 0 0,6-1-1 0,1 1 0 15,-1-2-2-15,1 2-10 0,6 3-6 0,1-5-6 0,5 3-1 16,-6 1-1-16,6-2-2 0,1-2 2 0,-6-2 1 0,5 4 2 16,-5-9 0-16,-2 5 3 0,1-4 0 0,0-3 3 0,-6-1 2 15,-1-4 3-15,-6 2 7 0,0-2 7 0,1-3 16 16,-8 0 19-16,-6 0 22 0,0-3 21 0,-7-2 15 16,1-1 22-16,0-3 15 0,-7-1 13 0,0-1-3 0,0-4-7 15,-7-3-9-15,0 4-8 0,1-8-10 0,-7 3-20 0,-6-2-18 16,6 1-16-16,-8-1-10 0,2-2-11 0,-1 2-11 15,1-1-13-15,-7 0-7 0,7 3-3 0,-1 1 0 0,1 4-3 16,6-1-2-16,0 4-3 0,-7 1-1 0,12 2-2 16,3 0-2-16,-8 1-4 0,13 3-5 0,-7 4-3 0,7-3-3 15,0 3 0-15,7 3-1 0,0 1 0 0,4 3 1 0,4 4 1 16,4 0-2-16,1 0-1 0,5 8-1 0,2-5 1 16,5 4 0-16,-6 1 1 0,6-2-4 0,2 6 1 0,-2-4 2 15,0 2 0-15,-6-2 1 0,1 3-2 0,-8-5-1 16,1 2-1-16,-7 0 1 0,0-1 2 0,-7-3-3 0,-6-1 2 15,0 1 2-15,-6 0 0 0,-1 0 0 0,-6-4 3 0,-6 3 4 16,-1 0 2-16,1-2 3 0,-8 3 2 0,-5-5 4 16,6 1 3-16,-6-3 1 0,-1-1 0 0,0 0-1 0,1 1-2 15,-1-1-5-15,1 0-2 0,6-3-10 0,-2-1-1 16,10 2 2-16,-2-2-1 0,7-3-2 0,0 4-1 0,7 0-6 16,-7-4-15-16,13 0-13 0,-7 4-38 0,7-4-55 0,0 3-69 15,0 0-61-15,7 1-51 0,6 0-39 0,-7-1-31 16,15 1-29-16,-9-4-35 0,1 4-81 0,5-4-27 0,-3 0-2 15</inkml:trace>
  <inkml:trace contextRef="#ctx0" brushRef="#br0" timeOffset="76523.38">7262 3924 18 0,'0'-4'125'0,"-8"0"-50"0,8 0-20 16,-5 4-10-16,5-3-7 0,-8 3-5 0,2-4-1 16,6 0-3-16,-7 0-1 0,1 2-2 0,6 2-6 0,-6-4-8 15,-1 0 3-15,1 4 6 0,6-4 5 0,-7 4 8 16,7-3 7-16,-6 3 7 0,6 0 5 0,0-5 2 0,-6 5-5 16,6 0-7-16,0 0-6 0,0 0-9 0,0 0-8 0,0 0-8 15,-7 0-4-15,7 0-2 0,0 0-4 0,0 5-1 0,0-5 1 16,0 3 3-16,0-3 9 0,0 4 5 0,0 4 5 15,0-6 0-15,7 6 4 0,-7-4 8 0,0 3 7 16,0 1 1-16,6 2-3 0,-6 1-2 0,6 0-1 0,1 4 1 16,-1-1 2-16,1 1-3 0,5 1-3 0,1 1-1 0,0 2-2 15,2-1 1-15,-2 0-1 0,6 0-1 0,0 5 0 16,0-6 1-16,1 3-5 0,6 1-1 0,0-3-2 0,0 1-3 16,0-1 0-16,1 0-3 0,-2-3-1 0,2 3-4 15,-2-3-2-15,2 0-1 0,-9-1-2 0,9 1-2 16,-14 0-3-16,7-4-1 0,-7 3 0 0,-1-3-1 0,2 0 1 15,-7 0 1-15,-1 0-1 0,0-1 6 0,-6 2 4 0,0-4 3 16,-6 3 2-16,0 0 6 0,-8 0 1 0,-5-1 7 16,-1 2 7-16,-6-2 2 0,-1 1 2 0,-5-3 2 0,-6 3 3 15,-8 0 5-15,7-4 10 0,-7 4 2 0,1-3 1 0,-1 3-1 16,0-4-3-16,0 4-3 0,8-4-7 0,-1 4-10 0,6-4-11 16,-6 4-8-16,6-3-8 0,8 3-3 0,-2-5-3 15,2 6-2-15,5-5-1 0,6 1 1 0,3-1-1 16,-2-4-4-16,5 6-9 0,8-3-20 0,0 2-27 0,0-5-33 15,8 5-30-15,-3-4-35 0,8-1-37 0,7 1-39 0,0-4-42 16,5 0-59-16,2 0-133 0,-2-4-55 0</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5:49.046"/>
    </inkml:context>
    <inkml:brush xml:id="br0">
      <inkml:brushProperty name="width" value="0.05292" units="cm"/>
      <inkml:brushProperty name="height" value="0.05292" units="cm"/>
      <inkml:brushProperty name="color" value="#002060"/>
    </inkml:brush>
  </inkml:definitions>
  <inkml:trace contextRef="#ctx0" brushRef="#br0">20697 11104 127 0,'-12'-4'522'16,"-1"4"-121"-16,0-4-161 0,-2 4-98 0,10 0-51 0,-8 0-20 15,7 0 1-15,-1 0 9 0,7 0 15 0,-7 0 14 16,0 0 9-16,7 0 6 0,0 0-3 0,0 0-3 0,7 4-1 16,0-4 5-16,6 0 2 0,0 0 3 0,12 4-1 0,2-4-1 15,12 0-1-15,0 0-11 0,8 0-17 0,4-4-27 16,7 0-21-16,7 1-20 0,1-5-9 0,-1-3-10 16,0 1-4-16,6-6-1 0,1 3-1 0,-7-3 0 0,0 2 0 15,-7-5-1-15,-5 5 1 0,-7-1 1 0,-8 4 5 0,-5 0 6 16,-7 4 9-16,-13 0 3 0,-6 0 2 0,0 3 1 0,-14 0-11 15,0 0 5-15,-6 4-3 0,-6 0-7 0,-7 4-7 16,0-4-3-16,-7 8-1 0,1-5-1 0,-1 1 9 16,1 3-5-16,5-4-2 0,8 5-1 0,0-4-4 0,-2-1-3 15,15 1-1-15,0 0-1 0,6-1 3 0,0 4-2 0,6-3-3 16,0 3 1-16,1-3 1 0,13 3 0 0,-7-3 1 16,6 3 0-16,0-3-3 0,-6 3-2 0,7-3-4 0,-6 3-10 15,5-3-20-15,-6 3-29 0,0-2-36 0,-7 2-48 0,8-1-49 16,-8-2-41-16,1 0-39 0,-1 0-33 0,1 0-31 15,-1-1-64-15,0-3-115 0,1 4-42 0,0-4 7 0</inkml:trace>
  <inkml:trace contextRef="#ctx0" brushRef="#br0" timeOffset="323.69">22006 10386 116 0,'-6'-12'515'15,"-7"2"-120"-15,7 1-132 0,-7 3-71 0,6 2-28 0,0-3-3 16,1 4 7-16,-1 3 4 0,7-5-4 0,-6 5-11 16,6 0-17-16,0 0-26 0,0 8-29 0,0-1-28 0,0 3-21 15,0 7-11-15,0 0-1 0,6 5 0 0,-6 4 10 16,7 4 12-16,-7-2 10 0,6 9 9 0,1-1 5 0,0 2 3 15,-1 1 2-15,1 5-2 0,-1 0-7 0,0 1-11 0,7 2-10 16,-6-3-11-16,-1 4-10 0,1-5-11 0,0 2-5 16,-1-2-2-16,2-2-4 0,-3-1-5 0,1 0-12 0,1-7-21 15,-1 1-20-15,1-5-27 0,-7-4-37 0,0-2-47 16,7-1-43-16,-7-7-42 0,0-5-32 0,0-2-44 0,0-5-84 16,0-3-125-16,7-7-49 0,-7 0 2 0</inkml:trace>
  <inkml:trace contextRef="#ctx0" brushRef="#br0" timeOffset="683.79">21987 10210 152 0,'6'-7'494'0,"-6"-4"-149"0,7-5-135 15,6 6-69-15,0-5-33 0,8-4-6 0,-3 2 1 0,2-5 5 16,6 0 4-16,0-1 1 0,6-2-2 0,8-4-12 16,-1 0-12-16,-1-5-15 0,8 1-12 0,-1 0-6 0,1 0-2 15,0 1 2-15,5-1 4 0,-4-1 8 0,5 1 11 0,-7 1 12 16,1 3 5-16,-6-4 5 0,-2 8 5 0,1-2 6 16,-13 1 3-16,-1 8-1 0,3-1-6 0,-16 5-7 0,1 3-8 15,0 0-9-15,0 4-14 0,-13 2-16 0,7-1-12 16,0 6-14-16,-7-4-11 0,0 4-6 0,0 0-6 0,0 4-3 15,0 2-2-15,0 3 0 0,0 1 0 0,-7 5 2 0,7-1 2 16,0 5-2-16,-7-1 2 0,7 1-2 0,7-2 3 16,-7 2-2-16,0 4-5 0,7-10-14 0,-1 7-33 15,0-3-55-15,1-2-77 0,-7-1-73 0,13 1-73 0,-7-4-99 16,1 1-185-16,0-2-88 0,5-3-28 0</inkml:trace>
  <inkml:trace contextRef="#ctx0" brushRef="#br0" timeOffset="1056.6599">22026 11188 28 0,'0'0'552'16,"-7"4"-4"-16,7-4-212 0,0 2-156 0,7-2-95 16,-7 0-50-16,7 0-28 0,-1 0-13 0,7 0-1 0,0 6 4 15,0-6 1-15,7 2 2 0,-1 2 0 0,1 4 0 16,12-5 0-16,-6 5 0 0,-1-2 0 0,9 2-1 0,-8 0 1 16,6-1 1-16,-5 0-1 0,5 0-1 0,2 1 1 0,-2-5-1 15,0 4 0-15,7-3 0 0,-7-4-1 0,8 4 0 16,-8-8 2-16,7 4-1 0,0-4-4 0,-6-3-6 15,-1 0-6-15,1 0-3 0,0-4-5 0,-7 0-1 0,0-1-4 16,0 2 2-16,0-1 2 0,-7 1 6 0,1-2 5 0,-1-3 3 16,-6 5 2-16,0 2-3 0,-6-3-10 0,0 0-12 0,-7 0-18 15,6 4-19-15,-6-4-23 0,-6 0-32 0,6-1-44 16,-7 2-65-16,0-1-81 0</inkml:trace>
  <inkml:trace contextRef="#ctx0" brushRef="#br0" timeOffset="1354.1299">22651 9697 208 0,'0'-15'349'0,"6"4"-126"0,-6 4-89 15,0 3-51-15,7 4-26 0,-7 0-12 0,7 8-3 16,-1 3-3-16,1 7 3 0,-1 4 4 0,7 7 4 0,-6 8 4 16,-1 3-2-16,8 4-6 0,-9 8-4 0,3 6-2 0,4 3-6 15,-4 2-5-15,-3 3-5 0,2 0-4 0,-1 4-6 16,8-1-5-16,-8 1-2 0,1-4-4 0,-1 4-7 16,1-5-9-16,-1 2-12 0,0-9-15 0,1 1-14 0,6-3-17 15,-6-6-17-15,-1-2-17 0,1-4-17 0,-2-4-21 0,2-3-35 16,0-1-47-16,0-7-79 0</inkml:trace>
  <inkml:trace contextRef="#ctx0" brushRef="#br0" timeOffset="1810.43">22847 10493 7 0,'-7'-5'366'16,"-6"2"-109"-16,7 3-105 0,-1-4-62 0,-6-1-36 16,7 3-17-16,-1-2-9 0,0 4-3 0,7-3 2 0,-6-2 1 15,6 2 1-15,0 0-1 0,0-2-2 0,0 1-6 16,0 1-2-16,6-1-1 0,-6-3-2 0,7 4 0 0,0-5 2 16,-7 4 5-16,6-3 6 0,1 4 6 0,-7-2 4 0,6-1 4 15,1 2 3-15,-1 0 2 0,-6 1-4 0,6-5 0 16,1 4-2-16,0 2 0 0,6-6 1 0,-7 4-1 15,6-3-2-15,2 3-2 0,0-3-4 0,-2 3-2 0,-5 1-5 16,12-6-5-16,-13 7-5 0,8-3-5 0,-1 5-3 0,-7-3-5 16,7 3 0-16,-6-4-6 0,-1 4-8 0,8 0-12 0,-8 0-16 15,0 4-21-15,1-4-24 0,-1 3-32 0,1-3-52 16,6 0-99-16,-7 5-122 0,1-5-67 0</inkml:trace>
  <inkml:trace contextRef="#ctx0" brushRef="#br0" timeOffset="2635.2599">23277 11015 129 0,'-7'4'498'0,"1"0"-117"0,-8 0-111 0,8-1-56 16,-2-3-19-16,-4 5 13 0,6-5 29 0,-7-5 33 0,7 2 18 15,-8-1 2-15,7 0-13 0,-5-3-22 0,-1-4-31 16,0 0-45-16,-1-4-46 0,1 0-43 0,1-2-25 0,-1-5-14 16,6 0-9-16,-6-8-5 0,0 0-3 0,0-6-1 15,6 0-3-15,-5-4-1 0,12-5-2 0,-7-2-1 0,7-5 0 16,0-2-1-16,0-5-7 0,7 0-1 0,-1-3-2 0,7-5-3 15,0-1-4-15,0-2-3 0,7 0-3 0,0 5-2 16,5-2 2-16,-5 6 0 0,5 1-1 0,2 6 2 0,-1-2 0 16,7 5 1-16,-1 3 0 0,1 5 0 0,-1 2 2 15,7 2-4-15,1 2 3 0,-1-1-4 0,-7 9-1 0,7 0 0 16,0 4-1-16,0 2-1 0,0 1-3 0,0 4 4 0,0-1-1 16,-6 5-1-16,6 3 1 0,0 0-3 0,-7 4 0 15,1 0-2-15,-1 7-4 0,1-4-5 0,0 8-7 0,-1 0-2 16,-5 3-4-16,-1 3-3 0,-1 5-3 0,-5-1 0 15,6 1-2-15,-6 4 0 0,-1 3 2 0,-6 0 1 0,0 0 0 16,-6-1 1-16,-1 2 4 0,1-2 2 0,-1 2 5 0,-6-5 2 16,7 1 5-16,-14-2 2 0,7-2 6 0,-6 0 4 15,-1-4 5-15,-6 1 2 0,0 2 0 0,0-8 4 0,1 3 4 16,-8-1 3-16,7-2-1 0,0-3 3 0,-6 1 2 16,6-4 1-16,-2 4 1 0,3-4-3 0,-1-4-1 0,0 4-4 15,0-4 1-15,6 4-5 0,1-3-2 0,0-1-1 0,-1 2-1 16,1 2-1-16,-1-5 1 0,7 2-4 0,0-1 3 15,-7 4-2-15,7-5 1 0,0 5-1 0,0-3-3 0,0 3-1 16,7-3 0-16,-7 6-2 0,0-3 0 0,7 3-2 16,-1 2 0-16,1 2 0 0,-1 0 1 0,0 0-2 0,1 5-3 15,6 3 1-15,-6-5-2 0,-1 9-3 0,1-5-4 0,-7 5-2 16,6 2 3-16,-6-2 2 0,-6 2 1 0,6 2 1 16,-7-1 1-16,1-4 4 0,-8 4 4 0,8-3 2 15,-7-2-2-15,7-2 3 0,-7-1 1 0,-1-2 4 0,8-1 3 16,-7-3 3-16,1-2 5 0,5 3 5 0,-6-9 5 0,-1 3 1 15,1-3 5-15,0 0 0 0,7 0 2 0,-7-3-2 0,6 3-1 16,0-5-4-16,1 1-2 0,-1 1-3 0,7 0-4 16,0-1-2-16,-6 0-4 0,6 1-3 0,6-1-4 0,-6 0-1 15,7 0-3-15,-1 0-2 0,1 0-1 0,6 2 0 16,0 2 0-16,0 0-2 0,0 0-1 0,6 0-1 0,-4 0-3 16,3 2-3-16,-5 2-2 0,7 0-10 0,-1 0-2 15,-6 0 1-15,7 0-2 0,-7-1-1 0,6 1 0 0,-6 0-5 16,1-1-16-16,-8 0-22 0,7 1-54 0,-6 1-66 0,-7-5-59 15,6 3-57-15,1-3-53 0,-7 0-63 0,0 0-90 0,0 0-108 16,0 0-19-16,0 0 23 0</inkml:trace>
  <inkml:trace contextRef="#ctx0" brushRef="#br0" timeOffset="5501.54">17082 10026 418 0,'-12'-15'408'0,"-1"1"-166"0,7 3-86 16,-8-3-30-16,1 3 4 0,6 0 15 0,-4 3 25 15,3-3 28-15,-5 1 25 0,6 2 25 0,1 1 16 0,-1-1-3 16,1 4-21-16,-1-2-26 0,1 2-31 0,6 4-36 16,0-3-35-16,-6 3-32 0,6 0-31 0,0 3-21 0,6 1-8 15,-6 6-3-15,13 2 1 0,-7 5 3 0,7 6 3 0,7 6-9 16,-7 1 4-16,13 6 7 0,-6 5 0 0,5 3-3 16,2-1-3-16,-2 5-2 0,9 3-2 0,-2-4 6 0,7 8-2 15,0-3-6-15,0 3-1 0,8-4 0 0,-2 4 1 0,0 1-2 16,8-2-1-16,-2-2-2 0,1 2 0 0,-6-6 0 15,7 0-6-15,-8-4-1 0,-7-1-1 0,2-6 0 0,-7 0 0 16,-1-4 1-16,-6-4-1 0,-7-4 0 0,-6-3 2 16,0 1 2-16,-6-5 4 0,-7-3 3 0,-7-1 6 0,1 1 7 15,-14-1 5-15,-5-3 4 0,-2-4 1 0,2 1-1 0,-8-4 2 16,-7-1 3-16,8-6 2 0,-6-1 3 0,-2-4 0 16,7 1 2-16,-6-4-1 0,7-3 0 0,-7 3-3 0,7-7-3 15,4 3-4-15,3-1-6 0,-1-1-2 0,7 3 0 16,6-2-1-16,-8 2-2 0,15 3-3 0,1-1-5 0,-3 2-3 15,3-1-5-15,5 3-3 0,5 1-5 0,3-3-2 0,3 2-3 16,3 0 0-16,6-3 0 0,5 4 1 0,-5 0 1 16,12-4-1-16,1 4 3 0,-7-1 0 0,7-3 1 0,-1 4 0 15,1-4 0-15,6 3-1 0,-12-2-1 0,5-1 1 16,-6 3 0-16,-1 1 0 0,2 0-3 0,-9 4-2 0,-4-1-1 16,0 0 0-16,-8-3-3 0,0 7-4 0,1-5-9 15,-1 2-12-15,-6 3-17 0,0 0-15 0,7 0-19 0,-7-4-25 16,0 4-43-16,0 0-74 0,6 0-82 0,-6 0-66 0,7-2-61 15,0-3-81-15,-1 2-149 0,7-5-75 0,-7 1-13 16</inkml:trace>
  <inkml:trace contextRef="#ctx0" brushRef="#br0" timeOffset="6273.35">16282 8898 460 0,'-20'-4'345'0,"7"1"-145"0,-6 3-74 16,-1-3-39-16,1 3-14 0,-1 0-3 0,-6 0 3 0,6 0 0 15,-5 0 9-15,5 3 2 0,0-3-4 0,-6 7-4 16,7-2-9-16,-7 5-10 0,6 1-3 0,-6 7-1 16,0 1-2-16,6-2-1 0,-5 6 0 0,4 2 3 0,-4 2 1 15,5-2 1-15,7 4-3 0,-5-3-5 0,3 3-2 0,9 0-2 16,-7 0 0-16,6 0-2 0,1 1-2 0,6-4 1 0,-7 0 0 16,14-1 1-16,-7 1-3 0,6-4 2 0,1 0 2 15,6 0 2-15,0-4 2 0,0 1-1 0,0-5 1 16,7 1-2-16,6-4-4 0,0-4-4 0,0-4-6 0,7 1-4 15,-1-8-4-15,7 1-8 0,0-8-38 0,7 0-60 0,-1-3-61 16,1-1-62-16,0-4-61 0,-1-6-84 0,1 2-151 16,-1-2-92-16,1 0-30 0</inkml:trace>
  <inkml:trace contextRef="#ctx0" brushRef="#br0" timeOffset="7087.22">16699 8935 403 0,'-6'-3'365'0,"-9"-1"-139"0,3 4-86 16,-1 0-43-16,6 0-25 0,-5 4-10 0,-2-1-9 0,1 4-4 15,-6 0-3-15,6 5-6 0,0-2-9 0,0 5-9 0,-7 0-7 16,14-1-6-16,-7 1-2 0,6 0-2 0,-5 3-2 16,12-3-2-16,-8 4 1 0,8-5 2 0,-7 3-1 0,7-1 1 15,7 2 0-15,-7-4-1 0,8 1 0 0,-8 0 1 0,5-1 2 16,2-2-2-16,0-1 0 0,-1 0-2 0,1-1 3 15,-1-2 1-15,1-1 0 0,-1 0 1 0,1 0-1 0,-1-3 2 16,1 1 2-16,-1-2 5 0,1-3 6 0,-1 3 10 16,1-3 14-16,-1-3 16 0,1 0 17 0,-1-6 18 0,0 2 15 15,1 0 8-15,7-4 6 0,-8-3 9 0,7-1 1 16,-7 0-6-16,7-3-12 0,1 0-15 0,-7-5-14 0,6 2-5 16,-1-1-6-16,-6-1-13 0,7 2-11 0,1 3-6 15,-8-4 2-15,7 3 6 0,-7-3 4 0,1 3-1 0,6 2-2 16,-6 2-2-16,0 1-2 0,-1-1-2 0,-1 4-9 0,3-1-9 15,-8 2-8-15,5 2-5 0,3 1-9 0,-8 3-3 0,7 0-5 16,-1 0-2-16,1 2-1 0,-1 2 0 0,1 0 0 16,-1 2-1-16,7 2 1 0,-7 4-1 0,7-1 0 15,1 1 1-15,-1 2 1 0,-1 5 1 0,-5-4-1 0,6 4-1 16,0-1 1-16,-5 1 0 0,5 3 0 0,-8-3 0 0,8 3-3 16,-7-3-1-16,1 0 4 0,0 0 0 0,0-1 0 15,-1 1-2-15,1-5 0 0,-1 2 0 0,-6-1 2 0,6-5 0 16,-6 2 0-16,0 0-1 0,6-5 1 0,-6 1 2 15,0 0 1-15,0-4 4 0,7 3 3 0,-7-3 5 0,0-3 3 16,0 3 3-16,0-8 2 0,0 1 2 0,0 0 2 0,7-4 0 16,-7 0-3-16,0-3-4 0,0-1-2 0,0 0-2 15,0 1-3-15,0-5-2 0,7 4-2 0,-7 1-1 0,0-1-2 16,6 1-2-16,-6-1-1 0,6 3 0 0,0 2-1 16,-6-1-2-16,7 0-1 0,-1 3-2 0,-6 2 1 0,7 1 1 15,0 1-3-15,0 1 1 0,-7 3-2 0,6 3 2 0,1 6 0 16,-1-6 0-16,-1 8-1 0,3-4-1 0,-8 4 3 15,5 0-1-15,3 0-1 0,-8 0 1 0,7 3-1 0,-1-3 2 16,1 1 0-16,-7-5 1 0,6 0-1 0,-6 0 2 16,0-3-1-16,7 0 1 0,-7 0 0 0,0-4 0 0,0 3-4 15,0-6 4-15,6 3 2 0,-6-8-1 0,0 2 2 0,6-6 0 16,1-3-1-16,-1 0 0 0,-6-3 4 0,7 0-3 16,0 0-1-16,-1-1 1 0,-6 1 0 0,7-1 2 0,-1 2 2 15,1-2 0-15,-7 4 1 0,6 1 0 0,-6 3-1 0,6 0 0 16,-6 4-1-16,7-1-5 0,-7 5-1 0,7-1 0 15,-7 4-1-15,6 0-2 0,0 4 0 0,1-1 0 0,6 5-1 16,-5-1 1-16,-3 4 1 0,8 4 0 0,-6-1-2 16,6 1 1-16,0 0 2 0,-6-1 1 0,12 5 0 0,-12-4 1 15,6-1-7-15,0 1-2 0,-1-1-7 0,9 1-12 0,-9-5-23 16,1 1-43-16,6-3-55 0,-5-1-61 0,-1-3-54 16,0 0-47-16,6-4-45 0,-6-4-41 0,7 0-55 0,-7-7-95 15,6 1-44-15,-5-2-3 0</inkml:trace>
  <inkml:trace contextRef="#ctx0" brushRef="#br0" timeOffset="7474.04">17565 8396 454 0,'-14'0'481'0,"14"0"-179"0,-6 0-126 0,6 4-73 0,0 3-39 15,0 5-19-15,6-2-8 0,1 5-3 0,0-1-1 0,0 9-1 16,-1-5-1-16,7 8-4 0,0-4-7 0,0 3-8 15,0 1-3-15,-7-1-2 0,7 4-2 0,0-3-1 16,0 0 2-16,-6 0 2 0,0-5 3 0,6 1 9 0,-6 1 12 16,-2-5 13-16,3-4 18 0,-8 1 25 0,5-3 36 0,2-6 40 15,-7 2 39-15,7-5 25 0,-7 1 5 0,0-4-3 0,0-4-10 16,0 1-23-16,6-5-32 0,-6-2-45 0,7-1-41 16,-1-4-33-16,1-3-18 0,5 3-12 0,-5-4-8 15,6 2-3-15,0-3-3 0,7 3-1 0,-8 2-1 0,9 1 0 16,-9-1 0-16,8 4-3 0,0-1 2 0,-7 2-1 0,-1 3 0 15,1-1-1-15,0 4-1 0,1 1 2 0,-8 3 1 0,0 0-1 16,1 3-1-16,-1 1-2 0,-6 0 0 0,0 3 1 16,0 4 2-16,-6 1-2 0,-1 2 1 0,-5-3 1 15,5 7 0-15,-6-3 2 0,0 0-2 0,0-1 1 0,0 1-1 16,0-5-3-16,0 5-5 0,0-4-7 0,6 1-15 0,-5-5-34 16,5 0-51-16,0 0-62 0,7-3-61 0,-7-4-57 15,7 0-55-15,7-4-68 0,-7 0-98 0,14-6-104 0,-8-1-22 16,7-4 21-16</inkml:trace>
  <inkml:trace contextRef="#ctx0" brushRef="#br0" timeOffset="8013.14">18105 8448 126 0,'0'-4'519'15,"-6"0"-116"-15,6 0-135 0,0 1-86 0,-7 3-49 0,7 0-32 16,0-4-19-16,0 4-14 0,0 4-12 0,0-4-14 0,0 7-14 15,7-3-13-15,-7 3-7 0,0 5-4 0,6-2-2 16,-6 2-2-16,0 2 1 0,7 1 1 0,-7-1 0 16,6 1 0-16,1 3-1 0,-1-3 1 0,0-1 1 0,1 2-2 15,0-2 0-15,0-3 0 0,6 0 1 0,-7-4 1 0,7 1 0 16,0-4 2-16,-7-1 1 0,14-3 1 0,-7-3 0 0,0-1 1 16,7-7 4-16,-7 3 10 0,0-7 18 0,-1 5 26 15,2-5 35-15,-1 1 27 0,-7-1 25 0,0-4 27 16,1 5 22-16,-7-1 8 0,8-4-8 0,-8 2-21 0,0-3-28 15,0 6-26-15,-8-4-22 0,8 4-26 0,0-1-22 0,-7 1-18 16,1 2-8-16,6 1-6 0,-6 0-4 0,6 4-4 0,-6 0-2 16,-1 0-4-16,7 3-1 0,-7 0-3 0,7 4-5 15,0 0-1-15,-7 0-2 0,7 0-1 0,0 4-1 16,0 2 0-16,0 2 0 0,0 3 1 0,7 0 2 0,-7 0 0 16,0 1 0-16,7-2 0 0,-7-3-1 0,7 5 0 0,-1-5 0 15,0 0-2-15,0 0 0 0,1-3-1 0,1 3 1 16,4-2 0-16,-6-5 0 0,1 2-1 0,6-2 0 0,0 5-1 15,-6-5 0-15,6-5 3 0,0 3-2 0,0 2 1 0,6-5 0 16,-6-2-1-16,7 3 1 0,-7 0 0 0,6 1 2 16,0-4-3-16,-4 3 1 0,3 1 1 0,-5-1-3 0,1 4 2 15,-1-4-3-15,-7 4-2 0,0 0-1 0,1 0 0 16,-1 0-3-16,1 4-1 0,-7-4 1 0,0 4-1 0,0-1 3 16,0 1 1-16,0 3 1 0,-7-4 1 0,1 9 2 0,-7-4 4 15,0 1 0-15,0 3 3 0,-1-1-4 0,2 3-2 16,0-2-8-16,-9-1-20 0,8 0-33 0,0 0-48 0,0-1-57 15,7-2-55-15,-7-1-47 0,6 5-46 0,0-10-40 16,7 2-48-16,0-4-71 0,0 0-89 0,0-4-17 0</inkml:trace>
  <inkml:trace contextRef="#ctx0" brushRef="#br0" timeOffset="8477.93">18672 8158 74 0,'0'4'114'16,"0"-4"-42"-16,0 0-27 0,-7 0-20 0,7 0-12 15,0 0-7-15,0-4-13 0,-6 4-14 0,6-4-17 16,0 1-19-16,-7 3-15 0,7-3-12 0</inkml:trace>
  <inkml:trace contextRef="#ctx0" brushRef="#br0" timeOffset="8706.11">18633 8125 90 0,'0'-3'140'0,"0"-1"14"0,-6 0 3 0,6 1-10 0,0-1-27 16,0-3-22-16,0 2-15 0,-7-1-9 0,7 2-3 15,0-3-1-15,0 3 3 0,0-4-1 0,0 6 3 16,0-6 0-16,0 4-1 0,7 1-5 0,-7-1-5 0,0 0-7 16,0 0-10-16,0 0-9 0,0 4-10 0,6-4-8 0,-6 4-7 15,7 0-5-15,-1 4-4 0,7-4-3 0,-7 8 0 0,7-4 1 16,-6 7 4-16,6-1 5 0,-1 5 8 0,8-1 8 15,-6 2 5-15,-1 5 5 0,-2-2 2 0,4 3 0 0,-2 0-1 16,0-1-5-16,0 6-6 0,6-6-6 0,-6 1-6 16,-6-2-3-16,6 1-4 0,0-3-1 0,0 1-1 0,-7-1-1 15,8-4-2-15,-9 1-2 0,3-4-7 0,-1 0-16 16,-2 0-23-16,2-4-25 0,-1-2-29 0,1-3-35 0,-7-2-45 16,7 0-86-16,-1-7-157 0,1 4-76 0,-7-9-25 15</inkml:trace>
  <inkml:trace contextRef="#ctx0" brushRef="#br0" timeOffset="9279.22">18665 8345 336 0,'0'0'333'0,"7"0"-126"0,-1 0-83 0,1 0-50 16,6-3-23-16,6-2-12 0,-6-1-5 0,14-2-2 0,-8-3-2 15,7 0-3-15,0 0-2 0,0-4 0 0,0 1 2 16,0-4 4-16,1 3 9 0,-8-3 9 0,7 3 15 0,-6-3 16 15,-1 3 16-15,-6-4 20 0,0 8 20 0,0-3 26 0,-6 3 31 16,-2-1 29-16,2 2 18 0,-7 3 5 0,8-1-7 16,-8 4-14-16,0 2-26 0,0-4-32 0,0 4-42 0,0 2-41 15,6 0-36-15,-6-4-21 0,0 4-12 0,0 0-10 16,0 0-4-16,0 4-3 0,7-2 1 0,-7 4-1 0,0-4 1 16,6 6 0-16,-6-1 1 0,6 1-1 0,1-2 1 0,-7 2-1 15,6 0 1-15,1-1 0 0,-1 0 1 0,1 0-1 16,-1-3-3-16,1 3-3 0,0-2-5 0,5-2-8 15,1 0-25-15,0 1-37 0,0-4-48 0,7 0-58 0,-1 0-49 16,0-4-42-16,2-2-31 0,-9-2-20 0,8 0-4 0,0 1 22 16,-7-4 32-16,-1 4 46 0,-5-5 42 0,0 2 39 0,0 3 33 15,-1-5 30-15,-6 4 30 0,0 2 30 0,-6-1 28 16,6-1 26-16,-7 0 17 0,0 6 12 0,-6-3 12 16,7 3 7-16,-7-3 3 0,6 5-6 0,-6 0-9 0,0 0-6 15,6 0-2-15,-5 0-2 0,6 0-5 0,-1 0-7 0,-1 5-4 16,3-5-6-16,5 0-5 0,-7 0-3 0,7 0-3 15,0 0-2-15,0 0 1 0,7 0 4 0,-7-5 2 0,5 5 7 16,3-3 7-16,5-1 5 0,-1 0 4 0,1-3 4 16,1 0 6-16,-1-4 10 0,6 0 10 0,1 3 7 0,-7-3 8 15,6 1 5-15,-6-1 1 0,7-1-3 0,-1 4-5 0,-6-1-9 16,0 1-13-16,7 0-12 0,-7 4-14 0,0-3-9 16,0 5-9-16,0 2-2 0,0-5-6 0,0 5-4 0,0 0-3 15,0 0 0-15,1 0-2 0,5 5-1 0,-6-5-1 16,7 0 0-16,-7-5-1 0,6 5 0 0,1-4 0 0,-1 1-2 15,-1-5 1-15,3 1-1 0,0 0 0 0,-3-5-10 0,2 6-29 16,-1-5-37-16,-6 3-45 0,0-3-50 0,0 4-71 16,-6-4-117-16,0-1-140 0,-2 3-77 0,-5 5-22 0</inkml:trace>
  <inkml:trace contextRef="#ctx0" brushRef="#br0" timeOffset="10241.13">15148 14522 238 0,'-13'3'384'0,"-5"-3"-144"0,3 4-99 16,2-4-56-16,1 0-25 0,5 4-10 0,1-4 4 0,-1 0 7 15,1 0 9-15,-1 0 10 0,7 0 8 0,-6 0 7 16,6 0 5-16,-7 0 2 0,7 0-4 0,0 0-4 0,0 0-6 16,0 0-10-16,0 0-5 0,7 0 0 0,-7 0 2 0,13 0 11 15,-7 0 17-15,7-4 18 0,6 4 14 0,2-4 13 16,4 4 4-16,2-3-1 0,5-1-9 0,1 0-13 15,5 1-20-15,2-4-19 0,6-2-20 0,5-1-14 0,2-1-9 16,-1-4-7-16,-1-3-7 0,2-1-11 0,5-2-6 0,-6-1-5 16,2-4-3-16,-11 1 0 0,11 2-3 0,-16-2 1 0,1 3 1 15,1 4 2-15,-14-5 4 0,0 9 6 0,-7 3 5 16,-6-1 3-16,-6 2 1 0,-1 3-1 0,-6 3-1 16,-13-4 0-16,7 5-1 0,-13-1-6 0,-2 4-8 0,-4 0-3 15,5 4-1-15,-13-1-2 0,8 1-5 0,-2 0 1 0,2 3-1 16,4-3-1-16,3-1-1 0,3 2-1 0,10-3-1 0,-8-2 1 15,13 4 1-15,0-4-3 0,0 4 3 0,6-4 0 16,6 0-1-16,9 4 1 0,-2-4-2 0,7 3 1 16,0-3 0-16,7 5 1 0,0-2 0 0,-1 1 1 0,1-2-1 15,-7 3 2-15,7 2 0 0,-8 1 1 0,1-1 1 0,-6 0-2 16,-7 4 1-16,0 0 0 0,0 4-1 0,-6-4 2 16,-7 3 0-16,-7 5-1 0,0-1 0 0,-5 1-1 0,-1-1-4 15,-7 4-7-15,7-1-11 0,-7 2-44 0,0-2-80 16,1 1-91-16,6-3-88 0,0-1-115 0,7-2-199 0,0-2-104 15,-8 1-47-15,7-5 11 0</inkml:trace>
  <inkml:trace contextRef="#ctx0" brushRef="#br0" timeOffset="11012.5">12901 14393 429 0,'0'-3'318'0,"0"-1"-127"0,0 1-65 0,0-1-33 15,-6 0-14-15,0 4-7 0,6 0-5 0,-13 0-4 16,6 0-4-16,-6 4-6 0,0 0-3 0,0 3-5 0,0 0-3 15,-1 0-1-15,-5 1-2 0,6 2 0 0,1 2-1 0,-2-1 1 16,1 3 1-16,0 1 1 0,-6-1 3 0,5 9 1 16,9-5 2-16,-8 8 2 0,6-4-1 0,-6 3 2 0,6 1-3 15,0 0-3-15,7 3-4 0,0-4-2 0,0 1-3 16,7-3-1-16,0-2-6 0,-2 1-5 0,10-4-4 0,-10 1-2 16,8-1-2-16,7-3 3 0,0-4 1 0,-8-5 2 0,15 3 1 15,-8-3-1-15,7-1 3 0,-6-5-1 0,6 0-1 16,7-8-6-16,-1-4-4 0,0 2-15 0,1-5-28 15,0-3-39-15,6-4-43 0,-7 0-45 0,8 0-53 0,-8-4-76 16,7 1-135-16,-6-1-94 0,-1 1-38 0</inkml:trace>
  <inkml:trace contextRef="#ctx0" brushRef="#br0" timeOffset="11837.26">13396 14390 68 0,'-6'3'426'0,"-7"5"-129"0,5-1-122 0,3 0-70 15,-8 4-36-15,7 0-17 0,-1 1-3 0,0 2-2 0,-6-3 0 16,6 3-1-16,1 2-2 0,0 2-6 0,6-4-6 0,-6 1-6 16,6 4-7-16,0-5-5 0,0 4-1 0,6-4 0 0,-6 6-4 15,6-11-1-15,0 7-1 0,1-1-2 0,6 0 2 16,-6-5-1-16,6 1-1 0,-6 0-3 0,4-4 0 15,4 0 4-15,-3 1 0 0,2-4 1 0,-1 4-2 0,-7-8 0 16,7 3 2-16,0-3-1 0,0 0-2 0,0-3-1 0,0 3 4 16,-7-5 0-16,7-2 3 0,-5 3 6 0,-2 0 4 15,-6 1 6-15,6-4 7 0,-6 0 9 0,0 3 4 0,-6-4 0 16,6 1-1-16,-6-1-6 0,-2 2-4 0,-5-2-5 16,7 1-7-16,0-4-9 0,-7 4-5 0,6-4-2 0,1 0 0 15,-1-1-1-15,0 1-3 0,1 1-1 0,-1-2 1 0,7-3-2 16,0 1 0-16,-6 3 0 0,12-3-2 0,-6-1 1 15,0 1 1-15,7-2 0 0,-1 6-1 0,1-2 0 0,0-3 0 16,6 5 0-16,-7-1-1 0,1 1 0 0,5 2 0 16,-5-3 1-16,7 3-1 0,-2 1 1 0,1 0-1 0,0 3 1 15,0 1 0-15,1 3-1 0,-1 0 0 0,-7 0-1 0,7 3 1 16,0 1 3-16,0 0 0 0,0 3-1 0,-1 0 0 16,3 0 1-16,-3 4 1 0,-5 0-1 0,6 0 1 15,-2 3-3-15,-3-2 0 0,-1 3 0 0,6 0 1 0,-7-1-1 0,1 1 1 16,-1-4 0-16,-6 3 0 0,7-3 0 0,-7-3 2 15,6-2-1-15,-6 2-1 0,7-1 3 0,-7-3 0 16,0 0 9-16,0 0 16 0,6-4 20 0,-6 0 29 0,0 3 30 16,0-3 19-16,0-3 11 0,0-1 5 0,0-4-4 0,7 1-14 15,-7-3-20-15,0-5-26 0,6 1-26 0,-6-2-14 0,0-2-11 16,7-1-6-16,-7 5-3 0,6-3 0 0,1 1 1 16,-1 1 0-16,-6 1 0 0,7 3-1 0,-1 0-3 15,-6 0 1-15,7 4 0 0,-7 2-1 0,0 2-3 0,6 0-3 16,-6 3-3-16,6 0-4 0,-6 0-1 0,8 3 1 0,-1 0-1 15,-7 5 0-15,6 0 0 0,-6-1 0 0,7 4 0 16,-2-4 0-16,2 0 1 0,-7 0-2 0,6 5 0 0,-6-5 0 16,7 1-1-16,-7-6 0 0,7 4 0 0,-7-4-3 15,6-2 2-15,-6 0 0 0,0 0 1 0,7 0 0 0,-1-2 2 16,1-6-2-16,-7 0-2 0,6 1 2 0,0-5 1 0,1 2-1 16,0-1-1-16,-1-4 1 0,1 4 0 0,-7 0 0 15,6 0 2-15,1-4-1 0,-2 5 0 0,-5 2-1 16,8 1-1-16,-3-1 0 0,2 2-6 0,-7 1 3 0,8 2 0 15,-8 3 1-15,6 0 0 0,1 3 3 0,-1 4-1 0,0 1 1 16,1-1 4-16,-1 5-2 0,7 2 1 0,-6-3 0 0,0 3-1 16,6 2-1-16,-1-2 0 0,1-3-1 0,-6 3 2 15,6-2 0-15,0 3-1 0,0-5-1 0,0-3-4 0,-7 5-17 16,8-5-29-16,-1 1-40 0,-6-6-46 0,6 3-49 16,-8-5-45-16,9 4-40 0,-7-8-39 0,-1 4-40 0,0-7-71 15,1 2-103-15,-1-5-32 0</inkml:trace>
  <inkml:trace contextRef="#ctx0" brushRef="#br0" timeOffset="12063.8499">14217 14100 487 0,'0'-4'394'0,"0"1"-149"0,0 3-96 0,0 3-48 15,7 1-28-15,-7 4-11 0,5 3 1 0,3 0 2 16,-1 3 4-16,6 1 1 0,-8 6 1 0,9-1-6 0,-1 1-2 15,0 1-4-15,0 0-7 0,-1 4-1 0,9-4-3 0,-9 3-2 16,0 1-4-16,9 0-3 0,-8-1-8 0,0 1-6 16,0-4-7-16,0 3-5 0,0 1-3 0,-6-4-12 0,6 4-21 15,-1-8-28-15,-5 4-29 0,6-4-32 0,-6-2-31 16,5-7-37-16,-5 3-51 0,-1-5-81 0,9-3-125 0,-10-4-52 16</inkml:trace>
  <inkml:trace contextRef="#ctx0" brushRef="#br0" timeOffset="12297.49">14224 14122 162 0,'5'-3'315'0,"10"-5"-131"15,-9 2-80-15,6 1-40 0,-5 1-18 0,7 1-10 16,-2 3-1-16,1 0 2 0,-6 3 2 0,5 1 4 0,-5 1 0 15,0 5-2-15,0 0-1 0,-1 6-4 0,-6 2-3 0,0 1-3 16,0-2-3-16,0 5-6 0,0 1-4 0,-6-1-5 16,6 0-7-16,-7-1-8 0,0-2-13 0,7-1-20 15,0 1-26-15,-7-5-40 0,7-3-69 0,0 0-139 0,7-4-85 16</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6:18.123"/>
    </inkml:context>
    <inkml:brush xml:id="br0">
      <inkml:brushProperty name="width" value="0.05292" units="cm"/>
      <inkml:brushProperty name="height" value="0.05292" units="cm"/>
      <inkml:brushProperty name="color" value="#FF0000"/>
    </inkml:brush>
  </inkml:definitions>
  <inkml:trace contextRef="#ctx0" brushRef="#br0">8187 7107 195 0,'0'-4'138'0,"0"-3"-50"0,0 3-24 16,0-3-10-16,0 0-5 0,0 3 3 0,0-3-2 16,0 2-1-16,0 2-2 0,0 0 0 0,0-1-2 0,0 0-5 15,-7 1-6-15,7-2-5 0,-7 2-2 0,7-1 0 16,-7 2 0-16,1-4-1 0,0 0 1 0,-1 6-1 0,2-8 2 15,-3 5 1-15,2-1-2 0,-8 4-2 0,8-4-2 0,-7 0-1 16,-6 2-1-16,6 2 4 0,-1-5 1 0,-5 2 0 16,0 3-1-16,-1-4 2 0,-6 4 0 0,0-3-1 15,-1 3 0-15,-5-4-4 0,6 0-2 0,-13 4 1 0,7 0 2 16,-8-4-1-16,1 4 0 0,-6 0 2 0,-2 0 2 0,-4 4 3 16,-1 0-2-16,-7 0-3 0,1-1-5 0,-1 1-2 15,-12 4-3-15,5-2-1 0,-5 2-5 0,-2-1-2 0,2 3-1 16,1-2 5-16,4-1 4 0,1 5 2 0,0-5 4 15,6 1 2-15,0-1 1 0,7 4 0 0,0-4-1 0,0 4-4 16,5 1-3-16,-4-2-5 0,5 1-3 0,2-1-3 0,-9 5-2 16,7 1-2-16,7 2 0 0,-6-3 0 0,6 3 0 0,-1-4-2 15,2 5 0-15,5-1 0 0,0 0 1 0,7 0 0 16,-6 1 0-16,12-4-2 0,-6 3 1 0,6 1-1 16,8-2-1-16,-1 2 0 0,0-5 1 0,6 5-1 0,0-1 2 15,7 1 1-15,0-1-3 0,0 0 2 0,7 0 1 0,6 4 2 16,0 0 0-16,0-4 0 0,13 5-1 0,-7-1 0 15,15-4 4-15,-2 4-1 0,1 0-1 0,5-4 0 0,8-2-1 16,5 1 2-16,2-2 0 0,6-4 0 0,6 0-1 16,0-4 0-16,13-3 3 0,7 0 0 0,-1-4 0 0,14 0 1 0,0-4-4 15,13-3 3-15,-1-1-3 0,0-3-1 0,1-3-5 16,0-2-5-16,0 3-4 0,0-6 0 0,-8-4-1 16,-5 2 1-16,-6-1-1 0,-8 0 3 0,0 0 3 15,-5 0 4-15,-14-4 3 0,0 4 0 0,-6-3 3 0,-14 3 7 16,2 1 18-16,-15-2 30 0,1 0 24 0,-14 2 30 0,1-4 34 15,-7 2 29-15,-7-2 16 0,1-2 12 0,-14 2-10 0,7 0-22 16,-13-5-21-16,0 1-26 0,0 4-33 0,-6 0-27 16,-7-2-19-16,-7 5-16 0,7 0-12 0,-13 3-5 15,0 2-7-15,0 5-3 0,-7 2-5 0,1-2-15 0,-1 9-34 0,0-1-54 16,6 4-58-16,2 4-62 0,-1-4-55 0,7 7-56 16,12-3-64-16,0 2-109 0,7 0-88 0,1 0-23 15</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8:45.997"/>
    </inkml:context>
    <inkml:brush xml:id="br0">
      <inkml:brushProperty name="width" value="0.05292" units="cm"/>
      <inkml:brushProperty name="height" value="0.05292" units="cm"/>
      <inkml:brushProperty name="color" value="#FF0000"/>
    </inkml:brush>
  </inkml:definitions>
  <inkml:trace contextRef="#ctx0" brushRef="#br0">11208 15628 70 0,'-6'0'388'0,"6"0"-99"0,-7-3-105 0,7-2-65 16,-6 2-36-16,6 3-23 0,-7-4-14 0,7 2-7 16,0-4-7-16,-6 6-3 0,6-2-2 0,0-2-1 15,0 0-6-15,0 4-7 0,-7-4-3 0,7 1-3 0,0-1 0 16,0 0 5-16,0 1 5 0,0 0 8 0,0 3 7 0,0-5 9 15,0 5 11-15,0 0 8 0,0-3 9 0,0 3 7 16,-7 0 6-16,7 0 10 0,0 0 9 0,0 0 4 0,-6 0 7 16,6 0-1-16,-6 0-9 0,-1-4-10 0,1 4-13 15,-7-4-16-15,0 4-13 0,-1-3-16 0,1 3-18 0,-7-4-9 16,1 4-3-16,-7-3-2 0,7 3 0 0,-7-4 0 0,1 4-6 16,-3-4 8-16,-4 1 3 0,5-1 3 0,-4 0 3 15,-8 1 3-15,6-4 0 0,-7 3 0 0,1-4-1 16,1 1-1-16,-1-1 2 0,-7-2 4 0,7 3 11 0,-6-5 7 15,6 4 5-15,-8-2 7 0,2-1 4 0,0 0 8 0,-1 4 2 16,-1-4-1-16,-4 0-12 0,5 0-7 0,0-1-9 0,-5 4-5 16,5-1-5-16,1-3-9 0,0 2-7 0,-1-2-5 15,0 1-1-15,-6 0-3 0,6 0-1 0,-7 3 0 16,2-2 0-16,-1 3 3 0,0-1-1 0,-6 2-1 0,-1-2 1 16,0 4 4-16,1-3 3 0,-8 3-1 0,8 0 1 0,-8 1-1 15,8-2 3-15,-8 3 1 0,1 2 2 0,7-4 0 16,-7 1-1-16,0-1 0 0,5 4-5 0,-4-5 2 0,0-2-3 15,4 3 0-15,2 1-1 0,-7-1-2 0,6-3 3 0,-6 3 2 16,-1 1 5-16,8-2-1 0,-7-1 4 0,-1 6 2 0,8-4 0 16,-7 0-1-16,6 4-2 0,-6-3-1 0,7 3 0 15,-1 0 0-15,-6 3-5 0,6-3-1 0,1 0-3 16,-1 4 2-16,1-4-1 0,-1 4-3 0,0-4-2 0,7 3-1 16,-7-3-1-16,7 3-2 0,0-3 3 0,0 5 0 0,0-5 0 15,0 3 5-15,7-3-1 0,-8 4 1 0,8 1 0 16,-8-3 2-16,8 5-2 0,0 1 0 0,5 0 9 0,-6 3-7 15,8-1-3-15,-2 2-2 0,1 3 2 0,1-1-3 16,-2 0-2-16,1 1 1 0,7 3-14 0,-1-2 4 0,1 1 5 16,-2 2 1-16,2-1-1 0,0 1 1 0,-1 2 3 0,2-3 0 15,3 4 1-15,-4-3 0 0,-1 3 0 0,8-1 2 16,-8 2 0-16,1-1 0 0,5 0 1 0,-6 1-2 16,7-2 0-16,1 1 0 0,-8 3 0 0,14-3-1 0,-7 4 0 15,6 0 0-15,-6-1 0 0,6 1 1 0,1 0 0 0,0-1-1 16,-2-3 0-16,3 4 1 0,-2-1-2 0,0 1 0 0,2-4 1 15,-3 4 1-15,1-4 0 0,1-1 1 0,0-2-1 16,-1 4-1-16,0-2 3 0,1-3 2 0,0 1 0 16,-1 2-4-16,1-2-1 0,5-1 0 0,-6 1 0 0,1-1 9 15,6-4-3-15,0 5-5 0,-7-1-2 0,15-3 1 0,-10 3-1 16,2-3-1-16,7-5 1 0,6 6-6 0,-6-2 0 16,6 1 1-16,0-1 6 0,0 1-1 0,0 0 1 0,6-1 0 15,0 4 2-15,-6-2-4 0,8 2 2 0,5 1-1 16,-6 2-1-16,-2-3 3 0,8 4 1 0,1-4 1 0,-1 4 2 15,6-2 0-15,-6 1 0 0,7 1 1 0,-1-4 1 0,1 4 0 16,6-4-2-16,-7 0 1 0,7 5 0 0,-6-5 1 0,6 1 1 16,0-2-1-16,0 2-2 0,7 0-1 0,-7-2-1 0,7-1 1 15,-8 2 1-15,8 0-3 0,-1 0-1 0,1 1 0 0,-1-1 3 16,1 0-2-16,0-2 1 0,-1 1-3 0,8 2-1 0,-8-5 2 16,7 1 0-16,-6 4 1 0,6-5-1 0,1-3 2 15,-2 3 2-15,1 1 0 0,-1-1-2 0,9-3 2 0,-8 1-1 16,6-1-1-16,1-4 0 0,0 5 0 0,5-6-2 0,1 2-1 15,0-2 1-15,7 3 1 0,-7-2 1 0,7 0 0 0,0 0 2 16,-1 4-1-16,1-4-1 0,-1 0 0 0,1 1 0 16,1-1-2-16,4 5-1 0,-6-10-2 0,8 6 1 0,-1 1 1 0,-1-6 1 15,2 0 2-15,6 1-2 0,-7-4-1 0,6 4 1 16,8-8 0-16,-1 4 1 0,0-4-2 0,0 1 1 0,6 0-1 16,1-6 1-16,0 6 3 0,6-2-2 0,0 3 2 0,1-2-4 15,5-4 1-15,-5 5-1 0,6-1-1 0,-1-4-3 0,1 6 0 16,-1-6 4-16,1 1 3 0,-1-1 0 0,1-3 2 0,0 1 1 15,6-2 0-15,1-2 1 0,-2-1 1 0,2 1-2 0,-2-6-1 16,9 3-2-16,-9-2-2 0,9-3-1 0,-8 0 1 16,0 1 4-16,7-6-1 0,-7 5 0 0,0 1-1 0,7-4 1 15,-7 2 0-15,0-2-1 0,-6 3-1 0,6-4-4 0,-6 1-3 16,-7-1 2-16,0 0-2 0,-13 0 1 0,8-3 2 16,-9 0 2-16,-11-4 0 0,-1-1 3 0,-7 3 3 0,-13-3-1 15,1-3-1-15,-6 1-1 0,-9-5 3 0,-10 1 0 0,-8 0 2 16,-7-1 3-16,-6 1 2 0,-13 0 6 0,0-1 7 15,-7 5 7-15,-5-1-2 0,-8 1 5 0,1 3 2 0,-8-4-1 16,1 7-3-16,0 1-5 0,0 0-6 0,0 3-4 16,-7 1-3-16,7 3-5 0,-6 3-6 0,-1 1-3 0,0 3-5 15,1 1-7-15,-1 3-11 0,0 0-9 0,1 0-17 0,-7 4-25 16,7-1-80-16,-8 1-106 0,1 0-93 0,0-1-95 16,6 0-160-16,-6 1-113 0,0-3-69 0,-6-2-17 15</inkml:trace>
  <inkml:trace contextRef="#ctx0" brushRef="#br0" timeOffset="2944.66">15024 15914 249 0,'-25'-8'226'16,"-1"1"-94"-16,6-1-52 0,1 1-27 0,-8 0-14 0,7 0 1 15,8 3 3-15,-8-3 10 0,7 3 6 0,7-3 7 0,-7 4 2 16,0-1 6-16,6 0 4 0,-6 0 0 0,7 1 1 15,-7-1-2-15,6 4 1 0,1-4 4 0,-8 4 4 0,8 0 3 16,6 0-1-16,-7 0-2 0,7 0-3 0,0 0-7 16,0 0-9-16,0 0-9 0,0 0-1 0,7 0 2 0,6 0 15 15,7 0 20-15,-1-3 18 0,8-1 19 0,5 0 14 0,6-3 12 16,2 0 3-16,6-4-6 0,5 0-19 0,-5-1-24 16,13 2-21-16,-1-2-20 0,0 1-14 0,-5 1-16 0,6-5-12 15,1 4-7-15,-9 0-7 0,-6 0-5 0,0 4-1 16,-5-4-2-16,-1 4-4 0,-7 2-3 0,-5 3-6 0,-2-6-16 15,-5 4-29-15,-1 4-47 0,-4-3-66 0,-4-2-71 0,3 2-70 16,-8-1-95-16,1-4-183 0,-2 2-86 0,3-5-36 16,-8 3 10-16</inkml:trace>
  <inkml:trace contextRef="#ctx0" brushRef="#br0" timeOffset="3862.52">14796 12460 43 0,'-19'3'292'0,"-7"1"-103"0,6-4-68 16,1 3-31-16,-7 2-18 0,6-3-10 0,1 2-6 15,-1-4 0-15,1 4 3 0,-7 0 0 0,6-1 2 0,0-3 0 16,2 4 0-16,4 0 1 0,-6 0-2 0,8-4-2 0,-8 2-1 16,13 3 6-16,-6-5 6 0,7 3 5 0,-1-3 5 15,1 0 1-15,0 4 1 0,6-4-2 0,-7 3-7 0,7-3-8 16,0 4-5-16,7 0 3 0,-1-4 17 0,7 7 20 16,0-3 13-16,0 3 7 0,13-4 7 0,0 6 8 0,6-6-2 15,2 4-14-15,5-3-26 0,6-1-26 0,1 1-17 0,6 4-11 16,0-5-9-16,0-3-8 0,1 5-5 0,-2-3-3 15,1 2-3-15,0-4-3 0,-5 3-3 0,-2-3 1 0,0 0-4 16,-7 0 0-16,-4 0 0 0,-2 0-1 0,-5 0 1 16,-2 0 1-16,-12 0 0 0,7 0 5 0,-7-3 6 0,-5-1 3 15,-3 2 3-15,-5-6 1 0,6 4 2 0,-6-4 6 0,-6 1 0 16,6 0-3-16,-5-5-1 0,-3 2-2 0,1-1 0 16,-6 0-2-16,0-1 0 0,0-2-6 0,1 3-2 15,-8-3 0-15,7 2-2 0,-7-2-10 0,1-1 2 0,0 1 2 16,4-1-1-16,-3 1 1 0,-9-1-1 0,8 1 0 0,0-1-3 15,-1-1 7-15,0 5-2 0,0-3-1 0,1 3-2 0,6 0 1 16,0 4 0-16,0 0 2 0,7-1 0 0,-1 4-1 16,0 1 0-16,7-1-2 0,0 0-2 0,0 4 1 15,0 0-1-15,7 0 0 0,6 0 6 0,7 0-2 0,-1 4 0 16,8-4 1-16,-2 4-1 0,8-4-1 0,-1 3-1 0,8 5-1 16,-1-4-4-16,0-2 0 0,-6 6 1 0,5 0 0 15,-5-1 0-15,0 4 0 0,-7 1 0 0,0-2-2 0,-13 1 0 16,6 4 2-16,-6-1-1 0,-7 5 3 0,-6 3 0 15,0-4-1-15,-6 7 2 0,-7-2 0 0,0 2 2 0,-6-3-7 16,-7 4 4-16,0-4 0 0,-7 4 0 0,0-5 4 0,1 2-1 16,-1-1-2-16,1-1 0 0,0-2 5 0,-1-1-7 15,6 0-27-15,-5 0-55 0,6 5-80 0,-6-5-82 0,11 0-82 16,-4-4-118-16,12 5-167 0,0 0-100 0,6-2-29 16</inkml:trace>
  <inkml:trace contextRef="#ctx0" brushRef="#br0" timeOffset="4630.3">15734 15426 23 0,'-19'-7'536'0,"-7"4"-63"0,0-1-166 0,0 0-113 0,7 4-61 15,-1 0-35-15,7 0-16 0,0 0-9 0,-1 0-5 16,8 0-7-16,-1 0-2 0,7 0-1 0,0 0-3 0,0 0-1 16,13 4-1-16,1-4 2 0,5 4 6 0,1-4 14 0,13 0 18 15,-1 3 19-15,1-3 14 0,5 4 11 0,1-1 4 0,8 5 1 16,-8 3-5-16,-8-1-10 0,3 2-19 0,-2 3-16 15,-12 3-16-15,-1 3-15 0,-6 2-12 0,-7 2-10 16,-6 5-4-16,-6-1-5 0,-7 0-2 0,0 1-3 0,-6 3 0 16,-8-4-5-16,2 0-4 0,-2 1 2 0,2-1-6 0,-2-4-3 15,-5 1-1-15,5 0-2 0,1-4-8 0,0-1-14 16,13-2-38-16,-6 0-68 0,6-5-77 0,0 1-65 0,6-5-66 16,14 1-72-16,-1-3-108 0,8-5-141 0,-1-3-50 15,6 0 19-15</inkml:trace>
  <inkml:trace contextRef="#ctx0" brushRef="#br0" timeOffset="5976.9399">21355 9587 88 0,'0'0'184'0,"0"0"-64"0,-6 0-41 0,6 0-25 15,0 0-11-15,0 0-6 0,0 0-2 0,0 0 1 16,0 0 1-16,0 0 0 0,0 0 2 0,0 0-3 0,0 0-4 16,0 0-4-16,0 0-3 0,0 0-4 0,0 0-3 0,0 0-1 15,0 0-3-15,-7 0 0 0,7 0-1 0,0 0 0 16,0 0-1-16,0 0-2 0,-6 0-1 0,6 3-2 15,-7-3 0-15,1 0-2 0,-1 4 0 0,0-4-1 0,0 4 2 16,-5-4 2-16,6 0 4 0,-1 4 1 0,1-4 3 0,-1 0 5 16,0 0 3-16,1 4 4 0,-7-4 1 0,7 0 1 15,-1 0-1-15,1 4 2 0,-1-4 1 0,1 0-1 0,-8 2 1 16,8-2-2-16,-1 5 2 0,2-5-1 0,-3 0 1 16,1 2 1-16,7-2-1 0,-5 0 0 0,5 0-2 0,-8 0-2 15,8 0 0-15,0 5-3 0,0-5-1 0,0 0-4 0,0 0-4 16,8 0 1-16,-8 3-2 0,5-3 1 0,10 0 4 15,-3 0 1-15,1 0 3 0,7 0 2 0,-1 0 5 0,14-3 1 16,-8 3 3-16,8-5 4 0,-1 3 5 0,8-3-1 16,6 3-1-16,-8-6 0 0,9 0-4 0,4 1 1 0,-5 1 2 15,6-6 2-15,-7 1 8 0,7 0 11 0,0-1 17 0,1 2 15 16,-8-5 12-16,1 1 19 0,-1 3 16 0,-12-5 6 16,0 2-2-16,-7 2-7 0,0 2-11 0,-13 0-12 15,-1-2-11-15,-5 1-21 0,-7 0-24 0,-7 0-16 0,-5 1-10 16,-1-2-12-16,-7 1-9 0,-5 5-3 0,-2-6-5 0,1 4-2 15,-7 5-3-15,1-5 0 0,-1 5 0 0,8 0-2 16,-1 3 3-16,6-5-3 0,0 5-1 0,14 0 1 0,-1 0 0 16,0 0 1-16,7 5 2 0,7 1-3 0,6 2 0 15,-1 0 2-15,9-1-1 0,5 3 10 0,6 2-5 0,8-1-3 16,-2 3-3-16,1-3 0 0,8 4 1 0,-8-1-2 0,-1-3 0 16,0 3-9-16,-4 5 6 0,-8-4 1 0,0-1 5 0,-13 1-2 15,7 0 2-15,-14-1 0 0,0-2 0 0,-6-1 2 16,-6 0 12-16,-7 1-3 0,-7 1-4 0,-6-1 2 0,-6 1-1 15,-7-1 2-15,-7 3-1 0,0-5-3 0,-6 2-12 0,7-1 2 16,-7 0 2-16,6-1-1 0,8 1-3 0,-2 1-14 16,7 2-37-16,8 1-73 0,5 0-76 0,0-1-69 15,8 5-64-15,5-1-75 0,14 0-149 0,0 4-94 0,11 1-34 16,2-6 28-16</inkml:trace>
  <inkml:trace contextRef="#ctx0" brushRef="#br0" timeOffset="6698.55">22026 12961 61 0,'-33'0'281'15,"1"0"-91"-15,6-4-58 0,0 4-32 0,-8 0-12 0,9 0-6 16,5 0-1-16,-5-3 6 0,5 0 5 0,0 3 3 16,2-5 6-16,4 5 6 0,0 0 4 0,8 0 7 0,-7-4-3 15,7 4-10-15,-1 0-8 0,7 0 0 0,7 0 8 0,-1 0 17 16,7 0 24-16,7 0 16 0,6-3 19 0,13 3 6 16,0-3 4-16,14-5-7 0,5 1-19 0,7-1-29 0,7-2-36 15,5-2-32-15,2-3-19 0,-1 5-7 0,0-9-4 16,6 5-2-16,-5-1 1 0,-7-3-3 0,-1 0 1 0,-11-1 3 15,-2 2-1-15,-13-3-3 0,1 3-1 0,-14-2-1 0,-5 0-6 16,-8 2-3-16,-6-3-7 0,-7-5-3 0,-6 4-6 16,-6-5-5-16,-7 4-4 0,-6 0-1 0,-2 0-1 0,-4 3 0 15,-1 5 1-15,0-1-6 0,0 8 4 0,6-4 1 0,7 3 2 16,7 5-2-16,-1 3 0 0,14 0 1 0,12 3 2 16,1 5 6-16,11 3-1 0,9 0 1 0,6 4 0 0,-1-1 3 15,1 5-1-15,-8-5 0 0,2 5 0 0,-7-2-2 16,-14 2-1-16,-5 0-2 0,-8-5 2 0,-19 9 0 0,-7-2-4 15,-19 1 0-15,-6 7-6 0,-14 0-9 0,-6 0-29 0,-7 8-90 16,-6-3-117-16,-6 2-132 0,5 5-233 0,-5-2-130 16,-14 6-68-16,6-2-28 0</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9:06.876"/>
    </inkml:context>
    <inkml:brush xml:id="br0">
      <inkml:brushProperty name="width" value="0.05292" units="cm"/>
      <inkml:brushProperty name="height" value="0.05292" units="cm"/>
      <inkml:brushProperty name="color" value="#FF0000"/>
    </inkml:brush>
  </inkml:definitions>
  <inkml:trace contextRef="#ctx0" brushRef="#br0">21517 9806 92 0,'0'0'455'0,"-5"0"-183"0,5 0-115 15,0 0-65-15,0 0-33 0,0 0-16 0,12 0-5 16,1-3 0-16,7 0 0 0,6-5-1 0,7 1-1 0,5-1-4 16,8-2-2-16,6-5-6 0,7 3-6 0,5-5-7 0,2 2 1 15,-1 1 0-15,0-5 0 0,1 4 1 0,-8-3-1 16,-5 3 0-16,-2 5 0 0,-11-1 3 0,-8-1 2 0,-11 5 7 15,-3 1 5-15,-5 1 5 0,-6 5 8 0,0-3 0 16,-7 3 0-16,-7 3-1 0,0 2-6 0,-11-3-9 0,5 5-8 16,-2-3-7-16,-4 4-6 0,0 0-4 0,6-1 0 0,-1-5-1 15,1 6 0-15,0-4-1 0,7 0 1 0,0 0-4 16,-1-1-7-16,7 4-16 0,0-3-24 0,0-1-34 16,7 1-55-16,5 0-107 0,1 0-140 0,0-4-82 0,1 3-42 15</inkml:trace>
  <inkml:trace contextRef="#ctx0" brushRef="#br0" timeOffset="644.39">22495 13174 445 0,'7'0'290'0,"6"-4"-121"15,-1 4-77-15,1-4-43 0,7 0-24 0,0 1-13 0,-1-5-6 16,7 2-3-16,0-2-1 0,0-3 3 0,7 0-2 16,0 0 2-16,-1 0-1 0,-6-4-1 0,6 0 0 0,-5 1 0 15,-9-1-2-15,3 5-1 0,-8-2 11 0,0 5 6 16,-13-1 5-16,6 5 16 0,-12-1 13 0,6 4 8 0,-7 0 12 15,-5 0 6-15,-2 4-4 0,0-1-3 0,2 5-3 0,-7-1-12 16,5 0-8-16,8 0-12 0,-7 1-6 0,7-1-4 16,6 1-4-16,0-2-4 0,6-1 0 0,7 2-2 0,0-2-2 15,7-2 0-15,-2-3-2 0,10-3-1 0,-3-2-3 16,8 1 0-16,-7-4-3 0,0 2 0 0,-7-2-1 0,1 5 1 16,-7-5-1-16,0 4-3 0,-13-3-13 0,0 4-23 0,0-1-41 15,-13-3-67-15,6 7-146 0,-6-4-122 0,-6 4-79 16,-7 4-42-16</inkml:trace>
  <inkml:trace contextRef="#ctx0" brushRef="#br0" timeOffset="2149.16">4031 16562 280 0,'0'-8'227'0,"-6"2"-97"0,6 2-58 0,-7-3-27 15,7 3-16-15,-6 0-4 0,6 0 0 0,-7 2 3 0,0 2 3 16,7-5 0-16,-6 5 0 0,-1-3 1 0,1 3-3 16,0 3-3-16,-1-3-7 0,7 0-3 0,-6 0-1 0,-1 5 0 15,0-5 6-15,1 0-1 0,-7 2 0 0,6-2 0 16,1 4 4-16,-7-4 1 0,6 4 1 0,-6-4 0 0,0 4-5 16,0-1 0-16,1 1 0 0,-2-4 2 0,2 4 3 0,-8-4 2 15,7 4 6-15,-7-4 4 0,7 0 3 0,-7 0 2 16,1 0 2-16,-1 0 0 0,1 0 2 0,-7-4 8 0,6 4 4 15,-5 0-1-15,-3-4 0 0,3 4 1 0,-1-4 1 16,0 4-2-16,0-3-5 0,-6 3-12 0,5 0-7 0,-5 0-1 16,-1 0 2-16,1 0 0 0,-1 0 0 0,1 3 3 0,-7 1 5 15,6 0 6-15,1 2 4 0,-1 2 7 0,-7-4 5 16,8 3 5-16,-7 4 3 0,7-4 8 0,-9 4 3 16,3-3-3-16,-1 3-3 0,0 0-8 0,0 1-9 0,8-2-8 15,-16 1-7-15,8-1-13 0,0 5-12 0,0-3-7 0,-1 2-2 16,2 1-3-16,-2-1-1 0,8 1-1 0,-7 4-2 0,0-4 0 15,0 2 0-15,6 2 1 0,-6-1-1 0,-1 3-1 0,2-2-2 16,5 4 1-16,-6-5 0 0,0 4-1 0,7-4 0 16,-7 0 0-16,-1 4 0 0,8 0 0 0,-6 0 1 0,-3-1-1 15,3 2 0-15,5 3 2 0,1 0-2 0,-7 3 3 0,5 0-2 16,3 0 1-16,-2 1-1 0,1-1 2 0,5 4 0 0,1-4 0 16,0 5 2-16,0-5 4 0,7 0 3 0,5 0 6 0,-5 1 1 15,12-1 1-15,-5 0 0 0,12 4 4 0,-7-3 0 16,14-1-2-16,-1 0 1 0,7 4 1 0,0-1 3 0,13 6 2 15,0-1 0-15,0-1 0 0,13 0-2 0,7-2-2 16,0 2-4-16,6-3-3 0,6-3-5 0,7 2-1 16,0-6 0-16,7 3-4 0,-1-4-2 0,8 1-1 0,5-4 0 15,1-3 1-15,0-1-2 0,6-7 0 0,6-3 0 16,1-1 0-16,0-11 0 0,6 1 2 0,7-9 0 16,-7 2-3-16,7-12-2 0,0-4-1 0,-1 1-2 15,1-9 0-15,-1-6 1 0,-5 3 0 0,0-7-1 0,-1 0 5 16,-14-4 2-16,8 5 0 0,-14-5 0 0,2-3 0 0,-9 3-2 15,-5-3 0-15,-12 0-2 0,-2-1-3 0,-13-2 0 0,-6-2 0 16,-7 2 4-16,-11-1 2 0,-2-4 1 0,-6 4 5 16,-7 0 4-16,-6 1 5 0,-6-5 0 0,-1 3-1 0,-6 2 1 15,-7-2 1-15,-5 5 0 0,5 3-2 0,-13 1-3 0,1 3-4 16,0 4 0-16,-1-1 1 0,-7 8-5 0,2 1-2 16,-1 2-7-16,-7 5-10 0,0 2-17 0,0 9-29 0,-6-4-78 15,1 7-102-15,-8 4-95 0,1-1-110 0,6 4-161 0,-7 4-116 16,7-3-62-16,7 6-15 0</inkml:trace>
  <inkml:trace contextRef="#ctx0" brushRef="#br0" timeOffset="3262.17">5926 14983 46 0,'0'0'185'0,"-6"0"-80"0,-1 0-44 0,2 0-19 16,5 0-9-16,-7 0-1 0,7-4 2 0,-7 4 2 0,7 0-1 15,-7-3 1-15,7 3-2 0,-7-4-6 0,1 4-5 16,6-3-3-16,-6-1 0 0,-1 4 1 0,1 0 0 0,-1-3 1 16,1-1 4-16,6 4 1 0,-6-4 0 0,-1 4-1 15,-7 0-3-15,8-4 0 0,-1 4 3 0,1 0-1 0,-7-3-4 16,0 3-1-16,6 0 1 0,-5 3-1 0,-8-3 0 0,7 4-4 15,-7-4-4-15,0 4-4 0,7 3-1 0,-13-3 2 16,1 3 5-16,5 4 5 0,-6-4 4 0,0 4 4 0,0 4 5 16,0 3 5-16,-7 1 7 0,8 3 4 0,-8 3 0 15,1 8-3-15,0 0 2 0,-2 10 9 0,8 6 9 0,-7 2 4 16,1 11 1-16,0 4 1 0,5 4 3 0,1 7 8 16,6 4 3-16,-5 6-6 0,12 5-8 0,-7 0-2 0,13-1 4 15,2 8 9-15,-2-4 8 0,7 0 1 0,7 1 2 0,-2-1 3 16,8 1 2-16,7-5-1 0,0 5-12 0,-1-9-12 15,8 5-12-15,-8-8-10 0,14-4-12 0,-1 1-9 0,1-8-7 16,-1-2-5-16,7-3-5 0,7-5-6 0,-8 0 0 0,8-5 0 16,6-3-2-16,1-1 0 0,5-6-1 0,0-4 2 15,2-11-2-15,4 0 0 0,-5-12-3 0,6-2-6 16,0-11-4-16,0-4-2 0,1-8-2 0,-8-8-2 0,0-9 2 16,1-5 1-16,0-7 6 0,-6-4 7 0,-2-3 7 0,1-4 10 15,-11-3 10-15,3-8 18 0,-5-3 13 0,-6-9 10 16,-1-2 6-16,-5-6 1 0,-1-4 1 0,-7-9-5 0,1 0-4 15,-8-8-12-15,-5-3-10 0,-1-2-10 0,-6-6-5 16,0-3-10-16,-6-4-3 0,-1 0-2 0,-12 2-8 0,0-2-2 16,-1 3-2-16,-6 5 1 0,-1 8 1 0,-4 2 4 0,4 12 4 15,-5 4-1-15,-6 10 1 0,4 8-3 0,-5 9-3 0,0 6-8 16,0 7-10-16,0 7-18 0,-1 3-31 0,-5 9-65 16,7 4-75-16,-9 5-68 0,8 1-67 0,7 7-83 15,-1 4-148-15,7 0-111 0,6 4-54 0,0 7 18 0</inkml:trace>
</inkml:ink>
</file>

<file path=ppt/ink/ink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2T09:49:25.850"/>
    </inkml:context>
    <inkml:brush xml:id="br0">
      <inkml:brushProperty name="width" value="0.05292" units="cm"/>
      <inkml:brushProperty name="height" value="0.05292" units="cm"/>
      <inkml:brushProperty name="color" value="#002060"/>
    </inkml:brush>
  </inkml:definitions>
  <inkml:trace contextRef="#ctx0" brushRef="#br0">15602 5879,'0'25,"-25"-25,25 24,0 1,0 0,0 0,0 0,0-1,0 1,0 0,0 25,0-26,0 1,0 0,0 0,0 24,25 1,-25-25,0 0,0-1,25 1,-25 0,0 0,0 0,25 24,-25-24,0 25,0-26,25 26,-25-25,24 0,-24-1,0 1,0 0,0 0,25 0,-25 0,0-1,25 1,-25 0,25 0,-25 0,25-1,-25 1,24-25,-24 25,25 0,-25 0,25-25,-25 24,0 1,25 0,0 0,-25 0,24-25,1 24,0 1,-25 0,25-25,-25 25,25-25,-25 25,24-1,-24 1,25-25,-25 25,25-25,-25 25,25-25,-50 0,0 0,0 0,1 0,-1 0,0-25,0 25,0 0,1-25,-1 25,0 0,0-25,25 50,0 0,25-25,-25 25,25-25,0 25,-1-25,-24 24,25-24,0 25,0-25,-25 25,25-25,-25 25,24-25,1 0,0 0,-25-25,25 25,-25-25,25 25,-25-25,24 1,-24-1,25 0,-25 0,0 0,25 25,-25-24,0-1,0 0,0 0</inkml:trace>
  <inkml:trace contextRef="#ctx0" brushRef="#br0" timeOffset="2030.58">14734 5234,'-25'0,"25"25,0-1,25-24,0 0,0 0,-1 0,1-24,0 24,-25-25,0 0,0 0,-25 25,0 0,1 25,-1-25,0 0,-25 25,26 0,-1-1,0 1,0 0,25 0,-25 0,25-1,0 1,0 0,25 0,0 0,0-25,-25 24,25-24,-1 0,26 0,-25 0,24 0,-24 0,50-24,-51 24,1 0</inkml:trace>
  <inkml:trace contextRef="#ctx0" brushRef="#br0" timeOffset="2298">15131 5234,'0'-25,"-25"25,25-25,-25 25,0 0,1 0,24 25,-25-25,0 25,0 0,25-1,-25-24,25 25,0 0,0 0,0 0,0-1,0 1,25 0,0 0,0 0,0-25,-1 0,1 0,0 0,0 0,0 0</inkml:trace>
  <inkml:trace contextRef="#ctx0" brushRef="#br0" timeOffset="3056.92">15404 5308,'0'0,"-25"0,0 0,0 0,0 0,25 25,-24-25,24 25,-25 0,25-1,0 1,0 0,0 0,0 0,0-1,25-24,-25-24,24 24,-24-25,25 25,0-25,-25 0,25 0,0 1,-25-1,25 25,-1-25,1 25,0 0,0 0,-25 25,0 0,0-1,0 1,0 0,0 0,0 0,0-1,0-48,0-1,0 0,25 0,-1 0,-24 1,25-1,0 25,0 0,-25 25,25-1,-25 1,0 0,24-25,-24 25,25-25,0 0,0-25,0 0,-25 0,24 1,-24-1,0 0,0 0,0 0,0 1,0-1,0 50,0-1,0 1,0 0,0 0,0 0,0-1,0 1,25-25,-25 25,25-25,0 0,0-25</inkml:trace>
  <inkml:trace contextRef="#ctx0" brushRef="#br0" timeOffset="3179.9">15900 5184,'0'-25,"-25"25,25-24</inkml:trace>
  <inkml:trace contextRef="#ctx0" brushRef="#br0" timeOffset="3491.85">16024 5234,'0'0,"0"25,-25-25</inkml:trace>
  <inkml:trace contextRef="#ctx0" brushRef="#br0" timeOffset="4123.85">15949 5283,'-24'0,"24"-24,0 48,0 1,-25-25,25 25,0 0,0 0,0-1,25-24,-25-24,0-1,-25 25,0 0,25 25,-25-25,25 24,0 1,0 0,0 0,0 0,25-25,0 0,0 0,-1-25,1 25,-25-25,25 25,-25-25,0 0,0 1,-25-1,25 0,-25 25,25-25,-24 0,24 1,24 24,1 0,0 0,0 0,0 24</inkml:trace>
  <inkml:trace contextRef="#ctx0" brushRef="#br0" timeOffset="4864.14">16073 5308,'0'-25,"0"50,25-25,-25 25,0 0,0 0,0-1,0 1,0 0,0 0,0-50,0 0,25 0,-25 1,0-1,0 0,25 25,-25-25,25 25,-1 0,1 25,-25 0,0 0,0-1,0 1,25-25,-25-25,0 1,25 24,-25-25,25 0,-25 50,24-25,-24 25,0-50,0 0,0 0,0 0,0 1,0-1,0 50,0-1,0 1,0 0,0 0,0 0,25-1,0-24,0 0,0 0</inkml:trace>
  <inkml:trace contextRef="#ctx0" brushRef="#br0" timeOffset="5014.57">16396 5159,'0'0,"-25"0,25-24,0-1,25 25,0 0</inkml:trace>
  <inkml:trace contextRef="#ctx0" brushRef="#br0" timeOffset="5617.66">16470 5209,'0'0,"25"25,0-25,-25 25,0-1,0 1,-25 0,25 0,0 0,-25-25,1 49,24-24,0 0,0 0,24-25,1 0,0-25,0 25,-25-25,25 25,-1-25,1 0,-25 1,25 24,-25-25,0 0,0 0,0 0,0 1,-25 24,25 24,-25-24,1 25,24 0,0 0,0 0,24-25,1 0,0 0,0 0,-25-25,25 25,-25-25,24 25,-24 25,0 0,0-1,0 1,0 0,25-25,0 0,0 0,-25-25,25 25,-1 0</inkml:trace>
  <inkml:trace contextRef="#ctx0" brushRef="#br0" timeOffset="6811.19">18107 4242,'0'0,"-24"0,-1 0,25 24,0 1,0 0,0 0,0 0,0-1,0 1,-25 25,25-25,0 24,0 1,0-1,0 1,0 24,0-24,0 0,0 24,0-24,0 74,0-50,0-24,-25-1,25 26,0-26,0 1,0 24,0 26,0-51,0-24,0 25,0-1,0-24,0 0,0 0,0 0,0-1,0 1,0 0,0 0,-25-25,25-25,0 0,-24 25,24-25,0 1,-25-1,25 0,0 0,-25 25,25-25,0 0,-25 1,25-1,0 50,0-1,0 1,0 0,0 0,25-25,-25 25,0 0,25-1,-25 1,0 0,0 0,25 0,-1-1,-24 1,25 0,0 0,0-25,-25-25,25 25,-25-25,24 25,-24-25,25 1,0-1,-25 0,25 0,-25 0,25 25,-25-24,0-1,0 0,24 25,-24-25</inkml:trace>
  <inkml:trace contextRef="#ctx0" brushRef="#br0" timeOffset="7602.56">17314 3448,'0'-25,"0"0,-25 25,25-25,0 1,0 48,0 1,0 0,0 0,0 0,0 49,0-49,0 24,0-24,25 25,-25-25,0 24,0-24,0 25,24 24,-24-49,0 25,0-26,25-24,-25 25</inkml:trace>
  <inkml:trace contextRef="#ctx0" brushRef="#br0" timeOffset="7999.9">17239 3572,'0'0,"0"-25,0 0,0 0,0 1,0-1,0 0,0 0,0 0,25 25,0-24,0 24,-1 0,1 0,-25 24,0 1,0 0,0 0,0 0,-25-1,25 1,-24-25,24 25,0 0,-25-25,25 25,0-1,0 1,25-25,-25 25,24-25,1 0,0 25,0 0,0-25,-25 25,24-1,-24 1,0 0,0 0,0 0,-24-25,24 24,-25-24,0 25,0 0,0-25,1 0,24 25,-25-25,0 0</inkml:trace>
  <inkml:trace contextRef="#ctx0" brushRef="#br0" timeOffset="9063.79">17611 3820,'0'-25,"-24"25,24 25,-25-25,25 25,-25-25,25 25,0-1,0 1,0 0,0 0,0 0,25-1,0 1,-1-25,1 0,0 0,0 0,-25-25,25 25,-25-24,0-1,0 0,0 0,-25 25,25-25,0 1,-25-1,25 0,-25 25,25-25,25 0,0 25,-25-24,25 24,-1 0,-24 24,0 1,0 0,0 0,0 0,0-1,0 1,25 0,-25 0,25-25,-25 25,25-25,0 0,-25-25,24 25,1-25,0 25,-25-25,25 0,0 1,-25-1,24 0,-24 0,25-24,-25 24,0 0,25 0,-25-25,0 26,0-1,0 0,0-25,0 26,0-1,0 0,-25 25,25-25,-25 25,25 25,0 0,0 0,0-1,0 1,0 0,0 0,0 0,0-1,0 1,0 0,0 0,0 0,0 0,0-1,0 1,25 0,-25 0,0 0,0-1,25-24,-25 25,25 0,0-25,-25 25,24-25,1 0,0 0,0 0,-25-25,25 25,-1-25,-24 0,25 25,-25-24,0-1,0 0,0 0,0 0,0 1,0-1,-25 25,25 25,0-1,0 1,0 0,0 0,25-25,0 0,0 0,-25-25,25 25,-1 0,1 0,0 0,0 0,0 25,-1 0,-24-1,25-24,0 25,0-25,-25 25,25-25,0 0,-1 0</inkml:trace>
  <inkml:trace contextRef="#ctx0" brushRef="#br0" timeOffset="9223.76">17884 3497,'0'0,"-25"0,1 0,24-24,24 24,-24 24</inkml:trace>
  <inkml:trace contextRef="#ctx0" brushRef="#br0" timeOffset="10119.23">20265 3646,'0'0,"0"-25,0 1,-24 48,24 1,0 0,0 0,0 0,0 0,0-1,0 26,0 0,0-1,0 1,0-1,0 1,0 24,0-24,0 0,0-1,0 26,0-26,0 1,0-1,0-24,0 25,0-25,0 24,0-24,0 0,0 0,-25-1,0-24,0 0,25-24,0-1,-25 25,25-25,-24 0,24 0,-25 1,25-1,-25 0,25 0,0 0,0 1,0-1,0 50,0-1,0 1,25-25,-25 25,25-25,-25 25,24 0,1-1,0-24,0 25,0-25,24 25,-24-25,0-25,0 25,-25-25</inkml:trace>
  <inkml:trace contextRef="#ctx0" brushRef="#br0" timeOffset="10791.13">19869 3101,'0'0,"0"-25,0 0,24 25,1-25,-25 0,25 25,0-24,-25-1,25 0,-1 25,1-25,-25 0,25 1,-25-1,0 0,0 0,-25 0,0 1,1 24,-1 0,0 0,0 0,0 0,25 24,0 1,25 0,0 0,25 0,-26-1,1 1,0-25,0 25,0 0,24 0,-24-1,0 1,-25 0,0 0,0 0,-25-25,0 0,0 24,1-24,-1 0,0 0,0 0</inkml:trace>
  <inkml:trace contextRef="#ctx0" brushRef="#br0" timeOffset="11593.89">20414 2977,'-25'0,"25"24,-24 1,24 0,0 0,0 0,0-1,24-24,1 25,0-25,0 0,0-25,-1 25,1 0,-25-24,25-1,0 0,-25 0,0 0,0 1,0 48,-25-24,25 25,0 0,0 0,25-25,-25 25,25-25,-1 0,1-25,0 25,-25-25,25 25,-25-25,25 0,-25 1,0-1,0 0,0 0,0 0,0-24,0 74,0-1,0 1,0 25,25-1,-1 26,-24-26,50 75,-50-99,25 25,-25-25,25 24,-25-24,24 25,1-26,-25 1,0 0,25-25,-25-25,-25 0,25 1,-25-1,25 0,-24 0,24-49,-25 49,25-49,0 49,0-50,0 26,0 24,0 0,25-24,-25 24,24 0,-24 0,25 25,0 25,0 0,-25 0,0-1,0 1,-25 0,-25 0,50 0,-24-25,-1 24</inkml:trace>
  <inkml:trace contextRef="#ctx0" brushRef="#br0" timeOffset="12094.22">21084 3125,'0'25,"25"-25,0-25,-1 25,1 0,-25-24,25 24,0-25,0 25,-25-25,0 0,0 0,-25 25,25-24,-25 24,0 0,0 0,1 24,24 1,0 0,0 0,0 0,24-25,1 0,0 0,0 0,0 0,-1-25,1 25,0-25,-25 0,25 25,-25-25,0 50,0 0,0 0,0 0,0-1,25-24,-25 25,0 0,24-25,-24 25,25-25,25 0,-25 0</inkml:trace>
  <inkml:trace contextRef="#ctx0" brushRef="#br0" timeOffset="12797.71">21654 2654,'0'25,"0"0,0 0,0-1,0 1,0 0,0 0,0 0,0-1,25 26,-25-25,25 49,-25-49,0 25,0-1,0-24,0 0,0 0,0-50,0 0,0 0,25 0,-25 1,0-1,25 0,-25 0,0 0,25 25,-25 25,24 0,-24 0,0 0,25-25,-25 24,25 1,0 0,0-25,-1 0,1 0,0 0,0 0,-25-25,25 25,-25-25,0 1,0-1,0 0,0 0,0 0,0 1,0 48,0 1,0 0,0 0,0 0,0-1,24-24,1 0,-25 25,25-25,0 0</inkml:trace>
  <inkml:trace contextRef="#ctx0" brushRef="#br0" timeOffset="13166.05">22250 3051,'0'0,"-25"0,25-25,-25 25,25 25,-25-25,25 25,0 0,25-25,0 0,0 0,0 0,-1 0,1-25,-25 0,0 0,25 25,-25-25,0 1,0-1,0 0,0 0,0-24,-25 24,25 0,-25 50,25 0,0-1,0 1,0 0,0 0,25 0,-25-1,0 1,25 0,0 0,0 0,-1-25</inkml:trace>
  <inkml:trace contextRef="#ctx0" brushRef="#br0" timeOffset="13409.89">22399 3001,'24'0,"1"0,0 0,0 0,0 0,-1 0,1 0,-25-24,25 24,0 0,0 0,-25 24,-25-24,25 25</inkml:trace>
  <inkml:trace contextRef="#ctx0" brushRef="#br0" timeOffset="13521.19">22746 3026</inkml:trace>
  <inkml:trace contextRef="#ctx0" brushRef="#br0" timeOffset="16679.44">2158 9351,'0'-24,"-25"24,25-25,25 25,0 0,0 0,-1 0,1 0,25 0,-25 0,24 0,26-25,-1 25,25-25,-49 25,24-25,-24 25,74-24,-74-1,-1 0,1 25,-25-25,24 25,-24 0,0-25,-25 1,-25 24,0 0,0-25,-49 25,49 0,0 0,1 0,-1 0,0 0,0 0,0 0,50 0,0 0,0 0,0 0,24 0,-24 0,25 0,24 25,-49-25,0 0,-1 24,1 1,0 0,-25 0,0 0,-25-1,25 1,-25 25,1-25,-1-1,0 26,0-25,-24 0</inkml:trace>
  <inkml:trace contextRef="#ctx0" brushRef="#br0" timeOffset="17910.32">8210 9103,'-24'0,"-1"0,0-24,0 24,0 0,50 0,0 0,0 0,0 0,-1 0,26-25,24 25,-24 0,0-25,-1 25,1 0,74-25,-75 25,26 0,-26-25,26 25,49-25,-74 25,-1 0,26 0,-26-24,-24 24,25 0,-26 0,1 0,0 0,0 0,-50 0,0 0,0 0,1 0,-1 0,0 0,0 0,0 0,1 0,-26 0,25 0,0 0,1 0,-1 0,50 0,-1 0,1 0,0 0,-25-25,25 25,0 0,-1 25,1-25,-25 24,0 1,-25 0,1 0,-1 0,0-25,0 0,25 25</inkml:trace>
  <inkml:trace contextRef="#ctx0" brushRef="#br0" timeOffset="19281.25">9054 8210,'25'-24,"-1"24,1 0,0 0,-25 24,25-24,0 0,-25 25,24-25,1 25,0 0,0 0,0-1,-1 1,1 50,0-26,-25 1,25 49,0-49,-25-1,0 75,24-49,-24-26,0 26,0-26,0 1,-24 24,-1 26,25-26,-25-24,0 24,0-24,1-1,-26 1,25-1,0-24,-24 25,24-25,0-25,-24 24,24-24,-25 25,25-25,0-25,1 25,-1 0,0-24,0-1,0 0,1-25,-1 26,0-26,25 25,0 0,0-24,0 24,0 0,0 0,25 1,-25-1,25 25,-25 25,0-1,0 1,0 0,0 0,0 0,0 24,0-24,0 25,0-26,0 1,24 0,-24 0,0-50,0 0,0 0,0 1,0-1,25 25,-25-25,25 25,-25 25,25-25,0 25,-1-25,1 24,0-24</inkml:trace>
  <inkml:trace contextRef="#ctx0" brushRef="#br0" timeOffset="22629.19">11385 10120,'0'0,"-24"0,24-24,0-1,-25 25,25-25,0 50,0 0,25-1,-25 1,0 0,0 25,24-1,-24 1,0-25,0 24,0 1,0-25,0-1,0 1,0 0,0 0,25-25,-25 25,0-1,0-48,0-1,0 0,0-25,0 26,0-1,0 0,0 0,0 0,-25 1,25-51,0 26,-24-1,24 25,0 0,0 1,24 48,1 1,-25 0,25-25,-25 25,25 24,0-24,-25 0,24 0,1 0,0-25,0 0,-25-25,25 25,-25-25,24 0,-24 0,25 1,-25-1,0 0,25 0,-25 0,0 1,0-1,25 0,0 50,-25 0,24-1,-24 1,0 0,25 25,-25-26,0 1,0 25,25-1,-25-24,0 0,25 25,-25-26,25 1,-25 0,0 0,24-25</inkml:trace>
  <inkml:trace contextRef="#ctx0" brushRef="#br0" timeOffset="23205.87">11956 10145,'0'-25,"0"1,0-1,25 25,-25 25,0-1,24 1,-24 0,0 0,0 0,0 24,0-24,0 0,0 0,0-1,0 1,0 0,0 0,0 0,0-1,0 1,0 0,25-25,-25 25,0 0,0-50,0 0,0 0,0 0,0 1,0-1,0 0,0 0,25 0,-25 1,0-1,0 0,25 25,-25 25,25-25,-25 25,24-1,-24 1,25 0,-25 0,25-25,0 25,-25-1,25 1,0-25,-1 25,1-25,-25-25,25 25,0 0,-25-25,25 1,-25-1,24 0,-24 0,0-24,0 24,0 0,0 0,0-24,0 24,0-25,0 25,-24 1,24-26,0 25,-25 0,25 0,0 1,0-1,-25 25</inkml:trace>
  <inkml:trace contextRef="#ctx0" brushRef="#br0" timeOffset="24888.49">10393 10269,'0'0,"0"25,0 0,-25-25,25 25,0 24,0-24,0 0,-24 24,24-24,0 0,0 0,0 0,0-1,0 1,0 0,0 0,0 0</inkml:trace>
  <inkml:trace contextRef="#ctx0" brushRef="#br0" timeOffset="25174">10517 10418,'0'25,"-25"-25,25 25,0-1,0 1,0 0,0 0,25-25,0 0,0 0,0-25,-1 0,-24 0,0 1,0-1,-24 25,-1 0,0 0,0 0,0 0</inkml:trace>
  <inkml:trace contextRef="#ctx0" brushRef="#br0" timeOffset="25414.72">10716 10368,'0'25,"0"0,0 0,-25-25,25 25,0-1,0 1,25-25,-1 0,1-25,0 25,-25-24,0-1,0 0,-25 25,0 0</inkml:trace>
  <inkml:trace contextRef="#ctx0" brushRef="#br0" timeOffset="25683.71">10864 10319,'0'25,"-24"-25,24 24,0 1,0 0,0 0,24-25,1 0,0 0,-25-25,25 25,0-25,-1 0,-24 1,0-1,-24 0,-1 25,0 25,0-25,0 0</inkml:trace>
  <inkml:trace contextRef="#ctx0" brushRef="#br0" timeOffset="34967.15">6052 2977,'-24'0,"-1"-25,0 25,25-25,-25 25,0-25,25 50,25-25,-25 25,25 0,-25 24,25-24,0 25,-25-26,24 26,-24 0,25 24,0 25,25 25,-50-49,24 49,-24-50,0 1,0-1,0-24,0 74,0-75,0-24,0 49,-24-49,24 0,-25-25,0-25,0 25,0-25,25 1,-24-1,-1-25,25 25,-25 25,25-24,-25-1,25 0,25 50,0-25,0 0,-1 0,1 0,0 0,0-25,0 25,24-50,-24 50,0-24,0-1,-1 0</inkml:trace>
  <inkml:trace contextRef="#ctx0" brushRef="#br0" timeOffset="35977.18">10988 6921,'-24'-25,"-1"0,25 0,-25 25,25-25,0 50,0 0,25 0,-25 0,0-1,25 51,-25-50,24 74,-24-74,25 24,-25 1,25-25,-25 24,0-24,0 25,0 24,0-49,0 0,0 24,0-24,-25-25,0 0,25-25,-24 25,-1-25,25 1,25 24,-25 24,24-24,1 0,0 0,0 0</inkml:trace>
  <inkml:trace contextRef="#ctx0" brushRef="#br0" timeOffset="61986.32">6573 11212,'-25'0,"25"-25,-24 25,-1-25,0 25,0 0,0 0,1 0,-1 0,0 0,0 0,0 0,1 0,-1 25,0-25,0 25,0 0,1-25,-1 24,-25 26,25-25,1 24,-1-24,-25 50,50-51,-25 26,-24 24,49-24,-25-25,0 74,25-49,0-26,0 26,0 24,0-24,0-25,25 49,0-24,0-25,-1-25,1 49,0-49,-25 25</inkml:trace>
  <inkml:trace contextRef="#ctx0" brushRef="#br0" timeOffset="62369.93">6251 12080,'0'25,"0"-1,0 1,-25 0,25 0,-25-25,25 25,-25-25,25 25,25-25,0 0</inkml:trace>
  <inkml:trace contextRef="#ctx0" brushRef="#br0" timeOffset="62449.53">6251 12378,'0'0,"0"24,-25-24,0 25,0-25</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8:31.347"/>
    </inkml:context>
    <inkml:brush xml:id="br0">
      <inkml:brushProperty name="width" value="0.05292" units="cm"/>
      <inkml:brushProperty name="height" value="0.05292" units="cm"/>
      <inkml:brushProperty name="color" value="#FF0000"/>
    </inkml:brush>
  </inkml:definitions>
  <inkml:trace contextRef="#ctx0" brushRef="#br0">21264 9547 150 0,'0'-3'234'0,"0"3"-86"15,0-5-52-15,0 5-31 0,0 0-14 0,0 0-7 16,0-4-4-16,0 1 0 0,0 3 2 0,0-4 0 0,0 4 1 16,0-3 1-16,0 3 0 0,0-4 0 0,0 4 1 0,0-3 1 15,0 3 2-15,0-4-2 0,0 4 0 0,0 0-2 16,0 0 1-16,0 0-1 0,-7 0-2 0,7 0 0 16,0 0 4-16,0 0 5 0,0 0 6 0,0 0 8 0,-6 0 11 15,6 0 10-15,0 0 7 0,0 0 5 0,0 0-2 0,6 0-6 16,-6-4-9-16,0 4-12 0,7-4-14 0,6 1-14 0,-6-1-11 15,5 1-7-15,8-2-1 0,0-1 1 0,-1 2 3 16,8 0 2-16,-2-4 4 0,1 5 2 0,7-1 4 16,5-3 2-16,2 4 0 0,-1-6 2 0,7 3 6 0,6-2 6 15,-7-3 15-15,14 4-1 0,0-7 1 0,-1 2-3 0,8 2 0 16,-1-5-4-16,-6 4-7 0,5-4-7 0,-5 5-11 16,0-6 3-16,-1 5-1 0,-6-3 1 0,-6 3-1 0,-1 0-3 15,-5-1 0-15,-7 2 0 0,-1 3-2 0,-13-1-2 0,1 2 1 16,-1-2-1-16,-6 4 0 0,-7-3 2 0,1 3-1 15,-7 0 0-15,0 1-6 0,0-1-3 0,-7 1-4 0,-5-2-4 16,-1 3-3-16,-7-3-5 0,-6 1-3 0,0 1-2 16,-1-1-1-16,-4 1-1 0,-2 3-4 0,1-4 0 0,0 4 1 15,-2-4 1-15,8 4-1 0,-7 0 0 0,14 0 2 16,-7 0 0-16,13 0 0 0,0 0-1 0,5 0-2 0,3 0 0 16,-3 0-3-16,8 0 0 0,8 4-1 0,-8-4-1 0,13 4 0 15,0-1 0-15,0 1 1 0,13-4 0 0,0 3 0 16,0-3-6-16,13 4 3 0,-7-4 3 0,8 0 2 0,-1 0 0 15,-1 0 8-15,2 0-3 0,-1 0-3 0,0-4 8 0,0 4-5 16,-6 0 1-16,-1 0-2 0,-6 0 0 0,-6 0-10 16,6 0 4-16,-13 0-6 0,0 4 5 0,0-4 11 0,-13 5-4 15,7-3-1-15,-7 3 1 0,-7 2-3 0,1 0 3 16,-7 1 14-16,-7-1-3 0,1 3-12 0,-8 5 3 0,1-3 3 16,1-2 2-16,-8 1 2 0,7 0 0 0,0 0-2 0,0 1 0 15,6-6 1-15,1 5-1 0,-1-6-1 0,0 2-1 16,7-4-2-16,6 2 1 0,2-3-1 0,-2-2-1 15,1 4 0-15,-1-4 0 0,7 0 1 0,0 0 1 0,0 0-3 16,0 0 0-16,0 0-1 0,0 0-5 0,0 0-6 0,0 0-12 16,7 0-35-16,-7-4-62 0,0 4-72 0,6 0-66 0,-6 0-59 15,7-2-52-15,-7 2-59 0,5 0-93 0,-5 0-104 16,7 0-18-16</inkml:trace>
  <inkml:trace contextRef="#ctx0" brushRef="#br0" timeOffset="1456.6099">22586 13471 252 0,'-6'3'452'0,"6"-3"-134"0,0 3-108 0,-7-3-67 0,7 0-36 16,0 0-13-16,0 4-1 0,-6-4 6 0,6 4 10 16,6 0 12-16,-6-2 9 0,0-2 14 0,7 5 18 0,-1-1 14 15,0-4 13-15,1 3 0 0,0-3 0 0,-1 0-12 16,1 0-10-16,6 0-22 0,0 0-29 0,-1 0-27 0,8 0-26 15,0 0-13-15,-1 0-12 0,0-3-7 0,14 3-4 16,-6-4-5-16,-1-1-1 0,6 3-3 0,0-2-2 0,8 0-2 16,-1-3-2-16,0-1-2 0,6-3 0 0,0 1-3 0,2-2-3 15,-2 2-1-15,6-5-1 0,2 0-2 0,-7-3 1 16,0 3 1-16,6-2 0 0,-13-2 1 0,0 0 1 0,-7 1 3 16,1 3 5-16,-14 1 4 0,1-1 2 0,-7 1-2 15,-6 3 1-15,-7 3-1 0,0-3-1 0,-7 5-2 0,-6 1-2 16,-7 1-3-16,-5 1-2 0,5 3-1 0,-6 0-1 0,-6 3 0 15,6 1 0-15,6 4-1 0,-7-5-2 0,8 5-2 0,6-2-2 16,7 6 0-16,-1-5-1 0,7 4-3 0,0 0-2 16,13 1-3-16,-7-2-4 0,14 1-2 0,0-1-1 15,-7 2-1-15,13-1 2 0,0-3 2 0,-7-2 3 0,7-1 0 16,-6 2 7-16,-1-3 5 0,7-4 4 0,-6 3 4 0,-7-3 4 16,0 0 4-16,0 0 0 0,1 0 4 0,-8 0-1 0,-6 0-1 15,6 4-3-15,-6-4-5 0,-6 0-4 0,0 0-9 16,-1 0-10-16,-6 3-10 0,-7 1-61 0,7 0-87 15,-13 0-87-15,6-1-89 0,-5-3-106 0,-2 4-177 0,2-1-99 16,-8 4-50-16,1-3 23 0</inkml:trace>
  <inkml:trace contextRef="#ctx0" brushRef="#br0" timeOffset="2281.29">15051 12709 231 0,'0'0'333'0,"-7"0"-121"0,7 3-86 0,-6-3-46 16,6 0-26-16,-7 0-13 0,7 0-5 0,0 3-2 15,-7-3 2-15,7 0 3 0,0 4 1 0,-6-4 2 0,6 4-3 16,0-4-3-16,-6 3-3 0,6-3-1 0,0 0-1 0,6 4 2 16,-6-4 7-16,6 4 7 0,1 0 10 0,0-1 12 15,6-3 9-15,0 5 9 0,6-5 8 0,8 2 6 0,-2-2-1 16,2-2-6-16,5 2-6 0,1-5-9 0,5 2-10 16,2-5-12-16,-1 4-10 0,6-7-11 0,-6 5-9 0,1-6-1 15,-1 1 0-15,-1 0 1 0,-4 0 1 0,-10 1 4 0,4-2 7 16,-9 4 14-16,-6 1 11 0,0 1 2 0,-7-2-1 15,1 0 0-15,-7 5 0 0,0-1-3 0,0-3-8 0,-7 4-13 16,-6 3-15-16,0 0-6 0,1 0-5 0,-8 0-4 16,-1 3-6-16,3 2-3 0,-2 1-2 0,0 1 0 0,1 1 0 15,0 0-2-15,-1-1 0 0,8 0-1 0,-3 0-10 0,10 1-19 16,-2-1-35-16,7-4-47 0,0 4-53 0,0-3-52 16,7 4-61-16,6-5-87 0,0 1-163 0,6 0-82 15,-6-4-22-15</inkml:trace>
  <inkml:trace contextRef="#ctx0" brushRef="#br0" timeOffset="2929.1">14927 15492 504 0,'-7'0'486'0,"2"0"-150"0,5 0-123 0,-8 4-78 0,3-4-50 16,5 0-24-16,0 0-6 0,0 4 7 0,0-4 21 0,5 4 25 16,3-1 24-16,-3 1 14 0,9 4 9 0,-1-6-1 15,6 3-8-15,1-2-15 0,-1-3-24 0,7 0-26 0,-6 0-22 16,12 0-19-16,-5-8-13 0,5 6-7 0,7-10-5 16,-7 1 0-16,8-3 2 0,5-5 5 0,-5 4 7 0,-2-3 12 15,-5-4 10-15,-1 4 8 0,-5-1 6 0,-2 5 5 16,-5-1 5-16,-7 5-1 0,0-2-6 0,-7 5-5 0,-6 3-9 15,0 0-7-15,0 4-8 0,-6 0-6 0,-7 4-10 0,-6 0-9 16,-1 3-1-16,1 5-7 0,-1-2-4 0,0 5-2 16,1-1 0-16,-1-2 7 0,1 3-4 0,6-1-5 0,7-3-4 15,-1 3-2-15,1-3 0 0,6 0-7 0,6 0-4 16,-6 1-13-16,13-4 3 0,-7-2 4 0,1 2 1 0,6-5-2 16,-7 1-4-16,7 0-8 0,-6 0-21 0,1-4-46 0,-3 2-67 15,-5-2-70-15,0 0-61 0,0-2-65 0,0-2-101 16,0-4-143-16,-5 1-62 0,5-1 1 0</inkml:trace>
  <inkml:trace contextRef="#ctx0" brushRef="#br0" timeOffset="3253.25">15409 13958 6 0,'8'-19'549'0,"-3"5"-23"0,1 3-165 15,7-1-108-15,1 2-43 0,-9-2-2 0,10 9 16 0,-3-5 13 16,1 8 8-16,-6-3 1 0,6 3-7 0,0 3-22 15,-1 1-31-15,1 0-42 0,-6 7-46 0,7 1-34 0,-8-3-20 16,7 7-15-16,-8-2-8 0,3 1-5 0,-1 3-6 16,-1 4-14-16,-6-3-24 0,7 2-57 0,-7 2-86 0,0 2-80 15,0-2-77-15,6 2-87 0,-6-4-147 0,7 6-108 16,-7-2-52-16,6 1 12 0</inkml:trace>
  <inkml:trace contextRef="#ctx0" brushRef="#br0" timeOffset="3378.24">15826 14620 148 0,'0'0'824'0,"7"4"11"16,-7-4 8-16,6 0-210 0,0-4-195 0,-6 4-191 0,6-4-116 16,8 2-65-16,-1-3-45 0,0-2-58 0,-1 4-107 15,2-1-109-15,-1-4-122 0,6 1-202 0,-6 4-111 16,1-2-73-16,-8 3-38 0</inkml:trace>
  <inkml:trace contextRef="#ctx0" brushRef="#br0" timeOffset="41798.53">10635 16196 253 0,'-26'-19'328'0,"-13"4"-131"0,7 1-82 0,-14-1-42 16,6 1-25-16,-5-4-10 0,-7 4-1 0,7-1 0 16,-14-4 4-16,7 4 3 0,-7 1-3 0,0-1-2 0,-6 1 0 15,0 2-6-15,0-2-6 0,-7 2-7 0,1 2-8 0,-1 6-5 16,-6-3 3-16,1-1-3 0,-9 5-2 0,1-2 0 16,1 5-1-16,-8 0 1 0,-5 5 1 0,-2-2 0 0,2 1 2 15,-7 4 2-15,0-1 1 0,-6 7 0 0,-8-3 1 0,1 4 1 16,-6 3 2-16,-1-3-1 0,0 6-3 0,-7 2-5 15,-5 0-2-15,5 2 0 0,-5 0-3 0,0 0 1 0,-2 4 2 16,2 5 4-16,5-5 1 0,1 4 2 0,6 0 0 16,-6 1 1-16,13-1 0 0,-6 3 0 0,11 4-3 0,-6 1 2 15,15-1 1-15,-2 0 0 0,15 5 0 0,-8-1 1 0,13-1 0 16,0 1 0-16,6 0-1 0,8 4-5 0,6-5-1 0,14 6-2 16,-1 1 0-16,6-2-2 0,13 4-2 0,1-1 0 15,11-1 0-15,9 2-1 0,5 3 0 0,14-4 1 0,-1 1 0 16,13-1 0-16,8 1 0 0,6-2 0 0,5 2 2 0,7-4 3 15,15 0 0-15,5-5 1 0,7 5 3 0,6-4-2 16,13 0-3-16,7 0-1 0,6-4-2 0,7 0-2 16,12-3-3-16,1 0 3 0,13-5-3 0,6-3 2 0,13-3 2 15,0 0 0-15,14-3 2 0,6-2 1 16,6-6 8-16,1-5 4 0,12-1 9 0,1-9 12 0,-1 0 13 16,14-9 20-16,-2 2 32 0,2-7 47 0,-1-4 43 15,7-1 29-15,1-3 13 0,-8-7 4 0,0 0-1 16,0 0-7-16,-13-8-26 0,1-1-39 0,-13-1-42 15,-14-2-29-15,-12 0-16 0,-14-2-14 0,-20-1-10 0,-12 0-9 16,-13 0-9-16,-14-4-7 0,-12 0-7 0,-19-2-8 0,-8-2-5 16,-12-3-5-16,-8 1-2 0,-12-1-1 0,-6-1-2 0,-14 2 0 15,-12-2 0-15,-7 9-3 0,-7-4-3 0,-13 7-7 0,-12 0-10 16,-1 0-9-16,-12 4-13 0,-7 3-18 0,-6 0-27 16,-8 8-39-16,-6-1-47 0,0 1-53 0,-6 4-41 0,0-1-32 15,0 0-32-15,-1 5-30 0,8-2-26 0,-1 6-45 0,7-5-103 16,6 3-24-16</inkml:trace>
  <inkml:trace contextRef="#ctx0" brushRef="#br0" timeOffset="43115.38">20801 9777 25 0,'0'-3'304'15,"7"-4"-115"-15,1 3-84 0,10-3-49 0,-5 3-25 0,14-4-14 16,5 1-5-16,6 1-5 0,2-6-1 0,12 4 0 16,7 1-1-16,5-3-4 0,9 1-9 0,4 3-28 0,15-2-69 0,-1 1-146 15,13-1-84-15</inkml:trace>
</inkml:ink>
</file>

<file path=ppt/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7:49.309"/>
    </inkml:context>
    <inkml:brush xml:id="br0">
      <inkml:brushProperty name="width" value="0.05292" units="cm"/>
      <inkml:brushProperty name="height" value="0.05292" units="cm"/>
      <inkml:brushProperty name="color" value="#FF0000"/>
    </inkml:brush>
  </inkml:definitions>
  <inkml:trace contextRef="#ctx0" brushRef="#br0">20333 15445 56 0,'0'0'228'0,"0"3"-63"0,-6-3-45 15,6 0-33-15,0 0-22 0,0 5-9 0,0-5-8 16,0 0-8-16,0 0-4 0,0 0-6 0,0 0-3 0,0-5-5 15,0 5-7-15,6 0-5 0,-6-3-3 0,0 3-3 0,6-4-4 16,1 0 0-16,-7 1-1 0,6-5 0 0,1 1 1 16,-7 4 0-16,6-5-1 0,1 5-1 0,-7-4 2 0,6 3 1 15,-6-4 2-15,7 5 4 0,-7-5 3 0,7 4 4 16,-7-4 5-16,0 6 6 0,0-2 5 0,6 1 5 0,-6-1 5 16,0 0 3-16,0 0 4 0,-6 4 5 0,6-4 4 0,0 0 3 15,-7 4-3-15,7-2-3 0,-7 2 1 0,1-5-2 16,-1 5-4-16,1 0 1 0,-1 0 1 0,-6 0 1 15,1 0-1-15,-1 5-2 0,0-5-4 0,-2 2-3 0,3-2-2 16,-8 4-5-16,7 0-10 0,0 0-4 0,1 0 2 0,-8-4 0 16,7 4 5-16,0-1 8 0,-6-3 5 0,5 4 4 0,-5-2 4 15,-1 6 6-15,0-4 5 0,-5 0 10 0,5 3 10 16,-6-3 6-16,0 4 10 0,6-1 13 0,-13 0 20 16,7 4 1-16,1 0-4 0,-8 0-5 0,2-1-7 0,-3 5-8 15,2 5-11-15,-8-6-14 0,1 3-24 0,1 6-8 0,-2-1-4 16,1 3-8-16,-13 1-9 0,7-1-9 0,-1 2-6 15,0-2-5-15,0 5-2 0,8-1-2 0,-8 0 0 0,7 0 1 16,-7 1 0-16,7 3 0 0,-1-4 3 0,2 4 0 0,-1 0 1 16,6 0 2-16,0-1 0 0,1 2 1 0,6-1-1 15,0-1 1-15,0 1-3 0,0 0-1 0,0 1 0 0,7-1-3 16,5-4 0-16,-6 0-1 0,8 1-2 0,6-1-1 16,-1 0 0-16,0 0 1 0,7-3-1 0,0 3 0 0,0 0-2 15,0 0 3-15,7 1 2 0,-7-4 0 0,13 3 0 16,-7-3 0-16,7 3 2 0,0-4 0 0,1 1 0 0,5 0 1 15,-6-1-2-15,7 2-1 0,-1-2 2 0,0 1-1 0,8-5-1 16,-1 1 2-16,-1 1-3 0,3-2-2 0,-3-2 1 0,8 0 1 16,6-5 2-16,-1 1-3 0,2-5 0 0,-1 1-3 0,6-3-1 15,7-4 1-15,-5-4 2 0,4 0 1 0,8 0-3 0,-7-8 1 16,7 0 1-16,-8 1-1 0,2 0 2 0,6-4-2 16,-7 0-4-16,-1-4 0 0,-5 1 2 0,6-1-1 0,0-3 0 15,-6 0 1-15,6-4 5 0,0-1-1 0,0 2 2 0,0-5 0 16,0 0-1-16,0 1 2 0,1-4-1 0,-1-5-2 0,0 5 1 15,-1-4 2-15,-5 1 1 0,0-2 0 0,0-2 0 0,-7 2 4 16,-7-2 2-16,1 3 3 0,-7-4 2 0,-7 1 3 16,1-4 4-16,-7-1 3 0,0 5 6 0,-7-8 0 0,1-1 2 15,-7 5 1-15,-7 0 0 0,-6-4 0 0,7 3-3 16,-7 1-1-16,-7 0-4 0,1 3-1 0,0 1 0 0,-1-1-3 16,-6 1 0-16,0 3-3 0,7 4-1 0,-14-1-1 0,6 5-4 15,-5-2-3-15,-1 5-4 0,0 1-11 0,1 2-15 16,0 5-15-16,-7-4-15 0,0 7-13 0,7 0-22 0,-2 0-41 15,2 3-71-15,6 5-82 0,0-1-72 0,6 0-74 16,7 0-104-16,7 4-151 0,-1 4-66 0,7 0-12 0</inkml:trace>
  <inkml:trace contextRef="#ctx0" brushRef="#br0" timeOffset="15338.47">19356 14595 208 0,'-7'-8'520'0,"1"5"-140"16,-1-4-125-16,1 2-62 0,-1-1-16 0,0 2 16 0,1 0 33 15,-1 1 24-15,7-1 14 0,-5 4 5 0,5-4-3 16,-7 0-19-16,7 2-39 0,0 2-53 0,0-5-55 15,0 5-36-15,0 0-22 0,-6 0-13 0,6-3-7 0,0 3-2 16,0 0-3-16,6 0-6 0,-6 0 2 0,0 3 1 0,7-3 1 16,-2 7 4-16,2 1 2 0,-1 7 2 0,8-1 3 15,-8 8-8-15,7 0 4 0,-6 8-1 0,5-1-1 0,-5 4-3 16,7 3-3-16,-2 1-4 0,-5 0-2 0,6 3 11 16,-7-4-8-16,1 1-4 0,6 0-3 0,-6-5-2 0,-1 2-2 15,0-5 1-15,-6 0 0 0,7 0-3 0,-7-6 1 0,6 2 1 16,-6-2 0-16,0-5 1 0,0 0 0 0,0-6-1 15,0 2 1-15,0-3 0 0,0-5 0 0,0 2 4 0,0-4 2 16,0 3 2-16,0-3 4 0,0-4 4 0,0 3 5 16,0-3 4-16,0 0 1 0,0 0 0 0,0 0-2 0,-6-3-2 15,6 3-5-15,-7-4-3 0,7 4-4 0,0 0-4 0,0 0 0 16,-6 0-4-16,6 0 0 0,0 0-2 0,0 4-1 16,0-1-2-16,0 1-1 0,0 3 1 0,0 2-3 0,6-2 0 15,-6 3 5-15,7-2-2 0,-1-1 0 0,1-1-2 16,-7 2 0-16,6 0-1 0,1-4 1 0,0-1-2 0,-7-3-5 15,6 4 5-15,1-4 2 0,-7 0 1 0,6 0 3 0,-6-4 0 16,6 1 1-16,1-1 2 0,-7-4 0 0,6 0 0 16,1 2-1-16,-7-5-2 0,7-1 1 0,-1 3-1 0,-6-3 1 15,0 1-1-15,6-4 0 0,-6 4 0 0,0 0 0 0,0 4 0 16,0-3-5-16,0-2-5 0,0 5-9 0,0-1-10 16,-6 5-14-16,6-4-21 0,0 3-46 0,0 1-78 0,0-1-82 15,0-1-81-15,0 5-81 0,6-3-109 0,-6-1-142 16,7 0-61-16,-1 4-4 0</inkml:trace>
  <inkml:trace contextRef="#ctx0" brushRef="#br0" timeOffset="16045.26">20541 14693 389 0,'0'-2'430'0,"-7"-2"-110"0,7 0-83 15,-6 4-45-15,6 0-16 0,-6 0 2 0,6 0 7 16,-6 4 6-16,-1 0 0 0,-1-2-6 0,2 3-15 16,0 2-22-16,-1 4-28 0,1 0-33 0,-1 3-23 0,1 2-17 15,1-2-9-15,-3 4-7 0,1 5-2 0,1-2-1 0,-1 1 0 16,1 0 1-16,-1 0 0 0,7 4-2 0,0-1-4 0,0-3 1 15,0 4-4-15,0-4-3 0,0 0-3 0,7-1-4 16,-1 2-3-16,-6-5-2 0,7 0 0 0,6 1-2 16,-5-5 2-16,-3 1 2 0,1-4 0 0,7 0 0 0,0-3 4 15,1-1 0-15,-1-3 2 0,-1-2 2 0,8-4-1 0,0-2-2 16,-1-3 0-16,1-5 0 0,-1-1-1 0,8 1-3 16,-8-7 6-16,0 4 0 0,1-2 8 0,0-2 10 0,-7 1 5 15,-1 0 5-15,-5-1 7 0,-1 1 2 0,1-4 1 16,-7 3-3-16,0-2-5 0,-7 2-9 0,1-2-4 0,-1-1-3 15,-5-1-8-15,5 1-1 0,-6 0-5 0,-7 5-1 0,7-2-3 16,1 4-1-16,-1 1-4 0,0 2-7 0,-2 1-5 16,3 4-13-16,6 3-14 0,-7 1-35 0,6 3-61 0,0 0-80 15,1 3-77-15,-1-3-67 0,1 4-77 0,6-1-113 0,0 5-128 16,0-4-46-16,0 4 18 0</inkml:trace>
  <inkml:trace contextRef="#ctx0" brushRef="#br0" timeOffset="16348.53">20678 15005 322 0,'0'0'426'0,"0"0"-132"16,0 3-104-16,0-3-63 0,0 4-30 0,7 0-13 15,-7 0 2-15,0 3 12 0,6 0 13 0,0 1 14 0,1-1 6 16,-1 4 8-16,1 0 7 0,-1 4 10 0,1-1 3 16,6-2-2-16,-6 5-10 0,-1-2-11 0,7 4-12 0,-7-1-18 15,7 1-19-15,-6-6-25 0,6 7-20 0,-5-3-15 0,3-2-9 16,2 4-8-16,-6-5-2 0,5 1-3 0,-4-1-1 16,5 1-2-16,-1-3 0 0,-5-3-4 0,7 3-13 0,-2-4-34 15,1 3-51-15,-7-5-55 0,8-1-52 0,-1 2-58 16,0-7-63-16,0 0-83 0,0 0-115 0,0-4-71 0,0 4-17 15</inkml:trace>
  <inkml:trace contextRef="#ctx0" brushRef="#br0" timeOffset="16679.96">21219 15192 136 0,'-7'-4'724'16,"7"0"14"-16,-6 1-110 0,6 3-166 0,0 0-131 16,-7 3-114-16,7 1-93 0,-7 3-53 0,7 5-19 0,-6-6-1 15,6 10-2-15,0-5-2 0,-7 3 0 0,7 1 0 16,0 0-2-16,0 3-5 0,0-4-7 0,0 4-14 0,0 2-2 16,0-3 3-16,0-2 2 0,0-1 5 0,0 2 15 0,7-2 3 15,-7 1 2-15,0-5 1 0,6 2 3 0,1-4 1 16,-7-1-4-16,7 1-2 0,-1-2-13 0,7-2-1 0,-6 0-3 15,5-4-4-15,1 0-6 0,7 0-6 0,-1-4-3 0,1 0-4 16,6-2-3-16,0-2-3 0,7-4-2 0,-1 1-5 16,1-3-7-16,5-1-7 0,2 1-7 0,-7-2-14 0,6-1-22 15,-7-5-44-15,7 3-63 0,-7 2-66 0,-4-3-61 16,-3 2-59-16,1 0-63 0,-7-3-81 0,1 2-129 0,-7 3-46 16,-1 3 14-16</inkml:trace>
  <inkml:trace contextRef="#ctx0" brushRef="#br0" timeOffset="17977.99">18216 11056 319 0,'-7'0'336'15,"7"0"-113"-15,0 0-75 0,0 0-43 0,0 0-23 0,0 0-10 16,0 0-4-16,0 0-3 0,0 0-5 0,0 0-5 16,0 0-7-16,7 0-9 0,-7 0-7 0,0 0-9 0,0 4-4 15,7-4 2-15,-7 4 4 0,6-1 8 0,-6 4 10 16,7 4 14-16,-1 0 20 0,0 3 25 0,1 5 23 0,-1 3 20 16,1 4 19-16,0 3 17 0,6 4 8 0,-7 0 3 15,1 4-9-15,5 4-18 0,-5 2-19 0,0 0-22 0,6 6-25 16,-7 2-24-16,0 0-19 0,1 1-16 0,6 2-9 15,-6-2-8-15,-1 6-8 0,1-3-2 0,0 0-3 0,-1-4-2 16,-1 1 0-16,3-4-3 0,-8 0-3 0,7-5-2 0,-7-2 0 16,6-4 1-16,-6-6 0 0,0 3-1 0,0-9 0 0,-6 0 6 15,6-2 1-15,0-1 6 0,0-7 5 0,0-4 5 16,0 0 6-16,-7-3 4 0,7-2 6 0,0-2-2 0,-8-4 3 16,3 0-3-16,-1 0-2 0,-1-4-5 0,0-2-6 15,1-6-4-15,-6 5-5 0,4-4-2 0,-5-4-5 0,7 5-3 16,0-5-5-16,-1 3 0 0,-7-2 0 0,8 7 1 0,6-5-2 15,-6 6 0-15,-1 1 1 0,7 3-1 0,-6-3 0 16,6 5-1-16,0-4 0 0,0 8-3 0,6-4 1 0,-6 5-1 16,7-3 7-16,-1 6-3 0,0-5-5 0,8 5-2 15,-7-4-4-15,-1 3 1 0,6-3-2 0,3-2 0 0,-10 4-10 16,8-4 4-16,1-2 1 0,-8 0 3 0,7 0 0 0,-6 0 0 16,6-2-2-16,0-4-4 0,0 4-4 0,-1-5-6 15,1 3-10-15,-6-8-29 0,6 6-46 0,0-1-63 0,0-5-64 16,0-3-59-16,-7 1-61 0,7-1-69 0,-6 0-120 15,1-3-90-15,-3 0-20 0</inkml:trace>
  <inkml:trace contextRef="#ctx0" brushRef="#br0" timeOffset="18483.3">17689 9594 225 0,'-7'-11'468'16,"0"1"-173"-16,7 1-124 0,-6 3-67 0,-1 2-34 0,-6 4-14 16,7 0-5-16,-7 4-4 0,0 2 0 0,0 6 4 0,0 2 4 15,0 6 6-15,0 5 3 0,-1 0 5 0,2 9 1 16,5-2 8-16,-6 5 8 0,13 0 4 0,0 7 2 16,0-4-1-16,0 3-3 0,7 2-5 0,6 2-8 0,-1-6-14 15,9 2-12-15,-2-6-10 0,7-1-10 0,6-6-3 0,1-1-3 16,-1-7-3-16,8-3 6 0,-2-5 13 0,2-7 17 0,-1-7 19 15,0 0 23-15,0-10 16 0,0-1 12 0,-7-4 9 16,0-7-4-16,1-3-9 0,0-8-13 0,-7-1-11 0,-6-2-19 16,-1-1-13-16,-6-3-10 0,0 0-7 0,-13-4-4 15,0 4-5-15,0-1-2 0,-13 1-6 0,-6 0-9 0,0-1-5 16,-14 4-5-16,0 1-4 0,1 3-5 0,-8 3-2 16,2 1-9-16,-8 7-6 0,0 5-4 0,7 1-12 0,0 6-16 15,0 2-26-15,13 4-54 0,-7 4-66 0,8 4-66 16,5 0-49-16,7 0-40 0,0 6-35 0,6 1-38 0,7-3-53 15,0 3-79-15,7 0-20 0,-1 3 12 0</inkml:trace>
  <inkml:trace contextRef="#ctx0" brushRef="#br0" timeOffset="18689.08">17767 9840 404 0,'0'4'471'16,"0"-4"-163"-16,0 3-130 0,-7 1-69 0,7-1-35 15,0 4-12-15,0 5-1 0,0-4 10 0,7 5 11 0,-7-1 7 16,6 3 8-16,0 0 0 0,7 2-9 0,-6 2-6 16,6-1-8-16,7 1-10 0,-8 3-12 0,9-5-9 0,-2 6-10 15,0-5-6-15,8 4-4 0,-8-3-8 0,7-2-19 0,0 2-30 16,0-1-37-16,-1 1-35 0,3-5-39 0,-3-3-48 16,1 0-64-16,1-4-123 0,-8 0-108 0,7-3-47 0</inkml:trace>
  <inkml:trace contextRef="#ctx0" brushRef="#br0" timeOffset="19169.96">18399 9715 207 0,'6'0'467'0,"-6"8"-157"0,0 0-136 0,0 5-78 16,5 3-36-16,3-2-16 0,-8 8-5 0,13 0-1 15,-6 0 4-15,-1 3-1 0,7 4-2 0,-6-2-2 0,5 5-7 16,1-3-7-16,1 0-8 0,-8 0-4 0,7 2-4 16,0-6-1-16,-7 1-4 0,1-4 1 0,-1 0 0 0,1-4 0 15,-1-4 1-15,-6-2 3 0,7-1 7 0,-7-4 12 0,8 0 20 16,-8-3 26-16,0 3 32 0,0-7 34 0,-8 5 33 16,8-5 26-16,0 0 15 0,0-5 4 0,0 2-10 0,-7-1-18 15,7-3-25-15,0-1-31 0,0-2-31 0,0-1-29 0,7 0-22 16,-7-5-15-16,8 1-8 0,-8 1-8 0,5-3-7 15,2-2-3-15,-1-3-2 0,7 4-3 0,-6-5 1 16,0 6-3-16,-1-5-1 0,1 3 0 0,-1 1 1 0,0-1-2 16,1 2 0-16,-7-2 0 0,6 0 1 0,1 5 1 0,-1-1 2 15,-6 0-1-15,7 1 3 0,0-1 0 0,-7 5 0 16,6-5 0-16,-6 4 0 0,0 3 2 0,6-4-1 0,-6 6 0 16,0-1-2-16,0 3 0 0,6 0 1 0,-6 0-4 15,0 4 0-15,0 0-3 0,0 0-1 0,7 4 1 0,-7 0 1 16,8 4 1-16,-3 6 0 0,2-3 2 0,0 7 2 0,-1 0-1 15,7 5-2-15,-8-2 0 0,3 2 0 0,5-1-2 16,-6-1 0-16,6 1 0 0,0 0-3 0,-7 0 1 0,7 0 2 16,0-1-4-16,0 2-14 0,0-4-35 0,0 2-59 15,-6-2-72-15,5-1-64 0,9-3-61 0,-9 3-69 0,1-7-102 16,1 3-149-16,5-2-51 0,-12-5 12 0</inkml:trace>
  <inkml:trace contextRef="#ctx0" brushRef="#br0" timeOffset="19601.0099">18529 9968 136 0,'0'-7'249'0,"0"3"-60"15,6 0-46-15,-6 1-30 0,0-1-14 0,0 4-12 16,0-4-1-16,0 4-3 0,0 0-6 0,0-3-7 0,0 3-9 16,0 3-9-16,0-3 0 0,0 8 0 0,0-1 3 0,6 4 7 15,-6 7 12-15,7-3 14 0,-7 7 13 0,6 0 10 16,1 0-2-16,-1 4-4 0,-6-1-9 0,15 1-10 0,-10 3-16 16,2 1-17-16,-1-5-15 0,0 4-13 0,1 1-10 15,7-5-13-15,-8 5-24 0,-6-5-35 0,7 5-39 0,-1-5-37 16,-6 0-44-16,0 2-66 0,0-6-110 0,0 2-132 0,0-2-56 15</inkml:trace>
  <inkml:trace contextRef="#ctx0" brushRef="#br0" timeOffset="20222.73">18717 9803 170 0,'0'-3'310'0,"-7"-5"-102"0,7 5-70 15,0-1-35-15,-6 0-17 0,6-3-3 0,0 2 2 0,0 3 5 16,0-2 4-16,0 1 4 0,0 3 4 0,0-4 1 0,0 4-2 16,0-4-5-16,0 4-9 0,0 0-10 0,0 0-11 15,0 0-12-15,0 4-7 0,6-4-3 0,-6 7 5 0,0-1 5 16,7 2 5-16,1 4 7 0,-3 2-1 0,-5 4 2 16,7 1-2-16,6-1-9 0,-6 5-14 0,-1 2-12 0,7 0-24 15,0 1-42-15,0 3-48 0,0 0-48 0,0 1-51 0,0-4-68 16,7 3-122-16,-7 1-138 0,6-5-69 0,0 1-10 15</inkml:trace>
  <inkml:trace contextRef="#ctx0" brushRef="#br0" timeOffset="21502.74">20430 11983 178 0,'-6'0'354'0,"-1"0"-128"0,1 4-95 0,-1-4-51 16,1 4-27-16,0-2-9 0,-1 2-3 0,0-4 2 15,1 4 0-15,6 0 4 0,-7-4 5 0,1 3 2 0,6-3 6 16,0 0 11-16,-7 4 13 0,7-4 10 0,0 0 7 16,0 0 3-16,0 0 1 0,-6 0 1 0,6 0 4 0,6 4 14 15,-6-4 20-15,7 0 19 0,6 3 15 0,0-3 9 16,0 0 6-16,6 0-3 0,7-3-9 0,0 3-32 0,6-8-35 16,8 1-35-16,-1-1-26 0,7 2-16 0,6-2-12 15,0-3-7-15,0 0-4 0,6-3-2 0,1-1-4 0,6 5-2 16,-6-5 0-16,7-1-1 0,-1-2-2 0,0 4 1 0,0-1 0 15,0-3-2-15,0-1-1 0,0 5 2 0,-7-4-3 16,1 3 1-16,-7 1 2 0,0-6-3 0,-12 6 0 16,-2-1 0-16,-5 1 4 0,-7 3 4 0,-6 0 5 0,-2 0 5 15,-3 0 2-15,-10 4 2 0,-5 0 2 0,0-5 0 0,-5 4-1 16,-10 1-4-16,2 5-5 0,-5-3-7 0,-9-2-4 0,-5 7-2 16,6 0-2-16,-7 0-1 0,7 0 1 0,-6 0 0 15,6 4-1-15,0-1 0 0,6-3 3 0,7 5 0 16,0-5-1-16,0 2-3 0,7-2 1 0,6 4-4 0,0-1-1 0,0 1-2 15,6 0-8-15,7 0-3 0,0 0-2 0,0-4-1 16,7 4-3-16,6-1 1 0,-7-3 2 0,7 4 3 0,0-4 6 16,-6 2 3-16,6 3 2 0,-7-1 3 0,1-1 2 15,-1 1 2-15,1 3 1 0,-7 1-1 0,-1-1-2 16,-4 1 1-16,-3 2 1 0,-5 1 1 0,0 4 1 0,0-5 1 0,-5 5 1 16,-3-1 2-16,-4 2 3 0,-1-1-1 0,0 3 1 15,0-4 2-15,-6 1 0 0,-1 3-2 0,0-3 0 16,1-1-2-16,5 1-1 0,-5 0-4 0,0-3-11 0,6-2-24 15,-1 5-54-15,8-8-75 0,0 0-73 0,-1 0-59 0,7-3-68 16,0 0-80-16,13 0-134 0,-7-4-81 0,15 0-17 0</inkml:trace>
  <inkml:trace contextRef="#ctx0" brushRef="#br0" timeOffset="22314.47">22371 11357 77 0,'-7'-7'356'0,"7"-5"-91"0,0 4-75 16,-6 1-45-16,6-1-17 0,0-2-1 0,-7 3 9 0,7-1 16 15,0-3 22-15,-6 4 24 0,6 0 23 0,0-1 16 0,0 1 10 16,0 4-2-16,0-5-10 0,0 0-20 0,0 6-28 16,0-2-34-16,0 0-35 0,0 0-32 0,0 1-29 15,0 3-19-15,0 0-14 0,0 3-6 0,6 1-1 0,-6 4 1 16,7 2 1-16,-7 8 4 0,6 1 2 0,-6 3 3 0,7 7 2 16,-7 1-2-16,0 2-2 0,-7 1-2 0,7 4-3 15,0 0-3-15,-6-1-1 0,6 4-1 0,0-7-2 0,-7 4-1 16,7-3-3-16,0-5 3 0,7 0 1 0,-7-4 0 15,0-2 3-15,6-2 2 0,-6-2 5 0,7-8 7 0,-7 3 8 16,6-6 7-16,1-1 9 0,1 0 14 0,-3-7 8 0,3 0 10 16,3-7 8-16,3 0-1 0,-1-5-2 0,0 2-6 15,6-9-6-15,-6 2-7 0,1-2-7 0,-1-3-12 0,5 0-8 16,-3 3-6-16,-3-3-5 0,-5 1-2 0,6 2-9 16,-7 1-4-16,0 0-3 0,1 2-4 0,0 2-2 0,-1 7-2 15,-6-4-1-15,7 7-3 0,-7-3-3 0,0 4-3 0,0 3-4 16,0 0-2-16,0 3-2 0,6 1 0 0,-6 6-1 15,0 2 2-15,0 2 2 0,0 9 2 0,0-5 2 0,0 4 1 16,7 3-1-16,-7-3 1 0,6 4-1 0,-6-1-3 16,7-2-2-16,-7-2 2 0,12 2-7 0,-5-6-6 0,0 2-1 15,6-5-4-15,0 1 0 0,-7-8 0 0,7 4 3 0,1-7-3 16,-1 1 8-16,-1-5 7 0,8-5 4 0,-7-2 4 16,0-4 4-16,7 0 9 0,-1-4 4 0,-6-7 9 0,7 4 9 15,-8-4 10-15,2-3 13 0,-1-1 7 0,-7 0 6 0,7-3-1 16,-6 0-1-16,-1-1-3 0,0-3-5 0,-6 0-8 15,7-3-12-15,-7-1-8 0,0 1-7 0,-7-5-6 0,7 4-5 16,-6-2-4-16,0 2-4 0,-1 0-4 0,1 8-1 16,-1-1-2-16,1 5-5 0,0 6-13 0,6 4-22 0,-7 1-33 15,0 6-45-15,7 1-44 0,0 0-39 0,0 3-29 0,0 4-32 16,7 4-65-16,0 0-77 0,-1 3-59 0,7 0-55 16,0 0-88-16,6 4-122 0,-5 4-54 0,-2 0-14 0</inkml:trace>
  <inkml:trace contextRef="#ctx0" brushRef="#br0" timeOffset="22699.05">23250 11705 356 0,'-6'-4'556'0,"6"4"-129"0,-8-4-116 15,8 4-64-15,0 0-17 0,0 0 4 0,0 0 9 0,0 0 8 16,0 0-2-16,8 4-9 0,-2-4-23 0,1 4-33 15,0-4-37-15,6 0-41 0,-1 0-38 0,8 0-18 0,0 0-10 16,-1 0-10-16,7-4-5 0,0 4-5 0,0-4-4 16,-1 0-4-16,3 1 7 0,4-1-6 0,-7-3-6 0,9 4-3 15,-9-5-1-15,8 4-3 0,-7-3 0 0,1 3-3 0,-2-3-8 16,-5 0-13-16,-1 3-22 0,-6-3-42 0,0 3-72 16,-6 1-77-16,0-1-73 0,-1-4-73 0,1 4-85 0,-7-3-141 15,0 3-81-15,0 2-20 0</inkml:trace>
  <inkml:trace contextRef="#ctx0" brushRef="#br0" timeOffset="22932.23">23498 11708 509 0,'-6'0'484'0,"6"4"-139"0,-7 3-88 15,7-4-31-15,0 5 8 0,0 4 19 0,0-6 14 0,0 5 8 16,0 1 2-16,0 2-14 0,7 1-34 0,-7-1-50 15,0 5-55-15,0 3-43 0,6-5-25 0,-6 6-15 0,0-5-11 16,0 4-6-16,7 0-4 0,-7 0-4 0,0-4-4 0,0 4-2 16,6 0-4-16,-6 1-3 0,0-5-1 0,0 0-2 15,6 0-9-15,-6-3-17 0,0 0-41 0,0-1-79 0,0-3-86 16,7 1-85-16,-7-6-102 0,6 1-161 0,-6-2-110 16,6-2-56-16,1 1 0 0</inkml:trace>
  <inkml:trace contextRef="#ctx0" brushRef="#br0" timeOffset="23103.57">23966 11932 221 0,'0'-11'794'0,"0"-1"17"0,8 6 9 0,-8-6-213 0,0 5-206 16,7-1-166-16,-7 1-96 0,5 0-51 0,-5 0-29 0,7-1-21 15,-7 4-23-15,6 1-37 0,-6-1-77 0,7 1-102 16,-7 3-93-16,6 0-105 0,-6-4-151 0,0 4-139 0,0 0-72 15,0 4-13-15</inkml:trace>
  <inkml:trace contextRef="#ctx0" brushRef="#br0" timeOffset="24176.49">15155 14221 134 0,'-7'-4'442'0,"-6"1"-140"15,7-2-122-15,-6 3-71 0,5-2-37 0,-1 1-17 0,2 3-4 16,-7-5 2-16,7 5 3 0,-1 0 1 0,7 0 0 0,-6 0-4 15,6 0-6-15,0 0-8 0,0 0-9 0,-7 0-7 16,7 0-5-16,0 0-3 0,7 5 0 0,-7-5 2 16,0 3 2-16,0 1 4 0,6-2 7 0,1 6 10 0,5-8 9 15,1 8 13-15,2-4 13 0,-3-4 11 0,7 3 10 0,8 1 9 16,-8-4 5-16,14 0 9 0,0-4 6 0,5 4-2 16,2-3-3-16,5-5-5 0,0 4-10 0,2-6-7 0,-2 3-8 15,14-5-16-15,-7 2-10 0,-1-2-12 0,8-3-9 16,0 5-7-16,-1-6-4 0,1 2-4 0,6-1-5 0,-6-2-3 15,0-3-7-15,-1 7-3 0,1-6-3 0,-8 5 0 0,1-5-2 16,-6 4-5-16,-7 5-3 0,-6-5 0 0,-8 7 4 16,3-2 7-16,-16 3 8 0,1 3 4 0,-6 0 3 0,-1 0 2 15,-12 1 5-15,-1-2-2 0,-6 5-2 0,1 5-8 0,-8-2-8 16,-7 1-1-16,1 4-4 0,1-1-3 0,-8 0-2 16,14 0 1-16,-8-3-1 0,14 3-3 0,0 1 2 0,1-5-6 15,4 0 1-15,8 6-1 0,8-6-3 0,-2 0-2 16,7 1 0-16,6-4 1 0,1 0 3 0,6 0-2 0,7 0 0 15,-1-4 3-15,-6 1 5 0,-1 3 1 0,2-3 0 0,-1 3-1 16,-6 0 1-16,-7-5 1 0,0 5 1 0,-13 5 1 16,6-5-2-16,-12 3-3 0,-7 4-12 0,0 4-34 15,-7-3-55-15,-6 6-59 0,-1-3-59 0,2 3-58 0,-1-2-52 16,0-1-67-16,0 0-95 0,-6-1-108 0,5-1-25 0,1-3 17 16</inkml:trace>
  <inkml:trace contextRef="#ctx0" brushRef="#br0" timeOffset="25014.3299">13911 14057 311 0,'6'-7'271'16,"-6"-1"-103"-16,7 0-70 0,0 1-38 0,6 1-24 15,0-6-12-15,-1 4-6 0,2-3-3 0,-1 5 1 0,0-6 2 16,5 5 4-16,-3 0 1 0,-2-5 2 0,-1 5-2 16,1 0 0-16,0 0 0 0,1 3 1 0,-8-3 1 0,1 2-2 15,-1 2 2-15,0-1 2 0,-6 2 5 0,7 2 4 0,-7-4 6 16,0 4 6-16,0 0 8 0,6 0 9 0,-6-4 10 16,0 4 16-16,0-4 17 0,0 4 19 0,0 0 21 15,7-4 19-15,-7 0 12 0,0 1 11 0,6 3 4 0,-6-4-4 16,7 4-12-16,-7-4-19 0,6 1-22 0,1 0-25 0,-7 3-25 15,6-5-21-15,1 1-20 0,-1 4-16 0,-6 0-11 0,7 0-7 16,-1 4-5-16,1 1 0 0,0-2 1 0,-7 8 2 16,5 0-1-16,3 3 4 0,-8 5 2 0,7-1-1 15,-7 8 0-15,0-1-1 0,0 6-4 0,0-2-2 0,0 0 1 16,0 3-4-16,0-2-1 0,0 2 2 0,6 2-3 0,-6-5-1 16,7 0 1-16,-2-3 1 0,-5-1-1 0,7-3 2 15,-7 1-3-15,7-5-1 0,0-4 0 0,-7-3 0 0,6 0 1 16,-6-4 1-16,6 1 1 0,-6-4 4 0,0-1 2 15,7-3 2-15,-1-3-1 0,-6-9 3 0,7 2 0 0,5-9 1 16,-5 1 1-16,0-7-1 0,6-1 0 0,0 1 2 0,-8-5 2 16,9 4-2-16,-7-3 0 0,0 3-3 0,-1-3-2 15,7 4-3-15,-7-1-4 0,1 4-1 0,-1 0-2 0,1 4 0 16,-1 6 0-16,-6 1 0 0,0 1-1 0,7 2 0 16,-7 4-1-16,0 1-1 0,0 3 1 0,7 3 0 0,-7 1-1 15,6 4 1-15,1 2-1 0,-1 1 2 0,0 7-1 0,1-3 1 16,-1 4-2-16,8 0-1 0,-2-2 2 0,1 2-1 15,2-5 1-15,-3 1 1 0,1-1 0 0,7 2 1 0,-7-7 0 16,6-1 4-16,-6-4-2 0,0 0 0 0,6-4 2 16,-5-8 1-16,-1 5 1 0,0-8 2 0,-1 0 3 0,1-8 1 15,1 5 4-15,-8-8 4 0,7 0 2 0,-6-4 3 0,-1 1 5 16,0-1 3-16,1 1 0 0,-7-4 1 0,0 3-1 16,0-3-2-16,0 0-3 0,0-5-2 0,0 5-6 0,-7-4-7 15,1 4-2-15,0-4-5 0,-7 3-2 0,6 1-3 0,1 4 0 16,-1 2-3-16,0 0-5 0,-6 6-8 0,7 2-7 15,0 4-12-15,6 0-19 0,-7 4-38 0,7 3-73 0,0 1-85 16,0 3-69-16,0 3-61 0,7 1-67 0,5 3-111 16,1 4-126-16,1 3-45 0,-1 1 24 0</inkml:trace>
  <inkml:trace contextRef="#ctx0" brushRef="#br0" timeOffset="25432.37">15422 14397 178 0,'-13'-11'567'0,"6"8"-76"0,-6-5-150 0,0 5-99 15,0-2-45-15,1 2-7 0,-8 6 19 0,7-3 14 0,-7 8 11 16,-5-4 4-16,-3 7-3 0,3 0-13 0,-8 0-26 16,1 3-39-16,6 1-45 0,-7 3-31 0,1-3-21 0,-1 4-12 15,7 2-5-15,0-2-3 0,7 3-1 0,-1-5 0 0,0 6-2 16,7-4 1-16,8 3-1 0,-3-4 2 0,8 4 6 15,0 0-6-15,8-4-6 0,-3 0-3 0,8 0-2 0,7 1-3 16,6-4-2-16,0-1-5 0,0-2-10 0,13-6 3 0,0 2-1 16,0-5 0-16,13 1-6 0,1-8-10 0,-1 1-12 15,7-5-16-15,-1 2-26 0,1-6-29 0,-1-2-73 0,1-1-109 16,0-4-122-16,-1 1-204 0,-6 4-134 0,-13-1-71 16,1 3-25-16,-22 6 2 0</inkml:trace>
</inkml:ink>
</file>

<file path=ppt/ink/ink5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3T10:09:14.714"/>
    </inkml:context>
    <inkml:brush xml:id="br0">
      <inkml:brushProperty name="width" value="0.05292" units="cm"/>
      <inkml:brushProperty name="height" value="0.05292" units="cm"/>
      <inkml:brushProperty name="color" value="#0070C0"/>
    </inkml:brush>
  </inkml:definitions>
  <inkml:trace contextRef="#ctx0" brushRef="#br0">8161 4986,'0'0,"-25"0,25-25,-25 0,25 0,-25 25,25-24,0 48,0 1,25 0,-25 0,25 0,-25-1,0 26,25-25,-25 24,25-24,-25 25,24-1,-24 1,25 0,-25-26,25 26,-25 0,0 24,25-49,-25 24,0 1,0 0,25-1,-25-24,0 50,24-26,-24-24,0 0,0 0,25-25,-25 24,0 1,0 0,25-25</inkml:trace>
  <inkml:trace contextRef="#ctx0" brushRef="#br0" timeOffset="568.39">8086 5358,'0'0,"0"-25,0 0,-24 0,24 1,0-1,-25 0,25 0,0 0,0 1,0-1,0 0,25 0,-25 0,24 1,1-1,0 0,0 0,0 0,-1 25,1-24,0-1,0 25,0-25,-1 25,1 0,0 25,-25 0,0-1,0 1,0 0,0 0,0 0,0-1,-25 26,0-25,25 0,-24-1,24 1,-25 0,25 0,0 0,0-1,0 1,25-25,-25 25,24-25,1 0,0 0,0 0,24 0,-24 0,25 0,-1 0,-24 25,25-25,-25 0,24 25,-24-1,0 1,0-25,-1 50,-24-25,25-1,-25 1,0 25,-25-1,25-24,-24 25,-1-25,0 24,-25 1,26-25,-26 24,25-24,-24 0,24 0,-25 0,25-1,1 1,-26 0,25 0,0-25,25 25,-24-25,24-25</inkml:trace>
  <inkml:trace contextRef="#ctx0" brushRef="#br0" timeOffset="1055.84">8979 5978,'25'0,"-25"-25,25 25,-25-25,25 25,-25-24,25-1,-1 0,1 0,-25 0,25-24,-25 24,25 0,-25 0,0-24,0 24,0 0,0 0,0-24,-25 49,25-25,-25 0,0 25,25-25,-24 25,-1 0,0 0,25 25,25-25,0 25,-1-25,1 25,0-25,0 0,0 24,-1-24,1 25,0 0,0-25,-25 25,25 0,-25-1,24-24,-24 25,0 0,0 0,0 0,25-1,-25 1,25-25,0 25,0-25</inkml:trace>
  <inkml:trace contextRef="#ctx0" brushRef="#br0" timeOffset="1424.6499">9748 5457,'0'-25,"0"0,0 1,-25 24,1 0,24 24,-25-24,0 25,0-25,0 25,1 0,24 0,-25-1,0 1,25 0,-25 0,25 0,0-1,0 1,25-25,-25 25,25-25,0 0,-1-25,1 25,0-25,0 25,0-24,-25-1,24 0,1 0,-25 0,25 1,-25-1,0 0,0 0,0 50,0 0,0 0,0-1,25-24,-25 25,25-25,-1 0,1 25,0-25,0 0,0 0,-1-25</inkml:trace>
  <inkml:trace contextRef="#ctx0" brushRef="#br0" timeOffset="1896.86">10145 5308,'0'-25,"-25"25,1 0,24 25,0 0,0 0,0 0,24-25,-24 24,25-24,0 0,0 0,0-24,-1 24,1-25,0 25,0-25,0 0,-1 0,1 1,0-1,0 0,-25 0,0 0,0 1,0-1,0 0,0 0,-25 25,25-25,0 1,-25 24,25 24,25 1,-25 0,25 0,-25 24,25-24,-1 25,1-1,0 1,0 0,0 24,-1-24,1-1,0 26,-25-26,25 1,0-1,-25 1,0-25,0 25,0-26,0 1,0 0,0 0,-25 0,0-25,0 0,0 24,1-24,-1 0,-25 0,25 0,1-24,-1 24,0-25,0 25,25-25,-25 0,25 0,0 1,0-1,25-25,-25 25,25-24,0 24,24-25,-24 1</inkml:trace>
  <inkml:trace contextRef="#ctx0" brushRef="#br0" timeOffset="2177.04">10790 4762,'0'0,"0"-24,-25 24,25-25,-25 25,25-25,0 50,0 0,25-1,-25 1,25 0,-25 0,25 25,-25-1,0-24,25 25,-25-1,24 1,-24-1,25-24,-25 25,0-1,25-24,0 0,-25 0,25 24,-25-24,24-25,1 25,0 0,0-25,0 0,-1 0,1-25</inkml:trace>
  <inkml:trace contextRef="#ctx0" brushRef="#br0" timeOffset="2340.06">10740 5259,'0'0,"-24"0,24 24,-25-24,25-24,25-1,-1 25,1 0,0-25,0 25,0-25,24 25,1-25,-25 25,24-24</inkml:trace>
  <inkml:trace contextRef="#ctx0" brushRef="#br0" timeOffset="2948.29">11336 4936,'-25'0,"0"0,0 0,1 25,24 0,-25-25,25 25,0-1,0 1,0 0,0 0,0 0,0-1,0 1,25 0,-25 0,24 0,1-1,0 1,-25-50,0 1,0-1,0 0,0 0,0 0,0 1,0-1,0 0,0 0,25 0,-25 1,25-1,-1 0,-24 0,25 25,0 0,0 0,0 0,-1 0,1 0,0 25,0 0,0 0,-25-1,24-24,-24 25,0 0,0 0,0-50,0 0,0 0,-24 25,24-24,0-1,0 0,0 0,0 0,0 1,0-1,24 0,-24 0,25 0,0 0,-25 1,25-1,0 25,-25-25,24 25,1 0,0 0,0 0,-25 25,25-25,-1 25,-24-1,25-24,-25 25,25 0,0 0,0 0,-1 0,1-1,0 1,0-25,0 25,-1-25,1 0,0 25,0-25,0 0,0 0</inkml:trace>
  <inkml:trace contextRef="#ctx0" brushRef="#br0" timeOffset="3523.53">13618 4490,'0'0,"0"-25,-25 25,25-25,-25 25,25-25,-25 25,1 0,-1 0,0 0,0 0,0 0,1 25,-1-25,25 25,-25-25,0 25,0-1,1 1,-1 0,0 0,25 24,-25-24,0 25,25-25,0-1,0 26,-25-25,25 0,0 0,0 24,25-24,0 0,0-25,0 0,0 0,-1 0,1 0,25 0,-1 0,-24-25,25 0,-1 25,1-25</inkml:trace>
  <inkml:trace contextRef="#ctx0" brushRef="#br0" timeOffset="3954.84">13915 4490,'0'0,"-24"0,24 24,-25-24,25 25,-25-25,25 25,0 0,-25 0,25-1,0 1,25 0,-25 0,25-25,0 0,-1 0,1 0,0 0,0 0,0-25,-1 25,1-25,0 0,0 1,0-1,-1 25,-24-25,0 0,0 0,0 1,0-1,0 0,0 0,0 0,-24 25,24 25,0 0,0 0,0 0,24-1,-24 1,25 25,0-25,0 24,0 1,-1-1,1 1,0-25,0 25,0-1,-25 1,25-25,-25-1,0 26,0-25,0 0,0-1,-25 1,0-25,0 25,0-25,-24 0,24 0,-25 0,25 0,1-25,-1 25,0-25,0 25,0-24,25-1,0 0,25 0</inkml:trace>
  <inkml:trace contextRef="#ctx0" brushRef="#br0" timeOffset="4630.5">14784 4242,'24'0,"-24"-25,-24 25,-1 0,0 0,0 25,0-25,-24 24,24 1,0-25,0 25,1 0,-1 24,0-24,0 0,25 0,0 24,0-24,0 0,0 25,0-26,25 1,0 0,0-25,-1 25,26-25,-25-25,0 25,24-25,-24 0,25 1,-1-1,-24 0,25 0,-26-24,26 24,-25-25,0 1,-1 24,26-25,-25 1,-25-26,25 26,-1-26,-24 26,0-1,0-24,0 24,0 0,0 1,0-1,0 25,-24-24,-1 24,25 0,-25 50,25 0,-25-1,25 1,0 0,0 25,-25-25,25 24,0-24,0 25,0-1,0 1,0-1,0 1,0 0,25-1,-25-24,25 25,0-26,0 26,-25-25,24 0,1-1,0-24,0 25,0-25,24 0,-24 0,0-25,0 25,24-24,-24-1,0 0,0 0,24 0,-24 1,0-1,0-25,-25 25,25 1,-1-26,-24 25,0 0,0 1,0-1,0 0,-24 25,-1 0,0 25,0 0,-24-1,24 1,0 25,0-25,25 24,-25-24,25 0,0 0,0 24,25-24,0-25,0 25,0 0,-1-1,1-24,25 25,-1-25,-24 0,25 0,-1 25,26-25,-26 0,26-25,-26 25,1 0,24 0,-24-25,0 25</inkml:trace>
  <inkml:trace contextRef="#ctx0" brushRef="#br0" timeOffset="5466.85">6375 1836,'0'24,"25"1,-25 0,24 0,1 0,0 24,-25-24,25 49,0-24,-1 0,-24-1,25 26,0-26,-25 26,25-26,0 26,-25-26,24-24,1 25,0-1,0-24,0 0</inkml:trace>
  <inkml:trace contextRef="#ctx0" brushRef="#br0" timeOffset="5866.56">6524 2232,'0'0,"0"-24,0-1,0 0,0-25,0 26,0-1,0-25,0 25,24 1,-24-1,25 0,0 0,0 0,0 1,24-26,-24 50,0-25,24 0,1 1,-25 24,0 0,24 0,-24 0,0 0,0 0,-25 24,25 1,-25 0,0 0,0 0,-25-1,0 26,25-25,-50 0,26-1,-1 1,0 0,0 0,0 0,0-1,1 1,-1-25,25 25,-25-25,25 25,0 0,25-1,0-24,-1 25,1 0,0 0,0 0,0-1,24 1,-24 0,25 0,-25 0,24-1,-24 1,25 0,-26 0,26 0</inkml:trace>
  <inkml:trace contextRef="#ctx0" brushRef="#br0" timeOffset="6206.86">7565 2356,'-24'-24,"24"-1,-25 25,0 0,0 25,0-25,1 24,24 1,-25 0,0 0,0 0,25-1,-25 1,25 0,0 0,0 0,25-1,0-24,0 0,0-24,-1 24,1-25,-25 0,25 25,0-25,-25 0,25 1,-25-1,0 0,24 0,-24 0,0 1,0-1,0 0,25 25,-25 25,25-25,-25 25,25-25,-25 24,25-24,-1 25,1-25,0 0,0 0,0 0,-1 0,1 0</inkml:trace>
  <inkml:trace contextRef="#ctx0" brushRef="#br0" timeOffset="6578.16">7888 2158,'0'0,"0"-25,0 0,0 1,25 24,-1 0,1 24,0-24,-25 25,25-25,-25 25,25 0,0 0,-25-1,24-24,-24-24,0-1,0 0,0 0,0 0,0 1,0-1,0 0,0 0,0 0,25 1,0-1,-25 0,25 25,0-25,-1 25,1 0,0 0,0 25,0-25,-1 25,1-25,-25 25,25-25,0 24,0 1,-1-25,-24 25,25-25,0 25,0-25,0 0,-1 0,1 0</inkml:trace>
  <inkml:trace contextRef="#ctx0" brushRef="#br0" timeOffset="6783.02">8558 1414,'0'0,"0"-25,0 0,0 0,0 1,0 48,24-24,-24 25,25 0,-25 0,25 0,-25-1,25 26,0-25,-1 24,1-24,-25 25,25-25,0 0,0 24,-25-24,24 0,1 0,-25-1</inkml:trace>
  <inkml:trace contextRef="#ctx0" brushRef="#br0" timeOffset="7214.59">9079 1414,'0'0,"0"-25,-25 25,0 25,0 0,0-1,0-24,25 25,-24 0,24 0,-25-25,25 25,0-1,0 1,0 0,0 0,25-25,-25 25,24-25,1 25,0-25,0 0,25 0,-26 0,1 0,0-25,0 25,0-25,-1 25,1-25,0 0,0 0,0 1,-1-1,1 0,-25 0,25 0,-25 1,25-1,-25 0,0 0,0 0,0 1,-25 24,25 24,0 1,0 0,0 0,0 0,25-1,0 1,-25 0,24-25,-24 25,25 0,0-25,0 0,0 0,-1 0,1 0,0 0,0 0</inkml:trace>
  <inkml:trace contextRef="#ctx0" brushRef="#br0" timeOffset="7325.4">9599 1215,'0'0,"-24"0,24-24,-25 24,0 0,0-25</inkml:trace>
  <inkml:trace contextRef="#ctx0" brushRef="#br0" timeOffset="7903.06">9798 1067,'0'0,"0"24,25-24,-25 25,24-25,-24 25,0 0,25-25,-25 25,0-1,25 1,-25 0,0 0,25 0,-25-1,25 1,-25-50,-25 1,25-1,0 0,0 0,0 0,0 1,0-1,0 0,0 0,0 0,25 25,-25-24,24 24,1 0,0 0,0 24,0 1,0 0,-1-25,1 25,-25 0,25-25,0 0,0 0,-1 0,1 0,0 0,0 0,0-25,-1 25,1-25,0 0,0 0,0 1,-1-1,-24 0,25 0,-25 0,25 1,-25-1,0 0,0 0,0 0,0 1,-25 24,25-25,-25 25,25-25,-24 25,-1 0,0 0,25 25,-25-25,25 25,-25-1,25 1,0 0,0 0,0 24,0-24,0 0,0 0,25 0,0-1,-25 1,25-25,0 25,-1-25,1 0,25 0,-25 0,24 0,1-25,-1 25,1 0,0-25,-1 25</inkml:trace>
  <inkml:trace contextRef="#ctx0" brushRef="#br0" timeOffset="8626.33">11509 1067,'-24'0,"-1"0,0 0,50 0,0-25,-1 25,1 0,25-25,-25 25,24-25,1 0,-1 1,26 24,-26-25,26 0,-26-25,26 26,-1-1,-24 0,24 0,-24 0,0 1,-1-1,1 0,-25 0,-1 0,1 1,-25-1,-25 25,1 0,-1 0,-25 0,25 0,-24 0,24 25,0-25,-24 0,24 24,0 1,25 0,25-25,0 25,-1-25,26 25,-25-25,0 24,24-24,-24 25,0-25,0 25,-1 0,1-25,0 25,-25-1,25 1,-25 0,0 0,-25 0,0-1,0 1,1 0,-26 0,25-25,-24 25,-1-1,-24 1,24-25,25 25,0-25,0 0</inkml:trace>
  <inkml:trace contextRef="#ctx0" brushRef="#br0" timeOffset="9238.41">14015 422,'0'0,"0"-25,-25 25,25-25,-25 25,0 0,0 0,1 0,-1 0,0 25,-25 0,26-25,-1 24,-25 1,25 25,-24-25,24 0,0-1,25 26,-25-25,25 0,0-1,25 1,0 0,-25 0,25 0,24-25,-24 24,0 1,0 0,24-25,-24 25,0-25,0 25,0-25,-1 24,1-24,0 0,-25 25,0 0,-25-25,0 0,1 0,-1 0,0 25,-25-25,26 0,-26 0,0 0,26 0,-1 0,0 0,0 0</inkml:trace>
  <inkml:trace contextRef="#ctx0" brushRef="#br0" timeOffset="9503.01">14337 347,'-25'-25,"0"50,25 0,0 0,0 0,0-1,0 1,0 25,0-25,0 0,0 24,25-24,-25 25,25-26,-25 26,0-25,25 24,-25-24,25 0,0 0,-25 24,24-49,1 25,-25 0,25-25</inkml:trace>
  <inkml:trace contextRef="#ctx0" brushRef="#br0" timeOffset="9933.84">14114 744,'0'0,"0"-25,25 25,-1 0,1-24,25 24,-25-25,-1 25,26 0,-25 0,25-25,-26 25,26 0,0 0,-1-25,-24 25,25 0,-1-25,-24 25,25 0,-26 0,26-24,-25 24,0 0,-1-25,1 25,-25-25,0 0,-25 25,1 0,-1 0,0 0,0 0,0 0,1 0,24 25,-25-25,0 0,25 25,-25 0,25-1,0 1,0 0,0 0,0 0,0-1,0 1,25 0,-25 0,25-25,0 25,-1-25,1 0,0 0,0 24,24-24,1 0,-25-24,24 24</inkml:trace>
  <inkml:trace contextRef="#ctx0" brushRef="#br0" timeOffset="10286.65">15404 595,'-25'0,"0"0,0 0,0 0,1 0,-1 0,0 25,0-25,0 25,1-25,-1 25,0 0,0-1,25 1,0 0,0 0,0 0,25-1,0-24,0 0,-1 0,1 0,0 0,0-24,0 24,-1-25,1 0,0 25,-25-25,25 25,-25-25,0 1,0-1,0 0,0 0,0 50,0 0,0 0,0-1,25 1,-25 0,25 0,-1 0,1-1,0-24,0 0,0 25,-1-25,1 0</inkml:trace>
  <inkml:trace contextRef="#ctx0" brushRef="#br0" timeOffset="10834.29">15652 744,'-25'0,"25"-25,0 1,0-1,25 50,0-1,-25 1,24 0,-24 0,25 0,-25-1,0 1,25-25,-25 25,0 0,25-25,-25 25,0-1,0-48,0-1,0 0,0 0,25 0,-25 1,0-1,24 0,1 0,-25 0,25 25,-25-24,0 48,0 1,25-25,0 0,-25-25,24 25,-24-24,25 24,0-25,0 25,0-25,-1 25,1 25,-25 0,25-25,-25 24,0 1,0 0,0 0,0 0,0-1,0 1,0 0,0 0,0 0,25-25,-25 24,25-24,-1 0</inkml:trace>
  <inkml:trace contextRef="#ctx0" brushRef="#br0" timeOffset="11030.78">16619 769,'-25'0,"25"-25,0 0,25 25,0 0,0 0,0-24,24 24,-24 0,0 0,0 0,-1-25,1 25</inkml:trace>
  <inkml:trace contextRef="#ctx0" brushRef="#br0" timeOffset="12416.62">17388 744,'0'0,"0"-25,0 1,0-1,0 0,0 0,0 50,25 0,-25 0,0-1,0 1,0 0,0 0,0 24,0-24,0 0,0 25,0-26,25 26,-25-25,0 0,24-1,1 1,-25 0,25-25,0 0,0 0,0 0,-1-25,1 0,-25 1,25 24,-25-25,0 0,0 0,0 0,0 1,0-1,-25 25,25-25,-25 0,25 0,0 1,0-1,25 0,-25 0,25 25,0-25,0 25,-1-24,26 24,-25-25,24 25,-24-25,25 25,-25 0,-1 0,26-25,-25 25,0 0,-1 0,1 0,0 0,-25 25,-25-25,25 25,-25-25,1 25,24-1,-25 1,0-25,25 25,-25 0,25 0,0-1,0 1,0 0,25-25,-25 25,25-25,0 0,-1 0,1-25,0 25,0-25,0 25,-1-25,1 25,0-24,0-1,-25 0,25 0,-25 0,0 1,0-1,-25 25,0 0,25 25,-25-25,0 24,25 1,0 0,0 0,25-25,0 0,0 0,0 0,-1 0,1 0,0-25,0 25,0-25,-1 25,1-25,-25 1,25 24,-25-25,0 0,0 0,0 0,0 1,0-1,0 50,25-25,-25 24,0 1,25 0,-25 0,25 0,-25 24,24 1,-24-1,25 1,0 0,-25-1,25 1,0-1,-25 1,24-25,-24 24,25 1,0-25,-25 0,25 24,-25-24,25 0,-25 0,0-1,0 1,0-50,-25 1,0-1,25 0,-25 0,0 0,1 1,-1-1,0-25,0 25,0-24,1 24,24-25,-25 1,25 24,0-25,0 1,0-1,0 25,25-24,-25 24,24-25,1 26,0-1,0 25,0-25,-1 25,-24-25,25 25,0 0,0 0,0 25,-1-25,1 0,-25 25,25 0,0-1,-25 1,0 0,0 0,0 0,0-1,-25-24,0 25,0 0,1 0,-26-25,25 0,0 25,1-25,-1 24,0-24</inkml:trace>
  <inkml:trace contextRef="#ctx0" brushRef="#br0" timeOffset="13048.71">19224 769,'0'-25,"-25"25,0 0,0 0,0 0,1 25,24 0,-25-25,0 25,25-1,-25 1,0 0,25 0,-24 0,24-1,0 1,0 0,0 0,0 0,24-25,-24 24,25-24,0 0,0 0,0 0,-1-24,1 24,0 0,0-25,0 0,-1 0,1 25,-25-25,25 1,-25-1,0 0,0 0,0 0,0 1,0-1,0 0,0 0,-25 0,0 1,1 24,24-25,-25 25,0 0,0 25,0-25,25 24,-24-24,24 25,0 0,0 0,24-25,1 25,0-25,0 0,0-25,-1 25,1-25,0 25,0-25,0 25,-1-25,1 1,0 24,0-25,0 0,-1 0,1 25,0-25,0 25,0-24,0 24,-1 0,1 24,-25 1,25-25,-25 25,0 0,0 0,0-1,25 1,-25 0,25 0,-25 0,24-25,-24 24,25-24,0 0,-25 25,25-25,0 0,-1 0,1 25,0-25,0 0,24 0,-24 0</inkml:trace>
  <inkml:trace contextRef="#ctx0" brushRef="#br0" timeOffset="13961.84">16495 1736,'0'-24,"0"48,0 1,0 0,0 0,25 0,-25-1,0 26,25-25,-25 0,0 24,25-24,-25 25,0-1,24-24,-24 25,0-26,25 26,-25-25,0 0,25-1,-25 1,0 0,0 0,0-50,0 0,0 0,-25 1,25-1,0 0,-25 0,1-24,24 24,-25-25,25 1,-25 24,0-25,25 1,-25-1,25 0,0 26,0-26,0 0,0 26,25-26,-25 25,25 0,-25 0,25 25,0-24,-1 24,1 0,0 0,0 0,0 0,-1 0,1 24,0 1,0 0,0 0,-25 25,0-26,-25 1,25 0,-25 0,0 0,0-1,-24 1,24 0,0 0,-24-25,24 25,0-1,0-24,0 0,1 25</inkml:trace>
  <inkml:trace contextRef="#ctx0" brushRef="#br0" timeOffset="15186.41">17090 1836,'0'0,"0"24,0 1,-24-25,24 25,-25 0,25 0,-25-25,25 24,-25 1,25 0,0 0,0 0,0-1,0 1,0 0,0 0,0 0,25-1,-25 1,25-25,0 25,-1-25,1 25,0-25,0-25,0 25,-25-25,0 0,0 1,0-1,-25 0,25 0,-25 0,25 1,-25 24,0-25,25 0,-24 0,24 0,0 1,0-1,0 0,24 25,-24-25,25 0,0 25,0-24,0 24,-1-25,1 25,0-25,0 25,0 0,-1 0,1 0,0 0,0 25,0 0,-1-1,-24 1,0 0,0 0,0 0,0-1,0 1,0 0,0 0,0 0,0-1,25 1,-25 0,25 0,0-25,0 0,0-25,-1 0,1 25,0-25,-25 1,25-1,0 0,-25 0,24 0,-24 1,25-1,-25 0,0 0,25 0,-25 1,0 48,-25 1,25 0,0 0,0 0,-25-1,25 1,0 0,0 0,25 0,-25-1,25-24,0 25,0-25,-1 0,1 0,0 0,0 0,0-25,-1 25,-24-24,25-1,0 25,0-25,-25 0,25 0,-25 1,24-1,-24 0,25 0,-25 0,0 1,0-1,0 0,0 0,0 50,0 0,0 0,0-1,0 1,0 0,0 0,0 0,25-1,0 1,0-25,-1 0,1 0,0 0,0 0,0 0,-1 0,1 0,0-25,0 25,0-24,-1 24,1-25,-25 0,25 25,-25-25,25 0,-25 1,0-1,0 0,0 0,0 0,0 1,-25 24,0 0,0 0,25 24,-24 1,24 0,-25 0,25 0,0-1,0 1,0 0,0 0,0 0,0-1,25 1,-25 0,24 0,1-25,-25 25,25-25,0 24,0-24,0 0,-1 0,1 0,0 0,0 0,0-24,-1 24,1-25,0 0,0 25,-25-25,25 0,-1 1,1-1,-25 0,25 0,-25 0,25 1,-25-1,0 0,25 25,-25-25,0 50,24-25,-24 25,0 0,0-1,25 1,-25 0,0 0,25 0,-25-1,0 1,25-25,-25 25,25 0,-1 0,1-1,0-24,0 0,0 0,24 0,-24 0,0 0</inkml:trace>
  <inkml:trace contextRef="#ctx0" brushRef="#br0" timeOffset="15782.24">19819 1712,'0'24,"0"1,0 0,25-25,-25 50,0-26,25 1,-25 25,24-1,-24-24,25 25,-25-1,0 1,25 0,-25-1,25-24,-25 25,0-1,25-24,-25 25,0-26,24 1,-24 0,0 0,0 0,0-50,0 0,-24 25,24-25,-25-24,25 24,-25-25,0 25,25-24,-25-1,1 1,-1-1,0-24,0 24,25 0,-25 1,25-1,0 1,0-1,0 25,25-24,-25 24,25 0,0 0,0 25,24 0,-24 0,0 0,0 0,24 25,-24 0,0 0,0-1,-1 1,-24 0,25 0,-25 24,0-24,0 0,0 25,-25-26,1 1,24 0,-25 0,0 0,0-1,-24-24,24 25</inkml:trace>
  <inkml:trace contextRef="#ctx0" brushRef="#br0" timeOffset="16186.41">20340 2208,'0'0,"0"-25,0 0,25 0,-25 0,0 1,24-1,-24 0,0 0,0 0,25 1,-25-1,0-25,0 25,0-24,25 24,-25-25,0 1,0-1,25 25,-25-24,0-1,0 0,0 26,0-1,0-25,0 25,0 1,-25 48,25 1,-25 0,25 0,0 0,-25-1,25 1,0 25,0-25,0 24,0-24,0 25,0-25,0-1,0 26,0-25,0 0,25 24,-25-24,25 0,0 0,0-1,-1 1,1 0,0-25,0 25,24-25</inkml:trace>
  <inkml:trace contextRef="#ctx0" brushRef="#br0" timeOffset="16498.77">21034 1761,'0'0,"-24"0,-1 0,0 0,0 0,0 0,1 0,-1 25,0-25,0 25,0 0,1-1,-1-24,25 25,0 0,0 0,0 0,25-25,-1 0,1 0,0 0,0-25,0 25,-25-25,24 25,1-25,0 25,-25-25,0 50,25-25,-25 25,25-25,-1 0,-24 25,25-25,0 0,0 0</inkml:trace>
  <inkml:trace contextRef="#ctx0" brushRef="#br0" timeOffset="17102.23">21208 1811,'0'0,"0"-25,0 0,25 25,-25 25,25 0,-25 0,0-1,24 1,-24 0,0 0,25 0,0-25,-25-25,25 0,-25 0,25 0,-25 1,0-1,24 0,-24 0,0 0,0 1,25-1,0 25,0 0,-25 25,25-25,-25 24,24-24,-24 25,25 0,-25 0,25-25,-25 25,25-25,-25 24,25-24,-1 0,1 0,0-24,0 24,0-25,0 0,-1 0,1 0,-25 1,0-26,25 25,-25 0,0-24,0 24,0-25,0 25,0-24,-25-1,25 25,-25 1,25-26,0 25,-24 25,24-25,0 1,0 48,-25-24,25 25,0 0,0 0,0 0,0-1,0 26,0-25,0 0,25 24,-25-24,0 25,24-26,-24 1,25 0,-25 25,25-25,0-1,0 1,-1 0,1-25,0 0,0 25,0-25,-1 0,1-25,0 25</inkml:trace>
  <inkml:trace contextRef="#ctx0" brushRef="#br0" timeOffset="17274.59">21654 1389,'0'0,"-24"0,-1 0,50 0,-1 0,1 0,0 0,0 25,0-25,0 0,24 0,1 0,-25 25,24-25,1 0,-1 24,1-24</inkml:trace>
  <inkml:trace contextRef="#ctx0" brushRef="#br0" timeOffset="17413.97">22374 1587,'-25'25,"50"-50</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09:59:39.962"/>
    </inkml:context>
    <inkml:brush xml:id="br0">
      <inkml:brushProperty name="width" value="0.05292" units="cm"/>
      <inkml:brushProperty name="height" value="0.05292" units="cm"/>
      <inkml:brushProperty name="color" value="#FF0000"/>
    </inkml:brush>
  </inkml:definitions>
  <inkml:trace contextRef="#ctx0" brushRef="#br0">3244 2007 44 0,'-15'-10'500'0,"2"-5"-167"0,1 4-123 16,-1-1-61-16,0 2-26 0,0-1-4 0,0 3 8 0,0-3 21 15,6 5 18-15,-6-2 12 0,7 1 6 0,-1-1 2 0,2 4-8 16,-3 1-22-16,3-1-27 0,5 1-35 0,-7 3-28 16,7 0-22-16,0 7-22 0,7-4-15 0,-2 12-7 0,3-1 1 15,-3 5 0-15,2 6 0 0,5 4 3 0,2 5 2 16,6 3 3-16,-8 3 3 0,1 4 0 0,1 4 4 0,-1 3 6 16,-1-4 4-16,1 5 4 0,-5-1 4 0,4 4 5 0,-5-7 2 15,-1 3 3-15,1-4-2 0,4 1-4 0,-3 0-5 16,-1-4-3-16,-1 0-7 0,1-4-3 0,-1 0-4 0,1-3-5 15,6-4-3-15,-7 0-1 0,0-4 0 0,1-3 1 16,6-4-5-16,-6 3-23 0,-1-6-34 0,-6-2-49 0,7 2-57 16,-1-4-56-16,-6-5-54 0,7-1-48 0,-1-6-52 0,1-3-79 15,-1 0-120-15,8-8-35 0</inkml:trace>
  <inkml:trace contextRef="#ctx0" brushRef="#br0" timeOffset="515.58">3060 2019 74 0,'-6'-12'533'0,"-7"5"-119"16,7-1-115-16,-1-2-44 0,1 2-14 0,-1 1 1 0,0-1 12 15,7 1 10-15,-6 0 0 0,6 0-11 0,0-1-30 0,0 1-46 16,6-1-44-16,1-2-35 0,6-1-32 0,7 0-17 16,-1-1-17-16,15 2-12 0,-3-5-7 0,8 4-3 0,1 0-2 15,-1 4-3-15,6-1-3 0,-6 5-10 0,0 3 1 16,-6 0 0-16,-8 7 3 0,3 1-3 0,-3-1 2 0,-5 7 1 16,-7 1 2-16,-7 4 2 0,7-1 0 0,-13 3 3 0,0 2 1 15,0-2 1-15,-7 5 0 0,1 0 1 0,0-1 2 16,-7-2 0-16,6 2-1 0,1-3-3 0,-8-4 1 0,8 1 2 15,-1-5-3-15,7 1-1 0,0-1-2 0,7-2-1 16,6 3 0-16,0-5 1 0,7 1 1 0,6 0-2 0,5 0 3 16,9-3-2-16,6 4 0 0,6-3 4 0,0-1-4 0,6 4-1 15,-6-3 1-15,6 7 2 0,-11-2-2 0,5 2 0 16,-13 1 2-16,0 2-4 0,-6-1 2 0,-13 3 0 16,-2 2-1-16,-11 6 0 0,-7-3 1 0,-7 7 1 0,-5-3-1 15,-14 6 3-15,-7 4 0 0,-13 0 4 0,-5 5 4 0,-8-5 2 16,0 4 2-16,-6-1 4 0,0-2 3 0,0 0-1 15,0-2 1-15,0-3-3 0,0-2-4 0,7-5-1 0,5 0-2 16,1-3-3-16,13-3-2 0,6-9 0 0,8 1-4 16,4-4-9-16,2-4-14 0,13-3-31 0,6-4-60 0,13-8-79 15,-1 1-80-15,15-8-70 0,10-3-72 0,4-8-110 0,4 0-133 16,7-3-59-16,0-3 10 0</inkml:trace>
  <inkml:trace contextRef="#ctx0" brushRef="#br0" timeOffset="911.63">4343 2931 402 0,'-6'-8'450'0,"6"4"-142"0,0-3-78 0,0-5-39 16,0-1-15-16,0-3 12 0,0-1 14 0,6-2 6 0,1 1 6 15,-1-4 10-15,1 0-4 0,7-1-7 0,-8-2-14 16,0 0-26-16,1 2-26 0,-1-2-20 0,-6 0-25 16,0-1-30-16,0 1-24 0,0 3-15 0,-6-5-9 0,-1 6-6 15,1-4-5-15,0 6-5 0,-1-4-1 0,0 10-3 0,0-7-1 16,7 6-3-16,-6 2-6 0,6 6 0 0,0-2-11 16,0 2-11-16,6-3-15 0,1 6-5 0,0-1-6 0,0 4-3 15,5 0 1-15,8 0-2 0,-7 4 9 0,7-1 12 16,0 6 13-16,-2 1 6 0,-4 0 7 0,5 2 2 0,1 6 2 15,-7-2 4-15,0 1 0 0,-7 2 0 0,7 0 0 0,-7 1 1 16,1 3 1-16,0-1 1 0,-1 0 0 0,1 0 0 16,-7 0 0-16,6 0 1 0,1-4-1 0,-1 0 0 0,1 1 0 15,-1-2 0-15,7-2-11 0,1-3-24 0,-2-2-34 0,8 2-49 16,0-5-55-16,5-3-57 0,1-4-52 0,1-4-58 16,6-3-62-16,5-5-113 0,-5 2-76 0,-1-5-13 0</inkml:trace>
  <inkml:trace contextRef="#ctx0" brushRef="#br0" timeOffset="1288.8699">5184 2363 154 0,'-21'-8'532'0,"3"4"-131"15,-9 4-126-15,2 4-67 0,-1 4-23 0,-1-1-8 16,-6 3-6-16,8 6-4 0,-1-2-12 0,0 4-14 0,6 1-18 16,1 3-22-16,-1 0-31 0,7 0-25 0,0 0-16 0,7-1-11 15,0 2-7-15,6-1-2 0,6-1 0 0,0-2-1 16,7 0-1-16,0-5 0 0,0 1 0 0,13-8 1 0,-6 1-1 15,12-6 1-15,-6-4-2 0,1-2 0 0,5 0 1 16,-6-7 4-16,0 0 9 0,0 0 21 0,-6-4 20 0,-2 1 21 16,3-4 16-16,-1-1 10 0,-8 1 10 0,-5-1 3 0,-1 1-2 15,1-4-16-15,-1 0-16 0,-6 0-16 0,0 4-12 16,0-5-10-16,-6 6 0 0,6-2-1 0,-7 5-6 0,1 3-2 16,-1-3-6-16,1 5-4 0,0 2-3 0,-1 0-3 15,1 4-11-15,-1-1-6 0,1 0-5 0,6 4-3 0,-7 0 0 16,7 0-1-16,-8 8-3 0,3-1 1 0,5 3 2 15,-7 5 2-15,7-1 4 0,0 5-1 0,-6 3 1 0,6-4-1 16,6 5 2-16,-6-1-2 0,7 0-2 0,-7-1-2 0,13-2-5 16,-6 3-3-16,6 0-5 0,0-4-7 0,-1 1-6 15,8-1-9-15,0-3-9 0,-1-1-9 0,7-3-29 0,8 0-53 16,-2-3-74-16,0-6-69 0,7-2-60 0,0 0-60 16,-7-2-83-16,14-6-148 0,-7-3-69 0,-6 0 2 0</inkml:trace>
  <inkml:trace contextRef="#ctx0" brushRef="#br0" timeOffset="1774.05">5633 2355 236 0,'-6'-4'533'0,"-7"-3"-161"0,6 7-146 16,1-3-93-16,-1 3-54 0,7 3-34 0,-7 1-17 16,1 3-6-16,6 1 2 0,-7-1 0 0,7 3 3 0,7 6 0 15,-7-6 1-15,6 5-1 0,8-1-1 0,-1-2-4 0,0 3-4 16,6-5-2-16,0 2-4 0,9-1-2 0,-3-5-5 0,1-1-1 15,7-1-1-15,-8-4 3 0,9-4-1 0,-2-1-1 16,1-5 2-16,-1 0 6 0,-6-7 12 0,6 4 23 16,-12-5 32-16,5-1 46 0,-5-3 55 0,-6 4 33 0,-8-5 19 15,1 6 5-15,-7-10-5 0,0 5-14 0,0-4-26 0,-7 1-37 16,1 4-52-16,-1-6-32 0,-5 5-15 0,-3 1-5 16,2 2-2-16,1-3-2 0,-1 8-7 0,0-1-8 0,0 5-4 15,6-2-2-15,1 5-4 0,0 3-6 0,-1 0-8 16,7 2-6-16,0 4-3 0,0 2-1 0,0 4 1 0,0 7-2 15,7 2-1-15,5 5 0 0,1 4 2 0,7 3 2 0,0 5-1 16,5 5 2-16,2 2-1 0,5 7 2 0,1-1 0 16,5 8 3-16,-5 0-1 0,-1 4-1 0,8 3 0 0,-14 4-3 15,6 0-1-15,-5 3 0 0,-1-3-1 0,0 4-1 0,-7-4-1 16,1-4 2-16,-7-3 0 0,-7 0 2 0,1-1-2 16,-7-4 0-16,0-1 2 0,0-10 0 0,-7 1 2 0,1-3 0 15,-7-9 1-15,0-3 4 0,-6 1 6 0,-2-12 7 16,1 1 13-16,-5-4 6 0,5-5 7 0,-5-6 10 0,-2 0 3 15,2-8 5-15,-2 0-3 0,8-4-5 0,-7-5-7 0,6-3-5 16,7-2-8-16,0-7-6 0,0-1-6 0,7-3-12 16,6-3-15-16,6-5-20 0,7-1-24 0,0-1-21 0,13-5-26 15,0-4-32-15,6 0-73 0,1 0-96 0,-7-3-85 16,13-3-76-16,-6 2-109 0,-1-2-139 0,1 2-68 0,0 0-26 16</inkml:trace>
  <inkml:trace contextRef="#ctx0" brushRef="#br0" timeOffset="2052.59">6428 1813 262 0,'-13'-4'538'0,"7"1"-169"0,-2 3-146 0,8 3-86 15,-7 1-44-15,2 4-21 0,5 6-5 0,-8 1-2 16,3 2 2-16,5 6 10 0,-7 2 14 0,7 5 18 0,0-1 9 15,0 4 7-15,7 4 10 0,-7 3 7 0,0 0 6 0,5 5-3 16,3-1-7-16,-8-1-18 0,5 6-19 0,2-6-22 16,1 1-22-16,-2-3-14 0,1-2-13 0,5-1-8 0,1-2-9 15,0-3-6-15,0-4 2 0,1 0-2 0,5-3 1 16,-6-8-2-16,6 5 0 0,1-9-2 0,6-3-10 0,-6-3-29 16,-1-2-56-16,7-6-64 0,0-3-69 0,0-4-70 0,7-8-90 15,-7-3-167-15,7-1-89 0,-14-6-37 0</inkml:trace>
  <inkml:trace contextRef="#ctx0" brushRef="#br0" timeOffset="2218.65">6284 2370 262 0,'-25'0'593'0,"12"-4"-59"0,-1 1-159 0,8 3-89 0,-7 0-43 16,13-3-26-16,-7 3-15 0,7 0-9 0,7-5-21 15,-1 5-19-15,7-4-30 0,8 4-35 0,4-7-33 0,8 4-27 16,5-4-29-16,7-1-40 0,8 1-50 0,6 0-66 0,1-4-60 15,4 3-58-15,-6-3-67 0,8 0-111 0,-2-1-129 16,-5 6-52-16,6-5 1 0</inkml:trace>
  <inkml:trace contextRef="#ctx0" brushRef="#br0" timeOffset="2911.32">7190 2242 42 0,'-13'0'483'16,"-7"0"-143"-16,7 0-130 0,0 0-71 0,0 0-37 0,0 0-15 15,0 3-4-15,7 1 4 0,-7 0 3 0,-1-1-1 16,7 5-10-16,-6 4-10 0,1-3-9 0,6 7-4 0,-7-3-3 16,6 7-7-16,0-3 0 0,1 6-2 0,-1 2 5 0,7-3 1 15,0 4 1-15,0-1-5 0,7 1-1 0,6 0-3 16,-6-1-2-16,12-3-2 0,-7 4-2 0,8-4 0 16,0 0 1-16,6-3 4 0,0-5 1 0,0 1 3 0,-6 0-2 15,6-5-1-15,-1-3 3 0,9 1 3 0,-9 0 5 0,-5-8 13 16,6 3 11-16,-7-3 16 0,8-3 12 0,-14 3 12 0,-1-8 3 15,2 0 2-15,-7 1-3 0,5-1-12 0,-12-2-16 16,7-5-19-16,-14 1-13 0,7-1-18 0,-6-3-8 16,-7 0-10-16,-1-1-9 0,2-2-4 0,-1-1-2 0,-7-5-1 15,0 6-3-15,1-4 1 0,0 2-2 0,5 0 0 0,-4-2-1 16,3 4 1-16,2-2 0 0,7 1 1 0,-7 4 0 16,13-1 2-16,-6 1 0 0,6 5-1 0,0-4-1 0,0 7 2 15,6-5-3-15,0 4-2 0,1 4-1 0,-1-4-1 0,7 4 1 16,2 0-1-16,-2 2 0 0,-1-1-2 0,8 6 1 15,-1-4-1-15,0 4 1 0,1 4-2 0,0 0-1 0,6 3 1 16,-7 0 3-16,1 4-5 0,6 3-2 0,-7 2 0 16,1 1-4-16,0 5 3 0,-1 5-2 0,0-6-1 0,-5 4 1 15,-1 1-2-15,0 0 5 0,-6-1-1 0,5 2 2 16,-5-1 1-16,6-6 1 0,-7 3 2 0,-6-1 0 0,7-8 3 0,-7 5 0 16,6-5-1-16,-6-2 1 0,0-5 2 0,0 3 1 15,0-2 4-15,7-4 6 0,-7-4 8 0,0 0 9 16,0 0 5-16,0 0 2 0,0-7 2 0,0-4-2 0,0 0 5 15,0-4-10-15,0-4-10 0,6 2-9 0,-6-6-5 0,6-2-4 16,-6 0-1-16,7-1-1 0,0-3-6 0,0 2 3 0,-1-2 1 16,7 0 2-16,-7 0-2 0,7 2 3 0,0 1-3 15,1 6 1-15,-2-3-2 0,1 5 0 0,7 4 0 16,-6-1-2-16,-2 3 1 0,7 2-1 0,-5 1-2 0,5 6 3 16,-6 0-2-16,7 3 3 0,-7 0-3 0,5 6 2 0,3 3-2 15,-8-1 1-15,0 6-1 0,6 1-2 0,-6-1 2 16,1 4-3-16,-8 5 1 0,7 2 1 0,-6-4 3 0,5 6 3 15,-5-2 0-15,-1 4 1 0,1-3 0 0,-7 0 4 16,7 3-1-16,-1-4 0 0,-6 1-3 0,8 0 1 0,-8-4-1 16,5 3 0-16,-5-3 0 0,7-3-4 0,-7-1-4 0,6 0-7 15,0-3-7-15,-6-4-14 0,7 0-18 0,0 0-27 0,-7-3-45 16,7-6-69-16,-1 2-74 0,7-4-76 0,0-4-74 16,7-2-90-16,5-2-144 0,-4-3-68 0,11-3-4 15</inkml:trace>
  <inkml:trace contextRef="#ctx0" brushRef="#br0" timeOffset="3204.1">8382 1765 497 0,'0'-10'484'0,"0"3"-174"0,0-1-110 0,0 1-60 15,6-1-38-15,-6 4-23 0,6 2-15 0,-6 2-8 0,7 0-11 16,-1 0-8-16,1 2-10 0,6 6-10 0,-6-1-7 16,6 1-3-16,-7 3-2 0,0 3 0 0,1-3-1 0,-1 7 1 15,-6 1 1-15,8-1 0 0,-16 4 0 0,8 0-13 16,-6 0-25-16,-1 0-37 0,1 4-45 0,0-4-65 0,-1-1-130 15,1 1-118-15,-1 0-79 0</inkml:trace>
  <inkml:trace contextRef="#ctx0" brushRef="#br0" timeOffset="3468.06">8863 2169 417 0,'-12'0'555'0,"-1"0"-178"0,-7 0-116 15,7 3-73-15,0 1-44 0,0 0-28 0,0 0-17 16,6 3-14-16,7 3-16 0,-6 2-16 0,12 2-17 0,1 1-10 16,6 2-9-16,0 6-3 0,13 0-3 0,-6-6-3 15,5 5 0-15,8 4-2 0,-7-4-1 0,7 4-2 0,-7-5-1 16,7 2 1-16,-14-1-1 0,7-5-1 0,-13 6 0 0,0-5 0 16,0 0 1-16,-13 1 2 0,0-1 4 0,-7-3 4 15,-5 3 3-15,-1-3 3 0,-1 0-1 0,-5-1 0 0,-7-3-2 16,0 4-2-16,6-9-10 0,-6 6-28 0,0-5-40 15,7 1-43-15,-8-8-44 0,15 4-52 0,-1-8-71 0,0 0-133 16,-1-7-102-16,1 3-45 0</inkml:trace>
  <inkml:trace contextRef="#ctx0" brushRef="#br0" timeOffset="4111.57">10655 2102 60 0,'0'-7'524'16,"0"4"-123"-16,0-1-126 0,0-4-76 0,0 8-41 15,-6-3-21-15,-1-1-9 0,0 1-6 0,0 3-4 0,-6 0-8 16,1 0-7-16,-8 0-8 0,-1 7-16 0,-3 0-14 0,-3 4-12 16,1 0-6-16,0 7-1 0,1 1 6 0,-9 2 10 15,10 6 4-15,-10-2 10 0,8 4 6 0,7 2 1 0,-8 0 3 16,8-1-4-16,0 3-8 0,6-4-8 0,6 5-9 16,-6-5-7-16,6 0-5 0,7 0-5 0,-6-3-1 0,6-1 0 15,6 1 0-15,-6-4-3 0,12 0-1 0,-4-3 0 0,4-2-2 16,9-2-3-16,4-3-4 0,2 2-7 0,5-7-2 15,0-3-8-15,14 0-12 0,-1-4-24 0,7-4-59 16,6-7-72-16,2-1-74 0,5-2-76 0,0-4-80 0,-6 0-131 16,-1-4-118-16,1 0-65 0,-13 0 4 0</inkml:trace>
  <inkml:trace contextRef="#ctx0" brushRef="#br0" timeOffset="4560.21">11084 2245 224 0,'-7'-3'558'0,"2"0"-123"15,-3 3-163-15,3 0-102 0,-2 0-61 0,0 3-32 0,1 0-9 16,-1 5-3-16,-6 3-1 0,7 1 2 0,-1 1 5 16,7 3 4-16,-6-2-5 0,6 4-11 0,0 0-15 0,0 1-8 15,6-1-4-15,1 4-4 0,-1-3-4 0,7-1-4 16,0-5-2-16,6 4 0 0,9-3-2 0,-3-3 0 0,1 0 0 16,7-8-1-16,-7 1 4 0,7-4 6 0,5-4 14 0,-11 1 22 15,5-4 27-15,-12-5 29 0,5 5 22 0,-12-8 17 16,1 3 6-16,-1-1-1 0,-8-5-7 0,3-1-18 15,-3-3-25-15,-5 4-26 0,0-5-19 0,0 2-15 0,-5-2-3 16,-3 5 1-16,3-3-1 0,-2 2-4 0,1 4 2 0,-8-3-5 16,8 7-3-16,-1 0-2 0,1 3-9 0,6 2-9 0,0 2-9 15,-7 0-4-15,7 1-4 0,0 6-3 0,0 5-1 16,7-2-3-16,-1 9 2 0,1 4 0 0,-1 3 1 16,14 0 2-16,-8 7 1 0,8 4 1 0,7 4 2 0,-1-1 1 15,0 4-1-15,0 2 0 0,6 1 1 0,-6 1-1 0,0 4 0 16,8-4 0-16,-9 2-2 0,-5 3-1 0,-1-6 0 0,0 1 0 15,-5-3-1-15,-1-1 1 0,-8-3-2 0,3-5 2 16,-8-3 0-16,-8-2 0 0,3-2 0 0,-1-2 3 16,-8-2 1-16,1-3-1 0,-7-7 4 0,-5 0-1 0,5 1 3 15,-5-10 1-15,-2-2 4 0,1 0-1 0,-7-2-1 0,7-5 0 16,-6-1-2-16,6-4-3 0,-1-2-11 0,7-4-13 0,7 0-17 16,8-5-25-16,-2-6-48 0,14 1-96 0,6-7-99 15,7-1-94-15,12-5-97 0,0-2-175 0,7 3-95 16,1-8-41-16,-2 8 13 0</inkml:trace>
  <inkml:trace contextRef="#ctx0" brushRef="#br0" timeOffset="5189.82">12276 2180 476 0,'-13'-4'541'16,"0"4"-187"-16,0 0-119 0,0 4-49 0,-7 0-14 15,-5 3-1-15,5 0 9 0,-6 4 11 0,0 0 3 0,6 3-12 16,1 1-19-16,-1 0-30 0,1 3-29 0,6 5-25 15,0-6-19-15,7 5-18 0,-1 0-13 0,7 1-5 0,0 2-1 16,7-4 1-16,-1 2 2 0,7-5 3 0,0 1 1 0,6-1 3 16,7-4 2-16,0 1 1 0,1-3-4 0,-2-6-2 15,15-2-7-15,-8-4-1 0,1-4-2 0,0 0 0 0,5-6 1 16,-5-1-2-16,-1-4 1 0,1-4 2 0,0-1 3 16,-1-3 1-16,-6-2-1 0,0-2-1 0,-6-5 3 0,0-1-1 15,-1-1 0-15,-6-2-2 0,-7-1-3 0,1-3-3 0,-1 1 8 16,-6-7-6-16,0 7-3 0,0-9-4 0,-6 8-2 15,-1-4-1-15,1 4 3 0,-1 3 5 0,1 4-8 0,-7-1 7 16,7 9 2-16,-8 0 8 0,8 6 1 0,-1 1-1 16,1 7-4-16,-1 0-3 0,1 4-4 0,0 2-3 0,-1 5-5 15,0 0-4-15,7 8-4 0,-6 3 0 0,-1 4-2 16,1 3 0-16,6 1 2 0,-7 6 1 0,7 0 1 0,0 2-3 16,0 2 3-16,0 4-1 0,7-1 1 0,-1 2 0 0,1 2-2 15,6 1-2-15,0 4 0 0,0-2 2 0,0 2-2 16,0 0 2-16,6 2 2 0,1-2-1 0,6-2 3 0,1-2 0 15,-2-1-1-15,8 2-1 0,6-5 1 0,-7-8-2 0,7 0-1 16,-6-2 0-16,6-5-2 0,0-4 2 0,0-2 4 16,-6-4-4-16,0-5 1 0,-1-3-1 0,1-3 0 0,-1-5 0 15,2-4 0-15,-10-2-1 0,3-4-1 0,-1 0 2 16,-7-4 0-16,1 0 3 0,-8-5-1 0,-5 2-2 0,6-5 3 16,-13 1-1-16,0 4-2 0,-5-4 0 0,-3 0 2 0,-5 3-2 15,1 0-1-15,-9 1 1 0,2 6 0 0,-6 2-1 16,4 0 1-16,-3 7-4 0,-4 3-1 0,3 4 0 0,-2 3 2 15,1 3-1-15,1 4 0 0,-1 0 2 0,6 8-1 16,0 4 2-16,7-2 0 0,0 2 0 0,6 3 0 0,7 4-1 16,0-3 1-16,13 2 1 0,0-4 2 0,6 5 0 0,2-4 1 15,5 0-1-15,6 0 1 0,1-8 1 0,12 1 0 16,1 0-2-16,6-9-1 0,6 2 1 0,8-8-3 16,5 4-7-16,8-8-8 0,-1 1-17 0,7-2-23 0,-7 3-49 15,0-5-78-15,-13-1-83 0,-7-4-76 0,-5 5-78 0,-14-3-131 16,-20 2-128-16,-12-3-66 0,-27 1-7 0</inkml:trace>
  <inkml:trace contextRef="#ctx0" brushRef="#br0" timeOffset="5723.41">4155 4063 442 0,'-13'3'531'0,"0"1"-211"16,6 3-142-16,0-3-84 0,7 0-47 0,0-1-25 15,7 4-11-15,0-2-5 0,6-2 1 0,7 4 1 16,5-3 4-16,14-1 4 0,7 1 3 0,6 0 6 0,13 0 5 16,13-4 3-16,7 0 4 0,6-4 1 0,13 0 9 0,14 0 11 15,-1 1 11-15,13-1 4 0,0-3 5 0,21 4 4 0,-2-5 3 16,2 1 4-16,4-1-2 0,8 1-7 0,-7 0-8 16,7-1-6-16,-6 0-7 0,-2 2-8 0,2-2-9 15,-7 5-8-15,-7-5-5 0,-13 8-9 0,-6-4-7 0,-7 4-3 16,-13 0-1-16,-12 4-1 0,-8-4-4 0,-6 3-17 0,-12 2-37 15,-8-2-45-15,-6 1-48 0,0 0-47 0,-6 0-50 16,-7-4-75-16,7 0-142 0,-1 0-94 0,0-4-37 0</inkml:trace>
  <inkml:trace contextRef="#ctx0" brushRef="#br0" timeOffset="6008.62">9723 3905 476 0,'7'4'592'0,"-1"-1"-134"16,7 5-164-16,7-4-116 0,-1-4-72 0,14 3-36 16,-1-3-12-16,14 0 6 0,0-3 18 0,-1 3 23 15,13 0 27-15,1-4 25 0,7 0 17 0,6 0 2 0,-1-3-5 16,7 3-19-16,7-6-18 0,6 2-21 0,0-3-25 0,0 3-26 15,7-2-21-15,1-1-13 0,-9-1-6 0,1 5-2 16,-7-4-8-16,-12 4-15 0,0 0-32 0,-13-1-52 0,-14 1-57 16,-6 3-59-16,-6 0-50 0,-7-2-53 0,-7 2-48 15,-12 0-49-15,-7 1-52 0,-13-1-100 0,-7 0-31 0,-5 0 9 16</inkml:trace>
  <inkml:trace contextRef="#ctx0" brushRef="#br0" timeOffset="18444.21">3777 12576 81 0,'0'-7'386'0,"0"0"-95"0,0 4-83 15,0-6-47-15,0 2-20 0,-7 0-2 0,7 4 16 0,0-1 23 16,-6-4 22-16,6 8 10 0,0-3 4 0,0 3-2 16,-7 0-6-16,7 0-13 0,-6 3-21 0,6 5-18 0,-5 3-24 15,-10-1-13-15,9 5-14 0,-1 0-12 0,1 7-12 16,-7-3-11-16,6-1-15 0,7 0-15 0,-6 0-12 16,6 1-9-16,0-4-7 0,6-5-3 0,-6 1-1 0,7 0 2 15,-1-6 5-15,7 1 2 0,-6-3 5 0,-1-3-1 0,9-3 4 16,-4-1 1-16,2-6 1 0,1-2 0 0,-1 1 7 0,0-4-5 15,-6 1 0-15,5 3 3 0,-12-3 10 0,7 7 6 16,0-1 4-16,-7 1 3 0,0 2-8 0,-7 3 4 0,7 2-4 16,-7 0-5-16,0 0-13 0,2 7-8 0,-8-4-8 15,-7 9-7-15,6-5-3 0,1 3-2 0,2 5 1 0,-4-4-2 16,2 1 1-16,0 2-3 0,7-3-5 0,-1 1-11 0,1-3-15 16,6-1-18-16,0 0-36 0,0-1-74 0,6-3-103 15,7-2-101-15,0-2-134 0,0 0-172 0,7-6-91 0,-1 3-42 16,-5-9 3-16</inkml:trace>
  <inkml:trace contextRef="#ctx0" brushRef="#br0" timeOffset="19683.74">2396 12525 154 0,'0'-4'312'0,"0"1"-96"0,0-4-72 0,0 2-36 0,0 3-10 0,0-6 1 16,0 1 14-16,0-1 23 0,0 4 26 0,0-3 31 16,-6 4 31-16,6-4 23 0,-6 2 21 0,6-2 5 15,-7 3-6-15,7-2-17 0,0-2-20 0,0 4-32 0,0-3-36 16,0 3-34-16,0 1-34 0,0-1-19 0,0 0-16 15,0 1-8-15,0 3-12 0,-6 0-4 0,6-4-4 0,0 4-6 16,0 0-4-16,0 0-2 0,0 4-5 0,0-4-5 0,0 3-2 16,0 1-2-16,6 0-2 0,-6 6 6 0,0 1 5 15,7 8 5-15,-1 4 6 0,0 6 8 0,1 0 4 0,-1 3 5 16,1 5 0-16,-1 3-5 0,8-3-4 0,-7 3-3 0,-1 0-4 16,6 1-8-16,-5-1-2 0,6 0-5 0,0-3 2 0,0 3 0 15,0-3 0-15,-7-5-1 0,7 2-3 0,1-1-1 16,-1-4-2-16,-8 0 2 0,10-4-2 0,-10-2-1 15,9 0-2-15,-7-6 4 0,-1-2 1 0,0-1 2 0,-6-2 2 16,7-5 5-16,-1 1 4 0,-6-6 8 0,0 6 7 0,0-8 11 16,7 4 9-16,-7-4 9 0,0 3 7 0,0-3 3 0,0 0-2 15,0 0-4-15,0-3-6 0,0 3-11 0,0 0-11 16,-7-4-11-16,7 1-15 0,0-2-28 0,0 3-37 16,-6-2-44-16,6-4-43 0,0 1-37 0,-7-3-86 0,7-2-114 15,0-6-107-15,0 0-121 0,7-4-161 0,-1-4-64 0,-6 1-20 16,7 2 2-16</inkml:trace>
  <inkml:trace contextRef="#ctx0" brushRef="#br0" timeOffset="21499.4">3680 12433 45 0,'0'0'280'16,"0"0"-72"-16,0 0-62 0,0 0-48 0,0 0-29 0,0 0-17 16,0 0-7-16,0 0-3 0,0 0 0 0,0 0 2 0,0 0-2 15,0 0 0-15,0 0-5 0,0 0-3 0,0 0 0 16,0 0 1-16,0 0 2 0,0-3 5 0,0 3 5 0,0 0 8 15,0 0 7-15,-7 0 8 0,7 0 9 0,0 3 9 16,0-3 12-16,0 0 12 0,0 0 9 0,-6 0 11 0,6 5 4 16,0-5 6-16,0 0-1 0,0 0-1 0,0 0-6 15,0-5-5-15,0 5-5 0,0 0-1 0,0 0-4 0,0 0-6 16,6 0-4-16,-6-3-7 0,0 3-8 0,0 0-8 0,0-4-10 16,0 0-13-16,0 4-10 0,0-3-8 0,0-1-9 15,0 1-3-15,0-1-3 0,0 0-3 0,0 1-3 0,0-1-3 16,0 0-4-16,0 4 0 0,0-8-2 0,0 6-1 0,0-2-4 15,0 0 0-15,0 0-2 0,0-3 2 0,0 3 0 16,0-2 11-16,0 0-6 0,0 0 0 0,0 3 0 0,0-5 1 16,0 0 1-16,0 2 4 0,0 1 2 0,0-2-8 15,0 0 6-15,0 0 4 0,0 3 1 0,0-3-2 0,-6-1 0 16,6 0-2-16,0 2-3 0,0-2-1 0,0 5 0 16,0-5-1-16,0 2 4 0,0-2 0 0,0 1-1 0,-7-1-3 15,7 1 0-15,0 0 1 0,0 0 2 0,0-2 0 0,0 2-1 16,-7 0-1-16,7 1 1 0,0-3-1 0,0 1 2 15,0 2 1-15,0-2-1 0,0-3-1 0,-6 5 3 0,6-2 4 16,0 1 0-16,0-1 1 0,0 1 2 0,0 0-5 0,0-4-3 16,0 3 0-16,-7-3-6 0,7 0-2 0,0 4-3 15,0-4 2-15,0 0 0 0,0-1 1 0,-6 2-1 0,6-5 0 16,0 4 2-16,0-3 2 0,0 3 0 0,0-3-1 16,-7 2 0-16,7-3 0 0,0 4 3 0,-6-3-2 0,6-1-2 15,-7-3-1-15,7 3-2 0,-6-3 0 0,6 0-4 0,-6 3 0 16,6-4-3-16,-8 1 1 0,1 0 1 0,7-1 0 15,-6-2 1-15,-1 2-2 0,2-4-1 0,5 6 1 0,-7-4-2 16,1 1-1-16,6-1-1 0,-7 2 0 0,1-3-1 16,6 4 0-16,-7-3 0 0,0 1 0 0,1 3 0 0,6-6 0 15,-6 1 1-15,6 4 1 0,-7-1-1 0,7-3 1 0,-6 5-2 16,6-2 1-16,0 1 1 0,0-4 0 0,-7 7-2 16,7-3 2-16,-6-1 0 0,6 2 0 0,-7-3 1 0,7 6-3 15,-7-4 1-15,7 0-1 0,-6-1 3 0,6 1-1 0,-7 0-2 16,2 0 1-16,5-1 0 0,-8 1 2 0,8-1-1 15,-5-3 0-15,-2 1-1 0,7-1-2 0,-8 0 1 0,2 0 1 16,6-1 0-16,-6 2 1 0,6-2-2 0,-7 2 1 16,7 2 1-16,-6 1-1 0,6-4-1 0,-7 4 0 0,1-1 0 15,6 5-1-15,-7-5 2 0,7 4-1 0,0 1 1 0,-6 3 1 16,6-3 0-16,0-1-1 0,-7 4 0 0,7-1 0 16,0-2-2-16,0 3 1 0,-6 0-1 0,6 3-2 0,0-2 1 15,-7 3 2-15,7-1 1 0,0 2 1 0,0 1 0 16,-7-2-1-16,7 2 1 0,0 3-2 0,0-2 1 0,0 4-4 15,0-3-1-15,-6 3-7 0,6 0-12 0,0 0-19 0,0 0-28 16,0 0-31-16,0 0-32 0,-6 0-36 0,6 3-76 0,-7-3-110 16,1 0-109-16,-7 0-143 0,0 4-134 0,-2-4-72 15,-3 0-32-15,-1 0 2 0</inkml:trace>
  <inkml:trace contextRef="#ctx0" brushRef="#br0" timeOffset="22347.56">2468 8682 152 0,'-7'-11'545'0,"1"4"-80"0,0 4-159 16,0-6-86-16,-1 3-22 0,0 2 9 0,0 0 20 0,7-3 17 15,-6 3 9-15,6 0 0 0,-7 4-10 0,7-3-28 0,0 3-40 16,0-5-46-16,-6 5-45 0,6 0-35 0,0 0-22 15,0 5-13-15,0-2-5 0,0 5 0 0,6-1 4 0,-6 7 3 16,7 5 5-16,-1 3 7 0,1 4 1 0,0 3 4 0,0 5-3 16,5 5 0-16,-6 1 1 0,1 5-2 0,6 2-2 15,-6 5-3-15,6-1 1 0,-7 0 0 0,0 4 1 0,1 1-1 16,-1-2-6-16,1 5 0 0,-1-1 1 0,-6-4-4 16,7 6 2-16,-7-9-3 0,0 5 1 0,7-6 0 0,-7-2 2 15,0 4-3-15,0-6-2 0,-7 6-3 0,7-8 0 0,0 4-1 16,-7-8-2-16,7-4 1 0,0 1 0 0,-6-7 1 15,6-1 1-15,0-4 2 0,0-3 1 0,0-3 0 0,0-4 6 16,-7-4 4-16,7-1 3 0,0-2 8 0,0-1 4 16,0-3 2-16,0-1 3 0,0 2 1 0,0-5-2 0,7 0-4 15,-7 0-4-15,0 0-4 0,6 0-3 0,1 0 4 0,5-5-2 16,1-2-5-16,2 3-2 0,4-3 1 0,7 0-3 16,-7 0-3-16,8-4-1 0,5 3-8 0,-6-3-1 0,0 3 2 15,7 1-2-15,-8-3 0 0,8 2-1 0,6 1-2 16,-6-1 0-16,6 2-11 0,6-2 4 0,-5-3 1 0,13 3 1 15,-2 1-2-15,1-3 1 0,7 2 0 0,6-3-1 0,-7 0 10 16,15 3-6-16,-9 0-2 0,7-1 1 0,2 1 0 0,-2 0 0 16,1 2 1-16,-1-2 0 0,-6 4 0 0,7-3 1 15,-7 3 0-15,-1 0-1 0,-4 1-1 0,5-1-2 16,-13 1 1-16,1-1 0 0,-8 4 0 0,0-3-3 0,-5 3 2 16,-8-4-3-16,-6 4 1 0,0 0 1 0,-6-4 1 0,-1 4-1 15,-6 0 0-15,-7 0 2 0,7-4-1 0,-5 4-7 0,-8 0-15 16,0-3-22-16,7 3-27 0,-14 0-29 0,7-4-41 15,-14 0-106-15,1-2-112 0,0-3-111 0,-6 3-157 16,-1-5-123-16,-6-1-62 0,0 2-26 0,-6-2 13 0</inkml:trace>
  <inkml:trace contextRef="#ctx0" brushRef="#br0" timeOffset="23037.77">2546 8646 392 0,'0'0'394'0,"-7"0"-146"0,1 0-102 0,6 0-57 0,-7 0-28 16,7 0-8-16,0 3-3 0,0-3 4 0,0 0 10 16,0 0 12-16,7 3 15 0,-1 2 20 0,1-5 20 0,5 4 17 15,1-4 23-15,2 0 20 0,-3 0 17 0,14 0 6 16,-6 0 2-16,6 0-14 0,0-4-19 0,7-1-24 0,-1 2-25 15,8-4-27-15,5 3-25 0,0-3-21 0,8-1-18 0,-2 0-13 16,8 2-8-16,0-5-2 0,6 3-5 0,-7-3-2 16,8 1 1-16,-1-2 0 0,-1 2-2 0,2-1-2 0,-1 0-3 15,0-3-1-15,-6 2 4 0,1 1 1 0,-2-4-3 16,-13 5 0-16,7 3 4 0,-7-5 0 0,-12 4 2 0,0 1 0 16,-1 0-6-16,-6 0 0 0,-7 3 2 0,1 0-1 0,-7 1 4 15,-6 3 1-15,6-4 3 0,-8 4 4 0,3-4 5 16,-8 4 0-16,7 0-1 0,-7 0-5 0,0 0 1 0,0 0 1 15,0 0-1-15,6 0-3 0,-6 0-2 0,0 0-8 16,0 4-1-16,0-4 8 0,0 4-6 0,0-1-5 0,0 5-2 16,0-1 0-16,0 7-3 0,0 1 8 0,7-1 1 15,-7 9-1-15,5 3 1 0,-5 3 1 0,7 0 2 0,-7 8 3 16,7 3 4-16,-7 1 2 0,7 5-1 0,-1 6 2 0,-6 0 0 16,6 2-2-16,-6 1 0 0,7 1-5 0,-7 2-3 15,6-3-4-15,-6 1-4 0,0 2-2 0,0-4 1 0,0 1 1 16,0-3 1-16,0-2 1 0,0-2 2 0,0-4 0 15,-6 2 0-15,6-8 2 0,0-1-1 0,0 1 0 0,0-9-1 16,0 4 0-16,0-8 1 0,0 0 2 0,0 1 1 0,0-4-2 16,0-3 0-16,0-2-2 0,0-1-2 0,6-5-1 15,-6-1-1-15,0-1-9 0,0-3-13 0,0-2-20 0,0 0-22 16,6-4-31-16,-6 0-93 0,7-4-135 0,-7-6-176 16,7-2-195-16,0-6-113 0,6-4-45 0,-7-1-17 0</inkml:trace>
  <inkml:trace contextRef="#ctx0" brushRef="#br0" timeOffset="23874.39">3165 9133 119 0,'0'0'288'0,"0"-5"-72"0,-6 3-56 0,6 2-39 0,0-4-21 16,0 4-9-16,0-4-4 0,-7 4-1 0,7-4 3 15,0 1 0-15,-6-1 2 0,6 4 2 0,-7-4 5 0,7 4 5 16,-7-4 12-16,0 4 11 0,7 0 13 0,-6 0 10 16,0-2 5-16,6 2-2 0,-7 0-11 0,-6 0-8 0,8 0-13 15,-2 2-12-15,-7-2-14 0,1 4-12 0,0 0-7 16,-6 0-1-16,5 3 4 0,-5 1 2 0,0-1-5 0,-1 4-5 15,7 0-6-15,-6-1-6 0,-1 1-6 0,0 1-7 16,7 3-11-16,-6-5-9 0,5 5-5 0,1 0-2 0,1-4-1 0,-1 3-3 16,7-3-1-16,-1 3-4 0,0-2-2 0,0-1 0 15,1 0-3-15,6 1 0 0,0-2-2 0,0-3 0 16,0 5-1-16,0-5 0 0,0 0 4 0,6 4 0 0,-6-4 2 16,7 0-2-16,-7-3 2 0,7-1-1 0,0 6-1 15,6-6 1-15,-7 0-1 0,0 1 0 0,7 0 0 0,-7-4 1 16,8 0-6-16,-2 0 2 0,8 0 0 0,-7-4 0 0,7 4-1 15,-2-4-4-15,-3 1-5 0,4 0-13 0,1-2-21 16,-1 1-55-16,1-3-77 0,-7 4-80 0,6-8-69 0,-6 3-69 16,8 1-83-16,-3-3-132 0,-5 2-81 0,0 1-5 15</inkml:trace>
  <inkml:trace contextRef="#ctx0" brushRef="#br0" timeOffset="24969.84">3315 9235 288 0,'0'-3'327'0,"0"-1"-122"16,0 0-81-16,0 0-49 0,0 4-25 0,-7 0-13 0,7 0-5 15,0-2-6-15,0 2 5 0,0-5-6 0,0 5-5 0,0-3-4 16,0 3-2-16,0 0 2 0,0 0 2 0,0 0 5 15,0-4-1-15,0 4 9 0,0 0 8 0,0-3 4 16,0 3 3-16,-6 0 1 0,6 0 0 0,0 0-1 0,0 0 0 16,-7 0-4-16,7 0-3 0,-8 0 1 0,8 0 0 0,-5 0 0 15,5 3 2-15,0-3 1 0,-6 0 0 0,6 4 4 16,-7-4-1-16,7 0 1 0,-6 0 1 0,-1 3 2 0,7-3 3 16,-6 5 1-16,6-5 3 0,-6 2 4 0,6-2 4 15,-8 4 4-15,8 0 0 0,-7 0-2 0,7-1-4 0,-6 1-5 16,6 0-2-16,-7 2-6 0,7-1-2 0,0-2-7 0,0 4-3 15,0 1-3-15,0-1-2 0,0-3-1 0,0 3-6 16,7 0-4-16,-7 1-4 0,6-5-2 0,-6 5-3 0,7 0-3 16,1-1 2-16,-8-4 0 0,6 4 2 0,0-3 1 15,1 4 4-15,-1-5-2 0,1 5 2 0,-1-4 4 0,-1-2-3 16,10 3 2-16,-9-5-2 0,1 3 0 0,-1-3-4 0,-6 4 3 16,7-4 1-16,-1 0 0 0,1 0 3 0,-1 0-2 15,0 0 0-15,-6 0 4 0,7 0 5 0,-7-4 4 16,7 4 2-16,-7 0 1 0,0-3 0 0,0 3 1 0,0-5 0 15,0 3-3-15,0-2-6 0,0-4-6 0,0 5-4 0,0-1-5 16,-7 0-2-16,7-2-1 0,0 1-4 0,-7 2-3 16,7-4 1-16,0 2-2 0,-6-2 1 0,6 3 0 0,0-2-1 15,-6 1-2-15,6 1 1 0,0-3 1 0,-7 4-2 0,7-1 1 16,0-3-2-16,0 3 0 0,0-3 0 0,0 3 1 16,0 1 2-16,0-2 0 0,7-1 1 0,-7 2-3 0,0-3 1 15,6 3 1-15,-6-4-1 0,6 1-3 0,1 4 0 16,6-4 0-16,-6-1 1 0,-1 1-1 0,7 0-1 0,0 0 1 15,-6 2 0-15,5-2 2 0,-4 3 1 0,4 1-1 0,-4-1 0 16,-3 0 1-16,8 1-2 0,-6-1-1 0,0 4 1 16,6 0-1-16,-13-4 0 0,6 4-1 0,1 4 1 0,-1-4-1 15,0 4-2-15,1-1 3 0,0 1 1 0,-1 3-1 16,1-3-1-16,-1 8-2 0,1-5 3 0,-2 0 1 0,2 0 1 16,-7 1-1-16,6 2 0 0,1-3 0 0,1 5 0 0,-8-5 4 15,6 3-3-15,-6-2-3 0,6-4 0 0,-6 3 1 16,0 1 1-16,7-5-1 0,-7 1 0 0,0-1 0 15,0 1 1-15,0-4 2 0,0 3 2 0,0-3 0 0,0 0 1 16,6 4 2-16,-6-4 2 0,0 0 5 0,0-4 0 0,0 4 4 16,0-3-1-16,0-1 4 0,0-3-2 0,0 0-3 0,0-1-2 15,7-2-3-15,-7 3-2 0,0-5-4 0,0 1-3 16,0 0-2-16,6 1 1 0,-6-2-1 0,7 2-13 0,-7-2 5 16,6 1 5-16,-6 4 1 0,7 0 2 0,-7 3 1 15,7-3-1-15,-7 2-1 0,0 3 12 0,6 2-7 0,-6 0-4 16,7-4-1-16,-1 4-1 0,-6 4-2 0,6-4 1 0,1 7 1 15,-7-4-1-15,6 5 1 0,1-1-2 0,-1 4 0 16,1-4 0-16,-1 5 2 0,-6-2-2 0,7 2 1 16,1-2-1-16,-8 1 1 0,5 0-1 0,-5-3 2 0,6 3 1 15,-6-4-2-15,7 0 1 0,-7-3-1 0,0 3 3 0,0-3 0 16,0-4 0-16,6 3 1 0,-6-3 0 0,0 0 0 0,0 0 0 16,0 0 2-16,0-3 0 0,7-4 1 0,-7-1-3 15,0-3 0-15,7 3 2 0,-7-2-3 0,0-5-1 0,0 4 2 16,5-3-3-16,-5-1 0 0,8 5 2 0,-8-6 0 15,7 5 6-15,-7 0-4 0,6 1 3 0,-6-2-4 0,0 9-2 16,7-5 1-16,-7 4-1 0,0 2-2 0,5 2-5 0,-5 0 1 16,7 0 0-16,-7 2 1 0,7 2 4 0,0 4-2 15,-1-1 2-15,0 3 2 0,1 2 0 0,-1 3 1 0,0-5-1 16,1 6 2-16,-1-2-1 0,1 1 1 0,7 3 0 16,-8-3-3-16,0-1 1 0,6 1 1 0,-4-1 2 0,-2-3-1 15,8 4-1-15,-8-3-7 0,7-2-7 0,-7-3-7 16,7 1-13-16,1-4-26 0,-8-1-36 0,1 5-49 0,-1-8-56 15,1 0-53-15,-1 0-50 0,7-4-55 0,0 0-73 0,-6-7-121 16,5 5-71-16,-5-6-18 0</inkml:trace>
  <inkml:trace contextRef="#ctx0" brushRef="#br0" timeOffset="25256.12">4063 8993 263 0,'7'8'451'0,"-7"-1"-150"0,7 0-99 0,-1 4-52 0,0 4-13 16,1 0 6-16,1 3 10 0,-3 0 7 0,8 1 8 0,-6 3 5 15,6 0 0-15,0 4-5 0,-6-1-13 0,-1 1-19 0,6-1-12 16,-5 1-16-16,7 3-16 0,-8-2-18 0,0-2-19 15,1 0-19-15,-1 0-9 0,0-2-7 0,1 0-7 0,0-6-5 16,0 2-3-16,-1-5-4 0,1-3-14 0,-7 0-26 16,6 1-45-16,-6-6-45 0,0-2-50 0,0 0-52 0,6-4-58 15,-6-4-74-15,7-3-97 0,-7-1-99 0,6-3-35 16</inkml:trace>
  <inkml:trace contextRef="#ctx0" brushRef="#br0" timeOffset="25499.55">4083 8990 376 0,'13'-12'289'0,"-5"5"-112"0,3 0-64 0,3 0-31 0,-1 3-14 16,0 0-5-16,0 1 3 0,-1 3 5 0,2 0 0 0,-1 3 1 15,-7 1 3-15,7 4 4 0,-7 2 6 0,1 1 4 16,0 4 3-16,0 0 3 0,-7 3 2 0,0 1-5 0,-7-1-10 15,0 4-11-15,0-4-14 0,1 3-11 0,0-2-12 0,-1-1-12 16,-5 1-7-16,5 0-1 0,0-4-14 0,-5-1-28 16,12 1-37-16,-7-5-43 0,7-3-50 0,0 1-70 0,0-1-126 15,7-3-127-15,-2-4-64 0</inkml:trace>
  <inkml:trace contextRef="#ctx0" brushRef="#br0" timeOffset="26967.17">4447 9268 59 0,'0'0'465'16,"0"0"-144"-16,-5 0-123 0,5 0-74 0,0 0-44 15,5 0-17-15,-5-4-8 0,0 4-2 0,7-3-3 0,1-1 0 16,-8 1-4-16,5-2-4 0,3-1-2 0,4 2-1 16,-5-3 3-16,-1-1 10 0,1 2 16 0,-1-2 15 0,7-3 16 15,-6 3 18-15,-1-2 19 0,7 3 15 0,-6-5 6 16,-1 1 6-16,1 0 7 0,-1-1 0 0,0 2-7 0,1-5-15 16,0 1-17-16,-7-1-17 0,6 1-8 0,-6-5-20 0,7 4-21 15,-7-3-12-15,0 0-8 0,0 4-6 0,0-5-6 16,-7 4-6-16,1-3-4 0,6 3-2 0,-14-3-1 0,2 7-3 15,-1 0-5-15,-7-1-3 0,1 6-1 0,-1 2-2 16,-5 0-2-16,4 1-2 0,2-1-2 0,6 4 0 0,0 0-1 16,6 0-2-16,1 0-4 0,-1 4-4 0,7-1-2 0,0-3-3 15,0 4-3-15,7 0-5 0,-1 2 2 0,7-2 1 16,1-4 1-16,-1 4 3 0,-1 0 0 0,9-1 4 0,-9-3 1 16,1 8 2-16,7-8 4 0,-7 4-1 0,0 3 3 15,0-4-2-15,0 1 3 0,-1 4-1 0,2-1 3 0,-1 0-1 16,-7 1-2-16,7-1 4 0,-6 4-2 0,-1 0 2 0,-6 0 0 15,6-1-4-15,-6 2 3 0,0 3 1 0,0-1 0 16,0 1-2-16,0-4 0 0,7 4 2 0,-7-5-1 16,0 5 5-16,0-3-3 0,6-2 0 0,-6 5 2 0,8-4-1 15,-8 0 0-15,7-4-1 0,-2 4-1 0,2-8-2 0,-1 6 2 16,1-7-1-16,6 3-1 0,-6-2 2 0,-1 1-2 0,7-4 2 16,-7 0 1-16,1 0 1 0,6-4-2 0,-7 4 0 15,8-3 2-15,-1-2-2 0,-8 3 1 0,2-7-1 0,6 2 1 16,-5 0-1-16,4 0 2 0,-5-4 0 0,6 0 1 15,-7 0 2-15,1-1 0 0,6-2 3 0,-6 3 1 0,-1-3 4 16,7-1-1-16,-7 4 1 0,1-4-3 0,-1 1 4 16,0-1-3-16,1 1-3 0,-7-1-1 0,7 0 0 0,-7 1-1 15,0 2 1-15,0-2 2 0,0 2-2 0,0 2 1 0,-7-2 2 16,7 1 1-16,-7 1 1 0,7-1-2 0,-6-1-2 16,0 5 0-16,-1 0-1 0,1 0-3 0,-1-1 0 0,1 5-2 15,-7-5-4-15,6 5 1 0,1 0 0 0,-1-1-1 16,1-1 0-16,-1 5 1 0,-6-3 0 0,7 3 1 0,6-3 1 15,-6 3-2-15,-2 0-1 0,8 0 1 0,-5 3-1 0,5-3 1 16,-8 0-1-16,8 3 0 0,0-3-3 0,-7 5-3 0,7-1 3 16,-5-1 3-16,5 4 1 0,0-3 1 0,0-1 0 15,0 5 0-15,0-4 1 0,0 3 5 0,0 0 0 16,0 0-6-16,0-3-2 0,0 3-1 0,0 1 0 0,0-2 0 16,0 2 1-16,0-4 2 0,5 3-3 0,-5-3 0 0,0 0 2 15,0 3 1-15,0-4 0 0,7 1 1 0,-7 1 0 16,0-5 1-16,8 3 0 0,-8 0 6 0,0 1-1 0,0 0 0 15,5-1-3-15,-5 1-2 0,0 0-1 0,8 0 0 16,-8 3 0-16,0-4-6 0,0 4 1 0,0-3 0 0,0 4 0 16,0-1 1-16,0 1 0 0,0-2-1 0,0 2 1 0,0 3-1 15,0-4 2-15,0 0 1 0,6 4 0 0,-6-3-1 16,6-1 1-16,-6 1 1 0,7-1 0 0,-1 0 1 0,-6 0-1 16,7-3 0-16,-1 4 0 0,-6-1 1 0,7-4 1 15,-1 4-1-15,1-3 1 0,0 0 1 0,5 3-2 0,-5-3 3 16,-1 0-1-16,1 0-2 0,5-4 0 0,-5 0-1 0,6 0 1 15,-6 0 0-15,6-4-1 0,0 0 0 0,-1 0 0 16,-4-3 1-16,5-1 0 0,-1 1 0 0,8 0 1 16,-7-4 0-16,0 0 1 0,0-3 4 0,0 3 0 0,0-8 2 15,1 5 1-15,-2-1-1 0,0-4 5 0,-4 1-1 0,5-3-1 16,-6 2-2-16,-1-3-9 0,1 3 5 0,-1 2 3 0,-6-6 4 16,0 9 0-16,0-5 1 0,-6 5 4 0,-1-1-1 15,1 4 6-15,-7 0-5 0,-7-1-7 0,7 6-2 16,-7 2-5-16,0 0-4 0,8 4-2 0,-1 0-3 0,-7 0-3 15,13 0-5-15,-6 4-2 0,13 0-6 0,-5 0-5 0,-2 3-5 16,7 0-4-16,0 1-4 0,7-1-2 0,-7 3 0 0,5-1 1 16,2 1 2-16,6-3 4 0,0 5 1 0,0-5 6 15,0 0 5-15,-7 4 5 0,7-4 4 0,1 5 4 16,-7-2 2-16,5-3 3 0,-5 5 2 0,6-5-1 0,-6 5 0 16,-1-2 1-16,-6 1 1 0,7 0-2 0,-7 3 0 0,0-2 1 15,0-2 1-15,0 5 0 0,0-4 1 0,-7-3-1 16,7 2 1-16,-6 1 0 0,6-3-1 0,-7-1 1 0,7 1 0 15,0-4-2-15,0-1 0 0,0 1 1 0,0-4-3 0,0 0 2 16,7 3-1-16,-7-6-2 0,6 3-1 0,1-7 1 16,6 3 2-16,-7-7 0 0,7 3 1 0,-7-3 1 0,7-3 7 15,-6-1 9-15,0 3 4 0,-1-5 4 0,7 2 3 16,-13-3 4-16,6-1 5 0,1 1 0 0,-7-4-1 0,6 4-6 16,-6-5-2-16,0 6 0 0,0-2-2 0,0 0 0 0,-6 2-2 15,6 5 0-15,-7-2-3 0,7 3-1 0,-6-1-3 0,6 9-4 16,0-4-2-16,-6 3-7 0,6 1-2 0,0 3-6 15,0 0 0-15,6 3-2 0,-6 4-4 0,6 0-2 16,1 5-1-16,6 3-1 0,-7-5 0 0,7 5-3 0,7-1-2 16,-7 5 2-16,7-4 3 0,0-1-1 0,-2 5 3 0,3-4 3 15,-9-1 2-15,7 1 2 0,-5-1 2 0,-1 1 1 16,0-4 1-16,0 4 3 0,0-5-1 0,-6-2-1 0,-1-1 1 16,-6 0 1-16,7 0 0 0,-7 1 0 0,0-4 0 15,0 3 0-15,0-3 0 0,-7 3 1 0,1-3-5 0,-1 3-8 16,0-2-19-16,-6-3-38 0,7 6-61 0,0-4-69 0,-1-4-67 15,1 0-68-15,-1 0-74 0,0 0-107 0,7-8-124 16,0 4-36-16,7-3 13 0</inkml:trace>
  <inkml:trace contextRef="#ctx0" brushRef="#br0" timeOffset="27485.55">5685 8785 268 0,'0'-3'547'0,"0"-1"-110"15,0-1-108-15,0 2-55 0,0 0-27 0,0 3-16 0,0 0-8 16,-7-4-8-16,7 4-14 0,0 4-22 0,0-1-33 0,-6 0-46 16,6 6-38-16,-7 1-27 0,2-3-16 0,5 8-10 0,-7-4-3 15,7 4-1-15,-7 0-3 0,7-1 1 0,-7 1 0 16,7-1-2-16,7 1-1 0,-7 0 5 0,7-4-3 16,-7-1 2-16,7 2-1 0,-2-5 1 0,2 1 2 0,-1-6 3 15,1 6 0-15,6-8 1 0,-7 0 7 0,8-4 3 0,-7 0 2 16,6-3 8-16,0 0 8 0,-1-4 5 0,2 0 6 15,-1 1 2-15,-7-5 2 0,7 1 2 0,-7-5 3 0,1 4-5 16,0 1-5-16,0-5-7 0,-7 4-4 0,6-3-3 16,-12 3-4-16,6-3-5 0,-7 4-4 0,7-6-3 0,-14 3-5 15,8 2-1-15,-1 1-2 0,-5-1 0 0,-1 4 0 0,-1-1-1 16,8 2 3-16,0 6-3 0,-1 1 0 0,1-1-2 16,-1 0-3-16,7 0-3 0,0 1-3 0,0-2-1 0,0 5-6 15,0 0 1-15,7 0 0 0,-7 0 2 0,6 0 2 0,1 0-3 16,5 0 3-16,-5 0 0 0,13 0 2 0,-8 0-1 15,1-2 2-15,8 2-2 0,-2 0 1 0,0-4 2 0,-6 4-1 16,8 0 1-16,-3 0 0 0,-5 0 0 0,7 4 0 16,-1-2 0-16,-6 3-2 0,7 2-1 0,-8 1 2 0,8 3-1 15,-7 0-1-15,7-1 1 0,-7 5-1 0,0 0 0 0,0 3 0 16,0-3-1-16,0 3-1 0,0-3 1 0,0 4 0 16,-7-5-2-16,8 1 3 0,-1-5 0 0,-7 1 3 0,7 0 1 15,-6 1 0-15,-1-10-1 0,8 6 2 0,-7-4 2 16,-1-1-1-16,6-3 1 0,1 0-4 0,-6-3 0 0,6-1-3 15,0-4-8-15,6-2-15 0,-6-1-30 0,1 0-53 0,-1-3-79 16,0-1-77-16,-1-3-75 0,2-1-76 0,-7-4-95 16,5 6-144-16,-12-5-59 0,7 3 5 0</inkml:trace>
  <inkml:trace contextRef="#ctx0" brushRef="#br0" timeOffset="29323.35">3491 8477 94 0,'0'4'151'0,"-7"0"-33"0,7-4-31 0,0 3-17 0,0-3-9 16,0 4-3-16,-7-4 3 0,7 0 6 0,0 3 6 0,0-3 2 15,0 4 4-15,0-4-2 0,-6 0 2 0,6 0 2 0,0 3 3 16,0-3 2-16,0 0 9 0,0 0 10 0,0 0 14 16,-7 0 19-16,7 0 18 0,0 0 20 0,0-3 16 0,-5 3 12 15,5 0 6-15,0-4 2 0,-8 1-8 0,8-1-19 16,0 1-20-16,-5-1-25 0,-2 0-23 0,7-3-19 0,0 2-20 15,-8-2-18-15,8 5-12 0,-6-6-7 0,0 0-3 16,6 4-2-16,-7-6-5 0,1 3 0 0,6-5 0 0,-7 1 0 16,1 0 0-16,-1-3 3 0,1-1-1 0,-1 1 0 0,7-1 1 15,-6-4-4-15,-1 1 2 0,7 0 2 0,-7-1 2 16,1 1-1-16,6-3 0 0,-6 2-2 0,-1-6 0 0,7 3 1 16,-6-4 0-16,-1-1-5 0,7 2-2 0,-6 0-2 15,-1-5 0-15,1 1 6 0,-1 0-4 0,-1-4-1 0,3 0-5 16,-8 0-1-16,7-4-3 0,-1 1-2 0,-5-4-1 15,4 3-7-15,1-4 2 0,1 5-2 0,-6-1 1 0,5-4 1 16,1 5 3-16,-1 0 1 0,0-1 1 0,1 0-1 0,-1 1-2 16,1-1 1-16,0 0 1 0,6 1 2 0,-7 3-2 15,1 0 0-15,6-1-3 0,-7 2 0 0,0-1 0 0,7 4-1 16,-7-5-3-16,7 5-3 0,0 0-1 0,-6 0-2 0,6-1 1 16,0 1-1-16,0 0 0 0,0 3 3 0,0 0 0 15,0 1-1-15,0 3 0 0,0 0 0 0,0 0-2 0,0 3 2 16,0 5-1-16,-6-4-3 0,6 3 1 0,0 4 0 15,0 0-1-15,-7 0 1 0,7 4 0 0,0 0-2 0,0 0 3 16,0 2 0-16,0-2 0 0,-5 3 0 0,5 0 0 0,0 1 2 16,0-1 0-16,0 4-2 0,0-3 0 0,0-1 1 0,-8 1-1 15,8-1 0-15,0 4 0 0,0-5 0 0,0 2-1 16,0 0 1-16,0-1 0 0,-5 0 0 0,5 1 1 0,0 3 1 16,0-4 1-16,0 0-2 0,-7 0 6 0,7 1-2 15,0-1 0-15,-8 1 0 0,8-1 0 0,0 1-1 0,-6-1 1 16,6 0 1-16,0 0-2 0,-7 4-1 0,7-3 1 0,0-1 0 15,-6 4-4-15,6 0 1 0,0 0-3 0,-6 0-1 16,6 0-1-16,0 0-3 0,-7 0 0 0,7 4-3 16,-6-1 4-16,-1 9-2 0,1-5 1 0,-1 7 0 0,0 1 2 15,1 0-2-15,-1 3 3 0,1-3 2 0,0 2 1 0,6-1-1 16,0-2 0-16,0 1 0 0,0-4 0 0,0-1 2 0,0 2-1 16,0-5-3-16,0 0-1 0,6 1-3 0,-6-4-2 15,6-1-2-15,-6-3-2 0,7 4 1 0,-7-4 2 16,6 0 2-16,1 0 4 0,-7-4 5 0,7 1 4 0,-1-1 5 15,-6-4 2-15,7 1 3 0,-1-3-1 0,1-2 5 0,-1-2 5 16,-6-1 2-16,0 4 5 0,6-4 4 0,-6 5 5 0,-6-2 5 16,6 1 3-16,-6 0-2 0,6 4-2 0,-7 0-4 15,7 2-5-15,-6 2-9 0,-1 0-8 0,1 3-5 0,-1 0-6 16,0 0-4-16,1 3-5 0,-7 0-2 0,7 2-1 16,-1 2 0-16,1 4 0 0,-1-4-1 0,0 4-3 0,1 1-7 15,6-2-4-15,0 5-8 0,0-4-8 0,0 0-10 0,6 0-9 16,1-1-8-16,6 2 0 0,-6-5 1 0,5 0 3 15,8 1 8-15,-7-4 5 0,7-4 11 0,-8 3 10 0,1-6 12 16,7-1 5-16,-7 0 5 0,0-7 4 0,0 4 4 0,1-8 12 16,-8 4 5-16,1-4 6 0,-1 1 7 0,0-1 8 15,-6 0 7-15,0 1 4 0,0-4 1 0,-6 2-4 0,0 2 1 16,-1-1-1-16,1 1-7 0,-8-1-8 0,1 5-7 16,0-1-8-16,0 0-6 0,-7 3-15 0,1 2-26 0,0 1-34 15,-1 5-38-15,-6 5-35 0,7-3-47 0,-1 5-110 16,7 5-120-16,0-2-127 0,7 5-207 0,-1 0-94 0,7 3-26 15,7-3-4-15</inkml:trace>
  <inkml:trace contextRef="#ctx0" brushRef="#br0" timeOffset="30487.18">1433 6121 20 0,'-14'4'463'0,"1"-4"-112"0,0 0-102 16,7 3-51-16,-7-3-11 0,7 0 18 0,-7 4 31 0,6-4 30 15,7 0 22-15,-8-4 5 0,3 4-4 0,5 0-17 16,-7 0-24-16,7 0-39 0,0 0-44 0,0 0-41 0,0 0-32 16,0-3-22-16,0 3-15 0,0 0-11 0,0-4-9 0,7 1-6 15,-2 3-4-15,3-5-5 0,4-1-4 0,2 2-5 0,5 0 0 16,7-3 0-16,1-1 0 0,-2 1-2 0,8 4-1 16,-1-4-1-16,2 3-2 0,-2 0-1 0,0 4-1 15,1 0-3-15,-7 0 0 0,0 0 0 0,-6 4 1 0,-1 0 1 16,-6 3 1-16,0 1 0 0,0-2 2 0,-6 5 2 0,-1 3 0 15,1 1 3-15,-14 7 3 0,1 0 6 0,-7 9 2 16,-7 0 4-16,-6 6-1 0,0-1-2 0,0 6 1 0,-14 1-3 16,9-2-3-16,-2 0-4 0,1-2-4 0,-8 2-1 15,7-5-2-15,1 1 1 0,6-4 0 0,-7 0 3 0,0-4 4 16,8 1 0-16,-2-5 2 0,8 1 1 0,-7-4 4 0,6-1-1 16,7-2-2-16,1-5-1 0,-1 2-3 0,5-5-1 0,2-1-2 15,0-6-2-15,-1 3-2 0,7-3 0 0,0 0 2 16,7-4 4-16,-7 3 4 0,12-3 6 0,3 0 5 0,3-3 5 15,9-5 4-15,-2 1 1 0,15-4 1 0,-2 0-4 16,2-8-7-16,6 5-5 0,5-5-3 0,2-2-3 0,-1 2-3 16,-1-2 1-16,9 2 2 0,-9-2 3 0,2 1 5 0,-8 3 3 15,-6-2 1-15,0 5 4 0,1-1 2 0,-8 0 1 16,-6 4 4-16,-7 1 2 0,8 2 4 0,-14 1 7 16,0 0 5-16,-1 0 8 0,-5 2 5 0,0 2 4 0,0-1 0 15,-1 0-1-15,-6 0-7 0,6 1-6 0,-6-1-10 0,0 1-11 16,7-1-13-16,-7 1-9 0,0-1-14 0,0-1-23 0,0 2-34 15,0-4-42-15,0 3-51 0,0 1-52 0,0-5-47 16,0 1-98-16,6-4-118 0,1 0-117 0,-1-3-190 16,1 3-99-16,5-5-37 0,-4 7 2 0,5-3 25 0</inkml:trace>
  <inkml:trace contextRef="#ctx0" brushRef="#br0" timeOffset="31412.26">3829 12800 306 0,'0'0'252'0,"0"-4"-61"0,0 4-49 0,0 0-36 0,0-4-28 0,0 4-19 16,0 0-12-16,-7 0-7 0,7-3-1 0,0 3 0 15,0 0 3-15,0 0 6 0,0-5 9 0,0 5 10 0,0 0 16 16,0 0 13-16,0-2 16 0,0 2 21 0,0 0 18 16,0 0 14-16,-5 0 5 0,5 0-1 0,0 0-10 0,0 0-14 15,0 0-22-15,0 0-25 0,0 0-29 0,0 0-33 0,0 0-49 16,0 0-65-16,0 0-72 0,0 0-95 0,0 0-168 16,0-4-137-16,-7 1-88 0,1 3-40 0</inkml:trace>
  <inkml:trace contextRef="#ctx0" brushRef="#br0" timeOffset="48961.64">3308 7576 98 0,'-21'3'90'0,"3"5"-23"15,-7-1-12-15,4 1-8 0,-4-5-7 0,5 5-3 16,-6-5-2-16,-1 5-1 0,8-4 1 0,-6-1 4 0,4 4 0 16,2-7 1-16,-7 4-2 0,6-1-1 0,-5-3-2 0,5 0-3 15,-1 0-7-15,-3-3-8 0,3 3-4 0,8-4-9 0,-6 1-2 16,6-1-1-16,0 1-2 0,0-5 2 0,7 4 0 15,-7-4 0-15,13 2 1 0,-6-6 4 0,12 4-1 16,-6-2-2-16,7-1-1 0,-1 0 0 0,6 0 1 0,1-4-2 16,1 5-1-16,-2-1 0 0,1 0 1 0,0 0 1 0,1 0 3 15,-1-1 2-15,0 6 4 0,0-2 4 0,-6-4 7 16,5 5 9-16,-5 0 4 0,0 0 6 0,6 3 5 0,-7-3 5 16,0 3 5-16,1-3 6 0,-1 4 7 0,-6-1 5 15,7 0 6-15,-7 0 7 0,0 4 5 0,0-3 5 0,0 3 1 16,0 0-6-16,0 0-7 0,0 0-9 0,0 3-10 0,0-3-9 15,-7 8-10-15,7-1-2 0,-13 4 4 0,7 7 9 16,-7 0 7-16,-7 7 3 0,8 6 3 0,-14-2 2 16,6 3 2-16,-7 2-2 0,2-1-6 0,-2 0-7 0,9 0-3 15,-9-4 1-15,1 1 4 0,7-1 6 0,5-8 3 0,-5-2-1 16,6-1-4-16,0-7-3 0,6 0-3 0,1 0-4 0,-1-4-2 16,7-3-3-16,0-1-2 0,0-3-2 0,0 0-3 15,7-7-2-15,6 0-2 0,0-8-10 0,6-3-6 0,1-4-4 16,6-3-5-16,0-5-2 0,1 1-1 0,4-4-1 0,-5-3 5 15,7 3 8-15,-6-1 3 0,5 1 5 0,-6 4 1 16,0 0 1-16,0 3 1 0,-6 0 0 0,-1 4-2 16,2 4-4-16,-8 4-2 0,-1 3-7 0,-6 0-4 0,0 3-2 15,1 5-2-15,0 0-4 0,0-2-2 0,-7 5-5 0,6 5 0 16,1-2 2-16,-1 0 1 0,7 8 1 0,-7 1 2 0,8-2 0 16,-8 9-1-16,13-5 1 0,-6 4 0 0,1 1-1 15,5-1-3-15,-1 1-3 0,-3 2 0 0,4 1-5 16,7 0-15-16,0 0-32 0,-6 1-84 0,6 2-109 0,6-3-111 15,-6 4-167-15,7-4-161 0,6-4-98 0,-7 5-42 0,1-6 2 16</inkml:trace>
  <inkml:trace contextRef="#ctx0" brushRef="#br0" timeOffset="49921.63">3517 11705 57 0,'0'-12'457'0,"6"1"-110"15,-6 1-123-15,6 2-80 0,-6-3-37 0,7 0-15 16,-7 4 6-16,0-4 21 0,7 4 29 0,-7-1 36 0,0 4 34 15,0 0 30-15,0 1 17 0,0-1 4 0,0 2-7 16,0 2-16-16,0 0-28 0,-7 0-35 0,7 0-37 0,0 0-36 16,0 2-31-16,-7 2-21 0,1-1-13 0,0 5-12 0,-1 4-6 15,-6 2-2-15,0 4-4 0,-7 1 1 0,7 6 1 16,-13 0 3-16,7 1 3 0,-7 4 1 0,6-1 5 0,-6 0 1 16,0 1 2-16,5-1 1 0,-3-3-1 0,-3 3-2 15,7-3 3-15,-5-5-1 0,5-2 1 0,8-1-2 0,-1-4-2 16,-8 2-1-16,15-5-1 0,0-4-3 0,-1-4-8 0,7 5-1 15,-5-8-7-15,5 4-4 0,0-4-2 0,0 0-3 16,0-4 0-16,5 0-1 0,2-3 3 0,5-4 2 0,2-4-2 16,6-2 0-16,-8-6 0 0,15-2 0 0,-9-2-2 15,10 6-2-15,-9-4 2 0,0 2-5 0,1 4 2 0,-1 5-1 16,-6-1-1-16,6 4-1 0,-5 4 1 0,5 0 0 0,-6 3-3 16,7 0 3-16,-8 8 1 0,8-4 2 0,0 8 4 15,0-1 6-15,-1 3 6 0,0 2 7 0,1 2 5 0,0 1 1 16,5 4 2-16,2-4 3 0,-8-1 1 0,8 4-3 15,-8-4-1-15,7 5-5 0,0-5-2 0,-7 1-1 0,8 0-1 16,-7-1-5-16,-2-2-2 0,3 3-3 0,-2-5-5 0,0 1-1 16,-6 0-3-16,1 1-1 0,-2-6-4 0,0 2 3 15,2-1-2-15,-7 1-10 0,0-6-19 0,-1 6-24 0,-6-8-31 16,7 4-34-16,-7 1-41 0,6-5-26 0,0 2-61 16,-6-2-86-16,7 0-77 0,-7-2-78 0,6-3-108 0,-6-2-129 15,7 0-55-15,-7-5-29 0</inkml:trace>
  <inkml:trace contextRef="#ctx0" brushRef="#br0" timeOffset="51460.87">3113 6425 140 0,'-7'-3'246'0,"7"-1"-90"0,-5 4-64 0,-3-4-33 15,8 4-21-15,0-3-9 0,-5 3-3 0,5-3 2 0,0 3 4 16,0 0 0-16,0-5 0 0,0 5-2 0,0 0-2 16,0 0-1-16,0 0-1 0,0 0-4 0,-7 0 0 0,7 0 0 15,0 0 2-15,0 0 2 0,0 0 3 0,0 0 2 0,0 0 2 16,0 0 1-16,0 0 0 0,0 0 1 0,-8-4 1 15,8 4 2-15,-6 0 3 0,6 0 2 0,-7 0 6 16,7-3 10-16,0 3 8 0,-6 0 9 0,6 0 9 0,-6-4 12 16,6 4 10-16,-7 0 17 0,7 0 14 0,-6 0 14 0,6-3 14 15,0 3 10-15,-7 0 6 0,7 0-4 0,0-4-11 0,0 4-16 16,0 0-21-16,-6 0-23 0,6 0-23 0,0 0-23 16,0 0-18-16,0 0-13 0,0 0-9 0,0 0-6 15,0 0-3-15,0 0-2 0,0 0-2 0,0 0 0 0,0-3 0 16,6 3-1-16,-6 0-1 0,0 0 2 0,0 0-1 0,0 0-3 15,7 0 1-15,-7 0-1 0,6 0 1 0,1 0 2 16,-1 0-1-16,0 0 1 0,1 0 2 0,7 0 1 0,-2-4-2 16,1 4 0-16,0 0 0 0,7 0 0 0,-7-4-1 15,6 4-1-15,1 0 0 0,0 0 1 0,-2-4 0 0,3 4 0 16,-2 0 0-16,-1-3-1 0,3 3-2 0,-8 0-1 0,7 0-1 16,-1 0-2-16,1 0-1 0,-7 3 0 0,6-3 1 15,0 0-3-15,1 4 2 0,0-4 2 0,0 0-1 0,-1 4 1 16,0-4 3-16,1 0 1 0,0 0 1 0,-2 0 1 15,9 4-1-15,-7-4-4 0,-1 0 1 0,8 0 0 0,-8 0-1 16,7 0-2-16,0 0-6 0,0 0 4 0,7 0 4 16,-7 0 3-16,0-4 3 0,6 4 1 0,1 0-1 0,0 0 2 15,-1 0 4-15,7 0 0 0,-7 4-5 0,9-4-1 0,-3 0-3 16,0 3-2-16,2-3-1 0,6 4-2 0,-8-4 1 16,14 3-1-16,-6-3 0 0,6 4-1 0,7-4 0 0,-7 3 3 15,7-3-2-15,-1 0 0 0,7-3 0 0,-7 3 0 0,15-4-3 16,-9 1 2-16,1-1 2 0,8 1 1 0,-2-5-1 15,1 1 1-15,-7 3 1 0,14-4 1 0,-8 6 1 0,0-6-2 16,7 1-2-16,0-1-3 0,1 4 0 0,6-3 0 16,-6-5-1-16,-2 6-2 0,1-2 0 0,0 2-1 0,0-3 1 15,7 2 4-15,0 0 2 0,-1 0-1 0,9-4 2 0,-10 4 1 16,15 0 3-16,0-1-1 0,-8-3-2 0,8 3 0 16,0 1-4-16,-1 0 0 0,-5 0-1 0,-8-1-2 0,2 4 0 15,-9 1-1-15,-5 0 3 0,0-2-2 0,-14 1 3 16,1 1 1-16,-14 3-2 0,1-4 2 0,-8 4 9 0,-4 0-2 15,-1 4-6-15,-8-4 12 0,-5 0-6 0,0 0-4 0,-1 3-3 16,-6-3-2-16,-6 0-9 0,7 0 5 0,-9 0 2 16,2 0-8-16,-7 0 4 0,6 0 5 0,0 4 5 0,-6-4 2 15,0 0-2-15,0 0 1 0,0 0 2 0,0 0 1 16,0 5-7-16,0-5 2 0,0 0 4 0,0 0-1 0,0 0 2 16,0 0 0-16,0 0-3 0,-6 3-1 0,0-3 7 0,-1 3-5 15,2 1-8-15,-3 0-7 0,-5 2-13 0,0 3-24 16,0-1-49-16,0-2-76 0,-6 2-82 0,-1-5-77 0,1 5-92 15,-8-4-136-15,0-2-117 0,2-2-58 0,-8 5 4 16</inkml:trace>
  <inkml:trace contextRef="#ctx0" brushRef="#br0" timeOffset="51913.56">5946 5846 258 0,'-13'0'603'0,"0"0"-34"15,1 0-200-15,5 4-144 0,0-4-94 0,7 0-66 16,0 0-32-16,0 0-17 0,0 0-3 0,0 0 5 0,7 0 9 15,5 0 19-15,1 0 22 0,7 4 21 0,-1-4 23 0,7 0 16 16,6 0 12-16,8-4 4 0,-1 0 1 0,0 4-14 0,7-4-15 16,-1 4-16-16,1 0-20 0,-1 0-17 0,-5 0-14 15,6 4-14-15,-8 0-12 0,-5 3-3 0,6 1-6 16,-13 3-1-16,6-1 1 0,-12 6 3 0,0-1 1 0,-1 2 5 16,-6 5 3-16,-6 4 2 0,0-1 2 0,-7 4 1 0,-7 5 0 15,0-1 3-15,-12 4-3 0,0-1 1 0,-8 5 1 16,1-1-3-16,0-4 0 0,0 5-2 0,-7-1-1 0,1-3-1 15,-8-1 0-15,8 1 2 0,-1-1 0 0,-6-2 2 16,7-5 0-16,-7-3 1 0,7-1-2 0,-1 1-4 0,7-4-2 16,0-4-3-16,0 0-5 0,6-3-4 0,0-3-3 0,8-3-3 15,-1 3-10-15,-1-4-11 0,8-5-21 0,-1 5-28 16,1-8-47-16,6 3-73 0,0-3-81 0,0-3-76 0,6 3-72 16,7-8-90-16,1 1-153 0,-1-4-78 0,-1 0-4 15</inkml:trace>
  <inkml:trace contextRef="#ctx0" brushRef="#br0" timeOffset="52839.7199">8089 5334 93 0,'0'-5'517'0,"0"-2"-111"15,0 5-155-15,0-2-92 0,-7 0-47 0,7 0-16 0,0 4 0 16,0-4 8-16,0 4 7 0,-6 0 5 0,6-4-2 0,0 4-10 16,0 0-16-16,0 0-19 0,0 4-20 0,0-4-19 15,6 4-13-15,-6 0-2 0,0 4 5 0,7-1 7 0,-1 3 27 16,0 5 29-16,1-1 31 0,-1 9 24 0,8-1 18 16,-8 3 2-16,7 5 2 0,0 6-1 0,0-3-22 0,1 11-24 15,-1 0-27-15,-1 4-24 0,1 0-13 0,7 10-6 0,-1 1-8 16,2-1-7-16,-2 9-3 0,0-2-3 0,1 1-3 15,6 3-1-15,-7 2-5 0,7-2-5 0,0 4 1 0,0-2-1 16,-5-3-2-16,4-2-5 0,1-4 3 0,-6 1-1 16,-1-5 1-16,1-6-1 0,-2-1-3 0,2-4 0 0,-6 1 0 15,-1-8 5-15,0 0-1 0,-7-6 1 0,7-5-1 0,-6-3 2 16,-7-3 0-16,6-6 1 0,1-3 3 0,-7-2 4 16,0-1 6-16,7-4 8 0,-7-3 11 0,0-1 2 0,-7 1 2 15,7-4 1-15,0-4-5 0,0 1-13 0,-7-4-17 16,1-4-22-16,-1-5-30 0,-6 2-37 0,7-3-73 0,-7-6-98 15,0-3-88-15,-1-3-85 0,7-8-114 0,-6 0-157 0,8-6-73 16,-2-5-20-16</inkml:trace>
  <inkml:trace contextRef="#ctx0" brushRef="#br0" timeOffset="53505.75">8239 5114 222 0,'-7'0'491'0,"7"0"-169"0,0 0-139 0,0-4-80 0,7 4-48 15,-7 0-23-15,6-3-12 0,1 3 1 0,5 0 5 0,1 0 7 16,7-4 9-16,0 4 10 0,6-4 8 0,6 0 11 0,7 1 9 16,0-1 9-16,13-4 7 0,1 6 9 0,-1-6 14 15,6-3 19-15,7 3 18 0,0 1 9 0,0-3 2 16,14-2 0-16,-7 2-4 0,12-2-8 0,-6-2-14 0,7 3-24 0,6 0-25 16,0-4-17-16,1 4-15 0,4-3-11 0,9 3-11 15,-7-4-10-15,13 1-8 0,-8-2-4 0,2 3-2 16,6-3-4-16,1 1 1 0,-3 0-2 0,2 5-3 0,-7-5 0 15,7 1-2-15,-7 3 4 0,0-5-2 0,-6 9-6 16,-7-4-4-16,1 1 2 0,-15 2-1 0,1 1 0 0,-12 0-1 16,-1 2-4-16,-6-1 5 0,-7 2 3 0,-7 0 0 0,-7 1 0 15,-4-1 2-15,-8 0 2 0,-7 4 0 0,1-4 6 16,-7 4 5-16,-6 0 5 0,-1-2 6 0,7 2 6 16,-13-5 4-16,6 5 4 0,-6 0 2 0,0 0-5 0,7 0-2 15,-7 0-6-15,0 0-2 0,0 0-6 0,0 0-4 0,0 0-6 16,0 5-2-16,0-5-2 0,0 0-5 0,0 0-3 0,0 2-2 15,0-2 2-15,0 4-3 0,0 4 2 0,0-1-4 16,6 8 2-16,-6-1 3 0,0 4 2 0,7 5-1 0,-7 2 1 16,8 5 1-16,-3 6 0 0,3 1 3 0,-3 7 1 15,-5 0-2-15,13 7 1 0,-6 8 1 0,0 3 1 0,-1 3 1 16,7 5 2-16,-7 0 0 0,1 3-1 0,5 4 0 0,2-4 0 16,-7 5 1-16,5-1-3 0,1-4 0 0,0 0 0 15,-6-4-2-15,6 1 2 0,0-4-1 0,0-4-3 0,0-3-1 16,0-1-1-16,0-6 1 0,0-4 0 0,-7-1-2 15,7-6 1-15,1-2 2 0,-1-5-1 0,-7-5 0 0,7-3 1 16,-7-4-2-16,8-7-1 0,-7-1-9 0,-2-3-13 0,2 0-18 16,1-8-46-16,-3 1-107 0,3-8-125 0,-3-3-155 15,-5-3-191-15,7-5-103 0,-14-4-55 0,2-6-17 0</inkml:trace>
  <inkml:trace contextRef="#ctx0" brushRef="#br0" timeOffset="54261.17">8863 7261 20 0,'-12'-4'420'0,"6"0"-100"15,-9 1-109-15,3 3-68 0,5-4-39 0,-6 0-19 16,7 0-8-16,-1 4-1 0,1-2 3 0,-1-3 8 0,-6 5 13 15,13-3 13-15,-6 3 18 0,-1 0 18 0,1 0 16 0,6-4 15 16,-7 4 13-16,7 0 3 0,0 0-7 0,-6 0-13 0,6 0-16 16,0 0-25-16,0 0-25 0,0 0-23 0,6 0-23 15,-6 0-14-15,7 0-12 0,-1 0-4 0,7 0-6 16,0 0-1-16,7 0 0 0,6 0 2 0,7-4 3 0,6 1 4 16,-1-1 2-16,15-3-1 0,5-4-1 0,7 4 3 0,14-4 3 15,-1-5-4-15,6 1-1 0,8 1-7 0,12 3-2 16,7-3-5-16,-1 3-3 0,8 3-8 0,5-2-7 0,-5-1 2 15,6 3-4-15,7 1 1 0,-9 0-1 0,8 2-3 16,8 2 0-16,-2-3 1 0,-6 0 1 0,0 4-5 0,-6-2-1 16,0-4-1-16,-6 5 1 0,-15-1 7 0,1-4-3 0,-12 6 1 15,-8-6 0-15,2 4 1 0,-15-3 1 0,-6 3 1 16,-13-3 0-16,0 3-5 0,-13 1 1 0,-5-1 1 0,-9-3 2 16,1 3 3-16,-7 0 4 0,-6-3 4 0,-6 0 4 15,0 3 6-15,-1-4 5 0,-6 2 4 0,-6-5 0 0,6 3 1 16,-14-4-3-16,8 6-4 0,-7-5-2 0,0-1-2 0,0 2-3 15,6-1-1-15,-6 3-3 0,0-3 0 0,0 4 0 16,1-1-2-16,5 2-3 0,-7-5-6 0,2 7-14 0,5-4-15 16,-6 0-19-16,7 2-26 0,-8-2-49 0,1 1-104 15,1-1-110-15,5-2-123 0,-6-1-200 0,0-4-109 0,0 5-57 16,5-5-15-16</inkml:trace>
  <inkml:trace contextRef="#ctx0" brushRef="#br0" timeOffset="54870.16">12100 5905 414 0,'-13'0'343'15,"6"-3"-131"-15,-5 3-79 0,6 0-41 0,-1 0-22 16,0 0-7-16,7 0-3 0,-7 3 2 0,1-3-2 0,6 0-4 16,0 0-6-16,0 0-8 0,0 0-5 0,6 0-5 0,1 4-2 15,0-4 0-15,6 0 7 0,6 0 4 0,1-4 9 0,6 4 10 16,7-3 11-16,12-1 16 0,1 0 20 0,7-4 40 16,11 1 35-16,0 0 22 0,15 0 7 0,6-4 4 15,6-1-4-15,13 6-13 0,0-5-17 0,14-1-42 0,5 2-39 16,7-1-29-16,14 0-18 0,5 0-14 0,8-4-8 15,7 4-9-15,-2 0-7 0,7-3-3 0,0-1-7 0,7 0-2 16,-7 4-1-16,7-4 1 0,-6 1-8 0,-2 2 4 0,-4-2 1 16,-15 3-2-16,-5-1 3 0,-1 3-1 0,-12-3 1 15,-14 4-2-15,0-2 0 0,-7-1 2 0,-12 0-4 0,-6 4-1 16,-8-4-1-16,-12 3 1 0,-7-3 1 0,-13 5 3 0,-1-3 2 16,-10-1 1-16,-9 3 5 0,-6-1 9 0,-7-4 6 15,-6 5 4-15,0 0 3 0,-6 0 3 0,1-1 2 0,-3 1 0 16,-5 0-4-16,0 4-7 0,0-6-6 0,0 3-5 15,-5 2-3-15,5-3-6 0,-8 4-10 0,1-2-12 0,1 1-14 16,-1 1-24-16,1-1-53 0,-7 4-82 0,7-3-84 0,-7 3-77 16,-1-4-71-16,1 1-96 0,-6 3-152 0,0-4-75 15,-1 0 3-15</inkml:trace>
  <inkml:trace contextRef="#ctx0" brushRef="#br0" timeOffset="55249.15">14842 5443 215 0,'-25'5'531'0,"4"-3"-137"0,2 2-157 0,6 0-97 16,0-4-61-16,0 4-29 0,6 0-13 0,7 0-4 0,-6-1 7 16,6 1 12-16,0-2 20 0,6 6 28 0,7-4 37 15,1 1 37-15,5-2 32 0,0 0 20 0,8 1 7 0,-1 0-2 16,7-4-13-16,0 3-23 0,-1-3-36 0,7 0-39 15,-1 3-34-15,2-3-24 0,-2 5-15 0,2-1-12 0,-1-1-6 16,0 1-4-16,1-1-2 0,-8 4-5 0,7 1-5 0,-13-1-2 16,6 0-3-16,-12 0-1 0,-1 5-1 0,1 3-3 15,-13-5 1-15,-2 5 0 0,3 4 0 0,-16-1 3 0,3 4 0 16,-15 0 1-16,2 3 4 0,-10 4-1 0,-10 1 1 16,5 3 1-16,-6 0-1 0,-7-1-2 0,0 2 1 15,7-1 0-15,1 0 0 0,-8 0-1 0,13-4 0 0,-6 0-2 0,13-3 2 16,-6-1-1-16,5 1-3 0,2-4-2 0,5 0-1 15,7 0 0-15,0-3-2 0,0-5-1 0,0 1-6 16,6-1-8-16,0-3-13 0,7-3-25 0,0 3-53 0,0-4-76 16,7-2-80-16,-7-3-80 0,14-2-85 0,-2 0-126 0,1-2-125 15,7-6-61-15,-7-1 4 0</inkml:trace>
  <inkml:trace contextRef="#ctx0" brushRef="#br0" timeOffset="56762.47">18014 4759 45 0,'0'4'67'0,"0"-4"-29"0,0 0-29 0,-7 0-29 0,7 3-28 16,0-3-30-16</inkml:trace>
  <inkml:trace contextRef="#ctx0" brushRef="#br0" timeOffset="57402.64">17837 4784 81 0,'-5'0'97'0,"5"0"-6"0,-7-4-11 16,7 4-10-16,-6-3-9 0,-1 3-5 0,7 0-6 15,-6 0 1-15,-1-4 1 0,7 4 1 0,-7 0 1 0,7-3 3 16,-6 3 2-16,6-4 3 0,-7 4 5 0,7-3 3 0,0 3 4 15,-6-4 6-15,6 4 6 0,0-4 5 0,-6 4 9 16,6-4 10-16,-7 4 11 0,7-3 15 0,0 3 20 0,-6-5 25 16,6 2 23-16,0 3 13 0,0-4 6 0,0 2-6 15,-7 2-10-15,7-4-15 0,0 4-25 0,0 0-31 0,0-5-28 16,0 5-22-16,0-3-17 0,0-1-12 0,7 1-10 0,-1-1-10 16,1 0-8-16,5-3-5 0,1 3-6 0,7-4-7 15,0 2-5-15,6-2-2 0,0 1 1 0,7 3 3 0,-1 0 0 16,1 2 0-16,5-3-1 0,2 2 0 0,-8 3 1 15,1 3-3-15,0-3-4 0,-1 5 2 0,-6 1-3 0,-6-2-1 16,-1 3 1-16,1 1-1 0,-13-2 1 0,-1 6 4 0,0-1 1 16,-6 3-1-16,-6 4 2 0,-7 2 1 0,-7 1 1 15,-6 2 2-15,0-2 0 0,-6 6-1 0,-2-6-1 0,2 1 2 16,-1 0 0-16,1-4 0 0,6 1-1 0,6-5-1 16,1 1 1-16,-1-4-2 0,7-4-2 0,7 1-1 0,0-2-2 15,-1 2-2-15,7-5 1 0,0 5-2 0,7-1 2 0,-1 0 1 16,7 1 2-16,6 3-2 0,1-3 3 0,12 2-2 15,-5 1 1-15,6-3-1 0,5 2-1 0,2 1-2 0,-8 4 1 16,7-4-1-16,-7 5-2 0,1-2-1 0,0 3 0 16,-1-2-1-16,-6 4 2 0,-1 0-1 0,3-2-2 0,-9 3 2 15,0 1 2-15,-6-4 0 0,1 6 1 0,-8 0 0 0,-6-6 4 16,0 5 3-16,-6-3 6 0,-8-2 8 0,-5 6 6 16,0-5 9-16,-7 1 10 0,0-1 12 0,-6-4 10 15,-1 1 11-15,-7-1 12 0,1-2 8 0,0 3 7 0,-6-8 3 16,-1 4 2-16,6-4-2 0,-5 1-1 0,-1-5-3 0,1 0-8 15,6 2-11-15,0-5-10 0,0 4-9 0,6-4-11 0,7 0-10 16,0 0-9-16,6 0-13 0,2-4-15 0,3 4-16 16,3-5-22-16,-1 5-30 0,6-3-36 0,1 3-42 0,-1-3-39 15,7 3-25-15,0-8-38 0,0 1-71 0,7-1-83 16,-1-2-66-16,7-5-56 0,-6 3-88 0,0-2-129 0,-2 3-67 16,-5 0-12-16</inkml:trace>
  <inkml:trace contextRef="#ctx0" brushRef="#br0" timeOffset="58717.91">10166 6239 316 0,'-7'-7'412'0,"1"-1"-130"0,6 4-92 0,-7-3-48 0,1 3-14 16,0 0 8-16,-1 2 16 0,7-6 20 0,-6 4 20 16,6-3 24-16,-7 3 15 0,7 0 4 0,-7 0-8 0,7 1-17 15,0 0-17-15,0-2-22 0,-6 1-22 0,6 4-28 0,0-3-29 16,0 3-26-16,0 0-16 0,0 0-12 0,0 0-14 16,0 0-7-16,0 3-8 0,0-3-7 0,0 9-2 15,6-3 1-15,-6 6 2 0,7 2 3 0,0 5 4 0,-1 3 4 16,1 7 4-16,5 0 4 0,1 8 4 0,-6 3 4 0,7 4-1 15,-2 4-1-15,0 6 0 0,3 1-2 0,-2 1-2 16,0 6-4-16,-1-1-5 0,1 2-1 0,0 7-2 0,1 0 0 16,-1-2-2-16,-1 3-2 0,1-2 3 0,-6 4 0 0,6-3 0 15,-7 0-1-15,9-4-3 0,-4-3-2 0,-4-5-4 16,6 1-1-16,-6-9 0 0,-2-6-2 0,3-4 0 0,-1-3-1 16,-7-8 3-16,6-6 7 0,-6 0 15 0,0-10 21 15,0-1 25-15,0-5 30 0,0-3 24 0,-6-2 15 0,-1-4 6 16,-1-2-2-16,-4-3-12 0,-1-9-18 0,0 2-26 0,0-4-26 15,-7-5-25-15,1-2-14 0,0 0-7 0,-1-4-5 0,0-1-2 16,1 1 1-16,0 0-2 0,-1 3 1 0,0 0 0 16,1 3 0-16,5 6 1 0,-5-2 0 0,6 5 0 15,0 3 0-15,6 4-2 0,1 0-5 0,-1 3-4 0,1 0-3 16,6 4-3-16,-7 4-3 0,7 0-1 0,0 6 0 0,0 1 1 16,7 4 1-16,-7 7 0 0,13-5-1 0,-7 9 1 0,8-3 0 15,-1 3-1-15,6-5-3 0,-6 4-3 0,7-2 0 16,6 0-2-16,-6-2 1 0,5-3-2 0,1-3-2 15,1-4-1-15,-2-1-1 0,1-2 3 0,0-1 2 0,-6-3 3 16,7-4 5-16,-9-4 3 0,3 1 4 0,-2-5 6 0,0 1 5 16,1-7 2-16,-1 2 3 0,1-5 7 0,-7-3 9 0,7 2 12 15,-14 0 11-15,7-1 11 0,-7 5 6 0,1-4 5 16,0 4 2-16,-7-5 0 0,7 5-8 0,-7-2-8 0,0 5-11 16,0-4-10-16,-7 5-9 0,7 3-6 0,0-5-13 15,-7 5-17-15,7 0-25 0,-7 0-35 0,7 3-40 0,0-3-42 16,0 3-38-16,0 1-40 0,0-1-60 0,0 4-89 0,0-3-75 15,7 3-60-15,7-8-65 0,-8 4-120 0,7-3-75 16,6 0-31-16,-6-4 28 0</inkml:trace>
  <inkml:trace contextRef="#ctx0" brushRef="#br0" timeOffset="62605.23">9209 8100 97 0,'0'0'109'0,"0"3"-26"0,-6-3-21 0,6 0-14 0,0 0-13 16,0 0-6-16,0 0-2 0,-7 0 0 0,7 0 1 0,0 0 4 15,0 0 1-15,0 0 4 0,0 0 2 0,-8 0 4 16,8-3 4-16,0 3 3 0,0 0 4 0,0-5 1 15,-5 5 5-15,5 0 4 0,0 0 2 0,0-2 2 0,0-2 3 16,-7 4 2-16,7-4 4 0,-7 4 7 0,7 0 7 0,0-4 6 16,0 1 9-16,-6-1 8 0,6 4 8 0,0-4 6 15,-7 4 3-15,7-4 1 0,-6 2 0 0,6 2-4 0,-5-6-5 16,5 6-4-16,-8-2-6 0,8 2-4 0,-7-4-4 0,1 1-1 16,0 3-9-16,-8 0-8 0,8-4-10 0,-7 8-11 15,0-4-5-15,-7 0-11 0,1 7-10 0,6-5-6 0,-13 6-3 16,5 0-2-16,-3 3 2 0,-3-1 0 0,1 2-1 15,0 3-4-15,1 3 1 0,-2 0-1 0,1 1-3 0,0-1 0 16,6 3-4-16,1 2-1 0,-1-5-4 0,0 4 0 16,1-3-3-16,6 3-2 0,7-5-2 0,0 6-1 0,-2-5 1 15,1 0-1-15,7-3 1 0,0 0-1 0,7 3-3 16,1-6 1-16,-2 2 1 0,7-3 0 0,0 0 1 0,-1-1 0 16,8 2 0-16,-6-5 1 0,11-3 0 0,-5-1 0 0,6 0 0 15,7 2-3-15,0-10-1 0,-1 5-1 0,0-3-2 16,1-4-3-16,-1 0-8 0,7-1-10 0,1 1-22 0,-2-4-34 15,3 0-59-15,-3-1-72 0,-5 3-67 0,-1-3-59 0,7 1-51 16,-7-3-51-16,-6 2-58 0,1 1-74 0,-2 0-43 16,-4 0 14-16</inkml:trace>
  <inkml:trace contextRef="#ctx0" brushRef="#br0" timeOffset="63385.16">9580 8243 437 0,'0'-4'438'0,"-6"0"-132"16,-1 1-101-16,1-1-59 0,6 0-36 0,-7 4-18 0,1-3-10 16,-1 3-5-16,-6-5-3 0,6 5-6 0,2 0-9 15,-3 0-8-15,3 5-12 0,-10-5-9 0,10 3-7 0,-9 5-6 16,8-5-7-16,-1 5-1 0,-6-1 0 0,0 0 1 16,7 5 4-16,-7-2 4 0,6 1 3 0,-6 0 6 0,6 0 2 15,1 4 4-15,0 0 2 0,-1-5 0 0,1 5-2 0,-1-4-1 16,0 4-5-16,1-4-5 0,6 0-4 0,-8 3-5 15,8-3-4-15,0 0-6 0,0 1 0 0,0-5 0 16,0 0 2-16,0 1 4 0,8-1 3 0,-8 0 1 0,0-4 5 16,6 1 10-16,-6 4 9 0,7-8 14 0,0 0 17 0,-1 0 20 15,-6 0 20-15,7-3 17 0,-1-2 13 0,0-2 5 0,1 3-5 16,-1-3-12-16,1 0-18 0,0-1-22 0,6-2-23 16,-7-2-26-16,1 1-11 0,6 0-11 0,-7 1-4 15,1-2-3-15,6 1-2 0,-1 0-3 0,-5 0 1 0,6 1 6 16,-5-2-4-16,4 5-4 0,-5-1 2 0,-1 2-2 0,7 2 0 15,-6-3 0-15,-1 2-2 0,7 2 0 0,-6 3-2 16,-1 0 0-16,-6 0-1 0,7 3-1 0,-1 2-1 0,1-2 2 16,-1 5 0-16,0-2 0 0,-6 6 1 0,6-5 0 15,-6 4 1-15,7 0 1 0,-7 1 0 0,0-2 3 0,0-3-3 16,0 1-1-16,0 3 2 0,0-4 1 0,0 0-3 0,0-3 1 16,0 0 1-16,7-1-1 0,-7-3 0 0,0 5 5 15,0-5-1-15,0 0 4 0,0 0 3 0,0 0 2 0,0-5 0 16,0 2-1-16,0-1 2 0,7 0-2 0,-7-3 1 15,0 0-3-15,6-4-2 0,1 3-1 0,-7 1-3 0,6-3 2 16,1 2-3-16,-7 0 0 0,6 1-2 0,-6 4-1 0,6-1 0 16,-6 0-2-16,0 0 0 0,7 4 0 0,-7 0 0 15,0 0-3-15,6 0 0 0,-6 0 2 0,8 4 0 0,-1 0 0 16,-7 0 1-16,5 3-1 0,2-4 3 0,-1 5 1 0,7-5 0 16,-6 5-1-16,6-5 0 0,-6 1 1 0,5 0 0 15,1-4 3-15,0-4-4 0,1 4 0 0,-1-7 1 0,7 4 1 16,-7-9-1-16,6 1 2 0,0 0 0 0,1 0-2 15,-1-3 4-15,-6-2-2 0,6 7 0 0,-5-7 0 0,-8 1 2 16,7 1-2-16,-6 3-1 0,-1 0 0 0,1 0 0 0,-7 4 1 16,6 0-1-16,-6-1-2 0,6 4-1 0,-6 1-2 15,0-1 0-15,8 4-3 0,-8 0-1 0,5 0 0 0,3 0 4 16,-1 4-2-16,-2-1-1 0,2 5 2 0,6-2 2 16,-7 2 1-16,8 3 0 0,-8-3-2 0,1 2 0 0,-1 1 1 15,0 0 2-15,1 4 0 0,-1-4-3 0,-6 0 3 0,7 4 0 16,-7 0 2-16,0-5 1 0,-7 5-2 0,7-4-1 15,-6 4 0-15,-1-4 1 0,1 0 0 0,0 0-1 0,-7-1-4 16,6 2-8-16,-6-4-10 0,0-1-22 0,6 0-38 16,2-4-59-16,-10 5-65 0,10-4-57 0,-3-4-53 0,2 0-47 15,6-4-43-15,0-4-48 0,0 0-71 0,0-1-59 0,6-3-1 16</inkml:trace>
  <inkml:trace contextRef="#ctx0" brushRef="#br0" timeOffset="63618.35">10303 8064 83 0,'0'-6'605'0,"-6"4"3"15,-1 2-176-15,7 0-158 0,-7 2-102 0,1 4-74 0,6-4-38 16,-7 6-9-16,7-1-1 0,-6 1 7 0,6 6 16 16,0-3 17-16,0 4 14 0,0-1 8 0,6 5-2 0,-6-2-5 15,7 3-6-15,-1 2-12 0,-6-4-14 0,7 4-16 0,0 0-14 16,-1-4-11-16,1 4-7 0,-7 0-7 0,6-3-8 15,0-1-3-15,7 0-5 0,-6-3-16 0,-1 3-37 16,1-7-44-16,-1 3-51 0,1-7-47 0,6 5-39 0,-7-4-44 16,1-5-46-16,-1-3-42 0,-6 0-63 0,0 0-90 0,0 0-28 15</inkml:trace>
  <inkml:trace contextRef="#ctx0" brushRef="#br0" timeOffset="63758.05">10224 8404 487 0,'0'0'487'0,"0"-4"-156"0,0 4-125 0,0-4-83 0,8 4-54 16,-2-3-30-16,7 0-19 0,0-2-11 0,6-2-16 16,8 3-14-16,-2-6-24 0,1 2-26 0,7-3-26 0,0-3-38 15,-1 3-45-15,1-3-59 0,-1 2-74 0,6-3-88 16</inkml:trace>
  <inkml:trace contextRef="#ctx0" brushRef="#br0" timeOffset="64090.2">10661 8228 300 0,'-12'4'503'16,"-2"-4"-137"-16,1 3-131 0,0 1-80 0,0 0-54 0,0 3-27 16,0 0-16-16,5 0-7 0,-4 1-4 0,6-1 0 0,-7 4-4 15,6 0-7-15,1-4-9 0,6 5-9 0,-7-1-5 0,7 0-3 16,0-1-3-16,0-2-5 0,0 3 0 0,7-4 0 16,-7 0 1-16,6 1-1 0,1-5 1 0,0 5 0 15,-1-8 2-15,7 3 1 0,-8-3 1 0,3-3 2 0,5-1 9 16,-6 0 6-16,6 1 10 0,-7-5 14 0,7 1 20 0,-7-4 21 15,1 4 20-15,0-1 20 0,0-2 16 0,-7-1 6 16,6 3 0-16,-6-3-11 0,6 0-14 0,-6 4-14 0,0-1-16 16,0 1-17-16,0 0-16 0,7-1-13 0,-7 5-9 15,0-1-7-15,0 0-8 0,0 4-9 0,0-3-6 0,0 3-5 16,0 0-4-16,0 3-3 0,6-3-2 0,-6 4-1 0,0 3 3 16,6 1 2-16,1-1-3 0,-7 0 1 0,6 1 0 15,1 4 1-15,-7-6-2 0,6 5-5 0,1-3-15 16,-1 3-28-16,9-4-42 0,-10 0-53 0,1 1-54 0,1-1-53 15,0-4-50-15,6 1-51 0,-8-4-54 0,3 0-65 0,5 0-90 16,-7 0-24-16</inkml:trace>
  <inkml:trace contextRef="#ctx0" brushRef="#br0" timeOffset="64601.76">10785 8275 225 0,'0'-3'481'0,"0"0"-130"0,0-2-132 15,0 2-91-15,0 3-56 0,0-4-35 0,7 4-17 16,-7 0-7-16,6 0-5 0,0 0-4 0,7 4-1 16,-6-4-1-16,6 0-2 0,-7 0 2 0,7 3 0 0,0-3-2 15,-6 0 0-15,0 0 0 0,6 0 0 0,-7 0 0 0,1-3 4 16,5 3 4-16,-5-4 7 0,0 0 11 0,0 1 15 16,0-1 21-16,-7 1 27 0,5-1 34 0,-5-3 35 0,7 3 32 15,-7 0 22-15,0 1 15 0,0-2 3 0,0 3-11 16,0 2-24-16,0-4-34 0,0 4-39 0,0 0-37 0,0 0-31 15,0 4-25-15,0-4-17 0,0 7-10 0,0-4-4 0,0 5-1 16,6 3-1-16,-6-4 2 0,7 4 0 0,-7 0-4 16,6-4-1-16,0 4-1 0,1-3-1 0,0 2 0 0,-1-6 0 15,1 4 0-15,-1-5 0 0,1 1 5 0,6-4 1 0,-7 0 3 16,8 0 0-16,-1-4 1 0,-1 1 2 0,1-9 0 16,1 5 1-16,-1-4 3 0,0-4 1 0,0 1 5 15,-1-1 9-15,2 1 2 0,-8-4 6 0,7 3 5 0,-6-5 2 16,5 3 1-16,-12-2 5 0,7 5-1 0,0-1-6 0,-7 1 1 15,0-1-4-15,0 0-1 0,-7 1 1 0,7 3 1 0,-7-1-2 16,7 1 1-16,-6 1-1 0,6 2-1 0,-6 4-3 16,6 1-3-16,-7-1-10 0,7 4-3 0,0 0-5 15,-6 0-10-15,6 4-1 0,-7 7-1 0,7-4 0 0,0 5-1 0,-6 6 6 16,6-5-1-16,-7 10 1 0,7-4 3 0,0 3-2 16,7-1 0-16,-7 1 0 0,6 4-1 0,1-3 0 0,6-2-2 15,-1 1-1-15,-5 0-1 0,7-3-4 0,5-2-6 16,-6-1-8-16,6-2-7 0,2-3-15 0,-3 0-28 15,2-4-49-15,-7-3-60 0,6 0-66 0,1-1-61 0,-7-6-61 16,7-1-68-16,-8-7-119 0,1 4-98 0,-6-8-22 0,0 5 22 16</inkml:trace>
  <inkml:trace contextRef="#ctx0" brushRef="#br0" timeOffset="64776.13">11000 8136 158 0,'0'0'572'0,"-7"0"-51"0,7 0-178 0,0 0-131 16,0-4-87-16,7 4-55 0,-1 0-27 0,1-3-15 0,6-1-2 16,6 1-5-16,0-1-4 0,1-3-3 0,13 3-1 15,0-3-5-15,-1 0-18 0,0-1-26 0,8-3-36 0,-1 3-42 16,0-2-57-16,-7-1-86 0,8 3-162 0,-9-2-79 0,-4 3-35 16</inkml:trace>
  <inkml:trace contextRef="#ctx0" brushRef="#br0" timeOffset="65031.58">11690 8029 245 0,'0'0'571'16,"0"0"-87"-16,0 4-172 0,0 0-121 0,7 4-80 15,-7-4-42-15,0 5-10 0,7-1 6 0,-1 4 20 0,0 3 33 16,0-1 29-16,7 1 21 0,-6 3 13 0,6 0 1 0,-6 1-7 15,6 3-14-15,0 0-21 0,-8 0-32 0,10-1-26 16,-2 5-22-16,-7-4-15 0,7 3-11 0,-7 2-10 16,7-6-6-16,-6 1-7 0,0 0-7 0,-1-3-11 0,1-2-26 15,-1 3-37-15,1-6-50 0,-1 1-51 0,-6-4-50 0,6 0-43 16,1-4-39-16,-7-3-32 0,6-4-26 0,1 0-31 0,-1-4-61 16,-6-3-52-16,7-1-16 0</inkml:trace>
  <inkml:trace contextRef="#ctx0" brushRef="#br0" timeOffset="65226.49">11735 8045 403 0,'0'-12'461'0,"0"1"-160"16,0 4-125-16,0 0-75 0,7-1-40 0,-7 5-24 16,6-4-13-16,8 3-6 0,-7 0-4 0,4 4-2 0,2-3-1 15,2 3 1-15,-2 3-3 0,6 1 2 0,-6 0-3 0,0-1 0 16,0 4 0-16,0 1-1 0,-6-1-2 0,5 5 0 15,-5-2-7-15,-1 2-15 0,1 3-22 0,-7-5-29 0,6 5-44 16,-6-1-68-16,7-3-136 0,-7 0-100 0,0 4-55 0</inkml:trace>
  <inkml:trace contextRef="#ctx0" brushRef="#br0" timeOffset="66316.73">12068 8393 195 0,'0'-3'577'16,"-6"-2"-70"-16,-1 2-157 0,7-1-114 0,-7-3-70 15,7 0-38-15,0-5-9 0,0 5 9 0,0-3 19 0,0-2 17 16,0 1 8-16,0-3-4 0,0-1-5 0,0 1-8 16,0-2-15-16,0 6-18 0,0-5-25 0,0 1-23 0,0-1-19 15,0 3-8-15,0-2-10 0,0 3-10 0,0-3-9 0,7 2-6 16,-7 1-5-16,0 0-2 0,0 0-2 0,0 1-1 15,7 2-1-15,-7-3 0 0,6 3-1 0,-6 0 1 0,6 2-1 16,0-1-2-16,-6-1 0 0,13 0 2 0,-6 6-1 16,-7-3 0-16,7 3-2 0,0-3-1 0,-7 5 1 0,6 0-2 15,-6-3 0-15,7 3-2 0,-7 3 2 0,6-3 1 16,-6 5-1-16,0-3 2 0,5 3 2 0,-5 1-1 0,0-2 0 16,8 4-1-16,-8 3-1 0,0-3 2 0,6 2 1 0,-6 1 1 15,0-1-2-15,7 6 1 0,-7-2 1 0,7 1 1 16,-7-1 1-16,6 2-2 0,1-1-2 0,-1-1 0 0,1-3 0 15,-1 3 3-15,-6-3-1 0,13-3-1 0,-7 2-2 16,1-2 3-16,0 0 0 0,-1-5 0 0,7 4 1 0,-6-3-4 16,5-1 0-16,-5-3 3 0,7 0 0 0,-9-3 0 0,10-1-1 15,-2 4 1-15,-1-7 0 0,-6-1 0 0,8 1 3 16,-1-4-2-16,-7 0 1 0,7 0 0 0,-7 1-2 0,8-2 1 16,-8 1 2-16,1-3 4 0,-1-1-1 0,-6 4 0 15,7-4-1-15,-2 1 0 0,-5-1 2 0,7 1 1 0,-7-1-3 16,0 3 0-16,0-2 1 0,0 3 1 0,0-1 1 0,-7 3-1 15,7-3 1-15,-5 1 0 0,5 4-1 0,-7-4 0 16,7 4 0-16,-6 3 0 0,-1-4-1 0,7 5 1 16,-6-1-1-16,6 0-4 0,-7 0 3 0,0 4-7 0,7-2 1 15,-6 2-2-15,6 0 3 0,-7 0-3 0,7 0 0 0,-6 2 0 16,6 2-1-16,-6-4 3 0,6 8-1 0,-7-5-1 0,7 5 0 16,-6-1-1-16,6 0 2 0,0 1 1 0,-7 2 0 15,7-2 1-15,0-1 1 0,0 5 0 0,-7-6 0 0,7 6 0 16,7-1-2-16,-7-3 1 0,0 2 0 0,0 1 2 0,0-1-2 15,7 2-1-15,-1-1 0 0,-6-4 1 0,7 4 1 16,-1-4-1-16,0 4 0 0,1-3 1 0,-1 0 1 0,1-5-1 16,0 1 1-16,6-2 2 0,-7 4-1 0,6-6 2 15,2 0-1-15,-7 0 11 0,12-6-3 0,-6 4-1 0,0-5 0 16,7-1 2-16,-7 0 0 0,6-3 3 0,-6 0 1 16,7 1-9-16,-1-5 6 0,-6 1 6 0,0-1 2 0,-6 1-1 15,5-1 0-15,-4-1 0 0,4 3-1 0,-12 1-2 16,8-6-1-16,-3 7-3 0,-5-4-4 0,7 0 0 0,-7 5-1 15,0-1 1-15,0-1 1 0,0 4-4 0,0 2 1 0,0-1-2 16,0 3-1-16,0 0-2 0,0 0-1 0,0 4-5 0,0-4 1 16,0 4-3-16,0 0-2 0,0 4-3 0,7 0 0 15,-7 0 2-15,0 4 1 0,6-1 0 0,-6 0-1 16,7 4-1-16,-7 0 2 0,6-1 0 0,-6 5 0 0,0-3 2 16,7 2-1-16,-7 0-2 0,0 1 1 0,0-1 1 15,0 2 0-15,0 3 1 0,0-9 0 0,0 5 0 0,0-1 0 0,0-3 3 16,6 0 0-16,-6 0 2 0,6-4 0 0,-6 1 1 15,7-1 0-15,-7-3-1 0,7-1 0 0,0-3 1 16,-1 0 3-16,-6 0-1 0,13-3 1 0,-7-5 0 0,1-3 3 16,5 4 5-16,-5-4 2 0,0 0 2 0,6-3-2 0,-7-1 2 15,1 0 0-15,-1 1-1 0,-6-5-1 0,0 4-3 0,0 1-2 16,0-1-1-16,0 1-2 0,0-1 0 0,-6 4 3 16,6 1 1-16,0 2-1 0,0 1 0 0,0 3-5 15,0 0-8-15,0-3-2 0,0 7-8 0,0 0-6 0,0 0-7 16,0 0-3-16,6 3-1 0,-6 5 2 0,7-4 4 0,-7 3 7 15,6 3 3-15,1-2 2 0,0 3 3 0,-7 0 3 0,13 0 0 16,-13 0 1-16,6 0 0 0,0 1 1 0,1-3 1 16,-1 7 3-16,1-5 0 0,0-1-1 0,-1 2 2 15,1-5 0-15,-7 3 0 0,0 2 2 0,6-1-1 0,-12-4 0 16,6 0 0-16,-7 4-2 0,7-3 1 0,-13-1-3 0,6 0-4 16,-6-2-11-16,7-2-15 0,-6 1-29 0,-2-4-46 0,7 2-65 15,1-2-70-15,-1 6-63 0,1-12-62 0,6 4-72 16,0-2-107-16,0-4-95 0,6 1-29 0,1-3 26 15</inkml:trace>
  <inkml:trace contextRef="#ctx0" brushRef="#br0" timeOffset="66960.1">13142 7891 196 0,'0'-4'578'15,"-6"4"-49"-15,0-4-176 0,6 4-138 0,0 4-91 0,-7-4-58 16,1 4-31-16,6 0-16 0,-7 0-1 0,7 3-2 16,0 0 4-16,-7 4 2 0,7 0 5 0,0 3 2 15,-7-3 4-15,7 4 0 0,0 0-1 0,0-1-4 0,0 2-7 16,0-3-3-16,0 6-4 0,0-5-3 0,0 1-3 0,7-1-2 16,-7 2-1-16,7-5-1 0,-7-1 1 0,7 1 1 15,-1-3 0-15,-6-5 3 0,7 5 11 0,-7-5 19 0,6-3 20 16,-6 0 21-16,6 0 23 0,1-3 16 0,-1-1 13 15,1-3 11-15,-1-1 2 0,1-3-6 0,1-3-14 0,-3 3-14 16,2-1-18-16,-1-2-15 0,0-1-9 0,-6 5-8 0,7-5-10 16,0 3-9-16,-7-2-6 0,7 3-8 0,-7 0-5 15,6 0-3-15,-6 4-5 0,7 0-6 0,-7-1-3 0,0 5-4 16,0-1-2-16,0 0-1 0,0 4-2 0,0-4-2 16,0 8-1-16,0-4 1 0,6 4-2 0,-6 3 1 0,0-3 1 15,0 4 0-15,0 2-1 0,0-2-4 0,0-1 0 0,6 4-2 16,-6-4-3-16,7 5-3 0,-7-6-4 0,6 2-4 15,7 0 0-15,-6-5 1 0,0 1 0 0,5-2-1 0,1-2 4 16,0 0 4-16,1-2 5 0,-1-2 4 0,-2 1 2 16,4-1 5-16,-3-4 1 0,-5 0 1 0,6 1 0 0,0 0 0 15,-7 0-1-15,7-1 2 0,-6 5 0 0,0-1-2 16,-1 1 2-16,-6-1 1 0,7 0 1 0,-7 1-1 0,0 3-2 16,0-4 4-16,6 4-2 0,-6 0-1 0,0-3-1 0,0 3 0 15,0 0 0-15,0 0 2 0,7-4 3 0,-7 4-5 0,0-4 0 16,0 0 1-16,0 1 1 0,0-5 2 0,6 2 1 15,-6-2 1-15,0 1 4 0,0-1 4 0,0 1 7 16,0 0 0-16,0 0 6 0,0-1 0 0,0 0 1 0,0 4-1 16,-6 1-2-16,6-1-5 0,0 2-6 0,0-3-2 0,0 1-3 15,0 4-4-15,-7 0-3 0,7 0-2 0,0 4-6 16,-6 1 0-16,-1 1 1 0,7 1-2 0,-6 1-1 0,-1 3 3 16,7 0 0-16,-7 0-1 0,7 0 6 0,0-1-1 15,0 2-4-15,0-1-5 0,7-4-10 0,0 4-15 0,-1-7-28 16,7 3-53-16,0-4-75 0,6 1-70 0,1-4-62 0,6-4-57 15,7 1-50-15,-1-8-77 0,7 4-115 0,7-4-23 16</inkml:trace>
  <inkml:trace contextRef="#ctx0" brushRef="#br0" timeOffset="67100.4">14009 7887 624 0,'-7'-4'768'0,"1"4"-4"0,6 0-197 0,-7 0-160 16,1 0-139-16,6 0-119 0,0-4-77 0,0 4-55 15,-7 0-68-15,7 0-74 0,0 0-72 0,7 0-69 0,-7-3-79 16,6-1-104-16,1 2-154 0,-7-3-66 0,6 1-4 0</inkml:trace>
  <inkml:trace contextRef="#ctx0" brushRef="#br0" timeOffset="69303.31">9235 5616 98 0,'0'-4'124'0,"0"4"-33"16,0-4-26-16,0 1-18 0,0 3-14 0,7-5-8 0,-7 3 0 15,6-2 3-15,-6 1 5 0,6-2 7 0,-6 2 2 0,0 3 8 16,0-4 8-16,0 0 5 0,0 0 3 0,0 4 0 16,0-2 4-16,0-3 0 0,0 2 2 0,0 3 1 0,0-4-3 15,0 1 1-15,-6-1 2 0,6 4 5 0,0-4 1 16,0 4 1-16,0-4 4 0,0 4-1 0,-6 0 3 0,6 0 1 15,0 4-3-15,0-4-2 0,-7 0-3 0,7 0-8 0,-7 4-5 16,0-4-7-16,2 0-4 0,-8 4-4 0,-2-1-3 16,10 1-2-16,-15 4 2 0,7-2 6 0,-7 2 8 15,8 3 10-15,-8-5 10 0,1 6 5 0,-1 3 8 0,0-5 3 16,1 5 1-16,6 0-3 0,-7 0-9 0,1 3-11 0,0-3-13 16,-2 3-11-16,9-3-13 0,-1 4-10 0,0-5-10 0,6 4-7 15,0-4-3-15,-6 1-2 0,8 3-1 0,5-3 0 16,-7 0 1-16,7 3-1 0,0-3 1 0,0 0 1 15,0-5 1-15,7 5-2 0,-7-3 5 0,5-6 1 0,2 5 0 16,6-3 0-16,-6-1 3 0,-1 0-1 0,7-3-1 0,6-1 1 16,-5 1 0-16,5-4-2 0,1 0 0 0,6-4-3 15,0 1-2-15,0-1 0 0,0-3-3 0,7 4-1 0,-6-9-2 16,4 5-2-16,-4-1-7 0,5-2-16 0,-6 3-32 0,0-1-61 16,0 1-69-16,0 0-69 0,0-4-64 0,-7 0-58 15,8 0-73-15,-1-4-105 0,-7 4-82 0,8-4-10 0</inkml:trace>
  <inkml:trace contextRef="#ctx0" brushRef="#br0" timeOffset="70305.39">9554 5733 159 0,'-6'0'255'16,"-1"0"-43"-16,1 0-47 0,-1-4-39 0,7 4-22 0,-7 0-19 15,2 0-8-15,-3 0-9 0,8 0-9 0,-5 0-7 16,-3 0-7-16,8 0-7 0,-7 0-5 0,7 0-2 0,-5 0-5 16,-2 0-3-16,7 4-3 0,-7-1-1 0,1 2 1 0,-1 2-1 15,7 0-1-15,-6 1 2 0,-1 2 0 0,1 1 1 16,6 1 0-16,-7-2 1 0,7 1 5 0,-6 0 8 15,6 3 3-15,0-2 3 0,0-1 0 0,6 3 0 0,-6-2 1 16,7-1-1-16,-1 0-5 0,1 0-9 0,6-1-5 0,0 2-1 16,-1-5-1-16,3 3 2 0,3-6 3 0,-4 4 2 0,5-5 5 15,7 1 7-15,-13-4-1 0,13 0 9 0,-7 0 7 16,-5-4 10-16,5 1 15 0,0-1 16 0,-6 0 20 16,-5 0 14-16,4-3 19 0,-5 4 1 0,-1-1-5 0,-6-3-7 15,7-1-15-15,-7 1-20 0,0 0-27 0,-7 0-23 0,1-1-19 16,-1 1-13-16,2 0-5 0,-2-1-6 0,-7 4-4 15,7-3-3-15,1 4 1 0,-7-5-1 0,7 1-2 0,-7 3 1 16,6-4-1-16,0 6 1 0,0-2 2 0,1-4 1 16,6 5 1-16,-6-1 1 0,6 0 1 0,0-3-4 0,0 3 2 15,-6-3-3-15,6 0-1 0,6 3 1 0,-6-3 0 0,0-1-1 16,6 2-2-16,-6-3 1 0,6 6-1 0,1-4-1 16,-7 0 1-16,7-1-2 0,0 4-1 0,-1-4 1 0,1 6-2 15,-1-6 3-15,1 4 0 0,-1 4 1 0,0-3-3 0,-6-1 1 16,7 4 1-16,-1-4-2 0,2 4 4 0,-1 0-1 15,-2 4 0-15,-5-4-1 0,7 4 10 0,-1-1-5 0,1 1-3 16,-1 0-2-16,1 2-2 0,-7 2 0 0,6-1-2 16,1 1 1-16,-7 0-7 0,7 3 4 0,-7-1 4 0,6 1 2 15,0 1 2-15,-6-2 2 0,0 1 2 0,7 0 0 0,-7 3 0 16,6-2-2-16,-6-5 0 0,0 4 0 0,0-4 1 16,0 0-2-16,0-2 0 0,0-2 2 0,0 1-1 15,0 0 6-15,0-4 5 0,0 0 8 0,0 3 7 0,0-3 7 16,0 0 4-16,7-3 3 0,-7-1 0 0,0 0-3 0,6-4-2 15,-6-2-8-15,7-1-6 0,-7 0-5 0,7-1-4 0,-1 2-4 16,-6-5-3-16,7 4-1 0,-2-3-1 0,2 3 1 16,-7 0-5-16,8-1-2 0,-8 2 1 0,5 3-2 15,3-1 2-15,-2 1 0 0,0 0-3 0,1-1-2 0,-7 4 1 16,6 1 1-16,1-1-3 0,-1 4 3 0,1 0 1 0,-1 0-1 16,1 0-2-16,-1 0 2 0,1 7-1 0,-1-3-1 0,1 0-1 15,-1 2-1-15,1 6 2 0,-1-4-1 0,0 3 4 16,1-5-1-16,-7 6 0 0,7-1 0 0,-1 0 1 15,-6-4 0-15,7 4-3 0,-7-4 1 0,6 1 0 0,-6-5 1 16,7 1 0-16,-7 0 3 0,0-4 1 0,0 4 3 0,0-4 0 16,6 0 2-16,-6 0 0 0,0-4 0 0,0 0 2 0,7 0 0 15,-7-3 1-15,0-1 1 0,6-2-1 0,0-1-2 16,-6 0 0-16,8 0 1 0,-8-1-4 0,5 2-2 16,3-2 3-16,-1 2-2 0,-7 3-2 0,5-1 1 0,-5 1-3 15,7 3-2-15,-7-4 0 0,0 8-1 0,6-3-3 0,-6 3 1 16,0 0-1-16,7 0 0 0,-7 3 2 0,0 1 0 15,6 0 0-15,1 3 2 0,-7 5-1 0,7-5 2 0,-1 3 2 16,1 6-1-16,-1-1-3 0,0-5 4 0,1 5 0 0,-1-1 0 16,1 1-1-16,0 0 0 0,0-1-2 0,-1 1 1 15,0-4 1-15,1-1-4 0,-2 6-3 0,3-9-6 0,-1 1-8 16,-2-1-10-16,3-4-17 0,-8 1-25 0,6-1-33 16,1 1-45-16,-1-4-49 0,0 0-52 0,7 0-49 0,0-7-42 15,1 0-40-15,-1-4-44 0,-1-4-54 0,1 0-76 16,0-3-19-16</inkml:trace>
  <inkml:trace contextRef="#ctx0" brushRef="#br0" timeOffset="70768.9099">10297 5418 237 0,'0'-7'485'15,"-7"3"-121"-15,7 1-125 0,-7-1-86 0,7 4-54 0,0 0-33 16,0 0-20-16,0 4-4 0,7-1 1 0,-7 4 3 15,7 4 8-15,-1 0 9 0,1 3 9 0,-1 6 11 0,0 1 11 16,1-2 8-16,-1 6 4 0,1-3 7 0,-1 4 2 0,1 3 0 16,-1 1 0-16,1-1-2 0,1 0-10 0,-3 0-12 15,-5-3-11-15,6 3-8 0,1-3-6 0,-7-4-6 0,6 3-4 16,-6-6 0-16,7-1 2 0,-7 1 1 0,7-8-1 16,-7-1-3-16,0-2 0 0,0-1 3 0,5-3 5 0,-5-1 0 15,8 2 3-15,-8-5 1 0,0 0-2 0,7-5-5 16,-7 2-8-16,0-4-8 0,6-5-9 0,0 2-11 0,0-5-8 15,1-3-6-15,0 3-6 0,6-4 0 0,-7 4 4 0,1-2-2 16,5 2-7-16,-5 1 0 0,6-1 0 0,-6 4-1 16,6-4 0-16,0 8-1 0,-8 0-7 0,10-1 3 0,-9 4 3 15,7 1-2-15,-6-2-3 0,-1 5-1 0,0 5 0 0,1-5-2 16,-1 3-1-16,-6 4-1 0,0-2 1 0,0 2 4 16,0 3 3-16,0 2 1 0,0-1 2 0,-6 4 2 0,-7-5 0 15,7 5 2-15,-7 0 0 0,0 3-1 0,6-7 0 16,-6 3 0-16,-6 1-1 0,5-4-2 0,1 1 3 0,0-5 0 15,0 0 0-15,7 0-1 0,-7 1 1 0,6-1 0 0,-6-7-4 16,13 3-5-16,-6 2-8 0,0-5-16 0,6-5-23 16,-7 5-42-16,7-3-63 0,0 3-65 0,0-7-50 15,0-1-45-15,7 1-34 0,-1-4-29 0,6 0-20 0,-5-4-11 16,7 0-20-16,-2 1-48 0,-5-1-25 0</inkml:trace>
  <inkml:trace contextRef="#ctx0" brushRef="#br0" timeOffset="71431.76">10693 5546 133 0,'-6'-4'556'0,"-1"1"-85"16,1-1-149-16,0 1-101 0,6 3-63 0,-7-4-44 15,7 4-28-15,0 0-20 0,-6 4-15 0,6-1-8 0,0 1-8 16,0 3-5-16,0 1 1 0,0 2 7 0,0 1 8 0,0 5 16 15,0-7 14-15,6 11 10 0,-6-6 12 0,0 1 8 0,7 3 5 16,-7 0-6-16,6-3-6 0,-6 4-11 0,6-2-16 16,-6-1-13-16,7 2-13 0,-1-4-16 0,1-2-10 15,-1 2-7-15,1-3-4 0,-1 0-1 0,1-1 1 0,1-2-1 16,-3-4 1-16,1-1 8 0,1 1 9 0,0-4 9 0,6 0 12 16,-8 0 4-16,3-4 7 0,-1-3 1 0,5-1 2 15,-5-2-4-15,6-1-5 0,-6-4-5 0,-1 1-8 0,0-1-4 16,7 5-2-16,-7-9 0 0,-6 4-1 0,7 1-2 15,-7-1-3-15,7 0-4 0,-7 1-2 0,0-1-6 0,-7 1-2 16,7-1 0-16,0 4 0 0,0-1 0 0,-7 4 0 0,7 2 0 16,0 3-3-16,-6-2 1 0,6 2-13 0,-6 3 1 15,6 0 0-15,0 0-3 0,-7 3-1 0,7 2-2 0,-6 2 4 16,6 3 0-16,-6 2 8 0,-1-1-1 0,7 4-3 0,0-1-1 16,0-3 0-16,0 3 2 0,0 1 1 0,0-4-1 15,0 4 0-15,0 0-1 0,7-4-1 0,-1 0 1 0,-6-1 1 16,6-2-1-16,1-1 0 0,5-3 1 0,-5 3-1 15,0-3 1-15,0-4 0 0,-1 0 1 0,7 0-2 0,-6-4 1 16,5-3 1-16,2-1 0 0,0 1 0 0,-2-3 0 0,1-5 0 16,-1-1 0-16,2 1-1 0,-1 1-1 0,-7-1 2 15,7 1-1-15,0-1 0 0,1 1 1 0,-9-1 0 0,8 4-2 16,-6-4 1-16,1 5-2 0,4-2-2 0,-5 5 2 16,-1-1-1-16,1 6-1 0,-7-3-2 0,6 2 0 0,1 3-1 15,-1 0 0-15,1 0-1 0,-1 3 2 0,0 4 0 0,1 1 0 16,0-1 1-16,-1 1 2 0,1 3 0 0,-7 0 1 15,6 0 3-15,1-1-2 0,-7 5-1 0,6-4-1 0,-6 4 0 16,0-4-1-16,0 0-2 0,0 0 1 0,-6-1-4 16,6-2 2-16,-7-1 0 0,7 1 3 0,-6 0 2 0,6-2 0 15,-7-1 1-15,1-1-1 0,-1-1 3 0,0 0-2 0,-5 1-2 16,5-4-8-16,1 0-7 0,-1 0-10 0,-6 0-24 16,7 0-52-16,-1-4-77 0,0-2-73 0,2 2-61 0,-3-4-48 15,8 1-49-15,-7-5-54 0,7 2-68 0,7-5-77 16,-7 0-6-16</inkml:trace>
  <inkml:trace contextRef="#ctx0" brushRef="#br0" timeOffset="71706.17">11214 5158 95 0,'0'-4'498'0,"7"4"-104"0,-7 0-146 0,0 0-94 15,0 0-58-15,7 4-29 0,0 0-9 0,-7 4 7 0,6-2 10 16,0 9 7-16,7 0 15 0,-6 3 11 0,-1 3 4 16,0 2 8-16,1 2 7 0,0 2 4 0,0-2 0 0,5 5-1 15,-5-1-11-15,-1 0-9 0,1 0-10 0,-1 0-14 0,8-4-21 16,-8 5-22-16,0-5-15 0,1 2-10 0,6-2-7 16,-7-2-5-16,1-2-6 0,6-3-21 0,-6-3-34 0,-2 4-37 15,3-9-39-15,4-3-36 0,-12 1-34 0,8 0-32 16,-3-5-34-16,9-3-15 0,-8-7-23 0,1 3-47 0,-1-7-90 15,-6-1-51-15</inkml:trace>
  <inkml:trace contextRef="#ctx0" brushRef="#br0" timeOffset="71995.58">11286 5525 24 0,'-13'0'445'0,"0"0"-109"0,7-4-125 0,-1 4-74 0,7 0-47 15,-6-5-27-15,6 5-15 0,0 0-9 0,6 0-5 0,-6 0-1 16,7 0 2-16,6 0 0 0,-7 0 2 0,7 0-2 15,1 0 0-15,5-3 2 0,0 0 3 0,1 3 2 16,-1-4 6-16,-6-3 10 0,7 4 12 0,0-2 19 0,-8 1 25 16,1 1 28-16,1-2 26 0,-8 3 27 0,7-2 14 0,-6 1 6 15,-7 3-7-15,6-4-16 0,1 4-23 0,-7-4-31 16,0 4-31-16,6 0-32 0,-6 0-26 0,7 0-19 0,-7 0-11 16,0 0-6-16,7 4-6 0,-7-4-4 0,0 4-1 15,6-1 0-15,0 1 0 0,1 3-1 0,-7 0-1 0,6-2-1 16,1 1 2-16,-1 5-1 0,1-3 0 0,-1 3-1 0,-6-1-2 15,7 2 1-15,0-5 1 0,-1 3-7 0,-6 2-23 16,6-1-38-16,1-5-60 0,-7 6-62 0,6-4-59 16,1-1-56-16,-1-3-60 0,8-1-68 0,-1-3-93 0,-6-3-91 15,5 3-10-15</inkml:trace>
  <inkml:trace contextRef="#ctx0" brushRef="#br0" timeOffset="72160.15">11605 5378 43 0,'-12'-8'536'0,"5"4"-83"0,0 1-145 0,1-1-103 16,-1 4-61-16,7-3-35 0,-6 3-25 0,6-4-14 15,0 4-12-15,0 0-12 0,6 0-19 0,1 0-24 0,-1 4-31 16,1-4-28-16,0 0-34 0,12 3-37 0,-6-3-48 16,0 0-70-16,1 0-129 0,5 4-87 0,-7-4-38 0</inkml:trace>
  <inkml:trace contextRef="#ctx0" brushRef="#br0" timeOffset="72821.53">11788 5414 289 0,'-13'-3'513'0,"7"-1"-133"15,-8 1-126-15,7 3-71 0,-6-4-43 0,7 4-25 0,-7 0-16 16,7 0-10-16,0 4-9 0,-8-1-12 0,7 1-15 0,1-1-14 16,-6 4-12-16,5 1-11 0,1 4-5 0,-1-3-4 15,-7 3-3-15,8-1-1 0,6 3 0 0,-7 1-1 0,7-1 0 16,-6-2-1-16,6 2 1 0,0 1-2 0,0-3 0 16,0 2 1-16,0-3 0 0,0 3 1 0,0-2 0 0,0-1 0 15,6-5 2-15,-6 3-1 0,7-3 3 0,-7-2 0 0,6 0 4 16,-6-1 16-16,7 1 25 0,0-4 39 0,-7 0 39 15,7-4 26-15,-1 1 16 0,1-5 13 0,-1 2 7 0,6-6-9 16,-5 1-22-16,0 0-35 0,6-1-37 0,-7 3-25 0,7-7-13 16,-7 2-13-16,7-1-11 0,-6 1-5 0,7-2-4 15,-3 2-4-15,2-1-2 0,-5 1-4 0,5-1-1 0,0 5-2 16,-6-2-1-16,-1 1-3 0,0 4-1 0,1 3 0 16,-1-3 0-16,1 7-2 0,0-3 0 0,-7 6-2 0,6-3-2 15,1 7 1-15,-1 0 1 0,1 1-1 0,-7 4 0 0,6 1 0 16,-6-1-1-16,6 1 2 0,1 4-1 0,-7-3 2 15,0 1-4-15,6-1 1 0,-6 1-3 0,0-5 4 0,0 1 0 16,0-3 3-16,7 3 2 0,-7-7 1 0,0-2 3 16,0 3 4-16,0-2 8 0,0 1 1 0,0-4 4 0,0 0 0 15,0-4 0-15,0-4 0 0,6 2 0 0,-6-2-1 0,7-3-2 16,-7 0-3-16,8-3-4 0,-3-1-5 0,8 1 4 16,-7-1-1-16,1-4-2 0,0 2-2 0,6 1-2 0,-6 3 0 15,5-3 1-15,-5 2 1 0,-1 3-3 0,0 0 0 16,1 3 0-16,0 2-4 0,0 1 1 0,-1 1 2 0,0 1 0 15,0 3-2-15,-6 3 0 0,7 1-2 0,-1 4 0 0,1 3 2 16,0 0 0-16,-7 0-2 0,7 3 0 0,-1 4-1 16,1-3 4-16,4 4 1 0,-3-5 0 0,-2 5 0 0,1-4 0 15,0-1 0-15,6 1 1 0,-7 0 2 0,7-5-1 16,-7 2 1-16,7-5-1 0,1 0 2 0,-1-4 0 0,6 1-1 16,-6-4 1-16,6-4-2 0,9 1-4 0,-3-4-14 0,1 0-28 15,0-5-62-15,0-3-90 0,0 1-83 0,0-1-81 16,7-4-97-16,-7 2-134 0,0-5-109 0,-6 3-43 15,-1-3 19-15</inkml:trace>
  <inkml:trace contextRef="#ctx0" brushRef="#br0" timeOffset="74325.65">12263 4678 342 0,'-6'-4'274'0,"-1"1"-94"0,7-1-63 15,-6 4-36-15,-1-4-21 0,1 0-11 0,-1 4-7 0,0-2-3 16,1 2-2-16,-7-5-3 0,7 5-1 0,-1-3-1 0,-6-1 1 16,0 1 1-16,0 3 7 0,0-4 4 0,0 0 3 15,0 0 3-15,-7 4 1 0,1-3 0 0,-1-1-4 0,1 0-1 16,0 1-5-16,-8 3-6 0,1-3-2 0,0 3-1 16,0-4 2-16,0 4 4 0,-7 0 2 0,1 0 4 0,-7 0 2 15,6 0 7-15,-5 0 6 0,-1 0 11 0,-1 0 5 16,1 0 12-16,-7-5 7 0,1 5 4 0,0 0 4 0,-1 0-4 15,0 0-3-15,0 0-8 0,-6 0-8 0,6 0-14 0,1 0-11 16,-7 5-10-16,-1-5-8 0,2 4-5 0,-1-1-10 0,-7 4-2 16,0 0-6-16,1 1-2 0,-1-1-3 0,-6 5-5 15,0-2-1-15,0 1 0 0,0 4-3 0,-7-1 0 16,7 1 2-16,0-1 3 0,0 5 3 0,0-4 8 0,0-1 1 16,6 1 2-16,-6-1 2 0,6 1 0 0,1 0 3 0,-1 3-4 15,1-3-1-15,-1 0-2 0,7 3-1 0,0 1 3 16,-1-2 3-16,1 2-2 0,0-1 1 0,0 4-1 0,13-4 0 15,-7 4-5-15,1 0-1 0,5-3-4 0,1 3-4 16,0-1-1-16,0 1-5 0,7 0 0 0,-7 1-1 0,7-5 1 16,-8 4-1-16,7 3 1 0,-5-2 0 0,-2 2 0 0,1 1 1 15,1-4 0-15,-2 3-1 0,2-2 0 0,5-2 0 16,0 2-1-16,1-1 1 0,5-1 3 0,1-2-1 16,6-1-1-16,1 0 1 0,0-3 0 0,6 3 0 0,-1-3-1 15,1 3 1-15,7 1-1 0,0-1 1 0,-1 0 0 0,1 0 4 16,6 4 1-16,-7-3 0 0,7-1 1 0,0 5-1 0,0-6 0 15,0 5 0-15,7 0-1 0,-7-4-1 0,6 5 1 16,1-1 0-16,-1 0-1 0,0-4-1 0,1 4 2 0,-1-4 0 16,8 1 1-16,-8 2 2 0,7-2 1 0,0-1 1 15,0-3 1-15,1 4 3 0,6-2 1 0,-2 2 4 0,2-1-1 16,6-4-2-16,0 5-7 0,6-4-1 0,-5 4 1 16,-1-5-6-16,6 3-3 0,1-2-5 0,-7 4 1 0,6-5 0 15,0 1 5-15,-4 0 0 0,4-1 0 0,0 1-1 0,-5-1 2 16,5-2 1-16,1 3 0 0,-1-1 0 0,1-2 1 0,-1-2 2 15,2 5 0-15,4-3 3 0,-5-3 3 0,5 3 0 16,-5-2 0-16,6 2 1 0,0-1-4 0,0 0-1 16,7-4-1-16,-8 4-1 0,9-4-3 0,-2 1-1 0,0-2-2 15,8-1 0-15,-8 2 2 0,8-3 0 0,-1-1-2 0,0 1 1 16,0-4-1-16,-1 3 0 0,2-3 0 0,-8 0-2 16,1 0-1-16,7 0 0 0,-9 0 11 0,2-3-6 0,0 3 0 15,-1-4-2-15,8 1 2 0,-1-1 3 0,-7-3 0 16,6-1 2-16,-4 5-10 0,5-5 5 0,0 1-2 0,-6-1 6 15,12 1-3-15,-6 0-1 0,0-4-1 0,1 4 0 0,-1 0-2 16,6 0 1-16,-5-1 0 0,-1-4-2 0,6 5 1 16,-5 0-1-16,-8 0 0 0,0-1 0 0,0 1 0 0,-5 3 1 15,6-2 1-15,-14-3 0 0,8 2-1 0,-2 0 0 16,-4 4 0-16,-2-5 0 0,0 1-1 0,8 0-1 0,-8 0 1 16,1-1-1-16,-1-3-1 0,1 1 5 0,5-2 0 0,-5 1 0 15,0-3 3-15,-1 2-3 0,7-2 3 0,-6-1 0 16,-2 1 2-16,3-1-1 0,-2-4 1 0,-5 1 0 0,5-1-1 15,0 1 2-15,-4-4 1 0,4 0 0 0,-7 0-2 16,2 0 0-16,-1-3 0 0,7 2 4 0,-8-2 3 0,1-1 1 16,-6 4 1-16,6-3 2 0,-6 2 2 0,5-2 0 0,-5 4 0 15,0-2-3-15,0-2 0 0,-7 0-3 0,-1 2-1 16,1-2 0-16,0-2 0 0,-6 2-1 0,5 0 2 0,-5-5 3 16,0 1 0-16,0 3 2 0,-7-6-1 0,6 3-1 15,-6-5 0-15,0 1 3 0,-6-1 1 0,-1 2 3 0,0-2 1 16,0 5 3-16,-5-3 0 0,-1-1 4 0,0 4-2 0,-1-1 0 15,1 4-3-15,-7-3-3 0,8 3-4 0,-8 1-1 16,7-1-2-16,-6 0-1 0,-1 1-1 0,1 3-1 0,-7-4-1 16,6 5-4-16,-6-5-1 0,0 4-2 0,-6-4 1 15,5 4 4-15,-5 1 1 0,6-2 3 0,1 2 3 0,-9-2 3 16,8 5 4-16,0 3-1 0,0-4-5 0,-6 9-4 0,4-5-3 16,-3 4-3-16,-2 4-6 0,-6 4-5 0,7-5-19 15,-14 8-23-15,7 4-29 0,-6 0-31 0,6 3-44 0,-7 1-106 16,0 6-118-16,1-3-120 0,6 3-161 0,-1 1-118 15,8-1-63-15,-1 4-20 0</inkml:trace>
  <inkml:trace contextRef="#ctx0" brushRef="#br0" timeOffset="76320.37">17006 5316 175 0,'0'-8'265'0,"0"4"-108"0,0-3-65 15,0 3-34-15,0 2-14 0,0-3-7 0,0 2-1 16,0-1 2-16,0-1 2 0,0 2 3 0,0 0 3 0,0-1 1 15,0 4-2-15,0-4 1 0,-8 4 4 0,8-3 3 0,0 3 3 16,0-3 1-16,0 3 1 0,0 0 4 0,0 0-2 16,-5 0-1-16,5 0-5 0,0 0-7 0,0 3-6 0,-8 0-6 15,8 1-3-15,-7 0 4 0,-6 7 12 0,7 1 11 16,-7 5 16-16,0 2 15 0,-7-1 13 0,7 3 7 0,0-2 2 16,1 3-10-16,-1-4-11 0,0 5-13 0,-2-5-15 0,15-5-10 15,-5 4-5-15,-3-3 1 0,8-3 5 0,0 0 12 16,8-4 11-16,-8 0 12 0,5 1 12 0,3-5 6 0,-1-3 2 15,6 0-3-15,0-3-6 0,6-1-9 0,0-4-12 16,1-2-11-16,-1-1-9 0,1-4-7 0,1-4-3 0,-8 5 0 16,5-5-2-16,-12 1 2 0,8 0 3 0,-7 4-2 0,-7-1-3 15,0 4-5-15,0-1-5 0,0 5-5 0,-7-3-6 16,-7 2-7-16,8 4-9 0,-12 4-7 0,5 0-3 0,-15 4-1 16,9 0-5-16,-7 3 1 0,0 4 1 0,0 1-1 15,0 2 2-15,0-3 1 0,6 0 0 0,7-1-3 0,0 2 1 16,0-4-1-16,7-1-2 0,6-1 0 0,-7 2 0 0,7-4-3 15,0 0 2-15,0-1 0 0,0-3 3 0,7 0 1 16,-7 0 1-16,6 0 2 0,7 0 3 0,-7-3 1 0,1-5 3 16,6 0 1-16,1 2 0 0,-3-6 2 0,2 1 4 15,2 0 2-15,-2 1 8 0,-7-2 2 0,7 5 2 0,-7 0-1 16,-6-1 1-16,7 1-3 0,-7 3-3 0,0 1-7 0,0-1-11 16,0 4-12-16,-7 0-15 0,7 0-17 0,-6 0-25 15,-7 4-44-15,0-1-81 0,0 4-87 0,0 2-80 16,0-3-73-16,0 5-95 0,6-3-164 0,0-1-71 0,1 0-6 15</inkml:trace>
  <inkml:trace contextRef="#ctx0" brushRef="#br0" timeOffset="77133.12">16744 5297 264 0,'0'0'302'0,"0"3"-106"0,0-3-65 0,0-3-32 0,0 3-10 0,0-4 3 16,0 2 9-16,0 2 14 0,0-8 10 0,0-1 6 16,7 3 1-16,-7-2-7 0,0-3-8 0,6-3-3 0,-6-1 10 15,6-4 20-15,1-3 19 0,-1 1 15 0,1-1 6 16,-1-4 7-16,1-4 5 0,0 1-5 0,0-4-20 16,-7 1-31-16,6-5-29 0,-6 1-26 0,5-5-17 0,-5-3-10 0,8 0-10 15,-8-4-6-15,5-2-6 0,-5-2-3 0,8 0-8 16,-1-2-5-16,-7-5-3 0,6 4-4 0,-6-7-2 0,7 3-2 15,-7-3-2-15,0-1-2 0,-7 5-3 0,7 0-2 16,-6-1 0-16,-1 8 4 0,-1 0-3 0,3 6 4 0,-8 9 0 16,7 0 0-16,-8 5 2 0,1 6 2 0,6-1-3 0,-6 8-2 15,1 4 0-15,-2 3-2 0,-5 3-2 0,0 1 0 16,-8 7-1-16,1 4 0 0,-7 3 1 0,-5 3 0 16,5 5-1-16,-6 4 0 0,-1 2 1 0,2 2-1 0,-1-1 1 15,6-1-1-15,-6 2-1 0,13-1 0 0,0-4 0 0,0 1 2 16,7-5 0-16,-1 1-1 0,7-5 1 0,0 2 1 0,0-5-2 15,6 1 1-15,7-5 0 0,-6 1 0 0,-1-1 0 16,7 1 1-16,0-4-1 0,0 0 4 0,0 0-1 16,0-4-3-16,7 1 2 0,6-4 3 0,-6-5 1 0,12-3-3 15,-6 1 0-15,7-5-4 0,6 1 1 0,-7 0 6 0,1-4-4 16,6 4-2-16,-7 0-2 0,2-1 1 0,-3 1 1 0,2 3 0 16,-1 4-2-16,1 0-1 0,-7 4-1 0,0-1 0 15,7 5 1-15,-8 3-1 0,8 0 1 0,0 3-1 16,6 1 1-16,0 3 3 0,6 4 0 0,1 0 0 0,-1 5 0 15,8-7 0-15,-1 7 2 0,6-1-1 0,-7-1 0 0,9 1-1 16,-8-1 0-16,0 1 0 0,0 0-4 0,0-4-10 0,0 3-25 16,0-2-27-16,-6 3-73 0,-7-5-93 0,0 1-88 15,-6 0-87-15,-1 4-126 0,-13-4-149 0,1 0-72 0,-14-1-20 16</inkml:trace>
  <inkml:trace contextRef="#ctx0" brushRef="#br0" timeOffset="78803.5399">16288 1867 371 0,'-6'-10'256'0,"0"-1"-119"16,6 3-58-16,-8-2-27 0,8 3-9 0,-6-5-1 0,6 5 0 15,-7-1 5-15,7 2 5 0,0 2 4 0,0 0-1 16,-6 1-8-16,6-1-6 0,0 0-7 0,0 0-3 0,0 4-7 16,0 0-5-16,0-3-6 0,0 3-3 0,0 0-1 0,0 0-3 15,0 3-2-15,0-3-4 0,0 4 1 0,0 4 1 16,0-1 2-16,0 1 2 0,0 6 4 0,6-3 7 15,-6 7 7-15,0 0 8 0,0 5 4 0,0-1 3 0,0 3 4 16,7 1 3-16,-7 3 2 0,0 0 0 0,-7 4-2 0,7 0 0 16,0 0-4-16,-6 4 1 0,6 4-3 0,-6-5-4 0,6 3-4 15,-7 3-4-15,1-2-4 0,6-1-1 0,-7-1 2 16,7 2-1-16,-6-3 2 0,-1-5 4 0,0 1 7 16,1-3 6-16,6-1 3 0,-6-3 6 0,-1-8 11 0,7 0 19 15,-6-3 24-15,6-1 28 0,0-6 22 0,-7-1 18 0,7-3 11 16,0 0 6-16,0-4-9 0,0 0-18 0,0-8-24 0,-6 1-29 15,6-5-31-15,0 2-24 0,0-9-18 0,6 2-14 16,-6-6-4-16,0 2-8 0,7-5-4 0,-1 0-4 16,1 1 0-16,-1-1 0 0,-6 0-1 0,6 1-2 0,1-2-1 15,0 6 2-15,-1-1 2 0,1 7-3 0,-1 1 1 0,1-1-1 16,-7 8-1-16,6 0-3 0,-6-1 2 0,0 4 0 16,6 1-5-16,-6 3-1 0,7 3 0 0,-1 1 1 0,2 0 1 15,4 7 3-15,1-1 0 0,0 5-2 0,0-1 6 16,8 2 1-16,-9-2 1 0,14 4 8 0,-7-3-4 0,1 4-4 15,6-5-4-15,-1 1 1 0,2-5-2 0,-1 2 1 0,0-5-2 16,7 0-10-16,-8-3 5 0,2 0 1 0,5-4 4 16,-5-4 0-16,-2 0 1 0,8-3 0 0,-7-3 0 0,7-2 0 15,-15-2 1-15,10-1 0 0,-9-3 0 0,0 2 0 16,1-1 0-16,-7-2 0 0,0 5 3 0,-7-5 1 0,7 4 0 16,-6 1 2-16,-7-1 1 0,6 5 1 0,-6-1-1 0,7 3 0 15,-7 0 10-15,0 1-5 0,0 5-3 0,0 2-2 16,0-5-2-16,0 5-3 0,0-3-2 0,0 3-3 0,0 3-12 15,0-3 5-15,0 5 2 0,0-3-1 0,0 5 0 0,0 1 2 16,0 4 1-16,0-3 1 0,8 7 2 0,-8-5 0 16,0-1 2-16,5 2 0 0,3-1 1 0,-8 0-1 0,5 0-1 15,1-1 0-15,1-2-4 0,-1-1-1 0,1 0-2 16,0 0-4-16,-7-3-6 0,7 4-8 0,-1-4-13 0,1 0-27 16,5-4-42-16,-6 3-69 0,1-6-71 0,7 3-66 0,4-8-69 15,2 0-81-15,0-3-139 0,-2-3-80 0,10-1-20 16</inkml:trace>
  <inkml:trace contextRef="#ctx0" brushRef="#br0" timeOffset="78946.45">17168 2036 418 0,'-13'-7'443'0,"6"4"-179"16,0-1-118-16,0 4-65 0,7-3-33 0,0-2-18 0,0 5-10 15,0 0-6-15,7 0-6 0,0 0-17 0,0 0-25 16,6 5-34-16,6-2-49 0,-6-3-89 0,13 4-148 0,-7-4-80 15</inkml:trace>
  <inkml:trace contextRef="#ctx0" brushRef="#br0" timeOffset="79461.15">17434 2118 55 0,'-25'-5'540'0,"5"5"-51"0,0 5-197 0,2-5-132 16,-9 6-73-16,13-2-41 0,-5 3-21 0,6 1-11 16,0-1-6-16,6 4-2 0,1 0-2 0,-1 3 1 0,7 1 0 15,0 0-1-15,0-1-1 0,7 1 2 0,-1 4-2 0,1-5 1 16,0-3-2-16,-1 5 2 0,7-9-1 0,0 3 1 16,-7-6 0-16,8 4 2 0,-2-8 0 0,3 3 1 15,-10-6 2-15,8-1 8 0,0-4 16 0,-6 0 28 0,6 1 26 16,-6-3 26-16,-1-2 25 0,-6 3 23 0,7-8 23 0,-7 3 17 15,0 3-3-15,0-3-7 0,0 3-25 0,0-4-23 0,-7 5-22 16,7-2-18-16,-6 1-21 0,-1 5-21 0,7-2-13 16,-6 4-22-16,6-4-3 0,0 5-4 0,0 3-6 15,0-4-8-15,0 4-6 0,0 4-3 0,0-1-3 0,6 5-6 16,1 4 2-16,-1-3 4 0,1 7 3 0,5 2 1 0,2 4 4 16,5 0 0-16,-7 0 2 0,8 7 7 0,0 0-3 15,0 0-1-15,-1 0-2 0,1 5-1 0,-1-1-3 0,1-4 0 16,-1 5-3-16,-6-2-3 0,0 2 1 0,0-5-1 15,-6 0-3-15,0 0 1 0,-7-3 0 0,-7-1 1 0,7 1 1 16,-7-8 3-16,-6 1 0 0,7-1 5 0,-7-7 8 0,0 0 11 16,-7-1 8-16,7-6 7 0,-6 0 6 0,6-4 7 15,-1 0 5-15,-5-4 0 0,6 0-2 0,1 2-6 0,4-10-6 16,-5 5-7-16,6-8-4 0,-5 4-4 0,6-7-6 16,-1 4-7-16,7-5-3 0,0 0-5 0,0 1-5 0,0-4-8 15,0 0-10-15,7 1-13 0,-1-1-19 0,6 0-28 0,-5-1-56 16,-1-2-71-16,9 3-62 0,-3 0-59 0,-5 0-53 15,12 0-55-15,-6 3-92 0,1-3-116 0,-2 5-27 0,-5 2 26 16</inkml:trace>
  <inkml:trace contextRef="#ctx0" brushRef="#br0" timeOffset="79892.64">17578 1871 265 0,'0'-10'518'0,"0"-1"-164"0,0-1-122 0,0 2-64 0,0 3-35 16,0 3-23-16,0 0-15 0,0 0-11 0,6 4-11 15,-6 0-14-15,7 0-19 0,-1 8-16 0,7-1-11 0,-6 4-6 16,6 0-3-16,-7 7 1 0,7 1-3 0,0 3 3 0,-6 0 0 16,6 3 0-16,-6 1-2 0,-2 3-2 0,3 0 2 15,-1 5-1-15,-2-5 0 0,-5 4-2 0,8-4 1 0,-8 1 3 16,5-1-1-16,-5-4 3 0,0-2-2 0,7-2 0 15,-7-5 1-15,0-2 2 0,0-3 21 0,7-4 34 0,-7-3 51 16,0 3 44-16,6-4 32 0,-6-3 16 0,7-3 10 0,-7-1 2 16,6-3-17-16,1-4-36 0,-1-3-47 0,7-1-45 15,-7-4-31-15,8 0-14 0,-1 2-13 0,-7 2 0 16,6-3-5-16,-5 0 0 0,7 3-2 0,-1-4-2 0,-7 9 0 16,7-5-5-16,-6 4 0 0,-1-1-2 0,8 5-3 0,-14 0 0 15,6 4-2-15,1-1 0 0,-1 4 0 0,-6 4 0 16,6-1 0-16,1 1 0 0,-7 3 0 0,6 5 2 0,1 2 3 15,-1 1 0-15,1 2 2 0,-7 5 0 0,7-3 6 16,-1 3-3-16,0 0 2 0,7 0-3 0,-6 0 0 0,6-1-2 16,0 2-11-16,-1-5-22 0,3 1-47 0,3-1-65 0,2-4-71 15,0 1-64-15,6-3-61 0,0-6-73 0,6 2-132 16,-5-4-99-16,5-4-30 0,1 0 20 0</inkml:trace>
  <inkml:trace contextRef="#ctx0" brushRef="#br0" timeOffset="80178.2099">18574 2106 564 0,'-7'-4'594'0,"-6"1"-150"0,7-1-182 0,-1 1-112 16,1 3-63-16,6 0-29 0,-6 0-14 0,6 3-2 0,0 4 14 15,0 4 14-15,6 0 9 0,-6 8 3 0,6-1 2 16,-6 5 0-16,7-2 0 0,-1 4 2 0,1 4-11 0,-1 1-10 16,1 3-8-16,6 5-4 0,-6-6-3 0,-1 4-4 0,0 0-5 15,1 6-8-15,0-6-12 0,0 5-7 0,6-5-2 16,-7 1-3-16,0-1-6 0,7-3-14 0,-6 0-29 16,-1 0-47-16,8-7-51 0,-8-1-48 0,0-3-49 0,7-3-51 15,-5-8-70-15,-3 0-125 0,9-4-86 0,-8-7-22 0</inkml:trace>
  <inkml:trace contextRef="#ctx0" brushRef="#br0" timeOffset="80390.67">18548 2216 270 0,'-7'-22'499'16,"7"4"-183"-16,0-1-130 0,0 5-74 0,7 3-39 0,-1 0-16 15,1-1-7-15,6 5-3 0,0 4-3 0,6-1 1 16,2 1-3-16,-2 6-1 0,0 1-3 0,1-1-7 15,-1 4-7-15,-6 5-7 0,0 2-3 0,1 1-4 0,-1 4-5 16,-13-2-1-16,6 6-1 0,-6-2-2 0,-6 5 0 0,-1-4 1 16,1 5-1-16,-8 2-1 0,9-3-12 0,-10-1-21 15,3-4-24-15,6 6-30 0,-1-5-38 0,0-5-53 0,1-2-106 16,-1-4-131-16,7 1-63 0</inkml:trace>
  <inkml:trace contextRef="#ctx0" brushRef="#br0" timeOffset="81419.51">18802 2579 105 0,'0'-3'395'0,"0"3"-145"0,0-5-102 16,7 2-54-16,-7-5-28 0,6 4-13 0,1-3-6 15,-1 0-1-15,7 0-5 0,-7-4 0 0,8 4 1 0,-8 0-2 16,7-5 2-16,-6 1 7 0,-1 0 9 0,7-1 6 0,-7-1 7 16,2-3 4-16,5 7 5 0,-6-7 4 0,-2 2 0 15,-5-2-8-15,7 2-10 0,-7-4-6 0,0 4-9 0,0-1-10 16,0 1-12-16,-7-2-9 0,2 3-7 0,-2 1-4 16,-1 1-2-16,3 0-7 0,-3 3-1 0,-4 1-1 0,5 0-1 15,1 0 0-15,-1 3-6 0,7 0-10 0,-6 0-9 0,6 1-11 16,0-1-17-16,0 1-11 0,0 3-8 0,6 0-3 15,-6 0 1-15,7 0 7 0,-1 0 10 0,7 3 14 0,-7-3 15 16,7 4 12-16,-5-1 6 0,4 1 6 0,-5 4 2 16,-1-1 2-16,8 0 0 0,-8 5 1 0,1-6 0 0,-1 5 1 15,-6 4 0-15,7-1 1 0,-1 2 0 0,0-3 1 0,-6 3 1 16,13-2-1-16,-6 5 1 0,0-5 0 0,-1-2-1 16,7-2-1-16,-1 1 0 0,3-3 0 0,-2 0 0 0,6-6-2 15,-6 3 0-15,6-5 1 0,1-5 0 0,-7 3 1 16,13-3-1-16,-13-2 0 0,6-1 1 0,1-2 2 0,-8-1 0 15,3 0 4-15,-2-3 7 0,-8-2 9 0,8 6 9 16,-6-5 8-16,0 1 9 0,-1-2 10 0,-6 5 6 0,0-3 3 16,0 3-4-16,0-3-7 0,-6-2-6 0,-1 6-4 0,0-5-9 15,1 3-9-15,-1 6-6 0,2-5-5 0,-2 3-3 16,1 2-3-16,-1-2-1 0,-1-1-3 0,-4 6-3 0,5 0-1 16,1-1 1-16,6 4 1 0,-7-4-1 0,1 8 0 15,-1-4-3-15,7 4 8 0,-6 2-2 0,-1-1-2 0,1 7-3 16,6-6-2-16,-7 5 0 0,7 3 1 0,-6-2 1 0,6 3-7 15,0-1 3-15,0 1-1 0,0 2 2 0,0 0 1 16,6-4 1-16,-6 3 0 0,7 1 0 0,-7-2 1 0,6-4 0 16,1 4 3-16,-1-4-1 0,7-5 0 0,-6 3-1 15,6 1 1-15,-6-6 1 0,6-1-2 0,0 1 2 0,-1-4-1 16,8 0 1-16,-7-4-1 0,7-3 0 0,-8 0 1 0,9 0 3 16,-9-4 3-16,8 0 6 0,-7-1 12 0,7-2 11 15,-8-1 17-15,1 0 15 0,0 1 10 0,1-1 10 16,-1 1 3-16,-1-1-3 0,-5 0-8 0,6-3-11 0,-6 7-16 15,-1-3-15-15,0-1-11 0,1 3-10 0,-7 3-8 0,6-3-6 16,1 4-5-16,1 1 0 0,-8 0-2 0,5 4-2 0,-5-6-1 16,6 9-3-16,-6-3 0 0,7 3 0 0,-7 0-1 15,7 3-1-15,0 1-2 0,-1 4-3 0,-6-1 0 0,7 0 0 16,-1 5-3-16,-6 2-3 0,7-3-2 0,-1 3-6 16,-6 5-7-16,6-4-6 0,-6-1-7 0,0 1-6 0,7 0-1 15,-7-1 1-15,7-3 2 0,-7 1 4 0,0-6 11 16,0 1 9-16,6 1 11 0,-6-4 6 0,0 0 8 0,0-4 9 15,0 4 6-15,0-8 4 0,7 0 3 0,-7 0 0 0,0-4 5 16,6 1 5-16,-6-3 6 0,6-2 5 0,-6-2 2 16,7-1 1-16,-1 1 2 0,1-1-1 0,-7 1-2 0,7-5-4 15,-1 5-3-15,1-2-5 0,-7 2-5 0,6-1 0 16,1 4-5-16,-1-4-1 0,-1 5 0 0,-5-1-3 0,8 3-7 16,-2 1-4-16,1 4-5 0,-7-4-4 0,7 7 1 0,-1-4 0 15,2 8-2-15,4-2-2 0,-6 3 0 0,0 2 2 16,8 4-1-16,-7-4 2 0,-1 4 1 0,7 4-1 0,-7-1 0 15,1-2 2-15,-1 5-1 0,0-1-1 0,1-2 2 16,-7 1-2-16,7-1 2 0,-7 5-2 0,0-5 1 0,-7 1-2 16,0-1 3-16,1 2 0 0,0-5 0 0,-1 3 0 0,-6-3 1 15,1 0 1-15,-2 1 0 0,1-6 2 0,7 2-3 16,-6-2-11-16,-2 3-28 0,7-9-45 0,0 3-51 16,1-3-52-16,-2 0-55 0,8 0-61 0,0-3-84 0,8-6-148 15,-2 3-70-15,8-2-4 0</inkml:trace>
  <inkml:trace contextRef="#ctx0" brushRef="#br0" timeOffset="82133.51">20085 2007 474 0,'-7'-4'365'0,"1"1"-144"16,-1 0-91-16,7-2-52 0,-6 5-25 0,6-4-16 0,0 8-7 16,0-4-4-16,0 8-8 0,0-1-5 0,0 0-3 0,0 8-3 15,6-4-2-15,-6 4 3 0,0 0 2 0,7 3 5 16,-7 0 3-16,0 0 0 0,6 1 1 0,1-1 1 16,-7 1-1-16,7-1-2 0,-1 0-2 0,1 0-3 0,-1 1-4 15,7-1 0-15,-7-4-1 0,7 2-2 0,2-5 1 0,-3-1-1 16,1-2 2-16,6-1 0 0,-5-3 1 0,5-4 6 0,0 0 6 15,-5 0 10-15,4-7 16 0,-3-1 15 0,4 1 15 16,-6-5 33-16,0-2 43 0,0 3 29 0,-7-3 23 0,7-1 12 16,-6 1-4-16,0-5-5 0,-7 4-7 0,6-4-26 15,-6 5-42-15,0-3-33 0,-6 0-26 0,6 3-21 0,0-1-10 16,-7 1-9-16,7 3-6 0,-7 4-7 0,7 0-4 16,-6 0-2-16,6 3-1 0,0-4-4 0,0 8-4 0,0-3-4 15,-7 6-1-15,7-3-4 0,0 8 1 0,0-4-2 16,0 6 0-16,0-3-1 0,0 5 3 0,7-2 0 0,-7 1-1 15,6 0-1-15,-6 0 1 0,7-3 0 0,0-1-1 0,-1 0 2 16,0 0-1-16,1-2 0 0,-1-2 3 0,1-3 0 16,-1 4 1-16,7-4-6 0,-6-4 5 0,1 1 2 0,-3-2 2 15,8-2 1-15,-7 5 0 0,1-6-1 0,-1-1-1 0,0 3 7 16,2 2-4-16,-1-3-1 0,-1 4-1 0,0-2-1 16,-6 1-2-16,6 4-4 0,-6-3-2 0,0 3 1 0,0 3-1 15,7-3 0-15,-7 9-1 0,6-6 1 0,1 4 5 16,0 0 1-16,-1 1 3 0,1-1-1 0,-1 0-2 0,7 5 0 15,-7-9-1-15,8 5-1 0,-1-4-2 0,-7-2 3 0,6-2-10 16,3 0 6-16,-2-2 4 0,0-2 1 0,-1 0 0 16,1-3 0-16,0-5 1 0,-6 5 0 0,6-5 12 15,-6 2-6-15,-1 0 0 0,0-2 2 0,-6 1 2 0,0 4 0 16,0-4 1-16,0-1-5 0,0 6 3 0,-6-2-3 0,0 1-1 16,-1-1-2-16,-6 6-2 0,6-3-2 0,1 5 2 0,-7 0 1 15,6 0-3-15,-5 5-1 0,5 1-1 0,-7 2 0 16,9-1 0-16,-2 3 1 0,7-2-5 0,0 3-1 15,0-3 0-15,7 2 0 0,-2-3-3 0,3 2-6 0,5 1-7 16,6-6-19-16,0-1-31 0,8 0-52 0,5 2-53 0,2-5-48 16,-3-5-36-16,8 5-21 0,0-3-17 0,0 0-14 15,-1-1-9-15,-4-3-18 0,-2 4-98 0,-11-2-50 0,-2 1-24 16</inkml:trace>
  <inkml:trace contextRef="#ctx0" brushRef="#br0" timeOffset="83033.55">17806 3044 110 0,'0'-7'466'0,"-7"0"-126"0,7-2-115 0,0 3-63 16,0 3-24-16,0-5-7 0,0 4 5 0,0 4 1 0,0-4-5 15,0 4-9-15,0-4-16 0,0 4-20 0,0 4-22 16,0-4-26-16,0 4-19 0,7-4-11 0,-7 7-1 0,6 1 3 16,-6 2 5-16,7 2 10 0,6 3 13 0,-8 0 11 0,2 2 16 15,7 5 9-15,-7 0 6 0,5 4 0 0,-5 3 0 16,6 1-5-16,-7-1-11 0,1 4-7 0,6 1-17 15,-6 2-10-15,-1 0-14 0,7 5-4 0,-7-4-5 0,1-1 0 16,-1 0-1-16,1-3 0 0,0 0 0 0,-1-4 0 0,0 0 1 16,1-3-1-16,-1-4-2 0,1-3-2 0,-7-2-1 0,6-1-1 15,-6-1 6-15,7-9 21 0,-7 2 24 0,0-1 22 16,0-3 16-16,0-4 11 0,0 0 8 0,7 0 3 16,-7-4-4-16,0-3-17 0,0-3-23 0,6-2-19 0,1 1-15 15,-7-3-12-15,5-5-6 0,3 1-4 0,4-4-3 0,-4-1-1 16,-3-2-2-16,2 4-1 0,0-6 2 0,-1 2 0 0,1 2 1 15,-1 2 3-15,-6 3 1 0,7-1-1 0,-7 5-2 16,6-1 1-16,0 4-3 0,-6 5-2 0,0-2-1 16,7 4-4-16,-7-1 0 0,0 2-3 0,0 3-1 0,7 3 1 15,-7 2-2-15,7-1 1 0,-7 6 1 0,6 1 1 0,1 5 2 16,-1-2-1-16,0 4 3 0,1 0 1 0,6 1-1 0,-7 3-2 16,1-4 1-16,6 1-1 0,-6 3 1 0,5-5 1 15,1 2-3-15,1-1-2 0,-7-3 4 0,5-1 0 16,1-3-1-16,0 0 1 0,1-3-1 0,-2 0-1 0,1-5 1 15,0 1-4-15,0-4 3 0,7-4 2 0,-7 1 0 0,0-5 0 16,7-4 1-16,-1 2-1 0,-6-1 0 0,0-4 4 16,0-4-3-16,0 2-1 0,0-3 3 0,0 3 1 0,-7-2 2 15,1 1 4-15,-1 0 4 0,-6 0 2 0,7-1 1 0,-7 1 2 16,8 3 1-16,-8 5 2 0,0-1 1 0,0 3-1 16,0 0-2-16,-8 1-1 0,8 5-3 0,0-3-3 0,0 5-7 15,0 0-2-15,0 0-5 0,0 5-2 0,0 1-2 16,0 1-1-16,0 5-1 0,0 1 0 0,0 3 3 0,8-2 1 15,-8 5-1-15,0-2 2 0,5 2-1 0,2-1 1 0,-1 0 1 16,0-2 0-16,1 3 0 0,0-5 0 0,6-3 0 0,-6 3-4 16,5-7-3-16,-5 4-2 0,6-3-4 0,0-1-6 15,0 0-10-15,6-3-11 0,-6-4-23 0,7-4-49 16,-7 1-85-16,7-1-89 0,-1-3-75 0,1-8-72 0,-1 1-105 16,1-5-151-16,-1 2-66 0,1-6 6 0</inkml:trace>
  <inkml:trace contextRef="#ctx0" brushRef="#br0" timeOffset="83166.52">18768 3272 107 0,'-11'-5'535'15,"4"1"-82"-15,-6 1-182 0,13 3-122 0,-7-4-68 0,7 4-39 16,0 0-19-16,7 0-17 0,0 4-23 0,6-4-31 16,-2 3-43-16,10-3-64 0,-1 0-138 0,5 0-108 0,2 0-70 15</inkml:trace>
  <inkml:trace contextRef="#ctx0" brushRef="#br0" timeOffset="83575.5399">18998 3363 196 0,'-13'7'529'0,"0"0"-135"16,-1 4-146-16,1-3-86 0,1 3-50 0,4 0-23 16,-5-4-7-16,7 4-2 0,6 0-1 0,-6 1-2 0,6 2-6 15,6-3-10-15,0 0-9 0,2-1-13 0,-3 2-7 16,10-1-9-16,-3-5-3 0,8-1-2 0,-1-2-3 0,-6-3-3 15,6 0 0-15,8-3-1 0,-9-2-2 0,-3-1 5 16,4-5 7-16,0-1 11 0,-6 2 17 0,-6-5 28 0,6 1 23 16,-6 3 26-16,-7-5 22 0,6 2 12 0,-6-1 3 0,0 1 0 15,-6 2-8-15,6 2-21 0,0 3-21 0,-7-1-23 16,7 1-25-16,0 3-15 0,0 1-13 0,0 3-13 0,0 0-10 16,0 0-10-16,0 7-4 0,7 0-2 0,-7 8 0 15,6-1-2-15,0 5 1 0,1 4 2 0,6-2-3 0,0 4 2 16,0 1 2-16,0 3 0 0,0 0 0 0,7 0 1 0,-7 6 0 15,0-7 1-15,-1 5 1 0,-5 0 0 0,6 0-2 16,-6-4 0-16,-7 4 0 0,6-3-1 0,-6-5 1 0,-6 2-1 16,6-6 1-16,-7-3 4 0,-6 1 2 0,6-5 3 15,-5 0 4-15,6-2 6 0,-9-1 3 0,3-7 3 0,-8 4 1 16,7-8 1-16,0 0 0 0,0 0-5 0,0-6-3 0,0 4-1 16,7-6-6-16,-7 1-6 0,0-5-7 0,6-2-12 15,1 0-14-15,6-5-25 0,-7 1-52 0,7-3-81 0,-6-2-78 16,6-3-72-16,0-3-77 0,6-4-107 0,-6 4-146 15,0-4-70-15,0 0 2 0</inkml:trace>
  <inkml:trace contextRef="#ctx0" brushRef="#br0" timeOffset="83956.4299">19238 3128 179 0,'0'4'536'15,"0"-1"-105"-15,0 1-169 0,0 3-110 0,0 1-62 16,0 3-28-16,0 0-12 0,0 7 1 0,0-3 7 16,0 7 9-16,0 3 5 0,0 1-1 0,0 4-5 0,-6-1-8 15,6 0-8-15,0 4-9 0,0 0-12 0,0-3-9 0,6-5-9 16,-6 1-2-16,0-1-2 0,7-3-2 0,-7-6 0 0,6-3 2 16,-6-1 9-16,7-1 23 0,-7-9 34 0,7 4 32 15,-7-4 33-15,5-4 23 0,3-4 13 0,-1 0 7 16,-1-5-8-16,1-3-20 0,-2-2-28 0,8-2-29 0,-6-1-27 15,0 2-20-15,-1-2-10 0,1 1-6 0,-1 4 2 0,1-1-2 16,-1 0-5-16,-6 4-5 0,6 4-7 0,1-4-4 16,-7 3-4-16,0 5-3 0,7-1-7 0,-7 0-2 0,0 4 0 15,7 4-2-15,-7 0 0 0,0 3 2 0,6 3-3 0,-6 7 3 16,6-4 0-16,1 6 2 0,-7-1-2 0,6 4 4 0,1 0 0 16,-1 0 1-16,8 3 1 0,-1-3-1 0,-1 1 0 15,1-1-4-15,7 0-6 0,0-4-27 0,-1 0-46 16,7-4-70-16,0 1-74 0,0-3-70 0,7-6-72 0,0-2-106 15,5-4-171-15,-5-8-69 0,6 6-2 0</inkml:trace>
  <inkml:trace contextRef="#ctx0" brushRef="#br0" timeOffset="84334.67">20286 2971 296 0,'-5'-8'520'16,"-2"5"-159"-16,1 3-141 0,-1-4-88 0,7 4-42 0,-7 0-19 16,7 4 3-16,0-1 30 0,-6 9 36 0,6 2 22 15,0 1 17-15,0 2 13 0,0 6 12 0,6 2 11 0,-6 2-6 16,0-2-32-16,0 5-35 0,0 2-24 0,7-2-18 16,-7 3-19-16,7-1-23 0,-1 2-22 0,-6-1-13 0,12-4-6 15,-5 0-5-15,6 0-5 0,1 1-8 0,-1-4-26 0,6-1-52 16,-6 1-67-16,0-8-68 0,7 0-62 0,-7-4-68 15,6-2-97-15,1-8-174 0,-7 0-73 0,0-4-1 0</inkml:trace>
  <inkml:trace contextRef="#ctx0" brushRef="#br0" timeOffset="84476.07">20078 3388 493 0,'-13'-7'618'0,"7"7"-75"16,0-4-198-16,6 1-151 0,0-1-94 0,0 1-55 0,6 3-38 15,13-4-32-15,1 0-34 0,12 0-34 0,1 1-41 0,13-4-51 16,6 0-84-16,1-1-151 0,-2-3-89 0,1 4-30 0</inkml:trace>
  <inkml:trace contextRef="#ctx0" brushRef="#br0" timeOffset="84827.4899">20606 3341 540 0,'0'0'510'0,"-7"4"-182"0,7-4-134 0,7 3-86 0,0-3-46 15,0 0-21-15,-1 0-7 0,12-3-3 0,2 3 0 0,1-4 1 16,4-3 0-16,2 3 1 0,5-3 3 0,-6-1 10 16,0-3 19-16,0 4 30 0,-6-1 35 0,-1 1 36 0,1 0 30 15,-7-1 16-15,-7 1 3 0,1 0-9 0,-7 3-19 16,0-3-26-16,0 3-35 0,0 0-36 0,-7 1-30 0,-5-1-20 15,-2 1-10-15,-5 3-9 0,-2 0-8 0,2 3-5 0,0 1-6 16,-7 3-2-16,6 4 0 0,-5-4 0 0,5 4 0 16,0 4 0-16,1-5 1 0,6 7 0 0,-1-7 1 0,2 5-2 15,-1-1-3-15,6 1 0 0,1-1 0 0,0 1 1 16,-1-4 2-16,7 4-1 0,0-1 0 0,0-3 2 0,7 5 2 16,-1-7 0-16,0 3 0 0,6-1-4 0,8-4-9 0,1 4-15 15,11-7-32-15,1 0-50 0,-1-1-60 0,13-3-62 16,-5 0-52-16,6-3-44 0,5-5-38 0,-5 1-45 15,6-4-58-15,0 0-92 0,-7-1-23 0</inkml:trace>
  <inkml:trace contextRef="#ctx0" brushRef="#br0" timeOffset="85761.56">21219 3162 118 0,'0'-5'499'16,"-7"-1"-120"-16,7 1-136 0,0 1-92 0,-6 1-50 0,6 3-29 15,0-4-14-15,0 4-8 0,0 0-6 0,0 4-5 0,6-1-8 16,-6 1-9-16,0 7-7 0,7 1-4 0,-1-1-2 16,-6 3 1-16,7 1 0 0,-1 3 4 0,-6 1-1 15,6-2-2-15,1 6 1 0,-1 0 1 0,-6-2 0 0,7 1-1 16,0 3 0-16,-7-3-3 0,6 1-2 0,1-2 1 0,-7 2 1 16,6-5 5-16,-6 0 4 0,6 0 8 0,-6-4 13 15,6-2 14-15,-6-1 21 0,0-4 30 0,0 0 40 0,0-3 40 16,7 1 29-16,-7-5 14 0,0 2 7 0,7-4-9 15,-7-3-12-15,7 1-26 0,-1-3-37 0,1-4-42 0,-1-3-32 16,1-1-21-16,-1-4-16 0,0 2 0 0,1-3 0 0,7 3-4 16,-8-4-4-16,0 1-6 0,1-2-1 0,6 1-3 15,-7 2-1-15,0 1-5 0,1-3-9 0,7 1-1 0,-8 6 2 16,0-1 0-16,1 4-2 0,-1 4 6 0,-6-1-6 0,7 1-5 16,-1 4-2-16,-6-2-2 0,7 5-5 0,-7 0-4 15,7 0 0-15,-7 5-7 0,5 2 5 0,-5-4 2 0,0 9 1 16,8-5 3-16,-8 3 2 0,5-1 4 0,-5 1 0 15,7 0-2-15,-7-1 0 0,8-1 0 0,-8-2-1 0,5-2 1 16,-5 0 0-16,7-1 0 0,-7 1 2 0,7-4 3 16,-1-4 0-16,1 1 1 0,6-5 2 0,-7 2 2 0,1-2 0 15,5-4-2-15,-5 5 2 0,6-8-2 0,-6 4 0 0,-1 1 1 16,1-2-1-16,-1 2-2 0,0 3-1 0,-6-1 1 16,7 1-6-16,-7 3 0 0,7 0 2 0,-7 1-3 0,0 0-1 15,7 3-2-15,-7 0 1 0,0 3-1 0,6 4 2 0,-6 0 1 16,0 5-2-16,6-2-1 0,1 1-3 0,-7 4 3 15,6-1 2-15,1 1-4 0,-1 0 0 0,7 0-2 0,-6-4 0 16,7 0 5-16,-9 0 1 0,8-4 0 0,0 0 1 16,1-3 3-16,-1-4 2 0,-1-4 0 0,1 0 1 0,7 1 0 15,-8-8 3-15,1 0 1 0,7-4 1 0,-6 1 2 0,-1-5 2 16,6 0 5-16,-6 2 3 0,1-5 1 0,-1 0 2 0,-7 0 0 16,7 4 0-16,-7-5 0 0,1 5 0 0,-1-5-6 15,1 6 0-15,0-2 1 0,-1 1 1 0,-6 4 2 16,8 3 2-16,-8-1-3 0,0 5-3 0,5-1 0 0,-5 5-6 15,0-1-6-15,0 4-5 0,0 4-4 0,0-1-5 0,0 9 1 16,6 3 1-16,-6 3 4 0,0 7 2 0,7 1 3 16,-1 3 1-16,1 5 0 0,7 3 1 0,-8 2 0 0,7 6 4 15,-1-2-4-15,-5 5 0 0,7 2 0 0,4-1 1 16,-5-2 1-16,0 1-1 0,1 0 1 0,4-4 0 0,-5-1-1 16,2-2 0-16,-2 0-2 0,0-5 1 0,-1-7-1 0,1-4 0 15,-6-6 0-15,-1-1 2 0,1-7 12 0,-7 1 19 16,7-9 23-16,-7 1 16 0,0-4 18 0,0-4 9 0,-7-3 5 15,7-4 2-15,0-7-7 0,-7-5-16 0,1-2-20 16,-1-8-17-16,7-1-14 0,-6-3-10 0,-1 1-3 0,-5-7-5 16,5-1-2-16,7-4-10 0,-6 0 2 0,6-4-1 0,-7 2-1 15,7-1-1-15,7-4-3 0,-7 3-1 0,6 1-2 16,1-1 6-16,-1 5-3 0,7 6-3 0,-7 2 0 0,7 5-2 16,-6 9-2-16,6 0-4 0,-6 6-5 0,-1 4-7 15,0 1-8-15,1 6-9 0,-1 5-7 0,-6-1-3 0,7 8 0 16,-1 3-1-16,-6 4 6 0,7 3 7 0,-7 5 7 0,-7 6 6 15,1 1 5-15,-7 4 0 0,-6-1-3 0,-1 4 1 16,-6-1-4-16,-6 1-9 0,-1 1-14 0,0-1-12 0,-6 0-13 16,0-4-17-16,0 0-35 0,8-3-72 0,-10-1-90 15,3 1-85-15,5-8-102 0,0 1-192 0,1-7-94 0,6-3-37 16,-7-1 8-16</inkml:trace>
  <inkml:trace contextRef="#ctx0" brushRef="#br0" timeOffset="86675.73">21479 4330 223 0,'0'-11'528'0,"0"3"-89"15,-7 1-124-15,7-1-56 0,-6 5-19 0,-1-4 1 16,1 3 8-16,0 1 1 0,-1-1-5 0,-7 4-20 0,8 0-30 15,-7 0-44-15,0 4-46 0,-6 3-34 0,-1 3-25 0,1 2-11 16,-1 3-7-16,-6 4-5 0,0-2-1 0,6 2-4 16,-5 3 3-16,5-1-1 0,0 4-4 0,7-2-3 0,-7 0-5 15,14 2 2-15,-7-4-2 0,7 2 2 0,-1-2-6 0,7-2 0 16,0-1-1-16,7-3 2 0,-1 3 0 0,0-7 0 16,7 0 1-16,0-3 0 0,2-2 1 0,-3-6-1 0,8 0 1 15,-1-2 0-15,0-6 1 0,1-3 0 0,6 1 3 16,-7-5 1-16,8 0 5 0,-8-3 3 0,1-1 2 0,-1 1 3 15,-6-4 3-15,0 3 3 0,0 1 1 0,1 0 1 0,-8 0-1 16,0 4 0-16,1-3 2 0,-7 7-3 0,6-1-2 16,1 3-3-16,-7 5-5 0,0-1-7 0,6 1-6 0,-6 3-4 15,7 0-6-15,0 3-3 0,-2 8-2 0,3 0 0 16,-3 3 0-16,10 6 2 0,4 2 3 0,-6-1 9 0,6 8-5 16,7 0-1-16,-6 2-1 0,-1 1 4 0,8 1 3 0,-8 4-3 15,6-3-1-15,-4 2-9 0,-2 1 3 0,0-5 0 16,-5 1 0-16,5 0-3 0,-13 0-8 0,7-4 5 0,-6 1-2 15,0-5 1-15,-7 2 1 0,0-6 1 0,0-3 2 16,-7-3 2-16,0-1 1 0,-6-6 3 0,1 3 2 0,-8-8 1 16,0 1 3-16,-5-4 3 0,4-4 4 0,-4 1 4 0,-1 0 1 15,0-5 1-15,0-3 0 0,6 0 0 0,-6 0-2 16,7-3-6-16,5-1-11 0,1-4-18 0,6 1-28 0,7-1-46 16,0-6-89-16,7 0-94 0,6-4-90 0,7-5-96 15,13 1-154-15,-7 0-109 0,12-3-50 0,2 3 3 0</inkml:trace>
  <inkml:trace contextRef="#ctx0" brushRef="#br0" timeOffset="87196.13">22274 4396 563 0,'-33'0'697'0,"1"4"-28"0,-2-1-191 0,3 4-135 16,-2 0-90-16,-7 5-60 0,16-1-28 0,-10 3-18 15,8-2-11-15,7 2-6 0,-1 1-14 0,0-1-26 0,8 1-36 16,5-1-21-16,0 5-18 0,7-4-6 0,0-1-2 0,0 1-5 16,7-3-4-16,0-2 0 0,12-3 0 0,-6 1-4 0,13-4-4 15,-7-4-3-15,7 0-1 0,2-4 2 0,-4-4 2 16,3 1 1-16,-8-3 1 0,1-2 4 0,5 1 4 16,-12-4 6-16,7 1 5 0,-13-5 3 0,6 5 6 0,-8-1 7 15,3 1 6-15,-3-2 6 0,-5 6 4 0,0 0 0 0,0-2 0 16,0 4-2-16,-5 1-3 0,5 3-6 0,-8-3-8 0,3 7-7 15,-1-4-4-15,-1 4-6 0,-7 4-4 0,8 0-4 16,-7 3-1-16,6 3-5 0,1-2 3 0,0 4 0 16,0-1 1-16,6 0-1 0,0 0-2 0,0-1 2 0,6 2 0 15,0-5-1-15,0 1 0 0,7-2 0 0,0-2-2 0,8 0 2 16,-2-4 1-16,7 0 1 0,-6-8 3 0,5 4-2 0,2-6 0 16,-2-1 0-16,1 0 2 0,2-3 0 0,-3-5 2 15,1 4 2-15,-7-3-3 0,8 3 3 0,-9-3 1 0,10-1 0 16,-9 5 1-16,6-1 0 0,-5-2-3 0,6 5 1 15,0-2 1-15,0 2-1 0,-6 4 2 0,5 5-2 0,-5-1-1 16,6 4 4-16,-6 0-1 0,6 4-2 0,-13 3 1 16,7 4 2-16,-2 1-1 0,-4-2 1 0,0 5 0 0,-2 4 0 15,-5-5 0-15,-7 8 0 0,6-4 0 0,-6 4 0 0,-6 1 1 16,-1-1 0-16,1-1-1 0,0-2-2 0,-8 3 0 16,7-5-1-16,-5 2 0 0,-1-1-9 0,0-3-9 0,-1-4-15 15,2 1-25-15,-1-2-67 0,0-3-103 0,6-3-100 16,0-4-124-16,1-4-178 0,6 2-111 0,6-6-59 0,-6-3-15 15</inkml:trace>
  <inkml:trace contextRef="#ctx0" brushRef="#br0" timeOffset="87343.8">23296 4440 575 0,'6'-4'823'0,"-6"-3"11"15,0 3-71-15,7 0-219 0,-7 0-228 0,0 1-143 0,0-1-74 16,7-3-47-16,-7 4-33 0,0-1-44 0,0-4-86 0,0 5-106 15,7-1-115-15,-7 1-169 0,0-4-154 0,-7 3-97 16,0 0-45-16,0 0 2 0</inkml:trace>
  <inkml:trace contextRef="#ctx0" brushRef="#br0" timeOffset="93520.55">16993 5525 49 0,'0'0'314'0,"0"0"-89"16,0 0-70-16,0 0-45 0,0 0-24 0,0 0-10 16,0 0-4-16,0 0 0 0,0 0 0 0,0 0 0 0,0 0 1 15,0 0 3-15,0 0 1 0,0 0 4 0,0 0 7 16,0 0 9-16,0-4 14 0,-8 4 15 0,8 0 18 0,0 0 14 15,0-5 13-15,-7 5 6 0,7 0 2 0,0 0-4 0,0 0-10 16,-6-3-14-16,6 3-26 0,0 0-18 0,-7 0-17 16,7-3-15-16,0 3-11 0,-6 0-12 0,6 0-6 0,0 0-6 15,-7 0 4-15,7 0-7 0,0 0-3 0,0 0-5 0,-6 0-2 16,6 0-2-16,0 0 0 0,0 0-5 0,0 0-2 16,0 0-4-16,0 3-3 0,0-3-2 0,-6 0-3 0,6 0 0 15,0 0-4-15,0 3 0 0,0-3-2 0,-7 0 1 16,7 0 0-16,0 5-2 0,0-5 0 0,0 4-1 0,0-4 0 15,0 3 2-15,-6 1-1 0,6-1 1 0,0 4 1 0,0-3 1 16,-7 4 3-16,7-1-1 0,0 1 1 0,-7-2 1 16,7 2 1-16,0 0 1 0,-6-1 2 0,6 3 1 0,-7 2 1 15,1-1 2-15,6 0 2 0,-7-1 2 0,1 5-2 16,6-4-1-16,-6 0-2 0,6 4 0 0,0-4-1 0,-7 0-3 16,7-1-3-16,0 2-2 0,0-2 0 0,-6 2-1 0,6-1 3 15,0 0-1-15,0 3-1 0,0-3 1 0,0 4 0 16,0-5-3-16,0 5 1 0,0 0 1 0,0-1-4 0,0 2 0 15,0-5 1-15,0 3 0 0,0 1 1 0,0-4 2 16,0 7 1-16,0-3 1 0,-7-1 1 0,7 1 0 0,0 0 0 16,0 0-3-16,0-1 1 0,0 1-1 0,0-1-3 0,0 5 3 15,0-5-2-15,7 1 0 0,-7 3 2 0,0-3 0 16,0 0 2-16,0 4 2 0,6-5 4 0,-6 3-4 0,0-2 2 16,0 0 0-16,7 3 3 0,-7 1-2 0,0-1 1 15,0 1 0-15,0-2-3 0,0 6 0 0,-7-5 2 0,7 4-1 16,0 0 1-16,0 0-2 0,0 0 2 0,0-3-3 0,-6 2-1 15,6 1 0-15,0-3-1 0,0 3-1 0,0 0-2 16,0-4 1-16,0 4-3 0,6-4 0 0,-6 0 1 0,0 5 1 16,7-6 0-16,-7 3-1 0,0-3 1 0,6 6-1 15,-6-5 0-15,0 0 0 0,6 0 0 0,-6 1-1 0,0 2 2 16,7-2 2-16,-7 3 2 0,0 0 1 0,0 0 1 0,6 0 0 16,-6 3 0-16,0 1 2 0,7-1-1 0,-7 1-2 15,6 1 0-15,-6-2-1 0,7 0-1 0,0 0 0 0,-7 2-1 16,6-2-4-16,7 0 0 0,-7 5-1 0,1-4 0 15,-1 0 0-15,1-1-1 0,-1 1 1 0,9-1 1 0,-10 5-1 16,8-4-1-16,-7 0 1 0,1-1 0 0,-1 0 0 0,8 0 1 16,-7 1-2-16,-1 1 0 0,1-2 2 0,-1 1 2 15,0-4 1-15,0-1-4 0,1 2 2 0,0-1 0 0,0-4 1 16,-1 0-1-16,-6 0 0 0,6-3-1 0,0 3-1 0,-6-3 3 16,7 0 3-16,-7-4 0 0,0 0-1 0,0 0 2 0,6 0 1 15,-6-3 1-15,0-2 2 0,0 2-3 0,0-5 1 16,0 5-2-16,0-4 3 0,0-4 1 0,0 3-2 15,0 1 3-15,7-4-1 0,-7 0 3 0,0 0 0 0,0 0 2 16,0 0-1-16,0 0-1 0,0 0 2 0,0 0 0 16,0-4-3-16,0 4-9 0,0 0-21 0,0 0-26 0,0-3-30 15,0-1-39-15,-7 0-104 0,7 0-122 0,7-7-133 0,-7 1-205 16,0-5-105-16,7 4-62 0,0-3-18 0</inkml:trace>
  <inkml:trace contextRef="#ctx0" brushRef="#br0" timeOffset="94305.47">16360 8250 419 0,'-7'-4'442'0,"2"1"-138"0,-2-1-93 0,7 4-40 16,-7-4-10-16,7 1 6 0,0 3 7 0,-7 0 1 0,7 0-5 15,0 0-13-15,0 0-20 0,0 3-28 0,0 1-29 0,0 0-12 16,0 3 3-16,0 7 17 0,7 5 17 0,-7 4 14 16,7 6 10-16,-7 3 7 0,7 5 4 0,-2 7-10 15,2 0-18-15,-7 11-29 0,6-1-19 0,1 9-14 0,-7 3-7 16,0 0-6-16,0 3-7 0,6 5-5 0,-6-8-5 0,0 3-1 15,0 1-5-15,0-4-1 0,0 0 0 0,7-3 1 0,0-2 3 16,-1-1-3-16,0-6-1 0,1 1-2 0,-1-7 0 16,7-1 1-16,-6-7-4 0,6 0-4 0,-6-7-1 15,6-4-2-15,-8-3 0 0,10-7 1 0,-10-1-2 0,2-3 2 16,0-5-2-16,-1-2 0 0,1 0-5 0,-7-8-8 0,6 0-18 16,-6-8-37-16,7-4-79 0,-7-5-94 0,6-5-84 0,1-8-88 15,-1-2-128-15,-6-5-130 0,7-4-79 0,-1-2-13 16</inkml:trace>
  <inkml:trace contextRef="#ctx0" brushRef="#br0" timeOffset="94923.31">16086 8554 162 0,'-6'-4'515'16,"6"-3"-123"-16,0 4-160 0,0-6-95 0,6 3-52 0,1-2-25 16,5-3-7-16,1 0 2 0,7-3 11 0,7-2 16 0,5-1 21 15,7-5 27-15,1 3 24 0,11-6 21 0,1-1 21 16,13 1 16-16,7-8 8 0,0-1-9 0,12 2-14 0,1-1-23 15,7-8-28-15,-1 5-32 0,6-8-24 0,7 3-28 16,-6-6-18-16,6 0-10 0,1-1-10 0,5-4-7 0,1-3-4 16,-1 4 0-16,8-8-7 0,-8 5-4 0,-5-2-6 0,-8 2 1 15,7-2-2-15,-12 5 2 0,-8 1 2 0,1-3 2 16,-13 6 4-16,-1 3 7 0,-12 8 3 0,-7-1 1 16,-6 7 8-16,-8 1 4 0,-5 7 4 0,-13 0 4 0,6 4 2 15,-13 3 0-15,6 0 2 0,-12 1-1 0,0 3-3 0,6 0-5 16,-13 4-4-16,6-1-4 0,1 1-3 0,-7 3-5 15,0 1-3-15,0-1 0 0,5 4-3 0,-5-4-1 0,0 4-2 16,0-4-2-16,0 4-3 0,0 0-2 0,0 0-1 16,0 0 1-16,0 0-2 0,0 0-2 0,0 0 2 0,0 4-1 15,0 0-1-15,-5 0 3 0,5-1-1 0,0 8-1 0,0 0 0 16,-7 4 1-16,7 3-2 0,0 4 2 0,0 7 2 0,0 5 3 16,0 2 2-16,7 7 2 0,-2 10 5 0,2 1 10 15,1 4 5-15,5 9 3 0,-1 7 4 0,1-2 4 16,7 6 1-16,0 2 4 0,-1 4-2 0,7-3-3 0,-7 3-4 15,14 0 2-15,0 1 0 0,-1-6-2 0,1 6-6 0,6-4-3 16,0-4-2-16,0 0-2 0,0-4-3 0,0-3-6 0,0-5-4 16,-6-2-3-16,0-5-1 0,-1 2-2 0,-6-9-1 15,0-4-1-15,-6-7-3 0,-1-3-7 0,-6-3-15 0,0-5-17 16,-5-8-23-16,-3 1-20 0,2-7-20 0,-1-4-35 16,-6 0-90-16,0-7-105 0,-6-1-105 0,-6-3-162 0,-2 0-111 15,0-3-68-15,-11-4-35 0,5 3 2 0</inkml:trace>
  <inkml:trace contextRef="#ctx0" brushRef="#br0" timeOffset="95465.53">16706 9881 449 0,'-20'-8'586'0,"0"0"-120"0,0 1-157 0,8 3-73 0,5-3-26 15,0 4-2-15,-6 3 6 0,13-4 6 0,-6 0 4 0,-1 0-5 16,7 4-18-16,0 0-39 0,0 0-46 0,0 0-42 15,0 4-27-15,7 0-13 0,-1 0-6 0,7-1 0 0,7 4 5 16,-1 0 5-16,8 5 4 0,-1-1 3 0,6-1 1 16,7 6-4-16,-1-2 0 0,9 4-1 0,5 1-2 0,0-1 0 15,6 4 1-15,8 0-2 0,6 3-1 0,-1-2 0 0,14 2-4 16,-7 1-1-16,12-4-4 0,2 3-7 0,6 4-2 16,-1-3-4-16,1 1-7 0,0 2-4 0,-1-4-1 0,-5 5-3 15,-1-5-1-15,-6 1-1 0,0-1-2 0,-7 1 0 16,-7-4 1-16,-5 4 0 0,-8-8 1 0,1 1-1 0,-7-2 0 15,-7-2 0-15,-6-4-2 0,1 0-4 0,-8-4-1 0,1 1 1 16,-8-5-1-16,-5-3 1 0,5 0 1 0,-10 0 5 16,4-3 1-16,-6-5 4 0,0 1 1 0,-7-4 2 0,1-3 6 15,6-1 3-15,-6-3 6 0,-1-5 4 0,0-2 7 0,1-5 2 16,-1-2 5-16,7-2 3 0,-6-5 0 0,6-6-2 0,-7-2-5 16,7-4-7-16,7-5-5 0,-8-2-4 0,9-5-6 15,-2 1-6-15,1-3-10 0,-1 2-18 0,0-2-23 16,8 2-25-16,-8-3-25 0,1 4-52 0,6 3-96 0,-7 4-96 15,1 0-94-15,-7 4-101 0,0 4-165 0,-7 2-77 0,1 8-32 16,-14 8 19-16</inkml:trace>
  <inkml:trace contextRef="#ctx0" brushRef="#br0" timeOffset="96447.03">17890 8456 284 0,'-6'-16'663'0,"-1"-2"31"0,1 7-176 0,0 0-124 15,6 1-72-15,-7 2-55 0,7 0-37 0,-7 5-25 16,7-1-25-16,0 1-30 0,-7 3-36 0,7 3-39 0,0 1-28 15,7 3-21-15,-7 5-7 0,0 2-3 0,0 8 1 16,7 0 1-16,-7 7-1 0,0 5 2 0,7-2 3 0,-7 4 0 16,6-2 0-16,0 2 0 0,-6-3-2 0,7 4 1 0,-1 0 2 15,1-1 5-15,-1-3 0 0,1-3 4 0,0-1 2 16,-1 0 0-16,1-3 0 0,-1-8 2 0,-6 1 3 0,6-9 6 16,-6 1 10-16,7 0 12 0,-7-7 18 0,6 3 18 15,-6-7 17-15,7 5 12 0,-7-10 0 0,0 1-6 0,6-6-9 16,-6-5-16-16,7 1-17 0,0-9-18 0,-1-2-13 0,7-5-10 15,-7 4-1-15,1-3 2 0,-1 0 2 0,1 3 5 16,-7 5 8-16,7-2 4 0,-7 5 2 0,0 7-2 16,0 0-7-16,0 0-6 0,0 4-7 0,0 3-10 0,0 4-12 15,0 0-12-15,0 4-8 0,0 7-4 0,0 3-2 0,0 5 2 16,0 2 0-16,6 6 2 0,1 2 0 0,6 0 1 0,-1 0 0 16,1 0 0-16,7 1-1 0,6-5 0 0,1 2-2 15,-8-6 0-15,13 1-2 0,-5-7 2 0,-2 0-1 0,2-4 0 16,-2-4 3-16,2-4-1 0,0-3 1 0,-9-3 1 15,7-4 4-15,-4 0-1 0,-1-8 4 0,-1-4 6 0,0 1 8 16,-5-5 8-16,-1-2 11 0,-7 0 8 0,1-5 5 0,-1 1 7 16,-6 0 3-16,0-4 0 0,-6-1-4 0,-7 2-6 15,6-2-10-15,-6 2-8 0,6-1-7 0,-12 0-7 16,13 0-7-16,-7 7-5 0,0 1-7 0,0-1-13 0,-2 8-21 16,10 0-33-16,-8-1-43 0,6 8-60 0,1 4-72 0,6 0-64 15,0 3-59-15,6 0-98 0,1 4-90 0,6 0-75 0,0-4-86 16,7 4-138-16,6 0-32 0,-1 0 7 0,-5 0 29 15</inkml:trace>
  <inkml:trace contextRef="#ctx0" brushRef="#br0" timeOffset="96797.1">18640 8667 608 0,'-7'0'792'15,"1"0"19"-15,6 0-171 0,-7 0-159 0,7 0-138 0,7 0-120 16,-7 0-76-16,0 0-41 0,6-3-24 0,-6 0-17 15,13-1-15-15,-7-1-14 0,7 2-11 0,7-4-9 0,-1 0-7 16,2 3-5-16,4-4-3 0,1 0-6 0,0 2-10 0,6-5-13 16,-5 3-30-16,5 2-58 0,0-2-80 0,-5 1-71 15,-1-1-60-15,-6 1-43 0,-1 0-33 0,-6 3-17 0,0-3 8 16,-6 2 47-16,-1 5 77 0,-6-3 74 0,0 3 72 16,-6 0 63-16,-1 0 51 0,-6 3 46 0,0-3 37 0,0 5 28 15,0-1 22-15,0-4 19 0,-7 3 16 0,7 1 18 16,1-1 20-16,-1 1 13 0,-1-1 11 0,1 1 4 0,0 4 3 15,7-5-2-15,-7 9-3 0,6-2-8 0,0 5-9 16,7 3-17-16,-6 1-16 0,6 2-14 0,0 2-12 0,0 2-18 16,6 1-21-16,-6 3-22 0,7 4-20 0,6-4-11 0,-6 8-7 15,6 0-4-15,-7-1-10 0,1 0-4 0,5 1-1 16,-4 1-3-16,-3-2-4 0,10 1-8 0,-10-1-20 0,-5-3-49 16,7 0-84-16,-1 0-92 0,-6-4-98 0,7-3-142 15,0-3-149-15,-7-6-93 0,6 2-38 0</inkml:trace>
  <inkml:trace contextRef="#ctx0" brushRef="#br0" timeOffset="97751.53">17942 6953 150 0,'-12'-7'524'16,"5"-1"-97"-16,-6 5-169 0,0-1-91 0,0 4-42 15,0 0-11-15,-7 0 10 0,1 7 10 0,-1-3 18 0,0 7 12 16,-5 0 5-16,5 4-5 0,-13 2 0 0,8 10-6 0,-8-2-11 16,7 5-9-16,-7 7-8 0,1 0-10 0,6 1-5 0,0 3-5 15,-1 3-16-15,2 4-16 0,5 0-14 0,1 3-12 16,-1 0-10-16,7 8-8 0,-1 3 0 0,-5 1-5 15,6 2-3-15,0 1-2 0,0 4-4 0,0 0 0 0,7 2 4 16,-7 6 3-16,6 2-1 0,-6 1 2 0,6 0 3 0,7-1-1 16,-6 5 2-16,6-5-2 0,6 1-4 0,1-1-6 0,6 1-4 15,0-8-4-15,0 0-2 0,7 0-1 0,-1-7-4 16,2 0-1-16,4-4 1 0,1 1 2 0,0-7 1 16,7-6 0-16,0 1 1 0,-1-6-2 0,1-2 1 0,5-7-2 15,1 2-2-15,1-9 0 0,-7-4-3 0,5-6 0 0,1 0-1 16,-1-5-1-16,2-3-2 0,-7-4-2 0,-1-2-3 0,-6-3-4 15,0-2-3-15,0-2-4 0,-6-6-5 0,0 0-8 16,-8 1-5-16,1-4-10 0,1-1-23 0,-8-2-51 16,1-4-80-16,-1 0-74 0,-6 0-66 0,7-9-65 0,-1 6-83 15,-6-4-131-15,0-1-77 0,-6-1-7 0</inkml:trace>
  <inkml:trace contextRef="#ctx0" brushRef="#br0" timeOffset="98055.15">17917 9038 421 0,'-7'-4'595'0,"-6"0"-118"0,6 0-148 15,1 4-79-15,-1 0-40 0,-5 0-18 0,12 4-6 0,-7 0 1 16,0 0 4-16,7-1-2 0,-7 1-11 0,7 4-24 16,7-1-28-16,-7 3-29 0,7 2-21 0,0-2-13 0,5 5-7 15,1 0-21-15,7-1-5 0,0 1-4 0,-1-1-1 0,7 5-3 16,6-4-4-16,-5 6-3 0,6-2-6 0,-1 3 10 15,0 3-4-15,-5-3-4 0,5 4-3 0,-6 4-2 0,0-1 1 16,0 4 1-16,-6 1 3 0,-1-3 3 0,-6 6 4 0,-6-1 4 16,-7 6 3-16,0-6 4 0,-7 4 3 0,0-3 1 0,-12 4-3 15,0-5-2-15,-8 4-1 0,2-3-5 0,-8 0-5 16,1-5-2-16,-8 1-6 0,7-4-8 0,-5 1-10 16,5-4-21-16,7-4-42 0,-7-4-86 0,8-3-106 0,5-5-113 15,0-3-165-15,1-7-141 0,6-2-81 0,-1-6-40 0,2-7 8 16</inkml:trace>
  <inkml:trace contextRef="#ctx0" brushRef="#br0" timeOffset="99537.61">17623 10228 340 0,'-6'0'283'16,"-1"0"-121"-16,1-4-74 0,-1 4-42 0,7-3-21 0,-6-1-13 15,6 4-6-15,-7-3-3 0,7-1-2 0,0-3 1 0,-6 2 0 16,6 2-1-16,0 0 1 0,-6-5 0 0,6 8 5 16,0-3 2-16,-7-2 1 0,7 5 5 0,-7 0 5 0,0 0 8 15,1 0 7-15,0 0 5 0,-1 0 3 0,1 0 5 16,-1 0 3-16,7 0 2 0,-6 0 4 0,0 0 3 0,-2 0 11 16,8 0 3-16,-7-3 8 0,1 3 7 0,6-4 9 0,0 4 5 15,-7-3 8-15,7-2 6 0,0 5-1 0,-5-2 4 16,5-2 1-16,-7-4 0 0,7 5 4 0,0-1 6 15,-6-4 7-15,6 6 6 0,-7-3-3 0,7 2-1 0,-6 3-7 16,6-4-11-16,0 1-13 0,-7 3-16 0,7 0-19 0,-7-4-21 16,7 4-12-16,-6 0-9 0,6 0-8 0,-6-4-3 0,6 4-2 15,-7 0-4-15,7 4-2 0,0-4 0 0,-6 0-5 16,6 4-1-16,0-4-5 0,0 3 1 0,0 1 2 16,0-1 2-16,0 4 4 0,0 5-1 0,6-1 5 0,-6 3 5 15,0 1 5-15,7-1 1 0,-7 5-1 0,6 3 0 0,0 0 1 16,-6-1 1-16,7 6-1 0,0-1 4 0,-1-1 2 0,1 4 2 15,-1 4-2-15,1 1 1 0,5-2-2 0,-6 2-1 16,9 2 0-16,-3 3-3 0,-5 3 0 0,6-2-1 16,-1-1 0-16,2 3 0 0,-1 1-1 0,0 5 0 0,0 0-3 15,0-1-2-15,0 4-1 0,0 4-3 0,-7-3-2 0,7 2-2 16,0 5-4-16,-6-4-1 0,5 0-2 0,-4 4-1 0,4-3 1 16,-4-2-5-16,-3 1 2 0,9 3-1 0,-8 1 0 15,1-5 1-15,6 2-1 0,-7-1 2 0,0 3 8 16,1-6-4-16,-1 2 0 0,8-3-4 0,-8 1-2 0,-6-4-1 15,7 0-2-15,6-5-3 0,-13-2-11 0,5-1 3 0,2-6-1 16,0-3 0-16,0 3-1 0,-7-9-1 0,7 1-2 0,-1-4 0 16,0-3-2-16,-6-5-2 0,0 1-2 0,7-5 0 15,-7 2-1-15,6-5 1 0,-6-3 3 0,0-1 4 0,7 1 3 16,-7 0 2-16,0 0 4 0,0-4 3 0,0 0 4 16,0-4 2-16,0 0-1 0,0 0 2 0,0-3 1 0,0 0 5 15,0-1 5-15,0 1 9 0,0-4 9 0,0 4 6 0,0-1 8 16,-7 1 4-16,7-1 5 0,-6 2-2 0,-1-2-3 15,-5 5-8-15,5-1-9 0,-7 4-2 0,2 0-8 0,-1 0-6 16,-7 4-8-16,7 3-1 0,-6 1-1 0,-1-1-1 0,7 7-1 16,-7-3-5-16,8 3 1 0,-8 5-1 0,7-4 2 15,0-1 1-15,0 5 0 0,6-4-1 0,1-1-1 0,-1 1 0 16,1-1-2-16,6-3-3 0,-7-3-3 0,14 3-8 16,-7-4-4-16,0-4-3 0,6 1-2 0,7 0-3 0,-6-4 2 15,6-4 1-15,0-3 1 0,0 0 9 0,7-4 2 0,-8-4 3 16,8 0 3-16,0-3 3 0,-7-1 2 0,-1-3-1 15,8 5 3-15,-7-6 0 0,-6 5 3 0,6 4 6 0,-8-1 7 16,-5 3 5-16,7 6 5 0,-7-2 3 0,0 5 2 16,-7-1-2-16,2 4-1 0,-8 4-4 0,0-1-6 0,-1 5-6 15,1-2-7-15,1 2-3 0,-1 3-2 0,0-3 0 0,6-1 0 16,-5 3-1-16,4-1-2 0,8-3-3 0,-5 2-5 16,5-5-8-16,-7 5-9 0,7-4-8 0,7-1-5 0,-2 2-3 15,3-5-2-15,-3 0 0 0,9-5 4 0,-1-2 6 16,0-1 7-16,6-6 6 0,-6 2 5 0,7-2 2 0,-7-1 3 15,-1-2 4-15,9 2 3 0,-9-4 5 0,1 4 8 0,-6 1 5 16,-1-1 8-16,1 4 5 0,-7 0 5 0,0 4 1 16,-7-5-2-16,1 10-1 0,-1-6-3 0,-6 4-5 0,1 1-10 15,-2 3-16-15,-5 0-21 0,-7 0-18 0,6 3-22 16,-6 1-22-16,7 4-42 0,0-1-97 0,-1-4-104 0,7 5-114 16,-1-5-176-16,8 1-113 0,6-4-64 0,-7 4-27 0</inkml:trace>
  <inkml:trace contextRef="#ctx0" brushRef="#br0" timeOffset="100225.57">18763 11807 241 0,'5'-4'400'15,"3"4"-113"-15,-1-3-95 0,-1 0-53 0,1 3-31 0,-1-4-12 16,1 4 3-16,-1 0 17 0,1 0 26 0,-7 0 27 15,6 4 35-15,-6-1 30 0,0 4 20 0,0 4 7 0,0 4-4 16,-6-1-14-16,-1 5-22 0,1 2-30 0,-7 1-34 0,0 1-37 16,-7 6-28-16,-6 1-16 0,-1 2-6 0,2 1-6 15,-8 4-5-15,1-1-1 0,-6 5-2 0,4-1 6 0,-5-3 7 16,6 3 6-16,8-4 3 0,-8 1 2 0,7-4 2 16,1-4 1-16,4 1-2 0,9-1-5 0,-2-6-6 0,1-2-11 15,7-3-8-15,-1 1-9 0,1-5-6 0,6-2-4 0,0-2-3 16,6 1 0-16,1-3 1 0,5 0 1 0,2-1 1 15,5-5 2-15,2-2-3 0,4 5-2 0,1-10-4 0,7 5-4 16,5-7-5-16,2 5-3 0,-2-6-3 0,8 0 0 16,0-3-2-16,5 1 0 0,2-5-2 0,6 1 0 0,-1-5 0 15,2 0-3-15,-2-2 1 0,0 2-3 0,1-2-1 0,-1 2 0 16,-6-3-3-16,1 4-1 0,-1-4 1 0,-7 3-1 16,-6 5-2-16,-6-5 1 0,-1 4 1 0,-12 4-1 15,6 1 1-15,-13-1-2 0,0 3-6 0,-6-2-13 0,-1 2-21 16,-6 1-28-16,0-1-32 0,0 2-33 0,-6 1-30 0,-8-2-26 15,8 0-52-15,-7 3-73 0,0-3-67 0,0 2-54 0,0-2-58 16,0 1-107-16,-6-2-109 0,6 1-57 0,-7-1 12 16</inkml:trace>
  <inkml:trace contextRef="#ctx0" brushRef="#br0" timeOffset="100473.86">18952 11843 53 0,'-7'-7'769'0,"-5"4"12"0,-1-1-8 0,5 4-202 16,-4 4-158-16,5-1-136 0,1 8-100 0,-1 4-57 0,1 3-26 16,-1 8-7-16,7 3-4 0,-6 4-4 0,6 4-7 0,0 6-7 15,0 6-10-15,6 2-4 0,-6 7-5 0,7 0-5 0,-1 9-5 16,-6-5-7-16,7 8-5 0,-1-4-5 0,1-4-5 16,-7 1-7-16,6-2-5 0,-6 2-4 0,0-1-2 15,6-3 1-15,-6-1-3 0,0-3-6 0,0 0-5 0,0-4-8 16,-6-7-7-16,6 1-8 0,0-5-15 0,0-4-22 0,0-3-44 15,-6-3-70-15,6-8-73 0,-7-1-66 0,7-9-65 16,-6-1-83-16,6-7-140 0,-7-2-83 0,7-2-17 0</inkml:trace>
  <inkml:trace contextRef="#ctx0" brushRef="#br0" timeOffset="108251.64">17656 12646 203 0,'6'0'213'0,"-6"0"-48"0,7 0-39 0,-7 0-23 15,0 0-17-15,0 0-9 0,0 0-8 0,0 0-7 0,0 0-5 16,0 0-5-16,0 0-4 0,0 0-5 0,0 0-5 16,0 0-8-16,0 0-5 0,0 0-4 0,6 0-4 15,-6 0-1-15,0 0-1 0,0 0 0 0,0 0 1 0,0 0 4 16,0 0 4-16,0 0 3 0,7 0 5 0,-7 0 1 0,0 0 4 15,0 0 5-15,0 0 4 0,-7 0 5 0,7 0 4 0,0 0 6 16,0 0 8-16,0 0 9 0,-6 0 13 0,6 0 13 16,0 4 16-16,-7-4 19 0,7 0 19 0,-6 4 14 15,-1-1 4-15,1 1-2 0,-7-1-10 0,0 1-12 0,0 3-18 16,-7 1-22-16,1-5-26 0,-14 5-20 0,8-2-10 0,-8 6-9 16,-7-5-5-16,2 4-12 0,-2-3-2 0,-6 2-1 15,-6 1-6-15,7 1-1 0,-13-1-3 0,-1 3-3 0,-7 1-2 16,-5-5 4-16,-7 5-3 0,0 4-6 0,-7-5-4 15,1 5-2-15,-1-4-1 0,-1 3 2 0,2-3-1 0,0 0 0 16,-8-1 2-16,7-3-1 0,1 3 6 0,-7-3 3 0,-1 0-1 16,1 1-3-16,-6-2 0 0,-1 2 2 0,1-3 4 15,5-1 2-15,-5 4 2 0,5-5-1 0,7 0 1 0,1-3 4 16,6 4 2-16,7-5-2 0,5 1-4 0,7-1 2 16,1-3-3-16,6 4-3 0,7-4-2 0,5 0-4 0,1 0-1 15,13 0 1-15,0 0-3 0,0-4 0 0,7 4 0 0,6 0 2 16,6 0 0-16,0-3 0 0,1 3-2 0,-2 0 0 15,8 0-3-15,0-4-4 0,8 4-3 0,-2 0-6 0,1 0-7 16,6 0-11-16,6 0-12 0,1-3-26 0,0 3-49 16,-1-4-80-16,7 4-83 0,0 0-72 0,0-4-73 0,1 0-105 15,-1 1-147-15,0-1-58 0,-7 0 0 0</inkml:trace>
  <inkml:trace contextRef="#ctx0" brushRef="#br0" timeOffset="109306.59">9997 12540 297 0,'-20'0'236'0,"7"0"-80"0,0-4-43 15,0 1-20-15,0 3-5 0,7-4 1 0,-7 0 3 0,6 0 4 16,1 1 1-16,-1-1-3 0,1 1-1 0,0-4 3 16,-2 3 3-16,3 0 5 0,5 0 10 0,0 1 8 0,0-1 8 15,0 0-2-15,0 4-6 0,0-4-11 0,0 4-14 0,0 0-15 16,0 0-7-16,5 4 6 0,3 4 18 0,-2 3 15 16,7 0 13-16,-7 3 11 0,7 4 9 0,0 4 5 15,7 4-7-15,-1 4-20 0,0 3-26 0,1 3-27 0,0 4-16 16,-1 5-12-16,0-2-9 0,1 8-4 0,0 1-3 0,0 3-5 15,-7-1-4-15,6 5 4 0,-6-1-2 0,1 5-4 0,-2-5 0 16,0 8-4-16,3-3-4 0,-10-1 1 0,3 1-1 16,-2-2-2-16,1-1-4 0,-1 1 1 0,-6-6-2 15,6 1 1-15,-6-5-1 0,7-3-2 0,-7-4-2 0,0-1 1 16,0-6 1-16,6 0-1 0,-6-4 1 0,0 0 2 0,0-8-1 16,0-3-1-16,0-3 0 0,0-1 1 0,0-7-1 0,0-1 2 15,0-2 3-15,0 0 4 0,0-1 4 0,0-4 6 16,7 1 5-16,-7 0 1 0,0-4 2 0,0 0 0 15,0 0 0-15,0 0-4 0,6 0-3 0,1-4-3 0,0 0-2 16,6-3 0-16,6 0-3 0,0 0-1 0,1-1 1 0,6-3 1 16,7 4-3-16,-1-1 0 0,1-2-1 0,6 3 2 15,7-5 2-15,-1 2 2 0,7 2 1 0,8-3 1 0,-2 0 1 16,6-3 2-16,15 2-1 0,-1-2-2 0,6-1-3 16,8 1-5-16,5-1-4 0,1 1-4 0,6-2-1 0,7-2 0 15,0 7 0-15,0-4 1 0,5 0-1 0,2 1 1 0,-1 3 0 16,6 0 0-16,-5 1 0 0,0-2-6 0,-8 1-6 15,1 1-6-15,-7 2-4 0,-7-3-6 0,-11 3-3 0,-2-3-6 16,-6 4-4-16,-13 0-2 0,-5 3 2 0,-9-3 3 16,-5 3 5-16,-7-3 6 0,-13 3 5 0,-1 1 7 0,-11 3 4 15,5-4 6-15,-6 1 2 0,-7 3 4 0,1-4 0 0,-7 0-2 16,0 0 0-16,0 1-4 0,0-1-5 0,-7 4-8 0,1-8-15 16,-7 6-21-16,0-6-49 0,1 4-99 0,-9-4-96 15,2 1-95-15,-7-3-116 0,0-2-173 0,-7 1-82 16,1 4-33-16</inkml:trace>
  <inkml:trace contextRef="#ctx0" brushRef="#br0" timeOffset="110201.47">10303 12419 418 0,'-6'-7'412'0,"-8"3"-164"0,8 0-101 0,-1 1-55 16,7-5-28-16,-6 8-17 0,12-3-6 0,-6-2-2 16,7-1 2-16,6 2 4 0,7-3 5 0,5-1 7 0,8 2 10 15,13-6 13-15,6 1 22 0,6-3 21 0,14 2 19 0,6-6 16 16,7 3 7-16,12-3 2 0,14-1-2 0,-1 2-5 16,8-3-19-16,6-1-18 0,7 4-20 0,-2-2-22 15,8 0-17-15,6 1-14 0,1-1-11 0,-1 2-13 0,1-3-6 16,-1 6-10-16,0-4-7 0,-6 3-2 0,-7-3 1 15,-7 3 0-15,-5 1 0 0,-7-5 3 0,-13 5-3 0,-7-1 2 16,-7 0 0-16,-11 4 2 0,-15 0-2 0,-6 4-2 0,-13 0-2 16,-2-1 7-16,-9 1 14 0,-9 3 10 0,1 1 8 15,-14 3 5-15,7-4 3 0,-6 4 3 0,-1 0 0 0,1 0-9 16,-7 0-11-16,6 0-19 0,-6 0-4 0,0 0 2 0,7 4 2 16,-7-1 0-16,6 4 4 0,1 5 3 0,-1-1 4 15,0 7 12-15,2 4-4 0,-1 4-5 0,6 3-2 0,-8 7-4 16,8 6-2-16,-6 4 0 0,6 6-2 0,-6 7-3 15,6 3 0-15,-7 3-2 0,7 5-3 0,-6 0-2 0,6 3-1 16,-7 0-2-16,6 1-3 0,-4-5-1 0,12 0 2 0,-14 6-1 16,13-10-1-16,-6 0 2 0,-6-5-4 0,6-1 0 15,0-8 0-15,-6 0 1 0,-1-7-1 0,0-1-2 0,-6-5-1 16,-6-2 0-16,0-7 3 0,-1-4 0 0,1 2 0 16,-8-6 1-16,1-6 1 0,0-1-1 0,1-2 2 0,-9-1 1 15,1-4-4-15,8-3 1 0,-7-1-25 0,-1 1-63 0,1-4-96 16,-1-4-92-16,0 1-95 0,2-1-125 0,3-3-165 15,-4-1-98-15,0 1-30 0</inkml:trace>
  <inkml:trace contextRef="#ctx0" brushRef="#br0" timeOffset="110751.52">11097 12884 88 0,'7'-8'414'0,"-7"5"-118"0,0-4-108 16,0 3-54-16,0 1-28 0,-7-1-10 0,7 0-4 0,-5 0 6 15,-10 4 7-15,10 0 8 0,-8 0 6 0,-7 0 12 16,7 4 16-16,-7 0 17 0,-6 0 17 0,7 3 10 0,-7 0 8 16,0 4 0-16,0 1-2 0,-7 1-19 0,7 3-23 0,0 1-25 15,0 2-25-15,-1 3-21 0,8 0-18 0,-7 3-14 16,13 5-8-16,-6-4-2 0,6 3-6 0,7-4-6 16,-1 5-3-16,0-4-3 0,7 0-5 0,0-1-2 0,7 0-5 15,0-2 0-15,5-2-1 0,1 2-1 0,0-5 0 0,6 0-1 16,1 0-1-16,6-3 0 0,-1-5 0 0,9 2-2 0,-2-5 0 15,8 1 0-15,5-8-3 0,1 0 0 0,-1-4-7 16,13-7-12-16,2-1-19 0,-2-2-33 0,7-3-67 16,-6-2-87-16,-1 1-78 0,7-8-70 0,-12 4-73 0,-1-4-114 0,-6 1-120 15,-8 3-45-15,-4-4 24 0</inkml:trace>
  <inkml:trace contextRef="#ctx0" brushRef="#br0" timeOffset="111857.38">11638 12990 55 0,'-20'7'554'0,"-5"1"-29"0,5 3-187 0,-6 3-124 0,7 2-65 16,-1-2-37-16,7 1-12 0,0-1-3 0,0 1 3 15,6-1 2-15,0 1 1 0,7 3-11 0,0-3-15 0,0 0-14 16,7 0-19-16,6-1-11 0,-6 1-10 0,6-4-7 16,6 0-6-16,-5-4-2 0,5 0-1 0,0-2-1 0,1-3 1 15,-7-2 3-15,6-2 8 0,-6-3 16 0,1-2 23 0,-1 0 22 16,-6-1 12-16,-1-2 12 0,0-1 8 0,-6 0 2 15,0 0-1-15,-6-4-13 0,0 4-20 0,-1-4-19 0,-6 0-11 16,-1 5-12-16,1-2-8 0,-6 2-8 0,6-5-3 16,-7 4 1-16,7 1 0 0,0 1-1 0,7 1-2 0,0 2-2 15,-1-2-1-15,7 1 0 0,0 3-2 0,7-2-5 0,5 1-6 16,1-2-3-16,7 0 3 0,0-1-6 0,5-2-2 16,2 3-7-16,-1-1-5 0,0 1-1 0,-1-4 0 0,1 3-2 15,1 1-3-15,-1 0 4 0,-6 0 3 0,-1-1 7 16,0 0 4-16,1 4 1 0,-7 2 5 0,0-5 2 0,-7 2 6 15,1 5 5-15,-1-3 7 0,-6 3 7 0,0-4 4 16,0 4 5-16,0 0-2 0,-6 4 1 0,6-4-2 0,-13 3-5 16,7 5-2-16,-7-4-6 0,6 2-3 0,1 2-1 0,-8 3 2 15,8 0-3-15,-7 1-1 0,7-2 1 0,-1 5-3 16,7-1 0-16,-6 5-2 0,6-2-3 0,0 3-1 0,0 1 0 16,0 1-1-16,0-3-1 0,6 3 1 0,1-5-1 15,-1 2-1-15,7-1 2 0,-7 1-1 0,8-9-1 0,-1 6 2 16,0-6 0-16,-1-2-4 0,1-1 1 0,0-3 0 0,2-4-1 15,-2 0 1-15,-2-4 1 0,10-3 0 0,-8-1-1 0,-7-2 0 16,7-1 0-16,-7 0 2 0,7-3 1 0,-13-3-1 16,7 0 0-16,-7 3 2 0,-7-1 0 0,0-4 0 15,1 5 1-15,-7-1-3 0,7-4-2 0,-13 9 0 0,-2-5 0 16,2 3 0-16,-1 2-2 0,1 3-2 0,-7-1 2 0,7 1-3 16,-1 3 5-16,1 4-2 0,-1 0-3 0,7 0 2 0,0 4 0 15,0 3 1-15,0 1 1 0,6 2 1 0,0 1-2 16,7 5 0-16,-6-7 0 0,12 8 0 0,-6-3-1 15,7 1 0-15,7-5-1 0,-8 1-2 0,7 0 0 0,7-4 0 16,-7 4 0-16,6-7-2 0,0-4 0 0,8 0-2 0,-8 0 3 16,7-8 2-16,-5 1 1 0,3 0 2 0,-3-4 2 0,-2-3 2 15,6-1 1-15,-4-3 2 0,-3-2-1 0,2-1-1 16,-6-1 1-16,-1 4-1 0,-2-8 0 0,3 4 0 16,-7 1-1-16,0-5 2 0,-1 3 2 0,-6 2 0 0,0-1 0 15,0 0 0-15,-6 0 0 0,-1-4-1 0,0 9 0 0,1-6-1 16,-2 5 0-16,-3-1-1 0,-2 1-1 0,6 4 2 0,-7 2 0 15,8 2-4-15,-7-1 3 0,7 7 2 0,0 0-1 16,-1 0 0-16,0 4-1 0,0 8-1 0,1 0-1 0,0 1 3 16,-1 3-2-16,7 3-2 0,-6 3-1 0,6 0 3 15,0 0-1-15,0 5 1 0,0-2 0 0,0 2 1 0,6-1 0 16,-6 4-1-16,7-5 1 0,-1 1-3 0,0 4 1 16,8-4 1-16,-7 3 1 0,5-3-1 0,1 0-2 0,0 0 2 15,1 0 0-15,5-1 1 0,0-1-1 0,-5-2-2 0,12-3-1 16,-7-5 1-16,7-2 0 0,0-1 0 0,-6-3 1 15,12-1-2-15,-6-6 1 0,1-1 0 0,-2-7 3 0,8 0-1 16,-7 1-1-16,0-9 2 0,0 4 0 0,-6-6 0 16,-1 1 2-16,-6-1-2 0,0 3-1 0,-6-4 2 0,0 3 3 15,-7-2 0-15,0-1 3 0,-7 3 3 0,0 1 4 16,1-1 3-16,-7 5 4 0,0 2-1 0,-7 2 0 0,7-1-1 16,-13 3-1-16,7 8-4 0,-2 0-4 0,-4 4-5 0,5 0-4 15,1 7 0-15,0-1-2 0,-1 5-1 0,8-4-1 16,-1 8 0-16,5-5 1 0,1 2 0 0,2-3-1 0,5 3 0 15,0-2 2-15,5 1 1 0,2-1-2 0,6-2 1 0,0-5 1 16,0 3 0-16,7-2 2 0,-1-4-3 0,8-4-1 16,-8 0 0-16,7 0 1 0,0-4-2 0,0 0-1 0,-6 0-2 15,6 1 0-15,0-4 0 0,-7 3 0 0,1 1-1 16,-1-1-1-16,0 0 0 0,1 0 3 0,0 4-1 0,0 0 1 16,-7 4-2-16,6 0 1 0,-5 0 3 0,5 3 0 0,-6 0-1 15,6 4-2-15,-5 0 3 0,5-1-1 0,0 2 2 0,-5 3-1 16,5-5-3-16,0 2-2 0,1-1-2 0,-1 0-6 15,1 0-11-15,5-4-13 0,-4 0-24 0,5-3-58 16,0 0-98-16,-1-1-101 0,9-6-114 0,-2-1-190 0,-6 0-112 16,7-3-56-16,-1 3-17 0</inkml:trace>
  <inkml:trace contextRef="#ctx0" brushRef="#br0" timeOffset="112232.28">14152 12873 30 0,'0'-7'487'0,"-7"3"-96"16,7 1-128-16,0-5-81 0,0 4-44 0,0 1-24 16,-6 3-11-16,6-4-5 0,-7 0-6 0,7 4-9 0,-6 0-9 15,-7-3-14-15,7 3-12 0,-1 3-11 0,-6-3-2 16,-7 4 1-16,8 0 1 0,-1-1 2 0,-7 5 1 0,0-1 2 15,-6 0-3-15,7 0-6 0,-7 1-10 0,-1 4-21 0,2-3-39 16,-8 3-47-16,7-1-60 0,-7 0-94 0,1-4-189 0,-1 4-107 16,7 0-53-16</inkml:trace>
  <inkml:trace contextRef="#ctx0" brushRef="#br0" timeOffset="113387.38">9776 13375 368 0,'-14'0'353'0,"1"0"-125"0,0 0-83 16,0 0-43-16,1 0-24 0,-9 0-7 0,9 0-2 0,-8 4 8 15,7-4 7-15,-1 0 2 0,-4 3 3 0,-2-3 3 0,7 0 7 16,-6 5 2-16,6-5 4 0,-7 2-1 0,0-2 4 16,0 4 5-16,1-4 9 0,0 4 7 0,-7-4 2 15,6 4 7-15,-6-4 4 0,0 3 1 0,0 1-4 0,0 0-9 16,0-4-14-16,0 4-16 0,-6-4-18 0,4 2-18 0,-4 3-16 15,-6-2-12-15,-1 1-10 0,-1 3-5 0,-5-3-2 16,-7 0-6-16,0 3-2 0,-13 0-4 0,-1 0 0 0,1 1-2 16,-7-1-3-16,-5 3 1 0,-2-1-3 0,-5 1 2 15,-8 5 2-15,2-3 2 0,-9 2 3 0,2 1 1 0,-7-1 4 16,-7 1-3-16,-6 7 1 0,6-4 0 0,-13 5-4 0,7-6-1 16,0 9-1-16,0-4 0 0,6 0 1 0,0 0 0 15,1 0-1-15,5 0 0 0,9 0 1 0,-3-1 0 0,1 2-2 16,1 0-2-16,5-6-3 0,8 2 0 0,-1-5 5 15,7 1-3-15,0-1-1 0,6 1-2 0,0-4 1 0,7 0-1 16,6-4 0-16,7 0 1 0,-7-3-4 0,14 4 4 0,0-8-9 16,-1 4 5-16,7-4 4 0,0 0 0 0,6 0 2 15,1 0 0-15,-1 0 0 0,0 0-2 0,8 0 10 0,-1-4-3 16,-1 4-7-16,7 0-1 0,-5 0 1 0,5 0 1 16,7 0-1-16,-7 0-5 0,8 0 2 0,-1 0 3 0,0 0 1 15,0 0 0-15,6 0 0 0,1 0-1 0,-1 0 0 0,1 0 8 16,6-4-1-16,0 4-2 0,-7-4 1 0,7 4 1 15,0 0-2-15,-6-4 1 0,6 1 0 0,-7-1-3 0,1 4-1 16,0-7-2-16,6 4 1 0,-8-1-2 0,3 0 1 16,-10 0-1-16,10 4-1 0,-2-3 2 0,-6-1 0 0,6 4 0 15,1 0 0-15,-7-4 0 0,0 4 0 0,0 0 0 0,0 4 0 16,0-4 0-16,-7 0 0 0,8 4-1 0,-9-1-2 16,9-3 2-16,-8 4 1 0,7 0 0 0,-7 0 0 0,1-4-1 15,6 3 0-15,-6 2 1 0,-1-5 2 0,7 2 3 0,0-2 1 16,-7 0 0-16,7-2 0 0,-6 2 3 0,6-5 1 15,0 5-1-15,6-3-2 0,-6 3-2 0,7-4-1 0,-7 0-2 16,6 4-2-16,0-4-5 0,1 1-12 0,-1-1-23 16,1 0-50-16,-7 1-74 0,7 0-75 0,-8-6-69 0,8 3-55 15,-7-2-50-15,6 1-48 0,7-4-56 0,-6-3-57 0,6-1-26 16,-6-3 22-16</inkml:trace>
  <inkml:trace contextRef="#ctx0" brushRef="#br0" timeOffset="114331.71">3908 12763 17 0,'-7'-4'161'0,"7"4"-50"0,0-4-36 0,-7 4-25 0,7 0-10 16,-7 0-9-16,1 4 2 0,-1-4-5 0,1 0-2 0,6 4-3 15,-6-4-1-15,-1 0-4 0,1 0-4 0,0 0-3 0,-1 4-2 16,0-4-3-16,0 0-2 0,2 0-1 0,5 0-1 0,-7 0 0 16,7 0 1-16,-6 0 2 0,6-4 0 0,0 4 0 15,0 0-1-15,-7 0 3 0,7 0 3 0,0 0 1 16,0 0 2-16,0 0 3 0,0 0 3 0,0 0 2 0,-8 0 1 15,8 0-2-15,0 4-1 0,0-4-2 0,0 0-3 0,0 0-3 16,0 0-3-16,0 4-5 0,-5-4 1 0,5 4 1 0,0-1-1 16,-7 1 2-16,0 3 1 0,1-4 1 0,6 5 2 15,-7-4 1-15,1 3-1 0,1 0-1 0,-3-4 0 16,1 9 3-16,7-5-1 0,-6 4 1 0,-1 0-1 0,7 0 1 16,-6 4 1-16,6 0-1 0,-7 3 0 0,7-3-4 0,0 3-4 15,0 4 0-15,7-4 1 0,-7 4-4 0,6 0 0 16,-6 0 0-16,13 0 1 0,-6 0-2 0,1-4 2 0,3 0-2 15,-4 1-1-15,6-4 2 0,-1-5-1 0,3 2-2 16,-2-5-1-16,-1-3 1 0,-5-1 0 0,6 0 1 0,0-3 2 16,-7 0-2-16,7 0 1 0,-7-3 2 0,1 0-1 0,0-1 0 15,6-3 0-15,-13-1-1 0,6-4 0 0,1 6 0 16,-2-5 0-16,-5-1 0 0,0-2 7 0,0 3 2 16,0 0 4-16,0-3 6 0,-5 3 3 0,-2-3 6 0,7 2 10 15,-6-2 9-15,0 6 11 0,-8-4 8 0,7 10 5 0,1-6 6 16,-7 8 8-16,0 0 7 0,1 3 10 0,-2 4 10 0,-5 8 19 15,-7 4 27-15,6 3 23 0,2 7 18 0,-10 5 8 16,9-3-1-16,0 11-9 0,-1-6-14 0,0 5-27 16,7-2-37-16,7 2-32 0,-1-4-26 0,1-1-18 0,6 1-13 15,6-4-11-15,1-4-9 0,-1-3-4 0,7-4-1 0,0 0 2 16,7-8 2-16,-1 1 1 0,7-7 3 0,2-8-1 16,-4-8 3-16,10 1 1 0,-2-11 0 0,6-5-1 0,2 1-3 15,-8-7-1-15,1-4 2 0,0-4 3 0,-1 1 0 16,1-1 4-16,-6 1-1 0,-9-4 0 0,2-1 4 0,0 8 2 15,-7-3 4-15,-8 6 1 0,-5 1 0 0,-5 3-2 0,-2 4-2 16,-6 0 0-16,-6 8-5 0,-2-1-3 0,-5 8-4 16,-6 7-7-16,0 2 1 0,-8 6 0 0,1 7 2 0,-6 4 1 15,6 2-3-15,-1 6 1 0,2 2-1 0,5 4 1 16,0-1 0-16,7 5-3 0,7-1-3 0,-1-2-1 0,7-1 2 16,7 0-2-16,-1-8-1 0,7-3-2 0,7 0-2 0,6-3 1 15,0-5 1-15,7-6-3 0,5-5-1 0,8-3 0 16,-1-11 2-16,8-3 3 0,-1-5 0 0,6-3 0 0,-7 0 2 15,9-3-1-15,-8-5 6 0,6 1-2 0,-12 0-2 16,7 0-2-16,-14 0-1 0,-1-1 3 0,1 4-2 0,-13 4 1 0,0 0 1 16,-13 3-2-16,0 5 1 0,-7-1-2 0,1 5 2 15,-7-1-4-15,-6 7-2 0,-7 0 0 0,0 8-2 16,-7 0-1-16,1 7 2 0,-7-1 3 0,-1 5 2 0,2 3 0 16,-2 1 0-16,1 4 0 0,1-6-1 0,5 5-7 0,7-3-12 15,6-2-18-15,2-2-21 0,-3-1-30 0,14-2-56 16,1-1-78-16,6-3-72 0,6 3-65 0,7-7-67 0,7-4-101 15,6 0-132-15,1 0-53 0,-2-4 9 0</inkml:trace>
  <inkml:trace contextRef="#ctx0" brushRef="#br0" timeOffset="114704.23">4988 13929 201 0,'-19'0'367'0,"-1"-4"-117"0,1 4-90 16,-1-4-45-16,-6 0-15 0,7 1 0 0,-13-2 13 15,4-2 19-15,-4 1 24 0,-6-6 33 0,5 1 34 0,-13-4 26 16,1 5 14-16,-1-9-3 0,1 5-13 0,-8-5-19 16,1 2-24-16,0-6-36 0,0 0-36 0,0 2-42 0,0-1-29 15,0-3-16-15,6 3-11 0,-6-4-8 0,7 0-5 0,6 4-7 16,-2-3-8-16,3 3-2 0,6 0 0 0,6 3-4 16,0 4-6-16,0 1-11 0,12 3-27 0,-5 3-54 15,6 1-72-15,0 4-76 0,6-2-60 0,7 3-53 0,0 2-54 16,7 0-80-16,6 0-131 0,0 2-35 0,0 3 28 0</inkml:trace>
  <inkml:trace contextRef="#ctx0" brushRef="#br0" timeOffset="116205.12">7665 13067 170 0,'7'-14'525'0,"-1"2"-104"0,1 5-179 0,-1-1-107 16,-6 6-58-16,6-3-32 0,-6 2-12 0,7 3-1 15,-7-4 5-15,7 8 6 0,-7-4 11 0,0 3 21 0,0 4 27 16,0 1 32-16,0-1 28 0,0 5 25 0,-7 2 22 15,-6 1 11-15,0 7 1 0,0 0-9 0,-6 7-20 0,-15 0-30 16,2 9-30-16,-6 1-31 0,-2 5-27 0,-12 4-15 0,-1 3-12 16,2 4-6-16,-1 4-6 0,-7-1-5 0,8-3 1 15,-2 4-4-15,8-7-1 0,-2-1 0 0,9 0-1 0,6-7-3 16,5 0-2-16,1-4-3 0,6-7-3 0,8 0-5 0,5-4 0 16,14-3-2-16,5 0-2 0,8-8-1 0,6 0-2 15,20-7-3-15,12 1-13 0,21-10-14 0,5-2-33 0,14-2-75 16,20-10-96-16,5-3-92 0,20-2-96 0,14-9-156 15,19 0-128-15,6 1-68 0,6-5-14 0</inkml:trace>
  <inkml:trace contextRef="#ctx0" brushRef="#br0" timeOffset="116711.54">15800 12225 202 0,'0'0'499'0,"6"3"-138"15,-6-3-131-15,0 5-66 0,-6 1-26 0,6 2 6 16,-14 7 29-16,-5-5 43 0,-1 9 35 0,-6 2 21 15,-6 2 7-15,-7 6-10 0,-8 0-21 0,2 8-31 0,-13 3-37 16,-1 1-47-16,-6 2-34 0,0 5-20 0,-1 0-13 0,2 2-8 16,-7 2-8-16,12 0-6 0,0 3-3 0,7-9-3 0,6 3-4 15,14-6-4-15,6 1 0 0,0-3-4 0,19-5 2 16,0 1 0-16,14 1-2 0,7-6 0 0,5 1-1 16,14-4 1-16,13-4-4 0,5 2-1 0,14-9-5 0,6 0-2 15,8 0-4-15,13-7-10 0,5-3-16 0,8-4-17 0,5-2-19 16,7-2-26-16,-1-2-70 0,3-2-111 0,-2 0-116 0,-6-3-139 15,-8 3-175-15,-11-4-88 0,-14 6-45 0,-20-3-7 16</inkml:trace>
  <inkml:trace contextRef="#ctx0" brushRef="#br0" timeOffset="117563.66">12068 14225 266 0,'-6'-8'441'0,"-1"5"-114"0,0-4-104 0,-6 0-51 16,7 2-19-16,-1-2 1 0,-5 3 29 0,5-2 37 0,1 1 30 15,-1 2 20-15,0-1 4 0,0 1-11 0,7-1-23 0,-6 4-32 16,6 0-45-16,0-4-49 0,-5 4-39 0,5 4-29 16,0 0-14-16,0 3-6 0,0 1-3 0,0 6-1 15,-8 3 5-15,8 6 1 0,8 3 5 0,-8 3 0 0,0 0-3 16,5 8-4-16,1 0-1 0,1-1-2 0,0 4-4 0,0 1-2 15,6-1-2-15,-1 0-1 0,1-3-1 0,0 3-2 0,1 1-4 16,-2-1 0-16,1 1-2 0,7-5-2 0,-7 0 3 16,0-3-4-16,-8 1-1 0,3-5-2 0,-2-4 1 15,1-2-1-15,-7-2 1 0,7-6 1 0,-7 1 1 0,-7-7 5 16,7 3 6-16,-7-4 4 0,1-1 1 0,-2 0 5 0,-3-4 3 16,-2 1 3-16,-1 0 0 0,1-8 1 0,0 0 3 0,-6 1 4 15,5-4 2-15,-5-4-1 0,0-5 4 0,-1 7 8 16,7-11 13-16,-13 6 8 0,6-4 0 0,1-1-3 15,0 1 3-15,-1-4 6 0,0 4 2 0,1 0-1 0,0 2-5 16,-1 2-1-16,7-1 8 0,0 4 5 0,-1 4 0 0,8 0-7 16,-1-1-8-16,1 5-11 0,-1-1-13 0,1 0-14 0,6 4-15 15,0 0-10-15,-6 0-8 0,6 4-2 0,0 7-2 16,0 0 2-16,6 7 0 0,-6 1 3 0,6-1 0 16,1 1 0-16,6 2 0 0,-7 5 0 0,8-4 0 0,-1-1 0 15,5 5-1-15,3-3-3 0,-1-1-1 0,-1-1-5 0,7 1-6 16,0-3-5-16,0-2-3 0,0 0-2 0,0-8-1 0,7 2 4 15,-8-6 0-15,2-1 5 0,-8-4 7 0,8-4 5 16,-8-1 5-16,0-2 4 0,-5-6 9 0,5 1 7 16,-6-7 8-16,0 1 7 0,0 0 12 0,-6-7 11 0,-1 2 8 15,1 1 7-15,-7-4 2 0,0 5-2 0,0-5-2 0,0 4-7 16,-7 0-13-16,1 0-12 0,-1 4-19 0,-6 3-27 0,6-3-37 16,1 7-48-16,-7-4-57 0,7 8-63 0,-1 0-67 15,7 3-133-15,0 0-137 0,7 1-152 0,6 3-171 16,6 0-67-16,1 3-12 0,12 5 23 0</inkml:trace>
  <inkml:trace contextRef="#ctx0" brushRef="#br0" timeOffset="118119.6">13513 15233 127 0,'-6'-12'503'16,"-1"-2"-109"-16,1 2-130 0,0-2-75 0,-7 3-27 0,6-1-5 15,1 2 9-15,-1-1 24 0,-6 3 24 0,6 1 22 16,1-3 11-16,0 6-3 0,-7-4-17 0,6 5-26 16,-6-1-31-16,7 4-35 0,-9 0-34 0,4 7-28 0,-9 1-19 15,8 3-8-15,-9 3-9 0,2 8-1 0,-7 0 0 0,7 5 1 16,-1 5 2-16,0-3 1 0,2 8-4 0,-3-1 1 0,8 5-2 15,0-1-3-15,7 0-5 0,-1 1-3 0,7-1-4 16,0 0-3-16,0 0-2 0,7-3-4 0,5 0 0 16,1-1-4-16,0-3-2 0,14-3-2 0,-8-1-2 0,8-3 0 15,4-8 2-15,2 0 0 0,0-3-2 0,-2-8 3 0,10-2 1 16,-3-10 1-16,2-2 3 0,5-8 1 0,-6-3 0 0,7-3 3 16,-1-5 6-16,-5-7 9 0,-1 0 10 0,0-4 11 15,0-3 10-15,-13 0 6 0,-1-1 10 0,-4-3-3 16,-2 4-1-16,-13-4-8 0,-6 3-11 0,0 1-13 0,-6 4-13 15,-13-5-17-15,-2 8-26 0,-11 5-28 0,0-2-31 0,-7 7-26 16,-2 3-34-16,4 3-57 0,-9 7-91 0,7-1-80 0,6 3-59 16,2 5-46-16,-3 3-51 0,8 0-91 0,7 3-98 15,-1 1-11-15</inkml:trace>
  <inkml:trace contextRef="#ctx0" brushRef="#br0" timeOffset="118346.47">13468 15555 306 0,'0'7'646'0,"0"0"-22"0,0 1-139 16,0 3-89-16,0 0-67 0,0 1-52 0,0-3-31 0,0 7-19 16,0-2-11-16,0 1-22 0,7 7-42 0,-7-4-41 15,6 7-29-15,1 1-23 0,-1 0-13 0,0 3-10 0,7-3-4 16,-5 7-6-16,4-4-5 0,1 4-10 0,6-4-1 16,2 5 0-16,-2-5-3 0,7 0-2 0,0 0-3 0,1-3-1 15,-2-4-3-15,1 3-5 0,0-3-14 0,0-3-19 0,7-1-34 16,-7-4-67-16,-1-2-87 0,3-1-82 0,-3-4-78 15,-5 1-95-15,5-5-154 0,-5 1-91 0,0-4-27 0,5 0 30 16</inkml:trace>
  <inkml:trace contextRef="#ctx0" brushRef="#br0" timeOffset="118665.48">14413 15724 120 0,'-7'-12'817'0,"7"5"17"16,-6 0 6-16,-1 3-159 0,0 0-233 0,7 8-201 0,0 3-113 16,-6 1-62-16,6 7-29 0,0-1-16 0,0 9-6 15,0 2-4-15,0 8 1 0,0-1-4 0,0 5 0 0,6 7-3 16,-6-4-1-16,7 4 2 0,-7 4 2 0,7-4 2 16,-7-4 5-16,6 3 1 0,-6-1 7 0,0-6 6 0,7 1 5 15,-7-4 9-15,0-4 9 0,6-3 9 0,-6-1 5 0,0-6 9 16,0-5 5-16,6 1 6 0,-6-3 6 0,7-2 6 15,6-3 1-15,0-3-4 0,7-4-3 0,12-4-7 0,0-6-6 16,15-2-14-16,5-2-15 0,0-1-16 0,6-3-13 16,8-1-14-16,-1-2-14 0,0-1-18 0,6 0-22 0,0-1-18 15,2 1-25-15,-2 0-26 0,1-3-25 0,-1 2-17 0,1 3-20 16,-13-3-23-16,-1 0-72 0,-12 6-98 0,-7-2-101 16,-7 1-131-16,-12 0-140 0,-1 0-69 0,-12 2-28 0,-7-2 7 15</inkml:trace>
  <inkml:trace contextRef="#ctx0" brushRef="#br0" timeOffset="120367.15">10570 8869 201 0,'0'0'265'0,"0"-4"-74"0,0 4-54 0,0 0-30 0,0 0-19 16,0-4-6-16,0 4-5 0,0 0-2 0,0 0-3 15,0 0-2-15,0 0 0 0,0 0 0 0,0-4 4 0,0 4 6 16,-8 0 11-16,8 0 14 0,0 0 24 0,0 0 29 15,-5 0 24-15,5 0 24 0,-7 0 18 0,1 0 9 0,0-2-3 16,6 2-13-16,-7 0-23 0,0 0-29 0,-6 0-30 0,6 0-30 16,1 0-26-16,-7 2-25 0,7 2-10 0,-14 0-5 15,7 3-4-15,-6 5-2 0,-1-2-1 0,-6 5 0 16,6 4 0-16,-6 2 2 0,1 1-1 0,-2 4 1 0,8 1-1 16,-7 2 1-16,7 0-1 0,-1 0 1 0,1 4-3 0,5-3-2 15,1 6-2-15,6-7-5 0,7 4-6 0,0 0-4 0,7-4-3 16,-1 1-2-16,8-1-2 0,5-4-1 0,8 0-1 15,-1-2 1-15,6-4 2 0,7-5 1 0,0-3 0 0,6-3-3 16,1-8 1-16,6-4 2 0,0-7 1 0,1-1-2 16,5-10 0-16,-6 1 1 0,1-4 6 0,-2-5 10 0,-6 1 14 15,2-4 20-15,-7-1 22 0,-9 5 19 0,-5-4 14 0,0 4 8 16,-13-3 8-16,1 2 0 0,-9-3-8 0,3 4-16 16,-16 0-18-16,3-5-17 0,-9 5-14 0,1 0-11 0,-6 0-14 15,-8 3-11-15,2 0-11 0,-8 3-13 0,-6 2-17 0,6 6-19 16,-6 1-20-16,-1 3-23 0,2 3-29 0,5 2-25 15,1 2-29-15,0 4-24 0,12-5-19 0,1 10-40 16,-1-5-65-16,14 7-59 0,-9 0-43 0,10 0-31 0,5 1-18 16,-7 3-22-16,7-1-28 0,0 5-19 0,0-1-21 0,0 1 7 15</inkml:trace>
  <inkml:trace contextRef="#ctx0" brushRef="#br0" timeOffset="120548.36">10577 9038 334 0,'0'0'498'0,"0"3"-105"0,6 1-105 16,-6-4-60-16,0 4-30 0,0 0 6 0,0-4 19 0,0 3 15 15,0 4 9-15,7 0 3 0,-1 1-5 0,-6-1-16 0,7 5-28 16,-1 2-42-16,0-3-45 0,1 3-35 0,-1 1-23 16,8 3-16-16,-7-3-8 0,-1 4-5 0,7-2-7 0,-1 2-7 15,1-1-3-15,0 1-5 0,0-2-1 0,7 2-3 16,-7 0-8-16,7-1-13 0,-7 1-21 0,6-2-46 0,1 2-73 16,-7-5-80-16,0 1-75 0,6 0-75 0,1-8-94 0,-7 4-153 15,6-3-73-15,2-1-15 0</inkml:trace>
  <inkml:trace contextRef="#ctx0" brushRef="#br0" timeOffset="121015.37">11235 9203 535 0,'-7'-8'772'16,"7"8"3"-16,0-4-182 0,-7 4-163 0,7 4-127 15,-7 0-113-15,7 7-78 0,-6-1-39 0,0 5-18 0,6-1-8 16,0 5-3-16,0 3 0 0,0 0-6 0,0 0-8 0,6 4-6 15,0-1-8-15,-6 1-2 0,7 0 0 0,0-1 0 0,0 4-1 16,-1-6 1-16,0-2 0 0,1 2-1 0,-7-5 1 16,6 0-5-16,-6-2 3 0,7-7 1 0,-7 3 4 15,0-4 8-15,0-1 8 0,0-4 7 0,0 1 14 0,0-4 11 16,0 0 5-16,0-4 0 0,0 1-6 0,0-8-7 0,0 0-7 16,0-3-5-16,0-2-12 0,6 3-9 0,-6-7-4 0,6 6-5 15,-6-1-2-15,7-3-1 0,7 3-2 0,-7 1-6 16,5-2-1-16,1 2-2 0,0-1-2 0,0 1 1 15,6-1 0-15,-6 1 0 0,7-1 1 0,0 1 1 0,-8-5-1 16,8 4 2-16,-7 5-1 0,0-6 0 0,0 1 1 0,-6 5-1 16,6-1 7-16,-6 0 7 0,-7-1 9 0,6 6 8 15,-6-2 10-15,6 1 9 0,-6-1 6 0,0 6 10 0,0-3 1 16,0 2-1-16,0 3-7 0,0 0-7 0,0-4-10 16,0 4-10-16,0 4-13 0,0-4-9 0,0 3-7 0,0 4-5 15,0 5-2-15,0-1-3 0,0 7 1 0,0 0 2 0,0 0 2 16,7 4 1-16,-7 0 1 0,6 5-1 0,-6-6-1 15,7 1 1-15,-1 4 2 0,1-3-2 0,-1-2 0 0,1 1-1 16,6 0-7-16,-7-3-13 0,1-2-19 0,-1-2-25 16,1-1-25-16,-1-2-27 0,8-2-24 0,-7 2-32 0,-1-5-54 0,7-3-87 15,-7 0-82-15,7-8-75 0,1-4-103 0,-2-2-151 16,1-1-65-16,0-5-19 0</inkml:trace>
  <inkml:trace contextRef="#ctx0" brushRef="#br0" timeOffset="121779.31">11104 7349 370 0,'-7'-9'429'0,"2"3"-100"0,-3-1-75 15,1 3-24-15,2-4 14 0,-3 1 29 0,8 3 20 16,-5 2 9-16,-2-3-2 0,0 2-15 0,7-1-27 0,0 0-39 16,-6 4-58-16,6-4-56 0,0 4-40 0,0 4-26 15,0-4-16-15,0 4-7 0,6 3 2 0,-6 4 2 0,7 8 5 16,0-1 6-16,-2 8 5 0,3 3 5 0,-3 3 1 0,10 6-1 15,-10-1-4-15,2 6-5 0,6 1-2 0,0 4-5 16,0-1-5-16,0 1-3 0,0 0-2 0,0-1-4 0,0-3-1 16,6 0-2-16,-5 0-4 0,5-4 0 0,-6 1-4 15,0-5 0-15,0-3 0 0,1-4 0 0,-7-2-1 0,-7-2 0 16,5-4 1-16,-5-5 0 0,7-2 3 0,-1-3 5 0,1-4 12 16,-7 1 20-16,0-5 18 0,0 1 18 0,0-8 13 15,-7 1 11-15,1 0 5 0,-1-5 0 0,2-3-9 0,-9-4-17 16,0 1-15-16,2-1-13 0,-1-4-10 0,0 2-4 15,-7 1-4-15,7-2 0 0,0 4 0 0,0 3-1 0,0-5 1 16,0 10 0-16,7-2-8 0,-7 1-6 0,6 3-6 0,7 0-7 16,-6 4-7-16,6 0-6 0,0 0-6 0,0 4-6 15,0 4-2-15,0-1 0 0,6 3 0 0,1 2 2 0,-1 3 3 16,1-5-1-16,5 1 0 0,2 4 2 0,-8-3 3 16,7-5 0-16,0 3 1 0,0-6 4 0,1 0 3 0,-2 0 4 15,1-4 4-15,6 0 2 0,-5-4 2 0,0-4 8 0,-2-2 14 16,1 3 11-16,0-5 13 0,0-3 11 0,-7 4 11 15,1-3 11-15,-1-1 13 0,-6 1 8 0,7 3 1 0,-7-3-6 16,0 2-9-16,0 1-8 0,0-1-12 0,0 3-11 0,0 1-18 16,-7 0-17-16,7 1-22 0,0 0-30 0,-6 3-38 15,6 0-49-15,-7 1-64 0,1 3-65 0,6 0-68 0,-6 0-130 16,6 3-126-16,0-3-126 0,0 8-190 0,0-1-72 16,0 0-2-16,0 4 34 0</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22T08:41:28.771"/>
    </inkml:context>
    <inkml:brush xml:id="br0">
      <inkml:brushProperty name="width" value="0.05292" units="cm"/>
      <inkml:brushProperty name="height" value="0.05292" units="cm"/>
      <inkml:brushProperty name="color" value="#002060"/>
    </inkml:brush>
  </inkml:definitions>
  <inkml:trace contextRef="#ctx0" brushRef="#br0">11377 5741 45 0,'7'-8'455'0,"-1"4"-139"0,1-4-154 0,6 6-81 0,-6-2-42 15,11 0-23-15,-3 0-10 0,4-3-3 0,0-1-1 16,1 1 0-16,6 0 2 0,0 0-1 0,-7-4 0 0,7 3 1 15,0 2 0-15,1-3-1 0,-8 3 1 0,1 2-1 0,-1 0-3 16,0 1 0-16,-6 3-3 0,1 0-1 0,-1 0-2 16,-8 0-1-16,3 0-1 0,-3 0 0 0,3 0-2 15,-1 3 1-15,-7-3 2 0,0 0-1 0,0 0 3 0,0 0 3 16,0 4 0-16,0-4-1 0,0 4 2 0,0-4 0 0,-7 3 1 16,7-3 1-16,-8 3-2 0,8-3-7 0,0 5-12 0,-5-1-13 15,5-1-19-15,0-3-26 0,0 3-46 0,0 1-83 16,0-4-115-16</inkml:trace>
  <inkml:trace contextRef="#ctx0" brushRef="#br0" timeOffset="4281.01">6194 1788 29 0,'0'0'181'0,"0"0"-56"0,0 0-40 0,0 0-22 15,0-4-11-15,0 4-5 0,0 0-3 0,0 0-4 0,0 0 0 16,0 0-4-16,0 0-1 0,0 0-3 0,0 0-2 0,0 0-4 16,0 0-3-16,0 0-3 0,0 0-4 0,0 0-2 15,-7 0-4-15,7 4-3 0,0-4-3 0,0 0-3 0,0 0-1 16,0 4 0-16,-7-2 1 0,7 2 1 0,-7 4 1 16,7-1 2-16,-6 1 4 0,0-1 2 0,-1 0 3 0,-6 8 0 15,7-4 3-15,-7 4 4 0,0-1 5 0,0 5-3 0,0-1 3 16,-7 4-2-16,8 0-1 0,-8-1 1 0,0 6-4 15,0-2-4-15,-6 4-3 0,7 0-3 0,-7 1-1 16,0-1-1-16,6 1-1 0,-6 2-1 0,7-2 1 0,-8-1 3 16,8 3-3-16,-7-5 4 0,7 2-1 0,-1 0 5 0,-5-2 0 15,4-2-2-15,2 0 0 0,-7 0-3 0,6 1 1 0,-6 1-4 16,7-5 0-16,-1-1-6 0,7 1 2 0,-7 0 0 16,8-3 0-16,-1-5 0 0,-1 4-1 0,7-6 0 0,-5 2 0 15,5-3-1-15,1 0-1 0,6-3 0 0,-6-1 0 16,6-4-1-16,0 1-5 0,0 0-10 0,0-1-18 0,6-6-31 15,0-1-54-15,7 0-116 0,0-4-114 0,7-2-74 16</inkml:trace>
  <inkml:trace contextRef="#ctx0" brushRef="#br0" timeOffset="4968.68">6238 1831 182 0,'0'-3'143'0,"8"-1"-44"0,-1 1-30 16,-7 3-19-16,6-4-9 0,0 0-7 0,-6 4-3 15,6-4-5-15,-6 4 2 0,0 0-3 0,0-3-4 0,0 3-5 16,7 0-9-16,-7 0-1 0,0 0-2 0,0 3 0 0,0-3 0 16,0 0 4-16,0 4 7 0,0 0 5 0,0 0 3 15,0-1 1-15,0 4 2 0,6 0 8 0,-6 5 5 16,0-5-3-16,7 3-8 0,-7 6-1 0,6-5-4 0,-6 4 0 15,7-1-1-15,0 1-5 0,-1 3-3 0,-6 0-1 0,6 0 0 16,-6 4 0-16,7-2 2 0,-1 1 4 0,-6 1 1 0,0-4 0 16,0 5 0-16,0-3-1 0,7 6-1 0,-7-6 1 15,0 1-4-15,0 1-2 0,0 0 1 0,6-3 2 0,-6 2 1 16,0 2 1-16,0-5 1 0,0 3 1 0,0-2 0 16,0 3 0-16,0-4-3 0,0 0-1 0,-6 5-1 0,6-5-1 15,0 0-2-15,0 1 0 0,0-5-2 0,-7 5 1 16,7-2-2-16,0 3 0 0,0-6-1 0,7 1-2 0,-7-1-1 15,0 1 0-15,0-1-2 0,6 1 1 0,-6-4-2 16,0 0 0-16,7 0-1 0,-7-3 1 0,7 2-1 0,-7-3 1 16,0 1-2-16,6-4 0 0,-6 0-2 0,0-1 0 0,0-3-5 15,0 0-13-15,7 0-21 0,-7 0-31 0,5 0-52 16,-5-3-103-16,0-1-135 0,8 0-79 0</inkml:trace>
  <inkml:trace contextRef="#ctx0" brushRef="#br0" timeOffset="5656.2">5933 2319 5 0,'-7'0'102'0,"7"0"-13"0,0 0-12 0,0 3-6 15,0-3-7-15,0 0-8 0,-6 0-7 0,6 0-9 0,0 0-12 16,0 0-7-16,0 0-7 0,0 0-6 0,0 4-2 0,0-4-5 16,0 0 1-16,0 0 4 0,0 0 3 0,6 0 1 15,-6 0 4-15,0 0 0 0,0 0 3 0,7 0 3 0,-7 0 4 16,6 0 2-16,1 0-1 0,0 0-2 0,5 0-1 15,-5 0-1-15,6-4-1 0,-7 4 0 0,7 0-3 0,1 0-5 16,-1 0 1-16,-1-3 2 0,1 3 4 0,1-5 3 0,5 5 0 16,-6-2 0-16,7 2-4 0,-1-5-1 0,1 3 1 15,-1 2-3-15,1-4 1 0,-1 0-4 0,0 0 0 0,2 0-4 16,-2 0 5-16,0 1-3 0,1-1-2 0,-1 2-1 0,1-3-3 16,-7-2 0-16,-1 7-1 0,1-5 4 0,2 2 0 15,-2 0 1-15,-7 3 3 0,0-4 0 0,1 0 1 16,-1 4-2-16,-6 0-1 0,0 0-5 0,7-3-4 0,-7 3-16 15,0 0-26-15,0 0-46 0,0 0-88 0,6 0-139 0,-6 0-79 16</inkml:trace>
  <inkml:trace contextRef="#ctx0" brushRef="#br0" timeOffset="10954.64">6884 2334 77 0,'0'-4'285'0,"0"4"-64"15,0 0-57-15,0 0-45 0,0-4-25 0,0 4-18 0,0 0-9 16,0 0-8-16,0-4-3 0,0 4 0 0,0 0-5 16,0 0-4-16,0 0-6 0,0 0-6 0,-7 0-6 0,7 0-6 15,0 0-5-15,0 0-7 0,0 0 0 0,0 4 4 16,0 0 0-16,0 0 3 0,0-1 1 0,-7 4 1 0,7 0 4 15,0 2 0-15,0-3 3 0,0 5-3 0,0 1-2 16,-6-2-2-16,6-3-1 0,0 5 0 0,-6-2-4 0,6 1-2 16,0 1-5-16,-7-1-1 0,7-1 1 0,0 2 1 15,-6-1-2-15,6 0 0 0,0 0 0 0,-7-4 0 0,7 4-1 16,0 0 0-16,0-3-1 0,0-2-4 0,0 2 1 0,0 0 0 16,0-1-2-16,0 0 0 0,0 0 0 0,0 1 0 0,0-5 1 15,0 5 0-15,0-5 1 0,7 0-2 0,-7 2 1 16,6-2-1-16,-6 1 0 0,7-1 1 0,-7-3-1 15,6 4 0-15,-6-4 0 0,6 0 1 0,-6 0 0 0,7 4 0 16,0-4 2-16,-1 0-2 0,-6-4 2 0,6 4-1 0,1 0 0 16,1-4 1-16,-8 4 0 0,5-3-1 0,3 3-1 15,-3-4 0-15,1-4-1 0,1 5 0 0,0 0 0 0,0-1 0 16,-1 0-1-16,1-3 0 0,-1 3 1 0,-6-3 0 16,6 0 0-16,1 3 0 0,-1-4-1 0,-6 1 1 0,7-1-1 15,0 6 1-15,-1-6 0 0,1-3 0 0,-7 3 1 0,6 1-1 16,0 0 0-16,-6 0 1 0,6-1 0 0,1 1-1 15,-1-3-2-15,1 1 0 0,0-1 1 0,0 3 0 0,-7-5 1 16,6 2-1-16,1 3 1 0,-1-5 0 0,-6 1 1 0,5 0-1 16,3-1 0-16,-1 2 0 0,-1 0 0 0,1-6 0 15,-7 9 0-15,6-4-2 0,1-1 1 0,-1 5 1 0,-6 1 1 16,7-2 1-16,-7 4-2 0,6-3 3 0,-6 3 1 16,0 2-2-16,0-3-1 0,6-2-1 0,-6 7-1 0,7-5 0 15,-7 2 0-15,7 0 1 0,-7 3-2 0,0-4-1 0,0 4 2 16,0-4 0-16,0 4 1 0,0 0 0 0,0 0 0 15,0 0-1-15,0 0 0 0,0 0 1 0,0 0-1 16,0 0 1-16,0 0 0 0,0 0-1 0,0 0-1 0,0 0-3 16,0 0-5-16,0 0-5 0,0 0-10 0,0 0-13 0,0 0-19 15,0 0-25-15,0 0-27 0,0 4-34 0,7-4-54 0,-1 4-97 16,-6-4-106-16,6 3-53 0</inkml:trace>
  <inkml:trace contextRef="#ctx0" brushRef="#br0" timeOffset="12251.77">7170 2312 57 0,'0'-5'106'15,"0"3"-31"-15,7 2-24 0,-7-4-13 0,0 0-10 0,7 0-6 16,-7 0-6-16,6 0-1 0,-6 4 0 0,0-3-1 16,0-1 3-16,6 4-2 0,-6-2 1 0,0 2 0 0,0 0-1 15,0-5-2-15,0 5 0 0,0 0-2 0,0-3-2 16,0 3-2-16,0 0 0 0,0-4-1 0,0 4 1 0,0 0 0 15,0 0 0-15,0-5 2 0,0 5 2 0,0-3 5 0,0 0 2 16,0 3 0-16,0-4 1 0,0 4 1 0,0-4 1 16,0 4-2-16,-6-3-3 0,6 3-4 0,0-3-3 0,0 3-2 15,-6-5-4-15,6 5-1 0,-7 0-1 0,0 0 0 0,7 0-1 16,-7 0-1-16,1 0-1 0,6 0 1 0,-6 0 1 16,-1 0 0-16,1 5-1 0,6-5 1 0,-7 0 2 15,7 0 1-15,-6 3 3 0,6-3 0 0,-7 0-1 0,7 3 2 16,0-3 0-16,-6 4 0 0,6-4 0 0,-7 4-2 0,7-4 0 15,0 3-3-15,-8 0 2 0,8 2-1 0,-5-1 1 16,5-1-1-16,0 2 3 0,0-3 3 0,0 2 3 0,0 3 0 16,0-3-1-16,5 0 0 0,-5 0 0 0,0 0 3 15,8-2 0-15,-8 3 1 0,7-3 1 0,-1 3 3 0,-6-2 3 16,7 1 1-16,-1 0 0 0,7-4 1 0,-6 4-1 0,-1-4-3 16,7 0-4-16,1 0-1 0,-2 0-3 0,1-4 0 15,0 4-2-15,6-4-2 0,-6 0-2 0,7 1 0 0,-7 3-2 16,1-5-1-16,5 3-2 0,-6-3 0 0,0 3 1 15,-7 2 0-15,8-4-1 0,-8 4-2 0,1-4 1 0,-1 4 1 16,-6 0 0-16,0 0 3 0,0 0 2 0,0 0 2 0,0 4 5 16,0 0 6-16,0-2 1 0,-6 5 1 0,-1-2 0 15,1 2-1-15,-1 1-1 0,7 2-7 0,-7-3-1 16,7 2-3-16,0 1-1 0,-6-3 0 0,6 5 1 0,-7-2 3 16,7-3 0-16,0 5 5 0,0-2 0 0,-6 1-2 0,6 1 1 15,0 1 2-15,-6-1-2 0,6-1 2 0,0 0-2 0,-7 4-3 16,7-8-1-16,0 4-1 0,0 0 2 0,0-4-2 15,0 4 3-15,0-3-5 0,0-5 4 0,0 5 1 0,7-2-1 16,-7-1 2-16,0-2 1 0,0 1 2 0,6-4 0 16,-6 4 0-16,6-4-1 0,-6 0-1 0,7 0 0 0,-1 0-3 15,-6 0-4-15,14 0-5 0,-8-4-11 0,1 0-11 16,-1 1-12-16,-6-2-14 0,7 3-20 0,-2-5-25 0,-5 2-35 16,7-2-43-16,-7-1-66 0,0-2-122 0,0 3-75 15</inkml:trace>
  <inkml:trace contextRef="#ctx0" brushRef="#br0" timeOffset="12564.19">6949 1905 46 0,'0'0'464'0,"0"0"-141"0,0 0-126 0,0 0-79 0,0 0-45 15,0 0-24-15,0 0-11 0,0 0-6 0,7 0-2 0,-7 0-2 16,6 0-5-16,-6 0-9 0,7 0-13 0,-1 0-21 0,-6 4-26 16,6-4-35-16,1 4-49 0,-1-4-94 0,1 0-124 15,0 2-67-15</inkml:trace>
  <inkml:trace contextRef="#ctx0" brushRef="#br0" timeOffset="13439.44">8525 2314 9 0,'-7'-2'317'0,"7"-3"-85"0,-6 3-76 0,6 2-55 15,-7-4-27-15,2 0-13 0,-3 0-6 0,8 4-2 16,-5-4 0-16,-2 4-4 0,-1-4-5 0,8 4-2 0,-13-3-7 16,7 3-4-16,0 0-6 0,-1 0-7 0,1 0-4 0,-7 0 0 15,-1 0-1-15,8 0-2 0,-7 3-2 0,-6 1 1 0,6 0-1 16,0 4 4-16,-2-4 0 0,4 3 1 0,-2 0 0 15,6 0 2-15,-5 4 2 0,-3 0-1 0,9 1 1 16,-6-6-1-16,5 5 0 0,1 1-1 0,-1-2 0 0,0 5-1 16,1-3 4-16,6-3-3 0,-7 7 0 0,7-5-2 0,-6-1 0 15,6 5-1-15,0-4 0 0,0 1-1 0,6-2-4 16,-6 1 1-16,7 0 0 0,-1-4-1 0,1 0-1 0,0 1-2 16,-1-1-1-16,1 1 1 0,5-2-3 0,-6-1 2 15,9 2-2-15,-3-3-1 0,1-4 0 0,0 4 2 0,0-1-1 16,0-3-1-16,0 0-1 0,0 0 0 0,0 0 0 0,0 0 0 15,0 0 0-15,0 0-8 0,0 0-6 0,0-3-11 16,0 3-11-16,-7-4-14 0,9 4-20 0,-2-4-26 0,-8 0-33 16,8-4-53-16,-6 6-103 0,6-5-100 0,-6-1-55 15</inkml:trace>
  <inkml:trace contextRef="#ctx0" brushRef="#br0" timeOffset="14095.64">8538 2433 151 0,'0'0'388'0,"-6"0"-126"0,6 2-109 0,0-2-66 16,0 4-41-16,0 0-19 0,0 4-7 0,-7-4-3 15,7 3 2-15,0-5 2 0,0 6 5 0,0 1 1 0,0-3 0 16,0 2-1-16,7 3 0 0,-7-4-3 0,6 0-3 0,-6 0-1 15,7 1-3-15,-1-1 0 0,1 0-1 0,-1-2 0 16,0 1-2-16,1-2-2 0,-1 0 1 0,8-1-1 16,-8 2-1-16,6-5 0 0,1 3 1 0,2-3-2 0,-3 0 1 15,1 0-1-15,0-3-1 0,0 3-1 0,7-5 2 0,-13 2 0 16,5-5 1-16,1 4-1 0,0 2 2 0,-6-6 1 0,6 1 5 16,-13-1 4-16,6 1 3 0,1 0 2 0,-7-4 8 15,6 3 3-15,-6 1 3 0,0-3 0 0,0 1-1 16,0-1 2-16,0 3 0 0,-6-5-1 0,6 4-7 0,-7 1-6 15,7 0-1-15,-6 0-1 0,6-1-1 0,-7 5-3 0,7-1-4 16,-6 1-2-16,6-1-2 0,0 4-1 0,0 0-1 16,0-3-4-16,0 3-4 0,0 0-6 0,0 0-1 0,0 3 1 15,0 1 0-15,0 3 1 0,0 0 2 0,0 1 0 16,0 0 0-16,0 1 0 0,6 3 1 0,-6-1 0 0,7 3 0 16,-7 1-1-16,0-4-1 0,0 8 2 0,6-5 0 0,1 1 2 15,-7 3-2-15,6 1 1 0,1-1-1 0,-7 0 0 16,6 0 1-16,-6 1-2 0,7 2-2 0,-7-2-1 0,7 3-1 15,-7-3-1-15,0 2 0 0,0-2 0 0,0 2 1 16,0-2-1-16,0 3 3 0,0-4-1 0,0 0 2 0,0-3 0 16,0 0 0-16,-7-1 1 0,7-2 0 0,-7-2 0 0,1 1 0 15,-1 0 0-15,1-3 0 0,-1-2 2 0,1 2 0 16,-7-4-1-16,0-1 0 0,6 1 2 0,-6 0 0 0,1-4 0 16,5-4 2-16,-6 4 0 0,6-4 4 0,0 1 5 15,-5-4 0-15,5 0 0 0,1-1 4 0,-1-3 6 0,1 1 4 16,6-2 2-16,-6 1 1 0,-2 0 2 0,1-1 5 15,7-1 4-15,0 1 2 0,0 1-1 0,0 1-4 0,0 2-5 16,7-3-5-16,1 1-7 0,-2 2-15 0,0-3-21 0,7 0-28 16,0 0-30-16,0 4-31 0,0-4-33 0,7 3-37 15,-1-2-48-15,-6 2-61 0,7-3-120 0,-1 3-76 0,1 1-38 16</inkml:trace>
  <inkml:trace contextRef="#ctx0" brushRef="#br0" timeOffset="15127.3">9176 2406 146 0,'0'-3'316'0,"0"-1"-100"0,0 4-82 0,0-3-51 16,-7 3-28-16,7-4-16 0,0 4-13 0,0 0-5 0,-6 0-1 15,6-3-2-15,-7 3-2 0,7 0-1 0,-6 3-1 0,1-3 1 16,5 0 6-16,-8 4 5 0,1-1 0 0,-5 1-1 16,12-1 3-16,-7 5 0 0,0-4 0 0,1 4 0 15,-1-6-4-15,1 5-3 0,6 5-2 0,-6-4-1 0,-1 1-2 16,7 3-2-16,-6-1-6 0,6 0-1 0,-7 1-1 0,7-2 0 16,0 5-2-16,0-4 0 0,0-1-2 0,0 5 0 0,0-3 0 15,7-2 0-15,-7 2-1 0,6-1 2 0,1 0-1 16,-1-1 1-16,0 1 3 0,1-3-2 0,-1-1-2 0,8 0 0 15,-8-3-1-15,7 3-1 0,0-7 0 0,-7 4 0 16,7 0-4-16,1-4 3 0,6 0 0 0,-7 0 2 0,6-4 0 16,-6 0 1-16,6 0 0 0,-6-3 1 0,7 0-1 15,-1 0 2-15,-7-4 1 0,9 0 0 0,-1-1 2 0,-8 2 0 16,8-5 5-16,0 1 6 0,-1-1 7 0,-6 1 2 16,7-5 1-16,-8 1 1 0,3-1 1 0,-2-3 0 0,-1 4-1 15,1-5-5-15,-6 2-5 0,-1-4-4 0,1 2-2 0,-1 1 0 16,1 0-4-16,-7 1-1 0,0-4-3 0,0 2-3 15,-7 4-1-15,1 1 1 0,6 0 0 0,-7 0-1 0,7 2 1 16,-6 2 0-16,-1 2 0 0,7 6-1 0,-6-2 2 16,6 2-2-16,-7 1-1 0,7 1 1 0,0 4 0 0,-7 0-1 15,7 0 0-15,-5 4 0 0,5 1 0 0,-8 1 0 0,8 5 0 16,-5-3-1-16,5 4-1 0,-8 2 0 0,8 1 1 16,0-1 1-16,0 1 0 0,0 2 1 0,0 2 0 0,0 0 0 15,0 2 2-15,0 2-1 0,0-5 0 0,0 3 1 0,0 2-1 16,0-1 1-16,0 0-1 0,0-1-1 0,8 2 0 15,-8-4 1-15,5 1 0 0,-5-1-3 0,8 3 0 0,-3-8 0 16,2 6 0-16,0-6 1 0,-1 1 0 0,1-1-2 16,6 1-1-16,-7-4 1 0,7 0 0 0,0-4-2 0,0 0 0 15,0-3-2-15,-1-1 0 0,2 1 2 0,-1-4 0 0,0 0-1 16,6 0 1-16,-6-4 0 0,7 1 0 0,0-1 1 16,-7-3 2-16,7 0 0 0,-1-1-1 0,0 1 1 15,-5-4 0-15,4 0 2 0,-3 0 2 0,-2 0 0 0,-1-1 2 16,1 3-2-16,0-3 1 0,-6-3 2 0,-1 5 1 0,1-5-3 15,-1 1 0-15,-6 2-9 0,0-2 3 0,0-1 2 0,0 4 0 16,-6 0 0-16,-1-1-1 0,1 3 0 0,-1 1 0 16,7 4 7-16,-6-4-3 0,-1 5-2 0,1-1-1 15,-1 4 0-15,1 0-1 0,0 4 1 0,-2-1 1 0,-5 1 0 16,6 4-1-16,2 0 0 0,-8-1 0 0,6 3 0 0,0 2 0 16,1-3 1-16,-1 3-2 0,1-1 0 0,6 0 1 15,-7 4 1-15,7-1-1 0,-6-2-1 0,6 3 1 0,0-5 0 16,0 5 2-16,0-1-1 0,6-2-1 0,-6-1-2 15,7 3 3-15,-7-3-3 0,6 0 2 0,1-3 7 0,-1 2 4 16,1 1 6-16,6-3 3 0,-6 3 5 0,5-5 1 0,1-2 6 16,1 4 0-16,-1-1-1 0,0-3-7 0,6 0-3 15,-6 0-2-15,7-1-4 0,5-3-2 0,-5 3-4 0,6-3-10 16,-7 0-13-16,9-3-19 0,-3 3-19 0,1-3-28 16,-7-1-37-16,8 0-55 0,-1 0-83 0,-6-3-149 0,-1 3-79 15,0-4-28-15</inkml:trace>
  <inkml:trace contextRef="#ctx0" brushRef="#br0" timeOffset="16205.48">6284 3151 32 0,'-6'0'194'0,"6"0"-57"0,0 3-46 15,-7-3-34-15,7 0-22 0,0 0-13 0,0 0-5 16,0 3-1-16,0-3 1 0,0 0 3 0,0 0 7 0,0 5 4 16,7-5 7-16,-7 0 1 0,6 0 1 0,1 3 2 0,-1-3-1 15,1 0-1-15,0 0-3 0,5 4-6 0,-5-4-5 0,6 0-4 16,0 2-2-16,7-2-4 0,-7 5-2 0,7-5-3 15,-1 4-4-15,0-1 0 0,1 2 0 0,6-5 0 16,-7 3-1-16,14 0 0 0,-7 1-2 0,0 0 1 0,7-4-5 16,0 3 2-16,-2-3-1 0,9 4 0 0,-7-4 0 0,5 4-1 15,2-4 0-15,-1 0 1 0,1 0 4 0,-2 0-3 16,1 0 1-16,-1 0 2 0,9 0 2 0,-2 0 0 0,1 0 1 16,-1-4 2-16,2 4 1 0,-2 0 2 0,7 0 0 15,-7 0-4-15,1 0 2 0,-1 0-3 0,1 0-1 0,0 0-2 16,-1 0-1-16,-6 0-1 0,7 0-1 0,-1 0 0 0,-6 0-1 15,7 0 1-15,0 0 2 0,-7 0 2 0,0 0 1 16,0 0-1-16,7 0 1 0,-8 0 1 0,3 0 2 0,-10 0 2 16,8 0-1-16,-6 0-2 0,-1 0 0 0,1 0 2 0,6 0-1 15,-6 4 0-15,6-4-1 0,-7 0-3 0,7 4 5 16,1-4 0-16,5 2-3 0,-7-2 0 0,2 5-3 0,-1-2 0 16,0-3-3-16,-6 4 1 0,6-4-6 0,1 3 2 15,-9-3-1-15,9 4 0 0,-1-4 0 0,-7 0 1 0,7 4 1 16,1-4 0-16,-2 0 0 0,-5 0 0 0,6 0 1 0,1 0 1 15,-8 0 3-15,7-4 1 0,-7 4-1 0,1 0 2 16,-1 0 0-16,2 0 0 0,-2 0 2 0,-6 0-2 16,6 0 0-16,-5 0-1 0,-1 0-2 0,6 0 0 0,-6 0 0 15,-7-4-1-15,14 4-2 0,-14 0 0 0,9 0 0 16,-3 0 0-16,1 0 1 0,-7-3 0 0,7 3-2 0,-6 0 0 16,-1-4 3-16,-6 4-2 0,7 0 0 0,0 0 1 0,-7-3-1 15,0 3 0-15,-7 0 1 0,1 0-2 0,6 0-1 16,-7 0 3-16,1 0 1 0,-7 0 2 0,6 0 1 0,-6 0 1 15,0 0 0-15,0 0 2 0,6 0-2 0,-6 0 0 0,0 0-6 16,0 0-2-16,0 0-6 0,0 0-5 0,-6 0-10 16,6 0-15-16,-6 0-19 0,6 3-25 0,-7-3-33 0,1-3-54 15,-1 3-104-15,1 0-100 0,-7 0-55 0</inkml:trace>
  <inkml:trace contextRef="#ctx0" brushRef="#br0" timeOffset="17049.04">12295 1417 219 0,'-5'0'178'0,"-9"0"-78"0,7 0-42 0,1 4-22 15,6-4-9-15,-13 4 3 0,7 0 1 0,-1-4 6 16,1 2 3-16,-1 3 2 0,0-2-1 0,-6 6-2 0,7-6-2 15,0 4-6-15,-1 0-3 0,-6 1-1 0,7-1-1 0,-1 0 2 16,0 0 2-16,1 5 0 0,-7-5 0 0,13 3-4 16,-6-2 0-16,-1 3-1 0,1-1-2 0,6 2-3 15,-7 3-4-15,7-5-1 0,-7 5 0 0,7 0 0 0,-7 0-2 16,7-1 0-16,-6 1 0 0,6 0-1 0,0-1-3 0,-7 1 1 16,7-3-1-16,7-2 0 0,-7 1-1 0,0 0 0 15,6-4 1-15,1-3 0 0,-7 3 0 0,7-3 1 0,0 3 0 16,-1-3-2-16,7 0-1 0,-8-4-6 0,9 0-7 15,-7 0-11-15,6 0-16 0,0 0-23 0,0 0-30 0,0-4-43 16,0-3-73-16,0 3-132 0,7-4-79 0</inkml:trace>
  <inkml:trace contextRef="#ctx0" brushRef="#br0" timeOffset="17345.84">12459 1425 49 0,'0'-4'349'0,"-7"4"-112"0,0-4-90 15,0 1-53-15,2 3-25 0,-2 0-14 0,-6 0-3 16,7 0 1-16,-1 0-1 0,0 0-4 0,1 3-1 0,-1-3-10 16,1 4-5-16,0 0-5 0,-1 0-5 0,1 3-6 15,-1 0-3-15,0 1-2 0,-6-1-2 0,8 0-1 16,-3 5-1-16,3-5-2 0,-3 3-1 0,1 2 1 0,7 3 0 15,-5-5 1-15,-2 1 1 0,0-1 3 0,7 2 2 0,-7 3 0 16,7-5 0-16,-6 2 1 0,6 2-2 0,0-2 0 0,0-2-3 16,0 5-1-16,0-4-2 0,6-1-7 0,1 2-9 15,0-1-12-15,0 0-19 0,5-4-27 0,9 4-35 0,-9-7-59 16,8 3-120-16,-1-3-97 0,0 0-58 0</inkml:trace>
  <inkml:trace contextRef="#ctx0" brushRef="#br0" timeOffset="17830.21">12686 1733 198 0,'-5'-4'352'0,"5"4"-112"0,0-4-91 15,0 4-57-15,-8 0-33 0,8 0-21 0,0 0-9 16,0 0-3-16,0 4 0 0,0 0-1 0,0-1 2 0,8 5 1 16,-8-1 2-16,0 4 0 0,5 0-2 0,-5 4-5 15,7-5-2-15,0 9-5 0,-7-1-3 0,6 0 0 0,-6 5-4 16,0 2 4-16,0 1 3 0,0-1 4 0,0 8 4 0,0-4 3 16,-6 8 4-16,-1 0 4 0,0-1 4 0,2 4-2 15,5 1-1-15,-8-4 0 0,3 3-1 0,-2 0-3 16,-1 1-3-16,3-5-4 0,-2-2-5 0,0 2-2 0,7-7-3 15,-6 4-4-15,-1-4-4 0,1-4-1 0,6-2-2 0,-7 3-2 16,1-8-3-16,6 0-6 0,0-3-7 0,0 0-13 0,0-5-16 16,6 1-22-16,1-3-32 0,-1-4-43 0,7 0-63 15,1-4-132-15,-1-4-90 0,-1 0-51 0</inkml:trace>
  <inkml:trace contextRef="#ctx0" brushRef="#br0" timeOffset="18752.14">12700 1748 9 0,'0'0'218'16,"6"0"-39"-16,1 0-39 0,-1 0-34 0,1 0-23 0,-1-4-18 16,7 4-9-16,-6 0-4 0,6-4-4 0,-7 4-2 0,7 0-1 15,0 0 0-15,-7 0-3 0,8-4-3 0,-1 4-6 16,0 0-2-16,0 0-3 0,-7 0-4 0,8 0-3 15,-1 0-3-15,-7 4-2 0,7-4-2 0,-7 0 1 0,8 4 1 16,-1 0 0-16,-7-1 0 0,7 4-1 0,-7-3-1 0,7 3-1 16,-6-3-1-16,0 3-3 0,-2 5-2 0,8-6-3 0,-13 5 0 15,8 1 2-15,-8-2-2 0,7 5 0 0,-7-4 1 16,-7 3 0-16,7 1 0 0,-8 0 0 0,3 3 0 16,-3 1-2-16,3-1 1 0,-9-3-1 0,1 2-1 0,0 2-1 15,1-4-1-15,-1-1 2 0,-1 1 2 0,1-1 2 0,1 1 0 16,-1-3 3-16,-1-2 3 0,8-3 3 0,-7 2 3 15,6-3 1-15,1 2 2 0,-7-5 1 0,6 0 3 0,7 2 0 16,-7-5-1-16,1 4 1 0,6-4-1 0,-6 0 0 0,6 0-2 16,-7 0 4-16,7 0 2 0,-6 0 3 0,6 0 3 15,0-4-1-15,0 4 0 0,0-5-2 0,0 2-2 0,6 0-7 16,-6-1-2-16,7 0-1 0,-1 1 3 0,-6 0 2 16,6-6 3-16,1 6 0 0,7-1 2 0,-8 1 5 0,7-1 2 15,-7 1-3-15,7-1-4 0,-6 0-3 0,7 0-1 16,-2 4-2-16,1 0 0 0,7 0-1 0,-7 0-6 0,6 0-3 15,-6 4-6-15,7 4-1 0,-2-5-3 0,2 4 0 0,1 4-3 16,-2 0-3-16,0 0 0 0,-6 1-1 0,7 2 2 16,-7 1-1-16,0 0 1 0,0-1 0 0,-7 4 0 0,1-2-1 15,6 1 2-15,-13 5 1 0,7-3 0 0,-7 3 1 0,0 0 0 16,0 0 0-16,-7 0 0 0,7-1 1 0,-13 1-2 16,6 1 0-16,1-2 1 0,-1 2-1 0,-6-1 0 15,1-4 1-15,-8 1 3 0,6-2 9 0,-5 2 1 0,0-4 4 16,0-1 4-16,-1-3 3 0,-6 0 6 0,-1 0 5 0,-5 0 6 15,6-4 0-15,-6 0 9 0,-1-3 7 0,0 4 8 0,1-5 9 16,6-3 6-16,0 0 3 0,0 0-4 0,-1 0-5 16,7-3-8-16,1 3-8 0,6-8-15 0,-6 8-20 15,12-7-39-15,-5 3-56 0,5-3-60 0,-6 0-59 0,13-1-57 16,0-3-62-16,0 4-85 0,6-4-103 0,8 0-85 0,-8 4-22 16</inkml:trace>
  <inkml:trace contextRef="#ctx0" brushRef="#br0" timeOffset="19581.25">13214 2743 245 0,'0'0'224'0,"0"-3"-77"0,7 3-57 0,-7-3-38 15,0 3-16-15,0 0-6 0,0-4-3 0,0 4 2 0,7 0 3 16,-7-4 3-16,0 4 4 0,0 0 1 0,6 0 0 16,-6-4 0-16,0 4 0 0,0 0 2 0,0-4 1 0,0 4 0 15,0 0 1-15,0 0-1 0,0 0-3 0,7-3 0 0,-7 3-2 16,0 0-1-16,0 0-3 0,6-4-2 0,-6 0-1 15,6 4 4-15,-6-4 4 0,7 2 1 0,-1-2-2 0,-6 0-2 16,6 0 1-16,1-3 1 0,0 3 0 0,0-3 0 16,-1 0 0-16,0 0 2 0,0-1 2 0,1 4 4 0,-7-3-1 15,8 0 0-15,-3 0-2 0,2-4-4 0,0 3-2 0,-1 1 1 16,1-4-1-16,-1 4-1 0,-1-5 2 0,3 1-3 16,-1 0 1-16,-1 1-3 0,0-2-4 0,8-2-5 0,-8-1 1 15,7 1 1-15,-7-1-3 0,1 1-2 0,6-6-1 16,-6 6 2-16,-1-4 1 0,7 4 1 0,-6-1-4 0,-1-4-1 15,0 5 1-15,1-1-1 0,-1 3 0 0,2-1-5 16,-8 1-2-16,0 1-2 0,6 1-3 0,-6-2-3 0,0 5-3 16,-6 0-1-16,6-1-2 0,-8 4-2 0,2 1-1 15,-1-1-2-15,1 1 0 0,-7 3 0 0,0-4-1 0,0 4 0 16,0 4 2-16,6-4 1 0,-5 0 0 0,5 3-3 0,-6-3-7 16,6 4-7-16,7-1-3 0,-6-3-5 0,0 4-3 15,6 1-7-15,0-2-7 0,0 4 0 0,0-3 1 0,0-1 3 16,6 5 0-16,-6-1-6 0,6-2-4 0,8 1 1 15,-8 1 1-15,1 1 2 0,-1 0 2 0,7-6 3 0,0 5 4 16,-6 1 10-16,6-4 6 0,0 4 6 0,-7-1 5 0,7-4 4 16,-7 4 3-16,8-3 1 0,-8 4 4 0,2-1 0 15,-3-3 1-15,2 2-1 0,-1 3 4 0,0-6-3 0,-6 4 0 16,7 0 0-16,-7 1-1 0,7-1-1 0,-7 0 0 16,0 0 0-16,0 5-2 0,0-4 3 0,0 1 0 0,0 3 1 15,0-1-1-15,0 0 1 0,7-3 2 0,-7 3-2 0,0-1 0 16,0 2 0-16,6-2 1 0,-6 1 1 0,7-3-1 15,-7 3 0-15,6 0 0 0,0-4 0 0,1 4 1 0,6-3-1 16,-6-2-1-16,-1 2 0 0,7-4-5 0,-1 3-7 16,3-3-14-16,-9-1-14 0,13-3-22 0,-6 4-23 0,0-4-27 15,0 0-33-15,0 0-39 0,7 0-54 0,-7 0-97 0,0-4-78 16</inkml:trace>
  <inkml:trace contextRef="#ctx0" brushRef="#br0" timeOffset="20128.79">14009 2421 437 0,'0'-3'366'0,"-7"-1"-125"0,7 0-88 0,-6 4-52 0,6-4-29 15,-7 4-13-15,1-3-6 0,-1 3-3 0,0 0-2 0,1 0-1 16,0 3-1-16,-1 1-3 0,1 0-3 0,-7 0-4 15,6-1-3-15,0 4 0 0,-6 0 0 0,8 1-2 0,-2 0 0 16,1 3 2-16,-1-4-1 0,-1 5 0 0,2-6 3 16,0 5 0-16,-1 4-1 0,1-4-1 0,-1 0-6 0,7 0-2 15,-6 3-5-15,6-6-1 0,0 3-5 0,0-5-5 0,0 6-2 16,0-4-3-16,6-1 1 0,1 0 0 0,-1-4 2 16,1 2-9-16,-1-2 4 0,8 1 2 0,6-4 0 0,-8 0 0 15,1-4 0-15,7 1-1 0,-1-2 0 0,1-1 7 0,-1 2-5 16,1-3-2-16,0-5-1 0,-7 4 5 0,-1-1 4 15,1 1 6-15,0-4 9 0,1 2 14 0,-8-1 18 16,1 0 12-16,-1 0 11 0,0-4 2 0,-6 4 4 0,0-4 4 16,7 5 2-16,-7-1 1 0,-7-5 1 0,7 9 6 0,0-3 4 15,0 2 0-15,0 1-2 0,0 0-6 0,-6 0-11 0,6-2-14 16,0 6-16-16,0 3-20 0,0-3-17 0,0-1-5 16,0 4-10-16,0 0-4 0,0 0-4 0,0 0-4 0,0 0-2 15,0 4 2-15,0-1 2 0,0 0-1 0,0 6 0 16,0-2 3-16,0 0 5 0,0 4 0 0,0-4 1 0,-6 5-1 15,6-2-2-15,0 2 0 0,0-5-1 0,0 3-1 16,0 2-4-16,0-1-3 0,0 0 2 0,0 0 1 0,0-1 1 16,6 2 1-16,-6-2 0 0,6 1 0 0,1-3 12 0,-1 3-3 15,1-5-4-15,6 2-5 0,-7 0-3 0,7-1-5 16,-6 1-8-16,6-2-13 0,0-1-26 0,-1-2-20 0,3 1-25 16,-2-1-35-16,6 1-39 0,-6-4-38 0,0 0-31 15,6 0-27-15,1 0-22 0,-7-4-22 0,5 1-35 0,-4-1-58 16,0 1-73-16,-1-5-23 0</inkml:trace>
  <inkml:trace contextRef="#ctx0" brushRef="#br0" timeOffset="20706.82">14406 2418 329 0,'-6'-4'406'16,"6"0"-140"-16,0 0-112 0,-7 4-69 0,7-3-35 0,0 6-16 15,-7-3-4-15,7 4 0 0,-6 0 0 0,6 0 0 16,0 4 3-16,-8-6 1 0,8 5-3 0,-5 5-4 15,5-4-5-15,0-1-3 0,0 3-3 0,5-1-2 0,-5-3 3 16,0 2 0-16,8-5 2 0,-2 5-1 0,-6-1 2 0,7-3 4 16,0-1 5-16,6 1 4 0,-7-1-1 0,7 1 1 0,0-4 1 15,0 0 2-15,7-4 0 0,-8 4 0 0,1-3 0 16,8-1-1-16,-9 1 0 0,9-4 0 0,-9 3 6 16,-5-4 9-16,6 1 9 0,0 3 6 0,-7-7 3 0,1 4-2 15,-1 0 1-15,0-4-2 0,1-1-5 0,0 6-7 0,-7-6-5 16,0 1-4-16,0 0 4 0,0 1 7 0,0-2 7 15,-7 1 9-15,7 5 9 0,-7-6 3 0,7 5 3 0,-6 0-5 16,6 3-8-16,-6-4-7 0,-1 5-7 0,7-2-9 16,0 3-13-16,-6 2-12 0,6-5-9 0,0 5-7 0,0 0-2 15,0 0-5-15,0 5-1 0,0-3-2 0,0 3-1 0,0 2 1 16,0 1 1-16,0 2 1 0,0-3-1 0,0 8 0 16,6-4 0-16,-6 4 0 0,0 3 1 0,0 0 4 0,0 1-3 15,0 3 0-15,7 0 2 0,-7 4 3 0,0-1 2 16,6 1 5-16,-6 3 0 0,0 4-1 0,6-3 3 0,-6 2 0 15,7 1-2-15,-7 0-4 0,7 4-4 0,-1-5-4 0,1 3 0 16,-1-7 0-16,-6 5-2 0,6-4-2 0,1 1 1 16,-7 0-1-16,0-5 1 0,6 0 0 0,-6-3 1 0,0 0-2 15,0 0 2-15,0-8 1 0,-6 1-1 0,6-1 2 16,-7-2-2-16,1-1 3 0,6-3 1 0,-6-5 3 0,-7 5 5 16,6-8 5-16,0 4 8 0,-5-4 5 0,5-4 6 15,-6 0 5-15,0 0 2 0,7-7 3 0,-8 0-2 0,9-1-1 16,-10-2-1-16,9-4-4 0,-1 0-5 0,7-5-4 0,-5 2-4 15,5-1-5-15,-7-3-5 0,14 2-6 0,-7-2-3 0,5-1-6 16,-5 4-2-16,7-3-5 0,6 6-6 0,0 0-12 16,1-2-14-16,-1 6-36 0,6-3-58 0,0-4-71 15,1 7-67-15,-1-3-59 0,8-1-63 0,-8 5-69 0,7-1-124 16,-6 1-70-16,-1-1-7 0</inkml:trace>
  <inkml:trace contextRef="#ctx0" brushRef="#br0" timeOffset="21144.4">14986 2088 158 0,'0'-11'455'16,"0"4"-142"-16,0-4-129 0,6 3-75 0,1 1-41 0,-7 3-19 15,6-2-9-15,1-2-2 0,-7 4 0 0,6 1 2 16,-6-2 0-16,0 2-4 0,0 3-4 0,0-4-7 0,0 4-6 16,0 0-7-16,0 0-6 0,0 0-2 0,0 4-1 15,0-4 4-15,0 3 4 0,-6 5 5 0,6-1 6 0,-7 0 4 16,7 1 6-16,-6-1 7 0,6 5 7 0,0-2 0 0,-7 1 0 16,7 4-2-16,0-1 0 0,-6 1 1 0,6 0-3 0,0 3-6 15,-7 1-4-15,7-1-4 0,0 0-5 0,0 8 0 16,0-4 3-16,-6 3-4 0,6 0-1 0,0 2 0 15,0-5-1-15,0 4-3 0,0-1 1 0,0-4-5 0,0 6-3 16,6-5 0-16,-6 0 0 0,7-4 1 0,-7 4 1 0,6-4 2 16,1 1 0-16,-1-5 1 0,1 1-2 0,-1-5 0 15,0 5-1-15,8-4-4 0,-8 1 0 0,7-5-2 0,0 0 0 16,0 0 1-16,6-3 0 0,-4 0-1 0,3-1-3 16,9-3-1-16,-8 0-8 0,0 0-10 0,8-3-15 0,-9-1-21 15,10-4-20-15,-9 1-23 0,0 0-28 0,1 0-31 0,0-4-31 16,-8 0-36-16,8-4-54 0,-7 1-107 0,-7-1-71 15,1-4-36-15</inkml:trace>
  <inkml:trace contextRef="#ctx0" brushRef="#br0" timeOffset="21394.46">14907 2370 28 0,'-5'-4'497'0,"5"4"-91"0,0-3-130 0,0 3-92 16,0-3-56-16,5 3-27 0,3-5-10 0,-3 1-2 15,2 1 1-15,6-1 1 0,0 1-4 0,7-1-5 0,-1 1-6 16,1-1-11-16,6 0-10 0,0 0-11 0,-1 1-11 16,3-2-11-16,-3 3-9 0,8-5-6 0,-8 7-10 0,2-4-23 15,-1-4-26-15,-6 8-30 0,5-4-36 0,1 0-44 0,-6 1-52 16,-1 3-75-16,7-4-144 0,-6 4-66 0,-7 0-30 15</inkml:trace>
  <inkml:trace contextRef="#ctx0" brushRef="#br0" timeOffset="22347.85">15402 2389 148 0,'0'-4'464'16,"-6"-1"-129"-16,6 5-138 0,0-3-85 0,-7 3-47 16,7 0-26-16,0-3-11 0,0 3-11 0,0 0-1 0,-6 0 2 15,6 3 1-15,0 0-1 0,-7 2-3 0,7 2-3 0,0 0-2 16,-6 0 6-16,6 5-3 0,0-4-1 0,0 1 1 15,-7 3 0-15,7-1 2 0,0 0 0 0,-6 1 3 0,6 2 4 16,0-3 2-16,0 3 3 0,-6 1-2 0,6 4-1 16,0-5-1-16,0 1 3 0,0 3-3 0,0-3-3 0,0 3-4 15,6-4-3-15,-6 5 1 0,6-5 2 0,1 1-1 16,6-1-1-16,-7-3 2 0,1 1 1 0,6-2 5 0,0-3 2 16,0 1 1-16,0-4 3 0,-1 3 3 0,9-3 4 0,-2-4 0 15,1 0 4-15,-1 0 3 0,0-4 7 0,2 1 3 16,-2-1 3-16,1-3 3 0,-1 2 3 0,0-2 6 0,1 1 10 15,-7-6 11-15,7 5 11 0,-14-5 19 0,7 6 11 0,0-5 3 16,-7-1 1-16,1-2-2 0,-1 3-5 0,-6-4-16 16,0 0-18-16,0 1-25 0,0-4-15 0,-6-1-13 15,-7 4-7-15,0-2-12 0,0 2-9 0,0-3-2 0,-7 3-2 16,1 0-3-16,0 3 0 0,-7-1 1 0,6 1-2 0,1 6-2 16,-8-1 3-16,8 2-3 0,-7-2-1 0,12 7-1 15,-4-4-1-15,-2 4-1 0,6 0 1 0,1 0-1 0,2 4 1 16,-4 0-3-16,9-1 1 0,-7 4-2 0,6-2 0 0,1 1-8 15,6 2 5-15,0 0-1 0,0 1 1 0,0-1 2 16,0 1 2-16,6 1 2 0,1-3 0 0,-1 1 8 0,7-1-3 16,-6 0 1-16,6 0-2 0,0 1 2 0,0-4 1 15,7-1-2-15,-1 1 3 0,-6-4-3 0,7 0 0 0,-1 0 0 16,0 0-1-16,2 0 0 0,-2 0-1 0,1-4 1 0,-1 1 0 16,0-1 1-16,7-4 2 0,-6 5-1 0,-1-4 2 15,1 0 0-15,-1-2 3 0,1 6-1 0,0-4 0 0,-7 0-2 16,0 4 1-16,6-6 2 0,-13 6-1 0,8-2 0 15,-1 3-5-15,-7-2-1 0,7 4-1 0,-7 0-1 0,1 0-2 16,7 0-1-16,-8 4-2 0,1-2 0 0,-7 3 2 0,6 2-2 16,0 1 0-16,1-1-4 0,-7 3-4 0,6-1-6 15,-6 1 3-15,0 5-3 0,0-4 0 0,0 3 0 0,0-3 3 16,0 1 4-16,-6 2 4 0,6-3 4 0,0 0 0 16,0 4 1-16,0-4 1 0,0 0 1 0,0-4 1 0,0 0 1 15,0 0 3-15,0-3-3 0,0 4 0 0,0-5 4 0,0-3 2 16,0 4 4-16,0-4 2 0,0 0 6 0,0-4-5 15,6 1 7-15,-6-1 4 0,7-4 2 0,0 1 0 0,-1 0-4 16,1 0-4-16,-7-4-5 0,13 0 4 0,-7-1-3 0,1 2-5 16,5-1-2-16,-5-5-1 0,7 7 0 0,-2-7-1 15,1 2 0-15,-6 3-2 0,6 0-2 0,-1 0 0 16,-4 4 0-16,4-4-1 0,-4 3 0 0,4 2-1 0,1-3-3 16,-6 6 1-16,6-2-1 0,-7 5-1 0,1 0 1 0,-1 5-3 15,0-2 0-15,1 1 0 0,0 4 4 0,-1-1 0 0,1 0 2 16,6 5 0-16,-7 2-1 0,-6-3-1 0,6 3 3 15,1 1 0-15,-1 0 0 0,2 3 0 0,-8-3 0 16,6 0 0-16,-6 3 1 0,6-3 1 0,-6-1-2 0,7 4 0 16,-7-4 0-16,0 1 0 0,0 1-4 0,6-3-12 0,-6-1-21 15,0-1-42-15,0 0-58 0,0-4-63 0,0 0-60 16,7 1-61-16,-7-4-68 0,6-1-84 0,7-3-147 0,-6 0-46 16,7 0 15-16</inkml:trace>
  <inkml:trace contextRef="#ctx0" brushRef="#br0" timeOffset="22941.96">17369 2399 27 0,'0'-3'355'0,"6"-4"-86"0,-6 3-80 0,0-1-56 16,0 2-28-16,0-4-11 0,0 3-2 0,0 1 1 15,7-5 2-15,-7 4 3 0,0 1 7 0,0-1 3 16,0 1-2-16,0 3-8 0,-7-4-4 0,7 4-8 0,0-3-8 16,0 3-13-16,-6-4-12 0,1 4-13 0,-3 0-14 0,3 0-7 15,-3 4-9-15,-5-4-4 0,0 7 1 0,6-4 3 0,-12 4 6 16,6 2 6-16,0-3 13 0,0 2 6 0,-6-2 10 15,6 6 6-15,-7-1 1 0,7 4 4 0,0-5 5 16,-6 5 4-16,5 0 2 0,1-1 3 0,0 5 1 0,1 0-2 16,-2-5 1-16,1 4-4 0,1 0-7 0,5 1-8 0,-6-1-9 15,13 1-9-15,-7-1-5 0,0 0-3 0,7 0-3 16,0 1 0-16,0-2-3 0,7-2-4 0,0 4 0 0,6-4 4 16,0-1-1-16,6-3 2 0,-5 0-2 0,4 4-3 0,9-8 0 15,-1 1-1-15,0-2-4 0,0 2-4 0,6-4-4 16,1-1-2-16,0 1-2 0,-1-4-10 0,8 0-20 0,-8 0-32 15,1-4-47-15,-2 1-57 0,3-1-53 0,-2-4-50 16,1 6-50-16,-1-6-47 0,-6-3-47 0,0 3-87 0,1-2-67 16,-7-1-10-16</inkml:trace>
  <inkml:trace contextRef="#ctx0" brushRef="#br0" timeOffset="23504.91">17669 2546 236 0,'-7'0'474'0,"1"3"-152"0,-1 2-130 0,1-3-69 16,-7 2-40-16,6 4-17 0,1 0-4 0,-1-1 3 0,1 0 4 15,-1 4 4-15,1 0 4 0,6-1-7 0,-7 5 1 16,7 0 4-16,7-4-3 0,-7 3 0 0,6-2-1 0,1 3-1 16,-1-1-1-16,1-3 4 0,6 0 4 0,0-1-1 0,0 2 1 15,0-5 0-15,7 1 1 0,0-1 1 0,-7 0 3 16,6-3 1-16,7-4-3 0,-7 3-2 0,1-3-4 15,6 0-6-15,-7-3-3 0,1-1-3 0,-1 1-5 0,-6-5-2 16,7 1-3-16,-7 0 1 0,0-4-2 0,0-1 4 0,-7 2-3 16,1-2-5-16,0 1-5 0,-1-3-5 0,-6-1-4 0,6 4-1 15,-6-7-4-15,-6 3-5 0,6 0 0 0,0 1 2 16,-6 3-3-16,6-1-1 0,0 3-3 0,-7 1-4 16,7 0-2-16,0 2-3 0,-7 1-3 0,7 2-5 0,0 3-3 15,0 0-2-15,0 0-1 0,0 0 1 0,0 0 0 0,0 8-3 16,0-6 1-16,0 10 6 0,7-1 0 0,-7 0 4 0,7 4-2 15,-1 2-1-15,0 2 1 0,1 3 3 0,6 0-4 16,-7 3-1-16,8 2-1 0,-1 2 1 0,0 0-1 16,-1 3 1-16,8 5 0 0,-7-3 1 0,0 2-1 0,6-3 3 15,-5 4-4-15,-1-1-1 0,0-3-3 0,0 4-2 0,-7-5-1 16,1 2-2-16,-1-5-3 0,-6 0-4 0,0-3 2 0,0-4-1 16,0 0 5-16,0-3 1 0,-6-4 1 0,-1-1 3 15,1-7-7-15,-7 4 9 0,0-4 7 0,0-3 4 0,-1-4 1 16,-11 0 5-16,5 0 6 0,0-4 2 0,0-3 16 15,2-4 1-15,-2 0 2 0,0 1 4 0,1-5 3 0,6 4 2 16,0-9 0-16,0 6-1 0,7-1-5 0,-1 1-5 16,1-4-6-16,-1 4-4 0,7-5-8 0,7 1-7 0,-7 3-6 15,6-4-8-15,7 1-9 0,0 0-10 0,6 0-12 0,1 3-15 16,6-3-20-16,7-1-38 0,0 4-72 0,-1 2-75 16,7-7-68-16,-7 5-66 0,8 1-67 0,-8-1-106 0,1 1-118 15,-1-1-41-15,-6 5 25 0</inkml:trace>
  <inkml:trace contextRef="#ctx0" brushRef="#br0" timeOffset="24380.1">18730 2568 43 0,'0'-4'459'0,"7"-4"-121"0,-7 6-132 0,0-3-77 16,7 2-39-16,-7-1-12 0,0 1-6 0,6-1 3 15,-6 4 0-15,0-4-1 0,0 0-1 0,0 4-9 0,-6 0-12 16,6-3-11-16,0 3-11 0,-7 0-9 0,0 0-8 16,2 0-3-16,-3 0-4 0,-5 0-5 0,1 3 1 0,-2 1-3 15,8 0 1-15,-7 0 0 0,0 3 0 0,0 1 0 16,0-2 0-16,-1 2 2 0,2 0 3 0,0-1 1 0,-3 3 1 15,2 2 2-15,7 2 1 0,-7-3 2 0,7 4 3 0,-7-4-2 16,6 3 0-16,7 1 0 0,-6 0 0 0,-1-5-3 16,7 5 0-16,0 0-3 0,7 0-2 0,-7-1-1 0,6-3 3 15,1 4-3-15,6-4-1 0,-1 0-1 0,1-1 1 16,0-2 0-16,7 3-2 0,-1-3 1 0,8-5-3 0,-8 4 2 16,7-3 4-16,0-4 2 0,0 3 0 0,1-6 4 0,5-1 4 15,-6 4 4-15,6-7 6 0,1 0 5 0,-1-1 4 16,-4-3 8-16,4 1 10 0,-6-1 8 0,-1-4 10 0,-5 0 5 15,5-3 3-15,-4-1 5 0,-2 1 0 0,-6-3-8 16,0-2-8-16,0-2-11 0,1-1-12 0,-8-3-9 0,0 4-9 16,1-5-11-16,-1 1-4 0,-6-1-4 0,0-2-2 0,0 3 1 15,0 2 1-15,0 2 2 0,-6-1 0 0,6 4-1 16,-7 3-1-16,7 5 1 0,-6-1-1 0,0 5-2 16,6-2-4-16,-7 9-1 0,7-5-1 0,-7 2-2 0,7 1 0 15,0 5-2-15,-6-4 0 0,6 8 1 0,-7-4-2 0,1 8 0 16,6-5 1-16,-7 8 2 0,7-3 2 0,-6 6 1 0,-1 1 0 15,7-1 2-15,-6 5 1 0,0-1 0 0,6 1 1 16,-7 3-1-16,7-1 0 0,0 6 0 0,-6-5-3 16,6 4 1-16,0-1 0 0,0 4 1 0,0-4-1 0,6 0 0 15,-6 6 0-15,0-6-1 0,7 4 1 0,-1-3 1 0,0-1 0 16,1 2-1-16,-1-6-1 0,1 5 1 0,6-4 1 16,0 0 1-16,0-7-1 0,0 2 1 0,6-1 3 0,1-5 1 15,-1-4 3-15,8 0 2 0,-7 0 4 0,5-7 4 0,1 4 8 16,0-8 9-16,1 1 6 0,-2-1 12 0,2-3 4 15,-8 0 8-15,0-4 8 0,1-1 10 0,0 1-6 0,-1-3-6 16,-6-1-8-16,0 1-12 0,-7-1-6 0,7-3-6 16,2-1-12-16,-10 0-13 0,-5 2-3 0,6-6-3 0,-6 5 0 15,0-4-1-15,0 4-3 0,-6 0-3 0,6 0 7 16,-5 3-5-16,-3-1-5 0,1 7 0 0,-6-3-3 0,7 4-1 16,0 6-1-16,-1-3-1 0,-6 2-10 0,6 3 5 0,-5 0 4 15,5 3 2-15,-6 4 0 0,6 1 1 0,-6-1 2 16,7 5 1-16,-7 2 1 0,7-3 0 0,-7 3-1 0,13 1-2 15,-7 4 1-15,0-5 2 0,7 5 0 0,-6-2 0 0,6-2 0 16,0 4 0-16,0-1 0 0,0 1 0 0,6-1 2 16,1-3-4-16,0 2 1 0,-1-2 1 0,7 0 0 0,0-1 1 15,0-2-1-15,7 3 1 0,-7-4 2 0,12-4 3 16,-5 4-2-16,6-4 0 0,0-3-2 0,1 4-8 0,5-6-12 16,-6 2-31-16,7 0-45 0,-1-4-62 0,1 0-65 0,-7-4-58 15,7 4-58-15,-1-6-55 0,1-6-60 0,0 5-112 16,-8-8-49-16,1 1-4 0</inkml:trace>
  <inkml:trace contextRef="#ctx0" brushRef="#br0" timeOffset="24880.19">19870 1748 43 0,'7'0'376'16,"6"3"-113"-16,-7-3-91 0,7 7-53 0,-6-3-28 15,5 3-15-15,-5 1-7 0,-1-1-6 0,1 3-8 0,1-2-8 16,-3 3-6-16,2 0-6 0,-7 0-2 0,0 4-7 0,0-4-3 16,0-1-3-16,-7 5 2 0,2-3 2 0,-3-1 0 15,1-1-1-15,-6 1-2 0,8 1 3 0,-9-5-1 16,7 3-4-16,-5-2-1 0,-1-1-3 0,0 1-2 0,7-2-4 16,-8 3-9-16,7-6-12 0,-5 0-19 0,5 5-20 0,7-5-34 15,-5 2-39-15,5-2-48 0,0-3-78 0,5 0-135 0,-5 0-67 16</inkml:trace>
  <inkml:trace contextRef="#ctx0" brushRef="#br0" timeOffset="25130.12">20158 1744 361 0,'12'7'334'0,"-6"4"-116"0,1-4-66 0,-1 4-41 0,7-3-25 16,-13 2-11-16,7 1-7 0,-7 4-11 0,0-4-9 15,0 4-11-15,-7-4-9 0,7 4-7 0,-13-1-5 0,7 1-4 16,-7-5-9-16,1 5-16 0,-3 0-26 0,-4-1-38 16,6-2-58-16,0 2-122 0,0-2-108 0,-7-2-73 0</inkml:trace>
  <inkml:trace contextRef="#ctx0" brushRef="#br0" timeOffset="73132.57">2501 5074 112 0,'6'-4'140'0,"-6"4"-14"0,0 0-18 16,0 0-20-16,0 0-20 0,0 0-21 0,0 0-14 0,0-4-12 15,0 4-8-15,0 0-6 0,0 0-5 0,0 0-2 0,0 0 0 16,0 0-1-16,0 4 0 0,0-4-2 0,0 0 0 16,0 0 1-16,0 0-2 0,0 0 3 0,0 0 1 0,0 0 3 15,0 0 1-15,0 0 3 0,0 0 3 0,0 0 2 16,0 0 4-16,0 0 1 0,0 0 1 0,0 4 0 0,0-4 1 16,0 0-2-16,0 0 1 0,0 0 2 0,0 0-3 0,0 0 0 15,0 0 0-15,0 0-2 0,0 0 1 0,0 0 1 16,0 0-1-16,0 0 0 0,0 0 2 0,0 0 3 15,-6 0-1-15,6 4 0 0,-7-4 0 0,7 0-1 0,-6 2 0 16,6 3-5-16,-7-5 1 0,0 3-2 0,1 1-3 0,-1-1 1 16,1 1-2-16,0 4 1 0,6-5-2 0,-6 1 1 0,-1 3 0 15,0 0 2-15,-6-2-1 0,6 1 0 0,1 5-1 16,-1-3 2-16,1 4-1 0,0-6-2 0,-1 5 0 16,1-3-3-16,-2 3-1 0,8-1-1 0,0-2 1 0,-6-1-3 15,6 4-2-15,0-4 3 0,0 1 0 0,0-1 1 0,0 3 0 16,0-1 0-16,0-1 0 0,0-2 2 0,0 1 2 15,6-3-4-15,-6 4 2 0,8-2-1 0,-8-1 0 0,6 2 3 16,1-4 0-16,-7 1-1 0,6 4 1 0,0-5 0 0,-6 1 0 16,7-1-1-16,-1 1-1 0,1-1-1 0,-1 1 0 0,8 4-1 15,-7-8-3-15,-1 3 1 0,0 1 0 0,7-4 0 16,-7 4-4-16,1-4-6 0,0 3-11 0,-1-3-17 16,1 0-11-16,5 0-15 0,-5 0-21 0,-1 0-23 0,1 0-37 15,-1-3-50-15,1-1-90 0,0 0-72 0</inkml:trace>
  <inkml:trace contextRef="#ctx0" brushRef="#br0" timeOffset="73836.25">2767 5080 87 0,'0'0'207'16,"0"-2"-44"-16,0 2-39 0,0 0-32 0,0 0-23 0,0-4-17 15,0 4-9-15,0 0-7 0,0 0-1 0,0 0-2 16,0 0-1-16,0 0-2 0,0 0-2 0,0 0-2 0,0 0-6 15,0 0-3-15,-6 4-4 0,6-4-1 0,0 0-4 0,-7 2-2 16,1 3-3-16,1-2-2 0,-3 4 1 0,-5-3 0 16,6 4-1-16,1-1 0 0,-1 0 1 0,1 0 1 0,-1 1 0 15,1-1 3-15,0 4-1 0,-1-3 4 0,0 0 1 16,1-2 0-16,-1 2 1 0,7 3-1 0,-6-5 3 0,-1-1 1 16,7 2 2-16,0 0-2 0,-6 1-1 0,6-1 0 0,0 0-1 15,-7-4 0-15,7 6-2 0,0-6-2 0,0 0-2 16,0 1 0-16,0 0 2 0,7-1 1 0,-7 0 2 0,0 2 0 15,6-1 1-15,-6-1 2 0,7-3 0 0,-1 5 0 16,-6-5-2-16,7 0-1 0,-1 2-3 0,1-2 0 0,0 0-2 16,-1 4-2-16,7-4-6 0,-7 0-10 0,1 3-9 0,-1-3-15 15,8 0-18-15,-8 0-26 0,7-3-54 0,0-1-96 16,0 2-118-16,1-3-58 0</inkml:trace>
  <inkml:trace contextRef="#ctx0" brushRef="#br0" timeOffset="74617.57">3073 5274 195 0,'0'-3'212'0,"0"3"-49"0,0 0-45 0,0 0-35 16,0-3-25-16,0 3-17 0,0 0-8 0,0 0-8 15,0-4-3-15,0 4-2 0,0 0 1 0,0 0 0 16,-6 0 0-16,6 0-1 0,0 0-1 0,0 0-2 0,-7 0-3 16,7 0-3-16,-6 0-4 0,0 0-1 0,-1 0-2 0,1 0 0 15,-1 0 2-15,1 4 0 0,-8-4 0 0,8 0 2 0,-7 3 0 16,7 0 0-16,-7 2 0 0,-1-1-2 0,2 4-1 15,5-6-1-15,-6 5 2 0,7-3 0 0,-7 4 0 16,6-4 1-16,0 0 0 0,0-2-2 0,7 3-1 0,-6-3 1 16,6 6-3-16,0-8 1 0,0 4 1 0,0 0 5 0,0 0 3 15,0-1 4-15,6 1 2 0,-6-1 1 0,7-3 1 16,0 4-1-16,0-1-1 0,-1 1-4 0,7-4-2 0,-8 5-3 16,10-2 0-16,-3-3-1 0,2 3-1 0,-1-3-1 15,-1 4-1-15,8 0 1 0,-7-4-4 0,0 3 0 0,0 0-1 16,6 2 0-16,-4-1-2 0,-2-1 0 0,-1 1-1 0,0-1 0 15,9 4 1-15,-8-3-1 0,-1 4 0 0,1-5 1 16,-6 4 0-16,6 0 1 0,-6-3-1 0,-2 4 2 0,8 0-1 16,-6-1 0-16,-7 0 1 0,8-4-1 0,-2 6 2 15,-6-3 1-15,0 2-1 0,0-2 0 0,0 3 1 0,-6-6 1 16,6 4 3-16,-8 0 1 0,8 1 2 0,-7-4 2 0,1 3 1 16,-1-4 3-16,-5 4 2 0,6-3 2 0,-8 4 0 15,8-5-2-15,-7 2-1 0,0 2-3 0,-7-5 0 0,7-2 1 16,-5 5-2-16,5-5-1 0,-8 3-2 0,2-3 3 15,-1 0 0-15,7-3 2 0,-7 3-1 0,8 0 0 0,-1-5 1 16,-1 5 2-16,2-2-1 0,5 2-2 0,-1-4-1 16,3 1-4-16,5 3-1 0,-6-5-6 0,6 2-11 0,0 3-16 15,0-4-19-15,6 0-19 0,-1 0-21 0,3-3-17 0,5 4-19 16,0-1-24-16,7-3-33 0,-8-1-46 0,8 1-100 0,0 4-61 16</inkml:trace>
  <inkml:trace contextRef="#ctx0" brushRef="#br0" timeOffset="75086.27">3406 5448 169 0,'0'0'259'0,"0"-5"-62"16,0 3-52-16,0-3-38 0,0 5-24 0,0 0-15 15,0-3-8-15,0-1-6 0,0 4-7 0,0 0-5 0,0 0-4 16,0 0-6-16,0 0-5 0,0 4-3 0,6-8-3 16,-6 4-1-16,0 0 1 0,0-4-1 0,0 4-5 0,0 0-1 15,0 0-1-15,0 0-5 0,0 0-1 0,0 0-3 0,0 4-1 16,0-4 4-16,0 4 1 0,0-1 4 0,0 2 1 15,0-3 3-15,0 3-2 0,0 1 3 0,0-2-1 0,0 4 0 16,0-4 0-16,0 3 0 0,0 0 0 0,0 0-1 0,0 1 1 16,7 3 1-16,-7-5-1 0,0 3-3 0,0 1-4 15,0-3 0-15,0 5-3 0,6-5-1 0,-6 3-1 16,0-2-2-16,6-1-1 0,-6 1 2 0,0-2 1 0,8-1-2 16,-8 2 3-16,0 1 3 0,0-5 5 0,7 5 1 0,-7-5 2 15,5 0 3-15,3-3 2 0,-8 5 2 0,5-1 1 0,2-4-2 16,-1 3-2-16,1-3-2 0,0 0-1 0,6 0-4 15,-7 0-3-15,7-3-4 0,-7 3-2 0,8-4-3 16,-8 4-6-16,7-5-7 0,-1 2-9 0,1 0-9 0,2-5-17 16,-3 5-16-16,-5-5-22 0,6 1-17 0,0 0-21 0,0-5-36 15,-6 1-49-15,6 0-81 0,-13-3-106 0,6 3-44 16</inkml:trace>
  <inkml:trace contextRef="#ctx0" brushRef="#br0" timeOffset="75273.67">3562 5264 59 0,'0'0'372'0,"0"0"-107"0,0 0-105 15,7 0-71-15,-7 0-44 0,0 0-27 0,5 0-23 0,-5 0-15 16,7 0-22-16,-7 0-37 0,6 0-56 0,1 0-139 15,1 0-82-15</inkml:trace>
  <inkml:trace contextRef="#ctx0" brushRef="#br0" timeOffset="76055.5">3549 5443 228 0,'7'0'248'0,"-7"0"-72"16,6-2-55-16,-6-3-35 0,7 5-23 0,-2-3-12 16,2-1-7-16,-1 4-4 0,1-4-5 0,-7 4-3 0,8 0-6 15,-2-4-5-15,0 4-4 0,1-3-4 0,-1 3-3 0,1 0-3 16,-1 0 0-16,1 0 0 0,6 3-2 0,-13 1 0 15,7-4 0-15,-1 4 2 0,1 3-1 0,-7 0 1 0,6 0 2 16,-6 1 3-16,6 4 1 0,-6-5 1 0,0 3 1 0,7 2-1 16,-7 2 0-16,0-2-1 0,0-2-3 0,0 5-4 15,0-4 0-15,0-1 0 0,0 2 1 0,0-1 1 16,0 0-1-16,-7 0 2 0,7-4-1 0,0 1-1 0,0-2-1 16,0 3 0-16,0-3-2 0,0-2-3 0,0 0-1 0,0 3 1 15,0-7 3-15,0 4 4 0,0-4 3 0,0 0 6 0,0 4 7 16,0-4 10-16,0 0 2 0,0-4 3 0,0 4-1 15,0-4-2-15,7-3-7 0,-7 3-1 0,6-3-7 0,-6 0-7 16,0-1-3-16,7 1-3 0,-7-4 1 0,0 0-1 16,6 4 2-16,-6-8-3 0,0 3-2 0,0 2-2 0,7-1 1 15,-7-4-2-15,0 5-2 0,6-2 1 0,-6 1-1 16,7-4 0-16,-7 5-1 0,8-1 0 0,-3-1-2 0,1 1 0 16,1 4-2-16,-1-4 2 0,1 4-2 0,0 0 1 15,6 3-1-15,-6-3-1 0,-1 2 1 0,1 5 3 0,-2-3 0 16,2 3-2-16,0 0 2 0,0 0 0 0,-1 0 1 0,0 3 0 15,-6-3-1-15,7 5 2 0,-1-1 0 0,0-1 0 16,1 1-1-16,-1 3-1 0,1 0 2 0,0-3 0 0,0 3 0 16,-7 5 0-16,6-6-2 0,0 2 2 0,1 3 1 0,-7-5 1 15,5 6-1-15,-5-1-1 0,8-3 0 0,-8 3 0 16,0 0 0-16,6-4 0 0,-6 4 0 0,0-4 0 0,7 5-2 16,-7-6 0-16,0 2 1 0,7 0 0 0,-7-1 1 15,0-5 1-15,6 6 1 0,-6-4-2 0,0 0 1 0,7 0 2 16,-1-1-5-16,-6 1 1 0,6 0-5 0,1-4-6 0,6 3-9 15,-6-3-13-15,6-3-16 0,0 3-19 0,-1-4-17 16,8 0-37-16,-7 1-55 0,8-5-99 0,-3 1-103 16,-4 0-54-16</inkml:trace>
  <inkml:trace contextRef="#ctx0" brushRef="#br0" timeOffset="77275.03">4343 5359 46 0,'-6'0'367'0,"0"-3"-102"16,-1 3-101-16,-6 0-68 0,6 0-38 0,1 0-24 15,-1 0-10-15,1 0-6 0,-1 0-5 0,-5 3-1 0,5-3-2 16,1 4 1-16,-1-1-4 0,0 1-1 0,0 1-2 0,1 1 1 15,-7 2 2-15,7-2 1 0,0 3 3 0,-1-2-2 16,7 0 3-16,-14 0 1 0,14 4 3 0,-5-4 0 0,-2 4-2 16,1-3-1-16,6 3 0 0,-7 0 0 0,7 1-1 15,0-6 0-15,-8 5-2 0,8 1 0 0,0-5-1 0,0 3 0 16,8-2-3-16,-8-1 1 0,7-3 0 0,-1 4 0 0,1-6 1 16,-2 6 3-16,2-4 1 0,0-4 2 0,6 0 5 15,-7 0-1-15,7 0 0 0,0 0-1 0,1-4-1 16,-1 0-3-16,6 0 0 0,-6-3-1 0,0 4-3 0,0-4-1 15,-6-1 3-15,5 1-2 0,1 0 0 0,-6 0 2 0,7-5 1 16,-14 5-1-16,6 0 1 0,0-5-2 0,-6 2 2 0,7 3 1 16,-7-5-1-16,0 2-1 0,0-2 1 0,0 5 0 15,-7-4 0-15,7 0 0 0,-6 4 1 0,6-4 0 16,-6 3 3-16,6 5 4 0,0 0-3 0,0-2-1 0,0 1-2 16,-7 1-3-16,7 3-1 0,0 0-6 0,0 0-3 0,0 0-3 15,0 3-3-15,-7 6 0 0,7-6 0 0,0 8 2 16,0-5 1-16,7 6 3 0,-7-1 2 0,0 4 3 0,7 0 1 15,-7-1 3-15,6 1 3 0,-6 4 2 0,6-5 1 0,1 8 0 16,-1-4 1-16,1 3-4 0,-7-1 1 0,6 1-3 16,1 1-4-16,-7 0-3 0,7 0 0 0,-1 0-2 0,-6-1-2 15,0 2 1-15,7 0-1 0,-7-6 0 0,0 5 0 16,0-3 0-16,-7-2 0 0,7-2 1 0,-6 0 0 0,6-1 1 16,-7-2 0-16,0-1 2 0,1 0 0 0,-1-4 2 0,1 0-2 15,-1-3 2-15,1 4 1 0,-7-5 0 0,-1-3 3 16,8 4 3-16,-7-4 0 0,7-4 5 0,-7 1 3 0,6-1 1 15,-6-4 1-15,6 1 1 0,1 0-2 0,6-4-2 16,-7-4 2-16,7 4-5 0,-6-3-1 0,12-1-3 0,-6 1-3 16,7-5-1-16,-7 1-2 0,6-1-3 0,7 5-3 0,-6-8-2 15,6 3-2-15,0 1-1 0,6-1 0 0,-5 2 1 16,-1-2 1-16,6 0-1 0,-6 2 1 0,1-3-1 16,4 3 0-16,2-2 1 0,-7 5 0 0,1-4-1 0,5-4 0 15,-6 3-1-15,7 1 2 0,-7-1-1 0,0-2 1 0,6-1 1 16,-6 0-3-16,0-1 1 0,0-2-1 0,0 4 1 0,0-2-2 15,1 0 2-15,-7 3 0 0,-2-3 1 0,2 5 1 16,-1 0 0-16,1-5 0 0,-7 5 1 0,0 3 1 16,0 1 0-16,0 3 0 0,0 0 0 0,0 0-1 0,-7 4 0 15,7 0 0-15,0 3 0 0,0-4-1 0,0 5-2 0,0-1-2 16,0 4-2-16,0 0-1 0,0 0 2 0,-6 0 0 16,6 4-1-16,0-1 0 0,0 5 2 0,-7-4 3 0,7 3 1 15,0 3 1-15,-5 2-1 0,5-2 0 0,0 1 0 0,0 4 1 16,-7 0 0-16,7-1-1 0,-8 5 1 0,8-4-1 0,0 3 1 15,0 0-1-15,0 4 1 0,-6-3 0 0,6 2 0 16,0 2 0-16,0-5 2 0,0 3 0 0,0-2-1 16,0 3 0-16,0-4 0 0,6 0 0 0,-6-3 0 0,0 0 0 15,8-1 0-15,-1-2 0 0,-2 2-1 0,2-2 1 16,-1-5 0-16,1 0 0 0,-1 0 2 0,8-3-1 0,-8 0-1 16,7-1 0-16,0-3 3 0,0 0-2 0,0 0 1 0,0-3 1 15,-1-5 0-15,8 4 0 0,-6-3 3 0,-1-3-1 16,0 1 1-16,0-1 0 0,0 0 1 0,0-2 0 0,-7-2 0 15,7 2-1-15,-6-3 0 0,-1 1 0 0,0-1 0 0,1 1-1 16,0-1-1-16,-7 0-1 0,0 1-2 0,0 3 0 16,0-5-1-16,0 9-1 0,0-3-1 0,0 2-1 15,-7 4-3-15,7-3 0 0,-7 5 0 0,7 2-1 0,-6 0 0 16,0 2-1-16,-1 5 2 0,1-3 1 0,-1 8 0 0,1-6 2 16,0 6 1-16,-1-1 1 0,0 0 1 0,7-1-1 0,-6 5 0 15,-1-4 0-15,7 1 0 0,-6 2-1 0,6-3 1 16,-7 1 0-16,7 1-3 0,0-1 3 0,0-1 1 15,0-1 0-15,0 2 0 0,0-1 6 0,0 0-2 0,7 0 1 16,-1-1 4-16,1 2 2 0,-1-5 8 0,1 3 12 0,0-2 17 16,5-1 8-16,1 1 8 0,-6-4 5 0,12 3-1 15,-6-4-1-15,7 1-9 0,-1-4-11 0,0 0-16 0,8 4-13 16,-1-4-6-16,0-4-14 0,7 4-19 0,-7 0-33 16,7-4-44-16,-8 1-49 0,8-2-50 0,-7 3-77 0,0-5-141 15,8-1-99-15,-9 0-55 0,1-3-16 0</inkml:trace>
  <inkml:trace contextRef="#ctx0" brushRef="#br0" timeOffset="77821.83">5646 5286 275 0,'7'-3'249'0,"-7"-1"-65"0,7 4-50 0,-2-5-31 16,-5 5-19-16,7-3-9 0,-7 3-9 0,6-3-2 0,-6 3-2 15,7-4-2-15,-7 4-5 0,0 0-8 0,8 0-8 16,-8 0-10-16,0 0-5 0,5 4-3 0,-5-4-2 0,0 6 1 15,0-1 2-15,6 7 2 0,-6-3 4 0,0 3 4 16,0-2 5-16,7 5 2 0,-7 4 0 0,0 0-3 0,7-2-4 16,-7 2 0-16,0-1-3 0,7 3 2 0,-1 2 4 0,-6 0-2 15,7-6 0-15,-1 5-2 0,1-3 1 0,-7 2-3 16,6 2 0-16,0-5-4 0,-6 0-8 0,7 0-2 0,-7 1-2 16,7-1-2-16,-7 0-2 0,6-6-1 0,-6 2-1 15,0 1-2-15,7-5-2 0,-7 5 0 0,0-7-1 0,0 3 0 16,0-4-2-16,6 0-2 0,-6 0-3 0,0-3-8 15,0 0-8-15,0 0-15 0,0-4-15 0,0 0-22 0,0 0-29 16,6-4-32-16,-6-4-40 0,7 1-58 0,-1-3-96 0,1-2-105 16,0 1-49-16</inkml:trace>
  <inkml:trace contextRef="#ctx0" brushRef="#br0" timeOffset="78150.47">5731 5187 231 0,'7'0'355'0,"-7"-3"-129"0,6 3-98 15,1-5-59-15,5 5-26 0,2 0-14 0,-1 0-6 0,-1 0-2 16,8 0 1-16,-6 0 0 0,5 0-2 0,0 5-1 0,1-2-4 15,-1 1-4-15,-6 0-2 0,7 2-4 0,-7 2-3 16,-7-1 1-16,1 5 1 0,-1-2 1 0,-6 1 2 0,7 0 3 16,-14 3 3-16,7 3 5 0,-6-4 4 0,-1 3 1 0,-5-2 1 15,-2 1 1-15,1-1 1 0,-5 1 1 0,-3-4-1 16,2 4-3-16,-1-5-1 0,1 1-2 0,-8 0-3 16,8-4-3-16,-1 0-4 0,1 1-3 0,0-4-1 0,-2 0-3 15,10 3-2-15,-4-3-2 0,9-4-6 0,-1 2-12 0,2 3-13 16,5-5-21-16,-7 0-22 0,14-5-38 0,-2 3-64 0,2-2-93 15,-1 1-106-15,9-5-52 0</inkml:trace>
  <inkml:trace contextRef="#ctx0" brushRef="#br0" timeOffset="78712.84">6031 5034 192 0,'0'-5'360'0,"0"2"-108"0,0 3-100 0,0-4-62 0,5 4-37 16,-5-4-22-16,7 4-11 0,-7 4-4 0,8-4-3 15,-8 4 0-15,5-1-1 0,2 5 1 0,-7-1 2 0,7 0 1 16,-7 5 2-16,6 3-1 0,-6-5 4 0,7 9 0 0,-7-1 0 15,0-4-2-15,6 9-1 0,-6-6-2 0,0 5-3 16,0-3-1-16,0 3-2 0,0 0-2 0,0-3 1 16,0 2 3-16,-6-3 2 0,6 5 0 0,0-5 3 0,-7 0 1 15,7-4 1-15,0 5 3 0,-6-4 1 0,6-3-3 0,0 1-2 16,-7-5-3-16,7 3-2 0,0-5-2 0,-7 2-1 0,7-4-3 16,0 1 3-16,0-2 8 0,0-3 8 0,0 3 13 15,0-3 10-15,-5 0 5 0,5 0 5 0,0 0 3 16,0-3-4-16,0 0-5 0,5-6-9 0,-5 1-13 0,0 2-11 15,0-1-5-15,7-5-6 0,0 1-4 0,-7 4-1 0,6-4-2 16,1 0 1-16,-1 1 0 0,1-5 2 0,-1 4-2 16,1 3 0-16,-7-3-1 0,6 4-1 0,1 0-4 0,-1 3 1 15,1-3-1-15,-7 2 0 0,6 3 0 0,-6-3 0 16,7 3-2-16,-1 2 2 0,1 2 5 0,-1-2-3 0,0 5-2 16,-6-3 1-16,7 6 0 0,0-4 1 0,0 7 0 0,-7-4 0 15,6 4 5-15,0-3-3 0,-6 3 1 0,0 0 0 16,7-4-1-16,-1 4 0 0,-6 0-1 0,0-4 1 0,7 5-4 15,-7-6 3-15,6 6 0 0,-6-5 0 0,6-1 0 0,2 2 0 16,-8 1 0-16,7-3 1 0,-1-2-5 0,0 3-6 16,0-4-13-16,7 2-15 0,-6-1-22 0,6-4-23 0,0 0-26 15,6 0-30-15,-6 0-32 0,1-4-51 0,4-4-72 16,-5 5-110-16,2-5-53 0</inkml:trace>
  <inkml:trace contextRef="#ctx0" brushRef="#br0" timeOffset="79869.82">6553 5274 117 0,'-8'0'394'0,"1"-3"-101"0,-6 3-99 0,7 3-66 16,-7-3-38-16,0 5-23 0,0 2-11 0,0-2-7 16,0 1-8-16,0 1-4 0,0-3-6 0,0 4-4 15,-1-2-4-15,2 1-2 0,4 5-7 0,-4-4 3 0,6 2 5 16,-1 1 0-16,0-3 0 0,1 3-1 0,-1 0 0 0,1 0-1 15,6-1 1-15,-7-2-4 0,7 4-4 0,-6-3-2 0,6-1-2 16,0 4-1-16,0-5-1 0,6 0 0 0,-6 5 0 16,7-6 0-16,-1 2 2 0,-6-2 0 0,7-1-1 15,-1-1 0-15,8 3 0 0,-8-4-1 0,1-3 0 0,6 4 0 16,-8-4-1-16,10 0-1 0,-2 0 0 0,-1 0 0 0,1-4-2 16,0 4 1-16,0-3-1 0,1-1 2 0,-8 1 1 15,7-6 8-15,0 6 8 0,-7-4 5 0,1 3-1 0,6-2 1 16,-5-3 0-16,-8-1 0 0,5 3-1 0,3-5-5 15,-8 4-9-15,5-1-4 0,-5-3-1 0,0 4 0 0,0 1 0 16,0 0 3-16,0 0 5 0,0-1 1 0,0 1 0 0,0 3 0 16,0 1 0-16,0-5 0 0,0 8-2 0,0-4-6 15,-5 4-5-15,5-3-3 0,0 3-1 0,0 0-1 0,0 0-1 16,0 0-1-16,0 0 0 0,-8 0 0 0,8 3-1 16,0-3 3-16,-5 4-2 0,5 1-1 0,-8-2 2 0,8 0 1 15,-7 1 0-15,1 0 2 0,6 2-1 0,-7-1-1 0,1 2 2 16,6 0 0-16,-7-3 0 0,7 3 0 0,0 1 0 15,-6 0 0-15,6-1 0 0,-7-5 1 0,7 6-1 16,0 0 0-16,0-1-2 0,0-1 2 0,0 2-3 0,0-4 2 16,0 4 1-16,0-1-1 0,0 0-1 0,7-4 2 0,-7 6 0 15,0-2 0-15,6-4 0 0,-6 1-1 0,7-1 0 16,-7 1 2-16,6 0 0 0,1 0 1 0,-7-4 0 0,6 3 1 16,1-3 0-16,6 4 1 0,-5-4-1 0,-3 0 0 0,8 0-1 15,-7 0 0-15,8 0 1 0,-1 0-2 0,-7-4 2 0,7 4 0 16,0-3 1-16,1-1 1 0,-2 0 1 0,1 0 1 15,0-3 5-15,1 4 9 0,-1-1 5 0,-2-3 8 16,4 2 6-16,4-1 7 0,-6-2 4 0,0 2 7 0,0-3 1 16,-7-1-2-16,14-1 5 0,-13 3 1 0,6-2 1 0,-1-5-3 15,-5 3-2-15,6-2 0 0,-7 2-6 0,1-2-5 16,1-1-12-16,-3 1-10 0,-5-1-7 0,8 0-5 0,-8 1-3 16,5-1-11-16,-5 5 0 0,-5-2 0 0,5 1-2 15,0 0-2-15,-8 4 0 0,3 0-2 0,-3 3-1 0,1-3-1 16,1 7-4-16,0-4-3 0,-1 4-4 0,0 0 1 0,1 0-8 15,6 4-5-15,0-4-2 0,0 4-3 0,0 3-1 16,0-4-2-16,0 4-3 0,6 2-5 0,1-6 0 0,0 4-3 16,-1 0-2-16,0 5-6 0,1-4-4 0,6 1-2 15,-5 3-1-15,3-4 2 0,3 1 4 0,-7 3 1 0,6 3 6 16,-7-5 7-16,0 2 7 0,7-1 4 0,-6 0 5 0,-7 0 3 16,7 3 3-16,-7-3 4 0,0 1 2 0,0-2 1 15,-7 2 3-15,7-3 2 0,0-1 3 0,-7 4 1 16,7-5 2-16,-6-3 2 0,6 2-1 0,0-1 1 0,-7-1-1 15,7-1 2-15,0-3 1 0,7 4 0 0,-7-4 1 0,0 0 2 16,6 3 3-16,1-3 4 0,6 0 0 0,0-3 3 16,-1 3-3-16,8 0 2 0,0-4-2 0,-2 4 0 0,10-3-2 15,-9 3-3-15,7-4-1 0,-6-1-2 0,6 2 2 0,-1 0-3 16,3-1 3-16,-3 0 0 0,1-2 0 0,-7 1 4 0,8-2 5 16,-8 0 4-16,0 0 5 0,2-1 7 0,-2 0 11 15,-6 2 10-15,0-6 6 0,-6 5 5 0,-1-4 2 16,1 4 1-16,-1-4-1 0,-6 3-6 0,0-3-10 0,0 5-12 15,-6-6-8-15,6 5-9 0,-7 0-5 0,1-1-7 0,-1 1-5 16,0 2-4-16,-6 3 2 0,7-3-2 0,-7 5 0 16,7 0 0-16,-8 0-1 0,0 5 0 0,9-3-1 0,-8 3 2 15,0 2-2-15,6 1 1 0,0-1 0 0,-6 0 2 16,13 5-2-16,-6-6 2 0,6 5-2 0,0 1 2 0,0-2-1 16,6 1 1-16,1 0-1 0,-1-4 3 0,8 4 1 0,-1 1 1 15,0-5 0-15,6-1 3 0,-5 2 1 0,11 1 1 16,-5-3 4-16,0-2 0 0,5 0 3 0,2 2 1 0,-2-1 2 15,2-1 1-15,-1-4 1 0,6 3 1 0,-6 1-2 0,7-4 0 16,-1 0-2-16,1 0 8 0,-7 0-4 0,0 0-5 16,6 0-1-16,-5-4 0 0,-8 4-2 0,0-3 0 0,-5 3-2 15,-1-4-9-15,-8-1 0 0,8 5-17 0,-13-3-28 16,0 0-41-16,0-5-40 0,0 5-42 0,-5 0-44 0,-8-6-46 16,0 6-68-16,-7-4-104 0,7 3-73 0,-6 1-18 0</inkml:trace>
  <inkml:trace contextRef="#ctx0" brushRef="#br0" timeOffset="80932.3">8362 5283 195 0,'0'0'254'16,"0"-4"-58"-16,0 4-50 0,7-5-40 0,-7 5-25 0,0-3-16 16,0 3-13-16,6-3-6 0,-6 3-5 0,0 0-8 0,0-4-8 15,0 4-5-15,0 0-7 0,7 0-3 0,-7 0-3 16,0 0-2-16,0 0-3 0,0 4 3 0,0-1 2 0,0 0 2 15,6 2 4-15,-6-1 7 0,0 4 5 0,6 1 4 16,-6 3 4-16,0-2 0 0,7 5 1 0,-7-3-1 0,6 2-2 16,-6 1-2-16,7 2-3 0,-7-1-1 0,7-2-3 15,-7 4-3-15,6 1-1 0,1-4 1 0,-1 4-3 0,-6-5 0 16,7 4-3-16,-1 0-2 0,-6-3-2 0,6 3 0 16,-6-3-2-16,7-1-3 0,-7 1-1 0,0-1 0 0,0-2-2 15,0 2 0-15,0-2 1 0,0-2-2 0,0-3 1 0,0 1 1 16,0-1-1-16,0 1-1 0,0-2 1 0,0-1-3 15,6-2-2-15,-6 1-4 0,0-1-7 0,0-3-12 0,0 0-14 16,0 0-20-16,8 0-26 0,-8-3-44 0,7-1-73 0,-2-4-137 16,3 2-82-16,-8-2-43 0</inkml:trace>
  <inkml:trace contextRef="#ctx0" brushRef="#br0" timeOffset="81338.58">8317 5271 53 0,'0'-3'363'0,"0"-1"-107"16,6 4-106-16,-1-4-69 0,3 1-35 0,-1 0-19 0,-1 3-9 15,1-5-4-15,-1 5-1 0,1-4 0 0,6 1 1 16,-7 3-1-16,7 0-2 0,0-4-2 0,0 1 0 0,0 3 0 16,0 0 0-16,-7-4 1 0,7 4 1 0,2 0 1 0,-2 0 1 15,-1 0-1-15,-6 4-2 0,8-4-2 0,-8 3-2 16,7 1 0-16,-6 3-3 0,-1-2 0 0,0 1-1 16,1 2 2-16,-1 3-1 0,-6 1 1 0,0-3 0 0,0 3 2 15,0-2 0-15,0 2 0 0,-6 3 0 0,6-5 0 0,-7 1 0 16,-5 0 0-16,5 0 1 0,-6 1 0 0,7-2 1 0,-8 1 1 15,1 0 0-15,0 1 1 0,1-6 2 0,-2 2 2 16,-5 0-1-16,6-1 0 0,0 0 0 0,-1 0-3 16,1-2 1-16,7-2-7 0,-7 0-7 0,7 1-11 0,-1-4-16 15,7 4-15-15,0-4-28 0,0 0-60 0,0-4-122 0,7 0-99 16,-1 1-56-16</inkml:trace>
  <inkml:trace contextRef="#ctx0" brushRef="#br0" timeOffset="81932.56">8746 5506 164 0,'0'0'161'0,"0"0"-30"0,0 0-27 0,0 0-23 16,0 0-15-16,0-4-15 0,7 4-8 0,-7-3-5 0,0 0-2 15,0 3-1-15,6-5 0 0,-6 1 1 0,7 1-1 16,-7-4-1-16,6 3-1 0,-6-3-2 0,7 3-2 15,-7-4-3-15,6 2 1 0,1-1-1 0,-7-1-1 0,6 0 2 16,1-3-2-16,-1 4 1 0,-6-5-2 0,7 6-1 0,0-5-2 16,-7-4-1-16,5 4 1 0,3 0-1 0,-8-3-1 15,7-1 4-15,-7 3 1 0,0 3 2 0,0-3-1 0,0 4 0 16,-7-3-3-16,-1 5-3 0,3-3-6 0,-2 6-7 16,0-4-4-16,-6 3-3 0,7 1 1 0,-1 3-4 0,1-4-2 15,-1 4-1-15,7 0-1 0,-6 0 0 0,12 0 1 0,-6 4 0 16,7-1-2-16,-1-3 0 0,7 4 2 0,0-1 0 15,6 1 0-15,-4-1 0 0,3 1-2 0,2-4 1 0,0 5-2 16,-1-2 1-16,-6-3 1 0,7 3 2 0,-7 1 1 16,-8 0 1-16,9-4 2 0,-7 3 1 0,0 5 0 0,-1-4 1 15,1 4 1-15,-7-6 2 0,0 5 0 0,0 1 1 0,0 4 1 16,0-5 0-16,0 0 1 0,0 0-1 0,0 4 2 16,0-4 1-16,-7 4 0 0,7-3-1 0,0-1-1 0,0 0 0 15,0 1-1-15,7-1-1 0,-7 0-2 0,6 0-1 16,0-3-1-16,1 4 0 0,-1-5-1 0,1 4-3 0,6-2-7 15,0-3-8-15,-6 2-12 0,5-4-15 0,1 4-21 16,1-4-30-16,5 0-57 0,-6-4-102 0,-7 0-109 0,7 2-59 16</inkml:trace>
  <inkml:trace contextRef="#ctx0" brushRef="#br0" timeOffset="82448.35">9254 5206 70 0,'-6'0'395'0,"-7"3"-121"0,6 1-110 0,0-1-66 16,2 5-40-16,-8-1-18 0,6 0-6 0,-1 0-4 16,3 2-2-16,-2 1-1 0,0 0-3 0,1 2-2 0,-1-1-1 15,1 4-2-15,6-5-1 0,0 5-4 0,-5-3-1 16,5-2-3-16,-8 6 1 0,8-6-1 0,0 0 3 0,0 2-3 15,8-1 0-15,-8-4 2 0,5 4 3 0,-5 1 3 16,6-6 0-16,1 2 0 0,-1 0-1 0,1-5 1 0,5 1 1 16,-4-2-1-16,5 3-3 0,-1-5-2 0,2 3-1 0,-1-3 0 15,6-3 1-15,-6 3-2 0,7-5 0 0,-7 3 2 0,5-2-2 16,3-3 2-16,-1-1 4 0,-8 0-1 0,8 1 3 16,-6 0 0-16,-2-4-1 0,1 4 1 0,0-4 0 15,-6-1-1-15,-1-2-5 0,1 3 1 0,0-3-3 0,-7 3-1 16,0-5-3-16,-7 7-1 0,0-7 0 0,1 3-4 0,-1 1 1 15,-6-3-6-15,0 5-1 0,1-2-1 0,-2 1-1 16,-6 0-1-16,8 4-2 0,-1 0 2 0,-1 0 0 0,0 3 2 16,2 0-1-16,0 0 2 0,5 4 1 0,-6 0-1 15,6 0 0-15,1 4-2 0,-1-4 2 0,1 4-1 0,-1 0-3 16,7 3 1-16,-6-4 1 0,6 4 0 0,0-3 0 0,0 4 4 16,0-1-2-16,0 0 1 0,6-4 3 0,-6 6 0 15,7-6-1-15,-7 4 1 0,6 0 1 0,1-4-2 0,-1 6 0 16,1-1 2-16,0-6 0 0,6 2 2 0,-1-1-1 15,0 1-5-15,9 0-5 0,-8 0-8 0,6-4-11 0,8 0-16 16,-8 4-19-16,1-4-20 0,6 0-17 0,-7-4-28 0,7 4-50 16,-6-4-92-16,0 0-100 0,-7-3-51 0</inkml:trace>
  <inkml:trace contextRef="#ctx0" brushRef="#br0" timeOffset="83761.39">9776 5191 77 0,'-7'-4'364'16,"0"1"-98"-16,1 3-94 0,6 0-67 0,-7-5-39 15,1 5-23-15,-1 0-10 0,1 0-9 0,-1 0-4 0,2 5-1 16,-2-2-1-16,-1 1-1 0,2 0-3 0,-1 0 1 15,1 3 1-15,0-4 2 0,-1 4 0 0,1 1 0 0,-7-1-2 16,6 4 3-16,7-4 2 0,-7 1-2 0,0-1-1 0,7 3 0 16,-6-1-3-16,6 1 0 0,0-3 1 0,0 5-1 15,-6-2-1-15,6-3 1 0,0 5-2 0,0-1-1 0,6-4 0 16,-6 4-3-16,0-3 2 0,6-1-1 0,-6 0-1 16,7 1 0-16,0-1 2 0,6-3 0 0,0 3 2 0,-6-4 0 15,5 1-2-15,9 0 0 0,-9 0 0 0,8-1-3 0,-1-3-1 16,1 0-3-16,6 0-1 0,-6-3-1 0,5-1-1 15,2 0 0-15,-1 4-1 0,0-7 2 0,0 3-1 0,-1-3 1 16,2 4 0-16,-1-6 0 0,-6 3 1 0,0-2-2 0,-2 2 0 16,-5-3 1-16,1-1 0 0,-1 3-1 0,-7-5 1 15,7 2-1-15,-7-1 0 0,1-1-1 0,-7 1 0 32,0 1 1-32,7-2-2 0,-7 5 0 0,-7-3 0 0,7-2 1 15,0 5-1-15,-7 0 1 0,7-1 0 0,-6 4-2 0,-1 1 1 0,7 3 0 0,-6-4 0 0,0 1-1 0,-1-2 1 0,1 5-2 16,-1-2 0-16,0 2 2 0,1 2-1 0,-1-2-2 31,-6 5 0-31,8-5 1 0,5 7 0 0,-7-4 2 16,-1 1 0-16,3 4-1 0,-3-1 0 0,2 0 1 0,6-4 1 15,-6 6 0-15,-1-3-1 0,7 2-1 0,-6 3 2 0,6-4 4 16,0 0-2-16,0 4 0 0,0-3-1 0,0 2 0 16,0-3 1-16,0 5-1 0,6-4 1 0,-6-1-4 0,7 3 2 0,-1-1 3 0,-6-3 1 0,6 2 1 0,2-2 1 15,-3-1 1-15,3 2-1 0,-1 0 2 0,5-3 1 0,-6-1 2 31,7 1 1-31,1 0 1 0,-8 0 0 0,13-4-2 0,-6 3 0 16,1-3-1-16,-1 0-2 0,5 0-2 0,-3-3-2 16,4-1 0-16,-6 0-1 0,6 0 4 0,1 1 2 0,-7-1 5 15,6-3 4-15,-6 4 3 0,0-6 5 0,7 3 2 0,-7-2 2 16,0 5 3-16,7-9 2 0,-7 5 0 0,0 0-1 16,-1-4-1-16,2-1 1 0,-1 3 0 0,6-3 2 0,-13 1-2 15,8 0-5-15,-1-1-2 0,0-2-1 0,0 3 2 16,-8 0-2-16,3 1-3 0,-1-2-3 0,-1 2-2 0,1-1 3 15,-1 0 2-15,-6-1 0 0,7 5-1 0,-7 0-2 0,0-1-1 16,0 1-1-16,0 0-3 0,0 4-3 0,0-2-5 16,0 2-4-16,-7-1-4 0,7 0-5 0,0 4-1 15,-6 0-2-15,6-3-4 0,-7 6-1 0,7-3-3 0,-6 0-1 16,-1 0 1-16,7 0 0 0,-8 4 2 0,3-4 1 0,-2 0 3 16,1 4 1-16,0-4 3 0,-1 3 0 0,0-3 2 0,1 5 2 15,-1-5-1-15,7 3 2 0,-7-3 0 0,7 3 0 16,-6-3-1-16,6 4 1 0,-6 0-1 0,6-1 0 15,0 1-2-15,0-4-1 0,-7 4 0 0,7 0 0 0,0-1-1 16,7 2 0-16,-7-3 0 0,6 2 3 0,-6-1 0 0,6 5 2 16,1-4 1-16,-7 0 1 0,7 2 0 0,-1-1-1 15,1-2 0-15,6 1 0 0,-7-1 0 0,1 5 0 0,6-4 0 16,-6 3 0-16,6-4 1 0,0 4 2 0,-1-3-1 16,-5 4-1-16,6-5 0 0,-6 5 0 0,0-2-1 0,-1 3-1 15,-6-1-4-15,6-2-1 0,-6 1-2 0,0 1-2 0,-6 0-4 16,6 1-3-16,-6-1-2 0,-1 0 0 0,7-1 0 15,-7-3 1-15,0 3 2 0,1-4 2 0,-1 1 5 0,1 1 3 16,0-2 3-16,6-3 2 0,-7 3 3 0,7-3 2 16,0 4 4-16,0-4 1 0,0 0 1 0,7 0 2 0,-1-4-2 15,0 1 1-15,7 3 0 0,1-8 1 0,-1 4 0 0,6-3 1 16,0 0 2-16,7-4 1 0,-6 4 4 0,7 0 0 16,-1-4 0-16,-1-1 0 0,-5 1-1 0,12 4 1 15,-5-5 1-15,-2 2 0 0,3 0-1 0,-10-6 2 0,8 6 2 16,0-2-2-16,-6-3 3 0,0 5 3 0,-2-2 6 0,-11-2 2 15,6 3-1-15,-6-4-1 0,0 1 0 0,-7 3-2 16,0 0-3-16,-7 0-8 0,0 4-9 0,2-4-6 0,-10 7-4 16,2-3-1-16,-6 3-3 0,6 0-1 0,-6 4-1 0,6 0-1 15,6 0-7-15,-6 4-6 0,7 0-7 0,-1 3-3 16,1-3-6-16,6 7-9 0,0-4-6 0,6 4-5 0,1 0 2 16,-1 0 0-16,7 0-4 0,-6 3-2 0,6-2 2 15,0 2 7-15,0-3 5 0,0 3 8 0,-1-2 3 0,1 6 10 16,-6-4 5-16,6 1 11 0,-6-1 4 0,0-2 2 0,-1 2 2 15,1-2 0-15,-7-2 0 0,0 2 3 0,0-1 9 16,0 0-3-16,-7-4 0 0,1 5 0 0,-1-6 4 0,0 2 2 16,-6-5 2-16,6 5 2 0,-6-4-5 0,8-4 2 15,-9 3 0-15,1-3-1 0,0 0-1 0,0 0-5 0,0 0-7 16,-6-3-13-16,6-1-20 0,1-1-24 0,-2 2-26 16,0 0-30-16,8-5-34 0,-7 2-50 0,13-6-81 0,-6 5-148 15,-1-4-56-15</inkml:trace>
  <inkml:trace contextRef="#ctx0" brushRef="#br0" timeOffset="84136.61">11124 4619 330 0,'0'0'347'0,"0"0"-130"0,6 0-86 16,-6 0-48-16,7 0-27 0,-1 0-12 0,7 4-6 0,-7 0-2 16,8-1-2-16,-8 1-1 0,1 0-5 0,-1 3-3 0,1 0-3 15,-1 0-4-15,0 1-5 0,8-1-2 0,-7 5 1 16,-7-5-3-16,6 3-2 0,-6 2-2 0,0-2 0 0,0 1-3 16,0 1 1-16,-6-1 0 0,-1 0-3 0,0-1 1 15,0-2 2-15,1 3-1 0,0-3-3 0,-1-2-6 0,1 2-12 16,-1-5-9-16,1 5-18 0,-1-4-25 0,0-4-46 0,1 3-87 15,6-6-141-15,0 3-69 0</inkml:trace>
  <inkml:trace contextRef="#ctx0" brushRef="#br0" timeOffset="84402.26">11273 4506 37 0,'20'3'394'0,"-1"1"-111"16,7 0-103-16,-6 0-63 0,6-1-33 0,-6 4-17 0,6 0-9 15,-1 1-3-15,-5 3-2 0,0-3-3 0,-1 2-6 16,-5-3-4-16,-2 4-5 0,-5 5-6 0,-1-6 0 16,1 1-3-16,-7 1-3 0,0-2-2 0,0 1-1 0,-13 4-2 15,0-5-1-15,0 5-3 0,-7-3-1 0,1 3-9 0,-1-5-15 16,-7 5-22-16,2-4-27 0,-1 0-46 0,0 0-99 0,-7 0-143 15,8-1-90-15,-2-2-45 0</inkml:trace>
  <inkml:trace contextRef="#ctx0" brushRef="#br0" timeOffset="161816.79">13272 3425 91 0,'0'0'156'0,"0"-3"-51"0,0 3-37 15,0 0-19-15,0 0-7 0,-6-4-5 0,6 4-4 16,0 0-6-16,0 0 0 0,0 0-1 0,0 0 0 0,0 0 0 15,-6 0-3-15,6 0-3 0,0-5 1 0,0 5-2 0,0 0-3 16,0 0-3-16,0 0-4 0,0 0-1 0,0 0-2 0,0 0-1 16,0 0-3-16,0 0-1 0,0 0 1 0,0 0 1 15,0 0 2-15,0 0 1 0,0 5 2 0,0-5 0 16,0 0 1-16,6 0 3 0,-6 0-3 0,0 0 1 0,6 0-2 16,-6 0-1-16,7 0-1 0,0 0-1 0,0-5 0 0,-1 5-3 15,0 0 0-15,7-3-2 0,0 3 0 0,-6 0 1 16,6 0 0-16,0 0-1 0,0 0 0 0,0 0 0 0,7 0 1 15,-1 0-1-15,-6 0 0 0,13 0 0 0,-6 0 0 16,-1 0 1-16,7 0 0 0,-6 0 1 0,6 0-2 0,0 0 1 16,0 0 0-16,0 0-1 0,1 0 2 0,5 0-1 0,-6 0-1 15,6 0 2-15,-6 0 0 0,7 0-1 0,-1 0 1 16,2 0 1-16,-9 0-2 0,8 0 1 0,-1 0 1 16,1 0 0-16,0 0-2 0,-1 3 1 0,-6-3-1 0,6 0 0 15,1 0 1-15,-1 5-2 0,-5-5 1 0,5 0-1 0,1 0 1 16,-8 0 1-16,8 0 0 0,-7-5 0 0,1 5 1 0,5-3 0 15,-6 3 3-15,0 0 0 0,6-3 1 0,-4 3-1 16,4-4 1-16,-6 0 1 0,6 4 0 0,-6-3 0 0,0 3-2 16,6-4-2-16,-5 4 0 0,5-4-1 0,-5 4 1 0,5-4-2 15,-6 4 0-15,1-3 1 0,5 3-2 0,-6-4 1 16,0 4 0-16,0-3-1 0,0 3-1 0,0-4 0 16,-7 4 1-16,8-3-1 0,-8 3 0 0,0-4 0 0,-5 4 1 15,5 0 0-15,-6-4 0 0,-7 4-1 0,7 0 0 0,-6-4 1 16,0 4 1-16,-1 0 5 0,-6 0-2 0,7 0 2 15,-7 0-1-15,0 0 1 0,0 0 0 0,0 0-6 0,-7 0-17 16,1 0-36-16,-1 0-86 0,0 0-151 0,-6 0-87 16</inkml:trace>
  <inkml:trace contextRef="#ctx0" brushRef="#br0" timeOffset="162380.56">15487 3459 132 0,'-12'-4'164'0,"-3"0"-29"0,10 4-27 0,-2-4-20 15,0 4-20-15,7-4-11 0,-6 4-11 0,6 0-9 16,0 0-8-16,0 0-4 0,0 0-7 0,0 0-5 0,0 0-3 16,6 0-3-16,-6 0-2 0,7 0-2 0,5 0-1 0,3 0-1 15,-3 4 0-15,1-4 1 0,7 0-1 0,-1 4 1 0,0-4-1 16,8 4 0-16,-9-4 0 0,10 4-1 0,4-1 2 16,-6 1 0-16,6-4 2 0,1 2 0 0,6 3 2 15,-6-2 0-15,6-3-4 0,-1 4 2 0,2 0 3 0,-1 0 0 16,0-4 0-16,0 3 0 0,1-3 1 0,-2 0 1 0,-5 4 4 15,6-4-2-15,-6 0-4 0,-8 0 0 0,8 0-3 16,-7 0 0-16,-5 0-1 0,4 0 0 0,-12 0-1 0,0 0 2 16,0-4 1-16,0 4 2 0,-7 0 5 0,1 0 1 15,-1 0 6-15,-6 0 1 0,7 0 3 0,0 0-1 0,-7 0 0 16,0 0-2-16,0-3-6 0,0 3-2 0,0 0-5 0,5 0-5 16,-5 0-2-16,0-4-14 0,0 4-21 0,8 0-41 15,4-8-81-15,-4 8-156 0,11-8-81 0</inkml:trace>
  <inkml:trace contextRef="#ctx0" brushRef="#br0" timeOffset="162771.18">16816 3505 47 0,'-6'0'203'0,"6"0"-74"0,0 0-53 0,0 0-38 0,0 4-18 16,6-4-8-16,-6 0-5 0,13 4-2 0,0-4-1 16,0 4 0-16,7-4 4 0,5 0 6 0,2 3 4 0,5-3 1 15,7 4 3-15,0-4 2 0,6 0 1 0,1 0 7 16,0 0 1-16,6 0 3 0,0 0-4 0,0-4 0 0,0 4-4 15,7 0 0-15,-1-3-3 0,1 3-6 0,0 0-3 0,6-4-1 16,0 4 0-16,0 0 0 0,0-4 1 0,0 4 2 16,0 0 0-16,0-4 0 0,-6 4-4 0,-7-3-1 15,1 3-3-15,-7-4 0 0,-8 4-4 0,-6-3-1 0,-5 3 4 16,-1-4 4-16,-13 4 5 0,0-3 3 0,0 3 2 0,-6-4-1 16,-1 4 2-16,-6-4-2 0,0 4-2 0,-6 0-7 0,-1 0-11 15,1 0-22-15,-7 0-32 0,-2 0-79 0,10 0-169 16,-15 0-89-16</inkml:trace>
  <inkml:trace contextRef="#ctx0" brushRef="#br0" timeOffset="180087.79">9437 6440 160 0,'0'0'133'0,"-7"-3"-31"0,7 3-24 0,-6 0-12 16,6 0-9-16,-6 0-7 0,6-4-6 0,0 4-3 0,-7 0-5 15,7 0-5-15,0 0-4 0,0 0-7 0,-7 0-4 16,7 0-2-16,0 0-1 0,0 0-5 0,-7 0-4 0,7 0-1 16,0 4-2-16,0-4-1 0,0 0-1 0,0 0 1 15,0 0 0-15,0 0-1 0,0 0 2 0,7 0 1 0,-7 3 5 16,0-3 6-16,7 5 7 0,0-3 3 0,-1 2 3 0,0-4 0 16,7 3 0-16,0 2-1 0,0-5-2 0,6 3-5 15,-4 1-7-15,10 0-3 0,-5 0-3 0,6-2-1 16,0 3 0-16,-1-5 0 0,8 3 0 0,-1 1-1 0,1-4 0 15,6 3 1-15,0 1 0 0,1 0-1 0,-1-4 0 0,6 0-1 16,1-4 1-16,-1 0 1 0,0 1-2 0,1-1 3 0,0 1-2 16,-7-4 2-16,1 3-1 0,-8-4 0 0,1 5 2 15,-8-2 1-15,-5-2 1 0,-1 5 7 0,-4-3 9 0,-4 2 3 16,-4-1 2-16,-1-1 2 0,-6 2-2 0,0-4-1 16,-6 3-2-16,-1 1-10 0,1 0-5 0,-7-2-4 15,0 5-6-15,-7-4-1 0,7 4 1 0,1-3 0 0,5 3 1 16,-6 0 0-16,6 0-1 0,7-4 0 0,-6 4 3 0,6 0-1 15,6 0-2-15,-6 0-1 0,14 0 1 0,-8 0-1 0,7 0 0 16,6 4 0-16,-6-4 1 0,7 3-1 0,-1 1-1 16,1 1 0-16,0-2 1 0,-1 0 0 0,-6 1 2 0,1 3-2 15,-2-4-1-15,1 6 0 0,-7-1 1 0,1-2 2 16,-7 2-1-16,0 3 1 0,0 0-3 0,-7-1 2 0,1 2 0 16,0-2 1-16,-7 1 0 0,0 0-2 0,-1 0-1 0,2 1 1 15,-1-2 0-15,0-3 0 0,-7 1 0 0,7-1-1 16,0 5-1-16,0-10 2 0,0 6 1 0,0-4-1 0,0 0 1 15,7 0-1-15,-1-1-4 0,1 1-21 0,6-1-45 16,0-3-117-16,0 4-131 0,6-4-88 0,1-4-50 16</inkml:trace>
  <inkml:trace contextRef="#ctx0" brushRef="#br0" timeOffset="180884.94">11455 6172 219 0,'0'-11'238'0,"7"4"-101"0,0 0-54 15,-7 0-23-15,0-1-13 0,6 1-8 0,-6 3-3 0,0-4 2 16,0 6 0-16,7-2-1 0,-7 0-5 0,0 0-6 16,0 4-5-16,0-3-4 0,0 3-5 0,0 0-4 0,0 0 1 15,-7 0-4-15,7 3-3 0,0 1-2 0,-6 4 0 0,-1 2 0 16,-5 1 1-16,4 4-2 0,-4 4-3 0,-1-1 3 16,-7 3 2-16,0 6 2 0,1-2 0 0,-1 5-1 0,1-1 1 15,-7 4 0-15,0 0 1 0,0-1-1 0,-1 1 1 16,2 1-2-16,5-2 1 0,-6 1 1 0,7-4 0 0,-8 5 0 15,7-9 2-15,2 5 1 0,-2-9 3 0,0 5 3 16,1-4 1-16,5-3 1 0,2-1 0 0,5-3 1 0,-6-1-2 16,8 1-3-16,-2-8-1 0,0 4 0 0,7-7 5 0,0 3 10 15,-7-4 10-15,7-3 9 0,7 0 5 0,-7 0 3 0,7-3-1 16,0-4-1-16,5-1-5 0,1-3-12 0,6-3-9 16,1-1-10-16,-1 1-5 0,1-6-2 0,0-1-2 15,0-1-2-15,5-4-2 0,-5 1 0 0,-1-4-1 0,1 0-1 16,6-5 1-16,-7-2-1 0,7-1 1 0,-6-4-1 0,6 5 1 15,-7-4-1-15,7 3 1 0,-6-3-1 0,-1 7 0 16,1-1 0-16,-7 5-1 0,-1 0 1 0,1 3 1 0,2 1 0 16,-10 3-2-16,2 3 2 0,0 2 0 0,-1 5 0 15,1-2 0-15,-7 7 0 0,6-1 0 0,-6 1 0 0,7 3 0 16,-1 0-1-16,1 0-1 0,-1 4 0 0,1 0 1 16,6 0-1-16,-7 4 2 0,7 4-1 0,-6-1 2 0,6 3-1 15,-7 6 1-15,1 2 0 0,0 0-1 0,-1 5 0 16,0 2 0-16,1 0 0 0,-7 5-1 0,6-1 1 0,1 0-1 15,-1 4 1-15,8-3-1 0,-7 3 1 0,-1-4 0 0,1 5 0 16,-1-5 0-16,0 0 0 0,0-4 0 0,1 1 1 16,0 0 1-16,0-1-1 0,-7-3-1 0,6 0 0 0,0-3 0 15,0-1 0-15,1 0 0 0,-7-3 0 0,6-1-1 16,1 1 0-16,-1-4 1 0,-6-4 1 0,7 4 0 0,0-3 0 16,0-4-1-16,-1 3-10 0,-1-4-18 0,3-3-28 0,-3 4-39 15,10-8-61-15,-9 1-116 0,1-4-113 0,-1 0-69 16</inkml:trace>
  <inkml:trace contextRef="#ctx0" brushRef="#br0" timeOffset="181103.46">11189 6470 295 0,'0'4'233'0,"0"-4"-89"0,6 0-53 15,-6 0-27-15,13 2-16 0,-7-2-8 0,8 0-9 0,-1-2-6 16,0 2-5-16,6 0-2 0,1 0-2 0,6 0-5 16,-7 0-3-16,14-4-1 0,-7 4-1 0,7-4-1 0,-8 4 0 15,15 0-1-15,-7-4-1 0,-1 4-2 0,1 0-1 0,-1-3-12 16,1 3-29-16,-1-5-64 0,0 5-150 0,-6-7-93 16</inkml:trace>
  <inkml:trace contextRef="#ctx0" brushRef="#br0" timeOffset="181759.55">11924 6474 228 0,'0'-4'249'0,"-6"0"-108"0,6 0-64 0,-7 1-31 15,1-2-16-15,6 2-3 0,-6-1-3 0,6 4 1 16,-7-2-1-16,7 2 1 0,-6 0-2 0,6 0-3 0,0 0-4 16,0 0-6-16,0 0-5 0,-7 0-2 0,7 0-1 0,0 2 0 15,0-2-1-15,0 4 0 0,-6-1 0 0,6 2-1 0,0 2 0 16,-7 1 1-16,7-6 7 0,-7 6 5 0,7-1 4 15,-6 5 0-15,6-5 2 0,-7 0 0 0,7 0-2 16,0 1 1-16,0-1-6 0,0 0-3 0,0 1-2 0,0 3 0 16,0-4 1-16,0-4 3 0,7 5 7 0,-7-1 1 0,6 0-1 15,-6-2 0-15,7 2 0 0,0 0 2 0,-1 1-4 0,7-5-3 16,-6 1-1-16,5-1-2 0,-5 1 2 0,6-4 2 16,0 3 1-16,8-3 0 0,-10 0 1 0,10 0 1 0,-2-3-2 15,-6 3-1-15,13-7-2 0,-7 3-5 0,0-3 1 16,2 3 4-16,-2-3-2 0,0 0 2 0,1-5-1 0,0 5 1 15,-8-4 1-15,1 4-1 0,1-4-3 0,-8 0-2 16,7 3-2-16,-6-3-1 0,-1 4-1 0,-6-4-2 0,6 4 0 16,-6-4 4-16,-6 4-3 0,6 0-1 0,0-1-2 0,-6 4-1 15,6-4-1-15,-7 5 1 0,7-1 1 0,0 2-4 16,0 2 2-16,0-5-1 0,0 5 4 0,0 0 0 0,0 0-1 16,7 5 1-16,-7-5-4 0,6 2 2 0,-6 5 1 15,6-2-1-15,1 2 1 0,0-3-2 0,0 2 4 0,-2 6-1 16,-5-5 5-16,7 4-4 0,1 0 1 0,-3 0 1 0,3 0-2 15,-8-1 2-15,5 2-3 0,-5-1 0 0,0 0-1 16,0-4 1-16,0 5 0 0,0-2-1 0,0-2-1 0,0-1 0 16,0 0 0-16,0 0 2 0,0 1 0 0,0-4-1 15,0-1 2-15,7 1-1 0,-7 0 2 0,0-4 0 0,6 3-1 16,-6-3-1-16,14 0 0 0,-8 0 0 0,1 0 0 0,5-3 1 16,1-1-5-16,1 0-12 0,-1 1-16 0,-7-1-27 15,13-4-41-15,-5 1-75 0,-1-3-147 0,0-2-89 16</inkml:trace>
  <inkml:trace contextRef="#ctx0" brushRef="#br0" timeOffset="181931.6">12224 6176 84 0,'7'4'229'0,"-1"0"-94"16,1-4-70-16,-1 2-53 0,7 3-66 0,0-5-113 0,1 4-96 16</inkml:trace>
  <inkml:trace contextRef="#ctx0" brushRef="#br0" timeOffset="182619.18">12830 6454 259 0,'-6'0'181'0,"-8"-3"-83"0,7 3-48 15,1 3-25-15,0-3-13 0,-7 0-3 0,6 5-1 16,1-2-1-16,-7 1 5 0,6-4-1 0,0 8-1 0,-5-6 5 16,5 6 6-16,1-4-1 0,-1 3 2 0,-6 1-1 0,6-1-1 15,2 0 0-15,-3 0 6 0,3 4-2 0,-2-3-3 16,-1-2-1-16,3 6-1 0,-2-5 0 0,0 0 2 0,1 1-1 15,6 4-3-15,-7-5-3 0,7 0-1 0,0 4-2 16,0-4 0-16,0 0 3 0,0 0-1 0,0 1 1 0,7 3 1 16,-1-4 3-16,1 1 2 0,0-4 0 0,6 2 0 0,-1 2-1 15,8-5-1-15,0 1-1 0,-1 0-4 0,8 0-4 16,-8-1 0-16,6 1-1 0,2-4-1 0,-1 0-1 16,1-4 0-16,-2 4 2 0,1-3 3 0,6-1 0 0,-5 0 2 15,6-3 1-15,-7-1 5 0,-1 2 7 0,1-3 2 0,1 3 1 16,-2-5 0-16,-5-1 0 0,0 5-2 0,-1-3-2 0,-12-2-5 15,6 2-6-15,-6-2-6 0,-1-3-3 0,0 1-2 16,-6-1-1-16,-6 4-2 0,0-4 0 0,-1 1 0 0,1 3 0 16,-8 0 0-16,7 3 0 0,-5-2 0 0,0 3 0 15,-3 2 0-15,9-2-1 0,-1 5-2 0,7-3 1 0,0 2 1 16,-6 3-2-16,6 0-1 0,6 0-2 0,-6 0 4 16,0 3-1-16,7 2 0 0,-1-3 2 0,9 5 0 0,-10 1 1 15,8 0 0-15,0-2 3 0,-6 6-2 0,6-5 0 0,0 4 0 16,-7 0-1-16,7-4 0 0,-7 4 0 0,1 0 0 15,0 1-2-15,0-2 2 0,-7 1-1 0,6 0 1 0,-6 1 0 16,0-2 0-16,-6 2 0 0,6-5 0 0,0 3 2 16,-7-2-2-16,7-1 1 0,0 1-1 0,0-2-1 0,0 3 0 15,7-6 1-15,-7 4-1 0,6-3 0 0,6 3-3 0,-5-3-12 16,6 0-14-16,1-1-23 0,5 1-29 0,-6-4-44 16,6 0-71-16,1-4-142 0,-1 1-88 0</inkml:trace>
  <inkml:trace contextRef="#ctx0" brushRef="#br0" timeOffset="183072.53">13669 6459 287 0,'-12'0'247'0,"-7"3"-101"16,-1 1-57-16,1 0-31 0,-1 2-15 0,0-1-10 15,7 2-8-15,-6 4-1 0,5-4-3 0,1 4-4 0,1 0-3 16,5 0-4-16,1-4-3 0,-1 5-3 0,1-5 4 16,6 0 2-16,-7 0 4 0,14 1 1 0,-7 0 3 0,0-6 0 15,6 3 2-15,7-3 1 0,-6-2-1 0,5 0-3 0,1 0-5 16,1-2-2-16,0-3-1 0,4-2-2 0,-5 4 0 16,1-5 0-16,-1-3 1 0,-1 4 1 0,1-5 3 0,1 2 1 15,-1-1 0-15,-1 0 5 0,-6 0 7 0,1 0 3 16,1 0 0-16,-2 3 0 0,0-2-1 0,-6 3-1 0,7-1 1 15,-7 2-3-15,0-2-6 0,6 4-4 0,-6-1 0 0,0 5-1 16,0-3-2-16,0 3-1 0,7 0-2 0,-7 0-3 16,0 0-1-16,0 3-2 0,0 2-2 0,0 2 0 15,0-2-2-15,0 4 1 0,0-1-1 0,0 0 1 0,0 3 0 16,6-1 1-16,-6 2 0 0,5-5 0 0,-5 3 1 0,8 2-1 16,-1-1 1-16,-1-5 0 0,7 6 1 0,-6-5 0 0,6 0-1 15,-7 1 2-15,14-1-1 0,-7 0 0 0,0-2-1 16,0 2 0-16,6-4 0 0,-5 1-1 0,-1 0 0 15,-1-4 0-15,1 4 1 0,7-4-1 0,-7-4-1 0,0 4-11 16,0-4-14-16,0 0-21 0,0-4-25 0,-1 1-33 0,1-3-55 16,2-2-88-16,-9-2-127 0,7-1-58 0</inkml:trace>
  <inkml:trace contextRef="#ctx0" brushRef="#br0" timeOffset="183744.3499">14093 5949 287 0,'-6'-7'250'0,"6"-1"-88"0,0 1-51 16,0 4-30-16,0-1-17 0,0 1-12 0,0 3-13 15,0-4-10-15,-7 4-7 0,7 4-7 0,0-1-7 0,-6 1-3 16,6 6-3-16,-7 2-1 0,1-2 1 0,0 9 2 0,-1-1 7 16,1 0 3-16,-2 7 3 0,1-2 3 0,2 2 2 15,-3 4 1-15,3 1 3 0,-2 3 2 0,1 0-3 0,6 4 1 16,-7-1-1-16,7 6-3 0,-6-3-2 0,6 1 0 15,-7 4-3-15,7 0-4 0,0 0-3 0,0-4-6 0,0 5 1 16,0-5-2-16,0 0-1 0,0-3-1 0,0 0 0 0,7-1 1 16,-7-3-2-16,6-3 1 0,1-1 2 0,6-4 2 15,-8-3 3-15,8 0 3 0,2-4 2 0,-2-3 2 0,-1-4 6 16,8-1 0-16,-7-2 3 0,7-4 0 0,-8-4-2 0,1 0-2 16,0-4-4-16,-6-4-2 0,6 2-1 0,-7-5-4 15,-6-3-2-15,7-1-2 0,-7 0 0 0,-7-3-2 0,1-4 0 16,-1 4 0-16,1-5 0 0,-7 1-1 0,6 4-1 15,-6-4 0-15,1 4-1 0,-1 0 1 0,6-1 2 16,0 1-3-16,1 3 1 0,-1 0-1 0,7 1 1 0,0-5 0 16,0 9-1-16,7-5 0 0,-1 0 0 0,8 1 0 0,-1-1 0 15,-1 1 0-15,8 2 1 0,-1-3-1 0,-6 1 1 16,7-4-1-16,0-1-1 0,0-2 0 0,-2 2 2 0,3 1 0 16,-2-3-1-16,0-2-1 0,-6-3 0 0,1 4 1 0,-2-3 0 15,0 2 0-15,2-2 0 0,-7-1-1 0,0 0 0 0,-1 5 1 16,1-2 0-16,-7 2-1 0,6-2 1 0,-6 5 0 15,0 0 0-15,0 4 0 0,0-1 0 0,0 1 0 16,0 2 1-16,0 1-1 0,0 4 0 0,0 3 0 0,0-3-1 16,0 2 1-16,0 5-2 0,0-2 1 0,0 2 0 0,0 2 1 15,0 3 0-15,0 2 0 0,-6 0 1 0,6 5 0 16,0-2 0-16,-7 1 1 0,7 4-1 0,0 0 0 0,-6 3-1 16,6-4 0-16,0 5 0 0,-7-2 0 0,7 2-1 15,0 4 0-15,-7-2 2 0,7 1-1 0,0 4 0 0,-6-4-1 16,6 4 1-16,0-1 1 0,0 1 1 0,-8-4-1 0,8 5-1 15,0-2 0-15,0 0 0 0,0-3 0 0,8 0 0 16,-8 0 0-16,6-4-1 0,-6 0 0 0,7 1 1 16,0-4 0-16,-1-5 0 0,1 2 0 0,5-1 0 0,-5-5 0 15,6 3 0-15,-7-6 2 0,8 0-1 0,-1-3-1 0,-1 0 0 16,1 0-1-16,8-3-13 0,-9-4-17 0,9-1-27 0,-9 1-33 16,8-8-53-16,-7 1-86 0,0-1-141 0,-1-6-78 15</inkml:trace>
  <inkml:trace contextRef="#ctx0" brushRef="#br0" timeOffset="183916.23">14283 6253 233 0,'-7'0'245'0,"7"0"-93"0,-7 4-49 0,14-4-24 0,-7 0-16 16,7 0-4-16,-1 4-3 0,7-4-5 0,0 0-8 15,6 0-8-15,1 0-9 0,-7 3-9 0,13-3-4 0,-6 4-5 16,5-4-3-16,-5 3-1 0,6-3 0 0,0 0-3 15,0 4 2-15,0-1-13 0,-6-3-44 0,6 0-101 0,-7 0-133 16,1-3-84-16</inkml:trace>
  <inkml:trace contextRef="#ctx0" brushRef="#br0" timeOffset="184619.66">15318 6568 22 0,'-7'4'435'0,"7"-4"-171"0,0 3-117 16,0-3-67-16,7 0-30 0,-1 0-15 0,8-3-6 0,-1-1-1 15,6 1 1-15,0-1 2 0,9-3 2 0,-4-1 1 16,3-3-9-16,5 4-2 0,1-4 1 0,-8 0 2 0,8 0 1 15,-6 0 1-15,-1 1-1 0,-7-2-1 0,0 1 4 0,-5 0 3 16,-1 4 3-16,-7-4-3 0,0 3-2 0,1 2-5 16,-14-3 0-16,7 2 3 0,-12 0-3 0,-1 0-6 0,-1 3-10 15,-12 0-3-15,7 1-1 0,-7 3-4 0,0-4 0 16,-7 8-8-16,7-4 3 0,0 3 2 0,1 1 0 0,-2 0 0 16,7 3 1-16,1-3 0 0,-1 3 0 0,7 0 1 0,0 1 0 15,7 3 4-15,-7-5 1 0,7 6 1 0,-1-1 1 16,7 4 1-16,-7-5 4 0,7 5 1 0,7-3 0 0,-7 2 0 15,7 1-1-15,6-1-1 0,-1 1-1 0,1-4 1 16,7 4-1-16,1-5 0 0,-3 2 0 0,7-5-1 0,2 4-1 16,6-4 1-16,-1-3-1 0,1 3-2 0,6-3 0 15,0-4-5-15,0 4 0 0,0-1-1 0,0-3-1 0,-1 0 0 16,2 0-2-16,-1 0-2 0,-6 0-13 0,6 0-18 0,-6-3-25 16,-8-1-34-16,8 4-45 0,-7-4-71 0,-7-3-126 0,1 3-96 15,-7-3-51-15</inkml:trace>
  <inkml:trace contextRef="#ctx0" brushRef="#br0" timeOffset="185057.3199">15962 6459 221 0,'0'-5'304'0,"0"5"-124"0,7-3-72 16,0-1-37-16,-1 2-24 0,1 2-15 0,-1 0-8 15,1 0-4-15,6 0-5 0,-7 0 0 0,7 2-2 0,-6 5-5 16,6-2-2-16,-7 2-4 0,1 3 0 0,-1 2-2 0,1-1 2 15,-1 0-2-15,-6 3 1 0,0 1-1 0,0 0 1 16,0-4 0-16,0 3 0 0,0 2-1 0,0-7 0 0,-6 7 0 16,6-5 0-16,-7-4 1 0,7 4 0 0,0-4 0 15,-6 1 3-15,6-2 8 0,0-1 9 0,0-5 12 0,0 4 10 16,0-4 12-16,0 0 14 0,0 0 2 0,0-4-1 0,6-1-9 16,-6 2-8-16,0-4-10 0,7 0-10 0,-1-5-13 15,-6 2-15-15,14-1-1 0,-9 0 1 0,3-1-1 16,-3-2-1-16,10 3 0 0,-3-3 0 0,-6-1 1 0,8 4 1 15,-1-4-1-15,0 4 2 0,-1-4 2 0,2 5 2 0,-1 3-1 16,0-5 3-16,-1 4-1 0,-5-1-1 0,7 4 0 0,-8-2-3 16,7 2-1-16,-7 2-2 0,7 3-2 0,-7 0-1 15,1 3-1-15,0-3 1 0,0 9-1 0,0-6 0 16,-7 4 0-16,5 0 0 0,2 1 0 0,-1 4 2 0,-6-2 0 16,7-3-1-16,-7 5 0 0,6 2 0 0,1-3 0 0,0 0-1 15,-1-1 0-15,0 6-1 0,1-6-2 0,6 2-1 16,0-2-6-16,0 2-17 0,-1-5-23 0,8 4-32 0,-7-4-45 15,7-3-74-15,-7-1-118 0,7 1-98 0,-7-4-55 0</inkml:trace>
  <inkml:trace contextRef="#ctx0" brushRef="#br0" timeOffset="185541.78">16751 6389 40 0,'-14'-4'358'0,"-5"1"-118"0,0 3-89 0,6 0-52 0,-14 0-29 15,8 3-17-15,-1 1-8 0,1-1-5 0,-7 4-1 0,13 5-5 16,-7-1-9-16,1 0-6 0,6 1-2 0,-1 2-3 16,1 1-2-16,6-1-1 0,-6 1 0 0,8-5-1 0,5 5 1 15,-7-4 0-15,7 4 1 0,7-8 0 0,-2 4-1 16,3-4 2-16,-3 1 1 0,2-5 0 0,6 2 1 0,1-3-1 16,-1 3-1-16,0-10 0 0,0 3-2 0,0-3 0 0,-7 2-3 15,14-5 2-15,-14 1 0 0,7 0 0 0,0-4 2 16,1 0 1-16,-8 0 5 0,7 3 2 0,-7 1 3 0,1-4-2 15,-1 4 0-15,0-1-1 0,-6 1-3 0,8-1-1 16,-1 6-4-16,-7-6-5 0,6 8-4 0,-6-4 1 0,7 8-3 16,-1-4 1-16,0 8-2 0,7-1 0 0,0 0-1 15,-6 8 1-15,5-1 0 0,8 1-1 0,-7 7 0 0,1-4 0 16,-3 5 1-16,2-2 1 0,2 1-1 0,-2 4 0 16,0-1 0-16,-1-3 0 0,-5 4 0 0,-1-1 0 0,1-2 0 0,-1-2 0 15,-6 5 0-15,7-4 0 0,-7-3 2 0,-7 3 0 16,7-5-1-16,0 2 1 0,-6-4-1 0,-1-1 5 15,7-3 1-15,-6-3 4 0,-1-1 9 0,1 1 9 0,0-6 5 16,-7-2 12-16,6 0 9 0,-6 0 8 0,0-7 15 0,5 4 13 16,-3-8 12-16,4 3 3 0,-7-2 6 0,8-5-2 15,-1 4-5-15,1-4-7 0,6 1-16 0,0-1-14 0,0 1-19 16,0 2-10-16,6-3-13 0,1 1-9 0,6-1-6 16,1 4-4-16,5-4-3 0,-6 5-4 0,7-5-6 0,5 3-3 15,-5 6-28-15,6-5-38 0,0-1-43 0,0 2-42 0,6-1-44 16,-5 3-54-16,-1-6-84 0,0 2-154 0,-1 2-67 15,2-1-15-15</inkml:trace>
  <inkml:trace contextRef="#ctx0" brushRef="#br0" timeOffset="185791.72">17187 6389 196 0,'-8'0'293'0,"3"0"-124"0,-1 0-71 15,6 0-39-15,-7 0-13 0,7 3-7 0,-6-3 0 0,6 7 2 16,-7-3 2-16,7 4 3 0,-7-1-2 0,7 3 5 0,0-1-1 16,0 1-5-16,0 2-3 0,0-1-3 0,7 0 0 15,-7-1 3-15,0 5 1 0,7-1-3 0,-7-2-5 16,6-1-4-16,7 0 0 0,-8-4-3 0,3 0-2 0,-3 4-5 16,10-3-5-16,-2 0-3 0,0-1-2 0,6-5-2 0,-6 6 0 15,0-4-3-15,7 0-3 0,-8 0-10 0,8-1-20 16,1-3-30-16,-8 0-48 0,5 0-85 0,-11-7-150 0,6 3-89 15,-6-3-49-15</inkml:trace>
  <inkml:trace contextRef="#ctx0" brushRef="#br0" timeOffset="185901.17">17220 6213 53 0,'0'0'297'0,"6"-4"-118"16,1 4-94-16,-1-4-85 0,7 4-108 0,0 0-141 0</inkml:trace>
  <inkml:trace contextRef="#ctx0" brushRef="#br0" timeOffset="186699.22">17415 6287 77 0,'0'0'399'16,"7"0"-145"-16,-1 0-109 0,0 3-59 0,1 0-35 0,0 1-27 15,6 0-10-15,-7 2-4 0,6 3-2 0,-5-1-1 0,-1 2 0 16,9 5-2-16,-9-1-1 0,0 1 1 0,1 3 0 16,-7-3-1-16,6 2-2 0,1 2-1 0,-7 0 0 0,0-4-1 15,0 3 0-15,0 0 2 0,0-3-1 0,0-4 1 16,-7 4 2-16,7-5-1 0,0 1 2 0,-6-3 3 0,6 0 5 15,0-6 7-15,0 3 10 0,0-3 12 0,-7 3 14 0,7-5 12 16,0 0 10-16,0 0 1 0,0-5-1 0,0 3-6 16,7-3-10-16,-7-2-11 0,0-4-14 0,6 0-11 0,-6 1-9 15,7-2-4-15,-1-2-4 0,0 2 0 0,8-5-2 0,-7 2 0 16,5 1-3-16,1-1 0 0,0 1-2 0,-6-3 0 31,6 7-1-31,0-5-1 0,-7 4 0 0,1 4 0 0,-1-4 0 16,1 7 0-16,-1 1-1 0,-6-1 0 0,7 4 0 15,-7-3 1-15,0 3 0 0,7 3 0 0,-7 1 0 0,0 3 0 16,0 4 0-16,0-4 0 0,5 9 0 0,-5-6 0 0,0 5 0 16,0-1 0-16,0 1-1 0,8-1 1 0,-1 1 0 15,-7 0 0-15,5-1 0 0,8 1 0 0,-6-4 0 16,6 1 0-16,0-2 1 0,6 1-1 0,-6-3 0 0,7-5 1 16,-7 4 1-16,6-2 0 0,2-5-1 0,-2 0-1 0,0-5 0 15,1 3-1-15,-1-3 1 0,1-2 1 0,0-1-1 0,-8 1 0 16,8-3 1-16,-7-2 0 0,0 1 1 0,-6-4 1 15,-2 1-2-15,3-1 0 0,-1 0 1 0,-7-2 0 0,0 3 1 16,-7-3-1-16,7 0-1 0,-8 2 0 0,3 1 0 16,-2-1-1-16,1 1-1 0,-1 2 0 0,-6 1-2 0,6 0 2 15,1 4-1-15,-7 2-1 0,7 2 2 0,-1 0 0 16,0 3 1-16,1 0 0 0,-7 3 0 0,6 0 0 0,7 6 0 16,-6-1 1-16,0-2-1 0,6 5 0 0,0 1 1 0,0-2 0 15,0 1-1-15,0 0 0 0,6 0 1 0,0 1-1 0,1-6 2 16,-1 5 1-16,7-3 0 0,1-1-1 0,-2-2 1 15,8 1 1-15,-7-3-2 0,7-3 2 0,0 0-2 16,5-3-1-16,-5-1-1 0,-1 2 1 0,8-3 2 16,-8-2-2-16,7-1 0 0,-6 1 2 0,5 0-2 0,-5-1 1 15,6 1 2-15,-7 0-1 0,8 3 0 0,0 1 1 0,-9-1 0 16,2 0 0-16,0 0 2 0,-1 4 1 0,-6 0 0 0,0 4-1 16,0-4-2-16,0 4 0 0,-6 3 1 0,-1-3-2 15,1 3 0-15,-7-4-1 0,0 6-1 0,0 1 1 0,-7-3 2 16,1 5-2-16,-1-2 1 0,0 2 0 0,1-1 0 0,-7 0 1 15,7-1-1-15,-1 2-2 0,1-2-1 0,-1-3-3 16,1 5-16-16,-1-5-27 0,7 0-39 0,0-4-58 0,7 2-112 16,-7-5-142-16,6 0-82 0,7-5-47 0</inkml:trace>
  <inkml:trace contextRef="#ctx0" brushRef="#br0" timeOffset="186839.7">18809 6345 424 0,'0'-4'401'0,"0"1"-151"0,6-1-95 16,-6 0-54-16,0 0-32 0,0 4-21 0,7-2-15 0,-7 2-10 15,0 0-12-15,0 0-20 0,0 2-37 0,0-2-76 16,-7 4-167-16,7-4-98 0,-6 0-59 0</inkml:trace>
  <inkml:trace contextRef="#ctx0" brushRef="#br0" timeOffset="-210115.87">5158 6278 16 0,'-7'-3'97'0,"7"3"-37"0,0 0-23 0,0-4-16 0,0 4-4 16,0 0 0-16,-6 0 0 0,6-3 3 0,0-1 7 15,0 4 6-15,0-3 4 0,-6 3 2 0,6-4 0 0,0 0 0 16,0 4-2-16,0-4-3 0,0 1-1 0,0-1-3 16,-7 1-5-16,7-2 1 0,0 3 1 0,0-2 0 0,0 0 2 15,0 0 2-15,0 4-1 0,0-3-2 0,-7 3 1 0,7-4-5 16,0 4-2-16,0-4-2 0,0 4-1 0,0-4-3 16,0 4-2-16,0 0 1 0,0 0-3 0,-7 0 1 0,7 0-2 15,0 0-1-15,-6 4-2 0,-1-4-2 0,1 4-1 16,0 3-5-16,-1-3 0 0,-6 4 0 0,0-1 0 0,0 0 0 15,6 0 1-15,-5 1 0 0,-1 2 2 0,5 1 0 0,-4-3-2 16,5 3 2-16,1-5 0 0,-1 3-2 0,1 1 1 16,-1-2 1-16,7-1-1 0,-6 1 2 0,6-2 1 0,0 6 2 15,0-9 0-15,6 5 0 0,-6-4 1 0,7 3-1 16,-1-4-1-16,7 1-1 0,-6 3-2 0,5-2 2 0,1-5-1 16,7 3-2-16,0-3-11 0,0 0-14 0,-1 0-18 0,0-3-30 15,2 3-47-15,-2-9-90 0,-6 6-124 0</inkml:trace>
  <inkml:trace contextRef="#ctx0" brushRef="#br0" timeOffset="-209865.8799">5320 6166 404 0,'-6'0'275'0,"6"-5"-117"0,-7 5-68 16,7 5-39-16,-6-5-21 0,6 0-9 0,-7 3-11 15,1 0-3-15,-1 1-3 0,7 0-1 0,-6 0-1 0,0-2 0 16,6 7-2-16,-7-1 1 0,7-6 2 0,0 6-1 16,0-1-1-16,0 1 4 0,0-2-3 0,0 2 3 0,7-1-1 15,-1 1-1-15,0-1-1 0,1 0-1 0,-1 0 2 16,7 2-7-16,0-6-11 0,2 4-17 0,-4-3-25 0,10 2-42 16,-10-1-76-16,10-5-130 0,-9 4-72 0</inkml:trace>
  <inkml:trace contextRef="#ctx0" brushRef="#br0" timeOffset="-209334.2">5744 6228 17 0,'-6'-4'348'0,"-7"0"-120"0,6 4-100 0,-7 0-58 0,3 0-32 15,-4 4-13-15,2 0-8 0,1 0-1 0,-2 3 0 16,-5 0 1-16,6 0 3 0,-7 4 1 0,7-4 0 0,-6 9-2 16,6-6 0-16,0 0-4 0,0 2-2 0,0-1 0 0,0 0-5 15,7-3-3-15,-1-2-1 0,0 2 0 0,7-4 0 0,-7 3 1 16,7-3-2-16,0 0 2 0,0-1 1 0,7-3 4 16,0 0 3-16,-7 0 5 0,7-3 1 0,6-1 1 15,-7 0 0-15,7 0 0 0,-7-3-3 0,8-1-3 0,-8 2-3 16,7-5-1-16,0 3 1 0,-7-3 0 0,1-1 3 0,-1 2 5 15,1 3 8-15,0-5 7 0,-1 5 3 0,-6 0 1 16,7 0-3-16,-7-1 0 0,6 5-5 0,-6-1-7 0,0 1-8 16,0 3-6-16,0 0-5 0,7 0-1 0,-7 3-2 15,6 1-2-15,0 3 1 0,1 4 0 0,0 3 1 0,5-2 0 16,1 5 0-16,-6 0 0 0,6 0 0 0,0 5 0 0,1 0 0 16,-1 1-1-16,0-3 1 0,-1 6-1 0,2 1-1 15,-8-5-1-15,1 3 1 0,-1 1 1 0,0-5 1 16,1 1-1-16,-1-3-1 0,-6 3 1 0,0-4 1 0,0 1-1 15,0-5 0-15,-6 5-1 0,6-5 0 0,-7 1 1 0,1-4 1 16,-7 0 0-16,7 0 0 0,-8-4 1 0,2 1 5 0,5-2 7 16,-6-2 7-16,0-4 4 0,-1 4 8 0,3-4 13 15,-4-4 7-15,9 4 6 0,-6-7-2 0,5 4-5 0,-7-8-5 16,8 3-6-16,0-4-7 0,-1 3-11 0,7-3-9 0,0-3-6 16,0 1-2-16,0-1-3 0,0 1-2 0,7-1-2 15,-1 0-2-15,7-3-9 0,1 3-19 0,4-2-24 16,2-3-31-16,0 6-37 0,6-4-51 0,0-1-103 0,0 1-139 15,0 0-70-15</inkml:trace>
  <inkml:trace contextRef="#ctx0" brushRef="#br0" timeOffset="-208599.93">6096 6353 230 0,'-7'0'336'0,"-6"0"-140"0,0 2-84 0,1-2-51 15,-3 5-28-15,2-5-14 0,1 3-8 0,-1 1-3 0,0 3 1 16,0-3-2-16,0 3 0 0,0 0 0 0,6 0 0 0,-6 5 0 16,0-5-2-16,8 3-1 0,-2 2-1 0,0-5-3 15,0 5 1-15,0-1 1 0,7-5 0 0,0 6 0 0,0-5 1 16,0 4 0-16,0-4 0 0,0 0 2 0,7 1-1 15,-7-4 1-15,7-1 1 0,0 1 0 0,5 0 0 0,-5-1 1 16,6-3 1-16,-7 0 1 0,8-3-1 0,-2-1-1 16,1 0 0-16,7 1 0 0,-7-5-1 0,-1 4 1 0,1-3-2 15,2-3 1-15,-3 2 4 0,-5 1 3 0,-1-5 4 16,7 6 3-16,-6-5 2 0,-7 3 4 0,6-3 3 0,1 4 2 16,-7-1-3-16,6 1-3 0,-6-3-5 0,0 1-2 0,0 2-1 15,0 4-2-15,0-4-3 0,0 3-3 0,0-4 0 0,0 5 1 16,-6 3 0-16,6-4 2 0,0 1-3 0,0 3-2 15,0 0 0-15,0-5-2 0,0 5-1 0,0 0-1 16,0 0-2-16,0 0 0 0,0 0-1 0,0 0 0 0,0 5 0 16,-7-5 0-16,7 3 0 0,0 1 0 0,0-1-1 0,0 5 1 15,0-4 0-15,0 3 0 0,0-4 1 0,0 4-1 16,0 2 0-16,0 1 1 0,0-3 1 0,0 1 0 0,0-1-1 16,0 4 1-16,7-3 0 0,-1-1 0 0,-6 1-1 15,7-1 2-15,-1 0 0 0,1 0-1 0,6-3 2 0,-7 0 3 16,7-4 2-16,0 0 4 0,1-4 0 0,-2-4 1 0,8 5 1 15,0-4 2-15,-1-4 2 0,0 0-3 0,1-1 0 16,-1 2-2-16,1-5 0 0,0 1 1 0,-2 2 1 16,-5-2 1-16,2 2 2 0,-9 2 1 0,1-1 1 0,-1 0-1 0,0 3 1 15,-6-3-3-15,0 4-4 0,0-1-4 0,-6 1-4 16,6 3-5-16,-6 1-1 0,-1 0-1 0,1 3-3 0,-9-5 0 16,10 5-1-16,-3 0 1 0,8 5-1 0,0-5 0 15,0 3 2-15,0 0-1 0,8 1 0 0,-3 3 5 0,10-4-1 16,-2 6-1-16,6-6-2 0,0 4-3 0,1-3 1 15,-1 4 0-15,1-1 0 0,6 1-4 0,-5-1 2 0,-3 0 2 16,2-4 2-16,-7 5 1 0,6-1 0 0,-13 4 2 16,8-4-1-16,-7 4-2 0,-1 0 0 0,-6 1 1 0,-6-2-1 15,6 2 1-15,-14 3 2 0,7-1 6 0,-5 1-4 0,-1-1 0 16,-7 1 0-16,7-1-2 0,0 1 1 0,-5-4 0 16,3 0-1-16,2 1-7 0,0-3 4 0,0-1 0 0,7-4-5 15,0 4-11-15,-1-8-18 0,7 3-32 0,0-6-47 16,7-1-91-16,-1-4-164 0,0-2-88 0,7-2-41 15</inkml:trace>
  <inkml:trace contextRef="#ctx0" brushRef="#br0" timeOffset="-208318.3799">6681 6067 259 0,'7'-4'412'16,"-7"-4"-169"-16,13 5-112 0,-6-4-62 0,6-2-31 0,0 7-15 15,0-2-8-15,7-4-5 0,-7 5 0 0,6 3-2 0,-6 0-1 16,0 0-1-16,0 0-2 0,-6 3-1 0,6 5-2 0,-7-2-1 16,0 3 0-16,-6 1 1 0,0-2 2 0,0 3 0 15,-6 3 1-15,0 1 0 0,-1-5 2 0,-6 5-1 16,0 4-2-16,0-5 1 0,0 1-2 0,0 0 0 0,0-3 0 15,0 2 0-15,0-3-3 0,0 0-4 0,0-1-14 0,7-2-18 16,-1-1-29-16,7-3-42 0,-7-1-80 0,7-3-136 16,0-3-75-16</inkml:trace>
  <inkml:trace contextRef="#ctx0" brushRef="#br0" timeOffset="-208130.9499">7046 5997 185 0,'27'-11'388'0,"-8"3"-149"0,1 1-97 0,-7 3-54 0,6 0-33 16,-6 4-21-16,0 0-11 0,1 4-7 0,-8 0 0 16,-6 3-2-16,0 5-2 0,0-2 1 0,-6 5-3 0,-8 4 1 15,1-1-2-15,0 4 1 0,-6 0-3 0,-1 3-2 0,1-3-1 16,-8 4-2-16,7-4-11 0,-5 0-22 0,5-1-44 16,1 2-103-16,6-5-130 0,-7 0-82 0</inkml:trace>
  <inkml:trace contextRef="#ctx0" brushRef="#br0" timeOffset="-203708.6">5725 13994 182 0,'0'0'149'0,"0"-4"-43"15,6 1-37-15,-6 3-30 0,0 0-17 0,0-3-8 0,0 3-2 16,0 0-3-16,7-5-2 0,-7 5 1 0,0 0 1 0,0-4 1 15,0 4 0-15,0 0 2 0,-7 0 1 0,7 0-1 16,0 0 0-16,0 0 2 0,0 0 2 0,0 0 1 16,0 0 2-16,0 0-1 0,0 0 1 0,0 0-2 0,0 0 1 15,0 0-4-15,0 0-2 0,0 0-3 0,0 0-3 0,0 0-3 16,0 0 0-16,0 0-1 0,0 0-1 0,0 0 0 16,0 0-1-16,0 0-1 0,0 0 1 0,0 0 1 0,0 0 1 15,0 0-2-15,0 0 3 0,0 0 2 0,0 0 2 16,0 0 3-16,0 0 3 0,0 0 6 0,0 0 1 0,0 0 4 15,0 0 1-15,0 0 0 0,0 0 2 0,0 0-1 0,0 0-3 16,0 0-3-16,0 0-1 0,0 0-2 0,0 0-2 16,0 0-1-16,0 0-1 0,0 0 1 0,7 0 1 0,-7-3 3 15,0 3 2-15,0 0 2 0,0 0 2 0,0-3 1 16,6 3-1-16,-6 0-2 0,0-4-1 0,0 4 0 0,0-4 0 16,0 4-2-16,0-3 2 0,0 3 0 0,0 0 4 0,0 0-1 15,0 0-1-15,0 0-3 0,0 0-3 0,-6 0-2 16,6 0-6-16,0 0-5 0,0 3-2 0,-7-3-1 0,7 4-2 15,0 0 0-15,0-4 1 0,-6 3-1 0,6 0 1 16,0-3-2-16,6 4 0 0,-6 1 2 0,0-5 0 0,7 0 0 16,-7 3 0-16,6-3 0 0,1-3 0 0,-1 3 3 0,0-5-2 15,1 1 0-15,6 4 0 0,-6-6 0 0,-1 2-1 16,0 0 2-16,-6 1 4 0,7-5 2 0,-1 4 3 0,-6 1 3 16,0 3 3-16,0-4 3 0,0 1 3 0,0 3-1 0,0-4-2 15,-6 1-3-15,6 3-2 0,0 0-5 0,-7 0-3 16,7 0-3-16,-6 0-3 0,6 0-2 0,0 0 1 15,-6 0-2-15,6 0-1 0,0 0 1 0,-7 3 0 0,7-3-3 16,0 0-3-16,0 4-3 0,0-4-2 0,0 0-5 0,0 0-2 16,0 0-1-16,7 0 0 0,-7 0 0 0,0 0 3 0,0 0 4 15,0 0 3-15,0 0 4 0,0 0 3 0,0 0 4 16,0 0 4-16,0 0 2 0,-7 0 3 0,7 0-1 16,0 0 4-16,-6 0-1 0,-1 3-1 0,0-3 5 0,1 0-5 15,0 0-3-15,-1 4-3 0,1-4-2 0,-7 0-1 0,6 3-4 16,0-3-7-16,0 4-19 0,7-4-22 0,-6 4-31 15,6-4-54-15,0 0-99 0,0 4-132 0,6-4-71 0</inkml:trace>
  <inkml:trace contextRef="#ctx0" brushRef="#br0" timeOffset="-201645.9">4917 13906 21 0,'0'0'131'0,"0"-4"-24"0,6 4-19 16,-6-2-22-16,0 2-20 0,7-4-15 0,-7 4-10 0,0-4-2 15,0 0-4-15,0 4 0 0,0 0-1 0,0 0 1 0,0-4 3 16,0 4 0-16,0 0 1 0,0-4-2 0,0 4 1 16,0 0-3-16,0 0-1 0,0 0-1 0,0 0 1 0,0 0-4 15,0 0-2-15,0 0-1 0,0 0-2 0,0 0 1 16,6 0 0-16,-6 0 0 0,0 0-2 0,0 0 1 0,0 0 1 15,0 0-2-15,0 0-1 0,0 0 1 0,0 0-1 0,0 0-2 16,0 0-2-16,0 0-4 0,0 0-4 0,0 0-2 16,0 0-1-16,0 4-6 0,0 0-4 0,0-4-6 15,0 0-6-15,0 4-2 0,0 0-6 0,0-4-11 0,0 4-14 16,6-4-21-16,-6 0-30 0,0 0-49 0</inkml:trace>
  <inkml:trace contextRef="#ctx0" brushRef="#br0" timeOffset="-200848.66">5015 13902 153 0,'5'0'232'0,"-5"-2"-45"0,0 2-47 16,0-4-40-16,8 0-23 0,-8 0-15 0,0 4-9 16,0-4-2-16,7 0-5 0,-7 1 0 0,0 3-4 0,0-4-3 15,0 4 0-15,0-4-2 0,0 4-2 0,0-3-1 16,0 3 0-16,0-3-1 0,0 3 0 0,0 0 0 0,0 0 0 16,0-5-4-16,0 5 1 0,0 0-1 0,0 0-1 0,0-4-2 15,0 4-2-15,-7 0-2 0,7 0-1 0,0 0-2 16,0 0-4-16,0 0-2 0,0 0-4 0,0 0-4 0,0 0-1 15,-8 4-1-15,8 1-2 0,-5-2 0 0,-3 4 1 16,8 0 0-16,-6 5 2 0,6-2 2 0,-6 2 1 0,6 3 2 16,0-1 4-16,-7 4 0 0,7-4 0 0,0 9 3 0,0-5-1 15,-6 0-1-15,6 5 0 0,0-1-1 0,-7-5 1 16,7 6 0-16,0-1 0 0,0-4-3 0,0 3 1 0,0-1 1 16,0-3 1-16,0-2 0 0,0-1-1 0,0 5-1 15,0-8 0-15,0 0 1 0,0 1 0 0,0-6 2 0,0 2-1 16,0-1 0-16,0-3 2 0,0 0 4 0,0-2 7 0,0 3 12 15,0-5 15-15,0 0 18 0,0 0 21 0,0 0 19 16,0 0 10-16,0 0 6 0,7-5 0 0,-7 3-5 0,0-6-13 16,6 1-10-16,-6-5-15 0,0 2-15 0,0-1-9 0,0-4-8 15,0 1-4-15,0-5-4 0,0 4-5 0,0-7-6 16,0 5-9-16,0-6-4 0,-6 2-4 0,6-2-3 16,-7 1-4-16,7-3 0 0,-6 7-2 0,6-5 0 0,0 5 1 15,0 0-1-15,0 3 0 0,-7 1-1 0,7 2 1 0,0 5-1 16,0-3-1-16,0 6-3 0,0-4-1 0,-6 5-2 0,6 3-3 15,0-5-2-15,0 5-4 0,0 0-4 0,0 0 0 16,0 5-1-16,0-2 0 0,0 5 1 0,0-1 1 16,0 4 0-16,-7 0-2 0,7 0 4 0,0 3-1 0,-7 1 0 15,7 0-5-15,0-1-4 0,0 1-1 0,0-1 0 0,0 1-2 16,0 0 2-16,0-1-6 0,0 1-3 0,0-4-4 16,0 4-2-16,0-4-4 0,0 0 1 0,0-4 2 0,0 0-6 15,0 0 10-15,0-3 9 0,0 0 9 0,0 0 8 16,0-4 12-16,0 3 12 0,0-3 12 0,0-3 14 0,0 3 0 15,0-4-1-15,0-4-2 0,7 1 1 0,-7-3-5 0,0-2-6 16,7 2-8-16,-1-6-5 0,-6 2-3 0,7-1-1 16,-1-2 0-16,1-3 1 0,-1 7 0 0,1-6-4 0,-1 1-1 15,-6 3-3-15,6-4 0 0,-6-2 1 0,8 3-1 16,-8-1-3-16,0 4-3 0,0 1-1 0,0-1 1 0,0 0 0 16,0 5-2-16,0 2-9 0,0 1-14 0,0 3-27 0,0 0-38 15,-8 1-45-15,8-1-47 0,0 4-44 0,0 4-39 16,0-1-37-16,-6 1-55 0,6 0-121 0,-6 3-60 15,6 4-22-15</inkml:trace>
  <inkml:trace contextRef="#ctx0" brushRef="#br0" timeOffset="-198722.47">5783 12235 117 0,'-6'-2'113'0,"6"-3"-26"15,-7 2-21-15,7-1-16 0,-7 4-16 0,7-3-7 16,0 3-5-16,0-4-5 0,0 4-4 0,-6 0-5 0,6-4-1 16,-6 4 1-16,6 0-1 0,0 0-4 0,-7 0-3 0,7 0 1 15,-6 0 1-15,6 0 3 0,-7 0 1 0,7 0-1 16,-6 0 2-16,6 0 0 0,-7 0 1 0,7 0-2 16,-7 0-1-16,7 0-2 0,0 0-1 0,-7 0-2 0,7 0 0 15,0 0 0-15,0 0 2 0,0 0 3 0,0 0 1 0,0 0 0 16,-6 0 2-16,6 0 0 0,0 0 1 0,0 0 0 0,0 0-1 15,0 0-1-15,-5 0-1 0,5 0 1 0,0 4-3 16,0-4 1-16,0 0-1 0,0 0 1 0,0 0 2 0,0 0 0 16,0 0 6-16,0 0-1 0,0 0 2 0,0 0 2 15,0 0 1-15,0 0 2 0,0 0 2 0,0 0 1 0,0 0-2 16,0 0 0-16,0 0-2 0,0 0 0 0,0 0-3 16,0 0-2-16,0 0-4 0,0 0-1 0,0 0-3 0,0 0 0 15,0 0-4-15,0 0 0 0,0 4-1 0,0-4 0 0,0 0 1 16,0 3 0-16,0 1 1 0,0-1 1 0,0 2 5 15,0-3 3-15,-8 6 2 0,8-1 0 0,0 1-1 0,0-2 1 16,0 2 0-16,0 0 1 0,0 3-1 0,0-4 0 16,0 5 0-16,0-2 0 0,0 1 1 0,-7 0-1 0,7 1 0 15,0-2-3-15,0 5-3 0,0-4-1 0,0 3-1 16,-6-3 1-16,6 4-2 0,0-1 1 0,0 2-1 0,0-6-2 16,0 5 1-16,-7 0 0 0,7-4-2 0,0-1-1 0,-5 2 1 15,5 2 0-15,0-2 1 0,-7-6 0 0,7 5 2 16,-7 1-1-16,7-2-2 0,-7 1 3 0,7-3-1 0,-6 2 1 15,6 2-1-15,-6-1 0 0,6 0 0 0,-7-1 0 0,7 2 1 16,0-1 0-16,-6 0 5 0,6-4-2 0,-7 4 1 16,7 0-1-16,-6-4 0 0,6 4-1 0,0-4 1 0,-7 1 0 15,7 0-6-15,-7-1 4 0,7 0-2 0,0 0 3 16,0-3 1-16,-6 3 0 0,6-3 1 0,0 3-1 0,0-4-1 16,0 6 0-16,-7-3-2 0,7-2-1 0,0 3-1 0,0-3-1 15,0 4-1-15,0-5 0 0,-6 4 1 0,6 0-1 16,0 1 1-16,-6-1 2 0,6 1-3 0,0 2 3 15,-7-2 0-15,7 0-2 0,0-1 0 0,-6 0 0 0,6 0-1 16,0 1 0-16,0-1 0 0,0 0 0 0,0 1-1 0,-7-1 2 16,7 0 0-16,0 0 1 0,-6 1-1 0,6-1 0 0,0 0-1 15,0 0 0-15,0-3 1 0,0 4-1 0,0-5-1 16,0 5 1-16,-7-2 1 0,7-1-1 0,0 2 0 0,0-2 1 16,0 1 1-16,0-2-5 0,0 0 2 0,0 3 1 15,0-7 0-15,0 8 0 0,0-5-1 0,0 1 0 0,0-1 0 16,0 1 4-16,0-1-3 0,0 1 1 0,0 4-2 15,0-5 1-15,0 1 0 0,0 4 0 0,0-6 0 0,0 6-1 16,0-4 0-16,0 3 1 0,0-3 0 0,0 2 1 16,0-1-1-16,0 2 1 0,0 1-1 0,0-1 1 0,-7-3 0 15,7 2 0-15,0 3 0 0,0 1-1 0,0-3-1 0,0 1-1 16,0 3-1-16,-6-3-2 0,6-2 0 0,0 2 0 16,0-1-1-16,0 1-1 0,0-1 0 0,0-4-2 0,0 4-1 15,0-3-3-15,0 4-4 0,0-4-7 0,0 2-6 0,0-1-10 16,-7-1-12-16,7-4-20 0,0 3-30 0,0-3-54 15,-6-3-101-15,6 3-91 0</inkml:trace>
  <inkml:trace contextRef="#ctx0" brushRef="#br0" timeOffset="-198378.8">5693 12393 61 0,'0'-3'59'0,"5"-4"-32"0,1 3-32 0,-6-4-24 0,0 5-17 15,7-1-12-15</inkml:trace>
  <inkml:trace contextRef="#ctx0" brushRef="#br0" timeOffset="-197581.63">5738 12327 55 0,'6'-4'72'16,"-6"1"-3"-16,0 3-4 0,7-3-3 0,-7-2-2 0,0 5-4 16,0-2-3-16,0 2-8 0,0 0-6 0,0-5-3 0,0 5-4 15,0 0-7-15,0 0-4 0,0 0-4 0,-7 0-4 16,7 0-3-16,0 5-3 0,-6-5-2 0,6 2-1 0,-7 3 1 16,1-2 1-16,6 4 2 0,-7-3 2 0,0 4 0 15,0-1 3-15,7-5 2 0,-6 6 1 0,1 0 0 0,5 3 0 16,-8-3-1-16,8-1 0 0,-7 4-1 0,7-4-1 0,-6 4 0 15,6-4-4-15,-7 5-1 0,7-2-1 0,-5 2-1 16,5-2 1-16,0 1 0 0,-7 0 1 0,7 3 1 0,0-2 0 16,-7-1 1-16,7 3 1 0,-7 2-2 0,7-6-1 15,-6 5-2-15,6-1-1 0,-6 1-1 0,6-1 1 0,0-2-1 16,-7 3 0-16,7-5 0 0,0 5-1 0,-6 0 1 0,6-4-2 16,-7-1 1-16,7 5-1 0,-6-4-1 0,-1 0-1 15,0 4 2-15,7-4 1 0,-6 0 2 0,6 0 1 16,-7 0 3-16,1-1-1 0,6 5 0 0,-6-4 2 0,6 1 1 15,-7-5-3-15,7 3 0 0,-6 2-2 0,6-4-1 0,0 1-1 16,-7 3 0-16,7-4-3 0,0-1 0 0,0 0 2 0,0 5-1 16,0-6 1-16,0 5 1 0,-6-3-2 0,6 3 1 15,0-4 0-15,0 4 0 0,0-4-2 0,0 5 0 16,0-6-1-16,-7 2 0 0,7 3-1 0,0-5 1 0,0 2-1 16,0 1 0-16,0-3 1 0,0 2-1 0,0-1 0 0,0 1 0 15,7-1 1-15,-7 0 0 0,0 0 0 0,0 4 0 16,0-4 0-16,0 0 1 0,0 5 0 0,0-5 1 0,0 1 0 15,0 2-1-15,0 2-1 0,0-5 1 0,-7 3 0 16,7-1-1-16,0 1 0 0,0-3 1 0,0 5 0 0,0-2 0 16,-7-3-1-16,7 5 1 0,0-1 0 0,0 0 0 0,0-4 0 15,0 4-1-15,0 0-1 0,-6-3 0 0,6 3 1 16,0-4 0-16,0 0 0 0,0 1 1 0,0-1-1 0,0 1 1 16,0-2 0-16,0-2-1 0,0 3 2 0,0 1-1 0,0-4 0 15,0 3 0-15,0 0 1 0,0-4 0 0,0 5 0 16,6-4 2-16,-6 3-1 0,0 0-3 0,0 0 2 0,0 4-2 15,0-3 1-15,0-2 0 0,0 3 0 0,0 1 0 16,0-2-1-16,-6 3 1 0,6-1-1 0,0-2 0 0,0 3 0 16,0 0 0-16,0 0 1 0,-7 0 0 0,7 0 0 0,0-1-1 15,0-1-1-15,7 1 1 0,-7 2 1 0,0-1 1 16,0-5-2-16,0 6 1 0,0-1 0 0,6 0-4 16,-6-4 2-16,0 4 1 0,0 0 0 0,0-1 0 0,0-1 1 15,0 1 1-15,0 2-1 0,0-1 7 0,0-5-3 0,0 6-2 16,0-5 2-16,0 1-1 0,0 2-1 0,0-3 0 0,0 1-1 15,0-1 0-15,0 1 1 0,0-5 2 0,0 4 0 16,0 1 0-16,0-1 0 0,0-3 2 0,0 3 0 16,0-3-2-16,0 4 2 0,0-4-1 0,0 2 0 0,0-3-1 15,0 2 5-15,0-2-4 0,0-3-1 0,0 4 1 0,0-4-1 16,0 4-1-16,0-4 0 0,0 0 0 0,0 0-3 16,0 0 2-16,0 0 2 0,0 0 0 0,0 0 0 0,0 0-1 15,0 0 1-15,7-4-3 0,-7 4-2 0,0-4-5 16,0 4-4-16,0-3-11 0,0-2-9 0,7 2-13 0,-7-1-17 15,0 2-19-15,0-6-23 0,0 4-32 0,0-7-46 0,0 3-64 16,6 2-89-16</inkml:trace>
  <inkml:trace contextRef="#ctx0" brushRef="#br0" timeOffset="-196800.18">5639 13041 76 0,'-6'0'239'0,"6"-3"-66"0,0 3-55 0,0-4-35 15,-6 4-18-15,6-4-8 0,0 4-2 0,0-4 0 0,0 4 2 16,0 0 0-16,0-2-2 0,0 2-4 0,0 0-3 0,0 0-5 15,0-5-5-15,0 5-6 0,0-3-5 0,0 3-5 16,0 0-3-16,0 0-3 0,0 0 0 0,-7 3-2 16,7 2 1-16,-6-3 3 0,-1 2 1 0,1 4 2 0,-8 0 2 15,8-1 2-15,-7 3 0 0,0-1 2 0,0 1 1 0,-7 5-2 16,7-4-1-16,-6 3 0 0,6 1-3 0,-7-1-1 0,1 1 0 16,-1-5 0-16,1 7 0 0,-2-3 1 0,10-3 3 15,-10 3 1-15,10-3 2 0,-4 0 1 0,2 1-2 16,7-6-2-16,-1-2-1 0,1 3-2 0,-1-3 2 0,7-4-2 15,-6 4 3-15,6 0 3 0,0-4 3 0,0 0 3 0,6 0 5 16,1-4-1-16,-1 0-1 0,7-3-4 0,0 3-4 16,2-6-3-16,-4 2-5 0,3-3-3 0,4 3-4 0,-3-2-1 15,3-6-1-15,3 6-2 0,-9 0 0 0,7-7 0 0,2 3 1 16,-8 3-2-16,6 0 1 0,-6-3-1 0,0 3 0 16,0 0 4-16,0 0 0 0,0 4-4 0,-7-4 1 0,8 3 0 15,-8 1-3-15,1 2 0 0,-1-1-1 0,-6 3-5 16,7-2-1-16,-1 5 1 0,-6-3-1 0,6 3-2 0,1 0-1 15,-7 0 2-15,7 3-1 0,0 2 1 0,5 2-1 0,-6-5 0 16,1 6 1-16,6 1 2 0,0-3 2 0,-6 2-1 16,6-1-1-16,0 4 0 0,0 0 2 0,0 0-1 15,0 0 1-15,0-1 0 0,0 5 1 0,7-3 3 0,-7 2 3 16,0-3 3-16,0 3 0 0,-1-2 0 0,2 2 0 0,0-2-1 16,-2-2-3-16,-6-3-1 0,1 5-2 0,6-5-1 0,-13 1-3 15,7-1 0-15,-1 0-1 0,0-4 1 0,-6 1 1 16,0 0 4-16,7-4 6 0,-7 4 6 0,0-4 2 15,0 0 5-15,0 0 0 0,0 0-5 0,0 0-19 0,-7 0-35 16,7 0-50-16,-6 0-51 0,6-4-57 0,-6-4-77 0,-1 5-126 16,7-4-132-16,-7 0-56 0,1-1-12 0</inkml:trace>
  <inkml:trace contextRef="#ctx0" brushRef="#br0" timeOffset="-195690.8199">5411 10554 210 0,'0'4'165'0,"0"-4"-44"0,0 0-36 15,0 0-22-15,0 0-14 0,0 0-8 0,0 0-3 0,-6 3 2 16,6-3 1-16,0 0 1 0,0 0-1 0,0 0-2 16,0 0-3-16,0 0-3 0,0 4-3 0,0-4-3 0,0 3 2 15,0-3 1-15,0 4 1 0,-6 0-1 0,6 0-1 16,0-1-2-16,-6 1 5 0,6 3 2 0,0 1-1 0,-7-1-2 15,7 4-3-15,0-3-1 0,-8 3 2 0,8 0 4 0,-5-1-3 16,5 2-3-16,-6-2-5 0,6 5-1 0,-7-4-3 16,7 4 5-16,-7-1-1 0,7 1-2 0,-7 3-1 0,7-3 1 15,0 3 2-15,-6 4 1 0,6-4-1 0,0 1-2 16,-5 4-4-16,5-2-1 0,0 1-3 0,-8 0-1 0,8 0 0 16,-7 3 2-16,7 1 4 0,-6-1 3 0,6 1 5 0,-7 0 1 15,1 0 2-15,6 3 1 0,-7 1-3 0,1-5-3 16,6 4-3-16,-7 0-3 0,1-3-3 0,6 1-3 0,-6-2-1 15,6-3-3-15,-7 3 0 0,7 1 1 0,0-3 1 16,-6 2 0-16,6-3 0 0,-7 3 1 0,7-3-1 0,-7 0 0 16,1-4 0-16,-1 4 0 0,7 1-2 0,-6-5 0 15,6 0-1-15,-7 1 0 0,1-2-1 0,6 2 0 0,-6-5-3 16,6 5 2-16,-7-5-2 0,7 1-1 0,-6 0-1 0,-1-1 1 16,7 1 1-16,-6 0-1 0,6-1 1 0,0-3-1 0,-7 3 0 15,7 1 0-15,0 1 0 0,-8-1-1 0,8-5 0 16,0 5 0-16,0-1 0 0,-5-3 0 0,5 4-5 15,-7-5 2-15,7 5 2 0,0-4 1 0,-6 0-1 0,6 0 1 16,-6 1 1-16,6-1 0 0,-7 0 5 0,7-1-2 0,0-2-2 16,0-1-2-16,0 5 0 0,0-10 0 0,-7 10-2 15,7-5-1-15,0-3 2 0,0 2 0 0,0 2 0 0,0 1 0 16,-7-7 1-16,7 6 0 0,0-1 0 0,0 1 0 0,0-2-1 16,0-1 1-16,0 2-1 0,0-4 0 0,-6 1 0 15,6 4 0-15,0-5 1 0,0-3 1 0,0 4 0 0,0-4 0 16,0 3-1-16,0-3 0 0,0 0-5 0,0 5-11 15,0-5-13-15,0 0-17 0,0 0-19 0,0-5-22 0,0 5-30 16,6 0-37-16,-6-3-62 0,0 3-114 0,0-4-100 0,0-3-52 16</inkml:trace>
  <inkml:trace contextRef="#ctx0" brushRef="#br0" timeOffset="-195190.51">4975 12198 158 0,'-6'0'366'15,"6"-2"-117"-15,0 2-103 0,0-5-67 0,0 5-39 16,6 0-20-16,-6 0-13 0,7 0-3 0,-1 0-3 0,1 0 1 16,5 0 3-16,-4 0 0 0,12 0-1 0,-8 0 2 15,1 0 0-15,7 0-7 0,-1 0 0 0,0 0 1 0,2 0-1 16,-2 0 1-16,1 0 3 0,-1 0-1 0,7 0 3 0,-7 0 6 16,1 5-1-16,-1-5-1 0,1 0 1 0,-1 0-1 15,1-5-1-15,7 5 0 0,-8 0-1 0,6 0-1 0,2-2 0 16,-8 2 0-16,8-4-2 0,-2 4 1 0,2-5-1 0,5 5 1 15,-6-3 4-15,0-1 1 0,7 1-1 0,-8-1 2 16,8 0 1-16,-6 2 2 0,5-3-1 0,0 1-1 16,2 1-1-16,4-2 0 0,-4 3 0 0,-3-2-1 0,8 0 1 15,-6 0-1-15,-1 1 3 0,-5-1-1 0,5 0 1 0,-6 0 1 16,0 4 2-16,0-2 4 0,-6-3-1 0,6 2 1 0,-6 3 0 16,-1-4 3-16,0 1 0 0,-6 3-1 0,1-4 1 15,-2 0-1-15,1 4 2 0,0-4-1 0,-6 4 0 16,0-3-3-16,-1 3-1 0,1-4 0 0,-2 1-5 0,-5-1-2 15,8 4-8-15,-3-3-11 0,-5-1-17 0,0 0-17 0,7 0-19 16,-7 1-19-16,0-2-29 0,8 2-42 0,-8-1-66 16,0-3-121-16,0 0-74 0</inkml:trace>
  <inkml:trace contextRef="#ctx0" brushRef="#br0" timeOffset="-193939.61">5444 10459 109 0,'0'0'98'0,"-6"0"-35"0,6 0-24 16,0 0-12-16,-6 3-3 0,6-3 0 0,0 0 1 0,0 0 6 15,-7 0 2-15,7 0 4 0,0 0-1 0,0 5-4 16,-7-5-4-16,0 0-3 0,7 0 1 0,-6 3-2 0,6-3 2 15,-6 0 2-15,0 4 4 0,6-4 2 0,-7 0 3 16,7 0 0-16,0 2 5 0,0-2-4 0,-8 0-5 0,8 5-2 16,0-5-4-16,0 0-2 0,0 0-3 0,8 0-2 15,-8 0-6-15,0 0 1 0,7 0 4 0,-7 0 1 0,12 0 0 16,-6 0 2-16,8 4 0 0,-7-4 0 0,5 0 0 16,1 0-2-16,7 0-4 0,0 0-4 0,-1 0-3 0,1 0-1 0,-1 0-1 15,7 0-1-15,0 0 0 0,0-4 0 0,1 4 1 16,6 0 0-16,-8 0 0 0,8-5 0 0,6 5 0 15,-7 0-1-15,1 0 1 0,6 0 0 0,-7-2-1 0,7 2 0 16,-6 0-1-16,0 0 0 0,-1 0-1 0,-6 0-1 0,7 0-1 16,-7 0-1-16,-7 0-1 0,1 0 0 0,-1 0 0 15,-6 0-1-15,0 0 1 0,-7 2 0 0,9-2-1 0,-15 0 0 16,6 0 1-16,0 5 0 0,0-5-1 0,-6 0 1 16,0 0 0-16,7 0 1 0,-7 0 0 0,0 0 1 0,0 4 1 15,0-4-1-15,0 0 2 0,0 0 3 0,0 3 6 0,0-3 3 16,-7 5-2-16,7 1 4 0,0-2 2 0,-6 3 0 15,6 1 4-15,-6-2-2 0,0 6-4 0,6-5-4 0,0 4 2 16,-7 0-6-16,7 4 1 0,0-4 1 0,-8 4-1 0,8-1-3 16,0 1 1-16,0 3 0 0,0-3 0 0,-6 3 7 15,6 0-1-15,0 5-1 0,0-1-1 0,0-1 0 0,0 2 0 16,-6-2-1-16,6 1 2 0,0 4-4 0,0-1 4 16,0 2 1-16,0-6-1 0,0 4 3 0,0 1 0 0,0-4-2 15,6 5 2-15,-6-2-3 0,0 0-3 0,6 0-2 0,-6 1-1 16,0 1 0-16,8 2-1 0,-8-4-1 0,0 1-2 15,0 3-1-15,-8-3-1 0,8 3 0 0,0-4 3 16,-6 2-3-16,6-1 1 0,-6-1-1 0,-1 0-1 0,7 0 0 16,-6-2-1-16,-1 3 0 0,7-4-1 0,0-1 0 0,-6 5 1 15,6-7 0-15,-6 3-1 0,6-4 0 0,-7 1 1 0,7 2 0 16,-7-6 1-16,7 3-1 0,-7 0-1 0,7-3 1 16,-6 4 0-16,6-4-1 0,-6-1 1 0,6 4 0 15,-7-4 0-15,7 1 1 0,0-1 0 0,-6 1 0 0,6-4 0 16,0 4 6-16,0-4-5 0,0 4-1 0,0-4 1 0,0 0-1 15,0 0-1-15,0 0 1 0,0-3-1 0,0 2-4 0,0-3 2 16,0 1 1-16,0 3 1 0,0-8-1 0,0 6 1 16,0-3 0-16,0 2 0 0,-7-1 0 0,7 1 0 15,0-1 1-15,7 0-1 0,-7-4 0 0,0 5 0 0,0-1 0 16,0-3 0-16,0 4 0 0,6-6 0 0,-6 6 0 0,0-1 0 16,0-3 0-16,0 0-1 0,0 2 0 0,0-1 0 15,0-2 0-15,-6 1 1 0,6 1-1 0,0-3 1 0,0-2 0 16,0 4-1-16,0-4 0 0,-7 4 1 0,7-4 0 15,0 0 0-15,-6 0-2 0,6 0-10 0,-7 0-14 0,1 0-21 16,6 0-31-16,0-4-51 0,0 0-78 0,0 2-145 0,0-3-90 16,0-2-56-16</inkml:trace>
  <inkml:trace contextRef="#ctx0" brushRef="#br0" timeOffset="-192423.8199">3211 10997 27 0,'0'0'148'0,"0"-3"-14"0,0-5-16 0,0 8-22 0,0-7-19 16,0 3-14-16,0 1-11 0,0-1-6 0,0 0-6 0,0 0-3 15,0 1-4-15,5-4-1 0,-5 3-4 0,0 1-1 0,0-1-3 16,0 0-2-16,0 0-2 0,0 1 1 0,0 3 0 15,0-4 1-15,0 1 0 0,0-1 0 0,-5 4 0 16,5-3-2-16,0 3-2 0,-7-4-4 0,1 4-2 0,6-4-2 16,-7 4 1-16,0-4 1 0,1 4 1 0,-1-3 2 0,1 3 0 15,0 0 2-15,-1 0 2 0,1 0-1 0,-8 0-1 16,7 0-2-16,-5 0-1 0,5 0-1 0,-6 3 1 0,8 1-1 16,-10-4-3-16,2 4 1 0,1 3-2 0,5-3 0 15,-6-1-2-15,0 4 0 0,0 1 0 0,6-1 0 0,-5 1 0 16,5 2 0-16,-6 1 2 0,6 0 0 0,-5 0 3 0,5 0 0 15,-6 0 0-15,7 0 2 0,-1 3 4 0,7-2 0 16,-6 3 1-16,-1-1 1 0,7-3-2 0,0 3 0 0,0 2 0 16,0-2-1-16,0 1-4 0,7-1-1 0,-1 2 0 15,1-1-1-15,-7-1-2 0,11 1 2 0,-3-5 0 0,-1 1 1 16,5 0 2-16,2 4 0 0,-1-7 0 0,-1 2 3 0,1-3 1 16,7 1 3-16,-7-2 1 0,6 0 1 0,2-4-1 15,-1 2-1-15,4-4-1 0,-3 0-2 0,4 0-4 0,-5 0-1 16,5 0-7-16,-5 0-4 0,7-4-8 0,-8 4-9 15,1-2-8-15,-1-4-10 0,1 6-11 0,-1-2-10 0,1-2-12 16,-7 0-14-16,6 0-12 0,-6 1-18 0,1-1-21 0,6-4-41 16,-8-2-78-16,1 2-123 0,-6-6-59 0</inkml:trace>
  <inkml:trace contextRef="#ctx0" brushRef="#br0" timeOffset="-188982.15">3373 11180 175 0,'0'0'191'0,"0"0"-48"16,-6 0-38-16,6 0-24 0,0 0-18 0,0 0-7 0,0 0-2 16,0 0-1-16,0 0 0 0,0 0 1 0,0 0 0 15,0 0-6-15,0 0-2 0,0-3-1 0,0 3-4 16,0 0-4-16,0-4-4 0,0 4-3 0,0 0-6 0,0 0-3 15,0 0-5-15,0 0-4 0,0 0-5 0,0 4-2 0,0-1-3 16,-7 2-2-16,0 2 1 0,1 1 1 0,0 2 1 16,-1 1 0-16,-6-1 2 0,7 2 0 0,-1 2 0 0,7-3 1 15,-6 0 0-15,-1 4 0 0,7-4 1 0,0-1 0 16,-8 2-1-16,8-1-2 0,8 1 1 0,-8-5 1 0,0 4-2 16,7 0-1-16,-7-4 0 0,6 4-1 0,1-3 0 15,-1-2 2-15,1 2 0 0,-1-5-1 0,1 5 0 0,5-4 3 16,-5-2 0-16,6 4 1 0,0-6 2 0,0 0 0 0,7-6 2 15,-8 4 1-15,8-2 1 0,-7-4 1 0,7 1 3 16,-7 3 4-16,0-2 5 0,0-6 4 0,0 5 2 0,0-4 2 16,-6 0 8-16,-1-1 4 0,1 2 6 0,-7-2 2 0,5 3-5 15,-5-3-1-15,-5 1-1 0,-2-1-3 0,7 2-9 16,-13-1-6-16,7 0-8 0,-8 4-8 0,2-1-3 16,-8 0-5-16,7 6-3 0,-7-6-5 0,7 8-9 0,-7-4-9 15,8 4-13-15,-1 0-15 0,-7 4-16 0,14-4-16 0,-7 0-19 16,6 4-15-16,0 0-16 0,7 3-19 0,-6-4-23 0,12 1-44 15,-6 0-99-15,14-1-81 0</inkml:trace>
  <inkml:trace contextRef="#ctx0" brushRef="#br0" timeOffset="-187387.77">3569 11144 182 0,'-7'0'177'15,"-6"3"-53"-15,7 1-44 0,-1 0-27 0,0-4-18 16,1 3-8-16,0 2-5 0,-1-5 1 0,1 2 0 0,6-2 1 16,0 0 2-16,0 4-1 0,-7-4 2 0,7 0 1 15,0 0 0-15,0 0 0 0,0 0 2 0,0 0-1 0,0 0 0 16,0 0 1-16,0 0-2 0,0 0 1 0,0 0-1 0,0 0 1 15,0 0 0-15,0 0 3 0,0 0-2 0,0 0 1 16,7 0 0-16,-7 0 0 0,0-4 0 0,6 4-3 16,-6-2 0-16,7 2-5 0,-1-5-1 0,0 5-1 0,1-3-3 15,6-1-4-15,-6 0-1 0,-1 1-4 0,6-1-1 0,1 0 0 16,2 1-1-16,-9-1-2 0,7 1 0 0,0-1-1 0,-7 4 0 16,7 0 0-16,-6 0-1 0,0 0 0 0,-1 0-3 15,1 0 1-15,-1 0-1 0,0 0 0 0,-6 0-1 16,7 0-1-16,-1 4 1 0,1-1-1 0,-7 1 2 0,6 3 0 15,-6 0 0-15,7 1 0 0,-7 0 0 0,6 2 0 0,-6-3 0 16,0 5-1-16,7-2 1 0,-7 5-1 0,0-3 1 16,0 2 1-16,0-3 0 0,0 3-1 0,0-3 1 0,0 4-1 15,0-4 1-15,0-1-1 0,-7 2 0 0,7-1 0 0,0-3 0 16,0-2 0-16,0-1 0 0,0 2 0 0,0-3 0 16,0-4 2-16,0 3 0 0,0 1-1 0,0-4 0 0,0 0 3 15,0 0 5-15,0 0 5 0,0 0 5 0,0 0 3 16,0 0 2-16,0-4 3 0,0-3-1 0,0 3 0 0,0-4-3 15,0 2-2-15,0-2-1 0,0 0 1 0,0 1 2 0,7-1 0 16,-7-2-2-16,8-1 0 0,-3 1-1 0,-5-2-5 16,6 1-1-16,1-3-8 0,-1 3-5 0,1 0 0 0,0 0-1 15,6-1 0-15,-6 4-1 0,-1-1 0 0,1 1-3 16,5 0 0-16,-5 2-4 0,0 1-5 0,-1 2-4 0,0-1-3 16,-6 4 0-16,7 0-1 0,-1 0 1 0,0 4 1 0,1-1 3 15,-7 2 4-15,6 1 2 0,1 2 2 0,0 0-1 16,-7 1 0-16,7 3-2 0,-7-1-1 0,6 1-1 15,-6-2-2-15,0 1-2 0,6 0 2 0,-6 0-1 0,0 1 1 16,0-2 1-16,0-3 0 0,0 1 3 0,0-2 4 0,0 2 2 16,0-4 1-16,-6-1 2 0,6 2 2 0,0-5 2 0,0 3 0 15,0-3 3-15,0 0-2 0,-6 0 2 0,6-3 0 16,0 3 0-16,0-8 0 0,0 4-4 0,0 2 6 16,0-6-2-16,6-4-1 0,-6 5 0 0,6-3-4 0,1 2 0 15,-7-7 0-15,5 4 3 0,3 0-5 0,-2 1 2 0,1-5-1 16,6 3 0-16,-6 2 2 0,-1-2 0 0,0 1 0 15,7 0-1-15,-6 0-2 0,0 4 0 0,6 0-1 0,-7 0-2 16,1 3-5-16,-7-3-4 0,6 7-2 0,0-5-2 16,-6 5 0-16,7 5-1 0,-7-5 3 0,6 7 1 0,-6-3 4 15,0 6 4-15,0-2 3 0,7 3 1 0,-7-1 1 0,0 5-3 16,0-3-6-16,0 2-5 0,0-3-10 0,0 3-17 16,7 2-27-16,-7-6-44 0,0 1-89 0,0 0-133 0,6-4-71 15</inkml:trace>
  <inkml:trace contextRef="#ctx0" brushRef="#br0" timeOffset="-186575.51">4115 11071 323 0,'0'-4'285'0,"0"1"-108"0,0 3-73 16,0-4-45-16,0 4-24 0,7-4-12 0,-7 4-7 0,0 0-4 15,7 0-2-15,-7 0 4 0,0 4 6 0,7 0 2 0,-7-1 2 16,6 4 2-16,-6 4 2 0,5 0 1 0,-5 0 3 0,0 0-1 16,8 4 0-16,-8-1-4 0,0 4-1 0,7 2-2 15,-7-3 2-15,0 6 3 0,6-1 0 0,-6-1-2 16,7 5-3-16,-7-5-1 0,0 2-2 0,5 3-3 0,-5-4-3 16,0-1-2-16,0 2-6 0,7-2-2 0,-7-1-4 0,0-2-1 15,0 0 1-15,0 1-1 0,7-5-1 0,-7 1 0 16,0-1 1-16,0-3 0 0,0-4 1 0,0 0-3 0,0 0-7 15,0-3-4-15,0 0-10 0,0 0-9 0,0 0-14 16,7-4-18-16,-7 0-27 0,0 0-31 0,6-4-42 0,-6 0-74 16,6-7-105-16,-6 5-63 0</inkml:trace>
  <inkml:trace contextRef="#ctx0" brushRef="#br0" timeOffset="-186137.8599">4122 11093 259 0,'0'-4'210'0,"0"0"-86"0,-7 4-58 0,7 0-22 15,0-4-8-15,0 4 2 0,0 0 3 0,0-3 4 16,0 3 4-16,0-4 5 0,0 4 5 0,0-3 0 0,0 3-3 15,0 0-3-15,0-4 0 0,0 4-4 0,0 0-1 0,0 0-2 16,0-3-3-16,0 3-4 0,0 0-3 0,0 0-4 16,0-4-4-16,0 4-3 0,0 0-4 0,0 0-4 0,0-4-2 15,7 4-4-15,-7 0-2 0,7-4-5 0,-7 4-4 16,7-4 0-16,-1 4-1 0,-1 0 1 0,-5 0-2 0,8-4 2 16,-1 4 0-16,-1 0 3 0,1 0 1 0,-2 0 1 15,2 4-1-15,0-4-1 0,0 4-1 0,-1-4 0 0,7 8-1 16,-7-4 0-16,0 3-1 0,1 0 0 0,0 0-1 0,0 4 1 15,-1-3-1-15,1 3-1 0,-1 0 1 0,-6 3-1 16,6-3 1-16,-6 1 0 0,0 2 0 0,0-3 0 0,-6 3-1 16,0-2 0-16,-1 3-1 0,1-5-4 0,-1 5-3 0,-7-4-4 15,-5 3-8-15,7-3-3 0,-9 4-7 0,9-5-4 16,-9 2-8-16,3-1-9 0,4-3-12 0,3 3-13 0,-4-4-19 16,3-3-34-16,5-1-67 0,0 1-133 0,7-4-62 15</inkml:trace>
  <inkml:trace contextRef="#ctx0" brushRef="#br0" timeOffset="-183526.67">4462 11202 39 0,'-8'0'131'16,"8"4"-17"-16,-7-4-18 0,2 4-17 0,5-4-15 0,-7 4-12 15,7-4-7-15,0 0-7 0,-6 3-3 0,6-3-3 16,0 0-2-16,0 0-2 0,-7 0-2 0,7 0 0 15,0 0-2-15,0 0 0 0,0 0 3 0,0 0 1 0,0 0 6 16,7 0 2-16,-7 0 3 0,0 0 4 0,6-3 1 0,-6 3-1 16,7-8-2-16,-7 4 0 0,12-4-3 0,-4 2-2 0,-3-2-2 15,3 1-1-15,-3-1 1 0,9-2 0 0,-8-1 4 16,1 0 3-16,6 0 2 0,-7-1 3 0,1 2 0 16,-1-1 3-16,1 0-1 0,-1 0-1 0,-6 0-6 0,7 3-6 15,-7-3-5-15,-7 4-5 0,7 0-6 0,-6-1-6 0,-1 1-3 16,1 4-4-16,-7-5-1 0,6 5-2 0,-6 3-2 15,7 0-3-15,-8 0 1 0,9 0-1 0,-8 0-5 0,5 0-3 16,8 0-6-16,-7 3-1 0,7-3-3 0,7 0 1 16,-7 4-4-16,8 0-4 0,5-1 0 0,-1-3 1 0,1 4 1 15,0-1-1-15,0-3 1 0,7 4-1 0,-7 0 1 0,0 0 4 16,-1-1 4-16,2 2 3 0,-1-3 1 0,-7 5 3 16,7-3 3-16,-6 4 0 0,-7 3 1 0,6 3 1 0,-6-2 1 15,0 2 1-15,0-3 0 0,-6 4 1 0,6-4 1 16,0 3 1-16,-7-3 0 0,7 5-1 0,0-7 0 0,0 7 1 15,0-5 1-15,0-1 0 0,0 2-1 0,0-1 1 0,0-4-1 16,0 0 0-16,7 1 0 0,-1 0 1 0,-6-6 0 16,6 6 0-16,7-4 0 0,-5-1-1 0,4 1-2 0,-5-4-3 15,-1 0-4-15,7 0-10 0,1 0-10 0,-1 0-14 0,-1-4-18 16,1 1-27-16,7-1-34 0,-7-4-58 0,-1 1-116 16,3 0-85-16</inkml:trace>
  <inkml:trace contextRef="#ctx0" brushRef="#br0" timeOffset="-182167.34">4845 11133 77 0,'0'-4'278'16,"0"4"-65"-16,0 0-61 0,-6 0-48 0,6 0-31 16,0 0-19-16,0 0-15 0,0 0-11 0,6 0-7 0,-6 0-4 15,0 0-4-15,0 0-1 0,7 0 0 0,-7 4 1 16,6-4-1-16,-6 0 4 0,7 0-2 0,-1 0 1 0,1-4 1 16,-1 4-2-16,1-3-1 0,0 3-1 0,5-4-1 15,-5 0-1-15,6-4 2 0,-7 5-2 0,7 0 3 0,-6-5-1 16,-1 5 1-16,1-5 1 0,-1 1-2 0,1 0-1 15,-1 0-1-15,-6 3 2 0,0-4-4 0,0 0 4 0,0 1-2 16,0 5 1-16,0-3 0 0,0-2 0 0,-6 3 0 0,-1 4-3 16,7-4 0-16,-6 1-1 0,-1 3-1 0,1 0-1 15,-1 0-1-15,0 0 0 0,-5 3-2 0,5-3-1 0,1 4 1 16,-1 0-2-16,1 0-1 0,0 4 0 0,-1-6 1 16,7 5 0-16,-7 1 0 0,1 0 0 0,6-1 0 0,-7 0 1 15,7 4 1-15,-6-3 0 0,6 3-1 0,-7 0-1 0,7 0 0 16,-6-1 0-16,6 1 1 0,-7 0-1 0,7 0 1 15,-6 0-1-15,6-3 0 0,0 4 1 0,-6-6 0 0,6 5 2 16,0-3-1-16,0-2 1 0,6 2 0 0,0-4 2 0,1 3 0 16,-1-3-1-16,1-4 1 0,-1 3-1 0,1-3 0 15,6 0-2-15,-6 0 0 0,5-3 1 0,1-1 0 16,0 1 2-16,0-1-1 0,-6-3 3 0,12 0 3 0,-6-1 3 16,0 1 1-16,1-1-1 0,-9-4 1 0,10-2 3 0,-3 3 2 15,-6 0-2-15,1 0-2 0,0 4 0 0,-7-4 2 0,6 0 4 16,-6 3 0-16,0 2 0 0,-6-2-3 0,6 1 0 15,-7-1 0-15,0 1-3 0,1 4-4 0,-1-1-4 16,-5 1-3-16,4-1 0 0,3 0-3 0,5 4-2 0,-8 0-2 16,8 0-1-16,-6 0-2 0,6 0-4 0,0 4-1 0,0 0-10 15,6-1 2-15,2 1-3 0,-3-1-4 0,3 4-2 16,-1-3-3-16,5 4-2 0,-6-1 0 0,8 0 3 0,-1 1 1 16,-7-1 2-16,7 0 3 0,-7 4 6 0,7-4 4 15,-6 1 4-15,0 2 2 0,0-2 4 0,-1 4-1 0,-6-3 2 16,0 3 0-16,0-1 1 0,0 1 1 0,-6-2 0 0,6 5 1 15,-7-4 0-15,7 0-1 0,-7-3 0 0,0-2 0 16,7 2 0-16,-6-1 1 0,6-3 1 0,0 2 2 0,0-6 2 16,0 0 4-16,0 6 0 0,0-12 4 0,6 6-2 15,-6-2-1-15,7-6 0 0,0 4-1 0,6-7-2 0,0 0-2 16,0 0 0-16,0 0-1 0,-6-3 1 0,6 2 1 0,-1-5 0 16,1 3 1-16,0-1 3 0,1-1 2 0,-8 2 5 15,7-1 0-15,-7-3 4 0,7 6 0 0,-6-2 4 0,-1-1 1 16,1 1 0-16,-7 3 2 0,6-1 0 0,-6 3-3 0,0 1-1 15,0 4-2-15,0-4-2 0,0 5-5 0,0 3-4 16,-6-4-5-16,6 4-5 0,-7 4-6 0,7-4-6 16,-6 3-5-16,6 5-6 0,0-1-6 0,0 0-7 0,0 0-6 15,6 5-6-15,1-4-5 0,-1 2 1 0,1 1-2 0,1 0 3 16,3-3 1-16,-4 3 3 0,7 0 4 0,-8-4 8 0,7 4 5 16,-6 0 5-16,-1-3 7 0,0-2 2 0,0 5 6 15,-6-3 4-15,7-2 6 0,-7 6-1 0,0-4 1 16,-7-1 0-16,7 1 0 0,-6 2 1 0,-6-2 0 0,5-1 0 15,-6 0-1-15,0 4 0 0,-1-4-1 0,3 0 1 0,-4 1 0 16,9-4 0-16,-7 3-1 0,6-3-4 0,1-4-3 16,-1 4-8-16,1-2-13 0,0-2-22 0,6 0-35 0,0-2-53 15,0-2-119-15,6 0-92 0</inkml:trace>
  <inkml:trace contextRef="#ctx0" brushRef="#br0" timeOffset="-181729.79">5438 11122 245 0,'-6'4'271'0,"-1"6"-108"15,-7 1-66-15,8-3-35 0,0 6-16 0,6-3-7 16,-6 1-5-16,6-2-3 0,0 2-2 0,0-5-3 0,6 3-1 15,-6-2-2-15,6 0-3 0,0-1-2 0,8-4 0 0,-7-3-1 16,5 0 2-16,-5 0 2 0,-1-3 1 0,7-4 0 0,1-1 0 16,-1 0 3-16,-1 2 1 0,-5-5-1 0,6 3-1 15,-6-4-2-15,6 3 3 0,-7-3 1 0,1 2 1 16,-1-2 0-16,0 1-4 0,-6 0 1 0,7 0-1 0,-1 0-1 16,-6 4-4-16,0-4-5 0,0 3-2 0,0 1-3 0,0 4-1 15,0-1-3-15,0 1-2 0,0-1-1 0,0 4-1 16,0-4-2-16,7 4-3 0,-7 0 1 0,0 4-2 0,0-4 1 15,0 4-2-15,0-1 2 0,7 1 0 0,-7 3 2 16,0-4-2-16,0 5 2 0,0-1-1 0,6 1 3 0,-6-5 0 16,0 5 0-16,7-1 1 0,-7 0-3 0,6-3 5 0,-6 3-2 15,7 0 1-15,-1 1-1 0,0 0 1 0,1-2 0 16,0-2 0-16,5 3 1 0,-5 1 0 0,-1-4-1 0,9 4 0 16,-10-6-1-16,1 6 0 0,1-4 0 0,7 3 0 0,-8-3-1 15,1 2 0-15,-1-1-3 0,1-2-7 0,-7 1-10 16,6 0-13-16,-6-1-24 0,6-3-31 0,-6 0-55 0,7-3-103 15,0-1-113-15,-1 0-65 0</inkml:trace>
  <inkml:trace contextRef="#ctx0" brushRef="#br0" timeOffset="-180088.54">5836 10459 69 0,'0'0'107'0,"0"0"-8"0,0 0-15 15,0 0-18-15,0 0-17 0,0 0-12 0,0 0-9 0,0 3-6 16,0-3 0-16,0 0-2 0,0 0-2 0,0 0-1 0,0 0 2 16,0 0-3-16,0 0 0 0,0 0 0 0,0 0 0 15,0 0-1-15,6 0 1 0,-6 0 0 0,0 0 1 0,0 0 3 16,0 0 8-16,0 0 0 0,0 0 0 0,0 0 4 15,0 0 1-15,0 0 1 0,6 0 0 0,-6 0 0 0,7-3-8 16,-7 3 3-16,6 0 1 0,-6-3-2 0,7 3-2 0,-7-5-3 16,6 5 0-16,0-4-2 0,-6 4-2 0,7-3-3 15,-7 3-2-15,7-4-1 0,-7 1 0 0,7 3-2 0,-7-4-1 16,7 4 2-16,-7-3 2 0,5 3 1 0,-5-4 0 16,0 0 1-16,7 0 0 0,-7 4 0 0,0-3-1 0,6-1-1 15,-6 1 2-15,0-2 1 0,0 3 0 0,0-2 1 0,0 0-1 16,7 0 0-16,-7 1 0 0,0-1-1 0,0-4-4 15,0 6-2-15,6-3-1 0,-6 2-1 0,0-1 0 16,7-1 0-16,-7 3-1 0,0-2 2 0,0 0 2 0,0-3 0 16,0 7 2-16,7-3 2 0,-7-2 1 0,0 1-1 0,0 2-3 15,0-3-1-15,0 2 1 0,0-1-2 0,0 1-4 0,0-1-1 16,6 0-3-16,-6-3 0 0,0 3 5 0,0-4-3 16,0 6-2-16,0-6-1 0,0 4 3 0,0-3 2 0,0 3 1 15,0-2 1-15,0 1-1 0,6-2 2 0,-6 0 4 16,0-1 3-16,0 5-2 0,0-4-2 0,0 3-1 0,0-3 0 15,0 2 1-15,0-1 0 0,0-2-4 0,0 5-1 16,0-5-1-16,0 1-1 0,0 0 0 0,0-1 0 0,0 1-3 16,0 3 1-16,-6-4-3 0,6 1 0 0,0 0 2 0,0 0-2 15,0-1 1-15,0 1 2 0,0 0 2 0,-6 0 6 0,6 3 4 16,0-3 3-16,0 3-1 0,0 0 4 0,0-3-2 16,-7 3 0-16,7 0-4 0,0 1-5 0,0-4-4 15,0 3-3-15,0 1 0 0,0-2 1 0,0-2-1 0,0 3-1 16,0-2-1-16,7 1 1 0,-7-2 1 0,0 4-2 0,0-5-1 15,0 1-1-15,6 3 3 0,-6-3-1 0,0 0-1 16,0 3-1-16,0-3 0 0,0-1 2 0,0 5 0 0,0-5-1 16,0 1-3-16,0 4 1 0,0-5 3 0,0 1 1 15,0 3 0-15,0-4-1 0,0 4 0 0,0 2 2 0,0-2 2 16,0 1-2-16,0-5 0 0,0 4 0 0,0 0-3 0,0 0 1 16,0-3 0-16,0 4-1 0,0-1 0 0,0 1 0 15,0-5 1-15,0 4-1 0,0-3 0 0,0 3 0 16,0-2 0-16,0-3 0 0,6 3 0 0,-6-2 0 0,0 1 0 15,0-1 0-15,7 0 0 0,-7 2 0 0,0-1 0 0,0-1 0 16,0 0 0-16,6 1-1 0,-6-3 1 0,0 2 1 0,0 4-1 16,0-3 1-16,0 0-1 0,0 0-2 0,0-1 2 15,0 1-2-15,7 0 2 0,-7-1-1 0,0 1 1 0,0 0-1 16,0 0 0-16,0-5 2 0,0 4-1 0,0-1 2 16,6 1 0-16,-6-4-3 0,0 3 1 0,0-3 0 0,0 4 0 15,0-3 1-15,0 0 0 0,0 0-2 0,0-3 0 16,0 3 1-16,7-1 0 0,-7 2 0 0,0-2 0 0,0 3 0 15,0-3-1-15,0 1 0 0,0 0-1 0,0-4 0 16,0 4 0-16,0 0 2 0,0 0-1 0,6 1-1 0,-6-2 0 16,0 1 0-16,0 0-1 0,0 1-2 0,0-2 1 0,0 2-1 15,0-2 0-15,0-2 0 0,0 2 2 0,0 2 0 16,0-5 0-16,0 4-1 0,-6 1-3 0,6-2 0 0,0-3 0 16,0 5-2-16,-7-2 2 0,7-2-3 0,0 3 2 0,-6 0 1 15,6 0 3-15,-7-4 1 0,7 5 0 0,-6-5 3 16,6 3-1-16,0 2 1 0,-7-1-1 0,7 0 1 0,0 3-1 15,-6 2 0-15,6-3 1 0,0 2-1 0,0 0-1 16,-6-1 2-16,6 5-1 0,-7-5-1 0,7 4 0 0,0-3 0 16,0 0 0-16,-7 4 0 0,7-1-1 0,0-4 1 0,0 5 0 15,0-1-2-15,0 1-2 0,-6-1 0 0,6 1-1 16,0-1-1-16,0 0-2 0,0 0-1 0,0 4-2 16,0-3 0-16,0 3-2 0,0 0-2 0,0-4-5 0,0 4-4 15,0 0-6-15,0 0-5 0,0 0-5 0,0 0-5 0,0 0 0 16,0 0-2-16,0 0-3 0,0 0-5 0,0 0-10 0,0 0-13 15,0 0-31-15,0 0-58 0,0 0-156 0,-7 0-85 16</inkml:trace>
  <inkml:trace contextRef="#ctx0" brushRef="#br0" timeOffset="-179244.8">5946 9389 101 0,'0'-4'329'0,"7"1"-109"0,-7-4-90 0,6 2-51 0,-6 3-24 16,0-2-10-16,6 0-3 0,-6 0 1 0,0 4 2 0,0-3 1 16,0 3 1-16,0 0-4 0,0-4-8 0,0 4-4 15,0 0-7-15,0 0-5 0,0 0-2 0,-6 4-2 16,0-1 2-16,-1 1 0 0,-6 0 4 0,0 2 0 0,1 2 2 16,-2 3 3-16,-6 0-1 0,7 0 2 0,-6 4 1 0,-1-1 0 15,7 1-1-15,-6 4 2 0,-1-4-2 0,7-1 2 0,0 4 2 16,-6-4 0-16,12 1 4 0,-7-4 1 0,8 4 2 15,-7-4-3-15,6 0 0 0,1-3-1 0,6-2-4 16,-7 1-5-16,7-2-7 0,0-2-4 0,-5-3-1 0,5 4 1 16,0-4 7-16,0 0 8 0,5 0 11 0,-5 0 12 0,7-4 13 15,6-4 8-15,-5 1 4 0,3 1 1 0,3-6 2 16,-1-1-2-16,7 1-8 0,-8-3-9 0,2 0-8 0,-1 1-9 16,-1-5-4-16,1 4-3 0,1-2-4 0,-7 3-3 15,5-3-4-15,1 3-1 0,-6 3-4 0,5 0 0 0,-5 1-3 16,0-2-5-16,0 5-7 0,0-1-4 0,-2 6-1 0,8-2-2 15,-6 0-1-15,-1 0-3 0,1 4 1 0,6 4 0 16,0 0 0-16,0 0 2 0,0 3 1 0,0 0 1 0,-1 0 0 16,1 4-1-16,7 0 2 0,-6 4 2 0,-1-4-2 15,0 4-1-15,0-5 0 0,0 5 2 0,0-1-1 0,0-2 3 16,0 3-2-16,6-5-1 0,-5 1-1 0,-2 0 0 0,1 0-13 16,6 1-18-16,-4-4-29 0,-9-6-32 0,6 5-34 15,-5-3-35-15,6 0-35 0,-7 0-43 0,8-4-61 0,-8-4-131 16,-6-4-75-16,0 5-34 0</inkml:trace>
  <inkml:trace contextRef="#ctx0" brushRef="#br0" timeOffset="-178760.3199">5926 8741 288 0,'-6'-5'284'0,"6"5"-105"0,-7 0-69 0,7 0-38 0,-5 0-20 15,5 0-11-15,0 0-6 0,0 0-3 0,0 0-5 16,0 0-3-16,0 0-5 0,0 0-3 0,5 0-4 16,-5 0-2-16,7 5-4 0,-7-5-1 0,6 3 0 0,1-3-1 15,6 4 1-15,-6-4-2 0,-1 3 0 0,7-3 3 0,-7 0 0 16,1 5-2-16,-1-5-1 0,-6 0 0 0,7 0 3 0,-7 0 2 15,0 0 3-15,0 0 0 0,0 3 1 0,0-3 2 16,0 0 2-16,-7 0 2 0,7 4-3 0,-6-4-1 0,-1 0-2 16,1 0 1-16,-1 0-1 0,1 0 3 0,0 0 3 15,-1 0-1-15,7 0 1 0,-7 0 0 0,7 0-2 0,0-4-2 16,0 4-4-16,0 0-10 0,0-3-18 0,0 3-22 16,0 0-31-16,0 0-45 0,7-5-80 0,-7 2-150 0,7-1-81 15</inkml:trace>
  <inkml:trace contextRef="#ctx0" brushRef="#br0" timeOffset="-178056.99">5470 8216 80 0,'-7'-6'345'0,"1"-2"-106"0,6 1-84 0,0-1-50 15,-6 0-30-15,6 2-19 0,6-2-7 0,-6 1-3 0,0 0-1 16,6-1-2-16,1 1-1 0,0 0 0 0,0 0-2 16,-1-1 0-16,1 5-2 0,5-5-6 0,1 0-4 15,1 2-2-15,-1 2-5 0,6-3-4 0,0 3-1 0,1 0-3 16,-7 0-2-16,6 4-1 0,2 0-1 0,-9 0-3 0,1 0-2 16,0 4-1-16,0 4-1 0,-6-1 2 0,0 3-1 15,-1 6 2-15,-6-5-1 0,7 7 1 0,-14 0 1 0,7 1 0 16,-6 3-2-16,-1 0 1 0,-7 0-2 0,8 4 1 15,-7-5 0-15,-7 4 0 0,1-3 1 0,0 5-2 0,-1-6 2 16,0 1 0-16,-5-3 1 0,5 3 4 0,-6-5 0 0,7 3 3 16,-1-6 2-16,0 1 3 0,7-4-1 0,1 0 3 15,-2 0 0-15,1-4 0 0,7-4 2 0,0 1 5 0,6 4 1 16,-7-8 4-16,7 3 2 0,0-3 2 0,0 0 3 16,0 0 2-16,7 0 3 0,5 0 2 0,8-3 0 0,-1-1 0 15,0 0-3-15,15-3-2 0,-2 3-5 0,1-3-6 0,6 0-6 16,6 2-7-16,2-1-7 0,-2-5-4 0,0 3-2 15,8 1-3-15,-2 0-8 0,1-4-16 0,-6 3-23 0,0 5-29 16,-1-4-30-16,-6 0-33 0,0-1-37 0,-6 4-49 0,-14-4-84 16,1 1-129-16,-8 4-60 0</inkml:trace>
  <inkml:trace contextRef="#ctx0" brushRef="#br0" timeOffset="-174650.62">5790 8861 56 0,'6'0'63'0,"-6"0"-4"0,0 0-4 16,0 0-4-16,0 0-5 0,6 0-5 0,-6 0-6 0,0 4-5 15,0-4-4-15,0 0-1 0,0 0-3 0,0 0 1 16,0 0-2-16,0 0 0 0,0 0-4 0,0 0-1 0,0 0-1 16,0 0-3-16,0 4-2 0,-6-4-2 0,6 0 0 0,0 0-1 15,0 0 0-15,0 0-2 0,0 0 0 0,0 0-2 16,6 0 0-16,-6 0-2 0,0 0 0 0,0 0-1 15,0 0 0-15,0 0 1 0,0 0-1 0,0 0 0 0,0 0-1 16,0 0 1-16,0 0 0 0,0 0 1 0,0 0-1 0,0 0 0 16,0 0 1-16,0 0 4 0,0 0 0 0,0 0 0 0,0 0 1 15,0 0 1-15,7 0 1 0,-7 0 1 0,0 0 0 16,0 0-2-16,0 0-1 0,0 0 3 0,0 0-2 16,0 0 0-16,6 0-2 0,-6 0-2 0,0 0 0 0,7 0 0 15,-7 0-2-15,7 0-2 0,-7 0 1 0,7 3 0 0,-1-3 0 16,-6 0 0-16,6 0 1 0,1 0 1 0,-1 0-1 0,1 0 1 15,-1 0-1-15,0 0-1 0,1 0 3 0,0 0 0 16,0 0 0-16,-7 0 1 0,7 0-1 0,-2 0 0 16,2 0-1-16,-1 0 1 0,1 0-1 0,-1 0-1 0,1 0 1 15,-7 0-1-15,13 0 0 0,-13 0 0 0,6 0 1 0,7 0-1 16,-6 0-1-16,-1 0 0 0,1 0 0 0,-1 0 0 16,1 0 2-16,0 0 2 0,-2 0 0 0,3 0 1 0,4 0 1 15,-4 0 0-15,-3-3 1 0,2 3-2 0,0 0 1 16,-1 0-1-16,7 0 1 0,-6 0-1 0,-1 0 2 0,7 0 0 15,-6 0-1-15,6 0-1 0,-7 0-2 0,1 0-1 0,6 0-1 16,-7 0-1-16,0 3 0 0,1-3-1 0,0 0 1 16,0 0 0-16,-1 4 0 0,0-4 0 0,1 0 0 0,-1 0 0 15,1 0 0-15,-1 0 0 0,0 0 1 0,9 0-1 0,-9 0 0 16,0 0 1-16,0-4-1 0,7 4 0 0,-6 0 0 16,6-3-1-16,0 3 0 0,-7 0 0 0,7 0 0 0,0-4 1 15,-6 4 0-15,6 0-1 0,-1 0 0 0,1 0 0 16,-6 0 1-16,7 4-1 0,-1-4 0 0,0 0-3 0,0 0-1 15,0 3 0-15,0-3-2 0,0 0 2 0,0 0-1 0,6 4 0 16,-6-4 2-16,7 0 0 0,-1 0 2 0,-6 0 3 16,8 0 1-16,-2-4-2 0,0 4 0 0,1 0 1 15,-1 0-1-15,1 0 0 0,0 0 1 0,-1 0 0 0,-6 0-1 16,7 0-1-16,-1 0 1 0,0 4 0 0,-5-4 1 0,5 4-1 16,-6-4 0-16,7 0-2 0,-8 4 2 0,3-4 0 0,3 0 0 15,2 4-1-15,-7-4 1 0,6 0 0 0,1 3 0 16,0-3 0-16,-8 0 0 0,14 0 2 0,-6 0 0 15,-7 0 4-15,13 0 0 0,-6-3-1 0,-1 3 2 0,1 0-2 16,-1 0 0-16,1 0-1 0,5 0-1 0,-4 0 0 0,-1 0-2 16,-1 0 1-16,7 0-1 0,-7 3 0 0,1-3 1 0,-1 0-2 15,0 0 1-15,2 0-1 0,-2 3 2 0,0-3-1 16,1 0-1-16,6 4 1 0,-7-4 1 0,1 0 1 16,-1 0-1-16,8 0 0 0,-9 0 0 0,9 0 0 0,-7 0 2 15,6 0 2-15,-7 0 0 0,7-4-1 0,-6 4 2 0,-1 0-2 16,1 0 1-16,-7 4-2 0,6-4 0 0,-5 0-2 15,-1 0-2-15,-1 5 2 0,1-5-1 0,1 3-2 0,-1-3 0 16,-1 0 0-16,-5 0 1 0,13 3 0 0,-7-3-2 0,-8 0 0 16,8 0 0-16,2 4 1 0,-3-4 0 0,-5 0-1 15,6 0 0-15,0-4 2 0,-7 4-1 0,7 0 0 0,1 0 5 16,-1-3-1-16,-7 3-3 0,7 0 1 0,0 0-1 16,0-3 0-16,0 3 0 0,0 0-1 0,0 0-2 0,0-5 0 15,1 5 2-15,-1 0 1 0,-1 0 0 0,8 0 0 0,-7 5 0 16,0-5 1-16,6 0-1 0,-6 3 1 0,7-3-1 15,-7 0 0-15,7 0 1 0,-1 3-1 0,1-3 1 0,5 0-1 16,-5 0-2-16,6 0 2 0,-7 0 0 0,9 0 0 16,-3 0 0-16,1 0 1 0,0 0 1 0,0 0 0 15,-7 0 2-15,8 0-1 0,-1 0 1 0,0 4 0 0,0-4 0 0,0 0-2 16,0 0 1-16,0 4-2 0,7-4 2 0,-8 0-2 16,2 0 0-16,-1 0-2 0,0 0 1 0,0 0 1 15,0 0-2-15,-6 0 1 0,5 0-1 0,-5 0 1 0,0 0 0 16,-1 0 0-16,-6 0-2 0,6 0-1 0,-4 0 1 0,-4 0 0 15,9 0 2-15,-8 0 0 0,3 0 0 0,-2-4-1 0,-1 4 3 16,2 0-1-16,-2 0 1 0,8-4-1 0,-7 4-1 16,0 0 2-16,0 0-2 0,0 0 0 0,0 0 0 15,0 0 0-15,0 0 1 0,0 0 0 0,6 0-1 0,-5 0 0 16,-1 0 1-16,6 0-1 0,-6 0 1 0,0 0 1 0,6 0 0 16,-4 0 0-16,-2 0 4 0,6 0 2 0,-6 0 2 0,0 0 2 15,0 0 2-15,0 0 1 0,0 0-1 0,0 0 2 16,-1 0-2-16,-6 0-3 0,8 0 0 0,-1 4-3 0,-6-4-1 15,6 0 0-15,-7 0 0 0,0 0-1 0,7 4 0 16,-5-4 1-16,-8 0 1 0,7 0 0 0,-7 0 4 0,5 0 0 16,-5 0 1-16,0 0 2 0,0 0 0 0,0 0-3 15,0 0-2-15,-5 0-1 0,5 0-5 0,-7 3-6 0,-1-3-11 16,2 0-18-16,-1 0-27 0,1 4-45 0,0-4-95 0,-1-4-127 16,1 4-76-16</inkml:trace>
  <inkml:trace contextRef="#ctx0" brushRef="#br0" timeOffset="-173462.5799">9769 8374 167 0,'-7'-3'253'0,"1"-1"-82"0,-1 4-66 16,7-3-35-16,-6 3-16 0,-1-4-3 0,7 4 1 16,-6 0 3-16,6-4 3 0,0 4 1 0,-7 0-1 0,7-4-7 15,0 4-8-15,0 0-8 0,0 0-8 0,0-3-7 16,0 3-2-16,0 0-1 0,0 0-2 0,0 0 1 0,0 0-3 15,-5 0 0-15,5 0 1 0,0 0-2 0,0 3-5 0,0-3-2 16,-7 4-3-16,7 0 0 0,0 0 5 0,-8 6 4 16,2-2 1-16,-1 0 3 0,1 2 2 0,6 1 2 0,-6 4 1 15,-1-1 1-15,7 2-3 0,-6-2-3 0,6 4 0 16,-7-4-2-16,1 9 1 0,-1-5-1 0,7 4 1 0,-7-1-3 16,7 2-1-16,-7 3-1 0,1-4-2 0,6-1-1 0,-6 1-1 15,6 4-2-15,0-4 0 0,0 3-1 0,0-2-2 16,-6 2 0-16,6-3 1 0,0 4-1 0,0-4 0 15,0 4 0-15,0-4 1 0,0 0 1 0,0-1 1 0,0 2-2 16,0-2 0-16,0 2 2 0,0-2-1 0,0-2-1 0,0 3 0 16,-7-5-1-16,7 6-2 0,0-5 2 0,0 1 0 15,-6 3 0-15,6-4 1 0,0 3-1 0,-7-2 0 0,7-1 1 16,0 1 1-16,-6 0-1 0,6-2-1 0,0-2 0 0,0 4 0 16,0-5-1-16,0 4 0 0,0-2 1 0,0-6 0 15,0 5-1-15,0-1 1 0,0-2 0 0,0-1 0 0,-7 0 1 16,7 3 0-16,0-3 0 0,0 0 0 0,0-4 1 15,0 4-1-15,0 0-1 0,0-3 0 0,0-1-1 0,0 0 0 16,0 0 1-16,0 1-1 0,0-4-1 0,7 0 1 0,-7 0 0 16,0-2 1-16,0 3 0 0,0-5-2 0,0 2 0 15,0-2 0-15,0 5-1 0,0-5 0 0,0 0-1 0,0 3-2 16,0-3 0-16,0 0 0 0,0 0-2 0,0 0-2 16,0 0-4-16,6 0-2 0,-6 0-1 0,0 0 0 0,0 0-1 15,0 0 0-15,0 0 0 0,0 0 2 0,0 0 4 0,7 0 2 16,-7 0 1-16,0 0 2 0,6 0 0 0,-6 0 2 15,7 0 1-15,-1 0 1 0,0 0-1 0,0 0 2 0,1 0-2 16,7 0 0-16,-8 0 0 0,7 0 1 0,0 0-1 16,0 0 1-16,1 0 0 0,5 0-1 0,-6 0-1 0,6 0 0 15,1-3 3-15,-1 3-1 0,8 0 1 0,-2-5 1 0,8 5-1 16,-7 0 1-16,13 0 1 0,0-2 2 0,0 2-3 16,1-5 0-16,5 5 0 0,0 0 0 0,8-2 0 0,-1 2 1 15,0 0 0-15,0 0-1 0,7-4 1 0,-1 4 0 0,1 0 1 16,6 0 0-16,0 0 0 0,0 0 1 0,7 0 1 15,0 0 3-15,-1 0 1 0,7-4 1 0,1 4 0 0,-1 0 3 16,0 0-1-16,0-4 2 0,-1 4-1 0,2 0-1 16,-7 0-2-16,0 0 2 0,-1-4 3 0,1 4-2 0,-7 0 1 15,6 0-1-15,-5-4 0 0,-1 4-1 0,-6 0-2 0,6 0-1 16,0 0-3-16,-7-3-1 0,8 3-1 0,-1 0-1 16,-7-4 0-16,1 4-1 0,-1-2 1 0,-5 2-1 15,-8-5 0-15,-6 5-1 0,0-3-2 0,-13 3-4 0,0 0-2 16,-13 0-6-16,0-4-11 0,-6 4-20 0,0-5-26 0,-7 2-37 15,-7 0-75-15,-6-1-157 0,0-3-82 0</inkml:trace>
  <inkml:trace contextRef="#ctx0" brushRef="#br0" timeOffset="-172321.5799">9743 8275 44 0,'-7'4'180'0,"1"-4"-54"0,-1 0-42 0,7 0-32 0,-5 0-17 16,5 0-5-16,-7 0-1 0,7 0 0 0,0 0 3 16,0 0 1-16,-8 0 0 0,8 0 0 0,8 0-3 0,-8 0-3 15,0 0 0-15,7 0-2 0,-7 0 1 0,5 4 2 0,2-4-2 16,-1 0 0-16,1 0 0 0,-1 0-1 0,7 0-3 16,1 0 0-16,5 0 0 0,0 0 0 0,8 0 2 0,-2-4-1 15,15 4 1-15,-1 0 0 0,6 0-1 0,1-4 0 0,-1 1-5 16,14 3-1-16,-7 0-1 0,7-3 0 0,0 3-1 15,-1 0 0-15,8 0 2 0,-8-5 0 0,7 5 3 0,0 0 1 16,6 0-1-16,-5 0-1 0,6 5-2 0,-1-5 2 16,1 3-3-16,6-3-2 0,-6 3-4 0,6 1 1 0,-7-4 0 15,1 4-1-15,0-1-1 0,-1-3-1 0,-6 4-1 16,0-4 2-16,0 0 2 0,-6 0 0 0,7 0 0 0,-15 0 1 16,1 0 1-16,2 0 1 0,-9 0 1 0,0-4-2 0,-7 4-3 15,2-3 0-15,-14 3-3 0,0-4-1 0,0 4-3 16,-6 0 1-16,-7-4-2 0,0 4-2 0,-1-3 1 0,-5 3 0 15,7 0 0-15,-9 0 0 0,2 0-1 0,6 0-1 16,0 0 0-16,-6 0 0 0,-1 0 0 0,8 0 1 0,-8 0-2 16,7 0 1-16,-7 0 0 0,1 0 1 0,-1 3 0 15,-6-3 0-15,7 0 0 0,-7 0 1 0,7 0-1 0,-7 0 0 16,0 0 0-16,0 0 0 0,0 0 0 0,0 0 0 0,0 0 0 16,0 0-2-16,0 0 1 0,6 4 0 0,-6-4 0 0,0 0 0 15,0 0 1-15,0 0 0 0,0 0 0 0,0 0 2 16,0 0-1-16,0 0 2 0,0 0 0 0,0 0-3 15,0 0 1-15,0 0 0 0,0 0-1 0,0 4 0 0,0-1 0 16,7-3-1-16,-7 4 0 0,0 4 1 0,0-5 0 0,6 4 0 16,-6 0 0-16,0 1 0 0,0 0 2 0,0 3 0 15,7-1 0-15,-7 2-2 0,-7 2 0 0,7 1-1 0,0-1 0 16,-6 1 1-16,6 3 0 0,-7-2 0 0,7 1 1 16,0 2 1-16,-6 3 2 0,6-5-1 0,6 6 4 0,-6-1 2 15,0 3 4-15,7 1 6 0,-1-1 3 0,1 5 5 0,-2-1 6 16,2 4 4-16,0 5 2 0,-7 1 1 0,7 1 0 15,-7 5-3-15,7-2-1 0,-7 1-3 0,0 1-4 0,6 2-6 16,-6 1-4-16,6 0-3 0,-6-1-4 0,7 1-3 16,-7 0-3-16,6-2-1 0,1-2-2 0,-1-3 1 0,-6 0-1 15,7-5 1-15,-1 1-3 0,-6 0 2 0,0-8 0 0,7 0 3 16,-7 1 6-16,0-5 5 0,0 0 7 0,0-2 2 16,-7-5 6-16,7 0 3 0,0 0 4 0,-6-7 3 0,6 4 0 15,0-4-1-15,0 0 0 0,-7-4-2 0,7 1-3 0,0-4-3 16,0-2-5-16,0 2-6 0,0 0-9 0,0 0-16 15,0 0-25-15,-6-4-34 0,6 4-37 0,0-4-38 16,0 0-42-16,0 0-58 0,-7 0-107 0,1 0-134 0,-1-4-60 16,1 4-17-16</inkml:trace>
  <inkml:trace contextRef="#ctx0" brushRef="#br0" timeOffset="-157536.72">10452 7521 138 0,'0'-4'254'0,"0"1"-84"0,0 3-57 16,0-4-34-16,0 4-22 0,0-3-15 0,0 3-10 0,7-4-7 15,-7 4-6-15,0-4-3 0,0 4-2 0,0-4 0 0,0 4 2 16,7 0 3-16,-7-3 2 0,0 3 7 0,0-4 5 16,0 4 6-16,0-4 7 0,0 4 2 0,0 0-1 0,0 0-2 15,0 0-3-15,0 0-7 0,-7 0-6 0,7 0-8 16,0 0-8-16,0 4-5 0,0-4-4 0,-7 4-1 15,7-1-2-15,-6 1 0 0,6 4-1 0,-6-1 2 0,6 0-1 16,-6 4 1-16,6 0-1 0,0-1 2 0,0 2 1 0,0 2 2 16,0 1 3-16,0-1 3 0,0 6 3 0,0-3 2 0,0 2 2 15,0 3 1-15,0-5 0 0,0 6 0 0,0 0-3 16,0 2-3-16,0-4-1 0,0 5-1 0,-7 0-2 16,7 3-2-16,0-3-1 0,-8 0 0 0,8 3-1 0,-5 0 0 15,5-3 1-15,-7 3 2 0,7 0-1 0,0-4 1 0,-7 5 0 16,7-1-1-16,0 2 1 0,-6-2-1 0,6 0-2 15,0-3-2-15,-7 3 2 0,7 0-2 0,-6-4-1 0,6 1-2 16,-5 0 1-16,5-4 0 0,-8 0-1 0,1 0-1 0,1-4-2 16,6 0 1-16,-7 1 1 0,7-4-2 0,0-5 1 0,0 1 0 15,-6 0 1-15,6-4 0 0,0-2 0 0,0-3 0 16,0 2 4-16,0 0 9 0,0 0 7 0,-7-4 9 16,7 0 4-16,0 0 4 0,0-4 2 0,-6 0 0 0,6 0-2 15,-7-3-6-15,1 0-8 0,0-4-8 0,-1 0-4 0,1 1-4 16,-1-2 0-16,0-2-1 0,-6 2-3 0,7-2-1 15,-7-1 0-15,7 5 5 0,-1-2 0 0,1 5 4 0,-2-1 2 16,3 1 3-16,-2 4 0 0,7-4-2 0,-8 3 2 16,8 4-5-16,0-4-5 0,0 4-4 0,0 0-2 0,0 0-3 15,0 4-1-15,8 0 0 0,-1-1 1 0,-7 1-1 0,5 3 3 16,9-4 6-16,-7 5-4 0,5-4-1 0,1 4-1 16,-6-1-1-16,6-5 0 0,0 6-1 0,0-8-1 0,0 4-5 15,0 0 2-15,0-4 4 0,0 4 1 0,0-4 0 16,0 0 1-16,0-4 1 0,-1 4 0 0,3-4 1 0,-3 0 0 15,1 1 5-15,1-2-2 0,-2 3-2 0,-5-3-4 0,5-2-8 16,-5 4-14-16,6-5-20 0,-6 1-24 0,0 0-37 16,5-4-41-16,-5-4-73 0,-2 5-175 0,10-6-91 0,-9-2-36 15</inkml:trace>
  <inkml:trace contextRef="#ctx0" brushRef="#br0" timeOffset="-156723.87">10993 7183 237 0,'-7'-2'197'16,"7"-2"-72"-16,-6 0-41 0,6 4-23 0,-6-4-13 16,6 0-10-16,0 4-4 0,-7-4-3 0,7 4-2 0,0-3-3 15,0 3-2-15,0-4 0 0,0 4 2 0,0 0 5 0,0 0-3 16,0-2-1-16,0 2 1 0,0 0 1 0,0 0-1 16,0 0 1-16,0 0-1 0,0 0-1 0,-6 0-4 0,6 2-2 15,0-2-5-15,0 0-5 0,0 4-1 0,-7-1-3 0,7 1-3 16,-5 0 1-16,5 0 1 0,-7 4 3 0,7-1 3 15,-7 0 3-15,7 0 0 0,-7 1 4 0,7 2 1 0,0-2-1 16,0 2 0-16,-7 2 0 0,7 3 3 0,0-1 0 16,-6 1-1-16,6 2 0 0,-6 3 0 0,6-2-1 0,0 4-2 15,-7 0-2-15,7 3-4 0,-6-2-1 0,6 2-4 16,-7 4 0-16,7-3-1 0,-6 3 0 0,6 0-2 0,0-3 1 16,-7 4 1-16,7-5-1 0,0 4-1 0,0-3 2 0,0-1-1 15,-7 1 0-15,7 0 0 0,0 0-1 0,0-1-2 16,0 2-1-16,-7-6 1 0,7 1 0 0,0 0-1 0,-6 0 0 15,6 0-1-15,0-4 1 0,0 0 0 0,-6 0-1 0,6-2 1 16,0 1-1-16,0-5 1 0,0-1-1 0,0 0 0 16,0-4 1-16,0 0 2 0,0-3 4 0,6 0 6 0,-6-1 4 15,6-3 3-15,1 0 4 0,-7-3 0 0,7-1 3 16,0-3 0-16,6-1-1 0,-7 0-3 0,1 2-4 0,-1-5 3 16,0 3 1-16,1-4 7 0,-7-1 1 0,7 1-1 0,-7-1 0 15,0-7-4-15,-7 6 0 0,7-4-6 0,-7-1-6 16,1 1-8-16,-7 0-4 0,7-4-2 0,-7 3-2 0,6 1 1 15,-7 0-1-15,2 3 1 0,-1-3 0 0,0 3 1 16,6 1 0-16,-6-2 0 0,7 7 1 0,0-3 0 0,-1 1 0 16,-1 3 1-16,3 1-1 0,5 4 0 0,0-5-3 15,0 5-2-15,0-1-5 0,0 0-2 0,5 1-5 0,3-1-4 16,-1 0-7-16,5 4-6 0,1-4-7 0,1 1-7 0,-2 3-8 16,7 0-9-16,-5 0-9 0,6 0-7 0,-1 0-10 15,1-4-8-15,-1 4-12 0,1 0-22 0,-1 0-34 0,1-3-74 16,-1-4-121-16,1 3-58 0</inkml:trace>
  <inkml:trace contextRef="#ctx0" brushRef="#br0" timeOffset="-155786.07">11117 7495 233 0,'0'4'257'0,"-6"-4"-97"0,6 4-68 0,-7 0-42 15,0-1-23-15,7 1-11 0,-5 3-3 0,-3 0 0 16,8 1-3-16,-7-1 1 0,7 3 3 0,0 2-2 0,0-5 4 16,0 3-3-16,0 2 0 0,0-1 1 0,0 0 2 15,0 1 3-15,0-2-3 0,0-3-1 0,0 5-2 0,0-2 1 16,0-3-4-16,0 5-1 0,7-5-2 0,-7-3-3 16,0 2 3-16,8 2 5 0,-8-4 1 0,5-1 2 0,2 1 4 15,0 0 4-15,-1-4 2 0,1 3 2 0,-1-6-2 0,1 3-4 16,6-4 0-16,-1 0-2 0,-5 1-2 0,0-4-3 15,6-1-1-15,-7 1-1 0,7 0 1 0,-7-1 0 0,1 1 2 16,0-4 2-16,0 4 1 0,-1-4 0 0,0 4 0 16,1-4 1-16,-1 3 5 0,-6-3 4 0,7 3 2 0,-7 5-4 15,0-4 1-15,6 2 0 0,-6 2 2 0,0-4-3 16,0 7-7-16,0-4-6 0,0 1-6 0,0 3 1 0,0 0-3 16,0 0-3-16,0 0-2 0,0 3-1 0,-6-3 0 0,6 4-1 15,0 3 1-15,0-4 0 0,0 5 1 0,0-1-2 0,0 1 2 16,0 0 0-16,0-1 0 0,0 4-2 0,0-4-1 15,0 0 1-15,6 5-2 0,-6-2 0 0,6-3-2 16,1 1-1-16,-7-1-2 0,7 1 0 0,0-2 1 0,0-1-1 16,-2 2-1-16,2-4 1 0,-1 1 0 0,7 0 2 0,-6-1 1 15,6-3 3-15,0 0 0 0,0-3 2 0,-7 3 0 16,8-8 1-16,4 5 0 0,-5-1 1 0,2-4 0 0,-3 2 0 16,1-2 1-16,0 1-1 0,0-1-1 0,-6-2 0 15,6 3 1-15,-6-5-1 0,-1 2 2 0,0 3 0 0,1-5-3 16,-7 1 2-16,6 3 0 0,-6 1 0 0,0-4-1 0,0 4-1 15,0 0 0-15,-6-1 0 0,6 1 0 0,-7 0-1 16,1 3 1-16,0-3-1 0,-1 3 2 0,0 0 0 0,1 4 0 16,-1-3-1-16,1 3 0 0,-1 0-1 0,1 0 2 15,6 3-2-15,-7-3 1 0,1 8 0 0,6-4 0 0,0 3 0 16,-7-4 1-16,7 8 0 0,0-3 0 0,0-1 0 0,7 3 0 16,-7 2 1-16,0-1-1 0,6 0 0 0,1 4 0 15,-7-4 0-15,6 0 0 0,1 0 0 0,-1-1-1 0,1 2 0 16,6-5 1-16,-6 0 0 0,5 1 0 0,-5-1 2 15,6 0 0-15,0-3-1 0,0-1 0 0,6-3 0 0,-6 0-1 16,7 0 0-16,-6-3 1 0,5-5 0 0,0 5-1 0,1-9 2 16,-1 6-1-16,-6-2 0 0,7-3 1 0,-7 0 0 15,0-3 2-15,0 3 0 0,-6-3 1 0,6-6 1 0,-7 6 2 16,1-1 5-16,-1-3 5 0,0 0 2 0,-6-4 1 16,7 4-1-16,-7-1-1 0,0-4-1 0,-7 6-2 0,7-5-4 15,0 3-6-15,-6-2-3 0,0 2-2 0,-1 1 0 16,7 4 0-16,-6-2 1 0,-1 3 0 0,1 1-2 0,-1 4 2 15,7-2 2-15,-8 5-1 0,3-1 0 0,5 2-1 0,-8 4 2 16,3 0-2-16,-1 4-1 0,-1 0 1 0,7 3-1 0,-7 0-1 16,0 0 0-16,7 9 0 0,-6-7-2 0,6 7 1 15,0-3 1-15,-7 7 0 0,7-2 0 0,0 0 0 16,0 4 0-16,0 4 1 0,0-4 1 0,-6 4 0 0,6-4 0 16,0 3-2-16,6-3 0 0,-6 4 0 0,0 0 2 0,7-4 1 15,-7 0 1-15,6-1 3 0,1-2 4 0,0-1 4 16,0 0-1-16,-1-2 4 0,7-7 2 0,0 7 4 0,0-5 1 15,7-4-1-15,-8 0-2 0,8-3-2 0,6 3-2 16,-7-3-2-16,7-4-3 0,2 4-6 0,-3-4-7 0,7-4-15 16,-6 4-23-16,0 0-26 0,0-4-32 0,1 1-39 0,-2-1-69 15,-5-4-141-15,0 1-102 0,-8 0-56 0</inkml:trace>
  <inkml:trace contextRef="#ctx0" brushRef="#br0" timeOffset="-148424.15">11072 8064 186 0,'-8'0'233'0,"8"0"-59"0,-5-6-46 0,5 6-33 0,0-2-19 16,0-2-11-16,0 1-9 0,-7-1-5 0,7-4-6 0,0 4-4 15,0 0-2-15,0 2-4 0,7-5-5 0,-7 2-3 16,0-2-3-16,5-1-4 0,3 5-1 0,-8-4-2 0,5 3-1 16,-5 0 0-16,7 1 3 0,-7 3-2 0,0-4 1 0,0 4-1 15,0-3-1-15,0 3-3 0,0 0-2 0,0 0-4 16,0 3-1-16,0 1 1 0,0 3 1 0,0 4 1 0,-7 0 3 15,7 3 1-15,0 9 0 0,0-4 1 0,-5 6 1 16,5-3-2-16,0 7-3 0,0 1-1 0,-8 2-2 0,8-2-2 16,8 7 1-16,-8-5-1 0,0 4-2 0,0-2 0 15,5 2-1-15,-5-3-1 0,7 0 0 0,-7-4-1 0,8 0 0 16,-8 1 0-16,5-1-1 0,-5-4 0 0,7-2 0 16,-7 0 5-16,0-6-3 0,0 2-1 0,7-9 0 0,-7 5 1 15,0-7 0-15,0-2-1 0,0 2 0 0,0-4-6 0,-7-4 4 16,7 0 2-16,-7-4 1 0,7 4 0 0,-5-8 0 0,-3 2 1 15,1-2 1-15,2-3 0 0,-8 0-1 0,6 1 0 16,-6-2-1-16,6 1 0 0,-6 1 0 0,7 2 1 16,-1 1 0-16,1 0 1 0,-1 3 0 0,0-4 0 0,7 5-1 15,0-2 0-15,-6 3 0 0,6 2-2 0,0-4 0 0,0 4-2 16,6 0 2-16,-6 4 0 0,7-4-2 0,0 2 1 16,-1-2 1-16,7 0 0 0,0 0 0 0,-6 0-1 0,13 0 0 15,-7 0 1-15,-1 0 1 0,1-2 0 0,1-2-1 0,-1 4 1 16,0-3-1-16,-7-2 2 0,7 2-2 0,-7 3 0 15,1-4-1-15,-7 0-1 0,7 0-6 0,-7 2-11 0,0-3-15 16,0 2-20-16,0-1-29 0,0-3-42 0,0 3-76 16,0-3-145-16,0 0-84 0</inkml:trace>
  <inkml:trace contextRef="#ctx0" brushRef="#br0" timeOffset="-142625.8">10368 8913 78 0,'-7'0'137'0,"7"-4"-30"16,0 4-32-16,0 0-20 0,0 0-12 0,-6-3-9 0,6 3-2 15,0-3-1-15,0 3 2 0,-7-5 2 0,7 5 7 0,-6-4-2 16,6 4-2-16,-7-3-3 0,7 0-1 0,0-1-1 16,-6 4-7-16,6-4-5 0,0 4-3 0,-7-4-4 15,7 4-2-15,-6-4 1 0,6 4-4 0,0-3 1 0,-6-1 0 16,6 4 1-16,0-4-1 0,-7 4-1 0,7-4 0 0,-6 4 1 15,6-2 4-15,-7 2 0 0,0-4 1 0,7 4 2 0,-6-4 0 16,-1 4 1-16,1 0-1 0,-1-4-3 0,1 4-2 16,0 0-2-16,-7 4 0 0,0-4-2 0,-2 4 1 15,3 0 0-15,0-2 1 0,-2 2 1 0,-6 0 1 0,8 3 0 16,-1 1 0-16,-1 0 1 0,-5-2-2 0,7 3-3 0,5-3-1 16,-6 2 0-16,-1-1 0 0,8 1-2 0,-1-1 0 15,1 0 2-15,-1 0 2 0,1 1 0 0,-1 2-1 0,1-3 1 16,6 5-1-16,-7-5 1 0,7 4-2 0,0-4-2 15,0 4 0-15,0 1 1 0,0-1 0 0,7-4 0 0,-7 4 1 16,6-4 0-16,7 1 0 0,-6-1 0 0,6 1 0 0,-1-2 0 16,1-2 0-16,2 3-2 0,-3-3-1 0,7 0 0 15,-5 0-2-15,5-4-1 0,-6 2 0 0,7 3-1 16,-7-5 0-16,5 0-2 0,-3 3-5 0,4-3-8 0,-6 0-9 16,6 0-14-16,-6 4-15 0,7-4-22 0,-7-4-37 0,0 4-67 15,0-3-131-15,0-2-81 0</inkml:trace>
  <inkml:trace contextRef="#ctx0" brushRef="#br0" timeOffset="-138921.6">10649 8976 47 0,'0'0'208'0,"0"-5"-43"0,0 5-39 16,0 0-29-16,0 0-23 0,0-3-15 0,0 3-10 0,0 0-5 16,0 0-3-16,0 0-2 0,0 0-3 0,0 0-4 15,0 0-6-15,0 0-4 0,-7 0-4 0,7 0-6 0,0 0-3 16,0 0-2-16,0 0-3 0,0 3-1 0,-7-3-1 0,7 7 1 15,-7-3 1-15,1 0 1 0,6 3-3 0,-7 1 8 16,1-1 1-16,0 0-1 0,-1 4 1 0,7-3-2 0,-6 3-1 16,6-3 0-16,-7-1 2 0,7 3-4 0,0-2 2 15,0 3 1-15,0-3 1 0,0-2-1 0,0 2 4 0,7 3-1 16,-7-5 0-16,6 2 0 0,-6 0-2 0,7-1 0 0,-1-3-2 16,0 3 2-16,-6 0-2 0,7-2 0 0,6-3 0 15,-6 3-1-15,0-2-2 0,-1 1-2 0,7-1 2 0,-1-3-1 16,1 0 1-16,-6 0 0 0,6 0 0 0,8-3-1 15,-10 3 3-15,3-4-1 0,-1 1 1 0,0-2 1 0,-6 3-1 16,5-7 3-16,1 6 1 0,-6-4 6 0,0 3 1 0,-1-3 3 16,0-1-2-16,1 5 0 0,-7-4-1 0,6-5 0 15,-12 5-3-15,6-1-6 0,-7 1-2 0,1-3-1 16,6 2-3-16,-13 1 2 0,6-4-1 0,-6 4-1 0,1-1-1 16,-3 1 1-16,4-1-1 0,-3 1-2 0,1 3 1 0,-7 1-1 15,7-1 0-15,0 1 0 0,-6 3-1 0,6-4 1 16,1 4-1-16,5 0-1 0,-7-4-1 0,8 4-4 0,-1 0-1 15,1 0 0-15,0 0-2 0,6 0-3 0,-7 0-6 0,7 0-3 16,0 0-4-16,0 4 1 0,0-4-2 0,0 0-5 16,7 4-7-16,-7-1-7 0,6 1-10 0,7-4-14 0,-7 3-21 15,8 1-39-15,5-4-69 0,0 0-122 0,-6 0-70 16</inkml:trace>
  <inkml:trace contextRef="#ctx0" brushRef="#br0" timeOffset="-137452.9499">10706 9030 84 0,'-6'-4'120'0,"6"4"-8"15,0 0-13-15,0-2-15 0,-7 2-17 0,7 0-12 0,0-5-7 16,0 5-2-16,-6 0-1 0,6-4-1 0,0 4-3 16,0 0-5-16,0-3-5 0,0 3-5 0,0-4-5 0,0 4-2 15,0-3-3-15,0 3-2 0,0-4-1 0,0 4 0 0,0-4 3 16,0 4-1-16,0-4 2 0,6 4-2 0,-6-3-2 16,7-1 0-16,-7 4-2 0,6-4 1 0,-6 0-2 15,0 2 1-15,7-3-2 0,-1 5 0 0,-6 0 1 0,7-3-2 16,1 3-1-16,-8 0-1 0,5-4-3 0,1 1 1 0,1 3-2 15,0-4 0-15,0 4-2 0,-1-4 1 0,-1 4-1 16,10-4 0-16,-9 4 0 0,0 0 0 0,1 0 0 0,-1 0 0 16,1 0-1-16,0 0 0 0,-1 0 0 0,0 4-1 15,1-4 0-15,-1 4 0 0,-6 0 0 0,6-1-1 0,1 1 2 16,0 4 1-16,-7-6 1 0,7 6 0 0,-7-1 1 0,6 1-2 16,-6-1 0-16,7 0 0 0,-7 2-2 0,6-3 1 15,-6 2-1-15,0-1 1 0,7 1 0 0,-7-1 2 0,0 0 0 16,0 0-1-16,0 1 0 0,0-5-1 0,0 4 1 15,-7-2-2-15,7 1 2 0,0-2-4 0,0 0 3 0,-6-1 0 16,6 1 0-16,0-4 1 0,0 4 0 0,0-4 0 0,-7 0 0 16,7 4 2-16,0-4 0 0,0 0 5 0,0 0 5 15,0 0 4-15,0 0 2 0,0 0 1 0,7-4 0 0,-7 4 2 16,0-4-2-16,0 0-3 0,6-3-4 0,-6 3-3 16,7 0-3-16,-1-3-1 0,-6 0-3 0,6 0 0 0,1-1 0 15,0 1-2-15,0 0 0 0,0 0 0 0,-2-1-1 0,2 1 0 16,-1-1 1-16,7 1 0 0,-7 0-3 0,1 3 2 15,0 1 0-15,6-5 0 0,-7 4 1 0,1 1 1 16,-1 3-1-16,1 0-2 0,-1-4 2 0,1 8 0 0,0-4-1 16,-7 3-1-16,5 1 0 0,3 0-1 0,-8 0 1 0,5 3 1 15,-5 0 0-15,0 0 0 0,0 1-1 0,0-1 0 0,0 1 2 16,0-1-2-16,0 0 1 0,-5 4-1 0,5-7 2 16,-8 3-1-16,8 0 0 0,-5-2 0 0,5 1 0 15,0-2 1-15,-7-4 0 0,7 4 2 0,0-1 1 0,0-3 4 16,0 0 3-16,0 0 0 0,0 0 2 0,0-3 0 0,0-1-2 15,0 0 2-15,0 0-4 0,7-3-1 0,-7 0-5 16,5-4 1-16,3 4-2 0,-3-4 0 0,2 0 0 0,1 0-1 16,4 3 2-16,-5-3-1 0,-1 1 1 0,7 2-1 0,-6-3 1 15,-1 3-1-15,1 1 0 0,5 4 0 0,-5-1-2 16,0 1 0-16,6-1 0 0,-7 4-1 0,1 0 2 0,-1 0-1 16,7 4 1-16,-6-1-1 0,6 1 3 0,-7 4 2 15,7-2 1-15,-6 2 0 0,-1 3-1 0,0-4-1 0,8 0 1 16,-7 4-1-16,-7 1-1 0,7-1-2 0,-7 0 0 0,5-1-1 15,-5 2-5-15,7-2-12 0,-1 1-13 0,1 0-15 16,-1 1-23-16,1-5-34 0,0 0-61 0,5-3-122 0,1-1-91 16</inkml:trace>
  <inkml:trace contextRef="#ctx0" brushRef="#br0" timeOffset="-136187.37">11338 8613 246 0,'0'0'230'0,"-6"0"-85"16,6 0-60-16,-7 0-35 0,7 0-20 0,0 0-8 15,0 0-4-15,0 0-1 0,0 0 0 0,0 2-2 0,0-2 0 16,0 0 0-16,0 0-3 0,0 5-5 0,0-5-4 0,7 3-1 16,-7-3-1-16,0 4 3 0,0 0 2 0,0 3 2 0,0 1 0 15,0-2 2-15,0 3 2 0,-7 1 1 0,7 1 0 16,0 4-1-16,-6-5 1 0,6 9 2 0,-7-1 2 16,7 1 1-16,-5 3-2 0,-2 0-1 0,7-1 1 0,-7 2-3 15,0-2-4-15,7 1-2 0,-7 1-1 0,7-1-1 0,0-4 1 16,0 1-2-16,0-5-1 0,0 1 0 0,0-1-1 0,7 1 2 15,-7-4-2-15,0 0-1 0,7 0-1 0,-7-4 0 16,0 1 2-16,0-1-1 0,7-4-1 0,-7 2 2 16,0-3 5-16,0 2 6 0,0-4 8 0,0 4 9 0,7-4 4 15,-7-4 4-15,0 4 2 0,5-4-1 0,2-3-4 0,-1 0-4 16,1 0-6-16,-1-4-9 0,1 4-5 0,0-4 0 16,-1-4 1-16,0 5 4 0,-6-2 4 0,7 1 0 0,-1 0 3 15,-6-1 0-15,7 2-1 0,-1-1-2 0,1 3-2 16,0-2-6-16,-1-1-5 0,6 3-4 0,1-3-1 0,-6 5 0 15,1-3 0-15,4 3-2 0,-5 2 0 0,6 0 0 0,-7-4 1 16,7 8-1-16,-6-3 0 0,-1 3 0 0,1 0 0 16,-7 0 0-16,7 3 0 0,-7-3-1 0,6 8 0 0,-6-4-1 15,0 3 0-15,0 0 1 0,-6 4 1 0,6 0-1 16,-7 1 1-16,0 2-1 0,1 1 0 0,-1-5 0 0,-6 5 5 16,7-4-1-16,-7 0-2 0,-1 0 0 0,1 0-1 0,1 0 0 15,-1 1 0-15,0-5 1 0,-1 3-7 0,1-2 3 16,0-1 1-16,7 0 0 0,-7-2 1 0,6-3 0 0,1 2-4 15,6 0-9-15,-7 0-13 0,7-1-16 0,7-3-20 16,-1 4-28-16,1-4-34 0,6 0-46 0,0 0-76 0,6-4-112 16,-5 1-63-16</inkml:trace>
  <inkml:trace contextRef="#ctx0" brushRef="#br0" timeOffset="-135656.03">11710 8935 77 0,'-6'-3'336'0,"6"-1"-98"0,0 4-84 0,0 0-53 16,0-4-30-16,0 4-20 0,-7 0-13 0,7 0-5 0,0 4-6 15,0-4-6-15,-7 4-4 0,7-4-4 0,-7 7-3 0,1-4-2 16,0 4 1-16,0 1 0 0,6-1 3 0,-7 0 2 16,1 0 5-16,-1 5 0 0,7-1 2 0,0-4 0 0,-7 4-3 15,7-4-4-15,-7 5 1 0,7-5-2 0,0 1 0 16,0-1-1-16,0 0 2 0,0 0 1 0,0-3 2 0,7 0 3 16,-7-1-1-16,7 1 1 0,-7-1 3 0,7-3-1 0,-1 0-1 15,1 0 3-15,-1-3 0 0,6-1-2 0,2 1 0 16,-7-5-2-16,5 4-2 0,1-3-3 0,-7-3-2 15,1 2-4-15,6-3-3 0,-6 1-1 0,-7-2-1 0,7 1-3 16,-1 0 2-16,-6-1-2 0,5 2 3 0,-5 3 1 0,0-1 2 16,8 1-1-16,-8 0 1 0,0 3-1 0,5 1 2 0,-5-1 0 15,0 0-4-15,0 4-3 0,8-4 0 0,-8 4 0 16,7 0-1-16,-1 0 0 0,1 4-1 0,-1-4 0 0,1 4 0 16,-1 3 1-16,7-3 0 0,-7 3-3 0,1 0 1 15,0 1 1-15,-1 2-1 0,1-3 1 0,-7 1 1 0,0 3 0 16,0-3-1-16,0-1 0 0,0 5 1 0,-7-6-1 15,1 5-1-15,-1-3-1 0,-6 3 1 0,0-4 1 0,7 0 0 16,-7 4 1-16,0-4-4 0,-2 0 4 0,10-3 0 0,-8 0 3 16,7 0-1-16,-1-1-3 0,0-3-8 0,0 4-14 15,7-4-17-15,0 0-25 0,0 0-32 0,0-4-35 0,7 1-40 16,0-1-55-16,0-4-79 0,4-2-91 0</inkml:trace>
  <inkml:trace contextRef="#ctx0" brushRef="#br0" timeOffset="-135390.31">12022 8734 255 0,'0'-4'328'0,"0"0"-125"0,0 0-89 16,0 4-51-16,-6 0-26 0,6 0-13 0,0 0-4 16,0 0-5-16,0 0-3 0,0 4 1 0,-6-4 7 0,6 8 5 15,0-6 5-15,-7 6 1 0,7 4 2 0,-6-1 4 0,6 0 2 16,-7-1 0-16,7 5-6 0,0-4-4 0,-7 3-3 15,7 5-2-15,0-5-2 0,-7 5-6 0,7-1-2 0,0-3-3 16,0 4 0-16,0-5-3 0,7 1-1 0,-7 2-2 0,7-2-2 16,-7 0 1-16,7-4-1 0,-1 4 0 0,1-4-2 15,-1-3 0-15,0 2-1 0,1-3-4 0,-1 1-5 0,7-4-14 16,-6 3-21-16,6-7-26 0,-1 3-33 0,-5-6-43 16,6-1-71-16,-6 1-88 0,0-5-88 0</inkml:trace>
  <inkml:trace contextRef="#ctx0" brushRef="#br0" timeOffset="-135046.19">12003 8953 171 0,'-6'-4'390'0,"-8"4"-118"0,7-3-110 16,7-1-74-16,-6 4-42 0,6 0-21 0,-5 0-11 0,5-3-2 15,0 3 2-15,5 0 6 0,-5 0 4 0,6 0 3 0,1 0 2 16,7 0 0-16,-1 0-3 0,-1-4-3 0,1 1-2 16,7 3-8-16,-7-4-10 0,6 0 1 0,-6 0-3 0,1 1 2 15,-1-1 2-15,-2 0 1 0,-3 4 2 0,-2-3 5 16,1 0 10-16,0 3-1 0,-7-5 0 0,6 5 1 0,-6 0-2 15,0 0-3-15,0 0-3 0,0 0-4 0,0 0-4 0,0 0-2 16,-6 5-4-16,6-2-1 0,0 4 0 0,-7 0 0 16,0 1 0-16,7-1 0 0,0 0 0 0,0 0 1 15,0 1 1-15,0-1-4 0,7-3 2 0,0 4 1 0,-1-6-1 16,1 6-2-16,-1-4 2 0,7-4 1 0,-7 3 1 0,7-3 2 16,1 0-1-16,-8 0-1 0,7-3 0 0,-6 3 1 0,-1-4-2 15,7 0-1-15,-6 0 0 0,0-3 1 0,-2 4 0 16,2-1 0-16,1-3-1 0,-3 3 2 0,3 0 0 0,-3 1-2 15,-5-1 1-15,7 1 1 0,-7-1-1 0,0 4-1 16,0-3 1-16,6 3-2 0,-6 0 0 0,0 0 1 0,0-4 0 16,0 4-1-16,0 0-1 0,0 0-2 0,0 0-13 15,0 0-20-15,0 4-25 0,7-4-38 0,0 0-57 0,-1 0-80 16,-6 0-119-16,7 0-73 0</inkml:trace>
  <inkml:trace contextRef="#ctx0" brushRef="#br0" timeOffset="-134718.3599">12310 8872 180 0,'0'4'235'0,"0"-4"-75"0,-8 4-61 16,8-4-43-16,0 4-26 0,0 3-14 0,0-7-8 0,0 7-4 16,8-2-1-16,-8-2-2 0,0 0 5 0,5 1 6 0,-5 0 5 15,8-1 4-15,-3-3 4 0,-5 4 3 0,7-4 3 16,-1 0 3-16,8 0 0 0,-8 0-3 0,1 0-3 0,-1-4-2 16,7 1-1-16,-7 3-3 0,1-4 0 0,0 0-2 15,-1 1 3-15,7 3-2 0,-6-3-1 0,-2-2-6 0,2 5 0 16,0-4 1-16,-7 4-3 0,7-3-4 0,-7 3-5 0,7 0-5 15,-7 3-18-15,6-3-22 0,-6 4-55 0,0-4-101 16,0 0-128-16,0 0-73 0</inkml:trace>
  <inkml:trace contextRef="#ctx0" brushRef="#br0" timeOffset="-133655.8199">8356 8576 150 0,'-7'-4'269'16,"1"4"-81"-16,6-3-64 0,0 3-43 0,-7 0-25 15,7 0-14-15,0 0-6 0,0 0-4 0,0 3-5 0,-8-3-3 16,8 0-2-16,0 0-1 0,0 4-1 0,0-4-4 15,-5 3-2-15,5-3-3 0,0 5-3 0,0-3 1 0,0-2 3 16,0 4 1-16,0 4 2 0,0-5 4 0,5 2 1 0,-5 2 5 16,8-5 0-16,-1 6 0 0,6 0 0 0,-7-1-6 15,7 1 0-15,6-2 0 0,-6 3 0 0,7-3-6 0,0 5 1 16,-1 1-2-16,2-5-3 0,-3 3 1 0,9 5-3 0,-8-1-1 16,0 1-3-16,1 1 0 0,5 2-3 0,-12 0 0 15,8 0 0-15,-8 1 0 0,0 2 2 0,-7 2-2 0,0-1 1 16,1 0 1-16,-7-1 1 0,-7-2-2 0,1 3 3 15,-7-4-1-15,0 4 2 0,-14-3-1 0,9-1 1 0,-9 0 2 16,-5 0 0-16,6 1-1 0,-7-5 0 0,0 1-3 0,8-4 0 16,-2 3 0-16,-5-2-2 0,13-1-2 0,-1-4-10 15,1 0-25-15,-1 0-42 0,8 1-71 0,-3-4-145 16,9-4-96-16,0 3-53 0</inkml:trace>
  <inkml:trace contextRef="#ctx0" brushRef="#br0" timeOffset="-127406.08">10896 9297 24 0,'0'0'282'0,"-7"-4"-79"0,7 4-75 0,0 0-52 0,0 0-36 15,0 0-13-15,0-3-14 0,0 3-4 0,-6 0-1 16,6 0-1-16,0 0 0 0,0 0 0 0,0 0 0 16,0 0-5-16,0 0 2 0,0 0-1 0,0 0-1 0,0 0-2 15,-7 0 0-15,7 0 0 0,0 0 0 0,-7 0-1 0,7 0 1 16,0 0 0-16,0 0-1 0,-7 0 2 0,7 0 2 0,0 0 3 16,0 0 2-16,-6 0 4 0,6 0 1 0,0 0 0 15,0 0 0-15,0 0-2 0,0 0 0 0,0 0-4 16,0 0-1-16,0 0-4 0,0 0 0 0,0 0 0 0,0 0 0 15,0 0-1-15,0 0 0 0,0 0 0 0,0 0 1 0,0 0 0 16,0 0 3-16,0 0 0 0,0 0 3 0,0 0 3 16,0 0 4-16,0 0 4 0,0 0 1 0,0 0 1 0,6 0 1 15,-6-4-1-15,0 4 0 0,0 0-3 0,0 0-1 16,0 0-3-16,0 0-4 0,0 0 0 0,0 0-2 0,0 0-2 16,0 0-2-16,0 0-1 0,0 0-3 0,0 0-1 0,0 0 1 15,0 0-1-15,0 4-1 0,0-4 0 0,0 0 1 16,0 0 0-16,0 0 3 0,0 0 0 0,0 0 3 0,0 0 0 15,0 3 3-15,0-3-1 0,0 0 1 0,0 0-1 0,0 0-2 16,0 0-2-16,0 0 1 0,0 0-2 0,7 0-2 16,-7 0 2-16,0 0-2 0,0 0 1 0,0 0 0 0,0 0 1 15,7 0-8-15,-7 0-13 0,7 0-28 0,-1 0-49 16,1 0-93-16,-1-3-128 0,-6 3-79 0</inkml:trace>
  <inkml:trace contextRef="#ctx0" brushRef="#br0" timeOffset="-125046.8">12576 7250 153 0,'0'-4'282'15,"0"0"-86"-15,0 4-71 0,0-4-41 0,0 4-21 16,0-2-8-16,0 2-5 0,0 0-1 0,0-5-7 16,0 5-4-16,0 0-6 0,0 0-5 0,0 0-9 0,0 0-6 15,0 0-5-15,0 0-3 0,0 0-2 0,0 5-2 0,-7-5 0 16,7 2 0-16,0 2-2 0,0 4 3 0,-6-1-1 0,6 1 2 16,-7 2 5-16,1 1 5 0,6 0 3 0,-7 3 4 15,1 2 1-15,0 2 1 0,6 0 1 0,-7 5 0 16,7-2-4-16,-7 4-5 0,7 1-2 0,0 0-3 0,0 4-1 15,-6-1-1-15,6 0-1 0,0 4-2 0,0 0 1 0,0 0-1 16,0-1 0-16,-7 2 1 0,7-5-3 0,0 4-3 16,0-4 0-16,-6 1 1 0,6-5-1 0,-7 5 1 0,7-8 0 15,-6 0-1-15,6 0 1 0,-7-4 3 0,7-3 0 16,-6 0-1-16,0-5 0 0,6 2 1 0,-7-5 0 0,0 1 0 16,0-2 0-16,0-2 2 0,-5-4-3 0,6 4 5 0,-1-4 4 15,-6-4 1-15,6 0 1 0,1 0 1 0,-7-4 2 16,7 2 4-16,-1-5 4 0,1-1-2 0,-8 3 0 15,8-3 1-15,-1 1 0 0,2-4 1 0,-8 1-3 0,5 3-3 16,1-1-3-16,7 2-4 0,-5 3-2 0,5-1-1 0,-7 1-3 16,7 2-2-16,0 3 0 0,-7-2-1 0,7 1 0 0,0 3-1 15,7 0 0-15,-7 0-1 0,7 3 1 0,-2 1 1 16,2-2 0-16,1 3 0 0,5 2 0 0,-1-3-1 16,1 3-1-16,0-3 1 0,0 4-1 0,6-6 0 0,-5 2 0 15,5 4 0-15,-7-5-1 0,9-3 3 0,-8 8-2 0,6-4 0 16,-6-1 1-16,0 1 0 0,1-4-2 0,-2 3 1 15,-5-3 0-15,-1 4-1 0,1-4 0 0,-1 0-10 0,1 0-16 16,0 0-16-16,-7 0-24 0,6-4-38 0,0 1-54 0,1-4-94 16,6-1-127-16,-7 1-62 0</inkml:trace>
  <inkml:trace contextRef="#ctx0" brushRef="#br0" timeOffset="-124593.56">13149 7173 298 0,'0'-12'288'0,"0"5"-125"0,0 5-72 0,0-4-38 15,0 4-22-15,-7 2-14 0,7 0-5 0,-6 0-4 16,6 2-2-16,-6 4 1 0,-1-4 1 0,1 9 4 0,-1-3 2 16,0 0 2-16,0 1 4 0,1 3 3 0,0 3 2 0,6-1-1 15,-7 5-1-15,1-4-2 0,6 2-1 0,-6 3-2 16,6-2-3-16,0 2-7 0,0 0-1 0,0 2-2 0,0-1 0 16,0 1-2-16,6 0 0 0,0-3-1 0,-6 3-1 15,7-3 4-15,-1-2-3 0,0 2 1 0,8-1-1 0,-7 0 0 16,6-3 1-16,-1-1 0 0,1-2 0 0,0-1 1 0,7 0 3 15,-7-4 5-15,7-3 4 0,0-4 5 0,5 0 4 16,-5 0 5-16,-1-8 6 0,7 5 6 0,-6-8 3 0,-2 0 2 16,3-1 3-16,-1-2 2 0,-7-1-1 0,-1-7 0 15,1 4-3-15,-6-4 0 0,0 0 1 0,-1-3-7 0,-6 2-4 16,0-6-6-16,-6 4-2 0,-1-1-4 0,0-3-3 0,-6 2-7 16,1 2-4-16,-8 0-3 0,7 0-1 0,-8 2-1 15,3 0-4-15,-2 6 0 0,7-2-2 0,-6 9-2 0,6-2-3 16,-1 1-3-16,2 7-11 0,5 2-14 0,1 2-22 15,0 2-24-15,-1 6-31 0,7-1-47 0,-6 5-70 0,6-4-133 16,0 5-86-16,6-1-45 0</inkml:trace>
  <inkml:trace contextRef="#ctx0" brushRef="#br0" timeOffset="-124312.23">13110 7425 96 0,'0'0'380'0,"0"0"-129"0,0 4-110 16,0-4-62-16,7 3-31 0,-7 6-17 0,6-6-7 15,-6 5 0-15,7 1 1 0,-1 3 3 0,0-1 0 0,1 4 1 16,-1 0-3-16,7 3-4 0,2 0-6 0,-3-3-3 16,0 2-3-16,2 6-3 0,-1-4-1 0,6-1-1 0,-6 4 0 15,0-4-3-15,1 0 2 0,-2 0-2 0,1 1 0 0,0-1 1 16,-6 5-1-16,0-9-2 0,6 4 0 0,-7-4 0 15,-1 1 1-15,10 0 1 0,-9 1-1 0,0-7-8 0,1 3-14 16,0-4-22-16,-1 1-37 0,7-4-58 0,-7 2-87 16,1-3-123-16,-1-4-64 0</inkml:trace>
  <inkml:trace contextRef="#ctx0" brushRef="#br0" timeOffset="-124062.3">13592 7436 34 0,'0'5'407'0,"-6"1"-147"15,6 2-114-15,0-2-63 0,0 3-35 0,0 2-17 0,0 0-4 16,6 0-7-16,-6 0-1 0,7 3 1 0,-1 1-1 15,-6-1-2-15,13 5-3 0,-7-1-1 0,1 1-6 0,0-1-3 16,-1 4 0-16,1-4-2 0,-1 4-9 0,6 0-25 16,-5-8-44-16,7 2-81 0,-8-3-139 0,1-5-79 0</inkml:trace>
  <inkml:trace contextRef="#ctx0" brushRef="#br0" timeOffset="-123687.41">13657 7597 39 0,'0'-7'350'0,"0"4"-118"0,6-5-97 16,0 5-53-16,9-5-30 0,-9 5-12 0,7-5-7 15,6 1-2-15,-6 0-3 0,0 3-4 0,7-3-3 0,-1-1-4 16,1 1-2-16,-1 0-2 0,1 0 3 0,-1-4 5 16,-5 3 6-16,6-3 1 0,-8-1-1 0,1 3 2 0,0-7 2 15,0 5 1-15,-6 1-4 0,-1-2-4 0,0 2-6 16,1-1-1-16,-7 0 3 0,0 3 3 0,0-3 3 0,0 4 3 15,0 0-2-15,0 0-1 0,-7-1-1 0,7 5-1 0,-6-2-3 16,0 1-7-16,6 1-6 0,-7 3-2 0,1 0-2 16,6 0-1-16,-7 0-2 0,1 3 0 0,6 6-1 0,-7-2 1 15,0 4 0-15,7 0-3 0,-6 0 2 0,6 3 1 0,-7 5 1 16,7-1 3-16,0 0 5 0,0 5 5 0,-5-5-2 16,5 4 0-16,0 0 0 0,0 0 0 0,0-1-2 0,0 1-3 15,0 1-2-15,-7 3-6 0,7-5 1 0,0-3 0 16,0 4-1-16,0 0 0 0,0-4 0 0,0 5-1 0,0-5 0 15,0 0 1-15,0-3 0 0,7 0-1 0,-7-5-1 0,5 5-7 16,-5-4-15-16,7 0-29 0,-1 0-42 0,-6-8-75 16,7 5-148-16,0-4-94 0,-7-4-60 0</inkml:trace>
  <inkml:trace contextRef="#ctx0" brushRef="#br0" timeOffset="-121999.84">12550 8993 182 0,'0'-3'168'0,"0"3"-36"0,-7 0-34 0,7-4-24 15,0 4-15-15,-6-4-9 0,6 0-4 0,0 4-3 16,-6 0-3-16,6-2-3 0,0-3-4 0,0 5-2 0,0 0-3 16,0 0-4-16,0 0-4 0,0 0 1 0,0 0-2 0,0 0-1 15,0 0 1-15,0 0 1 0,6 0-2 0,-6 0 0 16,6 0 0-16,1-3-9 0,-1 3-1 0,7 0-2 0,-6-4-3 15,6 4 1-15,-7 0-2 0,7 0 0 0,0-3-1 16,0 3 7-16,1 0 0 0,-1 0-1 0,7 0 0 0,-1 0 1 16,0 0-1-16,0 0 3 0,8-4 0 0,-1 4-4 0,0 0-2 15,6 0 0-15,-5 0-1 0,5 0-2 0,1 0 1 16,-1 0-2-16,1 0 0 0,0 4 1 0,-1-4 0 16,7 0 0-16,-7 0 3 0,9 3-2 0,-3-3 1 0,1 0 2 15,0 0 2-15,0 4 1 0,7-4 1 0,-7 0 0 0,6 0 3 16,0 3-1-16,1-3-2 0,0 0-2 0,0 0-2 0,-1 5-2 15,1-5-1-15,6 0-2 0,0 0-2 0,1 2 0 16,-2-2 2-16,1 0 0 0,1 0 0 0,-1 0 2 16,-1 0 0-16,1-2 2 0,0-3 1 0,1 5 2 0,-8 0 2 15,8 0-1-15,-1 0 1 0,0 0 2 0,-7 0-1 0,8 5-1 16,5-5 0-16,-6 2-1 0,0 2-3 0,0 0-1 16,1 0-2-16,-1-1-2 0,0 1-2 0,-7 0 2 0,7 3-2 15,-6-3 0-15,6-1 1 0,-6-3 1 0,-8 4-2 16,2 1 0-16,-1-5 2 0,-7 0 0 0,1 0-1 0,-7 0 1 15,-1 0 0-15,2-5 0 0,-14 5 3 0,0 0 9 0,0 0 4 16,0-4 5-16,-7 4 2 0,1-3 2 0,-7 3 0 16,0-4 0-16,0 1-3 0,0 3-7 0,0-4-7 0,-7 0-4 15,1 4-3-15,0-4-1 0,-1 1-1 0,-6 3-1 16,7 0 1-16,-8-4-2 0,8 4-3 0,-13 0-14 0,6 0-23 16,-1-4-29-16,-5 0-49 0,-1 2-76 0,1-3-128 0,-7 2-92 15,0-4-47-15</inkml:trace>
  <inkml:trace contextRef="#ctx0" brushRef="#br0" timeOffset="-121624.22">14354 8678 323 0,'-13'-3'307'0,"-1"-1"-120"0,8 4-75 0,-7-4-40 0,13 4-23 15,-6 0-13-15,6 0-3 0,-7 0-3 0,7 0 0 0,0 0 0 16,0 0-1-16,0 0-1 0,0 0 1 0,7 0 5 16,-7 0 5-16,6 4 1 0,1-4 2 0,5 4 3 0,2-4-5 15,-1 3 2-15,0 1-1 0,0-4-4 0,0 0-4 16,7 4 1-16,-1-4 0 0,-6 4-3 0,7-4 7 0,-1 3-3 16,7 1-1-16,-7-4 2 0,1 3-2 0,7 1-3 15,-8-1-1-15,7 1 0 0,-6 0-6 0,-1 0-3 0,-6-1-5 16,7 1-4-16,-7 4-1 0,0-6 2 0,-7 6 6 0,0 4 8 15,1-5 10-15,-7 8 10 0,-7-1 12 0,1 5 15 0,-7-2 14 16,-6 10 14-16,-8-2 9 0,-5 8 3 0,0 0-2 16,-13 3-3-16,-9 6-13 0,2-3-12 0,-6 5-16 0,-1 0-19 15,1 0-16-15,-1 0-11 0,7-4-9 0,0 5-6 16,6-9-7-16,6 1-22 0,2-1-44 0,12-3-55 0,0-8-55 16,6 2-68-16,7-6-88 0,13 1-167 0,0-7-102 15,0-1-47-15,13-2 4 0</inkml:trace>
  <inkml:trace contextRef="#ctx0" brushRef="#br0" timeOffset="-120765.24">15409 8898 38 0,'-7'0'200'0,"1"0"-32"0,-1 0-29 15,7 0-31-15,0 0-26 0,-6 0-19 0,6 0-19 0,0 0-18 16,0 0-9-16,0 0-6 0,0 5-4 0,0-5-4 0,0 3-2 15,0-3-2-15,6 3 0 0,-6-3 1 0,7 4 0 16,6 0 5-16,-5-4 1 0,3 3 2 0,-4 1 2 16,13 0 4-16,-7-4 4 0,6 4 3 0,-6-4 0 0,7 3-4 15,5-3 0-15,-5 0 0 0,6 4 0 0,1-4-1 0,-1 0-3 16,-1 0 2-16,2 3 1 0,-2-3 3 0,1 0-1 16,2 0-1-16,-3 0 1 0,1-3-2 0,-1 3 0 0,-4 0 1 15,-2 0 1-15,0-4 4 0,1 4 3 0,-7-3 0 16,0 3 2-16,-7 0-1 0,8 0 0 0,-8-4-4 0,-6 4-5 15,7 0-5-15,-7 0-5 0,0-4-2 0,0 4-3 0,0 0 0 16,0 0-3-16,0-4 0 0,-7 4 1 0,7 0-2 16,0 0 2-16,-6 0 0 0,6-3 0 0,0 3 1 0,0 0 2 15,0-4-1-15,0 4-2 0,0-4 1 0,0 1-2 16,0 0-3-16,0-2 0 0,0-2 1 0,0 0-2 0,0 3 1 16,6 0 1-16,-6 0 1 0,0 1 0 0,0-1 1 0,0 0-2 15,-6 0 1-15,6 2 1 0,0 2-1 0,-7-4-1 16,0 4 1-16,7 0-1 0,-6 0 1 0,-1 4-1 0,1-2 1 15,0 2 0-15,-1 0 2 0,1 3 0 0,-1 1 0 16,0-4 0-16,7 3 2 0,-7 0-1 0,7 1 2 0,0-5-2 16,0 5-1-16,0-5 1 0,7 1 0 0,0 0-1 0,0 0 0 15,-7-4 2-15,13 3-1 0,-7-3 0 0,0 4-1 16,7-4 0-16,-6 0-4 0,6 0-12 0,-6-4-24 0,-1 1-32 16,1-1-53-16,-7-4-97 0,0 1-128 0,0 0-69 15</inkml:trace>
  <inkml:trace contextRef="#ctx0" brushRef="#br0" timeOffset="-119249.09">15780 8129 14 0,'0'-4'168'15,"0"4"-31"-15,0 0-27 0,6 0-21 0,-6-3-14 16,0 3-12-16,0 0-6 0,0 0-6 0,0-4-1 0,7 4-4 16,-7-4-5-16,0 1-3 0,0-1-1 0,0 0-1 0,0 1 2 15,7-2 0-15,-7 3-2 0,0-2-2 0,0 0-1 16,6 4-3-16,-6-7 1 0,0 3-4 0,7 0-1 0,-2 0 0 15,3 2 1-15,-8-4 5 0,13 4 1 0,-7-5 2 16,0 3-2-16,8 0 2 0,-7-4 0 0,5 4-2 0,1 2-3 16,0 2 4-16,7-5-6 0,-7 3-3 0,0 2-2 0,7-5-3 15,-7 5-1-15,0 0 0 0,0 0 2 0,-1 5-8 16,2-3 1-16,-7-2 3 0,-1 5 3 0,0 1 6 0,1 2 3 16,-7 0 3-16,0-1 1 0,0 3 1 0,0 2 2 15,-7-1-1-15,-5 3-2 0,-2-3-6 0,1 4-5 0,-6-1-4 16,6 1-3-16,-7 0 0 0,0-1 1 0,8-2 2 0,-8-1 2 15,6-5 4-15,2 2 1 0,5 0 4 0,1-1 4 16,0-3 5-16,-1-4 2 0,7 3 4 0,0-3 0 0,0 4 0 16,7-4 0-16,-1 0-3 0,7 3-4 0,-1-3-8 0,9 0-5 15,-2 4-7-15,14-4-4 0,-7 4-4 0,6-4-2 16,-6 3-1-16,7 2-4 0,-1-2 0 0,-6 4-1 16,1 0 1-16,-2 1-1 0,2 4 1 0,-8-3-3 0,0 3 1 15,1-2 0-15,-7 2 0 0,0-1 0 0,-7-4 6 0,1 4-3 16,-7 1-1-16,0-6 4 0,-7 2 6 0,-5 3 9 0,-1-4 9 15,-14 0 8-15,2 0 3 0,-1 1 11 0,-13-4 9 16,6 4 6-16,-12-6 8 0,5 3 3 0,1-5 1 16,-6 2-1-16,6-2-5 0,-1 0-5 0,1 0-5 0,-1 0-8 15,8 0-13-15,0 0-13 0,6 0-7 0,7 0-8 0,-8 0-8 16,14 0-25-16,0 5-52 0,7-5-67 0,0 0-68 16,6 0-60-16,0 0-72 0,0-5-95 0,6 5-167 0,7-2-73 15,-7 2-4-15</inkml:trace>
  <inkml:trace contextRef="#ctx0" brushRef="#br0" timeOffset="-105841.4899">16060 8986 70 0,'0'0'194'0,"7"-4"-44"0,-7 4-38 0,0 0-27 15,0-4-18-15,6 4-14 0,-6 0-11 0,0-2-6 16,-6 2-4-16,6 0-5 0,0-5-5 0,0 5-1 15,0 0-1-15,0 0-2 0,-7-3-1 0,7 3 1 0,0 0 1 16,0 0 1-16,0-4 2 0,-6 4 0 0,6 0 2 0,0 0 3 16,0 0 2-16,0 0-2 0,0 0-4 0,0-3-4 0,0 3-3 15,0 0 0-15,0 0-4 0,0 0-5 0,0 0-2 16,0 0-3-16,0 0 0 0,0 0 0 0,0 0 0 16,0 3-2-16,0-3 0 0,0 0 0 0,0 0-1 0,0 0 0 15,0 0 1-15,0 0 1 0,0 0-1 0,0 0 1 0,0 4 0 16,0-4-1-16,0 0 1 0,0 0-1 0,0 3 0 15,0-3 0-15,0 5-1 0,0-3-1 0,6-2 2 0,-6 4-1 16,0 0 1-16,0 0 1 0,0 3 6 0,0 1 4 16,0-1 7-16,-6 0 2 0,6 0 2 0,0 5 3 0,-6-5 2 15,6 8 4-15,-7-5-2 0,7 5-3 0,0-3-3 0,-7-2-2 16,7 5-2-16,0-4-2 0,-7 0-3 0,7 3-2 16,0 2-3-16,0-6-2 0,0 1 1 0,0 4 1 15,7-5 0-15,-7 5 1 0,7-3 2 0,-7 2-1 0,0-3 0 16,7 3-1-16,-7-3-1 0,0 4-2 0,0 0 1 0,0-1 3 15,0 1 2-15,0-1 2 0,0 1 3 0,-7 4 1 0,7 0 3 16,-7-2 4-16,7 3 0 0,-7 1-2 0,7-3-4 16,-6 1-2-16,6 2 0 0,0 1-2 0,-6-2-2 15,6 1-1-15,-7 1 0 0,1 0 1 0,6-4 4 0,0 3 1 16,-7 5 1-16,7-4-1 0,-6 1 0 0,6 2 1 0,-7-3-1 16,7 4-3-16,-6-4-3 0,6 3-1 0,-7 1-3 15,7-1 0-15,-7 5-1 0,7-5-3 0,-6 2-2 0,6 2 0 16,-7-4-2-16,7 1 1 0,-6 0-1 0,6-5-1 0,0 4 1 15,-6-2 0-15,6 3 0 0,0-4-1 0,0-3 0 16,0 2 0-16,0-3 0 0,0 4 0 0,0-4 0 0,0 1 0 16,0-4 0-16,0 3-1 0,0-3 1 0,0-4 0 15,0-1 0-15,0 5 0 0,0-4 1 0,-7-4-1 0,7 1 0 16,0 0 0-16,0-1 1 0,0-5 1 0,0 3-1 0,0-1 0 16,0-1-1-16,-6 2 0 0,6-5 1 0,6 2-1 15,-6-2-1-15,0 0-4 0,0 0-12 0,0 0-25 0,0 0-32 16,7-2-45-16,-7-3-75 0,0 2-137 0,6-6-113 15,-6 0-71-15</inkml:trace>
  <inkml:trace contextRef="#ctx0" brushRef="#br0" timeOffset="-105044.76">15644 9865 82 0,'6'-4'282'0,"-6"4"-69"0,0-3-62 0,0 3-42 0,0-4-26 16,6 4-17-16,-6-3-9 0,0 3-6 0,0-4-4 16,0 4-7-16,7 0-3 0,-7 0-6 0,0 0-8 0,0 0-4 15,0 0-7-15,0 0-2 0,0 0-3 0,0 4 3 16,0-1 4-16,0 1 8 0,6 3 7 0,-6 1 4 0,7 3 7 15,-7-1 1-15,0 6 4 0,6-5 0 0,-6 7 0 16,7-4-2-16,-7 1 1 0,7 3-1 0,-7 0-2 0,6 1 7 16,1-2 2-16,-7-1-1 0,6 2-4 0,-6 1-7 0,6-5-1 15,1 1 1-15,-7-1 4 0,6-3 1 0,1 1 6 16,-7-5 12-16,6 0 20 0,1-4 35 0,-7 2 29 0,6-2 26 16,9-6 20-16,-10-2 7 0,15 2 0 0,-2-9-9 0,9 2-18 15,-7-9-31-15,12 2-28 0,-5-2-31 0,-2 1-27 16,8-4-14-16,0-3-11 0,-7 3-7 0,0-1-5 0,7-2-3 15,-8 3-6-15,1-4-1 0,1 3-1 0,-2 2-4 16,-5-1-4-16,6 4-11 0,1-5-29 0,-2 2-68 0,1-1-95 16,-5 3-103-16,4 1-148 0,1 0-158 0,0 4-108 0,-7 2-49 15,-5 1-9-15</inkml:trace>
  <inkml:trace contextRef="#ctx0" brushRef="#br0" timeOffset="-104263.19">15526 10639 111 0,'-6'-8'295'0,"-1"5"-112"0,1-5-78 16,6 5-47-16,-7-2-25 0,0-1-13 0,7 2-6 16,-6-1 0-16,6 2-1 0,0 0 6 0,-6 3-1 0,0-4 0 15,6 0-4-15,-7 4-1 0,7-3-2 0,-8 3-2 0,8-4-3 16,0 4-3-16,-5 0-1 0,5-4-1 0,0 4 1 15,0 0 2-15,0 0 0 0,0 0-1 0,0 0 1 0,-7 0 3 16,7-4 1-16,0 4 2 0,0 0 3 0,0 0 1 16,0 0 4-16,-7 0 2 0,7 0 4 0,0 0 1 0,-6 0 2 15,6 0 1-15,0 0 1 0,-7-3-1 0,7 3-3 0,-6 0 0 16,6 0-1-16,-5-4-1 0,5 4 0 0,0 0-3 16,-8 0-2-16,8 0-2 0,0 0 1 0,-7 0-2 0,7 0-2 15,0 0-4-15,0 0-1 0,-6 0-1 0,6 0-1 16,0 4-1-16,0-4 2 0,0 3 3 0,-7 1 7 0,7 4 4 15,0-1 3-15,-6 0 2 0,6 1 6 0,0-1 15 0,0 4 10 16,0 4 7-16,-7 0 3 0,7 3 6 0,0-4 7 16,0 8 5-16,0 1 1 0,0-1-10 0,0 3-12 15,0 1-6-15,0-1 0 0,0 4-7 0,-6 4-6 0,6-3-4 16,0 3-3-16,0 3-1 0,0 1-3 0,0 0 4 0,-7-1 0 16,7 4 5-16,-6 1 7 0,0-1 6 0,-1 0 5 0,1 1 4 15,-8-1 5-15,1 1-1 0,0-1-2 0,7-4-7 16,-7 5-4-16,-1-5-11 0,2 1-5 0,-1-1-6 0,0-2-8 15,6-1-3-15,0-4-6 0,1 0-3 0,-1-3-4 16,1 0 1-16,6-1-1 0,-7-3-1 0,7 0 2 0,0-4-2 16,0-3-2-16,0-1 0 0,0-3-3 0,0 1-3 15,7-5 0-15,-7 4-13 0,6-7-31 0,7 0-57 0,-6-1-65 16,6-6-66-16,-1-1-82 0,8 0-120 0,1-7-151 16,-2 1-74-16,0-10-14 0</inkml:trace>
  <inkml:trace contextRef="#ctx0" brushRef="#br0" timeOffset="-103230.85">15428 10617 138 0,'0'0'128'0,"-6"3"-38"0,6-3-25 16,-5 4-10-16,5 0-4 0,0-4 2 0,0 3-1 0,0-3 1 15,0 0-2-15,0 4-3 0,5-4 0 0,-5 0-4 16,6 4-3-16,-6-4-1 0,7 0-1 0,6 0 0 0,-6 0-2 15,-2 0 1-15,10 0-5 0,-3-4-1 0,1 0-3 16,7 4 1-16,-1-3 3 0,0-5 1 0,2 5-1 0,3-5-2 16,4 5 0-16,4-6 0 0,-6 3-2 0,6 2-3 0,7-3-4 15,-6-1-3-15,7 1 1 0,-1 0-1 0,-1-4 3 16,8 3 4-16,0 1 2 0,-7-1 1 0,6-2 5 0,2 3-2 16,-9-1-5-16,8-3-3 0,-8 4-6 0,8-4-5 0,-6 3-4 15,-2 2-2-15,8-3-7 0,-8-1 1 0,9 3 1 16,-8-1 2-16,0-3 0 0,7 3 0 0,-8 2-2 0,2-5 1 15,-1 3-1-15,-1 2-1 0,2-2 0 0,-7-3 0 16,-1 3 0-16,1-2 3 0,-1 1 2 0,2-1 0 0,-10-1 3 16,3 0-1-16,5 4 2 0,-12-4-1 0,5 0 0 0,-5 3-2 15,-6 2 0-15,5-2-3 0,-6 0-2 0,0 1-1 16,-6 0-1-16,6 0 0 0,-7 3 2 0,1 0-1 16,-1 1 0-16,0-2 1 0,1-1 0 0,-1 6 1 0,1-4 0 15,-7 0-2-15,7 1 0 0,-7-2-1 0,6 5 0 0,1-3 0 16,-1-1-1-16,-6 4 0 0,7-3 1 0,-7 3-1 0,6-5 0 15,-6 5 1-15,6-2-2 0,-6 2 0 0,0 0 1 16,7-4 1-16,-7 4 0 0,0 0 0 0,0 0 0 16,0-4-1-16,7 4 2 0,-7 0-1 0,0 0 1 0,0 0-1 15,0 0 0-15,0 0 0 0,0 0 0 0,0 0 0 0,6 0 0 16,-6 0 1-16,0-4 0 0,0 4 1 0,0 0 0 16,0-3-1-16,6 3 1 0,-6 0 1 0,0 0 0 0,0-4 3 15,0 4 2-15,0 0 4 0,0 0 3 0,0 0 3 16,0 0 0-16,0 0 0 0,0 0-1 0,0 0-2 0,-6 0-3 15,6 0-3-15,0 0-3 0,0 0-3 0,0 0-1 0,0 0 0 16,0 0 0-16,0 0-1 0,0 0-1 0,0 0 1 16,0 0-1-16,0 0 0 0,0 4 0 0,0-4 0 0,0 3 0 15,0 1 1-15,0 4 2 0,0-1 11 0,6 0 13 16,-6 4 18-16,0 3 7 0,0 2 10 0,0 2 8 0,0 1 11 16,0 2 8-16,0 4 5 0,0 4 2 0,0 0-6 0,0 5-1 15,0-1-5-15,0 4-4 0,0 3-8 0,0 0-4 16,0 4-5-16,7 4-10 0,-7 0-6 0,0 0-3 0,0 3-2 15,-7 0 0-15,1 0-2 0,0 4-8 0,-1 4-8 0,0-1-4 16,1 0-3-16,-7 1-2 0,7 3-4 0,-7-3-3 16,6 3-3-16,0-3-1 0,7-3 1 0,-6-2-4 15,6 1-1-15,0-3-1 0,0-1 2 0,0-4 1 0,0 1 2 16,0-8-1-16,0 1-1 0,6-5 1 0,-6-3 0 0,0-3-2 16,0-5-4-16,7 1-7 0,-7-8-31 0,0-2-49 0,0-2-56 15,0-3-58-15,0-7-63 0,0-1-89 0,0-3-144 16,0 0-107-16,0 0-44 0,0-7 2 0</inkml:trace>
  <inkml:trace contextRef="#ctx0" brushRef="#br0" timeOffset="-102637.25">15245 11862 112 0,'-5'0'173'0,"5"-4"-38"16,0 4-31-16,-7-3-27 0,7 3-19 0,0-4-12 16,0 4-10-16,0-4-5 0,0 4-2 0,0-4 3 0,0 4-2 15,0-3-3-15,0 3 0 0,0-4-4 0,7 1-1 16,-7 3-5-16,0 0-4 0,5-4-5 0,-5 4-1 0,8-3 1 15,-8-1 0-15,7 4 5 0,-7 0 1 0,5-4 6 0,-5 4 2 16,8 0 1-16,-8 0 2 0,0-4-1 0,6 4-1 16,-6 0-4-16,0 0-4 0,0 0-3 0,7 0-4 15,-7 0-3-15,0 0 1 0,6 4-3 0,-6-4 2 0,6 0-2 16,1 4 1-16,-1 0 3 0,1 3 3 0,6-4 4 0,0 4 3 16,6 1 3-16,1-1 3 0,-1 1 3 0,14-2 4 0,-8 6 2 15,8-1-2-15,7 0-2 0,-1 1 0 0,0 2 2 16,6 1 4-16,8-1 1 0,-2 1 3 0,2 0 3 0,6 2 6 15,6 2 0-15,-7-1-1 0,14 1-5 0,-6 2-6 16,-2-2-5-16,1-1-7 0,0 1-8 0,-6 0-8 0,-1-2-4 16,1-3-1-16,-7 5-3 0,-6-4 0 0,-1-5-1 0,-5 2 2 15,-8-1 0-15,1 0 0 0,-14-4 0 0,0-3-2 16,2 3 1-16,-10-3 0 0,-3-4-4 0,-3 0-13 0,-5 0-21 16,0-4-28-16,-5-3-39 0,-3-1-65 0,-3-2-105 15,-3-5-129-15,-6 1-69 0</inkml:trace>
  <inkml:trace contextRef="#ctx0" brushRef="#br0" timeOffset="-101840.05">16184 10756 169 0,'0'0'155'0,"0"4"-31"0,-6-4-25 0,6 0-17 0,0 0-12 16,0 0-8-16,0 0-6 0,0 4-5 0,6-4-5 15,-6 0-7-15,0 0-5 0,0 0-6 0,0 0 2 16,0 0-4-16,7 0-5 0,-7 0 0 0,0 0-2 0,0 0-3 15,0 0-1-15,0 0-1 0,0 3-7 0,6-3 3 0,-6 3 0 16,0-3 2-16,6 4-1 0,1 0 0 0,0 3 4 16,-1-3 5-16,1 3 2 0,-1 0 0 0,1 0 5 0,-1 5 2 15,7-1 8-15,-7-1 8 0,8 5-1 0,-1 4 3 16,-7-5 1-16,7 9 2 0,0-6-2 0,1 6-3 0,-2 2-4 16,1 1-6-16,0-1 3 0,-6 5-2 0,0-1 2 0,5 4 0 15,-5 3 5-15,-7-2 2 0,0 5 2 0,0-2 2 16,0 0-1-16,-7 4-1 0,1-5 0 0,0 1 0 0,-1-5-7 15,-6 6-1-15,0-6-1 0,1 2-1 0,-2-2-1 16,0-2 4-16,-5-1 3 0,6-3 7 0,-7-5 5 0,1 1 5 16,0 0 11-16,-1-3 12 0,1-1 5 0,-7 1-3 0,6-9-3 15,0 1-7-15,0 1-5 0,1-5-8 0,0 0-14 16,0-4-14-16,5 1-11 0,1 0-7 0,7-4-4 0,-7 4-3 16,13-4-3-16,-7-4-5 0,1 4-18 0,6-4-40 0,-7 0-55 15,7 1-54-15,0-4-56 0,0-4-62 0,0 0-81 16,0-3-121-16,-6-1-101 0,6 0-32 0,-7-1 16 15</inkml:trace>
  <inkml:trace contextRef="#ctx0" brushRef="#br0" timeOffset="-101621.55">15903 11459 221 0,'0'-4'481'0,"7"4"-156"0,-7 0-143 0,7 0-89 15,0 4-44-15,-7 0-26 0,6 4-11 0,1-1 0 0,-7 0 2 16,6 0 9-16,-6 4 8 0,6 4 6 0,-6-4 7 0,7 3 5 15,-7 1 2-15,6-1 2 0,1 6 5 0,0-7 5 16,-1 6 9-16,1-4 9 0,-1 3 4 0,1-3 3 0,-1-1 5 16,7 1 3-16,0-4-5 0,1-1-7 0,5 2-12 15,0-4-14-15,8-2-10 0,-2-3-8 0,8 2-11 0,-1-2-17 16,1-3-39-16,7-3-51 0,-2-2-55 0,8 2-77 16,-7-3-123-16,0-2-143 0,-1-4-85 0,-4 5-42 0</inkml:trace>
  <inkml:trace contextRef="#ctx0" brushRef="#br0" timeOffset="-101011.69">16672 10946 72 0,'6'-3'440'0,"-6"-1"-119"0,0 0-126 0,0 4-68 15,8 0-40-15,-8-4-17 0,0 4-8 0,0 0-2 0,7 4-3 16,-7-4 4-16,6 4 5 0,-6-4 3 0,7 7 1 0,-7-3 11 15,6 6 22-15,-6-2 11 0,6 7 11 0,-6-1 5 16,-6 4 3-16,6 2 7 0,0 1 3 0,-6 1-6 16,6 4-19-16,-7-4-12 0,7-1-8 0,0 5-9 0,0-5-7 0,0 2-8 15,0-1-6-15,7-4-3 0,-7-3-2 0,6-1 2 16,0 1 2-16,-6-3 0 0,6-4 0 0,1-2-2 16,6-3-2-16,-6 2-6 0,12-5-6 0,-6-5-7 0,0 2-9 15,7-9-3-15,-2 6-6 0,-3-5-3 0,4-1-3 0,-6-2-3 16,0 3-3-16,0-3-1 0,0-2 4 0,-6 2-2 15,6 3-1-15,-7 5-1 0,0-6 0 0,1 4-3 0,-7 5 0 16,6-1-2-16,-6 0-2 0,0 0-2 0,0 4 0 16,7 0-4-16,-7 4 0 0,0 0 0 0,6 3 0 0,-6 5-1 15,7-2 1-15,1 5 1 0,-3-1-1 0,3-2 0 0,-3 2 3 16,1 1-3-16,1-1 0 0,6-2 2 0,-6-5 0 0,6 1-2 16,0 0 1-16,-1-6 2 0,2 2 0 0,5-4 1 15,-6 0 3-15,7-6 0 0,0 0 9 0,-1-4 6 16,1-1 5-16,-1-4 6 0,0-3 5 0,1 4 5 0,-7-4 6 15,7-5 2-15,-8 2-2 0,-5-1-3 0,6-5-4 0,-7 1-2 16,1 1-5-16,1 0-2 0,-8-5-7 0,0 1-5 0,0 3-6 16,0 1-4-16,0-1-7 0,0 1-9 0,0 6-25 15,-8-3-24-15,8 3-25 0,0 5-25 0,0-1-67 16,8 5-96-16,-3 3-91 0,3-5-95 0,3 9-128 0,3-5-115 16,-1 8-72-16,0 0-27 0</inkml:trace>
  <inkml:trace contextRef="#ctx0" brushRef="#br0" timeOffset="-100808.4399">17773 11085 354 0,'-6'-7'748'0,"-1"0"5"0,7 3-39 15,0-3-243-15,0 3-180 0,0-4-108 0,7 2-51 16,-1-1-27-16,7-1-13 0,0 0-6 0,0 4-4 0,7-3-2 15,-1 0-9-15,7 3-24 0,7 1-16 0,-1 3-14 0,1 0-12 16,6 0-22-16,-6 0-53 0,5 3-83 0,-5-3-82 16,0 4-77-16,-1-4-87 0,-6 0-129 0,1 0-134 0,-8-4-66 15,-6 4 2-15</inkml:trace>
  <inkml:trace contextRef="#ctx0" brushRef="#br0" timeOffset="-100652.01">17955 11081 148 0,'-13'8'714'0,"7"3"10"15,0 4-44-15,-1 3-205 0,1 0-137 0,-1 8-104 0,7-1-61 16,-7 2-30-16,1-2-11 0,6 5-1 0,-7 1-3 0,7 4-4 16,0-3-19-16,0 5-28 0,7-1-23 0,-7 1-13 15,6 3-15-15,1 4-12 0,-7-3-14 0,7 3-20 0,-1-4-49 16,-6 4-102-16,7-4-108 0,-7 4-150 0,0-4-186 16,0-3-121-16,-7 4-60 0,1-9-23 0</inkml:trace>
  <inkml:trace contextRef="#ctx0" brushRef="#br0" timeOffset="-95635.7899">16978 9404 98 0,'0'-4'232'0,"0"1"-65"0,0-1-53 0,0 0-35 0,0 4-24 16,0-4-16-16,7 4-8 0,-7 0-7 0,0-3-4 15,0 3-1-15,8 0 1 0,-8 0 0 0,5-4 0 0,3 4-3 16,-3 0 1-16,-5 0 2 0,6-3-2 0,1 3 1 0,-7 0 0 15,6 0-2-15,-6 0 3 0,0-5 7 0,0 5 2 16,7 0 5-16,-7 0 2 0,0 0 4 0,0 0 3 0,0-2 1 16,0 2 2-16,-7 0-6 0,7 0-1 0,0-4-1 15,0 4-2-15,0-4 0 0,-6 4-3 0,6 0-2 0,0-4-5 16,0 4-3-16,0 0-3 0,0 0-4 0,0 4-4 0,0-4-5 16,0 4-4-16,-7 2 2 0,7 2 0 0,0-1 2 15,0 5 2-15,-6-2 2 0,6 1 2 0,0 4 3 16,-5 0 4-16,5-1 1 0,0 5 0 0,-8-4 0 0,8 3 0 15,0 0 0-15,0-3 0 0,-5 2-2 0,5 0-5 0,0 0-2 16,0-3-4-16,0 5 0 0,5-4-1 0,-5-1-2 0,0 1-2 16,8 0 0-16,-3-5 0 0,-5 5-1 0,6-4-1 15,1 0-1-15,-1 0-4 0,-6-3-9 0,7-1-16 0,0 4-19 16,0-4-23-16,-1 1-24 0,1-1-35 0,5-3-54 16,-6-1-86-16,1 0-123 0,0-3-58 0</inkml:trace>
  <inkml:trace contextRef="#ctx0" brushRef="#br0" timeOffset="-95276.28">17330 9393 358 0,'-6'-4'307'0,"-8"4"-124"0,8 0-77 15,-7 0-38-15,0 4-20 0,7-4-12 0,-1 4-2 0,0 3-2 16,1 0-5-16,6 0 2 0,-7 1-1 0,7 3-3 16,0 0-2-16,0 1 0 0,7 2-3 0,-7-3-3 0,13 3-3 15,-6 1-3-15,-1-1 0 0,7 2 3 0,-6-2-1 0,5 1 0 16,-5 2 1-16,0-1 2 0,-1-3 1 0,0 3 2 15,1-2 1-15,-7-3-1 0,0 4 3 0,0-5 2 16,0 2 6-16,-7-1 1 0,1 0-3 0,0 1 2 0,-8-3 1 16,8 3-2-16,-7-4-5 0,0-1-4 0,7-5-7 0,-8 3-4 15,8 2-7-15,-1-7-19 0,1 4-26 0,0-4-39 0,6-4-55 16,0 0-92-16,0 4-145 0,0-8-75 0,0-1-38 16</inkml:trace>
  <inkml:trace contextRef="#ctx0" brushRef="#br0" timeOffset="-95104.4299">17239 9414 18 0,'6'-7'435'15,"1"4"-124"-15,-1-4-119 0,1-1-71 0,6 4-36 0,-6 1-20 16,6-1-10-16,6 1-6 0,-6-2-7 0,8 3-6 16,3 2-5-16,3-4-7 0,-1 4-6 0,0 4-7 0,6-4-11 15,-5 0-14-15,-1 2-19 0,7 3-32 0,-8-2-50 16,1 1-89-16,-6-1-140 0,-1 1-67 0</inkml:trace>
  <inkml:trace contextRef="#ctx0" brushRef="#br0" timeOffset="-94838.68">17623 9393 112 0,'-13'0'457'0,"0"4"-144"0,0-1-131 0,7 4-71 0,-7 0-43 15,-1 2-19-15,8-3-11 0,0 2-1 0,-1 3-4 0,7 1-3 16,-6-3-2-16,6 7-4 0,6-5-2 0,1 3-3 15,-1-3-2-15,0 3-2 0,8-2 0 0,-1-1 4 0,0-5-2 16,0 6 1-16,0-5 0 0,0 0 5 0,6-3 3 16,-6 0 4-16,0-4 6 0,6 0 3 0,-4 0 8 0,3-4 10 15,-4 0 10-15,-1-3 10 0,0 5 9 0,-1-6 7 16,-5-1 6-16,-1 3 3 0,-6-5-1 0,0 3-8 0,0-3-13 16,-6 1-12-16,-1-2-13 0,-5-3-13 0,-8 5-16 15,7-2-11-15,-7 5-10 0,-5-3-14 0,5 1-18 0,0 3-23 16,-6 2-25-16,13-3-30 0,-6 7-30 0,6-3-33 0,7 3-29 15,-1 0-22-15,7 3-35 0,7 0-57 0,-1 1-114 16,7 0-49-16</inkml:trace>
  <inkml:trace contextRef="#ctx0" brushRef="#br0" timeOffset="-94542.07">18014 9393 390 0,'-7'0'392'0,"1"-4"-143"15,-7 8-98-15,0-4-56 0,6 4-28 0,-6 3-17 16,7 0-5-16,-7 0 0 0,7 1-2 0,6 3-3 0,-7 4-5 16,7-1-5-16,7 1-5 0,-1 0-3 0,0 3-2 0,1-4-2 15,6 2-2-15,7-2 1 0,-8-3 2 0,8 1 2 16,0-3 6-16,6 3 8 0,-6-4 9 0,-1-6 7 0,7 3 9 16,-7-3 11-16,1-2 12 0,6 0 17 0,-7-2 19 15,1-3 13-15,-7 3 12 0,6-6 16 0,-5 0 11 0,-7 1 2 16,-1 1-8-16,0-2-15 0,-6-4-22 0,0 1-22 0,-6 0-21 15,0-3-26-15,-1 3-24 0,-7-4-20 0,-5 5-20 16,0-5-26-16,-1 3-35 0,0 5-45 0,-5-5-54 16,4 6-52-16,2-2-44 0,6 2-40 0,0 1-40 0,1-2-49 15,4 3-78-15,8 4-67 0,0-3-15 0</inkml:trace>
  <inkml:trace contextRef="#ctx0" brushRef="#br0" timeOffset="-94276.25">18367 9349 188 0,'0'0'491'0,"0"0"-121"0,0 4-152 0,-8-1-97 16,8 5-54-16,-7-2-26 0,7 2-14 0,-6 3-3 15,6 4 1-15,-6-5 0 0,6 5 2 0,6-1 1 0,-6 5-2 16,6 0-4-16,1-4-2 0,1 3-3 0,4-4 3 16,1 2-1-16,0-2 2 0,0-3 2 0,0-4 7 0,7 0 10 15,-1 0 9-15,0-7 10 0,1 4 10 0,0-8 11 0,-1 4 13 16,0-7 12-16,1 5 14 0,-1-10 12 0,2 4 13 15,-8-3 8-15,-1-4 2 0,1 5 1 0,-6-5-10 0,-1 1-12 16,-6-5-19-16,7 4-20 0,-14-4-22 0,7 5-20 16,-13-4-16-16,7 0-14 0,-7 0-9 0,0-1-15 0,-7 4-31 15,1 1-49-15,-1-1-57 0,0 0-61 0,1 4-54 0,6 1-61 16,0 2-85-16,0 1-164 0,0 0-63 0,13 2-15 16</inkml:trace>
  <inkml:trace contextRef="#ctx0" brushRef="#br0" timeOffset="-93635.69">18906 9704 148 0,'0'-4'278'16,"0"4"-63"-16,6-3-55 0,-6 0-46 0,8-1-30 0,-3-1-18 15,3 2-7-15,-1-4-4 0,-7 3-2 0,5-3 3 0,2 3 0 16,6-3 3-16,-6 0-3 0,-1 0-2 0,1-5 1 0,-1 4-5 15,1 1-3-15,-1 1-6 0,-6-6-2 0,6 5-4 16,-6-4-2-16,0-1-3 0,0 6-5 0,-6-5-5 16,6-1-4-16,-6 2 0 0,6-1-5 0,-7 0-4 0,1 4-3 15,6 0-2-15,0-1-1 0,0 1-1 0,-7 2-1 0,7 2-3 16,0-1 0-16,7 2 0 0,-7 2-2 0,0-5 0 16,6 10 0-16,1-5-1 0,-1 2 2 0,0-2 1 0,1 7 2 15,6-2 0-15,-6 2 0 0,-1 1 0 0,1-1 0 16,6 0 1-16,-8 4 0 0,2-4 0 0,1 4 0 0,-2-4 0 15,-6 4 1-15,7-3 0 0,-1 3 2 0,0-4-2 0,-6 0 1 16,7 0 0-16,-7 5-1 0,0-4 1 0,6-1-1 16,1 0 0-16,-7 0-1 0,6 1 2 0,1-1 0 0,-1 0 0 15,8-4-1-15,-8 5 0 0,7-4 0 0,0 3-3 16,0-3-9-16,0-1-11 0,6 0-13 0,-6-3-15 0,6 0-18 16,2 0-24-16,-2 0-32 0,1-3-52 0,-7 0-83 0,6-5-113 15,-6 5-57-15</inkml:trace>
  <inkml:trace contextRef="#ctx0" brushRef="#br0" timeOffset="-93354.61">19395 9496 171 0,'0'0'370'0,"6"0"-107"0,-6 0-97 16,7 0-54-16,-7 3-33 0,6 1-17 0,-6 3-7 0,7 1-1 15,-1-1 3-15,1 3 3 0,-7 5 1 0,7-4-5 0,-1 4 2 16,1 3-1-16,-1-2 0 0,0 1 2 0,1 2-1 16,-1-1-4-16,7-3-3 0,-6 3-6 0,0 0-6 0,6 0-5 15,-7 1-3-15,7-2-7 0,-7-1-9 0,1 2-4 0,6-3-4 16,-7 3-12-16,1-3-17 0,-1-1-22 0,1-3-27 16,6 3-28-16,-7-2-30 0,1-1-50 0,0-3-75 0,0-2-130 15,-7 3-76-15,6-6-25 0</inkml:trace>
  <inkml:trace contextRef="#ctx0" brushRef="#br0" timeOffset="-93120.13">19538 9485 199 0,'6'-11'414'0,"1"3"-124"0,0 2-113 0,5-2-65 0,-5-1-37 16,-1 9-15-16,9-3-12 0,-10 0-7 0,1 6-3 15,1 0-5-15,0 2-3 0,0 2-2 0,-1 0-1 16,1 0-2-16,-7 5 0 0,0-2-2 0,-7 5 1 0,7 0-1 16,-13-1-3-16,6 1-2 0,-6-4-2 0,0 4-3 0,0-1-3 15,0 2-5-15,0-5-3 0,0 3-2 0,0-3-5 16,0 0-11-16,0 0-12 0,0-4-18 0,0 4-21 0,6-3-28 16,1-1-43-16,6 0-68 0,0-3-129 0,0-1-75 15</inkml:trace>
  <inkml:trace contextRef="#ctx0" brushRef="#br0" timeOffset="-92713.82">19734 9514 411 0,'0'-4'391'0,"0"0"-128"0,0 1-101 0,0 3-61 15,0-4-36-15,0 4-21 0,0 4-11 0,6-4-7 16,-6 3-5-16,0 1-1 0,7 4 1 0,-7-1-2 0,0 0 0 16,6 0-1-16,-6 4-2 0,0 0-2 0,7-3-1 15,-1 4-4-15,-6-3-3 0,5-1 1 0,3 0 2 0,-2-2 6 16,1 1 5-16,0-2 7 0,7-2 8 0,-9 1 12 0,8-4 11 16,-7 0 8-16,8 0 8 0,-1-4 3 0,0 4 7 15,-7-3 7-15,7-4-4 0,-7 2-4 0,1-1-11 0,0 2-6 16,0-4-5-16,-2 1-5 0,2 3-10 0,-1-3-10 15,-6 4-5-15,0 3-6 0,7-4-1 0,-7-1-8 0,0 5-7 16,8 0-6-16,-8-3-5 0,0 3-2 0,0 3-3 0,5-3 7 16,-5 5-2-16,7-5-2 0,0 4 3 0,-7-1 1 15,13 2 1-15,-7 1 0 0,1-3 1 0,-1 1-7 0,7 4 3 16,-6-4 2-16,6 0 0 0,0-2-1 0,-7 3 1 0,7-3 1 16,0 3 2-16,0-2 0 0,0-3 0 0,0 4 0 15,0 0 1-15,1 0 0 0,5-4-11 0,-6 3-31 16,0 1-41-16,-7-1-48 0,8-3-54 0,-2 4-82 0,-5-4-158 15,-1-4-100-15,-6 4-57 0,-6 0-17 0</inkml:trace>
  <inkml:trace contextRef="#ctx0" brushRef="#br0" timeOffset="-84276">16008 12191 142 0,'0'0'200'0,"-6"-2"-49"0,6 2-40 0,0-4-26 0,0 4-25 16,0-5-14-16,0 5-9 0,0-3-7 0,0 3-3 0,0 0-4 16,0-4-3-16,0 4-6 0,0 0-1 0,0 0-2 15,0 0-3-15,0 0-1 0,0 0-1 0,0 0-1 16,0 0 0-16,-7 0 1 0,7 0 1 0,0 0-1 0,0 0 2 16,0 0-2-16,0 0-1 0,0 0 1 0,0 0 0 0,0 0 1 15,0 0 3-15,0 0 3 0,0 0 4 0,0 0 4 16,0 0 6-16,0 0 5 0,7 0 5 0,-7 0 3 0,0 0 1 15,0 0 2-15,0-3 0 0,0 3-1 0,0 0-2 16,0 0-2-16,0 0-2 0,0 0-4 0,0 0-3 0,0 3-6 16,0-3-5-16,0 0-4 0,-7 0-4 0,7 4-5 0,0-4-2 15,0 0-2-15,0 3-1 0,0 2 0 0,0-1 0 16,0-2 0-16,-6 3 0 0,6-3 0 0,0 3 3 16,0-2 0-16,6 1 1 0,-6 0 0 0,0 0 3 0,0-1 0 15,0 1-1-15,0-1-1 0,0 2 1 0,0-3 1 0,0 2 0 16,0 4 2-16,0-5 0 0,0 5 2 0,0-2 3 0,0 2 0 15,0 0-1-15,0-1-1 0,0 0 2 0,0 0-1 16,0 2 1-16,0 1-1 0,0 1-2 0,0-3 0 16,0-1-1-16,7 1 1 0,-7-2-4 0,0-2-1 0,0 0-3 15,0-1 0-15,0 5 0 0,0-4 3 0,0-2-1 0,0 6 1 16,0-4 1-16,0 0 0 0,0-1 0 0,0 1 1 16,0 0-1-16,0-4-3 0,0 3-1 0,0 1-1 0,0-1-1 15,0 1 2-15,0 0 0 0,0-1-1 0,0 2 0 0,0 1 2 16,0-2 0-16,0 0 2 0,0 4 0 0,0-1 0 15,0 1 1-15,0-2-1 0,0 2 2 0,0-1 2 0,0 1 1 16,0 2 1-16,0-3 2 0,0 5 0 0,0-2 0 16,0-3 3-16,-7 5-1 0,7-5-3 0,0 4-1 0,0-3-2 15,0 0-2-15,0-2-1 0,0 1 0 0,0 1-1 0,0 0 0 16,0-1 0-16,0-5 1 0,7 6 1 0,-7-4 2 16,0 4 2-16,0-1 0 0,0-4-5 0,0 4 4 0,0 1 3 15,0-1 0-15,6 1 0 0,-6-2 0 0,0 3-3 0,0 1-1 16,0-3 3-16,7 1-5 0,-7 4-1 0,0-6-5 15,0 1 0-15,0 1-2 0,0 0 1 0,0-1 0 0,0 3 0 16,0-2 0-16,0-1 1 0,0 4 2 0,0-3 4 16,0-1 3-16,0 4-1 0,0-4 3 0,0 4 2 15,0-4 1-15,0 4 2 0,0-3 3 0,0 3 1 0,0-1 0 16,0 2-1-16,0-1-1 0,0-1-1 0,0 2-1 0,0-1-1 16,6 0-6-16,-6 0-3 0,0 3 0 0,0-3 0 0,0 3-2 15,0-2 0-15,0 3 0 0,0-5-2 0,0 2 0 16,0 2 0-16,-6-2-1 0,6-2-1 0,0 5 0 15,0-4 0-15,0-1-1 0,0 2 1 0,-7-1-1 0,7-5-1 16,0 6 1-16,0-1 1 0,0 0-1 0,-6-3 0 0,6 3 0 16,0-1-1-16,0-2 0 0,0-1 1 0,-7 5-1 15,7-6 0-15,0 2 0 0,0-1 0 0,0 1 1 0,-6-1-1 16,6 0 0-16,0 0 0 0,0 1 0 0,-7-1 0 0,7 1-1 16,0-1 1-16,0 0 1 0,-6 0-1 0,6 1 0 15,0-1 0-15,0 0-1 0,0 0 1 0,0 1 0 0,0-1 0 16,0-3-2-16,0 4 0 0,0-6 0 0,0 3 2 15,0 2 0-15,0-4 1 0,0 1-1 0,0 0 1 16,0 3 2-16,0-3 0 0,0 3 0 0,0-4-2 0,0 1-1 0,0 4 0 16,0-5 0-16,0 1 0 0,0 4 0 0,0-6-1 15,0 7 0-15,0-1 1 0,0-6 0 0,6 6 0 0,-6-4 1 16,0-1-1-16,0 1 0 0,0 0 1 0,0 0 0 16,7-2 0-16,-7-2 0 0,0 5-1 0,0-5 0 0,0 0 1 15,0 0 0-15,0 0 1 0,0 0-1 0,0 0 0 0,0 0 1 16,0 0 1-16,0 0-1 0,0 0 0 0,0 0-1 15,0 0 0-15,0 0 1 0,0 0-2 0,0 0 0 16,0 0 0-16,0 0 1 0,0 0-1 0,0 0 2 0,0 0-1 16,0 0 0-16,0 0 0 0,0 0 0 0,0 0-8 0,0 0-16 15,0 0-26-15,0 0-33 0,0-5-37 0,0 3-38 0,0-2-45 16,0 0-54-16,6-3-67 0,-6-5-116 0,0 5-65 16,0-5-17-16</inkml:trace>
  <inkml:trace contextRef="#ctx0" brushRef="#br0" timeOffset="-83651.19">15682 12709 289 0,'0'0'315'0,"-6"-4"-94"15,6-1-81-15,0 5-49 0,0-3-29 0,0 3-17 16,6 0-9-16,-6 0-5 0,0-3-5 0,7 3-4 16,-7 0-2-16,7 0-2 0,-7 3-1 0,6-3-1 0,1 3-1 15,-1 2-1-15,-6-1 1 0,6 2 1 0,1 2 1 0,-1-1 2 16,1 1 3-16,-1 2-1 0,7 1 2 0,-6 1 0 15,1 1 1-15,-3 3-3 0,1-5-2 0,1 4-3 0,0-1-1 16,6 1 0-16,-8-1-2 0,3 1 0 0,-1-3-3 16,-1 1 4-16,0-1-1 0,0-1-2 0,1-1 1 0,0-1 1 15,0-3 2-15,-1 2 5 0,0-1 5 0,1-3 7 0,-1 0 10 16,0-1 10-16,1-3 7 0,7 0 5 0,-8-3 6 16,7-1 2-16,0 0 3 0,7-3-2 0,-7-1-7 15,6-3-6-15,0 1-3 0,2-5-4 0,-2 3-3 0,7-1-1 16,-6 1-3-16,5-3 2 0,-5 5 0 0,0-5 0 0,-1 4-2 15,1-1 0-15,-1 2-3 0,-6-1-6 0,-7 3-3 0,7 0-11 16,-5 2-4-16,-2 3-6 0,0-1-5 0,1-4-1 16,-7 4-9-16,6 0-18 0,-6 4-31 0,0 0-37 0,0-3-38 15,0 3-35-15,0 0-36 0,0 0-40 0,0-4-41 16,0 4-51-16,0-2-69 0,-6 2-77 0,6 0-29 0</inkml:trace>
  <inkml:trace contextRef="#ctx0" brushRef="#br0" timeOffset="-82041.63">16008 13401 123 0,'0'0'129'0,"-6"0"-21"0,6 0-19 0,0 0-20 15,0 0-16-15,0 0-9 0,0 0-8 0,0 0-1 16,0 0-1-16,0 0 3 0,0 0-4 0,0 0-5 0,0 0-4 16,-7 0-3-16,7 0-1 0,0 0-1 0,0 0-3 0,0 0-5 15,-6 0 2-15,6 0 2 0,0 0 2 0,0 0-3 16,-7 0 0-16,7 0-1 0,0 0-5 0,0 3 0 15,-6-3 1-15,6 0 0 0,0 4 0 0,0 0 4 0,0-4 3 16,0 6 3-16,0 2 3 0,0-1 3 0,0 5-1 0,0-2 1 16,0 6-2-16,0-2-2 0,0 4-2 0,0 1-3 0,0-2-2 15,0 6 0-15,0-2-1 0,6 2-2 0,-6-5-2 16,0 4 0-16,0 0 1 0,0 0 0 0,0-4 0 16,0 1 2-16,0-1-1 0,0 1 1 0,0-4 1 0,0-1 0 15,0 1-1-15,0-1-3 0,0-3 0 0,0 0-2 0,0-1-2 16,0-1-7-16,0-6 1 0,0 4 1 0,0-3 3 15,0-1 4-15,7-3 2 0,-7 4 9 0,0 0 1 0,0-4 7 16,0 0 0-16,0 0 1 0,0 0-5 0,0 0-1 0,0 0-2 16,0 0-11-16,0-4-7 0,0 4-12 0,0-4-17 15,0 4-20-15,0-3-26 0,0 3-38 0,0-4-55 0,6-3-85 16,-6 4-120-16,0-2-56 0</inkml:trace>
  <inkml:trace contextRef="#ctx0" brushRef="#br0" timeOffset="-81072.5399">16021 13929 135 0,'0'0'200'0,"0"0"-47"0,0 0-40 0,0 0-36 16,0 0-27-16,0 0-15 0,0 0-11 0,0 0-4 0,0 0-1 16,0 0 0-16,0 0-2 0,0 0 3 0,0 0-2 15,0 0 0-15,0 0 2 0,0 0-1 0,6 0 0 16,-6 0 1-16,0 0 3 0,7 0 1 0,-7 0 1 0,7 0-1 16,-7-4-1-16,7 4 0 0,-7 0 1 0,6 0 4 0,-6-4 2 15,0 4 2-15,6 0 1 0,-6 0 3 0,0 0 5 0,-6 0 2 16,6 0-1-16,0 0-5 0,-6 4-3 0,-1 0-3 15,0 3-3-15,0-4-3 0,-5 4-6 0,5 1-4 16,1-4-3-16,-1 3-1 0,1-3-3 0,6 2-1 0,-7-2-1 16,1 1-3-16,6-2 0 0,0-3-2 0,0 3 0 0,0 1 1 15,0 0 0-15,6-4 0 0,-6 0 5 0,7 3 3 16,-1-3 2-16,1 0 1 0,-7 0 1 0,13 0-2 0,-7-3 1 16,0-1-2-16,1 0-2 0,7 1-1 0,-8 0 2 15,-6-2 2-15,6 1 4 0,1 1 7 0,-7 0 8 0,0-1 11 16,0 0 8-16,0 1 2 0,0-1 0 0,0 0-2 0,-7 0-7 15,7 4-15-15,-6-3-20 0,0-1-28 0,-8 1-31 16,7 3-32-16,1-4-39 0,0 4-61 0,6 0-110 0,-7-3-118 16,7 3-67-16,0 0-32 0</inkml:trace>
  <inkml:trace contextRef="#ctx0" brushRef="#br0" timeOffset="-80431.83">17044 13873 16 0,'0'-4'475'0,"0"1"-90"0,0 0-148 16,7-2-103-16,-14 1-59 0,7 4-32 0,0-3-15 16,0 3-8-16,0 0-4 0,0 0-1 0,0 0-1 0,0 0 0 15,0 0 3-15,0 3-1 0,0 1 1 0,-7 4 1 0,7-1 3 16,-7 0 2-16,1 5 3 0,-1-2 0 0,-4 2-3 16,-2 3 0-16,-2-1-3 0,-4 1-3 0,6 2-2 15,-13 2-1-15,6 0-1 0,-5-2 0 0,5 3 0 0,-6-3 0 16,7 2 4-16,-8 0 2 0,7-5 2 0,1 1 2 0,-1-1 2 15,8 1 2-15,-1-5 1 0,0 1 0 0,-1 0-1 0,8 1-2 16,-1-10-4-16,1 6-1 0,6 0-1 0,0-1 1 16,0-3 2-16,6 0 0 0,1-1 2 0,13 0 2 0,-7-3 0 15,6 5 1-15,0-5-5 0,7 0-2 0,0 0-5 16,1-5-4-16,6 5-4 0,-7-3-4 0,6 3-1 0,1-3-1 16,-8-1-1-16,8 0 0 0,-1 1 1 0,2-1-1 15,5 0 2-15,-8 0-1 0,3-4 0 0,-2 6 0 0,1-2 2 16,-1 1-1-16,-6-5-2 0,0 4 2 0,-7 0 0 0,1 0-1 15,-7 2 0-15,0 2-2 0,1-5-4 0,-8 2-9 16,-6 3-21-16,7-4-24 0,-7 1-28 0,0-1-29 0,0-4-36 16,0 5-50-16,-7-1-68 0,1-3-111 0,-1 0-72 15,-7-1-32-15</inkml:trace>
  <inkml:trace contextRef="#ctx0" brushRef="#br0" timeOffset="-80197.45">17089 13950 326 0,'0'-4'364'0,"0"1"-116"0,-7-1-84 0,7 1-45 16,0 3-23-16,0-4-12 0,0 4-6 0,-6-3-8 0,6 3-9 15,0 3-3-15,0 1-3 0,0-1 4 0,-6 4 9 16,6 5 12-16,-6-1 11 0,6 7 14 0,-7-4 17 16,7 6 12-16,-6 1 4 0,6 1 4 0,-7 0 0 0,7 0-7 15,-7 4-8-15,7-1-9 0,0 4-14 0,-7 0-15 0,7-3-11 16,0 3-18-16,0 0-19 0,-6-2-14 0,6 2-10 0,0-3-17 15,6 3-30-15,-6-7-47 0,0 3-57 0,0-2-58 16,0-1-51-16,0-1-58 0,0-5-86 0,0 1-148 16,0-3-70-16,0 1-20 0</inkml:trace>
  <inkml:trace contextRef="#ctx0" brushRef="#br0" timeOffset="-76072.7">13755 14093 161 0,'-7'0'175'0,"1"0"-39"15,-1 0-34-15,-1 0-30 0,3 0-17 0,-8 0-10 0,7 0-7 16,-7 0-2-16,7 0-2 0,-2 0-1 0,1 0-2 16,-5 0-2-16,6 0-3 0,-1 0-4 0,1 0-2 0,-1 0-3 15,0 0-4-15,-6 0-1 0,7 0-1 0,0 0 0 0,-1-4 1 16,7 4 3-16,-6 0 3 0,-1 0 6 0,0 0 5 15,0-3 5-15,7 3 1 0,-6 0 3 0,6 0 1 0,0-4 0 16,-6 4-3-16,6 0-3 0,0 0-3 0,0 0-2 16,0 0-5-16,0 0-2 0,0 0-4 0,0 0-1 0,0 0-2 15,0 0-3-15,0 0-1 0,0 0-3 0,0 0 0 0,6 0 0 16,-6 0-2-16,6 0 0 0,1 0-1 0,0 0 0 16,0 0 1-16,6 0-1 0,-1 0 0 0,8 0 0 0,-7 0 0 15,6 0 5-15,8 0-3 0,-1 0-2 0,-7 0 0 16,14 0-1-16,-7 0-1 0,6 0 0 0,1 0 0 0,0 0-5 15,-1 0 2-15,7 0 1 0,-6 4 1 0,5-4-1 0,2 0 1 16,-1 3-1-16,0-3 1 0,0 4 0 0,-1-4 0 16,2 0-1-16,-1 0 2 0,1 3 2 0,-2-3-3 15,8 0 4-15,-7 0 4 0,0 0 5 0,0 4 1 0,1-4 7 16,-2 0 4-16,-5 0 4 0,6 0 2 0,-7 0-1 0,8 0-5 16,-8 0-2-16,1 0-2 0,0 0-5 0,-8 0-6 0,8 5-4 15,-7-5-1-15,7 0-2 0,-7 0 1 0,-7 3-3 16,7-3 0-16,-6 0-2 0,-1 0 0 0,2 3 0 15,-9-3 0-15,1 0 0 0,0 0 0 0,0 0-1 0,-6 0 0 16,-1 0 3-16,0-3 0 0,1 3 0 0,-1 0 1 0,-6 0 1 16,7-3-2-16,-1 3 1 0,-6 0 0 0,7 0-2 15,0-5 1-15,-1 5-1 0,1-4-1 0,-2 4-1 0,3-3 1 16,4 3 0-16,-4-4-1 0,5 4 0 0,-1-3 0 16,-5 3 1-16,6 0 0 0,0-4 0 0,7 4-1 0,-14 0-1 15,7 0 2-15,0-3-1 0,-7 3 0 0,7 0 1 0,-13 0-1 16,7 0 0-16,1 0 1 0,-8 0-2 0,0 0-8 15,0 0-13-15,-8 0-22 0,1 0-29 0,-6 0-39 16,0 0-63-16,0 0-105 0,-6-4-119 0,-1 4-62 0</inkml:trace>
  <inkml:trace contextRef="#ctx0" brushRef="#br0" timeOffset="-75088.5">10511 13537 287 0,'0'0'222'0,"0"0"-68"0,0 0-52 15,-7-4-31-15,7 4-18 0,-6 0-6 0,6 0-2 0,-6-4 2 16,6 4 3-16,-7 0 1 0,7 0 2 0,0-4-3 15,0 4-4-15,0 0-4 0,-6 0-4 0,6 0-3 16,0 0-8-16,0 0-5 0,6 0-8 0,-6 4 0 0,0-4 3 16,7 8 5-16,-7-1 5 0,0 3 5 0,0 2 3 0,0 5 7 15,6 2 7-15,-6 3 6 0,0 0 0 0,0 7 2 0,0 0 2 16,0 5 7-16,0-1 2 0,0 4 3 0,0-5 2 16,0 8-3-16,0-3-5 0,-6 4-4 0,-1-1-6 15,1-4-9-15,6 5-7 0,-6 3-4 0,-1-8-7 0,0 1 0 16,0 0 0-16,1-1-1 0,-6-2-5 0,5-3-1 0,-1 0 0 15,3-2-3-15,-9-4-2 0,8 1-3 0,-1-1-4 16,1-3-2-16,1-3 0 0,-3-1-1 0,1-2 0 0,7-2-4 16,-6 1 0-16,-1-5 1 0,7-3-2 0,0 5-1 15,-6-9-2-15,6 4 0 0,0-2-1 0,0-3 1 0,0 2 1 16,0 0 1-16,0-4 1 0,6 4 2 0,-6 0 1 0,7 0 0 16,-1-4 2-16,1 0 0 0,6 3 0 0,0-3-1 15,7 0-1-15,0 0-1 0,5 0 1 0,1 0 1 0,0 0-1 16,13-3 2-16,-6 3 1 0,12 0 2 0,1 0 4 15,-1-4 2-15,8 4 1 0,-1-4 0 0,7 4 0 0,7-4-2 16,4 4 0-16,3-4-2 0,-3 4-3 0,9-4-2 0,-8 4 1 16,7-2 3-16,1 2 3 0,-1 0 1 0,0 0 1 15,1 2 2-15,-8-2 2 0,7 4-1 0,-7 0 0 0,2 0-4 16,-8 0-3-16,0 0 0 0,-13 3-4 0,0-5-4 16,0 3-2-16,-12 2-8 0,-2-3-15 0,-12-1-16 0,0 1-24 15,-6 0-30-15,-8-4-26 0,2 4-23 0,-1-4-24 16,-13-4-22-16,6 4-19 0,-6-4-21 0,0-3-34 0,0 3-45 15,-6-8-88-15,-7 3-63 0,-1-3-29 0</inkml:trace>
  <inkml:trace contextRef="#ctx0" brushRef="#br0" timeOffset="-74463.4599">10577 13353 70 0,'-7'0'384'16,"7"0"-104"-16,-8 0-107 0,8 0-73 0,8 0-41 15,-8 4-24-15,7-4-15 0,6 0-6 0,0 0 3 0,6 0 3 16,1 0 6-16,-1 3 5 0,7-3 0 0,0 0-1 16,6 0-1-16,0 4-2 0,2-4-2 0,5 0-4 0,0 4-2 15,7-4 0-15,-1 0 1 0,7 4 3 0,0-4 3 0,1 0 4 16,5 0 2-16,7 0-1 0,0 0 1 0,7 0 1 15,-7 0 0-15,7 0 3 0,-7 0 1 0,1 0-1 0,4 0 1 16,-4 0-2-16,-8 0-2 0,1 3-5 0,-7-3-4 16,-6 0-7-16,0 4-7 0,-8-1-3 0,0 2-4 0,-4-3-2 15,-8 2-1-15,0 0-2 0,-6 0 0 0,-1-1 1 0,1 1 0 16,-8 0-1-16,3-4 0 0,-10 4 0 0,3 3 1 16,-3-7-1-16,-5 3 0 0,7-3 0 0,-7 0 3 0,0 4 4 15,6-1 3-15,-6 5 3 0,0-1 1 0,0 4 3 16,-6 1 2-16,6 2 1 0,0 4 3 0,0 4 7 0,0 0 9 15,0 7 12-15,-7 1 9 0,7 7 11 0,0-1 7 16,0 4 5-16,-5 0 4 0,5 5 0 0,-8 2-5 0,8-2-7 16,0 2-6-16,0-3-3 0,0-1-1 0,0 2-3 15,0-1-3-15,0 0-7 0,0-4-6 0,8 0-5 0,-8-3-4 16,0-1-9-16,0-2-9 0,0-5-4 0,5 0-4 0,-5-3-4 16,0-3-5-16,0-2-15 0,7-4-28 0,-7-1-40 0,0-2-45 15,0-3-47-15,0 0-45 0,6-3-46 0,-6-5-67 16,0 1-114-16,-6-4-91 0,-1 0-34 0</inkml:trace>
  <inkml:trace contextRef="#ctx0" brushRef="#br0" timeOffset="-73979.19">10942 13719 278 0,'7'0'273'0,"-7"-3"-72"0,0-1-62 0,0 0-40 0,0 0-21 15,0 1-7-15,0-1-3 0,5 1 4 0,-5 3 2 0,0-4 2 16,-5 1 2-16,5-1 0 0,0 4-5 0,0-4-6 16,-7 4-5-16,0-4-8 0,0 4-5 0,0 0-5 15,-5 4-3-15,-1-4 0 0,0 8 5 0,-8-1 5 0,9 3 4 16,-7-2 6-16,-1 3 5 0,1 4 5 0,-1-5 6 0,0 6 3 15,7-5-2-15,-7 3-2 0,7 1-2 0,0-4-4 0,0 3-2 16,1 1-7-16,5-1-6 0,1-3-6 0,0 4-6 16,-1 1-3-16,7-2-6 0,0 1-4 0,0-1-2 15,7 1-2-15,-1-1 0 0,0-2-3 0,7 2-1 0,0-3-4 16,6 3-1-16,1-3-1 0,-1 1-5 0,2-6 0 0,5 1-3 16,-1 5-4-16,1-8-13 0,0 3-24 0,1-3-39 15,5-1-42-15,-6 1-45 0,0-4-45 0,0 3-43 0,0-3-45 16,1-3-60-16,-2 3-86 0,-5-4-80 0,0 1-21 15</inkml:trace>
  <inkml:trace contextRef="#ctx0" brushRef="#br0" timeOffset="-72790.9399">11092 13909 231 0,'0'0'349'0,"5"-3"-100"0,-5 3-79 16,0 0-53-16,0 0-31 0,0-4-15 0,0 4-8 0,0 0-5 16,0 0-2-16,0 0-3 0,0 4-8 0,0-4-6 15,0 0-5-15,0 3-3 0,-5 2 0 0,5 2-1 0,-8 1-2 16,8 2-1-16,0 1 1 0,-7 0 4 0,7 0-3 0,0 1-4 16,0-2-5-16,0 1-4 0,7 0-2 0,-7 3-1 15,8-6 0-15,-3 4-4 0,9-3 0 0,-8-1 2 0,1 0-3 16,6-1 0-16,-7 0 0 0,13 0 0 0,-5-3-1 15,-1-4 1-15,0 5 1 0,-1-5 0 0,2 0 3 0,-1 0 1 16,-7-5 1-16,7 5 3 0,-6-4 8 0,-1 1 2 0,0-1 3 16,-6-3-1-16,0 0 0 0,0-1-2 0,0 0-1 15,-6-1-4-15,0 1-8 0,-1-4-4 0,1 5-4 0,-7-3-2 16,0 2-1-16,6-3 0 0,-6 4 1 0,7-5 0 0,-1 6-2 16,1 2-2-16,6-3 1 0,-7 3-2 0,7-4-2 15,7 5-3-15,-7-4-3 0,6 3-2 0,7-3 0 16,-7 3-1-16,8-3 0 0,-1 2 0 0,0 2-1 0,6-3 0 15,-6 2 1-15,1 4 1 0,-2-4 1 0,1 0 1 0,0 4 0 16,1-4 2-16,-2 4 2 0,-5 0 1 0,-1-4 0 16,1 4 2-16,-1 0 2 0,1 0-2 0,-7 0 1 0,7 0 0 15,-7 0 0-15,0 0 1 0,0 0-2 0,0 4 2 16,0-4 0-16,0 4 7 0,0 4 2 0,-7-4 4 0,7 2 0 16,-7 5 1-16,7-3 3 0,0 3-1 0,-6-1-3 0,6 2-3 15,0 2-3-15,0-2-4 0,0-2 1 0,0 1-2 16,6 0 0-16,-6 3 0 0,7-2-1 0,0-2 1 0,-1-3-2 15,6 5 1-15,-4-1 0 0,4-4 2 0,-4 0-1 16,4 2 1-16,1-3 0 0,0 2 0 0,0-5 1 0,0-3-1 16,7 3-1-16,-7-3-1 0,0 0 1 0,-7-3 0 0,7 3 0 15,1-3-1-15,-8-5 1 0,0 5 1 0,1-5 0 16,-1 1 1-16,-6 0-2 0,7 0 3 0,-7-5 4 16,-7 4 3-16,7-1 3 0,-6-3 7 0,-1 1 4 0,1 0 6 15,-7 0 8-15,6 0 3 0,-6 1 4 0,0 1 4 0,0-1 3 16,7 3-5-16,-7 3-5 0,6 0-4 0,-6 0-7 0,13 1-5 15,-6-1-9-15,-1 4-8 0,1 0-6 0,6 0-3 16,-7 4-1-16,7-1-1 0,0 1-2 0,-6 0 0 0,6 0 0 16,6 3 1-16,-6 0 0 0,7-4-1 0,-7 6-1 15,6-3-3-15,7 2-1 0,-6-1-2 0,6-3-5 0,0 0-1 16,-7 4-3-16,14-6-4 0,-7-2-3 0,0 4 0 16,6-4-2-16,-6 3 5 0,0-3 0 0,8-3 3 0,-8-1 3 15,-1 2 4-15,8-3 6 0,-7-2 4 0,-1 3 2 16,1-3 0-16,0-4 0 0,1-1 0 0,-7 2 1 0,4-1 0 15,2 0-1-15,-5-3-1 0,5 2 1 0,-6-3 0 0,-1 1 2 16,1-5-1-16,-1 4-1 0,0-2 2 0,1-5-1 16,-7 3 1-16,0-2 0 0,0-2 0 0,0 1-1 0,0 0 0 15,-7 1 4-15,7-1-1 0,-6 0 3 0,6 8 5 0,-6-6 3 16,6 6 4-16,-7 2-1 0,1 2 0 0,6 3 1 16,-7-1-4-16,1 1-3 0,6 3-5 0,-7 1-5 0,7-2-2 15,-8 5 0-15,8 0-1 0,-5 0-2 0,5 5 0 16,-8 2 1-16,8 0-1 0,-5 4 1 0,-1 3 0 0,6 1-2 15,-7 4 1-15,7-1-1 0,0 1 2 0,0-1 0 0,-7 4 1 16,7 0 1-16,0-5 0 0,0 9 0 0,0-4 1 16,7 1 1-16,-7-2-1 0,0 2-1 0,7-2 3 0,-7-2-3 15,6 2 1-15,-1-1 0 0,3-3 1 0,-3 2-1 16,3-5 0-16,-1 1 0 0,6-4 0 0,-7 0-1 0,7 0 2 16,-7-4 0-16,14 1-2 0,-7 0 0 0,0-8 1 0,0 2-1 15,0-4 1-15,0 2-1 0,0-4-1 0,8-4-1 16,-10 0 2-16,3 1 0 0,-1-3 2 0,-6 2 1 0,-1-3-1 15,0 1 0-15,-6-2 2 0,7 1-1 0,-7-4 2 16,0 5 7-16,0-1 4 0,0 0 4 0,0-1 2 0,0 2 1 16,0 2-1-16,-7 1 2 0,7 3-2 0,0 0-7 15,0 1-8-15,0 3-6 0,0-3-3 0,0 6-2 0,0-3 0 16,-6 3-2-16,6 5 2 0,0-5 1 0,0 5 0 0,0 4 2 16,6-6-1-16,-6 5 2 0,7-3-1 0,-1 3 1 0,0-1-2 15,1-2 2-15,7-1 0 0,-8 1 0 0,6-2 1 16,1 3 0-16,1-3 2 0,-1-2 0 0,0 3 0 15,0-3-1-15,0-4 0 0,0 4-1 0,0-4-1 0,0 0-1 16,-7 0-1-16,7 0-3 0,1 0-9 0,-8 0-10 0,1 0-12 16,-1 0-15-16,-6 0-21 0,7-4-31 0,-7 4-37 15,6-4-36-15,-6 4-48 0,0-3-78 0,0-5-140 0,0 5-77 16,0 0-35-16</inkml:trace>
  <inkml:trace contextRef="#ctx0" brushRef="#br0" timeOffset="-71384.61">9932 13939 74 0,'0'0'160'16,"0"0"-32"-16,0 4-29 0,0-4-19 0,0 0-12 0,0 0-6 15,0 0-6-15,0 0-3 0,0 0 1 0,0 0-3 0,0 0-1 16,0 0-5-16,0 0-3 0,0 0-6 0,0 0-7 16,-7 0-6-16,7 0-6 0,-6 0-4 0,6-4-6 0,-7 4-4 15,7 0-2-15,-6 0 2 0,-1 0-2 0,7 0 1 16,-6 0 2-16,6 0 1 0,-7 0 1 0,7 0 1 0,-6 0 1 15,6 0 1-15,-6 0 2 0,-2 0 0 0,3-3 3 0,-3 3-1 16,1 0 1-16,2 0-1 0,-8-4 0 0,6 4-1 16,-6 0-1-16,6 0-2 0,-6 0-1 0,1 0-2 15,-2 0-2-15,1-3-1 0,0 3 1 0,0 0 0 0,-7 0 0 16,1 0-1-16,0-4 2 0,-1 4 5 0,0 0 1 0,1-4 3 16,0 4 2-16,-1-4 0 0,-6 1 1 0,6-2 3 15,-6 2-2-15,7-1-4 0,-7 4 0 0,0-2-1 0,-7-2-1 16,7 0 1-16,0 0-2 0,-6 0 0 0,5 0 1 0,-5 1-2 15,5-1 0-15,-6 0-3 0,1 1-1 0,6 0-2 16,-6-2 0-16,0 1 0 0,-1 1 2 0,1 0 0 0,-1-1-1 16,-7 0 2-16,8 1 2 0,-1-1 1 0,-5 0 0 15,-2 0-1-15,8 1-2 0,-7-1 2 0,0 1 3 0,-1-1-2 16,8 4 0-16,-7-3-2 0,0 3-1 0,1 0 0 0,4-4 1 16,-5 4-2-16,7 0-3 0,-1-4 0 0,-6 4-1 15,6 0 1-15,-5 0 0 0,5 0 0 0,0 0-1 0,-6 0 1 16,6 0 0-16,1 0 0 0,-1 0 1 0,1 0-1 15,-2 0 1-15,3 0-1 0,4 0 1 0,2 0-1 0,-8 0-1 16,14-4-1-16,-8 4-1 0,2 4 0 0,5-4 0 0,0 0-1 16,1 0 0-16,-1 0 0 0,1 0 1 0,-1 4-1 15,1-4 1-15,0 4-1 0,4-4 1 0,-3 3 0 16,-2-3 0-16,7 4 0 0,-6-4-1 0,-1 3 0 0,7-3 1 16,-6 4-1-16,-1-4 0 0,0 3 0 0,1-3 1 0,-1 4 0 15,1-4-1-15,-1 0 1 0,0 4 0 0,1-4-1 0,0 0 0 16,-8 0 0-16,14 4 0 0,-7-4 0 0,1 3 1 15,0-3 0-15,6 0 0 0,-6 0 0 0,5 0 0 16,-5 4 1-16,6 0-1 0,-7-4 0 0,-1 3-1 0,3-3 1 16,5 3 0-16,-7-3 0 0,7 4-1 0,-6 1 1 0,-1-2-2 15,1-3 0-15,6 3 1 0,-7 1 1 0,2-4 0 16,5 4 2-16,-2-4 0 0,-4 3 1 0,6-3 2 0,-6 4-1 16,6 0-1-16,-7-4-1 0,7 0 1 0,-6 4-2 0,6 0 0 15,0-4-1-15,-2 4 0 0,-3-4-2 0,5 2 1 16,-7-2 1-16,7 4 0 0,-6-4 0 0,5 3 0 0,-5-3-1 15,0 5 1-15,-1-5 1 0,2 3 1 0,-3-3-1 16,1 4-1-16,1-4 0 0,0 4 0 0,-8-4 0 0,8 4-1 16,0-4-1-16,6 3 1 0,-7-3-1 0,0 4 0 0,7-4-1 15,-7 3 0-15,7-3-2 0,1 4 1 0,-8-4-1 16,7 3 1-16,-6-3-2 0,6 4 0 0,-7-4 0 0,7 4 0 16,-6-4 3-16,-2 4-1 0,2-1-1 0,6-3 2 15,-13 4 0-15,7 0 2 0,-1-1 0 0,0 0 0 0,-5-3 1 16,5 4 1-16,0 1 0 0,1-5-1 0,0 3 2 0,5-3-1 15,-5 0 0-15,7 0 0 0,-2 0-1 0,0 0 0 16,2 0 0-16,5 0 0 0,-6 0 0 0,7 0 0 16,0-3 0-16,-1 3 0 0,0 0 2 0,7 0-2 0,-7-5 1 15,7 5-1-15,-6 0 0 0,6-4 0 0,0 4-3 0,-7 0-5 16,7 0-8-16,0 0-8 0,0 0-12 0,0 0-20 0,7 0-27 16,-7 0-47-16,6-3-77 0,1 0-143 0,7-1-72 15</inkml:trace>
  <inkml:trace contextRef="#ctx0" brushRef="#br0" timeOffset="-70837.55">7431 13580 70 0,'0'0'372'0,"6"-4"-93"0,-6 4-86 0,0 0-64 0,7-3-42 16,-7 3-22-16,0 0-14 0,6-4-2 0,-6 4-2 15,7-3 1-15,-7 3 4 0,6-4 1 0,1 0-2 0,0 4-3 16,-7-4-4-16,6 1-5 0,-6 3-7 0,7-4-3 0,-7 4-5 16,0 0-2-16,0 0 1 0,6 0 4 0,-6 0 2 0,-6 0 6 15,6 0 5-15,0 0 3 0,0 4 6 0,-7-4 4 16,7 3 2-16,-13 1 6 0,6 4 5 0,-6 2 4 16,0-3 2-16,-6 5-1 0,5-1-1 0,2-5 0 0,-1 6-3 15,0-5-8-15,-1 1-7 0,1-1-6 0,1 1-2 0,-1 3-5 16,0-4-4-16,-1 0-3 0,-4 4-4 0,3-4-2 15,2 4-4-15,-6-3-4 0,6 3-6 0,7-5-2 0,-7 3-4 16,0-3-5-16,6 2-1 0,0-5-2 0,1 5 0 16,0 0 2-16,-1-2 0 0,1 6 0 0,-1-1 1 0,1 0 2 15,-1-4-2-15,1 4 0 0,6 0 0 0,0-1 0 0,0 2 1 16,6-1 1-16,1 4 2 0,6-1 1 0,0 1 0 16,13 3 1-16,0-3-2 0,6 0 0 0,2 3-4 15,11-4-8-15,-7 1-14 0,7 3-18 0,8-2-22 0,-1-2-23 0,0 1-27 16,1-1-33-16,-1 1-34 0,7-1-32 0,-8-2-34 15,1 2-58-15,0-3-98 0,-6 0-85 0,0 3-38 0</inkml:trace>
  <inkml:trace contextRef="#ctx0" brushRef="#br0" timeOffset="-68993.97">11189 14299 154 0,'0'-5'294'0,"0"2"-51"0,6-1-46 0,-6 4-43 16,0-3-35-16,0-1-23 0,0 4-17 0,0-4-12 16,0 4-7-16,7-4-11 0,-7 4-9 0,0 0-9 0,0 0-8 15,0 0-8-15,0 0-6 0,0 4-4 0,0-4-1 16,0 8 8-16,0-5 10 0,0 9 13 0,0 2 11 0,0 1 15 15,-7 7 12-15,7 3 13 0,-6 1 9 0,-1 7 1 16,7-1-1-16,-6 9 2 0,6-1 0 0,-7 0-1 0,0 9 0 16,7-2-5-16,-6 4-6 0,6 1-5 0,-6 3-7 0,6-5-12 15,-7 6-10-15,7-1-12 0,0-3-12 0,-6 2-7 16,6-4-4-16,0 3-4 0,-7-2-1 0,7-4-4 0,0-2-1 16,0-1 1-16,-6-5 0 0,6-6-2 0,-7 1-1 15,7-5-3-15,-6-4 2 0,6-3 4 0,-7-3 9 16,7-5 11-16,-7 1 17 0,7-7 18 0,-5-2 16 0,5-1 19 15,-8-5 5-15,1 0 2 0,2-5-6 0,-3-1-9 0,3-2-14 16,-2-7-15-16,0 1-13 0,1-1-17 0,-7-3-3 0,6-4-5 16,1-1 0-16,-7 2 0 0,6 3-3 0,0-5-3 15,-5 5-2-15,5 3 3 0,1 1-4 0,6 2-2 0,-7 2-2 16,2 3-4-16,5-1-1 0,0 4 0 0,-7 4-2 0,7-2-3 16,0 4-2-16,7-2 1 0,-7 8-1 0,5 3 2 15,2-3-2-15,-1 6 2 0,7-3-1 0,7 3 3 0,-7 2-1 16,6-6-3-16,1 5 1 0,0-3 0 0,0-6 1 15,5 5-2-15,1-3 1 0,0-2-3 0,-6-1 3 0,5-2 3 16,2-3-1-16,-1 0 0 0,0 0 0 0,-7 0 0 0,1-3 3 16,0-4-1-16,-1 3 0 0,-6-4-2 0,0 5 1 15,-6-5 2-15,-1-4-2 0,1 6-1 0,-2-5-6 0,3-1-10 16,-8 2-32-16,0-1-57 0,0 0-80 0,0 0-72 16,0-1-73-16,0 6-82 0,0-5-111 0,0 3-140 0,5 2-47 15,-5 0 9-15</inkml:trace>
  <inkml:trace contextRef="#ctx0" brushRef="#br0" timeOffset="-67806.05">11924 15434 14 0,'0'-4'258'0,"-6"4"-33"0,6-4-32 0,-7 1-36 16,7 3-31-16,-6-4-24 0,6 4-16 0,0 0-13 16,-6-3-5-16,6 3-6 0,0 0-3 0,0 0 0 0,0-4-3 15,0 4-4-15,0 0-4 0,0 0-3 0,0 0-2 0,0 0-4 16,0 0-3-16,0 0-4 0,0 0-6 0,0 0-2 16,0 4-4-16,0-4-5 0,0 0-2 0,-7 0-3 0,7 0 0 15,0 0-1-15,-6 3-1 0,-1-3 2 0,1 7 2 16,-1-3 5-16,-6 3 2 0,6 1 6 0,1 0 5 0,-7 2 7 15,7 2 5-15,-7-3 4 0,6 3 1 0,-6 3-2 0,5 0 7 16,-3 3 5-16,4 0 6 0,-7 4 2 0,1-1 2 16,7 2-2-16,-7 3 1 0,7-4-2 0,0 3-11 0,-1-2-10 15,0-2-10-15,0 4-9 0,7-2-2 0,-6-1-1 16,6 0 0-16,6-4 1 0,1 1 1 0,-7-2 4 0,7-2 1 16,6-1 0-16,-1 2-2 0,1-5-4 0,7-1-2 15,-6 2-3-15,10-5-1 0,-3 0-3 0,5-3-4 0,0-4-3 16,0 4-1-16,0-8-1 0,8 4 0 0,-3-4 0 0,2 1 4 15,-1-5 7-15,0 2 4 0,-5-3 4 0,-1 3 2 16,0-5 1-16,0-1 7 0,-13-2 8 0,6-1 9 0,-5 0 9 16,-1-3 8-16,-7 0 4 0,1-4 4 0,-7-4 1 15,0 4-3-15,-7-3-4 0,1-4-9 0,-7-1-15 0,6 1-10 16,-6 0-7-16,-6-2-3 0,6 0-4 0,-7 1-4 0,7 1-3 16,-6-2 0-16,-1 6-3 0,0 3-3 0,7 1-3 0,-6 3-1 15,5 3-4-15,2 3-10 0,-1-2-26 0,7 7-54 16,-1-1-78-16,-6 4-77 0,13 0-68 0,-7 4-78 15,7 4-119-15,-7 0-138 0,1 0-63 0,6 4 4 0</inkml:trace>
  <inkml:trace contextRef="#ctx0" brushRef="#br0" timeOffset="-67571.59">11918 15611 253 0,'0'6'482'0,"0"2"-134"0,-7-1-143 16,7 3-90-16,0 2-43 0,0-1-25 0,0 3-8 0,0 5 3 15,0-5 7-15,0 4 12 0,0 1 15 0,0-1 16 16,0 5 13-16,7-2 10 0,-7 1 3 0,6 4 0 0,1-4-10 16,-1 0-9-16,1 3-15 0,6-2-17 0,0-2-19 15,0 2-16-15,1-2-12 0,-1-3-8 0,-1 4-6 0,1-3-3 16,0-1-4-16,1-3-12 0,-8 0-17 0,6-1-22 0,1-3-28 15,-6 1-26-15,7-2-32 0,-1-3-31 0,-2 1-32 16,-3-2-45-16,12-1-69 0,-7-5-118 0,0 0-53 0,-1 0-20 16</inkml:trace>
  <inkml:trace contextRef="#ctx0" brushRef="#br0" timeOffset="-67290.4099">12355 15903 261 0,'0'-8'679'0,"6"4"7"0,-6 1-142 0,0-1-167 0,0 4-126 15,7 4-96-15,-7-1-76 0,6 1-41 0,-6 4-22 16,6 0-11-16,-6 1-2 0,7-1 4 0,-7 7 14 0,0-4 11 16,6 4 7-16,-6-1 5 0,0 5 5 0,-6-5 5 0,6 4 3 15,0 1-5-15,-7 0-9 0,7-1-8 0,-6 0-1 16,0 0 2-16,-1 1 0 0,7-2-1 0,-6-2 5 16,-1-1 5-16,0 3 7 0,1-3 5 0,6-3-2 0,-7 0-3 15,7-1 0-15,-5-2 8 0,5 3-6 0,5-8-9 0,2 8-6 16,-1-7-10-16,14 3-3 0,-1-3-3 0,8 0-4 0,4 2-14 15,3-6 0-15,5 0-5 0,6 5-6 0,1-10-13 16,5 5-33-16,2-2-62 0,0-2-81 0,-9 0-82 16,9-3-87-16,-1-1-131 0,0 2-148 0,-6-2-78 0,-7-3-22 15</inkml:trace>
  <inkml:trace contextRef="#ctx0" brushRef="#br0" timeOffset="-66540.11">15833 13932 263 0,'-7'-3'205'0,"7"-1"-63"0,0 0-46 16,-8 4-27-16,8-4-9 0,0 1-2 0,-5-2 2 15,5 2 9-15,0-1 3 0,0 2 4 0,-7-2 5 16,7-4 0-16,0 8-1 0,0-4-4 0,0 0-3 0,0 4-8 16,-6-3-5-16,6 3-10 0,0 0-8 0,0-4-13 0,0 4-9 15,6 0-7-15,-6 0-5 0,7 0-2 0,6 0-5 16,0-4 2-16,6 4-2 0,1 0 3 0,5 0 2 0,9 0 3 15,-2 0 4-15,1 0 7 0,6 0 2 0,0 0 1 0,6 0 2 16,1 0 2-16,-7 0 1 0,6 4-1 0,1-4-4 16,-6 4-6-16,-2-4-3 0,1 3-15 0,-6 5-29 0,-8-4-41 15,2 0-65-15,-7 2-130 0,-1-2-122 0,-12-1-87 16,-14 5-54-16</inkml:trace>
  <inkml:trace contextRef="#ctx0" brushRef="#br0" timeOffset="-65383.56">9828 13866 113 0,'0'0'130'0,"0"-3"-37"0,0 3-30 0,-7-5-22 16,7 5-15-16,0-4-8 0,0 4-2 0,-7-3-2 15,7 3 1-15,0-3 1 0,0 3 2 0,0 0 3 16,0-4 3-16,0 4 1 0,0 0 1 0,0-4 0 0,0 4-3 16,0 0-1-16,0 0-3 0,0 0-5 0,0 0-4 0,0 0-3 15,7 0-3-15,-7 0-3 0,7 0-1 0,-7 0 2 0,6 0 2 16,1 0 3-16,-7 0 0 0,5 0 3 0,-5 0 1 16,7 0 5-16,1 0 3 0,-3 4 2 0,3-4 1 15,-2 0 1-15,7 0 0 0,0 0-3 0,-7 0 0 0,14 4-1 16,-7-4-2-16,0 3-2 0,6 0 0 0,1 1 0 0,6 1 5 15,-7-2-1-15,8 0-1 0,5 1-1 0,-6 0-1 16,0-1 2-16,1 1 2 0,5 0 0 0,-6 0-2 0,0 0 1 16,7 0 1-16,-14-2 0 0,7-2-1 0,-7 4-4 0,1-1-5 15,-7-3-1-15,0 5-5 0,-1-5-6 0,-4 3-7 0,-1-3-11 16,-1 4-13-16,-6-4-19 0,0 4-30 0,0-4-51 16,0 0-77-16,0 0-120 0,-6 0-59 0</inkml:trace>
  <inkml:trace contextRef="#ctx0" brushRef="#br0" timeOffset="-64820.78">11808 14086 245 0,'-7'0'291'0,"-1"-4"-87"16,8 4-73-16,-5-3-46 0,5 3-30 0,0 0-16 15,5-4-11-15,3 4-7 0,-1-4-3 0,6 4-1 0,6 0-3 16,-6 0 2-16,13 0 3 0,0 0 0 0,6 0 1 16,1 0 4-16,0 0-2 0,12 0-2 0,0 4-3 0,0 0-3 15,2-1-3-15,5-3-2 0,6 4-3 0,-5-1-6 0,6 1 3 16,0-4 4-16,-1 3 0 0,1 1 3 0,-1-4 2 0,7 5 4 16,-12-5 6-16,5 3 5 0,-6-3-1 0,0 3-3 15,0-3 0-15,-6 0-2 0,-7 4-3 0,-1 0-4 16,2-4-6-16,-8 3-3 0,-5-3-3 0,-1 0-4 0,-6 3-10 15,-8-3-10-15,1 0-16 0,-7-3-21 0,-6 3-30 0,-6 0-43 16,0-3-73-16,-7-5-123 0,-6 2-76 0</inkml:trace>
  <inkml:trace contextRef="#ctx0" brushRef="#br0" timeOffset="-62742.92">5587 13873 76 0,'0'0'85'0,"-6"0"-11"0,6 4-14 0,0-4-19 16,0 3-20-16,-7-3-22 0,7 4-24 0,0-4-18 0,0 0-15 15,0 4-12-15,-6-4-7 0,6 4-3 0</inkml:trace>
  <inkml:trace contextRef="#ctx0" brushRef="#br0" timeOffset="-62352.05">5549 13932 40 0,'-7'4'79'16,"7"-4"1"-16,0 0 0 0,0 0-2 0,0 3-1 0,0-3-3 15,0 0-1-15,0 0-9 0,0 0-7 0,0 0-7 0,0 0-5 16,0 0-5-16,0 0-5 0,0-3-3 0,0 3 0 16,7 0 0-16,-7 0 0 0,0 0 1 0,0 0-1 15,0 0 1-15,0 0-1 0,0 0 0 0,0 0-4 0,0 0 0 16,0 0-4-16,0 0-4 0,0 0-1 0,0 0-5 0,0 0-6 15,6 0-2-15,-6 0-4 0,0 0-1 0,0 0-1 16,0 0 0-16,0 0-1 0,7 0 2 0,-7-4 3 0,0 4 3 16,6 0 0-16,0-3 1 0,-6 3 4 0,7-4-1 15,-7 4 2-15,6-4 1 0,-6 4 1 0,0-4 0 0,0 4 1 16,7-3 3-16,-7 3 1 0,0-5 2 0,0 5 0 0,0 0-1 16,0 0 0-16,0 0-2 0,0 0-3 0,0 0-7 15,0 0-2-15,0 5-1 0,0-2-2 0,0-3-1 0,0 4-3 16,0 0 0-16,0 0 1 0,0 3 5 0,7-4-2 15,-7 1-2-15,6-1-1 0,1 1 0 0,-1 0 0 0,1-4-1 16,-1 4 0-16,-6-4 0 0,6 0 0 0,1 0 0 0,0 0 1 16,-7-4 4-16,7 4 2 0,-2 0 7 0,-5-4 7 15,0 4 9-15,7 0 10 0,-7-4 10 0,0 4 6 0,0 0 2 16,-7-3-3-16,7-1-5 0,-5 4-6 0,-2-3-10 16,0 3-11-16,0-4-15 0,1 4-16 0,0 0-18 0,-1 0-17 15,1 0-27-15,-7 0-30 0,6 4-45 0,0-4-79 0,7 0-150 16,-6 0-86-16,6 3-37 0</inkml:trace>
  <inkml:trace contextRef="#ctx0" brushRef="#br0" timeOffset="-52226.61">18600 12191 128 0,'-6'-2'188'0,"6"2"-51"0,-7 0-37 0,7-4-28 16,0 4-15-16,-5 0-10 0,5 0-5 0,0-5-4 15,0 5-4-15,0 0-3 0,0 0-6 0,-8 0-6 16,8 5-6-16,0-5-3 0,-7 0-4 0,1 4-4 0,6-2-2 15,-7 3 1-15,1-3-1 0,6 3-2 0,-7-2 0 0,1 1 2 16,0 4 2-16,-1-1 5 0,1-4 3 0,-7 4 3 0,6 5 3 16,0-9 4-16,1 9 1 0,-1-5 1 0,-5 0 0 15,5 0-2-15,1 4 2 0,-1-4-2 0,1 2-2 16,-1 1-1-16,1-3 0 0,6 1-2 0,-7-1 0 0,7-1-2 16,-8 2-3-16,8-4-3 0,-5 4-2 0,5-1-1 0,0 1-2 15,0-6 1-15,-6 6 0 0,6-4-1 0,0 3 0 16,0-3 0-16,0 0 2 0,0 3 1 0,0-4 1 0,0 1 0 15,0-4 0-15,0 4-1 0,0-4 3 0,0 3 5 16,0-3 7-16,0 0 7 0,0 0 6 0,0 0 9 0,6 0 7 16,-6 0 10-16,0 0 0 0,0-3-3 0,5 3-7 0,3-8-8 15,-1 5-7-15,-1-4-6 0,1-4-7 0,6 0-6 16,0 0-1-16,-7 0-3 0,7-1 0 0,0-2-1 0,0-1 1 16,0 5-2-16,0-6-1 0,0 2-2 0,-7-1-2 15,7 1-2-15,2 3-1 0,-3-3-1 0,-6-1 0 0,7 3 0 16,-6 2-1-16,6 3 1 0,-6-2 2 0,-1 2-2 0,-6 4 1 15,6-5 0-15,1 8 0 0,-1-2-1 0,-6 2 1 16,7 0-1-16,-1 0-1 0,1 2 0 0,6-2-1 0,-7 8 2 16,0-5-1-16,1 1 0 0,6 4 1 0,-6-2 0 15,0 1-1-15,-1 5 1 0,1-4 0 0,-1-1 0 0,-1 3-1 16,3-2 0-16,-1-1 0 0,-1 5 0 0,1-5-1 16,-1 0 0-16,1 4-1 0,-7-4-1 0,6 4 1 0,1-4-10 15,-1 1-16-15,0-1-18 0,-6 1-22 0,0 3-25 0,7-9-40 16,-7 6-61-16,0-4-97 0,0 0-112 0,0 0-49 15</inkml:trace>
  <inkml:trace contextRef="#ctx0" brushRef="#br0" timeOffset="-51007.8">18574 12247 104 0,'0'-4'209'0,"0"0"-50"0,8 0-45 15,-8 4-31-15,0-2-19 0,0-3-12 0,5 5-8 16,-5-3-6-16,0 3-7 0,0-4-10 0,0 4-3 0,7-3-4 16,-7 3-2-16,0-4-2 0,0 4 4 0,0-4 0 0,0 4 4 15,0 0 0-15,0 0 3 0,0 0 5 0,0 0 2 16,0 0 3-16,0 0-1 0,0 0-4 0,0 4 0 0,0-4-3 16,0 0-3-16,-7 4-2 0,7-4-5 0,0 3-6 15,0 1-1-15,-5-1 0 0,5 4-1 0,0-3 3 0,-8 7-1 16,8-3 0-16,-7 3 0 0,7 0 2 0,-6 0 2 0,-1 3 0 15,1-2 0-15,6 6-1 0,-7-5 0 0,7 7 2 16,-6 2-1-16,6 0-1 0,0-1-1 0,-6 1-2 0,6 4 0 16,0-3 0-16,-7 2-2 0,7 0-1 0,-6 1 1 0,6-1 1 15,-7 2-3-15,7-2 2 0,-6 4-1 0,-1-3-1 16,0 3 1-16,1 1-1 0,-1-5 0 0,1 5 1 0,0-1-2 16,6 0 1-16,-7 0-1 0,1 0 1 0,6 1 0 15,-7-1-2-15,7 0 0 0,-6-4-1 0,6 6 1 0,0-6 1 16,-7 4-1-16,7-3 0 0,-6 1 0 0,6-7-1 0,-7 6 0 15,7-4 0-15,-8 4 1 0,8-4-1 0,-5 0 0 16,5 0 1-16,0 0 0 0,-6 4 0 0,6-4 0 16,0 0-1-16,-7-1-1 0,7 2 0 0,0-2 0 0,0 2 0 15,0-5 1-15,0 4 0 0,0 0 2 0,0 0 0 0,0 0 0 16,0-3 0-16,-7 2 1 0,7 1-1 0,-6 0-2 0,6 0 0 16,-7 0 0-16,2 0-1 0,5 0 0 0,-8 0 0 15,1-1-1-15,1 2 0 0,0 0 1 0,6-2-1 16,-6-3 0-16,-1 4 2 0,7 1 0 0,-7-6 0 0,7 5 0 15,-7-3 1-15,7-2-1 0,0 3 1 0,-6-3 0 0,6-2-1 16,0 4 0-16,0-5 0 0,0 5 0 0,0-2 0 16,0-2 1-16,-6-1-1 0,6 6 1 0,0-6 1 0,0 5 0 15,0-1-1-15,-7-4 1 0,7 5-1 0,0-4-4 0,0 2 2 16,-6 2-1-16,6 0 0 0,0 2 2 0,-6-3 0 16,6 1 0-16,-7 3 0 0,7 0 7 0,0 0-5 0,0 4-1 15,-7-4 1-15,7 3-2 0,0 2 1 0,-7-2 0 16,7 0-2-16,0 1 1 0,-6 3 0 0,6-4 0 0,-7 4 1 15,7-2-1-15,0-2 2 0,-6 1-2 0,6 0 2 16,0-5-1-16,0 6 0 0,-6-6 0 0,6 2-1 0,0-2 1 16,0 1-1-16,0 0 0 0,0-3-1 0,0 3 1 0,0-4 1 15,0 0 0-15,0 0 0 0,0 1-2 0,0-2 1 16,-7 0 2-16,7-4 1 0,0 6 0 0,-6-5 1 16,6 5 4-16,-7-5 7 0,0 5 6 0,7-5 5 0,-6 4 1 0,-7-3 0 15,6 3 1-15,1 1-1 0,-7-5-4 0,7 5-7 16,-8-4-4-16,7 3-8 0,1-4-1 0,-7 2-2 0,7-2-1 15,-1-3 0-15,1 1 1 0,-1-2-1 0,7-3 0 16,-7 1 3-16,7-2-3 0,0 2 0 0,0-8-1 0,0 8 0 16,0-8-1-16,0 3 2 0,0-3 0 0,7 4 0 0,-7-4-7 15,7 0-13-15,-7 0-15 0,0-4-23 0,6 1-34 16,-6-1-51-16,7 0-86 0,-1-4-141 0,-6 2-75 16</inkml:trace>
  <inkml:trace contextRef="#ctx0" brushRef="#br0" timeOffset="-49835.2199">18171 15540 198 0,'0'0'271'0,"-7"0"-82"0,7 0-67 15,0 0-48-15,7 0-30 0,-7 0-15 0,0 0-6 16,0 0-3-16,0 0-3 0,6 0 3 0,-6 0-3 0,0 0 1 16,0 0-2-16,0 0-2 0,0 0-3 0,6 0 0 0,-6 0 2 15,0 0-1-15,7 0 0 0,-1 0 0 0,1 0 0 16,6 0 1-16,-6 4 2 0,6-4-1 0,-1 0-1 0,8 0 0 15,-6 4-2-15,5-4 0 0,0 0-2 0,1 0-1 16,7 3-3-16,-9-3-1 0,7 4-1 0,3-4-1 0,4 3 1 16,-6 1-1-16,7 0 4 0,-1-4-1 0,7 3 2 0,1 2 0 15,-2-2 1-15,1 0-1 0,1 1 0 0,-1 0-1 16,6-1-2-16,-6 1-1 0,6 0 0 0,2 0-1 0,-2-2 2 16,1 4 2-16,-1-4 1 0,8 2 0 0,-8-1 1 15,0 2 2-15,7-2-1 0,-6 1-1 0,6 0-3 0,-6 0-1 16,6-2-2-16,-7 6 1 0,9-4-1 0,-9-1-2 0,0 5 0 15,1-4 2-15,5-1-1 0,-5 4 3 0,0-3 0 16,5 0 0-16,-4-1 2 0,-2 1 1 0,7 0-3 16,-6-1 1-16,-1 1 2 0,1-4-2 0,-1 4 1 0,2-1 1 15,-9 1-1-15,8 0 0 0,-1 0 2 0,1-1 1 0,0-3-2 16,-1 3 0-16,1 1 0 0,0 0-3 0,-1-1-1 0,-6 1-2 16,6 0 0-16,-6 0-1 0,1 4 1 0,-8-8-1 15,7 2-1-15,-6 2 1 0,6-1 1 0,-6 2 0 0,-1-2-1 16,7-3 2-16,-7 4-2 0,1 0 0 0,7-4 0 15,-8 4 1-15,7-1-1 0,0-3 0 0,0 4 0 0,0-1-1 16,1 1 1-16,-2 0 0 0,-6-4 0 0,8 3-1 16,-7 1 1-16,6 0 1 0,-7-4 0 0,1 3 0 0,6-3 0 15,-7 4-1-15,1-4 0 0,-1 4 1 0,-5-4 0 16,6 3 0-16,-1-3 0 0,-6 4-1 0,7-4 0 0,-8 4 1 16,8-4-1-16,-1 4 0 0,-5-4 1 0,5 3 0 0,-6-3-1 15,6 0 0-15,-5 0 0 0,6 0 0 0,-7 3 2 16,-1-3-1-16,2 0-1 0,-2 0 0 0,1 4 0 0,2-4 1 15,-3 0 0-15,1 0-1 0,-7 4 0 0,8-4 1 16,-2 0 0-16,2 0 0 0,-1 3-1 0,0-3 0 0,6 4 0 16,-6-4 0-16,0 0 0 0,0 4 0 0,8-4 1 0,-9 4 2 15,8-4-1-15,-1 3 1 0,1-3-1 0,0 0 1 16,-1 0 0-16,1 4 1 0,-1-4-1 0,0 0-3 0,1 0 0 16,0 0 0-16,6-4 0 0,-7 4-2 0,1 0 2 0,-2 0-2 15,3-3 1-15,-2 3 1 0,1 0 2 0,-7-4-2 16,6 4 2-16,1-4-1 0,0 4-2 0,-7-4 0 0,0 1 1 15,-1-1 0-15,9 0 0 0,-9 1 0 0,-5 0 1 16,12-5 3-16,-12 1 7 0,6-1 3 0,-7 1 10 0,2 0 9 16,-3-1 5-16,2-2 8 0,0 2 7 0,-7-4 13 0,0 5 13 15,0-3 17-15,-6 2 6 0,-1-3 5 0,-6 4 5 16,0-4 6-16,0 0 18 0,0 0 3 0,-6 4-9 0,-1-4-13 16,1 0-14-16,-9 0-12 0,4 4-12 0,-2 0-12 0,-6-1-27 15,4 1-18-15,3 2-10 0,-1 2-8 0,6-1-1 16,0 2-4-16,7 2 0 0,0 0-1 0,0 0-2 0,0 2 1 15,7 2-2-15,7-1 3 0,-2 2-2 0,1 2 2 16,7 1-1-16,-7-1-1 0,5 3 0 0,10-2 1 16,-9 3-3-16,0 0 2 0,-6 0-1 0,7 0-1 0,-7 0 0 0,0-4 1 15,-7 4 2-15,7-4-2 0,-5 4 2 0,-8-4 0 16,0 0 2-16,0 1 2 0,-8 0 3 0,-5-1 1 16,1 0 1-16,-1 1 3 0,0-1 0 0,-7-3-1 0,-6 3 0 15,0-3-1-15,0 3-3 0,0-3-3 0,-1 0-21 0,-5-1-52 16,6 4-63-16,-6-3-67 0,6-4-81 0,-1 0-140 15,1 0-137-15,-6 0-85 0,-1-4-30 0</inkml:trace>
  <inkml:trace contextRef="#ctx0" brushRef="#br0" timeOffset="-48960.2199">17910 13089 8 0,'0'-3'288'0,"0"3"-79"0,0 0-66 0,0 0-47 15,0-4-25-15,0 4-14 0,7 0-5 0,-7 0-6 0,0 0-5 16,0-4-4-16,6 4-3 0,-6-3-8 0,7 3-4 16,-7-3-1-16,6 3 0 0,-6 0 1 0,0 0 0 0,0 0 0 15,0 0-3-15,0 0-2 0,0 0-3 0,0 3-5 16,0 0-2-16,0 1 4 0,0 3 5 0,0 5 6 0,-6-2 4 16,6 1 7-16,-7 4 5 0,7 3 7 0,-6 1 1 0,6 0 2 15,0 1 0-15,-7 3 1 0,0-1 0 0,7 0-3 16,-6 0-4-16,6 0-5 0,0 0-4 0,0 4-7 15,0-5-7-15,0 2-6 0,0 2-7 0,0-4-2 0,0 6-1 16,0-6 0-16,0 2-2 0,6-2 2 0,-6 1 0 0,0-3-3 16,0-2 5-16,0 2-3 0,0-4-1 0,-6 4 0 0,6-9 1 15,0 2-2-15,0-2 1 0,0 1-1 0,0-3 0 16,0-1-1-16,0-3 1 0,0-1-2 0,0 0-1 0,0-3-1 16,0 5-2-16,0-5-13 0,0 0-21 0,0 0-23 15,0-5-32-15,0 5-47 0,6-6-77 0,-6-2-142 0,0-3-89 16,0 0-38-16</inkml:trace>
  <inkml:trace contextRef="#ctx0" brushRef="#br0" timeOffset="-48616.32">17754 13078 297 0,'0'-6'258'0,"0"-3"-98"0,6 1-60 0,-6 6-33 0,7-5-14 16,-7-1-9-16,6 0-6 0,0 4-4 0,1-3-3 0,-1 4-2 15,1-1-5-15,0-3-3 0,6 3-7 0,-7 0-3 16,6 4-4-16,2-3-2 0,6 3 0 0,-7 0 3 16,6 0-1-16,1 3-1 0,-1 1 0 0,7 0 1 0,-6 3-2 15,6 0-1-15,0 0-3 0,-6 1 0 0,0 4 3 0,-1-3 2 16,0 8 1-16,0-7 0 0,-12 1 5 0,7 4 6 15,-14-1 9-15,0 4 6 0,0-3 4 0,-14 4 6 0,1 0 4 16,-6-2 2-16,-1 2 0 0,-5-1-7 0,-8-4-6 0,0 5-7 16,0-2-3-16,1-2-2 0,-7 1 1 0,7-1-1 15,-1-1 0-15,0-3-1 0,1 0 1 0,6-1-4 0,-1-2-3 16,2 3-3-16,5-3-8 0,7-1-13 0,0 0-24 16,6-4-28-16,1 5-43 0,6-4-73 0,6-4-161 0,7 3-104 15,0-3-56-15</inkml:trace>
  <inkml:trace contextRef="#ctx0" brushRef="#br0" timeOffset="-47709.2699">20352 16470 148 0,'0'-7'420'16,"0"4"-103"-16,0-1-105 0,0-3-70 0,0 7-36 0,0-8-20 15,0 8-7-15,7-3-2 0,-7-2-4 0,0 3-4 0,0 2-7 16,6-4-9-16,-6 4-11 0,7-4-7 0,-1 4-9 16,-6-4-6-16,7 4-6 0,0 0-4 0,-1 0-4 0,0 0-1 15,-6 0 2-15,7 4 6 0,-1 0 8 0,1 0 15 0,-7 3 18 16,6 4 17-16,-6-4 15 0,7 4 16 0,-1 3 7 16,-6 1 6-16,0 0-1 0,7 3-9 0,-7 1-14 0,8 2-12 15,-8 1-14-15,5 0-13 0,1 4-14 0,-6-4-11 0,7 0-6 16,-1 0-2-16,1 4-5 0,-1-8-7 0,-6 4 0 0,6-3-3 15,2-1 0-15,-1 0 1 0,-1-4 1 0,0-2 2 16,-6 2 5-16,6-2 4 0,1-6 5 0,-7 2 5 0,6-5 7 16,-6 1 13-16,7 0 12 0,-7-4 12 0,7 0 11 0,-1 0 5 15,-6-4 3-15,7 0-4 0,5-3-6 0,-5-3-10 0,6-2-18 16,1-2-15-16,-2-1-16 0,8-3-8 0,-8-1-8 0,9 1-1 16,-9-1-3-16,8-2-1 0,0 2-1 0,-7-2-1 15,6-1 1-15,-6 3-1 0,6-3-3 0,1 4-20 16,-7-1-38-16,0-2-67 0,7 6-78 0,-7-3-76 0,-7-1-91 15,7 5-143-15,-6-5-128 0,0 4-64 0,-7 1-15 0</inkml:trace>
  <inkml:trace contextRef="#ctx0" brushRef="#br0" timeOffset="-45396.42">21616 15086 6 0,'0'0'178'16,"0"0"-58"-16,0 0-44 0,0 4-26 0,0-4-12 16,6 0-7-16,-6 0 0 0,0 3 0 0,7-3 2 0,-7 0-1 15,0 0 0-15,6 0-4 0,-6-3-4 0,7 3 0 16,-7 0-3-16,0 0 1 0,6 0 1 0,-6 0 1 0,0 0-2 15,0 0-1-15,0 0 0 0,6 0-1 0,-6-4 0 0,0 4 0 16,7 0-1-16,-7 0 2 0,0 0 4 0,0-3 1 16,7 3 3-16,-7 0-1 0,0 0-2 0,7-4-2 15,-7 4 1-15,6-4 0 0,-6 4-1 0,6-4 2 0,-6 4 0 16,0 0 2-16,0-3 2 0,0 3 0 0,0 0-4 0,0 0-3 16,0 0-4-16,0 3-5 0,0-3-4 0,0 0 0 0,-6 4-2 15,0 0-1-15,-1 0 4 0,0 3 2 0,0-4 3 16,1 4 1-16,0 1 1 0,6-1-2 0,-7 0 1 15,1 0-1-15,6 1-3 0,-7-1-4 0,7 1-2 0,0-5-2 16,0 5-2-16,0-5-2 0,7 6 0 0,-7-7-1 0,6 2 2 16,1-1 1-16,-1-3-1 0,0 4 2 0,8-4-2 15,-1-4 3-15,-7 4-2 0,7-3 2 0,-6-1-3 0,5 2 1 16,-5-3-1-16,0 1 1 0,7-4 6 0,-9 2 5 0,-5 2 9 16,7-3 5-16,-7-1 10 0,0 4 8 0,0-3 5 15,0 4 7-15,-7-4 5 0,7 3 3 0,-5 0-3 0,5 0-6 16,-14 1-5-16,7 3-8 0,0-4-7 0,7 4-7 15,-6 4-10-15,0-4-8 0,-1 0-6 0,1 3-3 0,6-3-2 16,-7 4-1-16,7 0 0 0,0-4-1 0,0 4 1 0,0-1 0 16,0 1 0-16,7-4 0 0,-1 3 0 0,1-3 1 15,-7 4-1-15,6-4 1 0,0 0-1 0,8 3 1 0,-7-3 1 16,0 0-2-16,-2-3 2 0,-5 3-1 0,7 0 1 16,-7-4 0-16,6 4-2 0,-6 0 1 0,0-3 5 0,0 3 3 15,-6-4 7-15,6 4 4 0,-7-3 5 0,7 3 1 0,-5-4 1 16,-9 4 1-16,7 0-4 0,0 0-4 0,-5 0-7 15,5 0-4-15,-6 0-4 0,7 0 0 0,0 0-1 16,-1 4-3-16,0-4 0 0,7 0-1 0,-7 0 0 0,1 0 0 16,6 0-2-16,0 0-2 0,0 0-1 0,0 0-4 0,0 3-11 15,0-3-17-15,0 0-21 0,6 4-26 0,1-4-35 16,-7 3-42-16,14-3-70 0,-8-3-114 0,0-1-115 0,1 1-65 16,-1 3-23-16</inkml:trace>
  <inkml:trace contextRef="#ctx0" brushRef="#br0" timeOffset="-27408.14">19519 13159 91 0,'0'3'116'15,"0"-3"-22"-15,0 0-18 0,0 4-19 0,6-4-17 0,-6 4-12 16,0-4-9-16,0 4-6 0,0-4-2 0,6 2-4 0,-6-2-1 15,0 5-2-15,0-5 1 0,0 3 0 0,0 1 4 16,0 1 3-16,0-2 4 0,0 0 2 0,0 1 2 16,0 0 1-16,0-1-1 0,-6-3 1 0,6 3-4 0,0 2-5 15,0-1-2-15,0-4-1 0,0 3 4 0,0 1 0 0,-6-1 2 16,6 1 1-16,0-4 0 0,6 3 0 0,-6 1-1 16,0 0-1-16,0 0-6 0,0-4-1 0,0 3-1 0,6 1-3 15,-6-1 1-15,0 2-1 0,0-3 0 0,0 2-2 16,0 0 1-16,7 0-1 0,-7-1 0 0,0 1 0 0,0 0 1 15,0 0-1-15,0-2 0 0,6 3 0 0,-6-2 2 0,0 1-2 16,7-1 3-16,-7 1 5 0,0 4 3 0,7-4 0 16,-7-1 1-16,0 0 0 0,0 2 1 0,6-1 0 0,-6-1-2 15,0 1-5-15,0-1-5 0,0 1 1 0,6-1 0 16,-6 1-1-16,0 0-1 0,7 0-1 0,-7-1 1 0,0 4 1 16,6-2 0-16,1 1-2 0,-7-2 0 0,0 3 0 0,8-3 0 15,-8 4 2-15,5-6 2 0,-5 6-2 0,6-4 2 16,-6 3-1-16,7-3 1 0,-7 3-1 0,7-3 2 0,-7 3-1 15,7-4-2-15,-7 6 0 0,0-6-2 0,6 4 2 16,-6-3-1-16,0 2 0 0,0-1 1 0,0-1-1 0,7 4 0 16,-7-6 1-16,0 6-1 0,0-4 0 0,6 3-1 0,-6-3 1 15,0 2 0-15,7-1 5 0,-7 2 3 0,6-4 4 16,0 5 1-16,-6-1 1 0,7-3 2 0,0 3-1 0,-7-4-2 16,6 1-3-16,1 0-4 0,-7 0-3 0,6-1-1 0,-6 5-2 15,0-5 1-15,6 0-2 0,-6 6 1 0,0-6-1 16,7 4 2-16,-7-3 0 0,0 4-1 0,0-5 0 15,6 5 0-15,-6-4-1 0,0 3 0 0,7 0 0 0,-7 0 0 16,0-3-1-16,0 3 1 0,7 0 0 0,-7 0 1 0,0 1 0 16,6-4 2-16,-6 3-1 0,7 0-1 0,-1 1 2 0,-6-1 0 15,7 0 0-15,-1-3-1 0,-6 4-1 0,5-1 0 16,3-3-1-16,-2 2 1 0,-6 2-1 0,7-4 0 16,0 3 0-16,-1 1 0 0,2-5 0 0,-8 4 1 0,5-3-1 15,2-1-1-15,-7 5 1 0,6-4 0 0,-6-1 0 0,6 5-1 16,-6-5 1-16,7 0 0 0,-7 6 0 0,7-6 1 15,-7 4-1-15,0-3 1 0,7-1-1 0,-7 5 0 0,0 0-1 16,0-4 1-16,0-2 1 0,0 5-1 0,0-2 0 16,0 2 0-16,6 1 1 0,-6-5 0 0,0 4 1 0,0 0-1 15,6-3 0-15,-6 4-1 0,0-5 2 0,7 5-1 0,-7-5 0 16,6 0 1-16,-6 6-1 0,7-6 0 0,-7 0 0 16,6 5 1-16,-6-5-1 0,6 1-1 0,-6 0 1 0,7 3-1 15,-7-2 0-15,7-3-1 0,-7 2 1 0,7-1 0 0,-7 1-1 16,5 0 2-16,-5 0-1 0,7 0 0 0,-7 0 1 15,6-2-1-15,-6 3 0 0,7-3 1 0,-7 3 0 0,8 2 0 16,-8-3-1-16,5 0 1 0,2-1-1 0,-7 4-3 16,7-3 2-16,-7-1 0 0,6 1 0 0,1 1 0 0,-7-2 1 15,6 0 0-15,1 5 1 0,-1-5 4 0,-6-3-3 0,7 8-4 16,-1-4 3-16,1-1-1 0,-1-3 2 0,1 4-1 16,-1-1-1-16,1 1 1 0,-7-1-1 0,6 1 5 0,7 0-3 15,-13 0-1-15,6-1 0 0,8 1 0 0,-8-1 1 16,1 2-1-16,-1-3-1 0,1 6 1 0,-1-4-1 0,0-1 0 15,1 2 0-15,-7-2 0 0,6 1-1 0,2-2 2 0,4 3-1 16,-5-2 0-16,-1 1-1 0,1 0 1 0,-1 0 0 16,1 3 1-16,-1-3 0 0,1-1 0 0,0 0 0 15,-1 2 0-15,0-2 2 0,1 1-3 0,-7 0-1 0,6-1 1 16,1 1-1-16,-1 3 0 0,1-3 1 0,0 0-1 0,-7-1 0 16,6 4 1-16,1-2 1 0,-7-3-1 0,5 2 0 15,2 4 0-15,1-5 0 0,-8 1 2 0,5 4-1 0,-5-6 0 16,8 3 0-16,-8-2-4 0,0 1 2 0,6-1 0 0,-6 2 0 15,0-2-1-15,7-3 2 0,-7 8-1 0,0-5 1 0,0 0 4 16,6 2-2-16,-6-2-1 0,0-3 0 0,0 4-2 16,0 0 1-16,0-1-2 0,-6-3 1 0,6 4-6 15,0-4-14-15,-7 3-25 0,7-3-38 0,0 0-64 0,0-3-115 16,0 3-96-16</inkml:trace>
  <inkml:trace contextRef="#ctx0" brushRef="#br0" timeOffset="-26235.49">20072 14059 25 0,'6'0'231'0,"-6"0"-77"0,0 0-64 15,7 0-42-15,-7 0-23 0,7 5-11 0,-7-5-5 16,6 3 0-16,-6 1 2 0,0-4 1 0,7 4 5 0,-7 0 7 16,6-1 4-16,1 1 0 0,-7 3-1 0,6-4-2 0,0 6 1 15,1-6 0-15,-1 4-3 0,2 0-4 0,-1 1-4 16,-2-4-2-16,2 3 0 0,-1 0-1 0,1 0-3 0,-1-3-3 15,1 3-1-15,-1 0 2 0,1 0 1 0,0 1 3 16,-1-1 2-16,0 1 3 0,1-2 0 0,6 2-1 0,-7 0 2 16,1-1-3-16,0 1-2 0,6-5-3 0,-8 5-2 0,2-1-3 15,1 0 0-15,-3 0-2 0,3-3 0 0,-2 4-1 16,1-1 0-16,-7-4 0 0,6 4-1 0,0 1 0 16,1-1 1-16,-1 1 2 0,1-4 5 0,-7 3 3 0,6 0 3 15,1 4-1-15,-1-3 1 0,1-2 0 0,0 2-1 0,-1 0-1 16,0-1-5-16,1 0-3 0,-1 0-2 0,1 1 0 0,-1 0-1 15,1-2 0-15,-1 2 0 0,-6-1 0 0,7 1 1 16,1-6 1-16,-8 6-2 0,5-1 2 0,1 1-1 16,1-4 0-16,-1 3 1 0,1 1-1 0,-1-1 0 0,0-3-1 15,-6 3 2-15,8 0 0 0,-1-3-2 0,-1 3 0 0,0 0-1 16,-6-2 1-16,6 1 0 0,1-2 1 0,-7 3-1 16,6 1-1-16,-6-4 2 0,7 3 0 0,-7 0 0 0,7 0 1 15,-1 1-1-15,-6-5-2 0,7 4 0 0,-1 0-1 16,-6 1 1-16,6 0 0 0,1-4 1 0,-1 5-1 0,1 0 0 15,0-2 1-15,0 0 0 0,-1 1 0 0,0-1-1 0,6 1 2 16,-4-1-1-16,-1 0-1 0,6 0 0 0,-7-3 0 16,1 3 0-16,5 0 1 0,-5 0-1 0,-1 1 0 0,7-1 0 15,-6-2 1-15,0 2-1 0,-1 0 2 0,1 0 0 0,-1-3-1 16,0 3-1-16,1 1 1 0,-7-1 0 0,6 1 0 16,1-2 0-16,-1-2-1 0,-6 7 0 0,7-7 0 0,-1 3 0 15,1 0 0-15,1 0 0 0,-3 1-3 0,1-1 2 16,7 1 1-16,-6-2-1 0,5 3 1 0,-4-3 0 0,5 2-1 15,-7 0 2-15,0-5 0 0,8 4-1 0,-7 1 1 0,5-5-1 16,-5 5 0-16,-1-1 0 0,7-3 2 0,-6 3-3 16,6-3 1-16,-6 3 0 0,5-4 1 0,0 5-1 15,-4-4 0-15,5 3-1 0,0-3 0 0,0 2 1 0,-6-2 0 16,5 4 1-16,2-5-1 0,-1 1 0 0,0 3 0 0,0-3 1 16,-1 0 0-16,1 3 1 0,0-2 0 0,2 1-1 0,-3-3 1 15,1 2-1-15,-6-2 1 0,6 1-2 0,0 0 0 16,-7 0 0-16,7-1 0 0,0 1 0 0,-6-1 0 15,-1 1 0-15,7-1 0 0,-7 1 3 0,0 0-3 0,1-4 0 16,0 4 0-16,6-1 1 0,-6 1-1 0,-1-1 2 0,1 1-1 16,-1-1-1-16,0-3 1 0,1 4-1 0,7 0 0 15,-8 0 0-15,0-4-3 0,1 3 1 0,-1-3 0 0,1 4 1 16,-7-4 2-16,6 4-1 0,-6-4 0 0,6 0 0 16,-6 3 3-16,7-3-2 0,-7 3 2 0,0-3-1 0,0 0-3 15,0 0 1-15,0 5 0 0,0-5 0 0,0 0-1 0,7 3 1 16,-7-3 0-16,0 4 0 0,0-4 0 0,0 5 1 15,0-5-1-15,0 2 0 0,0-2 0 0,7 4 0 16,-7-4 0-16,6 3 1 0,0 1 0 0,1 0-1 0,-1-1 0 16,7-3 1-16,-6 5 1 0,0-1-2 0,-2-4-1 0,3 3 0 15,-3-3 0-15,-5 4 0 0,7-4 1 0,1 0-1 0,-8 2 0 16,0-2 1-16,5 0 1 0,-5 0 0 0,0 5 0 16,0-5 1-16,0 0-1 0,7 0-2 0,-7-5 1 0,7 5 0 15,-1 0 0-15,1 0 1 0,-7-2 1 0,6 2-1 16,1-4 0-16,-7 4 1 0,6-3 1 0,-6 3 3 0,0-4 2 15,0 4 1-15,7 0 1 0,-7 0 0 0,0-5 1 16,0 5 1-16,0 0 1 0,0 0-6 0,-7-3-1 0,7-1-1 16,0 4 2-16,-6 0 2 0,6 0 0 0,-7-4 3 0,7 1-4 15,-6 3 2-15,-1-4 0 0,1 4-2 0,-1 0-3 0,7 0-3 16,-7-2-2-16,7 2 0 0,0 0 1 0,0 0-2 16,0-5-8-16,0 5-11 0,0 0-14 0,0 0-33 15,0-4-58-15,7 1-125 0,0 3-112 0,-1-5-66 0</inkml:trace>
  <inkml:trace contextRef="#ctx0" brushRef="#br0" timeOffset="-25594.84">21974 15383 228 0,'-6'-4'332'0,"6"0"-90"16,0 0-80-16,0-4-51 0,0 6-26 0,0-2-17 15,-7 1-5-15,7-5-2 0,0 4-1 0,0 0-3 0,0 0 2 16,0 4-2-16,0-2-4 0,0-3-5 0,0 5-6 16,-7 0-6-16,7-2-4 0,0 2-7 0,0 0-11 0,0 0-6 15,0 0-3-15,0 2-5 0,0 3 0 0,-6 1 1 0,6 2-1 16,-7 0 1-16,7 1 3 0,-6-1-2 0,6 4 1 15,-7-1 1-15,1 0 1 0,0 0-2 0,-1-1 1 16,0 1-2-16,0 0 0 0,2 0 1 0,5 0-2 0,-7 1 3 31,-1-4-2-31,8-2-1 0,-5 2 0 0,5-5 2 0,0 5 0 16,0-4 2-16,0-2 6 0,0 3 7 0,0-5 10 0,0 3 10 0,0-3 9 0,0 0 2 0,0-3 4 0,0 3-1 16,5-7-3-16,-5 3-9 0,8 0-9 0,-1-3-7 15,-7-1-7-15,5 2-4 0,2-6-4 0,-7 1 7 0,7-1 13 31,0 5 6-31,-7-4 4 0,6 0 4 0,0 1 10 0,-6 2 10 16,7 0 8-16,-7 2 2 0,0 2-7 0,0-3-6 16,0 3-1-16,6 0-6 0,-6 4-11 0,0-4-11 0,0 4-9 15,0 0-8-15,0 4-7 0,-6 4-2 0,6-1-3 0,0 1-1 16,-7 2 2-16,7 5 1 0,-6-1 0 0,0 2 0 16,6-2 0-16,-7 3-1 0,0 3 1 0,0 2-1 0,2-4 0 15,-2 4-3-15,-1-4-1 0,3 3-3 0,5 2-4 16,-8-4-40-16,8 3-61 0,0-1-69 0,0-2-115 0,0-4-197 15,0-1-106-15,8-3-58 0,-8 1-29 0</inkml:trace>
  <inkml:trace contextRef="#ctx0" brushRef="#br0" timeOffset="-24126.16">19258 12525 261 0,'0'-4'270'0,"0"4"-83"0,0-3-63 0,7 3-38 31,-7-4-24-31,0 4-15 0,5-3-8 0,3-2 0 0,-8 3 1 16,7 2-5-16,-1-4-5 0,1 0-4 0,-2 0-3 0,2 1-3 0,-1 3 0 0,1-4-8 0,0 0-8 0,-1 0-2 15,1 2-2-15,-7 2 0 0,6-5 1 0,1 5 0 0,-7 0-1 31,0 0 1-31,6-3 6 0,-6 3 0 0,0 0 0 16,6 0-2-16,-6 0-1 0,0 0-1 0,7 0 0 0,-7 0 0 0,0 0-6 0,7 0 3 0,-7 0 1 0,0 0 0 0,7 0 0 16,-7 0 0-16,0 0-1 0,0 0 2 0,0 0-2 15,0 0 0-15,0 0 0 0,0 0-1 0,0 0 0 0,0 0-2 16,0 0 2-16,0 0 0 0,6 0 1 0,-6 0 1 31,0 3 1-31,6-3 0 0,-6 0 0 0,0 0 2 0,7 5-1 16,-7-5-1-16,0 0 2 0,6 0 1 0,-6 2 4 0,0-2 2 0,7 0 2 0,-7 0 2 0,0 0 3 0,0 0 0 31,0 0-2-31,0 0-2 0,0 0-2 0,0 0-2 0,0 0-3 16,0 0-2-16,0 0-1 0,0 0-1 0,0 0-1 15,0 0 1-15,0 0-1 0,0 4-1 0,0-4 0 0,0 0-1 16,6 0 0-16,-6 0 0 0,0 0 0 0,0 0 0 0,0 0-1 16,7 0 0-16,-7 4 0 0,0-4 0 0,0 0 1 15,0 0 1-15,7 0-1 0,-7 4 0 0,0-4 0 16,0 0 1-16,0 0-1 0,0 0 0 0,0 3-2 0,0-3-1 15,6 0 3-15,-6 0 1 0,0 0 0 0,7 4-1 0,-7 0 1 16,6 0 2-16,-6-4-1 0,6 2-1 0,-6 3 0 0,7-2-1 16,-7-3 1-16,6 4-1 0,-6-1 0 0,7 5-2 15,-1-8 1-15,-6 4 1 0,7 3-1 0,0-7 1 16,-7 7 0-16,6-4 1 0,-6 1-2 0,0 1 1 0,7 1-1 16,-7-2-1-16,0 0 2 0,0-1-2 0,0 5 2 0,0-4-2 15,0 4 2-15,-7-6 1 0,7 5 0 0,-6 1-2 16,-1 0 0-16,-6 3 0 0,6-1-2 0,1-2 3 0,-7 6-1 15,0-3 0-15,0 0 1 0,0 0 1 0,0 1 1 16,-6-2-1-16,5 1 1 0,1 0-2 0,0 0 0 0,0 0-1 16,-7-3 0-16,7 3-1 0,1-4 1 0,-1 4 1 0,-7-4 0 15,7 1 0-15,6-2 1 0,-6 3 0 0,7-6 0 16,-7 0 0-16,6 1 0 0,1 0-1 0,-1-1 0 0,7-3 2 16,-6 4-1-16,6-4 0 0,0 0 1 0,0 4-1 0,0-4-1 15,0 0 0-15,0 0 0 0,0 0 0 0,0 0 1 16,6 0 1-16,1 0 0 0,-1 0 0 0,1 0 2 15,6 0-1-15,0 0 2 0,0 0-1 0,0-4-2 0,7 4-2 16,0 0 0-16,5 0 0 0,1-4 0 0,0 4 0 0,0 0-1 16,0 0 0-16,1 0 2 0,-2 0 0 0,8 0 0 15,-1 0-1-15,-6 0-5 0,7 0 4 0,-6 0 0 0,-1 0 0 16,-7 0-1-16,1 0 2 0,-1 0-1 0,-6 0 1 16,0 0 3-16,-6 0-8 0,6 0-15 0,-7 0-21 0,-1 0-30 15,3-3-55-15,-8-1-94 0,6 0-140 0,-6 1-68 0</inkml:trace>
  <inkml:trace contextRef="#ctx0" brushRef="#br0" timeOffset="-19595.68">9886 9924 7 0,'0'0'108'0,"0"-3"-24"16,-6 3-15-16,6 0-8 0,0 0-5 0,0 0 3 0,0-4-1 15,0 4-2-15,0 0-5 0,0-4-3 0,0 4-5 16,0 0-4-16,0 0-6 0,0-3-5 0,0 3-3 0,0 0-5 16,0 0-4-16,0 0-4 0,0-4 0 0,0 4-1 0,0 0 2 15,0-4 1-15,0 4 0 0,0-4 0 0,0 0 1 16,0 4 2-16,0-4-2 0,0 2-1 0,0-2 1 0,0 4 0 16,0-3 2-16,0 3 3 0,0-5 4 0,0 2 1 15,0 3 3-15,0 0-5 0,0-4 0 0,0 4-1 0,0-4-2 16,0 4-3-16,0 0-2 0,0 0-2 0,0 0 0 0,-6 0 3 15,6 0-4-15,0-4-2 0,-8 4-2 0,8 0-1 16,-5 0-2-16,5 0-2 0,-8 0-2 0,1 0 0 0,2 4-1 16,-2-4 3-16,1 4 0 0,-1-4-2 0,-6 4 2 15,6 4 1-15,-6-1 2 0,7-1 1 0,-7 2 1 0,0 3 0 16,-7 0 3-16,7 1 0 0,1 2 1 0,4-3-1 16,-5 3 1-16,1-3-1 0,-1 4 0 0,6-1-1 0,-6 2-2 15,6-2 2-15,-6 1-1 0,7 3-1 0,0-3-1 0,-1-1 0 16,7 1-2-16,-6-5-2 0,6 5 1 0,0-3-1 0,0-2-1 15,6 2 1-15,-6-1-1 0,7-5 0 0,-1 6 1 16,0-5 1-16,7 0 3 0,1 1 2 0,-1-5 1 16,6 1 2-16,0 3-1 0,1-7 0 0,6 5-1 0,-6-5 0 15,6 0-5-15,0 2-2 0,-1-2-2 0,3 0-1 0,-3 0 0 16,1 0 1-16,-6 0 0 0,6 0-1 0,-14 0-2 16,8 0-9-16,0 0-9 0,-7 0-14 0,-1 0-22 0,1 0-26 15,-5-2-39-15,4 2-59 0,-5-5-80 0,-1 2-112 16,1-1-55-16</inkml:trace>
  <inkml:trace contextRef="#ctx0" brushRef="#br0" timeOffset="-18658.52">10173 10052 147 0,'0'-4'243'0,"0"1"-66"0,0-2-51 0,0 3-35 16,-7 2-22-16,7-4-13 0,0 4-6 0,0-3-2 0,0 3-2 16,0 0-3-16,-7 0-8 0,7 0-4 0,0-5-5 15,-6 5-6-15,6 5-5 0,-7-5-5 0,1 3-4 0,0 3-2 16,-1 2-2-16,1 0-1 0,-1-1 2 0,0 4-2 16,1-3 0-16,-1 3-1 0,1-1 0 0,-1 2 1 0,2-2 0 15,5-3 2-15,-7 5-2 0,7-5 0 0,0 1 0 0,-8 2 0 16,8-3-1-16,0 1 1 0,0 0-1 0,0-5 0 15,0 0 0-15,0 2 1 0,0-2 2 0,0 1-2 16,0 0 0-16,0-4 5 0,0 0 4 0,0 3 7 0,0-3 8 16,0 0 8-16,8 0 6 0,-8 0 3 0,0-3 2 0,7 3-3 15,-7-4-4-15,5 0-8 0,2 1-7 0,-1-5-6 0,1 1-6 16,-1 0-1-16,8-1-3 0,-8 1 0 0,7 0 1 16,-7-1-2-16,7-3 1 0,-6 3-1 0,0 1-2 15,6-3 0-15,-7 6 0 0,6-4 0 0,-4 1-1 0,-1 0 0 16,-2 4 0-16,9-1-2 0,-7 0 1 0,-1 0-1 0,0 4-1 15,1 0 1-15,-1 0 0 0,1 0 1 0,-1 4-1 16,1 0 2-16,-7 3-1 0,7 0 1 0,-7 0-1 0,6 5-1 16,-6-2 0-16,0 1-1 0,0 0 0 0,0 3 0 0,0-2 0 15,0-1 0-15,0 0 1 0,0 0 0 0,0 0 1 16,0 0 0-16,-6 0 0 0,6-4-1 0,0 0 1 0,0-3-1 16,0 4 0-16,0-5-1 0,0 1 0 0,0-4 0 15,0 4 1-15,0-4 4 0,0 4 3 0,0-4 2 0,0-4 3 16,0 4 1-16,0-4 1 0,0 0 0 0,6 1-1 0,-6-1-3 15,7 0-3-15,-7-2-1 0,6-2-3 0,0-3 0 16,1 3-1-16,-1 1-1 0,1 0-1 0,-1-5 0 0,1 6 1 16,-1-2 0-16,1 0-1 0,1 5 1 0,-8-4 0 15,5 2-1-15,-5 5 0 0,0-2 0 0,6 2 0 0,-6 0 0 16,0 0-2-16,7 2 0 0,-7 3 1 0,0-2-1 0,6 4 1 16,-6-2 0-16,0 2-1 0,7-3 1 0,0 2 2 15,-7-1 0-15,5 2 0 0,3-3 1 0,-1-1-1 0,-1 1 0 16,0-1 2-16,7-3-1 0,-6 0-1 0,6 0-1 15,0-3 1-15,-7 3-1 0,7-4 4 0,-6 4 5 0,-1-3 5 16,1-1 1-16,0 4 3 0,-1-4 1 0,-6 1 1 0,6-2 0 16,-6 2-4-16,7 0-5 0,-7-1-6 0,0 4-2 15,0-4-1-15,5 4-2 0,-5 0-1 0,0 0 0 16,0 4 1-16,8 0 2 0,-1-4-1 0,-7 6-1 0,6-1-1 16,1 2 1-16,-1 0 0 0,1 0 0 0,-1 1-1 0,0 3 0 15,1-3-1-15,-7-2 1 0,0 2 0 0,0-1 0 0,0 1 1 16,0-1 0-16,-7 0 0 0,1 0 0 0,0 1 1 15,-7-1 1-15,6 1-1 0,-6-6 0 0,5 7-1 0,3-6 0 16,-8 1 0-16,7-1 0 0,-1 1-2 0,7-4-6 16,-7 4-10-16,7-4-13 0,0 0-18 0,0 0-25 0,0-4-31 15,7 0-41-15,0 1-62 0,-1-4-77 0,7-4-115 16,-8 3-56-16</inkml:trace>
  <inkml:trace contextRef="#ctx0" brushRef="#br0" timeOffset="-18408.55">10856 9946 287 0,'0'-7'354'0,"6"-1"-125"0,-6 4-85 0,0 1-52 0,0 0-31 15,0 3-15-15,0 0-8 0,0 0-9 0,0 3-9 16,0 0-5-16,-6 6-3 0,6-3 0 0,0 5 1 0,0 4 0 16,0-4-1-16,0 4 1 0,-6 2 1 0,6 3 3 0,0-3-1 15,0 6 0-15,0-5-1 0,0 4 0 0,0-3-2 16,0-2 0-16,0 2-3 0,0-1-3 0,0 1-3 0,6-1-1 15,-6 0 0-15,6-4-1 0,1 1 0 0,-7-1-2 16,7-2 1-16,0 3 0 0,6-5 0 0,-7-3 0 0,1 5-7 16,-1-5-13-16,0 1-21 0,1-1-27 0,0-3-43 0,-7-4-62 15,7 0-90-15,-7 0-116 0,0-4-56 0</inkml:trace>
  <inkml:trace contextRef="#ctx0" brushRef="#br0" timeOffset="-18252.37">10680 10228 20 0,'-12'-11'453'0,"-1"4"-126"0,7-5-119 15,-1 6-76-15,0-2-40 0,7 0-22 0,-7 1-8 16,7 4-3-16,7-4-2 0,-7 3-6 0,7 0-6 0,6-3-5 16,0 3-10-16,6 4-5 0,0 0-8 0,9 0-8 15,-3 0-5-15,8 0-6 0,-8 4-11 0,8-1-13 0,-7 1-17 16,0 0-22-16,0 0-38 0,0-2-58 0,-6 3-93 0,-8-5-125 16,2 3-61-16</inkml:trace>
  <inkml:trace contextRef="#ctx0" brushRef="#br0" timeOffset="-17502.55">10935 10312 311 0,'7'-7'293'0,"0"3"-103"0,-2-3-70 15,2 0-40-15,-1-4-22 0,7 3-11 0,0-3-2 16,-6 5-1-16,6-6 0 0,0 5-2 0,0-1-6 0,0-2-4 15,-1 2-5-15,1 0-6 0,2 2-6 0,-3 2-6 16,1 0-3-16,0 1-3 0,0-2 0 0,0 2-1 0,-7 3-2 16,8 0 1-16,-8 0 0 0,7 3-1 0,-6 2 0 15,-1-2-1-15,0 1 1 0,1 0 1 0,-7 2-1 0,7 2 0 16,0 0 0-16,-7 2-1 0,6-2 0 0,-6-1 1 16,6 5-2-16,-6-2-1 0,7-3 2 0,-1 5 1 0,-6-2 1 15,7-3-1-15,-1 5-5 0,0-5-10 0,8 1-12 0,-7-2-12 16,5-1-14-16,-5-2-11 0,6 1-14 0,0-4-8 0,-6 3-4 15,5-3 5-15,-5-3 6 0,6 3 12 0,-7-4 11 16,8 1 11-16,-8-2 17 0,1 1 19 0,-2-3 16 16,-5 4 15-16,8-4 11 0,-8 3 12 0,0-4 9 0,-8 5 10 15,8-4 3-15,-5 2 0 0,-2 3-3 0,1-2-5 0,-1 0-3 16,-6 0-5-16,0 1-8 0,6-1-7 0,-5 4-6 16,-2 0-8-16,8 0-4 0,-1 0-5 0,1 0-4 0,-1 4-2 15,2-4-2-15,5 0-2 0,0 0-2 0,-7 3 0 16,7-3 1-16,7 4-2 0,-7-4 2 0,0 4-1 0,5-4 1 15,2 4-1-15,-1-4 1 0,1 2 0 0,-1 3 1 0,1-5 1 16,0 0 2-16,-1 0-2 0,0 3 0 0,1-3 1 16,6 4-2-16,-7-1 1 0,-6-3-2 0,7 4-2 0,0 0-2 15,-7 0 1-15,6-1 0 0,-6 4-1 0,7-2 2 16,-2-3-1-16,-5 7 1 0,8-6 0 0,-8 1 0 0,5 3 1 16,-5-3 2-16,7-2 4 0,1-2-3 0,-3 5 0 0,2-5 0 15,0-5 1-15,6 5 2 0,-7-6 0 0,7 2 3 16,0-3 1-16,-6-5 6 0,6 2 7 0,0-1 5 0,0 0 2 15,-7-3 0-15,7 2 0 0,-6-5 1 0,6 1 4 16,-7 2 0-16,1-4 0 0,-1 3-3 0,1-4 1 0,-7 5 1 16,6-5 4-16,-6 1 0 0,0 0-8 0,0 0-5 0,0 3-2 15,0-4-3-15,0 9 0 0,0-5-2 0,0 3-2 16,0 5-2-16,0 0-2 0,0 0-1 0,0 7-1 0,0 0 0 16,0 0-2-16,0 0-2 0,0 0-3 0,-6 4 0 15,-1-1-2-15,1 9-1 0,-1-2-1 0,1 5 1 0,0-1 0 16,-1 5-1-16,0 0 0 0,7-2 0 0,-6 5-1 15,-1 0 1-15,7-3 0 0,-6 3 0 0,6 0 0 0,0-4 0 16,0 0 0-16,0 4 0 0,0-3 0 0,6-1-1 0,1-4 0 16,-1 5 0-16,1-4 1 0,0-1-1 0,-1-3-1 15,7 4-2-15,-7-5-1 0,7-2-1 0,1 3-14 0,-7-3-19 16,6-5-19-16,-1 4-24 0,1-3-24 0,1-4-31 16,-2 0-37-16,1 0-52 0,-7-7-63 0,7 3-89 0,-6-3-58 15</inkml:trace>
  <inkml:trace contextRef="#ctx0" brushRef="#br0" timeOffset="-17002.6299">11397 10265 101 0,'0'0'243'0,"0"0"-63"0,0 0-52 0,0 0-36 16,0 0-22-16,0 0-12 0,7 3-7 0,-7-3-3 0,0 0-1 15,0 0-1-15,0 0-1 0,0 0-1 0,6 0-3 16,-6 0-5-16,7 0-5 0,-2 0-4 0,3 0-5 0,-3-3-3 16,10 3-6-16,-3-4-4 0,1 4-2 0,0-4-2 15,0 4 0-15,7 0-1 0,-7 0-3 0,0-4 0 0,6 4 0 16,-6 0-2-16,1 0-6 0,-2 0-10 0,1 0-16 0,-6 0-19 16,6 0-30-16,-6 0-50 0,6-2-76 0,-6 2-118 15,-1-5-72-15</inkml:trace>
  <inkml:trace contextRef="#ctx0" brushRef="#br0" timeOffset="-14987.26">11957 10192 111 0,'0'0'218'0,"0"0"-50"0,0 0-48 0,0 0-38 15,0 0-25-15,0 0-17 0,0 0-11 0,-5 0-9 16,5 3-8-16,0 0-4 0,0 2-2 0,0 2 6 0,0 0 8 15,0 4 6-15,5 0 2 0,-5 3 4 0,0 1 8 0,0 4 2 16,0-1 4-16,0 3-7 0,0 2-6 0,0 2-7 16,0-2-2-16,0 2-3 0,0 0-7 0,0-2-3 0,0 2-3 15,0 2-2-15,0-6 1 0,0 4-1 0,0-2-1 16,0 3 0-16,8-4-1 0,-8-1-1 0,0-2-2 0,0 3-1 16,0-5 0-16,0 2 0 0,-8-4 0 0,8 0 0 0,0-1-7 15,0-2-15-15,0-2-26 0,-5 1-41 0,5-7-60 16,0 0-105-16,0-4-101 0</inkml:trace>
  <inkml:trace contextRef="#ctx0" brushRef="#br0" timeOffset="-14690.46">11944 10364 188 0,'13'-19'246'0,"-5"-2"-75"0,3 2-59 0,-4 1-32 0,7 3-18 16,-1 0-11-16,-1-3-4 0,1 3-6 0,7 1-3 0,-7 2-8 15,-1 2 0-15,8-2-3 0,-6 5-3 0,5-1-3 0,-6 2-4 16,0 2-5-16,7 0-3 0,-7 1-2 0,-1 3-3 16,1 3-3-16,1 1-1 0,-8 4 0 0,7-1 0 15,-13 0-1-15,7 4-2 0,-7 3 0 0,-7-2 2 0,1 2-1 16,-1 5 2-16,1-1-2 0,-1-3 0 0,-6 3 2 0,0 0 1 16,0 0 0-16,0 1-1 0,0-4 1 0,-8-1 0 15,10 1 1-15,-2 0-1 0,-1-1-1 0,1-3 0 0,0 3 2 16,1-2-2-16,5-1-11 0,0-5-22 0,0 3-36 15,1-1-57-15,6-6-105 0,-6 2-103 0,6-4-63 0</inkml:trace>
  <inkml:trace contextRef="#ctx0" brushRef="#br0" timeOffset="-12097.32">12393 10444 217 0,'-6'0'262'15,"6"3"-74"-15,0-3-54 0,0 0-36 0,0 0-23 16,6 0-12-16,-6 0-1 0,0 0-10 0,0-3-6 0,7 3-7 16,-7-4-4-16,7 1-4 0,-7-1-6 0,6-3-3 0,7 3-1 15,-6-3 5-15,-2 0 6 0,9 0 3 0,-7-1 2 16,6 1 4-16,-7-5 3 0,7 2 3 0,-6-1 3 0,-1 0-3 16,7-1-5-16,-6 1 1 0,6-3-5 0,-7 3-5 15,1-1-3-15,-1 2-6 0,7-1-3 0,-6 1-1 0,0-2-4 16,-1 1-2-16,0 4-2 0,-6 0-3 0,7-1-2 0,-1 5-1 15,-6-2-2-15,7-1-3 0,-7 6 1 0,0-4-2 16,6 4-1-16,-6 0 1 0,7 0 0 0,-7 4 0 0,6-1-2 16,-6 0 1-16,7 2 1 0,0 2 1 0,-7 0-1 15,5 4 0-15,3-4-1 0,-1 4 0 0,-7 0 1 0,5 0 1 16,3-3-1-16,-3 3 0 0,2-1 0 0,0-2 1 0,-1 3-1 16,1-3 0-16,-1-2 0 0,1 2 0 0,-1-1 1 15,0-3 1-15,1 2-1 0,0-1-1 0,0-1 1 16,-1-1 0-16,0 2 0 0,1-3-1 0,-7-2 0 0,6 0 0 15,7 4-2-15,-7-4 1 0,1-4 0 0,0 4 1 0,0 0 0 16,5-2 1-16,1-3 0 0,-6 2-1 0,6-1 0 0,1-3 0 16,-2 3 1-16,-6-3-1 0,1 0 0 0,6-2 0 15,-6 2 0-15,-1-3 0 0,7 2 0 0,-7-3 0 16,1 3-1-16,-1-2 0 0,1 3 1 0,-7-5-1 0,6 5 1 16,-6 0 0-16,0-4-1 0,7 7 0 0,-7-3-12 0,0 4-18 15,0-1-21-15,0 0-16 0,0 4-17 0,-7 0-14 16,7 0-20-16,0 4-22 0,-6 0-24 0,6-1-37 0,-7 1-63 15,1-1-101-15,-1 1-49 0</inkml:trace>
  <inkml:trace contextRef="#ctx0" brushRef="#br0" timeOffset="-10816.34">12817 10345 89 0,'0'0'181'0,"0"-3"-65"15,7 3-39-15,-7-4-23 0,6 4-15 0,-6 0-6 0,6-3-1 16,-6-2 0-16,7 1 1 0,-7 2-2 0,6 2-5 0,1-5-1 16,-7 2-2-16,6-1 4 0,1 1-5 0,-7-1 0 0,7-4-2 15,0 5-1-15,-7-1 4 0,6 1 3 0,-6-2 4 16,6 3-1-16,-6 2 3 0,0-4-3 0,0 0-1 15,0 4-2-15,0-4-3 0,-6 4-4 0,6 0-6 0,-6 0-4 16,-1 0-5-16,0 0 0 0,0 4-2 0,1 0 2 0,-1 0-2 16,1 3 0-16,-1 0-1 0,1 0 0 0,0 1 2 15,-1-1-1-15,0 1 1 0,0-2-2 0,7 2 0 0,-6 3 0 16,6-5 1-16,0 3 0 0,-6 1-1 0,6-6 0 0,0 4 1 16,0-1 0-16,0 1 1 0,0-1-2 0,0-4 1 15,6 1 1-15,-6-1 2 0,6 1 2 0,8 0-1 0,-7-4 3 16,5 0 3-16,8 0 4 0,-7-4 1 0,13 0 3 15,-7-3 0-15,1 4 0 0,6-4 1 0,-7-5 1 0,8 5-2 16,-2-1-1-16,2-2 1 0,-8-1 0 0,7-4 2 0,-6 3 3 16,-1 2 1-16,1-1-1 0,-7-4 2 0,0 1 4 15,0 3 0-15,-7-3-1 0,1 2 1 0,0-3 2 0,-7 1 1 16,0 2 1-16,0-2-1 0,0 6-7 0,0-2-3 16,0 3-2-16,-7-1-4 0,7 4-8 0,0 1 0 0,0-1-7 15,0 0-1-15,0 4 0 0,-7 0-1 0,7 4-2 0,0 0 2 16,-6-1-1-16,6 5-4 0,0-2 1 0,0 2-1 15,-6 4 1-15,6-1-1 0,0 0 1 0,-7 3-1 16,7-3-1-16,0 4 0 0,-5-5 4 0,-3 5 0 0,8-3 0 16,-7 2 0-16,1 1 0 0,-1-5-1 0,7 1 2 0,-6 1 0 15,-1-1 0-15,1 0-1 0,6-3-1 0,0-2 1 0,-6 2 0 16,6-5 1-16,0 1-2 0,0 0-1 0,0-4 1 16,6 4 0-16,-6-4-1 0,6 0 1 0,1-4 1 15,-1 0 0-15,1 0 1 0,-1 1 2 0,9-5-1 0,-10 4 1 16,8-3-1-16,-7 0 0 0,1 0-1 0,0-4 0 0,-7 4 3 15,0-4 0-15,0-1-1 0,7 1-3 0,-7 0 1 16,0 1 2-16,0 2 1 0,-7 1-1 0,7-1 0 0,0 2-1 16,0-2 0-16,-7 4 2 0,7 0-3 0,0 4 0 15,0-3-4-15,7 6 0 0,-7 1-1 0,7 0 1 0,-1 4 0 16,1-2 0-16,-1 2 2 0,7-1 0 0,-1 3 1 0,2 2 0 16,-1-1-1-16,-1 0 2 0,3-3 0 0,-3 3 0 15,1-1-1-15,-6-2 1 0,-1-1-1 0,-1 0 1 0,3 0 0 16,-1 1 0-16,-7-1-1 0,0-3 0 0,0 4 1 15,-7-6 1-15,7 3-8 0,-13-2-9 0,7-3-10 0,-7 0-18 16,-1 4-19-16,9-4-29 0,-16-4-50 0,9 1-86 0,-2-2-147 16,1 3-71-16,7-6-36 0</inkml:trace>
  <inkml:trace contextRef="#ctx0" brushRef="#br0" timeOffset="-9472.93">13475 10287 72 0,'0'0'145'0,"0"0"-29"16,-7 0-24-16,7 0-17 0,7 0-9 0,-7 0-7 0,0 0-1 16,6 0-1-16,-6 0-2 0,7 0-3 0,-7 0-3 15,0-5-6-15,6 5-8 0,-6 0-4 0,0-2-7 0,6 2-3 16,-6 0-7-16,0 0 0 0,0-4 0 0,0 4-2 16,0 0-1-16,7 0-1 0,-7-4-3 0,0 4-3 0,0 0 1 15,6 0 0-15,-6 0-3 0,0 0 0 0,0 4-1 0,0-4-1 16,0 0 0-16,8 4 1 0,-8-2 0 0,0 3-1 15,0 2 0-15,0 0-1 0,0 1-1 0,6-1 2 0,-6 1 1 16,0-2-1-16,0 2 0 0,0-1 1 0,0 1 1 16,0-1-1-16,6 0-1 0,-6 0 0 0,8 1 0 0,-3-1 1 15,-5-3 0-15,7 4-1 0,-1-6 0 0,0 3 0 16,1-5 2-16,0 3 0 0,0-3-2 0,-1 4 0 0,1-4 2 16,-1 0 4-16,0-4 2 0,1 4 5 0,-1 0 0 0,1-3 1 15,0-2 1-15,-7 3 5 0,6-6 0 0,1 1-3 16,-1-1 0-16,-6 4-3 0,6-6-1 0,0 1-1 0,-6 3 0 15,7-1-4-15,-7 0-1 0,0-2 0 0,8 2-2 16,-8 0-1-16,0 4 1 0,0-1 2 0,6 0 0 0,-6 0-2 16,0 1-1-16,0-1 0 0,0 4-2 0,0 0 0 0,0 0-3 15,0 0-1-15,0 4 1 0,6-1-1 0,-6 5 0 16,0-4 1-16,0 3 0 0,7-4 1 0,-1 4 0 0,-6 2 0 16,7-2 0-16,-1 0 0 0,-1-3 1 0,3 3-1 15,-1 0 0-15,6-2 0 0,-7-3 2 0,7 2-1 0,-6 4 0 16,6-8 0-16,0 3 0 0,0-3 1 0,0 0 0 0,0 0-1 15,0-3-1-15,-1 3 1 0,-4-4 1 0,5 0 0 16,-1 0-2-16,-5-3 0 0,6 0 1 0,-6 2 2 16,-7-1 4-16,6-5 5 0,-6 3 2 0,7 2 3 0,-7-2 5 15,0-3 1-15,0 3 0 0,-7-2-3 0,7 3-4 0,-6-1-2 16,-1 1-6-16,7-1-2 0,-7 4-3 0,1 2-2 0,-1-3 0 16,2 5 1-16,5 0-1 0,-13 0-1 0,6 5 1 15,-1-3-1-15,2 2 0 0,6 4-1 0,-6-1 0 16,-1 1-2-16,7 2 0 0,-6-3 1 0,6 5-1 0,0-5 1 15,0 3 1-15,0-1 1 0,6 1 0 0,-6-2 0 0,7-6 1 16,-1 7-1-16,8-6 1 0,-7 2 0 0,6-3 0 16,-8-2-1-16,8 4 0 0,1-4 2 0,-1-4-1 0,0 4 1 15,-7-2 0-15,7-3-1 0,-6 2 0 0,-1-1 0 16,1-1 0-16,-1 3-1 0,1-6 0 0,-2 1 1 0,-5 4-1 16,8-6 0-16,-8 7 0 0,0-3 0 0,0-2-1 0,-8 4-1 15,8-1-4-15,0 0-12 0,0 4-15 0,0-4-20 16,0 4-31-16,0 0-51 0,8 0-81 0,-3 0-138 0,-5 0-76 15</inkml:trace>
  <inkml:trace contextRef="#ctx0" brushRef="#br0" timeOffset="-9316.73">14191 10338 372 0,'0'-3'495'0,"-7"-2"-172"16,1 1-120-16,6 2-63 0,-7-3-40 0,7 5-22 0,0-3-14 15,0 3-18-15,0 0-29 0,0 0-42 0,0 0-53 0,7-4-92 16,-7 4-185-16,6 0-100 0,1 0-50 0</inkml:trace>
  <inkml:trace contextRef="#ctx0" brushRef="#br0" timeOffset="-7504.63">19454 13126 64 0,'6'0'56'0,"-6"0"-8"0,6-4-3 15,-6 4-2-15,7 0-4 0,-7 0-4 0,6 0-2 16,1 0-1-16,-7 0 0 0,0 0-4 0,6 0-3 0,-6 0-8 15,0 0-3-15,7 0-2 0,-7 0-3 0,0 0-3 16,0 0-3-16,0 0 0 0,7 0-1 0,-7 0 2 0,0 0 7 16,0 0 4-16,6 4 5 0,-6-4 4 0,0 0 2 0,7 0 3 15,-7 0 3-15,0 0-2 0,6 0-4 0,-6 0-6 16,0 0-3-16,0 0-3 0,6 0-3 0,-6 0-4 0,0 0-1 16,0 4-1-16,0-4-2 0,0 0-2 0,0 0 1 15,0 0-1-15,0 0 0 0,7 0 0 0,-7 0-1 0,0 0-1 16,0 0 1-16,6 0 1 0,-6 0 2 0,7 0 3 15,-7 0 3-15,7 0 2 0,-7 0-1 0,6 0 2 0,0 0 0 16,-6 0-2-16,7 0 0 0,-7 0-3 0,6 0-3 0,1 0 0 16,1 0-1-16,-3 0 0 0,1 0-2 0,1 0 1 15,0 0-2-15,0 0 2 0,-1 3-1 0,1-3-1 0,-1 0 1 16,1 0 0-16,-7 0 1 0,6 0-2 0,0 0 2 16,1 0-1-16,0 4 0 0,-1-4 0 0,1 0 0 0,-1 3 0 15,-6-3 0-15,6 0 1 0,1 0 0 0,-1 0 0 0,1 5-1 16,0-5 1-16,-1 0 0 0,1 2 0 0,-1-2 0 0,1 0 0 15,-1 0-1-15,-1 4-1 0,3-4 0 0,5 0 0 16,-13 0-1-16,13 4 0 0,-5-4 1 0,-8 0 0 16,5 0 1-16,2 0 1 0,-1 0-1 0,0 4 2 0,1-4 1 15,0 0-3-15,0 0 0 0,-7 0 0 0,6 0-1 0,0 0 0 16,1 0 1-16,6 0 0 0,-7 0-1 0,0 0 2 16,1 0-2-16,0 0 1 0,0 0 1 0,5 0-1 0,-6 0-1 15,1 0 0-15,1 0 1 0,-3 0-2 0,2 0 0 16,0 0 1-16,-1 0 0 0,1 0 0 0,-7 0 0 0,6 0 0 15,1 0 1-15,-1 0 0 0,1 0 0 0,6 3-1 0,-7-3 0 16,1 0-1-16,-1 0 0 0,1 0 1 0,-1 0 0 16,7 0 0-16,-7 0-1 0,1 0-1 0,0 0 1 15,-1 0 1-15,1 0 0 0,-7 4 0 0,6-4 0 0,1 0 0 16,-7 0 1-16,6 0 0 0,0 4-2 0,-6-4 1 0,7 0-7 16,-1 0-17-16,-6 0-23 0,8-4-44 0,-1 4-58 0,-7 0-87 15,5-4-92-15</inkml:trace>
  <inkml:trace contextRef="#ctx0" brushRef="#br0" timeOffset="-5380.14">19551 13055 84 0,'7'0'115'16,"-7"0"-27"-16,6 0-21 0,-6 0-15 0,6 0-10 0,-6 0-9 15,0 0-7-15,7 0-4 0,-1 0-3 0,-6 0 0 0,7 0 1 16,1 0 1-16,-3 5 4 0,1-5 5 0,1 0 0 15,0 3 3-15,6-3 4 0,-6 0-2 0,-1 0 0 16,7 0-3-16,-7 4-5 0,8-4-2 0,-1 0-2 0,-1-4 0 16,1 4-4-16,1 0-2 0,-1 0-4 0,6 4-3 0,-6-4 4 15,0 0-4-15,8 0-3 0,-9 5-3 0,0-5-2 16,9 0-1-16,-2 3-1 0,-6-3 0 0,6 0-3 0,0 0 0 16,1 0 0-16,0 3 3 0,0 1 4 0,-1-4-2 15,1 0 1-15,6 0 1 0,-7 4-2 0,1-4 1 0,6 0-1 16,-7 3-2-16,2-3 0 0,-3 0 1 0,8 4-1 0,-6-4-1 15,-1 0 0-15,1 4 0 0,0-4 1 0,0 4 1 16,-1-4-1-16,0 0 1 0,1 3 0 0,-1-3 1 0,-5 0 1 16,5 0-2-16,-6 4 2 0,6-4-3 0,-4 3 0 15,-4-3 0-15,9 0-1 0,-8 0 2 0,3 4-1 0,-3-4 0 16,1 0-1-16,0 0 1 0,0 0 1 0,0 3 2 0,6-3 0 16,-5 0 0-16,-1 4 1 0,5-4 1 0,-3 0 0 15,4 4 0-15,0-4-1 0,-6 0 1 0,7 0-3 0,0 4 1 16,-8-4 0-16,8 3-2 0,-1-3 0 0,-4 4 0 15,3-4 1-15,2 3-2 0,0-3 0 0,-8 0 0 0,8 5 0 16,-1-3 0-16,-6-2 0 0,7 0 0 0,-7 0-1 0,6 4 1 16,-7-4 2-16,9 0-2 0,-8 0 0 0,7 0 0 15,-8 4 1-15,9-4 0 0,-9 4-1 0,8-4 1 0,-1 0 0 16,-5 3 0-16,6-3-2 0,-2 4 1 0,2-4 0 16,0 4 0-16,-8-4 0 0,8 4 1 0,-7-4-1 0,6 0 0 15,-6 2 3-15,1-2-3 0,-1 5-1 0,6-5 1 16,-6 0 0-16,1-5 0 0,-2 5 0 0,1 0 0 0,0 0-1 15,0 0 1-15,1 0 1 0,-2 0-2 0,1 0 2 0,7 0-1 16,-8-2 0-16,1 2 1 0,2 0 0 0,-3 0 2 0,8 0-2 16,-7-4-1-16,0 4-1 0,-7 0 0 0,7 0 1 15,0-4-2-15,0 4 1 0,-6 0-1 0,5 0 2 16,-5-4 1-16,7 4 0 0,-2 0 0 0,1 0 0 0,0-3 0 16,0 3 0-16,1 0 0 0,-2 0-2 0,1-4 0 0,0 4 1 15,1 0-2-15,-1 0 1 0,-1 0-1 0,1 0 1 16,1-4 0-16,-8 4 1 0,6 0 1 0,-4 0-1 0,5-4 2 15,-6 4 0-15,5 0-1 0,2 0-1 0,-2-2 0 16,-5 2-1-16,6 0 0 0,0 0 1 0,0-5-1 16,6 5-1-16,-6 0 1 0,0-3 1 0,1 3 0 0,5-4 0 0,-6 4 0 15,0-3 0-15,7 3 0 0,-7 0 0 0,6 0 0 16,-5-4 0-16,-2 4 1 0,1 0 0 0,0 0 0 16,0-4-1-16,-6 4-3 0,6 0 3 0,-8 0 0 0,3-4-1 15,5 4 0-15,-6 0-1 0,-1 0 1 0,1 0 1 0,6-3 3 16,-7 3-2-16,0 0-1 0,1 0 1 0,-1 0 0 0,1 0-1 15,-1 0 0-15,1 0 0 0,0 0-1 0,-7 0 1 16,6 0-1-16,1-4 0 0,-7 4 1 0,6 0 3 0,0 0-1 16,-6 0 0-16,0 0-2 0,7 0 0 0,-7 0 1 15,6 0 0-15,-6 0 0 0,0 0-2 0,7 0-1 0,-7 0 1 16,0 0-1-16,0 0 2 0,0 0 0 0,6 0 0 16,-6 0-1-16,0 0 0 0,7 0-1 0,-7 0 1 0,8 0 0 15,-3 0-1-15,-5 0 2 0,8 0-1 0,-3 0 1 0,1 0 0 16,-6 0 3-16,7 0-1 0,-7 0-2 0,7 0 1 15,0 0-1-15,-7 0 0 0,6 0 0 0,-6 0 1 0,7 0-1 16,-7 0 0-16,6 0 0 0,-6 0 0 0,7 0 0 16,-7 0 1-16,6 0-1 0,-6 0 0 0,0 0 0 0,6 0 0 15,0 0 0-15,-6 0 0 0,7 4 0 0,0-4-1 0,0 0 1 16,-7 0-1-16,6 0 0 0,1 0 1 0,-7 0 0 16,5 0 0-16,2 3 0 0,-7-3 0 0,6 0 0 0,-6 0 0 15,7 0-1-15,-7 0 2 0,8 0-1 0,-8 0 0 16,6 0 0-16,-6 0 0 0,0 0 0 0,6 0 0 0,-6 0 0 15,7 0 0-15,-7 0-1 0,6 0 1 0,-6 0 0 0,7 0 0 16,-7 0 1-16,0 0-1 0,6 0 4 0,-6 0-2 16,0 0-1-16,0 0-1 0,6 0 0 0,-6 0 1 15,0 0-1-15,0 0 0 0,0 0 0 0,0 0 0 0,0 0-1 16,0 0 0-16,0 0 0 0,0 0 0 0,0 0 0 0,0 0 0 16,0 0 1-16,0 0-1 0,0 0 1 0,7 0 0 0,-7 0 0 15,0 0 0-15,7 0 0 0,-7 0 0 0,6 0-1 16,-6 0 1-16,7 0 0 0,-7 0 0 0,6 4 0 15,-6-4 0-15,7 0 0 0,-7 0 0 0,6 0-1 0,-6 0 1 16,0 0 1-16,7 0-1 0,-7 0 0 0,0 0 0 0,0 0 0 16,0 0-1-16,0 0 1 0,0 0 1 0,0 0-1 15,0 0 1-15,0 0-1 0,0 0 1 0,0 0 0 0,0 0 2 16,0 0-2-16,0 0-1 0,0 0 0 0,0 0 1 16,0 0 1-16,0 0-2 0,0 0 1 0,0 0-1 0,0 0 1 15,0 0 1-15,0 0-2 0,0 0 0 0,0 0 1 0,0 0 1 16,0 0-2-16,0 0 0 0,-7 0-2 0,7 0 1 15,0 0 0-15,0 0 1 0,0 0-1 0,0 0 1 0,0 0 0 16,0 0 0-16,0-4 2 0,0 4-2 0,0 0 1 16,0 0 0-16,-6 0-1 0,6 0-1 0,0 0 1 0,0 0-1 15,0 0 0-15,0 0 0 0,0 0 0 0,-7 0 0 0,7 0 1 16,0 0 0-16,0 0 1 0,0 0 1 0,-6 0 0 16,6 0 0-16,0 0 0 0,-7 0-2 0,7 0 0 0,0 0 0 15,-6 0-1-15,6 0 0 0,0 0 1 0,-7 0 1 16,7 0-1-16,0-3 0 0,-7 3 2 0,7 0-1 0,0 0 0 15,-6 0-1-15,6 0-1 0,0 0-2 0,0 0 3 0,0 0-1 16,0 0 0-16,0 0 0 0,0 0 0 0,0 0 1 16,0 0 0-16,0 0 0 0,0 0 0 0,0 0 0 0,0 0 0 15,0 0 0-15,0 0 1 0,0 0 0 0,0 0 0 0,0 0 1 16,0 0-1-16,0 0-1 0,0 0 0 0,0 0-1 16,0 0 0-16,0 0 0 0,-6 0 1 0,6 0 0 15,0 0-1-15,0 0 1 0,0 0 0 0,0 0 0 0,0 0 0 16,0 0 0-16,0 0-1 0,0 0 0 0,0 0 1 0,0 0 0 15,0 0 1-15,0 0 0 0,0 0 0 0,0 0 0 0,0 0-1 16,0 0-1-16,0 0 0 0,0 0 0 0,-7 0 0 16,7 0 0-16,0 0 1 0,-6 0 0 0,6 0 1 15,0 0-1-15,0 0 0 0,0 0 0 0,0 0 0 0,-7-4 1 16,7 4-1-16,0 0 0 0,0 0 1 0,0 0 1 0,0 0 0 16,0 0-1-16,0 0 0 0,0-3-1 0,0 3 0 15,0 0 0-15,0 0 0 0,0 0 0 0,0 0 0 0,0 0 1 16,0 0 0-16,0 0 1 0,0 0 0 0,0 0-2 15,0 0 0-15,0 0 0 0,0 0 0 0,0 0 0 0,0 0 0 16,0 0 0-16,0 0 0 0,0 0 0 0,0 0 0 0,0 0 0 16,0 0 1-16,0 0 0 0,0 0 2 0,0 0 2 15,0 0 1-15,0 0 2 0,0 0 0 0,0 0 2 0,0 0 0 16,0 0 0-16,0 0-2 0,0 0-1 0,0 0-3 16,-6 0-1-16,6 0-1 0,0 0 0 0,-6 0-2 0,6 0 0 15,-8 0-1-15,1 0 0 0,1 0 0 0,-1 0 1 0,2 3 0 16,5-3 0-16,-7 4 0 0,1-1 0 0,6-3 1 15,-7 0 0-15,0 4 0 0,7-4-1 0,0 4-2 0,-7 0 2 16,7-1-1-16,0 1 0 0,0-1 1 0,7-3 0 16,-7 5-1-16,7-3 2 0,0-2-1 0,-1 4 0 0,1-4 0 15,-2 0 0-15,2-4 1 0,-1 4 0 0,1-2 1 16,1-3-1-16,-2 2 1 0,0-1-1 0,-6 1 2 0,7-1 3 16,-7 0-2-16,0 0 1 0,0 1 0 0,0-1-1 15,0 1 0-15,-7-1-1 0,7 1-1 0,-6-1 0 0,0 0 0 16,-2 4-1-16,1-4-2 0,1 4 2 0,-1 0 0 0,2 0 2 15,5 0-2-15,-7 4-2 0,1-4 0 0,6 0 1 16,0 4 0-16,0 0-1 0,0-4 1 0,0 3-2 0,0 1 0 16,0-1 0-16,6-3 1 0,-6 4 0 0,7-4 1 15,-7 3 0-15,0-3-1 0,5 4 1 0,-5-4 0 0,7 0 2 16,-7 0-1-16,0 0 0 0,0 0 0 0,0 0 1 0,0 0-7 16,0-4-13-16,-7 4-28 0,7-3-55 0,-5-4-115 15,-2 3-111-15,1-3-66 0</inkml:trace>
  <inkml:trace contextRef="#ctx0" brushRef="#br0" timeOffset="-4458.45">22123 12348 135 0,'0'-2'174'0,"0"-2"-31"0,0 1-28 16,0-1-22-16,0 4-15 0,0-8-10 0,7 4-6 0,-7 1-5 15,0 0-7-15,7-2-7 0,0 3-4 0,-7-3-2 0,0 1-1 16,6 1-4-16,0 3-3 0,-6-4-3 0,6 1-4 15,1-1 5-15,-1 0-5 0,7 1-1 0,-6-1 0 0,0 0 0 16,6 1 1-16,-8-2 4 0,8 3 0 0,2-2-5 16,-2 0 3-16,6 0 2 0,-6 4 0 0,6-3-3 0,1 3-2 15,-7 0-2-15,6-4-1 0,-6 4-2 0,2 4-3 0,3-4-2 16,-12 0-4-16,8 3 0 0,-7 1-3 0,-1 4-2 16,1-1 0-16,-7 0-1 0,0 4 1 0,0 0 2 0,-7 1 0 15,7 1 1-15,-6-1 0 0,-1 1-1 0,-7 3 0 16,8-1-2-16,1-4 2 0,-8 3-3 0,5-3 1 0,-5 0 1 15,6 1 1-15,-6-2 1 0,7-3 0 0,0 1 3 16,-1-1-1-16,1-2 1 0,6-3 1 0,-7 2 0 0,0 0 0 16,7 0 2-16,0-4 3 0,0 0 2 0,-6 3 3 0,6-3 0 15,0 0 1-15,6 0 1 0,-6 0 0 0,0 0-2 16,7 0-4-16,0 0-5 0,-1 0-3 0,1 0-3 0,5 0-2 16,1 0-1-16,0 0-1 0,2 0-2 0,3 4 2 15,-5 0 0-15,7-4 0 0,-7 4 2 0,6-2-2 0,-6 3 0 16,1-2 0-16,-1 1 0 0,-1-1-1 0,-6 1 1 0,1 0-1 15,1 0 0-15,-2 3 0 0,0-4 1 0,-6 1 0 16,0 3 0-16,0 1 0 0,-6-1 1 0,0 4-1 16,-2 0 0-16,-5-4 0 0,6 4 1 0,-5-3 2 0,-1 0-2 15,-1-1 1-15,-4 0-1 0,-2 0 1 0,0-3 1 0,-6 3-2 16,6-3 0-16,-6-1-1 0,1-3 2 0,-2 0 1 0,2 0-2 16,-1 0 1-16,-2 0 0 0,10 0 0 0,-9-3 0 15,8-1 0-15,7 1-1 0,-9 3-1 0,9-4-1 16,6 4-12-16,-1-4-25 0,1 4-34 0,12-4-69 0,-6 1-142 15,13-2-103-15,-1-2-77 0,2 5-52 0</inkml:trace>
  <inkml:trace contextRef="#ctx0" brushRef="#br0" timeOffset="-3193.15">20339 14441 248 0,'0'-4'249'0,"0"1"-95"0,0-1-68 0,7 0-39 16,-7 0-19-16,0-3-8 0,6 4 0 0,-6-1 3 16,7 0 5-16,-7 1 8 0,0-5 8 0,6 5 4 0,-6-1 4 15,7 1 0-15,-7-1-1 0,0 0-1 0,6 4-3 0,-6-3-4 16,0 3-6-16,0-5-7 0,0 5-4 0,0 0-5 0,7 0-4 16,-7 0-5-16,0 0-5 0,0 0-4 0,-7 5-1 15,7 2-1-15,0-3-1 0,-6 3 1 0,6 4-1 16,-7-4 1-16,1 5 2 0,6 2-1 0,-7-3 0 0,1 3-1 15,-1 1 2-15,1-1 3 0,0 5 5 0,-1-4 3 0,1-1 0 16,-2 1 4-16,3 0-1 0,-3-1 0 0,1-3 1 16,2 5-6-16,-2-7-5 0,7 3-2 0,-6-1-2 0,6-5-2 15,0 6 1-15,-7-8 0 0,7-1 0 0,0 1 0 16,0 0 4-16,-7-4 7 0,7 4 9 0,0-4 11 0,0 0 12 16,0 0 11-16,7 0 9 0,-7-4 4 0,0 0 1 15,7-3-8-15,-1-4-9 0,1 0-11 0,-2 0-12 0,2-3-11 16,6-5-9-16,-5 1-4 0,5-1-3 0,-7 2-2 15,7-6 0-15,0 0 0 0,0 2 0 0,0-4-1 0,0 2 1 16,0 1-1-16,0-3 0 0,-7 7 2 0,7-1 0 0,-6 1 0 16,1 3-2-16,-3 5 1 0,1-2-2 0,1 5 1 0,-1-1 0 15,1 5-2-15,-1-1 1 0,0 4-2 0,2 0 0 16,5 4 1-16,-7-4 2 0,0 7 0 0,7-3-1 0,-6 3 0 16,6 0 1-16,0 0 1 0,0 5 0 0,0-1 0 15,1 0-1-15,-2-1 0 0,0 2 1 0,3-2 0 0,-2 2-2 16,0-1-2-16,-1 0 0 0,1 0-2 0,0-1 0 15,1 2-1-15,-1-1-11 0,-1-5-21 0,1 6-27 0,0-5-34 16,0-3-50-16,2 0-92 0,3 0-162 0,-5-4-88 0,-1-4-36 16</inkml:trace>
  <inkml:trace contextRef="#ctx0" brushRef="#br0" timeOffset="-2568.31">21043 12888 19 0,'-7'0'324'0,"7"3"-106"16,-6-3-88-16,6 5-57 0,0-5-26 0,0 0-12 16,0 3-2-16,6-3 2 0,-6 4 2 0,7-2 4 15,-1 2 5-15,1-4 0 0,-1 8-5 0,7-4-6 0,-6 3-3 16,6-3-5-16,-7 3-1 0,7 0-1 0,6 1-1 0,-6-5 2 15,0 8-2-15,2-7 0 0,-3 4-3 0,1-1-2 0,-6 0 0 16,6 0-6-16,0 1-5 0,-7-1-5 0,7 1 2 16,-7-2-2-16,1 2 2 0,0 3 1 0,-7-5 1 15,6 6 2-15,-6-1 1 0,0 0 5 0,-6 4 7 0,-1-1 2 16,-6 1 1-16,6 3 3 0,-12 1 0 0,0 4 0 0,-1-6 2 16,-7 5-4-16,8 0-1 0,-13 0-6 0,6-1-3 15,0 2-3-15,-7 0-1 0,7-6-2 0,0 5-3 0,-1-3 0 16,2-2-6-16,-2-2 1 0,9 4 0 0,-9-5-2 15,14 5-2-15,-5-4-8 0,3-1-17 0,2 1-27 0,7 0-32 16,-1-5-59-16,1 2-102 0,6-2-132 0,0-3-74 0</inkml:trace>
  <inkml:trace contextRef="#ctx0" brushRef="#br0" timeOffset="-1224.8599">17779 10741 17 0,'7'0'34'0,"-7"0"4"0,0 0 3 0,6 0 0 16,-6 0-2-16,0 0-5 0,7 3-7 0,-7-3-4 16,7 0-3-16,-7 0-1 0,6-3-1 0,-6 3 2 0,0 0 1 15,7 0 4-15,-7 0 6 0,0 0 1 0,0 0 3 0,6-4 4 16,-6 4 2-16,0 0 0 0,0-4 1 0,0 4-6 15,0-3-6-15,0 3-2 0,0-3-2 0,0 3-4 0,0-4-4 16,0-1-4-16,0 5-1 0,0-3 1 0,0 3-1 16,0-3 0-16,0-1-1 0,0 0-3 0,0 4 0 0,7-3 1 15,-7-1-2-15,0 4 0 0,0-4-2 0,0 0 0 0,0 1-1 16,5 3 1-16,-5-4-1 0,7 1-1 0,0-1-1 16,-7-3 1-16,7 7 2 0,0-4 0 0,-1-3 0 0,0 7-1 15,1-7 2-15,6 2 0 0,-7 3 0 0,8-2-1 0,5 0-3 16,-6 0 1-16,6 4-4 0,7-3 2 0,0-1-1 15,6 4-1-15,1-4 1 0,0 4-2 0,13 0 3 0,-7 0-2 16,6 0 2-16,8 0-2 0,-8 0 2 0,8 0 1 16,-1 0 0-16,6 4 2 0,-6 0 1 0,7-4 0 0,-1 3-1 15,1 1 0-15,0 4 1 0,-1-6-2 0,8 3-2 16,-8 2 0-16,1 0-1 0,-7-3-1 0,6 3 0 0,-6 0 1 16,-6-3-1-16,7 3 0 0,-15-3 1 0,1 3 0 0,0-3 0 15,-6 0-1-15,-1-1 0 0,-5-3 1 0,-2 3 0 16,-5-3 0-16,-7 5 1 0,6-5-3 0,-4 0 8 0,-10-5 7 15,1 5 5-15,1-3-1 0,-7 3 2 0,7-3 2 0,-7-5 2 16,0 5 3-16,-7-1-6 0,7-4-6 0,-13 1-4 16,8-3 0-16,-10 2 0 0,2-3-2 0,-6 1-2 15,-1-2-1-15,1-2-3 0,-7-1 2 0,6 0-2 0,-5 4 1 16,-2-4-3-16,8 1 1 0,-8-1 0 0,8 5 3 0,6-5 5 16,-7 3 2-16,7 5 2 0,8 0-1 0,-8 0 0 0,6 0 0 15,7 2 0-15,0 5-4 0,-8-3-3 0,16 3-3 16,-8-3-3-16,7 3 0 0,-1 0 0 0,6 3 1 15,1-3-1-15,1 0 2 0,5 3-2 0,0 2 0 0,2-2 0 16,-2 1-2-16,0-2 1 0,1 7 1 0,6-6 0 0,-7 4 0 16,1 1-4-16,-1-1 2 0,1 5 2 0,-1-5 0 15,-6 3 0-15,7-2-2 0,-14 3 0 0,1 3 0 0,0-3 4 16,0 3-1-16,-14 6-1 0,-7-6 0 0,3 5 0 16,-10 3 1-16,-5-1 1 0,-6 1-1 0,-8 4-1 15,-5 0 0-15,0 0 1 0,-1-1-1 0,1 0-1 0,-2 1-10 0,2-1-20 16,0 2-27-16,-1-2-57 0,6-3-117 0,8 0-116 15,-7 0-67-15</inkml:trace>
  <inkml:trace contextRef="#ctx0" brushRef="#br0" timeOffset="5226.75">22567 13151 27 0,'0'0'63'0,"-7"0"7"15,7 0 5-15,-6 0 4 0,6-4-2 0,0 4-6 16,0 0-8-16,0 0-8 0,0 0-10 0,0 0-9 16,0 0-7-16,0 0-6 0,0 0-1 0,0 0-3 0,6 0-4 15,-6 0-2-15,0 0-1 0,0 0-1 0,0 0-2 0,0 0 0 16,0 0-6-16,0 0 2 0,0 0-1 0,0 4-2 0,0-4 1 16,0 0 2-16,0 0 0 0,0 0 1 0,0 0 1 15,0 0 0-15,0 0 0 0,0 0 1 0,0 0-2 16,0 0-1-16,7 0-2 0,-7 4 1 0,0-4-4 0,0 0 0 15,0 0 0-15,0 4 0 0,0-4 0 0,0 0-2 0,0 3-1 16,0-3 1-16,0 4 2 0,0 0-1 0,0 0 1 16,0-2 0-16,0 3 0 0,0-2 1 0,-7 6 0 0,7-6-1 15,0 4-1-15,0-3 1 0,0 2 0 0,-6-1-2 16,6 2 1-16,0-3 1 0,0 3 0 0,0-4 1 0,0 5 1 16,-6-1 0-16,6-3 1 0,0 4 1 0,0-6 0 0,0 6-2 15,0-1 1-15,0-3 0 0,0 0 1 0,0 2 0 16,0-1 2-16,0-2-1 0,0 4 0 0,0-3 0 0,0 0 1 15,0 0-2-15,0 0 0 0,0 2-1 0,0-1-1 16,0-1-1-16,-8-1-1 0,8 1 0 0,0-1 2 0,0 1-2 16,0 3 0-16,0-3 0 0,0 0 0 0,0-1 2 0,0 4 1 15,8-2-1-15,-8-3 0 0,0 2 1 0,0 0-2 16,0 3 1-16,0-3 0 0,0 4-1 0,0-6 0 0,0 6 0 16,0-1 1-16,0 1-1 0,0-4 2 0,-8 3-2 15,8 0 3-15,0 0-2 0,0 1-2 0,0-5 1 0,0 5 0 16,8-2 1-16,-8 3 0 0,0-1-1 0,6-2 1 0,-6 2 0 15,6-1 1-15,1 1-3 0,-7-1 2 0,6-4 0 16,-6 4-1-16,7 1-1 0,-7-1 1 0,6 0 0 0,-6-3 0 16,6 3 0-16,-6 1 0 0,0-1 0 0,7-3 1 15,-7 2-1-15,0 3-1 0,0-6 0 0,7 4 0 0,-7-3 0 16,0 4 0-16,6-5 0 0,-6 5-1 0,7-4 1 16,-7-2 0-16,6 3 1 0,1-2-1 0,-7 4 0 0,0-3 0 15,6 0 0-15,-6 0 1 0,0-1-1 0,0 1 0 16,7-4-1-16,-7 3 1 0,0 1 1 0,0-1-2 0,0-3 1 15,0 4 0-15,0 0-1 0,0 0 1 0,6-4 0 0,-6 3 0 16,0 1 0-16,0 0 1 0,6-1-1 0,-6 0 0 16,0 2 0-16,0-1 0 0,0-4 0 0,0 3 0 0,7-3 0 15,-7 3 0-15,0-3 1 0,0 0 0 0,0 4-8 0,0-4-19 16,7-4-52-16,-7 1-85 0,0 0-129 0,0-1-71 0</inkml:trace>
  <inkml:trace contextRef="#ctx0" brushRef="#br0" timeOffset="6742.17">22567 13155 70 0,'0'0'131'0,"0"0"-29"0,0 0-26 16,0 4-24-16,0-4-20 0,0 0-13 0,0 0-11 15,0 3-3-15,0-3-4 0,0 4-1 0,0-4 0 0,0 4-1 16,-7-4-1-16,7 4 2 0,0-4 0 0,0 2 0 0,-6 3 1 16,6-2-1-16,0 1 1 0,0 1 1 0,-6 1 1 15,6-2 1-15,0 0-2 0,0 2 1 0,0 3 0 0,6-2 1 16,-6-4 0-16,0 4 8 0,0 1 8 0,0-1 2 15,0 0 1-15,0-2 3 0,0 1-1 0,0 2 1 0,0-1 2 16,0 1-5-16,0-1-3 0,0 0-2 0,0 0 1 0,0 1-3 16,0-1 3-16,0 1 0 0,0-1 0 0,0-3 0 15,0 3-2-15,0 0 2 0,0 1-2 0,6-5 0 0,-6 4-1 16,7 0-1-16,-7-3-1 0,6 4-3 0,1-5-4 0,-7 5-2 16,6-4-3-16,-6 3-1 0,6-4 1 0,-6 1-1 15,0 3-1-15,0-3-1 0,0 3 2 0,7-3 0 16,-7 3 1-16,0-4-1 0,0 6-1 0,0-6 2 0,0 4 0 15,0-3 0-15,0 2-1 0,7-1-1 0,-7 2 1 0,0 0 0 16,0-3 2-16,6 4-1 0,-6-5-1 0,0 5 2 0,7-4-2 16,-7-2 0-16,0 6 0 0,0-4 1 0,6 3 0 15,-6-3-2-15,0 0 0 0,0-1 0 0,7 4 0 16,-7 0 0-16,0-3 1 0,0 4 0 0,0-5-1 16,0 5 1-16,0-5-1 0,6 5 1 0,-6-4 1 0,0 4 0 0,0-6-2 15,0 6 0-15,7-4 2 0,-7 3-1 0,0 1 1 16,0-1-2-16,6 0 0 0,-6-4 4 0,0 5 1 0,6-1 0 15,-6 0 0-15,7 0 4 0,-7 1 2 0,0-1 3 16,7 1 0-16,-1-2-2 0,-6 3-1 0,0-6 0 0,7 4-3 16,-7 0-1-16,0-2-3 0,6 2-3 0,-6-3-1 0,0 2 1 15,0-2-1-15,0 4 0 0,0-1 0 0,0-3-1 16,0 3 1-16,0-3 0 0,0 3 0 0,7 0 0 0,-7-3 0 16,0 3 1-16,0 1 0 0,0-5 1 0,0 4-2 15,6-2 2-15,-6-2 0 0,0 4-1 0,7-3-1 0,-7-1 0 16,0 5-1-16,6-4-2 0,-6 4 3 0,7-6-2 0,-7 5 1 15,7-2 1-15,-7 2 0 0,5 1 0 0,-5-1 2 16,8-4 1-16,-1 4-2 0,-7 1 0 0,5-1-1 0,3-3 1 16,-8 3-1-16,5 0-4 0,-5 1 1 0,7-5 2 15,-7 5 1-15,6-5 0 0,-6 5 0 0,7-4 0 0,-7 4 0 16,7-6 5-16,-7 5-3 0,0-3-1 0,6 4 0 16,-6 0 0-16,7-6-1 0,-7 5-1 0,6-2 1 0,-6 2 0 15,7 1 0-15,-1-1-1 0,-6-4 0 0,6 4 1 0,-6-3 1 16,7 4 0-16,0-5 1 0,-1 5-1 0,1-5 0 15,-7 5 0-15,6-1-1 0,1-3 1 0,-7-1-1 0,5 4 0 16,2-3-1-16,0 0 1 0,0 0-4 0,0 3 3 16,-7-4 0-16,6 2 0 0,0 1 0 0,-6-2 1 0,7 0 0 15,-1 4 0-15,1-5 3 0,-1 1-2 0,0 3 1 0,1-4 0 16,0 5 0-16,0-4-2 0,-1-1 0 0,0 1 0 16,1 3-1-16,-1-4 1 0,1 2 0 0,-1-2-1 0,1 5 1 15,-7-5 1-15,7 1 1 0,-1 3 0 0,0-3 0 16,1 0-2-16,-7 3 0 0,6-4 2 0,1 4-1 0,-1-3 0 15,1 4-1-15,-1-5 0 0,1 5 1 0,0-2-1 0,-2-1 1 16,3 2-3-16,4-4 1 0,-4 5 1 0,-3 0-1 16,2-2 1-16,0-1-1 0,-1 2 1 0,7 0-1 0,-6 0 2 15,5 1-1-15,-5-5 0 0,7 5 2 0,-8 0-2 16,0-6 0-16,1 6 0 0,-1-1 0 0,1-3 0 0,-2 4 0 16,3-6 0-16,-2 4-1 0,1 0 1 0,0-3 0 0,-1 1 1 15,1 0-1-15,-7 4 0 0,6-5-1 0,0 0 0 16,1 2 0-16,-1 2 2 0,1-7 0 0,-7 7 0 15,7-3 0-15,0-1-1 0,-7 1 0 0,6 0 2 0,0-4-1 16,-6 3-2-16,7 1 0 0,-7 3-1 0,6-7 2 0,0 5 0 16,1 1 2-16,0-2-2 0,-1 0 2 0,1-4-2 0,-1 3 0 15,0 1 1-15,1 0-1 0,1-4 0 0,3 4 0 16,-4-2 1-16,7 3-2 0,-3-2 1 0,-3 1 1 16,5-1 0-16,-6 1-1 0,6 0 0 0,-7 0 0 0,7-1 0 15,-7 2-3-15,7-3 2 0,-7 3 0 0,8-3 0 0,-7 2 1 16,6 0 0-16,-7 4-1 0,7-4 1 0,0-1 2 15,0 3-3-15,-5-1 1 0,4-1 0 0,0 3-1 0,2-4 1 16,-1 1 0-16,0 0 0 0,0 3 0 0,-7-3 1 16,7 0 0-16,-6 0 0 0,6-2-1 0,-7 3 0 0,0-2 0 15,1-3-1-15,6 4 0 0,-6-1 0 0,0 1 0 0,6 0 1 16,-7 0 1-16,7-1 0 0,0 1 1 0,-6-1-1 16,6 1-1-16,-7-1 2 0,7 1-2 0,-7 0 0 0,1-4-1 15,-1 4 1-15,1-4 0 0,0 3 1 0,-7-3-1 0,6 0 0 16,-6 5 0-16,0-5-1 0,0 0 2 0,0 0 0 15,0 0-1-15,7 0 1 0,-7 0 1 0,0 0-1 0,0 0 0 16,0 0 1-16,0 0 1 0,0 0-1 0,0 0-2 16,0-5 0-16,0 5 1 0,6 0 3 0,-6 0-2 0,0-3 1 15,0 3-3-15,0 0 0 0,0 0 3 0,0-4-3 0,0 4 0 16,0 0-7-16,0-4-14 0,0 4-38 0,0-4-66 16,0 1-130-16,0-4-94 0,0 3-58 0</inkml:trace>
  <inkml:trace contextRef="#ctx0" brushRef="#br0" timeOffset="7538.82">22996 13833 99 0,'0'0'184'0,"0"0"-59"15,0 0-46-15,0 0-33 0,0 0-19 0,-6 0-7 0,6 4 0 16,0-4 3-16,0 0 6 0,0 3 6 0,0-3 4 0,-7 0 3 16,7 0 0-16,0 0-3 0,0 0-7 0,0 0-8 15,0 0-5-15,0 0-6 0,0 0-5 0,0 0-4 0,0 4-1 16,0-4 0-16,0 0 1 0,0 4-2 0,0-4 2 16,0 0-2-16,0 0 3 0,0 3 0 0,0-3 1 0,0 3-1 15,7 1 1-15,-7 1 1 0,0-2 0 0,0 0 0 0,0 5 0 16,6-5 0-16,-6 1 2 0,0 0 2 0,7 4 1 15,-7-4 1-15,6 2 1 0,-6-3 1 0,7 5 2 0,-7-4 2 16,7 4-1-16,-1-1 1 0,0-4 2 0,1 4 0 16,-1-3-1-16,1 4-2 0,-1-1-1 0,7-3-5 0,-6 2-2 15,0 3-2-15,-2-3-3 0,10 2-3 0,-10-1 0 16,3 1 0-16,-3-5-1 0,2 4 0 0,0 0 0 0,-1 1-1 16,-6 0 0-16,7-4 0 0,-7 3 0 0,6-5 1 0,-6 6 3 15,0-4 1-15,0 4 2 0,-6-1 3 0,-1 0 3 0,1 0 2 16,-8 1 1-16,9-1 3 0,-8 0-1 0,-7 1 2 15,6-1 3-15,-5 0 0 0,-1-3 0 0,1 3-1 16,-1 1-1-16,-5-1-1 0,-2-4-1 0,1 4-3 0,-7 1-4 16,1-4-4-16,0 4-2 0,-8-1 1 0,9 0-2 0,-3-4 0 15,2 5-1-15,-7-1-3 0,6-3 2 0,1 3-2 16,0 1 1-16,4-5-1 0,3 5 1 0,-1-5-2 0,7 1 1 16,-1-1-1-16,6 1 0 0,8 0 0 0,-7-4 0 15,8 4-1-15,5-4-1 0,-8 0 1 0,16 0-1 16,-8 3-8-16,5-3-18 0,8 0-29 0,0 0-52 0,1 0-98 0,5-3-141 15,0-1-80-15,-6 0-48 0</inkml:trace>
  <inkml:trace contextRef="#ctx0" brushRef="#br0" timeOffset="8288.99">24286 14654 102 0,'0'0'176'0,"0"0"-36"16,0 0-29-16,0 3-26 0,0-3-20 0,0 0-16 0,0 4-13 15,6-4-9-15,-6 3-6 0,0-3-3 0,0 4-1 0,0 0-1 16,0-4 0-16,0 4-3 0,0 3 6 0,0-3 6 15,0 0 4-15,-6 3 0 0,6 0 3 0,-7 0 0 16,1 4 2-16,-1-4 1 0,1 0 2 0,-7 5-4 0,0-4-3 16,0 1 0-16,-6 3-1 0,5-1 0 0,-5 0 1 0,-1-3 0 15,0 2-4-15,0 1-2 0,8-3 0 0,-7 3-3 16,-1-4 0-16,1 4-1 0,6-4-2 0,-1 1-2 0,1-5-3 16,0 4-2-16,1-2-3 0,4 1-3 0,3-1 1 0,-3-2-4 15,8-3-1-15,-6 3 2 0,6 2-1 0,0-2 1 16,0 1-1-16,6-4 1 0,-6 3 3 0,8 2 3 0,5-2 3 15,-1 0 1-15,1 1-1 0,7 0-1 0,0 3 2 16,-1-7-3-16,7 4-4 0,-1 0-1 0,3-1-4 0,-3-3-1 16,1 0 0-16,7 4 0 0,-7-1 1 0,6-3 0 0,0 0 1 15,-4 4-2-15,4-4 2 0,0 0-5 0,-6 3 2 16,7-3 1-16,-7 0 0 0,0 4-1 0,0-4 1 0,-6 0 0 16,-1 4 0-16,0-4 5 0,-6 0-4 0,0 0 1 15,-6 0-1-15,-1 0 0 0,-6 0-1 0,7 0 0 0,-7 0 1 16,6-4 0-16,-6 4-1 0,0 0-10 0,0 0-13 0,-6-4-18 15,-1 1-25-15,1-1-34 0,-1 1-59 0,1-4-98 16,-7-1-122-16,0 1-60 0</inkml:trace>
  <inkml:trace contextRef="#ctx0" brushRef="#br0" timeOffset="8538.92">24156 14683 331 0,'-7'0'278'0,"7"0"-110"0,0 0-70 0,0-4-40 16,0 4-18-16,0 4-9 0,7-4-1 0,-7 4-1 0,6 0 4 15,1 3 8-15,-1 0 7 0,1 4 4 0,6 0 1 16,-6 3 1-16,-1 2-4 0,7 2-2 0,-7 0-6 16,7 4-6-16,-6 0-9 0,6 3-6 0,0-3-5 0,-7 4-4 15,7 0-2-15,0 3-1 0,1-3-2 0,-9 3-4 0,10 0 0 16,-10 1-2-16,2-1-11 0,-1-4-19 0,1 0-33 0,-7 1-48 15,0-3-97-15,0-5-146 0,-7-3-76 0</inkml:trace>
  <inkml:trace contextRef="#ctx0" brushRef="#br0" timeOffset="9836.11">21719 15086 2 0,'0'4'99'0,"0"-4"-12"0,0 0-13 16,0 0-15-16,0 3-17 0,0-3-14 0,7 0-7 0,-7 0-2 16,0 0-1-16,7 4 2 0,-7-4-2 0,7 0 1 15,0 3 1-15,-2-3 1 0,2 0-1 0,-7 0-1 16,6 0 1-16,1 0 0 0,-1 0 3 0,1 0 1 0,0 0 0 16,6 0-1-16,-7 0-2 0,0 0-4 0,7 0-3 0,-6 0-3 15,6 0-4-15,-6 0-3 0,6 0 1 0,-8 0 0 0,10 0-1 16,-10 0-1-16,2 0-1 0,7 0 1 0,-2 0 1 15,-5 0-1-15,6 0-2 0,-7 0-1 0,8 0 1 16,-1 0 0-16,-1 0-1 0,1 0 1 0,0-3-1 0,1 3 0 16,5 0 3-16,-6 0 0 0,0 0-3 0,7-4 0 0,-7 4 0 15,6 0 3-15,-5 0 4 0,-2 0 1 0,1 0 0 16,0 0 1-16,0 0 3 0,1 0-2 0,-3 0 0 0,10 0-3 16,-8 4-2-16,0-4-2 0,0 0 0 0,-7 3 0 0,14-3-1 15,-7 0-1-15,0 0 1 0,0 0 1 0,0 0-1 16,6 0-1-16,-4 0 1 0,-2 0-1 0,5 0 1 0,-4 0-1 15,5 0 0-15,-6 0 0 0,-1 0 0 0,9 0 1 16,-8 0 0-16,5 0-1 0,-3 0 0 0,4 4 0 0,-6-4 0 16,6 0 0-16,-6 4-1 0,7-4 0 0,-1 0-1 15,-6 0 0-15,7 4 1 0,-7-4 1 0,6 0 0 0,0 0 0 16,1 0-1-16,-7 0 1 0,7 0-1 0,0 0 2 0,-7 0-1 16,6 0-1-16,-6 0 2 0,7 0-1 0,-8 0 0 15,9 0-3-15,-2 0 0 0,-6 0 0 0,6 0 2 0,1 0 0 16,-1 0 0-16,1 0 0 0,-1 0 0 0,-6 0 4 0,7 0-2 15,0 0-2-15,-7 0 0 0,-1 0 1 0,8 0-1 16,-7-4 1-16,0 4 0 0,0 0 0 0,0-4 0 16,1 4 1-16,-2-4 0 0,-5 4-2 0,-1-3 0 0,1 3 0 15,-2-4 0-15,9 4 0 0,-7-3 0 0,0 3 0 0,-7-4-1 16,13 4 0-16,-7 0 1 0,0-3 0 0,7 3 0 0,1 0 0 16,-7 0 0-16,5-4-1 0,1 4 1 0,0 0 0 15,0 0 1-15,0 0-1 0,0 0 1 0,0-4-1 16,0 4 0-16,1-4 0 0,5 4 0 0,-6-3 1 0,0 3 1 15,0-5-2-15,0 5 0 0,0-3 1 0,-1 3-1 0,2-3 0 16,-1 3 0-16,0-3 0 0,-7 3 0 0,14-5-1 16,-14 2-1-16,9 3 1 0,3-4 1 0,-5 4 0 0,0-4-1 15,1 4 1-15,-2-4 0 0,1 4-1 0,0-3 1 16,7 3-1-16,-8 0 0 0,3-4 1 0,-3 4 0 0,1-4 0 16,0 4-1-16,0 0 3 0,-6-3-2 0,6 3 0 0,-7-4 0 15,7 4 0-15,-6-4 0 0,5 0-1 0,-5 1 1 16,-1 3 0-16,8-3-1 0,-8-1 1 0,1 4-1 0,-1-4 1 15,1 4 0-15,-1-3 0 0,0 3 0 0,1-4 0 0,-1 4 2 16,2-4 0-16,-8 4 0 0,5-4 0 0,3 4 1 16,-8-3-2-16,7 3 1 0,-7-4 1 0,5 4-3 0,-5 0-13 15,0-3-29-15,7-1-59 0,-7 4-116 0,0-3-94 16</inkml:trace>
  <inkml:trace contextRef="#ctx0" brushRef="#br0" timeOffset="10320.29">22925 14884 271 0,'0'-3'222'0,"0"-1"-52"0,6 4-43 16,-6-4-28-16,7 1-15 0,-7 3-11 0,0-4-6 0,6 4-9 15,-6 0-5-15,6-4-10 0,-6 4-10 0,0 0-7 16,7-4-8-16,-7 4-6 0,7 0-5 0,-7 0-5 0,7 0 1 15,-7 0-1-15,0 4-2 0,0-4 0 0,0 4 0 0,0 0 3 16,-7-1 5-16,0 1 7 0,7 3 3 0,-7 5 3 16,1-6 1-16,-7 5 1 0,0 1 1 0,7-4-3 0,-7 2-4 15,-8 1-4-15,9 0-2 0,-7 0-2 0,-1 0 5 16,1 0 5-16,6-1 4 0,-7 2 3 0,8-5 1 0,-8 4 1 16,7 0 1-16,6-3-1 0,-6 3-5 0,6-4-4 0,1 1-4 15,6 2-2-15,0-3-3 0,0 1-1 0,0 3 0 16,0-4 0-16,13 0-1 0,-7 1 0 0,8 3-1 0,6-5-1 15,-2 2 0-15,9 1 0 0,-1-3-2 0,6 1 0 16,0 0-4-16,8-2-12 0,-1 2-18 0,0-1-33 0,0 2-61 16,7-4-116-16,-8 0-131 0,2-4-83 0,-1 4-47 15</inkml:trace>
  <inkml:trace contextRef="#ctx0" brushRef="#br0" timeOffset="11695.48">24019 14723 133 0,'0'0'169'0,"0"0"-37"15,0 0-32-15,7 0-25 0,-7 0-20 0,6 0-12 16,1 0-6-16,-1 0-7 0,0 0-4 0,7 4-2 0,-6-4-1 16,0 3-1-16,6 1 1 0,-7-4-5 0,6 3-4 0,-5 5-3 15,6-4-1-15,-5-1-3 0,-2 5-3 0,0-4-1 16,7 3-1-16,-6 0-1 0,-1-3-2 0,1 3 0 15,-7-3 0-15,6 3-1 0,-6-3-1 0,7 0 1 0,-7 3 0 16,0-4 1-16,0 1 1 0,0 3 0 0,0-3-1 0,-7 0-1 16,7-4 2-16,0 4-1 0,0-1 1 0,-6 1 0 15,6-4 0-15,0 3 1 0,0-3 2 0,0 0 0 0,-7 0 1 16,7 0 5-16,-6 0 2 0,6 0 1 0,-7 0 1 0,1 0 1 16,-1-3-2-16,1 3 1 0,0-4 0 0,-2 4-1 15,3-3 1-15,-3 3 1 0,8 0 0 0,-7-4 1 0,2 4 2 16,5 0 0-16,-7 0-2 0,7-4-2 0,-6 4-3 15,6 0-3-15,0 0 0 0,0 0-2 0,0 0-2 0,6 0 0 16,-6 4-1-16,7-4 2 0,-2 0-3 0,2 0 1 0,1 4-1 16,-8-4 0-16,5 0 0 0,3 0 0 0,-8 0-1 15,0 0-1-15,0-4 0 0,0 4 1 0,0 0 1 0,0-4-1 16,-8 4 2-16,3-4-2 0,5 4 2 0,-8-3 3 16,1 3 1-16,2-4-2 0,-2 4 3 0,1-4 2 0,-1 4 2 15,1-3 1-15,-1 3 0 0,0-3 0 0,1 3 1 0,6-4 1 16,-7 4 0-16,7-4-1 0,0 4 0 0,0-4-8 15,0 4 3-15,0 0 0 0,0-3-1 0,7 3 0 0,-7-4 0 16,6 0-2-16,-6 1-1 0,7-1 6 0,0 0-4 16,-1 1-3-16,-6-1 1 0,7 4-1 0,-7-5-3 0,6 3 3 15,-6 2 0-15,0 0 0 0,0 0 2 0,0 0 0 0,0 0 0 16,0 0 0-16,0-4 1 0,0 4-1 0,-6 0-1 16,6 4 0-16,-7-4-3 0,1 0 1 0,-1 2 0 0,0-2-2 15,7 5 0-15,-6-1 0 0,6-1 2 0,-7 1-2 16,7 0 0-16,0-1 0 0,0 1-1 0,0 3-3 0,7-3-5 15,-7 0-7-15,6 0-9 0,1-1-7 0,0 0-10 16,-7-3-12-16,6 4-14 0,-6-4-12 0,7 0-17 0,-7 0-27 16,0 0-46-16,0-4-83 0,0 4-90 0</inkml:trace>
  <inkml:trace contextRef="#ctx0" brushRef="#br0" timeOffset="21383.82">9345 14005 84 0,'-6'-18'127'0,"-2"3"-36"0,8-3-22 15,0 3-18-15,0 1-9 0,8-2-5 0,5 3-6 0,-6 1-8 16,12-3-3-16,-6 4-2 0,7 4-3 0,6-4-4 16,0 0-3-16,-1 4-1 0,8-4-1 0,-6 4-2 0,5 3-6 15,-6-3-19-15,6-1-38 0,-5 4-55 0,-2 2-94 0</inkml:trace>
  <inkml:trace contextRef="#ctx0" brushRef="#br0" timeOffset="22665.03">11469 12122 144 0,'0'0'444'0,"0"0"-145"0,-7 0-123 0,0 0-75 0,2 4-42 16,-3 3-26-16,-4 1-9 0,-1 2-2 0,-7 5 5 15,0 4 6-15,-5 6 7 0,-8 0 12 0,0 12 6 0,-6 1 5 16,-6 6 1-16,-7 6-4 0,-1 1-4 0,-5 8-5 16,-7 0-3-16,0 2-8 0,-7 2-7 0,7-1-4 0,-7 0-2 15,14-3-1-15,-7-3 0 0,6-5-2 0,14-4 3 0,-9 1-3 16,16-12 1-16,-1 1-2 0,7-4-2 0,5-3-1 15,1-5-3-15,7-7-5 0,5 1-5 0,2-4-4 0,4-5-3 16,3-3-3-16,-2 1-1 0,14-4-12 0,-2-4-20 16,3-4-25-16,4-7-23 0,2-1-21 0,5-5-18 0,1-5-12 15,0-4-11-15,-7 1 2 0,-1-8 12 0,1-1 12 0,0 2 14 16,-6-9 13-16,6 0 10 0,-13 2 3 0,8-6 1 16,-8-1 3-16,5-3 8 0,-5 2 17 0,0-1 27 15,0 1 31-15,0 3 30 0,0 4 30 0,0-1 29 0,-5 8 19 16,-3 0 10-16,8 8 4 0,-13 3-9 0,13-1-11 0,-7 9-17 15,1 3-15-15,6 0-18 0,0 4-12 0,0 7-6 0,6 0 0 16,7 7-2-16,2 4 2 0,-4 3 4 0,16 8 6 16,-1 4 10-16,7-1 3 0,5 9 13 0,13 2 11 15,-4 1 6-15,12 4 6 0,7-1 8 0,-8 0 4 0,12 4 2 16,-4-4 5-16,6 1-6 0,0 3-9 0,-1-5-8 0,0 2-11 16,1 0-16-16,0-2-14 0,-8 2-12 0,-4-5-9 15,-2 0-10-15,-5 1-13 0,-1-3-33 0,-7 2-51 0,-6-7-56 16,-6 2-52-16,-2-2-56 0,3-8-79 0,-15 2-136 15,1-6-110-15,-7-5-50 0,-6-2 0 0</inkml:trace>
  <inkml:trace contextRef="#ctx0" brushRef="#br0" timeOffset="35743.6199">18880 14217 213 0,'-6'0'209'0,"6"0"-51"0,-7 0-45 16,7 0-39-16,0 0-25 0,0 0-18 0,0 0-13 15,0 0-6-15,0 0-1 0,0 0-1 0,0 0 2 16,0 0 5-16,0 0 4 0,0 0 4 0,0 0 2 0,0 0 2 16,0 0 0-16,0 0 0 0,0 0-2 0,0 0-3 0,0 0-4 15,0 0-2-15,0 0-5 0,0 0 0 0,7 0-1 16,-7 0-1-16,0 0 3 0,0 0 3 0,0 0 3 0,0 0 3 16,0 0 5-16,6 0 1 0,-6 0 1 0,0 0 1 15,0 0-2-15,7 0 0 0,-7 0-1 0,6 0-1 0,1 0-4 16,-1 0-3-16,8 4-2 0,-1-4-1 0,6 4-2 0,1-4-4 15,-1 4-2-15,0-4-4 0,8 3 0 0,-1 1 0 16,7 0-1-16,-1-4-1 0,1 3 0 0,-1 0 4 0,7-3 5 16,-6 5 3-16,5-5 5 0,2 0 1 0,-1 3 3 15,6-3 3-15,-6 0 4 0,1 0-1 0,-8 0 0 0,0 0 0 16,1 0-1-16,0 0-1 0,-7 0-2 0,-6 0 2 0,-7-3 3 16,6 3 6-16,-6-5 9 0,-6 2 6 0,-1 0 3 15,1-1 1-15,-7-3-1 0,-7-1-6 0,1 1-6 16,-1 0-10-16,-6 0-13 0,-6-1-10 0,6-4-6 0,-7 5-1 15,1 0-2-15,-8 0 2 0,14-4 2 0,-7 4 4 0,1 0 4 16,6 3 6-16,6-4 2 0,1 5 2 0,-1-1 1 16,1 0-2-16,0 4-1 0,6-3-5 0,0 3-5 0,6 0-6 15,-6 0-3-15,6 0-2 0,7 0-2 0,1 3 1 0,-2 1 0 16,16 0-1-16,-10-1 2 0,2 5-1 0,0-4 0 16,6 3-1-16,-7 0 1 0,7 4-1 0,-6-4 0 0,-1 5 0 15,-6-6-1-15,0 5-1 0,0-3 1 0,-5 3 0 16,-8 0-1-16,0 0 3 0,0-1-2 0,-8 2 2 0,2-1 0 15,-8 4 2-15,0-5 0 0,-4 5-2 0,-1 0 2 0,-8-4 0 16,8-1 2-16,-7 2-3 0,0-2 2 0,-7 2-1 16,7-5 0-16,-7 4 1 0,1-4 6 0,6 1-3 0,0 0-3 15,-7-2 0-15,14 2-3 0,-7-1-14 0,6 3-27 16,1-2-34-16,-1 3-41 0,7-3-33 0,6 2-40 0,-5 2-69 16,12-1-135-16,0-4-98 0,0 0-44 0</inkml:trace>
  <inkml:trace contextRef="#ctx0" brushRef="#br0" timeOffset="37134.37">20816 11771 74 0,'0'0'213'0,"0"0"-43"0,0-4-37 0,0 4-32 15,0 0-27-15,0 0-16 0,0 0-12 0,0 0-6 16,0-4-1-16,0 4 0 0,5 0 0 0,-5 0 1 0,0-4 0 16,0 4-2-16,0 0 1 0,0-3 1 0,6 3 0 0,-6 0-1 15,0-5-1-15,0 5-1 0,0-3 0 0,0 0 1 16,0 3-4-16,0 0-1 0,0-3 0 0,0 3 0 0,0-5 0 16,0 5 3-16,0-3-1 0,0 3 1 0,0 0 2 15,0 0-2-15,0 0 0 0,0 0-2 0,0 0 0 0,0 0-4 16,0 0-3-16,0 0-1 0,0 0-5 0,0 0-5 0,0 0-2 15,0 0-6-15,0 0-2 0,0 0-4 0,0 0-2 16,-6 0-2-16,6 0-2 0,0 3 1 0,0 5 1 0,0-5 0 16,-5 8 0-16,5-3 1 0,-8 3 1 0,8 0 0 15,-7 0 1-15,7 3 0 0,0-2 0 0,-6 2-1 0,6-3 1 16,0 4-1-16,-7-1 1 0,7 1 0 0,7-1-1 0,-7 5 0 16,0 0 0-16,0 2 0 0,0 2 0 0,0-2 0 15,0 6 1-15,0-6-1 0,0 4 0 0,-7 2 1 16,7-2 1-16,0 0-1 0,0 4 0 0,0-2 0 0,0 2 0 15,0-4-1-15,0 1 3 0,7-1-1 0,-7 0-1 0,0 2 0 16,6-1 0-16,-6-5 0 0,0 5-1 0,0 1 0 0,7-6-3 16,-7 1 0-16,0 0 2 0,0 0-1 0,0-4 2 15,-7 0-1-15,7 1 1 0,0-2 0 0,-6 3 1 16,6-6-1-16,-7 1 0 0,7-4 0 0,-6 4 0 0,-1-5 2 16,1 1 1-16,-1-3 0 0,1 0 5 0,6-2 5 0,-6 1 7 15,6-3 14-15,-7 0 14 0,7 0 20 0,0-4 26 16,-6 0 24-16,6 0 17 0,0 0 10 0,-7 0-1 0,0-4-7 15,1 0-12-15,-7-4-13 0,6 1-13 0,1 0-14 0,0 0-14 16,-1-1-9-16,1-3-4 0,-2 1 0 0,3-1-7 16,-2 0-9-16,-1-4-12 0,8 4-11 0,-5-4-8 0,5 5-5 15,0-5-2-15,0 3-4 0,0-2 0 0,0 3 1 16,0 0-1-16,0 1 0 0,0 1-3 0,5 6-1 0,-5-4-4 16,0 7-4-16,0-4 1 0,8 4-2 0,-1 4 0 0,-2-1 0 15,3 4-1-15,-2 2 0 0,1-3 0 0,5 5 0 16,1 4-3-16,0-4-3 0,1 0-2 0,-1 3-1 0,-1-2 1 15,8-1 2-15,-1 3 2 0,-4-3 1 0,3 0 7 16,2 0 4-16,0 1 1 0,5-6 3 0,-5 5 1 0,5-7 0 16,-5 4 2-16,6-5 0 0,1-3 1 0,-8 5 1 0,7-5-1 15,-6 0 5-15,-1 0 2 0,1-5 3 0,-1 2 2 16,-5-1 0-16,-2 0 2 0,1-3 0 0,-6-1 0 16,6 2 6-16,-6-3-25 0,-1-1-56 0,7 3-79 0,-6-8-78 15,-1 1-84-15,7-1-153 0,-7-3-121 0,1-5-104 0,6 1-31 16</inkml:trace>
  <inkml:trace contextRef="#ctx0" brushRef="#br0" timeOffset="37743.6199">21302 10689 67 0,'0'-10'445'15,"-6"-1"-157"-15,6 0-130 0,-6 4-73 0,6 0-38 0,-6 3-18 16,-1 0-9-16,1 0-5 0,-1 1-2 0,-6 3-2 15,6 3 1-15,-5 5 2 0,-8-2 1 0,0 6 3 16,2 3-1-16,-2-1 3 0,-1 4 2 0,-4 5 4 0,6-1 1 16,-2 3-1-16,2-3-2 0,0 7-1 0,6-3-1 0,-2 3-3 15,3 1-2-15,0-1-2 0,12 0-2 0,-7 0 0 0,7-3 1 16,7 3 1-16,-1-3 3 0,7 0 2 0,0-4 2 16,0-4 2-16,13 1 3 0,-7-2 4 0,8-5 3 15,-1-2 4-15,7-2 3 0,-8-4 4 0,8-1 7 0,-1-3 12 16,1-3 10-16,-1-5 13 0,1 2 14 0,0-6 18 0,-1-3 19 15,1 0 12-15,-7 1 10 0,0-4-2 0,-6-1-5 16,0-3-12-16,-8 1-18 0,1-6-19 0,-6 5-22 0,-1-3-19 16,1-1-19-16,-14 1-16 0,7 3-9 0,-6-4-8 15,-1 4-10-15,1 1-22 0,-8 2-41 0,1 4-56 0,1 4-49 16,-8 1-39-16,0 2-35 0,1 1-28 0,-1 7-24 0,1-4-16 16,-1 8-7-16,1-4-18 0,-1 3-85 0,1 5-47 15,-1-1-20-15</inkml:trace>
  <inkml:trace contextRef="#ctx0" brushRef="#br0" timeOffset="37978.03">21271 10939 357 0,'6'0'255'0,"1"0"-89"0,-7-4-51 0,6 4-28 16,0 0-13-16,-6 0-9 0,0 0-7 0,6 4-7 15,-6-4-9-15,0 0-9 0,7 7-9 0,-7-3-2 0,0 3-1 16,7 4 2-16,-7 0 2 0,7 4 1 0,-1-1 1 0,-6 1 1 15,7 6 0-15,6-1-6 0,-7 1-6 0,0 1-6 16,8 4-4-16,-7-4-2 0,5 3 1 0,1-3-2 16,0 5-1-16,0-2 0 0,1 0 0 0,-8-3 0 0,7 4-1 15,0-1-5-15,0-2-12 0,-6 2-17 0,-2-3-20 0,8-2-29 16,-6-3-51-16,1 2-98 0,-3-8-125 0,2 0-70 16</inkml:trace>
  <inkml:trace contextRef="#ctx0" brushRef="#br0" timeOffset="38181.11">21707 10954 404 0,'0'3'410'15,"-7"0"-171"-15,7 5-109 0,-6-1-60 0,6 4-34 0,0 0-17 16,0 0-9-16,0 4-5 0,6-1-1 0,-6 9-2 15,7-5-1-15,-1 4-1 0,0 0-10 0,1 0-15 0,0 3-27 16,0-2-50-16,0-1-93 0,-2 0-128 0,2-8-73 0</inkml:trace>
  <inkml:trace contextRef="#ctx0" brushRef="#br0" timeOffset="38556.3">21785 11129 377 0,'7'-3'267'0,"-1"3"-103"0,1-4-61 16,5 0-32-16,1 1-17 0,1-5-4 0,-1 5 0 15,0-1 0-15,0 0 0 0,-1-3-4 0,2 3-4 0,5-3-2 16,-6 0-4-16,0 3-3 0,1-3-5 0,-1-1-2 16,-7 4-1-16,7-2-3 0,0-1-1 0,-7-1-1 0,1 4-6 0,0-4-4 15,-1 5-1-15,2-1-1 0,-3-3-2 0,1 3-3 16,1 1-4-16,-7 3 1 0,0-4 0 0,6 0 0 15,-6 4 0-15,0 0-1 0,0 0-2 0,0 0 1 0,0 0 4 16,0 0-1-16,0 0-1 0,0 0 3 0,0 4-3 0,0-4 0 16,0 0 0-16,0 4 0 0,0-1 0 0,0-3-2 15,0 8-1-15,-6-5-2 0,6 4 2 0,0 1 1 0,0-1 1 16,-7 0 0-16,7 4 1 0,0 1 0 0,0-1-1 16,0 3 1-16,0 1 0 0,0 3 0 0,0 0 0 15,0 1 0-15,7 3 0 0,-7 1 0 0,0-2 0 0,6 1-5 16,1-4-8-16,-7 5-11 0,7-6-9 0,0 3-10 0,-1-3-13 15,1-3-11-15,-1 2-23 0,0-5-28 0,0-1-43 16,1-6-74-16,0 3-112 0,0-2-53 0</inkml:trace>
  <inkml:trace contextRef="#ctx0" brushRef="#br0" timeOffset="39399.94">21824 10960 143 0,'0'0'122'0,"0"0"-16"0,6 0-14 16,-6 0-11-16,0 0-11 0,7 0-11 0,-7-3-8 0,0 3-9 15,7-3-3-15,-7-1-1 0,0 4-1 0,6 0-1 16,-6-4-2-16,7 1-2 0,-7-1-2 0,5 4-4 0,3-4-4 16,-8 0-5-16,5 4-4 0,3-3-3 0,-8-1 0 15,7 1 1-15,-2 3 1 0,2-4 2 0,-7 1 2 0,7 3 6 16,-7-4 3-16,7 0 1 0,-7 0 2 0,6 1 0 0,-6 3-1 16,6 0-1-16,-6-5-1 0,0 2-4 0,7 3-4 15,-7 0-2-15,0 0-1 0,0 0-3 0,0 0-5 0,0 0-4 16,0 3-2-16,0 2-3 0,0 2 0 0,-7-3 1 15,7 7-3-15,0-4 3 0,-6 4 2 0,6 0 1 0,-6 3-1 16,6 1 1-16,-7 3 1 0,7-3-1 0,-7 3 0 0,7 0 0 16,-7 1-1-16,2-1 0 0,5 1 0 0,-7-1 1 15,-1 4-1-15,3-3 0 0,-3-2 0 0,3 5 0 0,-2-3 0 16,-6-1-1-16,13 0 1 0,-13 1 0 0,6-5 0 16,7 1 0-16,-6 1 0 0,0-2-1 0,6-3-5 0,0 0-7 15,-7 0-10-15,7 0-11 0,0-4-14 0,0-4-16 16,0 5-28-16,7-8-44 0,-7 0-68 0,6 0-117 0,-6-4-68 15</inkml:trace>
  <inkml:trace contextRef="#ctx0" brushRef="#br0" timeOffset="39821.91">21875 11015 197 0,'0'-3'301'0,"0"-1"-104"0,0 4-76 0,0-3-47 16,8 3-21-16,-8-4-15 0,7 0-5 0,-2 4-4 0,9-3-3 0,-7 3-6 15,12-4-3-15,-6 4-3 0,7-4-2 0,-7 4-3 16,6-3-2-16,0-1-3 0,-5 0-3 0,5 1 0 15,-6-1 0-15,0 0 0 0,1 0 0 0,-8 1 1 0,7-4 0 16,-7 0 0-16,7-1 2 0,-6 1-2 0,0 0-1 0,-1 0 0 16,-6-1 2-16,6 1-1 0,-6-1-1 0,0 2 0 15,0-2 0-15,0 0 1 0,0 1 0 0,-6 3 1 0,6 0 1 16,-6 1 0-16,6 0-1 0,0 3 2 0,-7-5-2 16,0 10 0-16,7-5 0 0,-7 3-1 0,7 0 0 0,-6 5-1 15,0-1 1-15,0 4-1 0,6 3 4 0,-7 2 1 0,7 2 1 16,-6 0 1-16,6 0-1 0,0 4 1 0,0 0-1 15,0 5 2-15,0-6-3 0,0 8-1 0,0-4-1 16,6 5-2-16,-6-1-3 0,7 2-13 0,-1-2-23 0,0-1-56 16,0 1-128-16,8 0-99 0,-7-2-72 0</inkml:trace>
  <inkml:trace contextRef="#ctx0" brushRef="#br0" timeOffset="44322.06">10798 9195 145 0,'6'-4'126'0,"-6"1"-40"0,0 3-29 15,7-4-15-15,-7 1-6 0,0 3-3 0,0-5-2 16,6 5 0-16,-6 0-3 0,0-2-2 0,0 2 1 0,0 0-3 15,0 0-3-15,0 0-1 0,7-5 0 0,-7 1-1 16,0 4 0-16,7-3 0 0,-7 3-1 0,6-4 3 0,-6 1 1 16,0-1 1-16,6 0 0 0,1 4-2 0,-7-3 1 0,6-1 1 15,-6 0-2-15,6 4-3 0,-6-3-3 0,7-2-2 16,-7 3-4-16,0 2 2 0,7-4-3 0,-7 4 0 16,0 0-1-16,7 0-1 0,-7 4 0 0,0-4 0 0,0 7 1 15,6-4 1-15,-6 5 0 0,7 3 0 0,-7-1 4 0,0 1 0 16,6 4 1-16,-6 0-2 0,0 3-1 0,7 1-1 15,-7-5-1-15,6 8-1 0,-6-4-2 0,6 1-2 0,-6 4-1 16,7-6-1-16,-7 5 1 0,7-3-1 0,-7-2 0 16,0 2 0-16,7 0 2 0,-7-5 0 0,7 1-1 0,-7-5 1 15,0 2-1-15,0-5 1 0,0 1 0 0,5-5-2 0,-5 4 6 16,0-7 0-16,-5 4 4 0,5-4 1 0,0 0 0 16,0-4-3-16,-7 1 6 0,0-1 2 0,0 1-3 0,0-1 0 15,1-4-1-15,0 5 0 0,-7-1 4 0,6-4 1 0,1 8-2 16,-1-6-1-16,0 2 0 0,7 4-2 0,-7-4-2 15,1 1-2-15,6 3-3 0,0 0-4 0,0-5-2 0,0 5-4 16,0 0-3-16,0 0-3 0,6 0-8 0,1 0-11 16,0 5-17-16,6-5-29 0,0 0-47 0,6 3-85 0,-5-3-129 15,0 0-72-15</inkml:trace>
  <inkml:trace contextRef="#ctx0" brushRef="#br0" timeOffset="59557.08">19017 4016 36 0,'0'-6'282'15,"0"4"-90"-15,0-2-77 0,0-4-46 0,0 5-24 0,0-1-14 16,0 0-7-16,0 0-1 0,0 4 0 0,6-2 0 15,-6-3 4-15,0 2 0 0,0-1 0 0,0 1-3 0,0-1 2 16,7 0 2-16,-7 4 0 0,0-3 2 0,0 3 2 0,0 0 1 16,0-4 2-16,0 4-2 0,0 0-2 0,0 0-5 15,0 0-4-15,0 0-3 0,0 0-6 0,0 0-2 0,0 0-4 16,0 0-2-16,0 0-1 0,0 0-4 0,0 0 0 16,0 0 1-16,0 4-1 0,-7-4 0 0,7 7 1 0,-6-3 3 15,-7 3-1-15,7 1 3 0,-7 2 2 0,0 1-1 0,-1 5 2 16,1-2 0-16,1 3-1 0,-1 2 1 0,-1 3-1 15,-5-4-1-15,6 5-3 0,0-2 0 0,-1-3-1 0,1 1 0 16,1-1-1-16,-1 1-2 0,6-5 1 0,1 1 0 16,-7-1 1-16,6-2-1 0,7-2 1 0,-8 1-1 0,8-3 2 15,0-5 2-15,-5 5 5 0,5-4 8 0,0-4 8 16,0 2 11-16,0-2 9 0,0 0 9 0,0 0 5 0,5-2 1 16,3-5-2-16,-1-1-4 0,6-4 1 0,0 2 0 0,-7-1-6 15,7-4-3-15,0 1-4 0,0-5-3 0,0 5-2 0,7-4-2 16,-7-2-10-16,-1 3-8 0,1-4-7 0,2 1-4 15,-10-2-1-15,8 1-3 0,1-1-1 0,-1 0-2 16,0 2-1-16,-1 3 0 0,-5-5-1 0,6 7 2 0,-6 1-1 16,-1 3 0-16,1 0-2 0,-1 3 1 0,1 1 2 0,-2 3-1 15,2 0-1-15,7 4 0 0,-7 0-1 0,-1 4 2 16,7 0-1-16,0 0 1 0,-7 3-2 0,14 4 3 0,-13 0 0 16,5 0 1-16,1 0 1 0,0 3 0 0,0 1 1 15,7 0-1-15,-7-3-1 0,0 2-1 0,-1 1-1 0,3-1-3 16,-9 4-9-16,6-7-17 0,1 4-15 0,1-1-17 0,-8-2-19 15,7 2-24-15,-6-3-29 0,5 1-35 0,-5-3-59 16,7-1-104-16,-8 0-86 0,0-1-47 0</inkml:trace>
  <inkml:trace contextRef="#ctx0" brushRef="#br0" timeOffset="61994.57">19096 3981 25 0,'0'0'79'0,"0"0"-1"0,-7 0-3 0,7-2-4 0,0 2-7 15,0 0-7-15,0-5-5 0,0 5-7 0,-6 0-2 16,6 0-2-16,0 0-2 0,0 0-1 0,0 0-2 0,0 0-1 16,-8 0-2-16,8 0-5 0,0 0-5 0,0 0-3 15,0 0-4-15,0 0-5 0,0 0-3 0,0 0-3 0,0 0-3 16,0 0 0-16,0 0 0 0,0 0-2 0,0 5 0 0,0-3 1 16,-7-2 1-16,7 4 0 0,0 0 3 0,-5 3 2 15,5-3 1-15,0 0 3 0,-7 2 2 0,1 2 1 16,6-1 4-16,-7 1 1 0,1 0 0 0,6 3-2 0,0 0 0 15,-7 0-1-15,0 0-3 0,7-1-2 0,-6 1-3 0,6 0-2 16,-7 1-2-16,7 2-2 0,-6-3 0 0,6 3 2 0,-6 1-2 16,6-3 3-16,-7 2-1 0,7 1 0 0,-6-1 1 15,6 1 0-15,-7 3 0 0,1-3 0 0,6-1 2 0,-7 2-1 16,0-2-1-16,7 1 2 0,-6-1-1 0,-1 1-1 16,7-1-1-16,-5 1 0 0,5-1 0 0,-7 1-1 0,7-1-2 15,-8-2 0-15,8 3 1 0,-5 0 0 0,5-1-2 16,0 1 1-16,-8-4 0 0,8 3-1 0,0-3 2 0,-6 1 0 15,6-2-2-15,0 5 0 0,0-4 1 0,-6 1 0 0,6-2 2 16,0 1 0-16,0 0-1 0,0 1 2 0,0-2 1 16,-7 1 0-16,7-1 0 0,0 2 1 0,-6-1-1 0,6 0 1 15,0 1-1-15,-7 2 0 0,7-3-3 0,-6 0 2 16,-1-1-2-16,7 5-2 0,-6-3 1 0,-1-2-1 0,0 5 1 16,7-4 0-16,-6 3 0 0,-1 1 1 0,1-3-1 0,0-2 2 15,6 5-1-15,-7-4 0 0,1 3-1 0,6-3 1 16,-7 4 2-16,7-4 0 0,0 4-1 0,0-1 0 0,-6-2 0 15,6 2-1-15,0 1-1 0,0-5-1 0,0 5-1 16,0-3 0-16,0-2 1 0,0 1 0 0,0 4 0 0,-7-4-1 16,7 0 1-16,-6 0 1 0,6 0 0 0,-7 1 0 15,7-3-3-15,-8-1 1 0,8 4 1 0,-5-2 0 0,5 1 1 16,-6 0-1-16,6 0 0 0,-7 1 0 0,7 2 4 0,0-3-2 16,-6 1-1-16,6-3 0 0,0 3-1 0,0-2 1 15,0 5-1-15,0-3 1 0,0 2 0 0,0-2 1 0,0-2-2 16,6 5 1-16,-6-4-1 0,0-1 0 0,7 5 0 0,-7-3 0 15,0 2-1-15,6 1-1 0,-6-1 2 0,0 1-1 16,5 0 1-16,-5-1 0 0,0 1-1 0,8-1 2 16,-8 1-1-16,0 4 0 0,0-5 0 0,0 5 0 0,7-4 0 15,-7 2 1-15,-7 2-1 0,7-5 1 0,0 5 0 0,-8-1 0 16,8 4-1-16,-5-4 1 0,-1 1 0 0,-1 2 0 0,7-2 0 16,-6-1-1-16,-1 4 0 0,0-3 1 0,2-1-2 15,5 0 0-15,-8 1 1 0,8-2 1 0,-7 2-1 16,7-1 1-16,0 4 1 0,-6-3-2 0,6-1 3 0,0-3 0 15,-6 7-2-15,6-7-1 0,0 2 2 0,-6 2-2 0,6 0 1 16,-7-1 0-16,0 1 0 0,7-2-1 0,-6 2 0 16,6-5 0-16,-7 4 0 0,1 1 0 0,6-5 1 0,-7 6-1 15,1-6 0-15,6 3 1 0,-6-2 1 0,6 4-1 0,-7-5 1 16,7 5 0-16,-6-1 1 0,6-4 0 0,0 6-1 16,0-3 2-16,-7 2-2 0,7-1 0 0,0 0 3 0,-7 4-2 15,7-3 0-15,-7-2-1 0,7 3 0 0,-6-3 0 16,6 2 0-16,-6-4 1 0,6 3-3 0,0-3 0 0,-7 2 1 15,7 3 0-15,-5-6 1 0,5 1-1 0,0 2 1 0,0-2-1 16,-8 0 1-16,8 0 0 0,0 3-1 0,0-3 0 16,0-1 0-16,0 5 0 0,0-5 0 0,-7 1 0 0,7 3-1 15,0-3 0-15,0 3 2 0,0-4 0 0,-6 5 1 16,6-3-2-16,0 1 0 0,0 2 2 0,-7-5-1 0,7 5 1 16,0-4-1-16,0 2 0 0,0 3 0 0,-6-3 0 0,6 2 0 15,0-5-2-15,-7 4 0 0,7 0 1 0,-6-3-1 16,0 4 1-16,6-1-1 0,-7-4 1 0,1 5 0 0,6-4 1 15,-7 4 0-15,1-5-2 0,6 1 0 0,-7-1-1 16,0 1 0-16,7-5 1 0,-6 6-1 0,-1-5 1 0,7-2-1 16,-6 3 1-16,6-1 0 0,-6-3 0 0,6-1 0 0,0 1-1 15,0-1 1-15,0 0-2 0,0-4-6 0,0 5-9 16,6-4-10-16,-6-1-13 0,13 1-21 0,-13 3-27 16,13-4-42-16,-6 1-63 0,-1 0-87 0,1 0-85 0</inkml:trace>
  <inkml:trace contextRef="#ctx0" brushRef="#br0" timeOffset="63292.12">18582 7536 208 0,'0'-4'268'16,"0"4"-81"-16,0-4-67 0,-8 0-43 0,8 4-27 15,0-3-16-15,0 3-9 0,0 0-6 0,0 0-2 16,0-4-4-16,0 4-1 0,0 0-3 0,0 0-1 0,8 0-1 16,-8 4-3-16,0-4-1 0,5 0 0 0,2 3 0 0,-1-3-1 15,0 4 0-15,1-4-1 0,7 4 0 0,-8-4 1 16,7 0-2-16,0 4 0 0,0-4 0 0,0 3 1 0,6-3 1 15,-6 4-1-15,7-4 1 0,0 3-1 0,-1 1 1 16,7-4-1-16,-6 3 0 0,5-3 1 0,2 4-2 0,5-4 0 16,-5 4 0-16,-2 0 2 0,8-4 2 0,-1 3 1 0,8 1 0 15,-7 0-1-15,5-1 3 0,1-3-1 0,7 3 0 16,-7 2 1-16,6-2 0 0,1 1 0 0,6-1 0 0,-6-3 0 16,6 5-3-16,-7-2 1 0,1 0 1 0,0 2-3 15,6-2-2-15,-6-3 0 0,-9 4-1 0,10 0 1 0,-1 0 0 16,-1-1 0-16,-6-3-2 0,7 4 3 0,0-1 1 0,-8-3 0 15,8 4 0-15,0-1-3 0,0 1 3 0,-1 0 0 16,0 0 0-16,1-1-2 0,0 1 0 0,-7-1 1 0,0 1 2 16,1-1 0-16,-2 1-2 0,-6-4-1 0,8 4 2 15,-7 0-2-15,5-1 1 0,-5-3-2 0,-1 4 0 0,1-4 0 16,-1 4 1-16,8-4 1 0,-8 3 0 0,1-3-1 0,6 3-2 16,-8-3-1-16,3 5 0 0,5-5 2 0,-6 3-2 15,-1 1 0-15,2-4 2 0,-2 3 1 0,6 1 2 0,-5 0 3 16,-1-1-2-16,1 1-3 0,7 0 4 0,-8-4-1 15,1 3 0-15,-1 2-1 0,1-5 1 0,6 4 3 0,-7-1 0 16,1-3 1-16,-7 3 1 0,7-3 1 0,-1 3-1 16,-6-3 0-16,0 5-2 0,7-5-4 0,-8 3 1 0,8-3-1 15,-8 4-3-15,9 0 0 0,-2 0 0 0,1-4 0 0,-1 3-2 16,1 1 2-16,6-1-1 0,-6-3 1 0,6 4 2 16,-1-1-2-16,-6 1 1 0,9-4 0 0,-3 4-1 0,-5-4-1 15,6 4 1-15,-5-4-2 0,4 0 0 0,-6 3 1 16,8-3 0-16,-7 0 0 0,-1 0 1 0,0 0 1 0,1 0 0 15,-1 0 0-15,1 0 0 0,0 0 0 0,-8-3 1 0,8 3 0 16,-7 0-1-16,7-4-1 0,-8 4 0 0,2-4 0 16,-1 4-1-16,0-4 0 0,0 4 0 0,0-3 1 0,6 3-1 15,-6-4 1-15,1 4 1 0,-2-3-1 0,8 3 1 16,-7-4 1-16,0 4-2 0,-1 0 0 0,3 0 0 0,-3-3 0 16,2 3 1-16,-1 0 0 0,-7 0 0 0,7-4-1 0,-5 4 1 15,4 0-1-15,-7 0 1 0,3-4 1 0,-1 4-2 16,-1 0 0-16,0-4 1 0,1 4 3 0,-7-3 0 0,6 3 4 15,1-5 1-15,-7 5 0 0,7-3 0 0,-8 0 2 16,2 0 0-16,-1 3 1 0,0-4 2 0,0-1 0 0,-7 2 0 16,0-1 0-16,1 0 0 0,7 1 0 0,-8-5 2 0,0 5 0 15,-6-1-3-15,6 1 0 0,1-5 1 0,1 5 2 16,-8-1 3-16,5-3 1 0,-5 3 2 0,0 0 2 16,7-3 2-16,-7 3 2 0,0 1 4 0,0-1-2 0,0 1-3 15,0-1-2-15,-7-4-4 0,7 5-4 0,-5-1-3 0,5-3-3 16,-8 4-8-16,1-1 0 0,1 0-1 0,-6-3-2 15,5 2 0-15,0 2-1 0,-6 3 0 0,7-3 1 0,-1-2 0 16,1 5 1-16,0-3-1 0,6 3 1 0,-7 0-1 0,7 0 0 16,0 0 0-16,0 0-1 0,-7 0 0 0,7 0 0 15,0 0 0-15,7 0-1 0,-7 0 2 0,0 0 0 0,0 3 0 16,7 2 0-16,-1-5 0 0,-6 3 0 0,13 0 0 16,-7 2 1-16,0-2-1 0,8 1 0 0,-1 0 0 0,-1 0 0 15,3-1 0-15,-3 1 0 0,1 3 0 0,0-4 0 0,7 1 1 16,-7 0 0-16,0 3 0 0,6-3-1 0,-6-1 2 15,7 4-3-15,-7-3 0 0,6 4 0 0,-6-1 0 0,6 0 0 16,-4 1 0-16,-3-5 0 0,-6 4 0 0,7 1 1 16,-6-5 0-16,0 5 0 0,-1 0 0 0,-6-4 0 0,0 2 1 15,-6 5-1-15,-1-3-1 0,-6-1 1 0,0 4 2 0,-6-4 0 16,-2 4 0-16,-4-3 3 0,5 2 3 0,-13-2 6 16,8-1 7-16,-1 0 4 0,-7 4-1 0,8-7 1 0,-8 3 3 15,6 0-2-15,-5-3-6 0,12 4-5 0,-6-4-8 16,0 3-14-16,6-3-21 0,8 3-25 0,-8-4-39 0,6 1-43 15,2-4-79-15,-1 4-130 0,-6-4-100 0,6 0-58 0</inkml:trace>
  <inkml:trace contextRef="#ctx0" brushRef="#br0" timeOffset="64729.48">17617 4872 57 0,'-7'0'277'0,"1"0"-96"0,-1 0-65 0,1 0-40 15,-1 0-20-15,7 0-7 0,0 0-2 0,-6 0 0 16,6 0 1-16,0 0 1 0,0 0-2 0,0 0-8 0,0 0-6 16,0 0-7-16,0 0-6 0,0 0-5 0,6 0-1 0,1 0-3 15,-1 0-1-15,1 0-3 0,6 0 0 0,0 0 0 16,0 0 0-16,0 0 1 0,6 0 0 0,0 0 1 0,9 0 3 16,-9 0 4-16,13 0 2 0,-6 0 2 0,0 0 1 15,7 0-1-15,-1-4 2 0,1 4 1 0,6 0-2 0,0-3-2 16,-6 3-4-16,5-4 0 0,-5 4-1 0,-1-4-1 0,2 4-1 15,-9 0-4-15,2-2-1 0,-8 2-3 0,0 0-2 16,-5 0-1-16,-1-5 1 0,-7 5-1 0,7 0-1 16,-13 0 1-16,6 0-3 0,-6 0-5 0,0 0-7 0,-6 0-12 15,6 0-18-15,-13 5-20 0,1-5-28 0,-2 2-38 0,1-2-48 16,-6 0-66-16,-1 0-87 0,0 0-64 0</inkml:trace>
  <inkml:trace contextRef="#ctx0" brushRef="#br0" timeOffset="64916.95">17930 4846 270 0,'-7'-3'277'0,"1"3"-86"0,-1-4-67 0,7 4-42 0,-7-3-24 16,7 3-11-16,-6 0-5 0,6 0-4 0,0 0 0 0,0 0-1 16,0 0-3-16,0 3 1 0,0 1 1 0,0 3 0 15,0 0 1-15,0 4 2 0,0 1 0 0,0 2-1 0,0 5-2 16,0-2-2-16,0 2-4 0,0 3-1 0,0 0-2 16,0 3-3-16,0 1-3 0,0 4-3 0,0-5-3 0,0 9-2 15,0-5-4-15,0 4-4 0,0 3 0 0,6 1-5 0,-6 3-12 16,7 1-18-16,-7-1-32 0,7 4-45 0,-7-4-89 15,6 3-160-15,7 5-88 0,-7-4-43 0</inkml:trace>
  <inkml:trace contextRef="#ctx0" brushRef="#br0" timeOffset="65558.11">20840 7972 164 0,'7'-8'519'0,"5"1"-103"0,-4 3-155 16,-1 0-109-16,5-2-64 0,1 6-36 0,-6-4-19 15,6 4-11-15,-7 0-6 0,7 4-3 0,-7-2 0 0,1 6-5 16,0-1-1-16,-1 5-2 0,1-2-1 0,-7 5 0 0,0 0-3 15,7 2 0-15,-7 3-1 0,-7 1 1 0,7-2 0 16,0 3 0-16,-7-1 0 0,7 5-2 0,-6-5 0 0,6 2 3 16,0-1 0-16,0-3-2 0,0 2 1 0,6 1 0 15,1-7 0-15,0 4 3 0,-1-4 1 0,0-5 6 0,6 1 8 16,3-3 10-16,-2-5 17 0,6 1 14 0,0-1 21 0,2-6 24 16,-2-1 28-16,6-3 22 0,-4-4 20 0,4-1 16 15,2 2 6-15,-1-9 2 0,-7 5-9 0,7-1-15 16,-7-3-25-16,1 0-27 0,0-1-25 0,-7 1-27 0,-1-1-20 0,2 2-28 15,-7-2-45-15,5 4-80 0,-5-3-94 0,-7 3-100 16,6-3-150-16,-6 3-162 0,0 1-100 0,-6-1-51 0,6 1-2 16</inkml:trace>
  <inkml:trace contextRef="#ctx0" brushRef="#br0" timeOffset="70527.62">19760 6517 30 0,'0'0'58'16,"0"0"1"-16,0 0-2 0,0 0 0 0,0 0-1 16,0 0-2-16,0 0-7 0,-7 0-3 0,7 0-5 0,0 0-5 15,0 0-5-15,0 0-5 0,0 0-3 0,0-4-5 0,0 4 1 16,0 0 1-16,0 0 1 0,0-3-1 0,0 3 2 15,0 0 1-15,0-4 4 0,0 4 3 0,0 0 0 0,0-3 0 16,0 3 0-16,0 0 0 0,0 0-3 0,0-4-4 16,0 4-5-16,0 0-4 0,0 0-4 0,0 0-3 0,0 0-2 15,0 0-3-15,0 4 1 0,0-4 1 0,0 3-1 0,0-3 0 16,0 7-2-16,0-3 1 0,0-1 1 0,0 1 0 16,0 4-1-16,0-5 0 0,0 1 1 0,7 0 0 15,-7-4 0-15,6 3 0 0,-6 0-1 0,5 2 0 0,3-5-1 16,-2 0 0-16,1 0 0 0,6 0-2 0,-5 0 1 0,-3 0 1 15,8-5 1-15,-7 5 0 0,8-3 2 0,-7 0-1 0,-1-1 0 16,0 0-1-16,1 1 1 0,-7-1 1 0,6 0-2 16,-6 0 3-16,7 1-1 0,-7-1-1 0,0 1 0 0,0-1 5 15,-7 1-4-15,7-1 0 0,-6 0-1 0,6 4-1 16,-7-4 0-16,1 1 0 0,0 3 0 0,6 0-1 0,-7-4 1 16,7 4-1-16,-7 0 1 0,7 0 0 0,0 0-1 15,-7 0 0-15,7 0 0 0,0 0-3 0,0-3-10 0,0 3-26 16,7 0-55-16,0-5-102 0,0 3-106 0</inkml:trace>
  <inkml:trace contextRef="#ctx0" brushRef="#br0" timeOffset="76450.03">3998 10568 116 0,'-6'8'72'0,"-1"-1"-35"0,7 1-19 0,7-5-20 16,-7 0-26-16,6 2-38 0,1-1-55 0</inkml:trace>
  <inkml:trace contextRef="#ctx0" brushRef="#br0" timeOffset="83903.55">19928 4751 49 0,'0'0'79'16,"0"-3"-13"-16,0 3-14 0,0 0-14 0,0 0-12 0,0 0-5 16,7 0-4-16,-7 0-8 0,0 0-4 0,0 3 0 0,0-3-2 15,0 0-2-15,0 4-1 0,0-4-4 0,0 4 1 16,0-4 3-16,0 4 0 0,0-4-1 0,0 3 1 16,0-3 1-16,0 4 3 0,0-1-1 0,-7 1 3 0,7-1-1 15,0 1 0-15,0 0 3 0,0 0 0 0,0-1 0 0,0 5-1 16,-5-4 0-16,5 2-1 0,0-2 0 0,0 3 0 0,0-3-2 15,0 4-3-15,0-5 0 0,0 4 0 0,0-3-1 16,0 3 0-16,0-3 1 0,0 3 0 0,0 1 0 16,-7-4 0-16,7 0 1 0,0-2 1 0,0 6 2 0,0-4 0 15,0-1 1-15,0 1-1 0,0 4 1 0,0-5-1 0,0 1 1 16,0 0 0-16,0 2-2 0,0-2-1 0,0 0 0 16,0 3-1-16,0-3 0 0,7 4 0 0,-7-5 0 0,0 1-2 15,0 3 0-15,5-3 0 0,-5-1-1 0,0 5 1 16,0-5 0-16,0 1 0 0,0 0 0 0,0-1 1 0,0 1 0 15,0-1-1-15,0 5 0 0,-5-5 1 0,5 5-1 0,0-5 0 16,-7 5 0-16,7-1 0 0,-7-2 1 0,7 1 0 16,0 2-1-16,-7-1 0 0,7 1 0 0,-6-6 0 0,6 6 0 15,-6-1 0-15,6-3-1 0,-7 4 0 0,7-5 1 16,0 4 0-16,0-3 0 0,0 0 1 0,0-1 0 0,0 2-1 16,0-2 1-16,0 0-1 0,0 1 1 0,0 0 0 0,0-1-1 15,0 1-1-15,0-4 2 0,0 4 0 0,0-4-1 16,0 4 2-16,0-4-2 0,0 3 1 0,0-3-1 0,-6 5 0 15,6-5 0-15,0 2-1 0,0-2 1 0,0 4-1 0,0-4 0 16,0 3 0-16,-7-3 0 0,7 5 0 0,0-5 0 16,0 3 1-16,0-3 0 0,0 4 0 0,0 0 0 15,0 0 0-15,0-2 0 0,0-2 0 0,0 5 0 0,0-2 0 16,0 1 0-16,0-4 1 0,0 3-1 0,0 1 1 0,0-4 0 16,0 4-1-16,0 0 0 0,0-4-1 0,7 3 0 0,-7-3 1 15,0 4 0-15,0-1 0 0,0 1-1 0,0-4 1 16,0 3 0-16,0 1 0 0,0 1 0 0,0-5 0 15,0 6 0-15,0-2 0 0,0 0 1 0,0-1 0 0,0 0 1 16,0 2-1-16,0-1-1 0,0-1 0 0,0 2-4 16,0-3 1-16,0 2 1 0,0-1 1 0,0 1-1 0,-7 0 2 15,7-4 0-15,0 4 1 0,0-4 5 0,7 4-3 0,-7-4 0 16,0 0-2-16,0 4 2 0,0-4-2 0,0 0 0 16,0 0-4-16,0 0-6 0,6 0-6 0,-6 0-9 0,0 0-12 15,0 0-10-15,0 0-12 0,0 0-7 0,0 0 0 0,0 0 3 16,0 2 6-16,0-2 7 0,0 5 12 0</inkml:trace>
  <inkml:trace contextRef="#ctx0" brushRef="#br0" timeOffset="84497.97">19870 5366 13 0,'0'0'16'0,"-6"4"4"15,6 1-2-15,0-2-1 0,0-3-2 0,0 3-2 0,0 1-1 16,-6 0-3-16,6-4-2 0,0 3-3 0,0 0 1 0,0 2-1 16,0-5-3-16,0 4 1 0,0-1 0 0,0 1 0 15,-7 3-1-15,7-4 0 0,0 1 0 0,-7 0-1 0,7 3 1 16,0-2 0-16,-7 2-1 0,7-5 0 0,0 2 2 0,-6 4-1 15,6-4-1-15,0 3 1 0,0-3 0 0,-6 3 0 16,6 0 0-16,0-2-1 0,0-2 1 0,0 4 0 16,0-3-1-16,0 2-1 0,0 3 0 0,0-6 0 0,0 4 1 15,0 0-1-15,0-3 0 0,0 4 0 0,0-5 1 0,6 4 0 16,-6 0 0-16,0-3 1 0,0 4-1 0,0 0 1 0,0-5 0 16,0 3 1-16,0 2-2 0,0 0 2 0,-6-1 0 15,6 4 2-15,0-3 1 0,-7-1 0 0,7 4 1 16,0 0 2-16,-5 0 3 0,5-4-1 0,0 4 2 0,-8 0-1 15,8-1-1-15,-6 2 0 0,6 3-1 0,-7-5-2 0,7 5-3 16,-7 0 1-16,1-4-2 0,6 3 1 0,-8 1-1 16,3-1 0-16,5 1-1 0,0 0-1 0,-6-1 1 0,6 2 0 15,0-5-2-15,-7 3 0 0,7-3 0 0,-6 4 0 16,6-5 1-16,-7 5 1 0,7-3-2 0,0-2 1 0,-6 1-1 16,6 0 0-16,0 1 1 0,-7-1 2 0,7-1-1 0,0-2 3 15,-7 3 1-15,7-1 1 0,0 2 1 0,0-1 1 16,-6-5-2-16,6 6-1 0,0-1-1 0,0 0-4 0,0-1 1 15,-7-1-2-15,7 1 0 0,0 0 0 0,-6 2 0 16,6-1 0-16,0 0 0 0,-6 1 0 0,6-2 0 0,0 1 1 16,0 0 3-16,-7 3 5 0,7-2 8 0,-6-1 5 0,6 0 3 15,-7 1 0-15,7-2 3 0,0 1 0 0,0-3-3 16,-7 2-8-16,7-3-5 0,0 5-4 0,0-5-4 0,0 0-1 16,0 5-2-16,0-6 0 0,-6 2 0 0,6 3 0 15,0-4 0-15,0 0-1 0,0 0 0 0,0 5 0 0,-6-4 0 16,6 2 1-16,0-3-1 0,-7 5 0 0,7-2-1 0,0-3 0 15,-6 5 2-15,6-5 0 0,-7 3-1 0,7-1 0 16,-6 1 1-16,6-3 0 0,-7 5 0 0,7-4 0 16,-7 1-1-16,7-1 0 0,0 4 0 0,-7-5 0 0,7 0 0 15,0 4-1-15,0-4 0 0,0 1 1 0,0 3-1 0,0-4 0 16,0 0 1-16,-6 0 1 0,6 1-1 0,0-1-13 16,0-3-30-16,6-1-57 0,-6 4-100 0</inkml:trace>
  <inkml:trace contextRef="#ctx0" brushRef="#br0" timeOffset="85717.27">20984 8074 148 0,'-6'4'337'0,"6"-4"-94"0,-7 0-82 15,7 3-56-15,-7 1-35 0,7 0-19 0,0-4-8 0,0 4-6 16,0-2-4-16,0-2-3 0,0 0-4 0,7 5-4 15,0-2-3-15,-1-3-4 0,0 0-3 0,6 0-3 0,3-3 1 16,-2-2-2-16,6 3-1 0,-6-2 5 0,0-4 4 16,7 1 5-16,-7 3 7 0,0-2 8 0,-7-2 9 0,0 4 8 15,1-3 13-15,-7 7 8 0,0-8 7 0,0 8 1 16,0-4-1-16,0 4-6 0,-7 0-8 0,-5 0-7 0,5 4-13 16,-6 4-12-16,7-1-10 0,-7-1-7 0,-1 6-4 0,2-4-3 15,5 3-1-15,1 3-3 0,-1-3 0 0,1-3-1 16,6 2-2-16,0 1-1 0,0 0-3 0,6-3 0 0,1 3-2 15,6-5 0-15,-1 0-2 0,2-4-1 0,5 2-1 16,7-8-1-16,1 2-2 0,-2-4 3 0,2-3-1 0,-1 1-1 16,-7-3 1-16,7-4 1 0,-7 1 2 0,1-1 3 0,0 1 1 15,-7-1 0-15,-1-5 7 0,2 7 20 0,-14-5 22 16,7 6 18-16,-7-3 15 0,-7 5 12 0,-7-1 7 0,2 4 2 16,-8-1-3-16,-7 4-14 0,-4 4-16 0,4 4-13 15,-5 0-6-15,-1 3 0 0,0 4-9 0,1 0 6 0,7 0 2 16,-2 1-1-16,1 1-4 0,7 3-4 0,-1 1-6 0,7 2-11 15,0-1-1-15,6 1-10 0,7-1-6 0,0-4-4 16,7 5-3-16,6-5-1 0,5-2-3 0,3-1-2 16,-1-5 0-16,5 2 0 0,2-4 1 0,-1-4 0 0,-1 0 1 15,3-4 2-15,-3 1-1 0,1-2 2 0,0-1 2 0,-6-2 2 16,-1 1 1-16,-7-3 4 0,2 2 5 0,-7-4 6 0,-1 5 7 16,1-3 5-16,-7 2 6 0,-7 0 3 0,1-2 0 15,-1 6-2-15,-7-3-4 0,-4 3-8 0,-2 0-6 16,0 4-7-16,-5 0-5 0,-2 0-11 0,9 4 2 0,-2 0 0 15,-1-1 0-15,2 1 0 0,6 3-2 0,1 0 2 0,-2 1 2 16,7 0 5-16,1-2-5 0,6 2-3 0,0 0-2 16,0-1 3-16,6 1-3 0,1-2-1 0,7 2-4 0,-2-5 1 15,1 5 1-15,0-4-1 0,0-2-2 0,6 3-4 16,-4-5 0-16,3 3 2 0,-4-3-1 0,-1 4 2 0,-7 0-2 16,1-4-1-16,-1 3 0 0,-6 1 4 0,-6 3-1 0,-1 0 0 15,-6 4 2-15,-7 4 2 0,2 0 2 0,-10-1 5 16,3 5 2-16,-1-1 0 0,-7 4 1 0,7-4 1 0,0 1 0 15,0 3-3-15,0-8-1 0,12 4-7 0,-5-3-13 0,13-3-12 16,0-2-9-16,-1 1-11 0,7-3-19 0,7-5-12 16,-1 1-16-16,7-4-4 0,-1-7 5 0,8 4 8 0,0-9 9 15,-2 1 9-15,3-4 17 0,-1 5 15 0,-1-9 16 16,-6 1 11-16,7 3 7 0,-1-3 6 0,-6-1 4 0,0-3 5 16,6 5 15-16,-4-3 20 0,-10 3 19 0,2-2 19 0,-1 4 16 15,-6 1 8-15,0 3 5 0,-6-4-2 0,-1 5-13 16,2 2-17-16,-15 1-22 0,6 3-20 0,-5 0-16 15,-1 4-9-15,-6 0-5 0,7 4-5 0,-1 0-1 0,1 3-4 16,-1 1-9-16,7-1-22 0,0 4-35 0,0 0-52 0,13 3-57 16,-7 1-52-16,14-4-61 0,-1 4-89 0,1-5-157 0,6 2-70 15,5-1-25-15</inkml:trace>
  <inkml:trace contextRef="#ctx0" brushRef="#br0" timeOffset="86295.89">22085 8367 202 0,'20'-7'422'0,"-8"-1"-115"0,1 5-103 0,1-4-55 0,-2 0-26 16,-6-1-1-16,1 4 17 0,-1 1 31 0,1-5 30 16,-7 4 30-16,6 2 20 0,-6-3 8 0,0 2-7 15,0-1-15-15,-6 0-29 0,-1 0-43 0,1-3-35 0,-7 7-35 16,1 0-33-16,-2 0-23 0,-5 0-13 0,0 4-11 0,-2 3-5 15,2-3 3-15,0 3-4 0,-8 4-2 0,8 0-1 16,0-3-1-16,-1 6-1 0,7-3 1 0,0 0 3 0,0 0-2 31,6 1 2-31,-5-2 2 0,5-3-1 0,-1 5 4 0,8-2-3 0,-5 1 1 0,5 0-3 0,0 1 3 0,5-5-3 16,3 4-1-16,-1 0 2 0,-2-1-3 0,2 2 0 0,7-1 0 31,5 0 1-31,-6 3-1 0,0-3-2 0,7 0 2 16,-1 1-4-16,7-2 1 0,-5 2 2 0,-3 2-2 0,9-3-1 15,-8 0 0-15,0 4-1 0,1-5 0 0,-1 1 0 0,0 4 0 16,-5-4-1-16,-1 4 0 0,0-4 1 0,-8 3-1 0,10-2 1 16,-9 2 0-16,-6 1-3 0,7-4 0 0,-7 4 1 15,-7-5 0-15,7 1-1 0,-6 0 2 0,-9 3 1 16,2-2 0-16,2-1 2 0,-10 0 3 0,-5 1 1 0,1-6 2 16,-7 2 4-16,-2-1 3 0,-4-3 3 0,5 0 4 0,-6-1 3 15,0 1 3-15,0-4 6 0,0 0-2 0,6-4 2 0,0 1-2 16,7 3-4-16,-7-4-3 0,14 0-5 0,0 0-9 15,-1 1-19-15,13-1-26 0,-5-3-59 0,12-1-101 16,0 1-102-16,6-4-115 0,7-8-174 0,7 5-111 0,-7-1-67 16,6 1-32-16</inkml:trace>
  <inkml:trace contextRef="#ctx0" brushRef="#br0" timeOffset="88140.32">19961 6568 118 0,'-5'0'104'0,"5"-3"-25"0,-8-1-18 15,1 1-10-15,1-1-2 0,-1 4 4 0,2-5 0 16,-2 2 1-16,7 0-3 0,-7 3-3 0,0-4-2 16,7 4-3-16,-6-4-5 0,6 1-4 0,-6 3-8 0,6-4-4 15,-7 4-4-15,7 0-4 0,0 0-3 0,-6-4-2 0,6 4-2 16,0 0 1-16,-7 4 2 0,7-4 0 0,-6 4 2 0,6-4 2 15,-6 3 1-15,6 1 4 0,-7 3-1 0,7-4 1 16,0 2-1-16,-7 2-2 0,7 0 0 0,0 0 0 0,0-3-3 16,0 0-2-16,0 0-2 0,0-1-3 0,0 2 0 15,0-3-3-15,7-2 1 0,-7 5-1 0,7-5 2 0,-7 0 1 16,6 0 3-16,7 0 2 0,-7-5 1 0,1 3 2 0,5-3 0 16,2-2 2-16,-7-1 0 0,5-2 2 0,-6 3 0 15,9-5 2-15,-10 1 1 0,2 4 2 0,0-4 4 16,-7 4 5-16,0-4 1 0,0 3 0 0,0 1 0 0,0-1-5 15,0 2-1-15,-7-2-2 0,0 5-7 0,2-2-7 0,-10 5-5 16,9 0-2-16,-6 0-3 0,-2 0 2 0,7 5-2 16,-5-2-1-16,-1 1 0 0,6 4-1 0,-5-6 1 0,5 6-1 15,0-4-1-15,7-1 0 0,-7 5 0 0,7-4 0 0,0 3 1 16,0 0 0-16,7-4 1 0,0 1 0 0,0 0 0 16,5 0 0-16,-5-1 0 0,-1-3 0 0,7 0 0 0,0 0 1 15,-6-3 0-15,0 3 0 0,-2-4 1 0,2 0 1 16,-1 0 3-16,-6 1 2 0,0-1 3 0,0 1-1 0,0-1 3 15,0 1 0-15,-6-1 2 0,-1 0-2 0,-5 4-2 0,5 0 0 16,-6 0-4-16,0 0 0 0,7 0-2 0,-7 4-3 16,7-4-2-16,-8 4 6 0,7-4-4 0,7 3-1 0,-6-3-1 15,0 4-1-15,6-4 1 0,0 3 0 0,0-3-1 16,0 4-4-16,0-4 2 0,6 3-1 0,0-3 2 0,1 0-1 16,0 0 2-16,0 0 1 0,-1 0 1 0,7 0-1 0,-7-3 0 15,1-1 1-15,-1 1 1 0,0-1 0 0,1 1 2 16,-7-1 1-16,7 0 2 0,-7 0 5 0,0 1 1 15,-7 3 1-15,0-4 0 0,1 1-1 0,-7 3 0 0,0 0-4 16,-6 3-2-16,-1-3-2 0,2 4-4 0,-3-1 0 0,0 1 0 16,3 4-1-16,5-5 1 0,-7 1-2 0,7-1-1 0,7 1 2 15,0-1-2-15,-1 1-3 0,1-4 1 0,-1 4 1 16,7-4 1-16,0 0 0 0,-7 4-2 0,7-4 0 0,7 0 0 16,-7 3 3-16,7-3-2 0,-1 0-1 0,1-3-4 15,-1 3-6-15,7-4-8 0,0 4-15 0,-6-4-14 0,6 0-21 16,-7 1-22-16,7-4-33 0,-8 0-44 0,3 3-59 15,-8-4-87-15,0 1-83 0</inkml:trace>
  <inkml:trace contextRef="#ctx0" brushRef="#br0" timeOffset="89265.5">19740 4928 53 0,'0'-4'57'0,"0"0"-17"0,7 0-13 0,-7 1-8 15,0-1-6-15,6 0-2 0,1 4-4 0,-7-4-3 0,6 1-2 16,-1-1-1-16,-5 4 1 0,8-3-2 0,-8-2 0 0,0 3 0 15,6 2 0-15,-6-4 2 0,7 0 2 0,-7 0 0 16,7 0 3-16,-7 1 1 0,6-5 2 0,2 6 1 16,-8-3 1-16,5 1 3 0,2-3 5 0,-7 4 1 0,6-1 1 15,-6 0 5-15,0 0 6 0,0 1 3 0,0-1 1 0,0 4-3 16,0-4-4-16,-6 4-4 0,6-4-1 0,0 4-5 0,-7 0-7 16,7 0-5-16,0 0-4 0,-5 4 0 0,5-4-1 15,0 4-3-15,0-4 0 0,0 4 0 0,0-1 0 16,0-3 0-16,0 4-1 0,0-4 0 0,0 4-1 0,0-4 2 15,0 4 0-15,0-4 0 0,0 0 0 0,-8 3 0 0,8-3 0 16,0 0 1-16,0 0 1 0,0 0-2 0,0 0 1 16,0 0 2-16,0 0 1 0,0 0 1 0,0 0 1 0,0 0-1 15,0 0 0-15,0 0 1 0,0 0-1 0,0 0-2 16,0 4-1-16,0-4 0 0,-6 0 0 0,6 3-2 0,0-3 1 16,-7 4-1-16,7 1 0 0,0-5 1 0,-7 2 0 0,7 2 0 15,0 0-1-15,-6-4 1 0,6 3 0 0,-8 1 1 16,8 0 2-16,0-4 1 0,0 4 0 0,-5 0 0 0,5-2 1 15,0 3 4-15,0-2-2 0,0 1-2 0,0-1 0 16,-6 1-3-16,6 4 0 0,0-5 0 0,0 1-1 0,0 0-5 16,0 2 2-16,0-2 0 0,0 4 0 0,0-5 0 0,0 5 1 15,0-4-2-15,0-1 1 0,0 4 1 0,0-3 0 16,0 0 0-16,0 3 0 0,0-3 1 0,0-1 0 0,0 1 0 16,0 3-1-16,0-3 1 0,0-1 0 0,0 5-1 0,0-1 1 15,0-3-1-15,0 4 1 0,0-5-1 0,0 4 0 16,0-2 0-16,0 1 0 0,0 2 0 0,0-5 0 15,0 5 0-15,0-4 0 0,0 3 1 0,0-4-1 0,0 4 0 16,0-3-1-16,0 4 1 0,0-5 0 0,0 1 0 0,6-1 0 16,-6 5 0-16,5-5 0 0,-5 2-3 0,8-2 3 0,-8 0 0 15,6 1 0-15,-6 0 1 0,7-4 0 0,-7 3 0 16,0 1-1-16,0-4 5 0,0 4-3 0,0 0-2 16,7-4 0-16,-7 0 0 0,0 3 0 0,0-3 0 0,0 0 0 15,0 0 0-15,0 0-6 0,6-3-10 0,-6 3-19 0,0-4-30 16,0 0-42-16,0 0-57 0,8 1-80 0</inkml:trace>
  <inkml:trace contextRef="#ctx0" brushRef="#br0" timeOffset="90032.03">19837 4898 4 0,'0'-4'76'0,"-6"4"-3"0,6-3-1 16,-6-2 0-16,6 5-5 0,-7-2-5 0,7 2-6 0,0-4-5 16,0 4-2-16,-5-4 1 0,5 4-7 0,0 0-9 0,0 0-7 15,5 0-7-15,-5 0-7 0,0 0-5 0,0 0-3 16,0 0-5-16,7 0 0 0,-7 0 0 0,0 4 0 0,6-4 1 16,-6 0 0-16,0 4-1 0,6-4 1 0,-6 0 2 15,0 0-2-15,0 2 1 0,0-2 0 0,0 5 1 0,0-5 2 16,0 3 0-16,0-3 2 0,0 4-2 0,0-1 2 15,0 1 0-15,7 0-1 0,-7 0 1 0,0 3-3 0,0-3 1 16,0 2-1-16,0-2 0 0,0 4 0 0,0-1-2 0,0-3 1 16,0 3 1-16,0 0 1 0,0 1-2 0,0-1 1 15,0-3-1-15,7 3 3 0,-14 0 0 0,7 0-1 0,0 4 0 16,7-3 0-16,-7 0 2 0,0-1-3 0,7 3 0 16,-7-2-1-16,0 3 0 0,6-3-2 0,-6 2 1 0,0-3 0 15,6 5 0-15,-6-5-2 0,0 4 2 0,0 0-1 0,7 0-3 16,-7 0 2-16,0 1 0 0,0-6-1 0,0 5 1 0,6-3 2 15,-6 3 0-15,0-4 1 0,0 0 4 0,7 1 0 16,-7-1 0-16,0 0 0 0,0 5-1 0,0-6 1 16,6 2 0-16,-6-2 0 0,0 3 0 0,0-1-3 0,6-2 0 15,-6 1 2-15,0 1-2 0,7 0-1 0,-7-1-2 0,7 0 1 16,-7 0-1-16,7 1 1 0,-7-1 0 0,0 0-2 16,0 0 0-16,5 1 2 0,-5-1-1 0,0-3 1 0,0 2-2 15,0 3 0-15,0-6 0 0,0 1 1 0,0-1 0 16,0 4 2-16,0-3 0 0,0 0 0 0,0 0 2 0,0-1 0 15,0 2-2-15,0-3 3 0,0 3-3 0,0-3 0 0,7 2 1 16,-7 0 1-16,0 0-1 0,0 0-2 0,0 0 2 16,0-1-1-16,0 1-1 0,0-4 0 0,0 2-1 15,0 3 0-15,0-2 0 0,0 1 2 0,0 1 1 0,0-2-3 16,0 0 1-16,-7 1 2 0,7 0-1 0,0-1 0 0,0 0-2 16,0 2 2-16,0-1-1 0,-5-1 0 0,5 1 1 0,0-1 0 15,0 1-2-15,0-1 0 0,0 1 1 0,0 0-1 16,0 0-1-16,0-1 0 0,0 1 0 0,0-1-3 15,0-3 3-15,0 7 0 0,0-7 3 0,0 4 0 0,-7 0 0 16,7 0 1-16,0-4 0 0,0 3 1 0,0-3 0 0,0 5-2 16,-7-5-1-16,7 0-1 0,0 3 0 0,0-3-1 15,0 0 2-15,0 0-1 0,0 4-1 0,0-4 1 0,0 0 0 16,0 0 1-16,0 0 1 0,0 0-1 0,-7 0-1 0,7 0 0 16,0 0 0-16,0-4-1 0,0 4-1 0,0 0-6 15,-6-3-3-15,6-2-5 0,0 2-5 0,0-1-8 0,0-4-8 16,6 6-10-16,-6-6-16 0,7 1-14 0,-7-1-13 15,7-3-18-15,-7 1-22 0,7 1-24 0,-7-1-28 0,0 0-35 16</inkml:trace>
  <inkml:trace contextRef="#ctx0" brushRef="#br0" timeOffset="91063.31">19916 5066 44 0,'0'0'89'0,"0"-3"-9"0,0 3-8 0,0-4-9 0,0 4-7 15,-7-4-5-15,7 4-4 0,0-4-8 0,0 4-7 16,0-2-7-16,0 2-4 0,0 0-4 0,0-5-2 0,0 5-3 15,0 0-4-15,0 0-3 0,-7 0-1 0,7 0 2 16,0 0-2-16,-6 5 3 0,6-5 1 0,0 2 1 0,-6 2 4 16,6 0 2-16,-7 3 0 0,7-3 1 0,0 4 1 0,-6-1-3 15,6 0-1-15,0 0-1 0,0 4-2 0,0-4-1 16,-7 4 0-16,7 0-2 0,0 0-1 0,-6 1 0 0,6-2 0 16,0 2-2-16,-6-1 0 0,6 3-2 0,0 1-2 15,0-4 1-15,-7 3-1 0,7-3 0 0,0 0 0 0,0 4-1 16,0-4-1-16,-7 0 2 0,7 3 3 0,0-2-1 0,0 3 1 15,-7-5 1-15,7 1 0 0,0 4 2 0,-6-5 2 16,6 2 1-16,0 2-3 0,0-2 2 0,-6-2 1 16,6 5-2-16,0-3 0 0,0-3 0 0,0 3-3 0,0-1-1 15,0 0 4-15,-7 1-5 0,7-2 1 0,0 5-1 0,0-4-1 16,-5-1 1-16,5 2 1 0,0-4-2 0,0 1-1 0,0 3 0 16,0-1 0-16,0-3 0 0,0 3 0 0,0-4 0 15,0 4 0-15,0-4-1 0,0 1 1 0,0-1 0 16,0 0 0-16,0 0 1 0,0 1-1 0,0-1-1 0,0 1 1 15,0-1 1-15,-8 0-1 0,8 1 1 0,0-1 2 0,0 0-1 16,0 5 0-16,0-6 2 0,0 2 0 0,8-1 0 16,-8 1-2-16,0-1 1 0,0 0-4 0,0 0 1 0,0 1 0 15,0-1 0-15,5-3 0 0,-5 2 0 0,0 2 1 0,0-4 0 16,7 3 2-16,-7 1-2 0,0-5 1 0,0 4-2 16,0-3 0-16,0 4 0 0,0-5 0 0,0 5-1 0,0-5 1 15,0 1 1-15,0 0-1 0,0 3 1 0,0-3 0 16,6-1 0-16,-6 1 0 0,0-1 2 0,0 1-3 0,0 0 0 15,0 0 0-15,0-1 0 0,6-3 2 0,-6 4-1 16,0-1-5-16,0 2 2 0,0-5 1 0,7 2 1 0,-7 2 1 16,0 0-1-16,0-4-1 0,0 4 1 0,0-1 3 0,7 1-2 15,-7-4 0-15,0 4-1 0,0 0 1 0,0-1 0 16,0 1 3-16,0-1-1 0,-7 1 2 0,7 3-1 16,0-7 1-16,0 4 1 0,0 0-1 0,0-1 0 0,0 1-1 15,0 0-1-15,0 0 1 0,0-2-2 0,-7 3 0 0,7-1 1 16,0-1-2-16,0 1 1 0,0-1-1 0,0 1 1 0,0 0 0 15,0 0-2-15,0 3 1 0,0-4-1 0,0 4 0 16,0-3 0-16,0 4 1 0,0-5 0 0,0 5 0 0,0-2-1 16,0-1 0-16,0 2 1 0,0 0-1 0,0 1 0 0,0-1-1 15,0 0 1-15,0-4 2 0,0 6 1 0,0-3 0 16,0 6-1-16,0-5 0 0,7 0 2 0,-7 0 0 16,0 1-1-16,0-4 0 0,0 3-1 0,0 1 2 0,7-1 0 15,-7 0-1-15,0 0 0 0,0-3 0 0,0 3 0 0,0 0 0 16,0 0-1-16,0 2 0 0,0-6 1 0,0 4-1 0,0-3 1 15,0 2 0-15,0-1-2 0,0-1 1 0,7-1-1 16,-7 4 1-16,0-3-2 0,0 0 0 0,0 0 0 16,0-1 0-16,0 1 0 0,6 4 1 0,-6-6 1 0,0 3-2 15,0-2 0-15,0 1 0 0,0-1 0 0,0 1 0 0,0 0 0 16,0 0-1-16,0 3 1 0,0-4 0 0,0 1 0 16,0 3 0-16,0-2 1 0,0 1 1 0,0-2-1 0,0 3 1 15,0-4 0-15,0 6 2 0,0-6 0 0,0 2 1 16,0-3 0-16,0 2-2 0,0-1 1 0,0-3-2 0,0 5 0 15,0-2 0-15,0 1 0 0,0-4-2 0,6 4 0 0,-6-4 0 16,0 4 0-16,0-4 0 0,0 2 0 0,0-2-1 16,0 0-8-16,0 5-15 0,7-5-26 0,-7 0-52 0,0 0-83 15,0-5-134-15,0 3-66 0</inkml:trace>
  <inkml:trace contextRef="#ctx0" brushRef="#br0" timeOffset="91907.38">19831 5692 35 0,'-6'-3'151'0,"6"3"-21"0,0 0-19 16,0 0-25-16,0-4-11 0,0 4-12 0,-7 0-9 15,7 0-8-15,0-3-5 0,-5 3-1 0,5-4-3 0,0 4 4 16,0-3-1-16,-8 3 0 0,8 0 1 0,0-4 2 15,0 4-1-15,-6 0-1 0,6 0-1 0,0 0-1 0,0 0-6 16,0 0-6-16,0 0-3 0,0 0-6 0,0 0-2 0,-7 0-4 16,7 0 1-16,0 0-3 0,-7 4 5 0,1 3 3 15,-7 0 4-15,0 0 4 0,0 4 0 0,0 3 4 16,-7 1-1-16,1 1-2 0,6 2 0 0,-6 0-2 0,-1 0-1 16,0 1-4-16,2-2 1 0,-3 2 2 0,2-1 3 0,-1 1-3 15,1 0 0-15,-1-5-1 0,0 4-2 0,7-4 1 0,-6-2-2 16,6 3-5-16,6-5-2 0,-6 1 0 0,7-3 1 15,6-5 4-15,-7 5 3 0,7-4 8 0,-6-2 6 16,12-2 7-16,-6 0 6 0,13 0 3 0,-6-2 4 0,13-6 0 16,-1 1 0-16,0-5-4 0,1 2-5 0,6-1-7 0,0-4-10 15,-7-3-2-15,9 3-1 0,-3-3-4 0,1 0-3 16,-7-5-2-16,1 5 0 0,-1-3-3 0,1-2 6 0,0 5-6 16,-1-4 2-16,-6 3 4 0,0 2 4 0,0 2 3 0,-5-4-1 15,4 8 1-15,-6-3 0 0,0 3 2 0,1 3-5 16,0 1-8-16,-7 0-5 0,7 4-6 0,-7-1-1 0,0-1-2 15,6 2-1-15,-6 3-2 0,6 0 1 0,-6 0-5 16,7 3 2-16,-1-3 3 0,1 5 0 0,-1 2 1 0,0-4 0 16,1 5 0-16,7-1 1 0,-9 1 6 0,2-1-3 0,6 0-1 15,-5 0-1-15,4 4 0 0,1 1 1 0,-6-5-3 16,6 3 1-16,-7-2-1 0,7 3 1 0,-6-3 1 0,-1 2-1 16,1-2 1-16,-1-1-1 0,1 4 2 0,-1-4-2 15,0 0 0-15,1 5-2 0,-1-5-4 0,1 3-23 0,-7-2-39 16,7-1-41-16,-7 5-45 0,6-9-57 0,-6 4-99 15,7-3-164-15,-7 4-95 0,0-5-29 0</inkml:trace>
  <inkml:trace contextRef="#ctx0" brushRef="#br0" timeOffset="92642.03">19805 7081 297 0,'-6'-7'382'16,"-1"0"-120"-16,7-1-97 0,0 1-55 0,0 0-31 0,0-1-17 15,0 2-9-15,0-2-5 0,7 4-6 0,-7 0-7 0,6 0-7 16,-6 1-7-16,0 3-7 0,8 0-5 0,-8 0-4 0,5 0 0 16,-5 3-2-16,0 5 1 0,7-4-2 0,-7 4 3 15,0-2 0-15,0 5 0 0,0 0 0 0,0 4 1 16,0-4 1-16,0 4-1 0,0 0 0 0,0-5 1 0,0 5-1 15,0-3 0-15,0-3-1 0,0 3 1 0,0-2-1 0,-7-3 0 16,7 5 2-16,0-8 2 0,0 3 1 0,0-3 10 16,7-1 12-16,-7 1 13 0,0-4 15 0,0 4 18 0,0-4 17 15,0 0 14-15,6-4 10 0,-6 0 2 0,6-3-2 16,1 0 2-16,0 0 3 0,-7-4 1 0,7 0-2 0,-7-1-6 16,0 1-1-16,0-3-2 0,0 3 0 0,0-3-8 0,0-1-12 15,-7 0-13-15,7 0-12 0,-7 4-7 0,7-3-9 16,-7 2-10-16,7 4-9 0,-6 2-6 0,6-2-9 0,0 5-7 15,-6-1-5-15,6 0-5 0,0 4-2 0,-7 4-1 16,7 0 1-16,0 3-2 0,-5 3 1 0,-3 5 1 0,8 1 0 16,-6 2 1-16,-1 0 2 0,7 5 0 0,-7-6-2 0,7 3 3 15,-6 1 0-15,6 1 0 0,-8-4-3 0,8 5-1 16,0-6 2-16,0 2-1 0,0-5 1 0,0 2-2 0,0-3-2 16,8 3 0-16,-8-2 1 0,0-2 1 0,6-2-5 15,-6-3-10-15,0 5-29 0,0-5-51 0,0-4-69 0,7 4-69 16,-7-7-67-16,0 0-97 0,7 0-170 0,-1-3-88 15,-6-4-42-15,8 0 3 0</inkml:trace>
  <inkml:trace contextRef="#ctx0" brushRef="#br0" timeOffset="93376.67">19434 4414 343 0,'0'-4'293'0,"7"4"-123"0,-7-3-72 15,13-1-36-15,-1 1-14 0,-5-1-6 0,6 0-2 16,7 0 0-16,-1 1 0 0,-6-1-2 0,7 1-2 0,-1-1 0 15,7 1-2-15,-13 3-4 0,7-4-2 0,0 4-1 0,-8 0-1 16,2 0-1-16,-1 4-5 0,-7-1-4 0,7 1-1 16,-7 3 0-16,-6 4 0 0,0 0 1 0,0-1 0 0,0 5 1 15,-6-1 0-15,-1 3 2 0,1-3-3 0,0 4-1 16,-1-4 0-16,-6 1 2 0,6 3 3 0,-5-3 4 0,-1 0 4 16,0 3 0-16,-1-4 0 0,1 1 0 0,0 0-1 0,6-4-3 15,-6 3-4-15,7-6-5 0,0 3-3 0,-1-3-3 16,0-1 1-16,7 0 0 0,-6 0 1 0,6-3 1 0,0 0 2 15,0-1 4-15,0 1 4 0,0-1 5 0,6 2 1 0,1-1 3 16,0-4 2-16,-1 2 4 0,7-2 2 0,8 0 3 16,-3 0 2-16,2-2 2 0,-7-2-1 0,13 4-1 0,-6-5-1 15,5 2-7-15,2-4-4 0,-8 3-8 0,7 0-7 16,-5 0-6-16,-3-3-5 0,2 4-4 0,-7-2-1 0,0 5-7 16,0-2-26-16,-7-2-36 0,0 0-36 0,1 4-40 0,-7-4-52 15,7 4-81-15,-7-3-139 0,-7 3-92 0,7 0-37 16</inkml:trace>
  <inkml:trace contextRef="#ctx0" brushRef="#br0" timeOffset="105596.35">3459 15884 20 0,'5'-7'85'0,"2"0"-14"0,-7-4-11 0,0 7-7 0,6-3-4 16,-6 0 3-16,0-1 1 0,0 5 1 0,0-5-2 0,0 5 1 16,-6-5-2-16,6 5-2 0,0-5-2 0,-7 1-7 15,7 4-2-15,0-5-1 0,-5 4-3 0,5-4-3 0,0 5-3 16,0-1-2-16,0 2-3 0,0-3-3 0,0 2-4 16,0-1-2-16,0 0 1 0,0 0 0 0,0 4 3 0,0-3 2 15,0 3 0-15,0-4 0 0,0 4 0 0,0 0-1 0,0 4-4 16,0-1 5-16,5 1 3 0,-5 7 5 0,0 0 9 15,0 0 4-15,0 4 6 0,0 7 3 0,0-4 3 0,0 8-4 16,0-1-4-16,0 2-4 0,0 2-6 0,0 0-3 16,0-3-4-16,0 3-2 0,0-4 0 0,0 1 0 15,7-4-3-15,-7 4-2 0,0-4-2 0,6-1-3 0,1-2-2 16,-7-1-1-16,7-3-5 0,-7 0-1 0,6-1-1 0,-6-7 0 16,0 5 2-16,0-5 8 0,7-4 12 0,-7 4 17 15,0-3 19-15,0-4 29 0,0 4 32 0,0-4 25 0,-7 4 16 16,7-4 2-16,0-4-6 0,-6 4-13 0,-1 0-19 0,-6-4-27 15,1 4-32-15,-1-4-28 0,-2 4-21 0,-4 0-9 0,0 0-6 16,-7 4-3-16,6 4-3 0,-6-1-2 0,0 1 0 16,0 2 0-16,1 5 1 0,-3-4-1 0,3 4 0 15,5-1-3-15,1 5 1 0,-1-5 2 0,1 1-2 0,7 0 0 16,4-1 2-16,-4 1-1 0,4-3 1 0,2 2 0 0,6-3-1 16,0 0 0-16,0-1 0 0,6 2-4 0,2-5 2 15,-1 1 1-15,6-1-1 0,-1-4 3 0,0 1-2 0,9-4 2 16,-2 0 1-16,0-4 4 0,1-4-4 0,5 2 0 15,2-2-1-15,-7-3 0 0,6-3 1 0,-7-1-1 0,1 4 2 16,-1-4 1-16,-6 1 1 0,0 3 0 0,-6 0 1 0,-1 0 1 16,1 0-1-16,-7-1 0 0,0 5-2 0,0 0 0 15,-7 0 0-15,7 3 2 0,-6 0-1 0,-1 1 0 16,1 3-1-16,-1-4 0 0,1 4 1 0,-1 4 1 0,0-4 1 16,7 3-3-16,-6-3-1 0,6 8 1 0,-6-4-1 0,6-1 0 15,0 4-2-15,6 0 0 0,0 1-3 0,-6-1 1 0,7 5 0 16,0-5 2-16,-1 0 0 0,7 4 0 0,-6-4 0 15,6 0-2-15,0 4 1 0,-1-3 1 0,3-1-1 16,-2 1 0-16,-1-1 1 0,8 0-1 0,-7 0-3 0,0-3-1 16,6 4-16-16,-6-5-33 0,0-3-42 0,6 4-45 0,-6-4-48 15,1 0-43-15,5 0-47 0,1-4-67 0,-7 1-84 16,7-5-102-16,-1 2-33 0,0-2 3 0</inkml:trace>
  <inkml:trace contextRef="#ctx0" brushRef="#br0" timeOffset="105908.59">4044 15906 5 0,'-13'-3'491'16,"-6"-1"-78"-16,-8 4-147 0,8 4-97 0,-7-1-50 0,6 5-25 16,-6-2-13-16,6 6-4 0,1 3-4 0,0-1-9 15,0 5-10-15,6-1-11 0,-2 4-9 0,10-1-7 16,5-1-7-16,0 1-6 0,5 5-2 0,3-4-2 0,5 0-3 15,6 3 1-15,1-6-1 0,-1 3-2 0,7 0 0 0,0-4-1 16,0 0-1-16,1 1-1 0,-2-2 1 0,8 2-2 16,-7-4-1-16,-6 0-1 0,-1-1 1 0,0 1 3 0,-5-1 4 15,-1 5 8-15,0-4 19 0,-6-1 25 0,-7 1 29 16,6 4 32-16,-12-5 24 0,6 1 14 0,-7-1 7 0,-6 1-3 16,0 0-15-16,-1-5-24 0,-5 5-26 0,0-4-30 0,5 1-25 15,-5-6-17-15,0 2-11 0,-8 0-11 0,14-1-23 16,-6-4-48-16,6 2-64 0,-8-5-64 0,16 0-64 0,-2 0-85 15,7-8-133-15,7 1-108 0,-2-5-59 0,3-3 0 16</inkml:trace>
  <inkml:trace contextRef="#ctx0" brushRef="#br0" timeOffset="106143.01">4630 16262 357 0,'-13'0'546'0,"7"0"-98"0,-7 0-191 16,13 0-112-16,-7 0-53 0,0 0-22 0,7 0-7 16,0 0 5-16,0 0 2 0,7-4 4 0,0 4 4 0,6 0-1 15,6-4-7-15,0 1-10 0,9-1-9 0,-3 1-15 16,8-4-5-16,-8-2-6 0,8 3-7 0,-1-2-7 0,1 5-5 16,0-5 3-16,-1 4-9 0,-6 1-16 0,7-2-27 0,-8 3-33 15,3-2-30-15,-10 0-33 0,2 4-37 0,0-4-55 16,-14 4-60-16,7 0-75 0,-13 0-98 0,0 8-31 15</inkml:trace>
  <inkml:trace contextRef="#ctx0" brushRef="#br0" timeOffset="106299.38">4682 16427 136 0,'-20'6'529'0,"7"-1"-68"0,7-2-169 0,0 1-122 0,6 0-74 16,-7-4-42-16,7 0-21 0,7 0-6 0,-1 0-3 0,7-4 6 15,-7 0 5-15,14 1 3 0,6-2 2 0,1-1-3 16,-2-2-6-16,15 1-5 0,-7-3-5 0,5 2-9 0,1-3-11 15,0 3-22-15,0-2-27 0,1 3-35 0,5-2-52 16,-13 3-89-16,2-6-168 0,-2 5-85 0,1 0-47 0</inkml:trace>
  <inkml:trace contextRef="#ctx0" brushRef="#br0" timeOffset="106659.03">5790 15936 226 0,'0'-11'496'0,"-7"4"-145"15,1-5-142-15,-1 5-85 0,0-4-39 0,7 4-14 16,-6 3-2-16,0-3 6 0,6 3 9 0,-7 0 8 16,7 1 2-16,-6-1-3 0,6 4-8 0,-7-4-12 0,7 4-12 0,-6 0-13 15,6 0-13-15,-7 4-10 0,0 3-4 0,0 1-2 16,1-1 5-16,-7 4 6 0,6 0 10 0,-6 4 15 15,8-1 7-15,-2 5 15 0,-7 3 9 0,8-4 2 0,0 4-1 16,-1 0-5-16,1 3-7 0,-1-3-10 0,7 1-5 0,-6-1-13 16,6 0-12-16,6-1-1 0,-6 2-5 0,7-4-2 0,-7-2 0 15,6-2 2-15,7 3-2 0,0-3 2 0,1-5 2 16,4 2-5-16,2-1 3 0,7-5-3 0,-1 2-5 16,0-4-4-16,6 3-2 0,-5-7-3 0,11 0-6 0,-4 0-4 15,-3 0-2-15,2-2-5 0,6-3-27 0,-7 1-45 0,1-4-56 16,0 2-54-16,-1-2-47 0,0 1-58 0,1-3-75 15,-7 2-118-15,1-3-90 0,-8 0-27 0,0 4 11 0</inkml:trace>
  <inkml:trace contextRef="#ctx0" brushRef="#br0" timeOffset="106924.51">6271 16072 55 0,'0'-4'494'15,"-6"4"-112"-15,6 0-127 0,0 0-93 0,0 4-50 0,-6-1-25 16,6 4-4-16,0 4 5 0,-6-3 14 0,6 7 17 0,0-1 16 16,0 1 11-16,0 0 5 0,6 2 7 0,0 2 9 15,0 3 0-15,1 0-9 0,-1-4-13 0,7 7-18 0,-6-2-18 16,6 0-16-16,-7 2-19 0,7 0-24 0,-6 0-19 16,6 2-11-16,-6-2-6 0,6 0-2 0,-8 5-3 0,3-4-1 15,-3-1-1-15,2-3-2 0,1 1 4 0,-2-1-3 0,1-1-1 16,-1-2-3-16,-6-1-1 0,6-3-1 0,1-1-3 0,-7 1-11 15,6-4-26-15,-6 0-45 0,7-4-53 0,-7 0-52 0,6-3-50 16,1-1-50-16,-1-6-66 0,8-1-83 0,-8-3-118 16,7-4-36-16,-7-4 3 0</inkml:trace>
  <inkml:trace contextRef="#ctx0" brushRef="#br0" timeOffset="107174.76">6304 16152 273 0,'-7'-15'511'0,"1"4"-133"0,6 1-154 0,0-2-100 0,6 1-56 16,1 0-25-16,6 1-12 0,0 2-3 0,0-3 0 16,7 3 3-16,-2 1 2 0,10 0 2 0,-3 0-1 0,1-1-4 15,1 4-4-15,-2 1-3 0,8-1-4 0,-7 4-5 16,-7 0-3-16,2 0-4 0,-2 4 0 0,-7-1-1 0,2 1 1 16,-1 4-1-16,-7 2 2 0,-6 1 3 0,0 5 1 0,-12 1 0 15,5 2-1-15,-13 3 2 0,1-4-2 0,-1 5-1 16,-6 2-3-16,0-2-4 0,-7-3-2 0,14 3-11 0,-7-1-14 15,0-4-22-15,7-3-24 0,6-1-31 0,-2-3-54 0,10 1-86 16,-3-9-142-16,3 0-77 0,5 2-38 0</inkml:trace>
  <inkml:trace contextRef="#ctx0" brushRef="#br0" timeOffset="107877.81">7190 15448 424 0,'0'0'337'0,"0"5"-121"16,0-3-89-16,0 2-49 0,0 7-27 0,0 1-10 0,6-2-2 15,-6 5 1-15,0-1 1 0,7 5 1 0,-1-4 1 0,-6 4 0 16,13-2-2-16,-7 5-1 0,1-7-2 0,-1 4-3 15,7-5 0-15,-5 1 1 0,-1-1 2 0,-2 1 1 0,3-4 4 16,-3 0 1-16,-5 0-1 0,7-4 1 0,-7 1 8 16,0 0 19-16,0-2 27 0,0 2 25 0,-7-1 20 0,2 4 14 15,-3 0 14-15,-4 4 8 0,-1-1-3 0,-8 4-13 0,2 1-26 16,0 6-24-16,-1-2-20 0,1 2-15 0,-7 1-16 16,6 3-8-16,7-3-7 0,-6 3-9 0,5-4-8 0,1 5-8 15,0-5-6-15,7-3 0 0,0 4-5 0,-1-8-7 16,7 1-2-16,7 0 0 0,-7-5-1 0,6 1-1 0,6-5 0 15,1-3-6-15,1-3 3 0,-1 0 1 0,5 0 0 16,3-8 2-16,5 0 0 0,-7-2-1 0,8-2 0 0,-8-7 0 16,7 4 1-16,-7-3 2 0,9-5 0 0,-9 4-3 15,0-7 0-15,0 5 0 0,1-2 2 0,0 1 0 0,-7-1-1 16,-8 2 1-16,9-2 0 0,-7 4 3 0,-7 0 2 0,7 4 2 16,-7 0-1-16,0 4 1 0,6 0 1 0,-6 3-2 0,0 1 2 15,-6-1-1-15,6 4-1 0,0 0-1 0,-7 4-1 16,7-1 6-16,-7 4-4 0,7 0-2 0,-7 1 0 15,7-1-5-15,-7 4 0 0,7 0 4 0,0 1-1 0,0-1-8 16,7-1 3-16,-7 1 2 0,7 0 0 0,0 1 3 0,6-5 1 16,-7 3-4-16,14 2 0 0,-7-5 0 0,0 1 1 15,6-6-1-15,1 2-2 0,0 0-5 0,-1 0-13 0,7-4-23 16,-6 0-48-16,5-4-64 0,-5 4-67 0,6-4-58 16,-7-2-55-16,2-2-68 0,-2-3-94 0,0 0-122 0,-6-3-31 15,1-5 18-15</inkml:trace>
  <inkml:trace contextRef="#ctx0" brushRef="#br0" timeOffset="108065.6">7652 15628 21 0,'0'0'495'16,"-6"0"-71"-16,6 4-161 0,0-4-113 0,0 0-61 15,0 0-34-15,0 0-14 0,6 0-6 0,1 0 0 0,6 0-2 16,6-4 0-16,1 4 0 0,-1-3-7 0,7-2-5 15,7 2-5-15,-7-1-6 0,7-4-2 0,-1 6-2 0,-6-2-2 16,7 0-8-16,-7 0-13 0,-6 1-23 0,6-1-26 0,-7 0-40 16,-6 1-59-16,0-5-80 0,0 5-119 0,-6 3-77 15</inkml:trace>
  <inkml:trace contextRef="#ctx0" brushRef="#br0" timeOffset="108252.95">7919 15558 308 0,'-7'4'471'16,"1"0"-131"-16,0-1-124 0,6 5-76 0,-7-1-38 15,7 4-13-15,0-1-3 0,0 5 31 0,0 5 37 0,7-3 27 16,-1 5 18-16,0 0 8 0,7 4-2 0,1 3-7 0,-1-3-7 16,5 7-34-16,-3-3-41 0,4 2-36 0,1 5-24 15,-8-4-16-15,8 3-12 0,0 1-8 0,-7-1-11 0,-1 1-7 16,8 0-22-16,-7-1-48 0,0-3-66 0,0 5-61 16,-7-6-55-16,8-3-58 0,-7 2-78 0,-1-6-117 0,1-4-97 15,-7 1-23-15,0-3 21 0</inkml:trace>
  <inkml:trace contextRef="#ctx0" brushRef="#br0" timeOffset="108706.57">6317 17053 18 0,'-20'4'370'0,"1"-4"-85"0,6 0-88 16,-6 0-74-16,5 0-51 0,1 0-30 0,0 0-16 16,1-4-6-16,-2 4 6 0,7 0 8 0,-5 0 10 0,5 0 8 15,7 0 8-15,-6 4 3 0,6-4-1 0,0 0-3 0,0 4-9 16,0-4-12-16,6 0-8 0,-6 0-8 0,7 0-6 0,5 0 1 15,2 4 3-15,-1-4 0 0,6 0 2 0,0 2 4 0,8-2 4 16,-1 0 1-16,6 0 1 0,8 0 0 0,6 0-1 16,-1-2 1-16,0-2 6 0,14 4 8 0,0-4 3 0,-1-4 5 15,6 1 6-15,9 1 8 0,-1-6 11 0,6 1 7 0,-1 0 5 16,9-1 2-16,-2 2 0 0,-6-5 1 0,7 4-6 0,0 1-9 16,-7 2-13-16,-1-4-9 0,8 3-12 0,-13 1-12 0,1 4-9 15,-9-4-8-15,0 5-7 0,-10-1-2 0,-2 4-1 16,-7 0-6-16,-6 0-3 0,-6 0-4 0,-7 0-11 0,-6 4-12 15,-1-4-14-15,-13 3-15 0,0 1-14 0,1 0-17 0,-14 0-18 16,1 0-23-16,-6 0-16 0,-1-2-11 0,-7-2-10 0,1 4-11 16,-8-4-12-16,1 3-18 0,0-3-29 0,0 0-39 0,-6 5-77 15,5-2-66-15</inkml:trace>
  <inkml:trace contextRef="#ctx0" brushRef="#br0" timeOffset="109003.36">6975 17471 382 0,'-6'3'495'0,"-1"1"-140"0,1-4-132 0,6 0-88 15,0 3-55-15,0-3-34 0,0 0-14 0,0 5-8 0,6-5 1 16,1 0 5-16,5 0 8 0,1 0 6 0,7 0 4 0,-7-5 3 15,12 2-1-15,2 3-3 0,6-7-4 0,-7 2-7 0,13 3-7 16,-7-6-2-16,8 4-4 0,-2-3 0 0,2-1 0 0,-1 1 1 16,6 4 1-16,-6-4-1 0,1-1 1 0,-2 1-4 0,1 3-5 15,-7-3-3-15,1 4-4 0,0-1-4 0,-7-1-4 16,1 2-7-16,-8 3-19 0,0-3-25 0,1 3-27 0,-13 0-29 16,-1-4-35-16,0 0-44 0,-6 1-62 0,0 3-93 0,-6-3-110 15,0 3-43-15</inkml:trace>
  <inkml:trace contextRef="#ctx0" brushRef="#br0" timeOffset="109206.43">7450 17379 139 0,'-6'0'562'0,"6"3"-43"15,0 2-159-15,0-1-135 0,6-1-91 0,1 4-57 0,-1 0-34 16,1 5-9-16,6-2 0 0,0 1 6 0,0 8 18 0,-7-5 27 16,7 5 34-16,1 0 25 0,-8 2 17 0,7 2 9 0,-7-2-1 15,7 4-2-15,-6 2-12 0,5 2-26 0,-4 0-30 16,-3 4-16-16,-5-1-22 0,8 6-18 0,-1-1-11 15,-2-1-12-15,-5-3-10 0,0 4-5 0,7-5-8 0,-7-3-30 16,0-3-42-16,0 0-62 0,-7-3-69 0,7-9-72 16,-5 1-98-16,-2-1-176 0,-6-7-97 0,0 1-47 15,-1-5 3-15</inkml:trace>
  <inkml:trace contextRef="#ctx0" brushRef="#br0" timeOffset="119721.82">8981 16112 121 0,'-8'0'224'0,"8"4"-45"16,-5-4-41-16,-2 3-33 0,7-3-24 0,-6 0-14 0,6 0-9 15,-6-3-2-15,6 3 2 0,-7 0 3 0,7-4 3 0,0 4-2 16,0 0-6-16,0 0-7 0,0 0-6 0,0 0-8 16,0 0-8-16,0 0-7 0,0 0-6 0,0 0-5 15,0 0-3-15,0 0-3 0,0 4-1 0,0-4-1 0,0 3 2 16,0-3 2-16,7 0 2 0,-1 4 2 0,-6-1 3 0,6 1 0 15,1-4-1-15,-2 3 1 0,9 1-3 0,-7-4 0 16,6 4-2-16,0-4-3 0,0 0-1 0,0 4 0 0,0-4-1 16,7 0 0-16,-8 0-1 0,8 0-3 0,-1 0-8 15,-4 0-11-15,3 0-9 0,2 0-15 0,0 0-17 0,-7 0-22 16,6 0-30-16,-12 0-39 0,5 0-43 0,-5 0-53 0,-7 3-78 16</inkml:trace>
  <inkml:trace contextRef="#ctx0" brushRef="#br0" timeOffset="119862.4">8973 16346 53 0,'-18'8'384'0,"5"-1"-107"0,-1-3-98 16,8 3-68-16,0-4-39 0,6-3-26 0,0 4-13 0,0-4-6 16,6 0-4-16,-6 0 1 0,13-4-3 0,1 1 0 0,5-1-4 15,0-3-2-15,1 4-2 0,-1-6-6 0,7 3-2 16,1-2-5-16,5 4-5 0,-6-3-10 0,0 0-18 0,7 0-24 16,-8-1-49-16,2 1-92 0,5-5-133 0,-12 5-70 15</inkml:trace>
  <inkml:trace contextRef="#ctx0" brushRef="#br0" timeOffset="120487.47">9684 15591 42 0,'0'-3'483'16,"0"3"-133"-16,0 0-131 0,0 0-88 0,0 0-54 0,0 0-34 15,0 0-19-15,0 3-11 0,6-3-4 0,-6 0-2 16,0 4-1-16,0 4 4 0,7 0 4 0,-7 1 3 0,6 3 1 16,-6 3-3-16,8-1 4 0,-8 1-2 0,7 3 1 15,-2-3-6-15,2 3-4 0,-1 0-3 0,-6 0 0 0,13 1 2 16,-13-4 0-16,7 3-1 0,-1-3 0 0,1-4-1 0,0 3 0 15,-1-3 2-15,-6-3-1 0,6 2 2 0,-6-6 5 16,0 3 7-16,7-3 10 0,-7 0 11 0,0-1 14 0,0 2 15 16,-7-2 18-16,7-3 8 0,-6 4 4 0,0-2 0 15,-1 3-5-15,-6 2-8 0,6-3-9 0,-6 3-14 0,0 1-12 16,-7-2-7-16,7 6-4 0,1 2-3 0,-8 1-1 16,0 3-4-16,1 0 0 0,6 4-4 0,-6-3-3 0,6 3-6 15,0 0-6-15,6-4-5 0,1 0-2 0,-1 1-1 16,7-2-3-16,-6 0 0 0,12-7-2 0,-6 5 0 0,7-4-1 15,-1-1 0-15,1-2 0 0,6-1 0 0,-7 0 0 0,7-7 0 16,0 5 0-16,0-5 1 0,6-5 1 0,1 5 0 16,-7-7 0-16,6 0 0 0,-6-1 0 0,2 1 1 0,-3 0-2 15,1 0 3-15,-7-1 0 0,1 1 3 0,-1 0 4 0,1-1 5 16,-7 1 6-16,0 0 9 0,7 3 11 0,-7 0 10 16,0 0 7-16,-7 1 0 0,7-1-1 0,0 4-5 0,0 0-6 15,-7 0-9-15,1 4-12 0,6-1-11 0,-7 5-7 16,7-2-3-16,-6 2-3 0,-1 1 5 0,7-3-3 0,0 2-1 15,0 3-2-15,7-4 0 0,-1 0-1 0,-6 4-1 0,7-3-3 16,6-1-6-16,-6 1 3 0,-1-2-8 0,7 2-13 16,0-5-31-16,0 5-41 0,0-8-42 0,-1 4-42 15,8-4-39-15,-6 0-42 0,5-4-44 0,1 0-61 0,-7-3-88 16,6-1-71-16,1 2-21 0</inkml:trace>
  <inkml:trace contextRef="#ctx0" brushRef="#br0" timeOffset="120768.88">10081 15943 133 0,'0'-3'477'0,"-5"-1"-148"16,-2 4-132-16,7 0-83 0,-8 4-48 0,8 3-24 0,-5-3-11 15,-3 6-2-15,8 1-1 0,-6 0 0 0,6 4 1 16,0-1-1-16,0 5-2 0,0-5-5 0,0 5-3 0,0-1-5 16,6-3-5-16,2 0 1 0,-3-1-2 0,3 1-2 15,-1-4-1-15,5-3 4 0,1 2 5 0,0-3 8 0,0-3 6 16,0-4 5-16,0 0 7 0,7-4 5 0,-7 1 3 0,5-5 5 15,-3 2 4-15,4-6 21 0,-6-3 28 0,0 1 23 16,0-1 19-16,0 1 23 0,-6-4 28 0,-1-1 19 0,7-3 8 16,-7 3-15-16,-6 2-25 0,7-2-16 0,-7 4-13 15,0 1-23-15,-7-5-31 0,1 5-26 0,-7-5-18 0,7 5-13 16,-8 3-11-16,1-4-13 0,0 8-12 0,1-4-4 0,-1 4-5 16,0-1-3-16,-2 5-7 0,3 3-11 0,0 0-13 15,-2 0-33-15,7 3-55 0,-6 5-70 0,13-1-64 0,-6 1-48 16,6-2-40-16,0 2-37 0,6 3-59 0,1-4-80 15,-1 0-73-15,1 4-2 0</inkml:trace>
  <inkml:trace contextRef="#ctx0" brushRef="#br0" timeOffset="120987.58">10173 16009 105 0,'0'0'500'0,"-7"3"-115"0,0-3-143 0,1 4-98 0,6 0-58 15,-7 0-32-15,7 3-10 0,-6 0-1 0,6 0 1 16,0 4 0-16,6-3 1 0,-6 3 0 0,7 4-1 15,-7-1-4-15,6 1-8 0,1-1-8 0,0 5-5 0,0-5-2 16,-1 1-4-16,7 3-1 0,-8-3-4 0,3 4-2 16,4-5 0-16,2 1-3 0,-7-1 1 0,5 1-4 0,1 0-1 15,0-1 0-15,1 1-1 0,-8-1-8 0,7-2-13 0,0-1-23 16,0 0-26-16,0 0-38 0,0-3-63 0,-5-2-110 16,-3 2-123-16,1-1-65 0</inkml:trace>
  <inkml:trace contextRef="#ctx0" brushRef="#br0" timeOffset="121206.38">9749 16716 104 0,'-19'3'554'0,"0"1"3"0,-2 0-204 0,9 0-145 0,5-4-92 16,1 0-50-16,-1 3-24 0,1-3-10 0,6 0-4 0,6 0 1 15,1 0 7-15,6-3 5 0,-1 3 3 0,16-4-1 0,-3-4-4 16,8 1-5-16,5 0-5 0,1-4-4 0,1 4-8 15,5-5-6-15,7-2-4 0,-6 3-1 0,-1-3-3 0,1 2-1 16,0 1-1-16,-7 5-2 0,0-6-1 0,-7 5-10 0,-5 3-20 16,-2 1-28-16,1-1-29 0,-6 4-34 0,-7 4-39 15,-7-4-58-15,8 7-89 0,-14-4-131 0,0 5-59 0</inkml:trace>
  <inkml:trace contextRef="#ctx0" brushRef="#br0" timeOffset="121409.48">9782 17163 81 0,'-6'3'542'0,"-1"1"0"0,7 0-204 0,0-4-142 15,7 0-87-15,-1-4-48 0,7 0-27 0,0-3-11 0,7-3-4 16,5 1-4-16,2-5 2 0,5 3 0 0,7-3-2 0,0-1 3 16,0 1-1-16,1-5-5 0,5 4-3 0,-6 1-2 15,0 3-3-15,-7 0-1 0,1 3-3 0,0 1-3 0,-7 0-8 16,-7 3-14-16,7 1-20 0,-11-1-24 0,-4 0-29 0,2 4-40 15,-6 4-65-15,0-4-98 0,-2 4-118 0,-5-1-51 0</inkml:trace>
  <inkml:trace contextRef="#ctx0" brushRef="#br0" timeOffset="121659.53">10251 17152 336 0,'0'0'517'0,"-6"4"-157"0,6-4-138 0,0 0-89 0,6 3-54 15,-6-3-26-15,0 7-12 0,0 5 2 0,0-2 4 16,0 5 3-16,0 4 4 0,0 3 4 0,6 0 1 0,-6-1-4 16,0 8-4-16,0 0-3 0,7 2 0 0,-7-2-1 0,0 3 0 15,6 2 3-15,-6-2-2 0,0 2-2 0,7-5-3 0,-7 4-8 16,6-3-8-16,-6-1-9 0,7-4-5 0,-7 0-4 16,7 2-3-16,-7-6-2 0,6 2 0 0,-6-5-2 0,0 4 0 15,7-8-2-15,-7 1-2 0,0-4-20 0,6 0-33 16,-6-4-36-16,0 1-43 0,6-8-54 0,-6 3-81 15,0-3-148-15,0 0-108 0,0 0-39 0</inkml:trace>
  <inkml:trace contextRef="#ctx0" brushRef="#br0" timeOffset="126971.9">11221 17261 60 0,'-7'5'85'16,"7"-5"-30"-16,-6 0-14 0,6 0-1 0,0 0 6 0,-6 0 6 15,6 0 8-15,0 0 6 0,0 0 5 0,0 0-2 0,0 0-5 16,0 0-10-16,0 0-11 0,0 0-9 0,6 0-8 15,-6 0-6-15,0 0-3 0,0 0-1 0,0 0 2 0,0 0 4 16,0 0 5-16,0 0 4 0,0 0 2 0,6 0 4 0,-6 0 2 16,0 0 0-16,0 4 1 0,0-4 0 0,0 0-4 0,0 0-1 15,0 0-2-15,0 0-6 0,0 3-2 0,0-3-5 16,7 0-3-16,-7 0-5 0,0 0-2 0,0 0-3 0,0 0-4 16,7 0 2-16,-7 0-2 0,7 0 3 0,-1 0 2 0,0 4 2 15,1-4 0-15,-1 3 3 0,1 1 2 0,5-1 0 0,-5 9 1 16,7-5-2-16,-2 3 1 0,1 2-1 0,0-4 0 0,1-1 0 15,-2 3-3-15,1 5 1 0,0-4-3 0,7 4 1 16,0-1-2-16,0 1 0 0,-1-1-2 0,0 1 0 0,7-1 0 16,-6 6 0-16,6-6 0 0,-7 1 0 0,7-1 1 0,0 1-3 15,1-3 4-15,5-2-2 0,-12 1-2 0,12-1 0 0,-5 2 0 16,-3-5 1-16,10 1-2 0,-8-5 2 0,7 4-5 0,-8-7 3 16,1 0 2-16,2 0 2 0,-3 0 6 0,-5-3 1 15,-1-1 4-15,0 4 6 0,-5-3 17 0,-2-1 22 0,-6 0 31 16,1-3 23-16,-1 3 9 0,-6-4 6 0,0 2 3 0,-6-2 3 15,6-3-6-15,-13 5-19 0,7-2-29 0,-7-3-25 0,-1 3-12 16,2-2-2-16,-1 3 2 0,0-2-5 0,0 3-3 0,-1 2-2 16,8-3-1-16,1 2 0 0,-3 2-3 0,3-1-5 15,-3 4-9-15,8-3-6 0,0 3-6 0,0 0-5 0,8 0-2 16,-3 3-4-16,8 1 1 0,-7-1 1 0,15 2 0 0,-2-2-1 16,-6 5 0-16,13-5 2 0,-7 5-2 0,0-1 1 0,2 0-1 15,-8 4-1-15,6 0-2 0,-13-4 0 0,8 8-1 16,-8-4 0-16,-6 4 1 0,0-1 3 0,0 1-1 0,-6 3 3 0,-8 1-2 15,0-5 0-15,3 5 3 0,-9-2 0 0,-7 2 0 16,9-4 1-16,-9 3 0 0,2-3 1 0,-2 0 5 0,1-1 1 16,-7 1-2-16,8-5 0 0,-1 2-1 0,6-5-6 15,1 1-19-15,-1-1-56 0,7-4-74 0,5-3-71 0,3-3-101 16,10-1-172-16,-5-3-108 0,15-1-67 0,-9-3-23 16</inkml:trace>
  <inkml:trace contextRef="#ctx0" brushRef="#br0" timeOffset="127643.53">12953 17466 152 0,'-6'0'387'0,"-7"0"-132"0,7 0-105 16,6-2-69-16,-7 2-39 0,0 0-19 0,7 0-11 0,0 0-5 16,0 0 1-16,0 0 2 0,0 0 4 0,0 0 2 0,0 0 3 15,0 0 2-15,7 0 3 0,-7 0-1 0,7 0-5 0,-1 0-1 16,1 0-3-16,-1-4-2 0,0 4-2 0,7 0-3 15,0 0 2-15,1 0 4 0,4 0 4 0,2 0 1 0,1 0 0 16,-2-4 0-16,6 4 1 0,-4 0 1 0,4-4 0 0,1 4-1 16,1 0-1-16,-1 0-1 0,0-3-1 0,-7 3-1 0,8 0-2 15,-2-4-3-15,2 4-2 0,-8 0-2 0,1-4 0 0,6 4-3 16,-13 0 0-16,6 0-1 0,-6 0 2 0,0 0-1 16,-6 0-3-16,-1 0 1 0,7 4 5 0,-13-4-3 0,6 0-1 15,1 0-2-15,-7 0-2 0,0 0-3 0,0 0-12 0,0-4-12 16,0 4-22-16,0 0-22 0,-7-4-37 0,1 4-62 0,6 0-96 15,-6-2-109-15,-1 2-50 0</inkml:trace>
  <inkml:trace contextRef="#ctx0" brushRef="#br0" timeOffset="127924.8">13272 17464 73 0,'-6'2'501'0,"0"-2"-95"0,6 0-147 0,0 0-105 15,-7 5-65-15,7-5-43 0,0 3-22 0,7 1-12 0,-7 4-5 16,0-5-4-16,6 5-1 0,-6-2 5 0,6 6 6 15,-6-1 3-15,7 0 3 0,-7 8 7 0,7-5 0 0,0 3 0 16,-7 6 1-16,6-2-6 0,-6 2-4 0,6 2-2 0,-6 2-3 16,6-2-4-16,-6-4 0 0,0 2 3 0,0-1 2 0,0-4 3 15,0 4 5-15,-6-3 4 0,6 2 3 0,-6-2 0 16,6-1 2-16,0-3-2 0,-6-1-1 0,6 1-1 16,-7 0-7-16,7-4-6 0,0-1-3 0,0-2-3 15,0 3-2-15,0-4-2 0,0 0-2 0,0-2-1 16,0-2 0-16,0 4 0 0,0-3-4 0,0-1-10 0,7 2-22 15,-7-5-26-15,0 0-34 0,6 0-51 0,0 0-87 16,0-5-163-16,1 2-84 0,6-5-39 0</inkml:trace>
  <inkml:trace contextRef="#ctx0" brushRef="#br0" timeOffset="128472.28">14257 17466 263 0,'5'0'507'16,"-5"-2"-161"-16,0 2-140 0,7 0-87 0,-7 2-55 0,7 3-31 15,-7 2-18-15,7 1-9 0,-7 3-3 0,0 0 0 0,0 3 0 16,0 1-3-16,-7 4 3 0,7-2-1 0,-7 5 1 16,-5 0 2-16,5 0-1 0,-6 0 0 0,0 0 0 0,6 1 4 15,-13-2 3-15,7-3 4 0,0 4 3 0,-6-8 2 0,-1 2 2 16,1 2 0-16,-7-6 1 0,6 2 1 0,-5-3-2 16,-3 0-4-16,10-4-1 0,-9 0-2 0,2-3-1 15,5 0-1-15,-5-4 0 0,5 0-5 0,0-4-1 0,0 0 0 16,7-3 0-16,0 3 3 0,0-6 1 0,7 2 1 15,-1 1-1-15,1-5 1 0,6 2-1 0,6-1-1 0,-6-4-3 16,7 1-3-16,6-1 0 0,-7 0-3 0,7 4 1 0,0-4 0 16,0 5-1-16,0-1-1 0,1 0 0 0,6 3 0 0,-8 4 0 15,8-3 0-15,-1 7-1 0,0-3 0 0,1 3 0 16,0 0 0-16,5 3 1 0,2 1 0 0,-1-1 0 0,-6 5-1 16,5-1 1-16,1 1-1 0,0 3 0 0,0-1 1 0,1 2-1 15,-7-2 1-15,6 1-1 0,-7 0 0 0,6 1 1 16,-4-1 0-16,-2-1 1 0,0 2 0 0,1-1 7 0,6-1-4 15,-7 1-1-15,1 1 0 0,-7-2-1 0,6 1 0 16,2 0 2-16,-9 0-1 0,1-4-9 0,0 4 4 0,1-3 1 16,-8 0-1-16,7-1-2 0,-6-4-5 0,-1 2-16 15,7-3-23-15,-7 2-35 0,14-4-55 0,-7 0-97 16,0-4-154-16,7-3-72 0,-1 4-47 0</inkml:trace>
  <inkml:trace contextRef="#ctx0" brushRef="#br0" timeOffset="128972.23">15057 17602 161 0,'0'0'507'0,"0"0"-107"16,7 0-158-16,-1 0-107 0,7 0-62 0,0-3-35 0,1 3-18 16,5-4-9-16,7 1-4 0,-6-4-3 0,-1-1-1 0,7 4 1 15,-1-3 1-15,3-1 4 0,-3 1 3 0,8 0 1 0,-7 0 3 16,0-4 4-16,8 4 0 0,-10-4-1 0,-5 3-1 16,8-3-4-16,-7 3-1 0,-7 1 4 0,0-1 3 0,-1 2 6 15,-5-2 8-15,-7 1 16 0,0-1 11 0,0 1 5 0,0 0 5 16,-7 0-4-16,1-1-6 0,-7 5-8 0,0-1-9 0,0 1-17 15,-6-1-11-15,-2 1-6 0,2 3-4 0,0 0-3 16,-1 3-1-16,-6 1-1 0,7-1-1 0,-7 1-1 0,6-1 0 16,1 5 0-16,0-1-1 0,-1 0 1 0,0 4-4 0,0 0 4 15,1 1 3-15,6 2 5 0,-6 1 5 0,5 0 4 0,-5 3 6 16,7 0 3-16,-3 0 5 0,2 1 0 0,1-1 1 0,-1 0-1 16,6 4 0-16,1-3-2 0,-1-1 3 0,7 4 4 0,0-4 5 15,0 1 3-15,0-5 7 0,7 4 8 0,6 1 8 16,0-5 4-16,-1 5 5 0,9-5 2 0,4 1-3 15,2-4-2-15,-2 0-4 0,8-4-10 0,0 1-7 0,6-5-10 16,0 1-11-16,6-4-10 0,7 0-3 0,1 0-4 16,5-4-8-16,-6-3-8 0,7 3-23 0,6-3-68 15,-5-4-84-15,-2 4-95 0,-7-4-163 0,2-3-131 16,-8-1-90-16,-6-4-53 0</inkml:trace>
  <inkml:trace contextRef="#ctx0" brushRef="#br0" timeOffset="130128.31">15493 15859 207 0,'0'0'144'15,"0"-4"-49"-15,0 0-30 0,0 1-13 0,0 3-11 16,0-7-2-16,7 3-3 0,-7 0-2 0,7 1-5 0,-1-1-7 15,1-3-2-15,-1 3-7 0,1 0 1 0,-1 1 1 16,0-1 0-16,1 0 1 0,-7 1 2 0,6-1 3 0,1 4 3 16,-7-3 3-16,7 3 4 0,-7 0 3 0,0 0 7 0,0 0 6 15,0 0 5-15,0 0 0 0,0 0-3 0,0 0-1 16,0 0-7-16,-7 0-5 0,0 0-10 0,1 0-7 16,-1 0-7-16,1 0-3 0,-7 3-4 0,-6-3-2 0,5 7 1 15,-4-3-2-15,-2 0 3 0,0 3 1 0,2 0 4 0,-3 1 2 16,1 3 5-16,1-1 1 0,0-2 1 0,5 3 2 15,-5 0 0-15,6-1 4 0,7 5-2 0,-7-3 0 0,5 2-3 16,3-3-2-16,-2 3 0 0,7-2-3 0,7 2-3 16,-7 1-4-16,13-1-1 0,0 1-1 0,-1-1 1 0,8-2-1 15,0 3-1-15,5-1 0 0,1 1-1 0,2-4 0 0,-4 4 1 16,10-1-3-16,-9 1 0 0,8-1-1 0,-8-3 1 16,8 3-1-16,-6 3-1 0,-1-3 0 0,-7 1 0 0,0-1-1 15,1-3 1-15,-7 3-1 0,0-3 1 0,0 4 2 0,-7-5 2 16,-6 2 3-16,0 3 1 0,-6-5 5 0,-1 2 6 15,-6-5 5-15,-6 4 3 0,-1-3 3 0,1-1 6 0,-7 1 6 16,0-6 9-16,-6 6 9 0,-2-8 10 0,2 4 15 16,0-1 9-16,-1-3 3 0,2 0 1 0,-3-3 2 0,8-1-8 15,-7 4-11-15,14-4-15 0,0 0-22 0,-2 2-12 0,9-3-15 16,4 2-40-16,3-1-58 0,5 1-44 0,0-5-42 16,5 4-40-16,10-6-51 0,4 3-68 0,0-2-105 15,7 3-80-15,1-6-27 0</inkml:trace>
  <inkml:trace contextRef="#ctx0" brushRef="#br0" timeOffset="130659.59">16138 16009 229 0,'7'0'338'0,"-7"0"-124"0,6-4-91 16,-6 4-57-16,7 0-31 0,-7 0-18 0,7 0-8 16,-7 0-4-16,0 4-4 0,0-4-1 0,6 0 0 0,-6 0 3 15,0 3-1-15,0-3 1 0,-6 4 7 0,6-4 6 0,0 8 5 16,-7-1 6-16,7 0 6 0,-7 4 5 0,-6 4 4 15,8-1 7-15,-10 5 1 0,-3 3-1 0,-2 0-1 0,7-1-1 16,-13 6-3-16,6 2 0 0,1 0 0 0,-1 0-2 16,-6 5-4-16,7-1-3 0,-8-1-1 0,8 5-1 0,-7-4-3 15,0 1-4-15,5 2-4 0,-4-3-4 0,7-4-1 0,-3 1-3 16,1-1-2-16,1-4-1 0,0-3-2 0,5 0 1 0,1-4-1 16,0 1-2-16,1-4-3 0,5-5-1 0,1 2 0 15,-1-1-1-15,7-5-4 0,-6-2-1 0,6 4 0 0,0-5-8 16,0-3-17-16,6 4-21 0,1-4-30 0,-1 0-50 0,7-4-68 15,0-3-128-15,0-1-100 0,0-2-61 0</inkml:trace>
  <inkml:trace contextRef="#ctx0" brushRef="#br0" timeOffset="131050.33">16353 16346 395 0,'0'-3'351'0,"0"-1"-124"16,0-4-87-16,0 6-52 0,0-3-28 0,0 5-12 15,0-4-6-15,0 1 1 0,0-2 1 0,0 5 0 0,0 0 0 16,0 0 0-16,0-2-2 0,0 2-5 0,0 0-6 15,0 0-8-15,-5 2-6 0,5-2-6 0,-14 8-4 0,7 1-2 16,-12 1-3-16,6 5 2 0,-6-4 2 0,-2 7 7 0,2 1 9 16,0-5 8-16,-1 3 8 0,7 6 9 0,-6-5 8 15,5 1 5-15,-4 3 1 0,3-4-2 0,2 3-6 0,8-2-4 16,-9-1-5-16,8 1-8 0,-1 0-6 0,1-2-4 0,6-2-3 16,0-1-3-16,6 1-1 0,1-3-2 0,-1-2-1 15,8 1-2-15,-1-3-2 0,7 3 0 0,-2-8-1 0,2 5-2 16,6-4-3-16,0-1-2 0,0 0-4 0,7-3 0 0,-1 0-1 15,-5 0-6-15,5 0-25 0,0-3-27 0,1 0-32 0,-8-1-35 16,3 0-41-16,-3-3-61 0,8-1-94 0,-14 1-137 16,1-1-58-16</inkml:trace>
  <inkml:trace contextRef="#ctx0" brushRef="#br0" timeOffset="131269.12">16601 16595 381 0,'0'0'515'0,"-7"0"-181"0,7 4-139 0,0 4-87 16,-6-5-51-16,6 8-23 0,0-3 1 0,0 2 7 0,-7 5 5 16,7 0 13-16,0-1 19 0,-6 5 15 0,6-5 11 15,0 8 3-15,-7-3-7 0,7 3-4 0,0-5-3 0,0 6-7 16,0 2-19-16,7-3-15 0,-7 4-11 0,0-3-7 0,6-2-6 16,1 1-9-16,-1 0-10 0,1-3-8 0,-1 2-3 0,7-3-2 15,-6 1-13-15,6-4-36 0,-7-1-37 0,7 1-41 0,-6-8-41 16,5 0-57-16,-4-2-87 0,-1-2-155 0,-1-3-79 15,1-3-16-15</inkml:trace>
  <inkml:trace contextRef="#ctx0" brushRef="#br0" timeOffset="131503.59">16575 16669 159 0,'6'-15'497'15,"7"-3"-131"-15,-6 6-157 0,5-2-92 0,2 3-51 16,-1 0-29-16,6 4-18 0,0-1-10 0,2 1-4 0,-2 0-3 15,0 2-1-15,-5 5-1 0,5-2-1 0,-6 4-1 0,7-2 2 16,-7 8 0-16,0-4 0 0,-8 3 0 0,3 1 1 16,-1-1 1-16,-1 4 0 0,-6 0 1 0,-6 0 5 0,-1 4 9 15,-6-1 4-15,-6-3 5 0,-2 3 2 0,-5 1 4 16,-6 0 6-16,0-1 5 0,-1-2-4 0,1 2-8 0,-8-2-5 16,8-2-5-16,-1 2-2 0,7-5-10 0,-6 3-30 0,5-2-46 15,8-4-79-15,-1 3-179 0,8-3-98 0,-2-4-64 0</inkml:trace>
  <inkml:trace contextRef="#ctx0" brushRef="#br0" timeOffset="135035.78">19902 4792 75 0,'0'3'100'0,"0"-3"-15"16,-6 0-13-16,6 0-15 0,0 0-11 0,0 0-12 0,0 0-7 15,0 0-9-15,0 0-7 0,0 0-4 0,0 0-4 16,0 0-1-16,0 0-1 0,0 0-1 0,0 0-2 0,0 0-1 15,0 0 3-15,0 0 0 0,0 0 0 0,0 0 0 16,0 0 0-16,0-3 3 0,0 3 0 0,0 0 2 0,0 0-2 16,0-4 1-16,6 4 1 0,-6-4-1 0,0 4 2 0,7-4-4 15,-7 1 1-15,0 3-1 0,7-4 0 0,-7 4 1 16,0-3-2-16,0-1 0 0,0 4-1 0,7-3 1 0,-7 3-1 16,0-4 0-16,5 4 0 0,-5 0-1 0,0 0 0 15,7 0 1-15,-7 0 1 0,6 0-2 0,-6 0 1 0,7-4-1 16,-7 4 1-16,8 0 0 0,-3 0 1 0,-5-4-1 15,7 4 0-15,0 0 0 0,-7 0 0 0,6-3 1 0,1 3 0 16,-7 0-1-16,6 0 0 0,1-5 0 0,-7 5 0 0,6-3 0 16,1-1 0-16,-1 4 0 0,1-2-1 0,-7-2 1 0,6 4 0 15,1-5 0-15,-7 5 0 0,6-3 0 0,-6 3 0 16,7-4 0-16,-7 4 0 0,6-3 0 0,-6 3 0 16,0 0 0-16,6-4 1 0,-6 4-1 0,7-4 0 0,-7 4 0 15,6-4 0-15,1 4 0 0,0-3 0 0,-1 3 0 0,-6 0 0 16,7-4 0-16,-1 1 1 0,1-2-1 0,-7 5 0 15,6-2 1-15,0-2 0 0,1 4-1 0,-1-4 0 0,-6 4 0 16,8-4 1-16,-1 4-1 0,-2-3 0 0,2 3 0 16,-7-4 0-16,6 0 1 0,1 0 0 0,-1 4-1 0,-6-2-1 15,7 2 0-15,-1-5 1 0,-6 5 1 0,7-3-1 0,0 3 0 16,-7-4 0-16,6 1 0 0,0 3 0 0,-6 0 0 16,7-4-1-16,-7 0-1 0,6 4 1 0,1-4 0 0,-7 4 1 15,6-3-1-15,1 3 2 0,-7-4-1 0,7 4 1 16,-1-4 0-16,-6 4-1 0,7-3 0 0,-2 3 0 0,2-3 0 15,1 3-2-15,-8-4 1 0,5 4 0 0,3-5 1 0,-2 5 0 16,1-3 2-16,-1 0-2 0,0-2 1 0,1 2 1 16,-1-1 1-16,1 0-2 0,-1 1-1 0,1-1 0 0,-1 1-1 15,1-2-2-15,0 3 3 0,-1-2-1 0,0 0-1 0,7 0 2 16,-6 1 0-16,-1-1 0 0,1 0 0 0,-1-2 1 16,1 1 0-16,1 2 0 0,-3-1 2 0,1 1-2 15,7-1 1-15,-6 0-1 0,-1 0-1 0,0 1-1 0,2-1 0 16,-1 1 0-16,-1-1-1 0,-6 1 0 0,6 3-7 0,-6-4-13 15,0 4-18-15,0 0-32 0,0 0-51 0,0 0-83 0</inkml:trace>
  <inkml:trace contextRef="#ctx0" brushRef="#br0" timeOffset="137083.43">19858 4766 29 0,'0'0'98'0,"0"0"-22"0,-7 0-21 0,7 0-17 0,0 0-12 16,0 0-12-16,0 0-7 0,0 0-1 0,7 0 1 15,-7 0 1-15,0 0 2 0,6 0 2 0,-6 0 1 16,0 0 1-16,6 0 3 0,-6-3 0 0,7 3-2 0,-7 0-2 16,6 0-3-16,-6 0-1 0,7 0-1 0,-7 0-1 0,0 0-2 15,6 0-1-15,-6 0-2 0,0 0 0 0,6 0 0 0,-6 0-2 16,0 0 1-16,7 0 2 0,-7 0 0 0,0 0-1 15,7 3 1-15,-7-3 1 0,7 0 4 0,-7 0 7 0,5-3 3 16,2 3 0-16,-1-4 2 0,1 4 0 0,1-4 0 16,-3 4 0-16,2-4-5 0,0 1-6 0,6 3-4 0,-7-5-2 15,7 2-1-15,0-1-1 0,-6 2-1 0,6-2 0 0,0-1-1 16,-7 2 1-16,7-1 0 0,0-3 0 0,0 3 1 16,0 0 0-16,0-3 2 0,0 4 1 0,1-4 0 0,-2 3-1 15,-5 0 0-15,6-3 0 0,0 3-1 0,-7 0-1 16,1 0-1-16,6 2 0 0,-7-3 1 0,1 2 2 0,-1-4-2 15,1 7-1-15,-1-4 0 0,1 0 1 0,0 0 1 16,-1 4-2-16,-6-3 0 0,7-1 0 0,5 0-1 0,-4 4 1 16,-3-3 1-16,3 0-1 0,-2-1 0 0,1-4 1 0,5 5 0 15,-5-2-2-15,-1 2 1 0,1-1 0 0,6 0 0 16,-7 1 0-16,8-1 1 0,-8 1-1 0,7-2 0 0,-7 3 1 16,7-2 0-16,-6 0-1 0,6 0 0 0,-5-3-1 15,-3 3 0-15,1 4 1 0,7-4 0 0,-6 2 1 0,-1-3-1 16,8 2 0-16,-7-1 1 0,-1 1 1 0,0 3-2 0,0-4 0 15,1 0 0-15,-1 0 0 0,1 1 1 0,0 3 0 16,-1-4 0-16,1 1 0 0,-1-1-2 0,0 1 0 0,7-1 0 16,-6-1 0-16,0 2 1 0,0 0-1 0,-1-1 0 15,0 0 0-15,6 1 2 0,-4 0 0 0,4-2 1 0,-4 1-2 16,5 1 0-16,-7-2 0 0,7 2 0 0,-7 0 1 0,1-1-2 16,-1 0-1-16,1 1 1 0,0 3 0 0,-1-4 0 15,1 0-1-15,-1 4 0 0,0-4 0 0,1 1 2 16,-1 3-1-16,1-4 1 0,-1 1 1 0,1-1-1 0,-1 1 1 15,1 3 0-15,1-4 0 0,-3 0 0 0,1 4-1 0,1-4 1 16,-1 1-1-16,8-1 2 0,-9 4-2 0,3-3 0 0,-1-1 0 16,5 1 0-16,-6-1 0 0,1-4 0 0,7 5 0 15,-8-1 0-15,7-3 0 0,-7 4-1 0,0-2 1 16,8 1 0-16,-8-4 0 0,1 6 0 0,0-2-1 0,-1 1-1 16,0-2 1-16,1 2 1 0,-2-1 0 0,3 0 1 0,-8 0-1 15,7 1 0-15,-1-1 2 0,1 1-1 0,6-1 0 16,-7 1 1-16,1-1-1 0,-1-4-1 0,7 1 2 0,-6 4-1 15,0-4-1-15,-1 3 1 0,7-4-1 0,-7 5 0 16,1-5 0-16,5 5 0 0,-5-5-1 0,-1 5 1 0,2-5 1 16,4 5-1-16,-4-4 0 0,-3 3-1 0,2 0-1 0,-1 0 0 15,8-4 2-15,-8 6 0 0,1-3-2 0,-1 3 2 16,1-6 0-16,5 0 4 0,-5 4 0 0,6-3-1 0,-6 5-2 16,6-6 0-16,-7 0 0 0,6 1 0 0,2 3 1 15,-7-3-5-15,6-1 0 0,0 1 2 0,-7 4 1 0,7-5 1 16,-6 1 2-16,0 3 4 0,5-3 0 0,-5 3 2 0,-1 1 3 15,7-4-2-15,-7 3 1 0,1 0 0 0,7-3-4 16,-8 2-4-16,0 2-1 0,1-1 1 0,-1-4 1 0,1 6-2 16,-1-2-1-16,8 0-1 0,-9-3 1 0,3 3 0 0,-3-4 1 15,10 6-1-15,-10-3-3 0,2-2 2 0,0 4 0 16,6-1-1-16,-7 0 1 0,1-3-2 0,-1 3 1 0,1 1 0 16,5-1 1-16,-5 0 0 0,0 1 1 0,-1-4 0 15,1 3 0-15,-1 0 0 0,7 0 1 0,-7-3-1 0,1 3-1 16,7-2-1-16,-8 2 0 0,7-4 0 0,-7 5-1 0,7-5 1 15,-7 4 1-15,1-4 0 0,7 6 0 0,-7-6 1 16,5 4 0-16,-6-3-1 0,1-1 2 0,-1 5-2 0,1-1 0 16,0-3 0-16,-7 3-1 0,6 1 0 0,1-5 0 15,-1 5 0-15,0-5-1 0,1 5 1 0,-1-5 1 0,1 2 0 16,6 2 0-16,-6-4 0 0,6 1 0 0,0-1 0 0,-6 0 1 16,5 2 0-16,2-2-1 0,-2 5 0 0,-5-5-1 15,6 1 2-15,0 0 0 0,-6-1 1 0,6 5-2 0,-7-5 0 16,0 1 0-16,1 3 0 0,6 1 1 0,-13-1-1 15,6 1 0-15,1-5-1 0,0 5 1 0,-1-5 0 0,2 5 0 16,-3-1-1-16,1-4 1 0,1 6 0 0,-1-4 0 16,1 0 1-16,7 3-1 0,-8-1-3 0,1-4 0 0,-1 4 0 15,0-2 0-15,7 1 3 0,-6-2 0 0,0 3 0 16,5-3 0-16,-6 0 3 0,1 3 1 0,6-3 0 0,-7 3-2 16,8-4-2-16,-7 5 0 0,-1-4 0 0,7 3 0 0,-8-3 0 15,3-1 0-15,5 5-1 0,-6-4 0 0,-1 0 1 16,1-1 0-16,5 4-1 0,-5-4 1 0,-1 2 0 0,1-1-1 15,-1 3 1-15,1-4 0 0,0 4 0 0,-1-3-1 0,1 5 0 16,-1-3 1-16,0-2 0 0,1 2 0 0,-1 2 0 16,1 0 0-16,-1-5 0 0,1 5 0 0,1-1 1 0,-3-4-1 15,3 5-1-15,-3-4 0 0,1 0 1 0,1 3 0 16,0-4 0-16,0 1 0 0,-1 0 0 0,1 4 1 0,-1-5-1 16,1 1 0-16,-7-1 0 0,6 5 0 0,0-5 0 0,0 5-1 15,-6-6 1-15,7 6 0 0,0-4 0 0,0 3 0 16,-7 1 0-16,6 0 0 0,-6-6 0 0,7 6 0 0,-7-1 0 15,5 4 0-15,-5-3 0 0,0-1-1 0,7 1 1 16,-7-1 0-16,0 4 0 0,6-4 0 0,-6 4 1 0,0-4-1 16,7 4 1-16,-7-3-1 0,8 3 0 0,-8-4 0 0,6 1 0 15,-6 3 0-15,6-5-1 0,-6 3 1 0,7-2 0 16,-7 4 0-16,6-4 0 0,-6 0 1 0,0 1-1 0,7 3-1 16,-7-4 1-16,0 0 0 0,0 1 0 0,6 0-2 15,-6 3 1-15,0-5 1 0,0 2 0 0,0-1 0 0,6 4 0 16,-6-5 0-16,0 3 0 0,0 2 1 0,7-4 0 0,-7 1 0 15,0 3-1-15,0-5 0 0,7 2 0 0,-7 0-2 16,0-2 1-16,6 5 0 0,-6-4 1 0,0 1-2 16,0 3 2-16,0-4 1 0,0 4-1 0,7 0 1 0,-7 0 0 15,0-3-2-15,0 3 2 0,0 0-1 0,0-4 1 0,0 4-1 16,0 0 0-16,0 0 0 0,0-3 0 0,0 3 2 16,0-4-2-16,0 4 0 0,0-4-1 0,0 4 2 0,6-4-2 15,-6 4-1-15,0 0 1 0,0 0 0 0,0-3 0 16,0 3 0-16,0 0 1 0,0 0 0 0,-6-4 0 0,6 4 0 15,0 0 0-15,0 0 2 0,-7 0 1 0,7 4 0 0,-6-4 0 16,6 0-1-16,-7 3 0 0,0-3 1 0,1 4 0 16,0-4-3-16,-1 4 0 0,1 0 0 0,-1-1 0 0,1 1 1 15,0-1 0-15,-2 1 1 0,1-1-2 0,1 1 1 16,6 4 0-16,-7-5 0 0,2 5-1 0,5-4 0 0,-7-2 0 16,7 7 0-16,0-6 2 0,0 2 2 0,0-2-2 0,0 0 1 15,0 1 0-15,0-4 2 0,7 0-2 0,-2 4 1 16,2-4 0-16,-1-4 0 0,1 0 0 0,7 1 0 15,-8 0 1-15,1-2-3 0,6-2 2 0,-7 0-2 0,7 0-1 0,-6-1 0 16,-1 0 0-16,-6 1 0 0,7 0-1 0,-1 0 0 16,-6-1 1-16,7 4 2 0,-14-3-2 0,7-1 2 0,-6 6-1 15,-1-2-2-15,1 0 4 0,-1 4-1 0,0 0-2 16,1 0-1-16,-7 0 0 0,7 4-1 0,-7-4-1 0,7 4 3 16,-9-2-4-16,9 3 2 0,6-2 0 0,-7 1 1 0,7-1 0 15,0 1 0-15,0 0 2 0,0-4-2 0,0 4 0 16,7-1 0-16,-7-3 2 0,6 4-1 0,1-4 0 15,1 3-1-15,-8-3 0 0,6 0 3 0,0 0-1 0,-6 0-1 16,7 0 1-16,-7 0-2 0,0-3 3 0,0 3 0 0,0 0-2 16,0 0-2-16,-7 0 1 0,7 0-6 0,-6 0-21 0,6-4-44 15,-6 4-96-15,-2 0-119 0,1-3-73 0</inkml:trace>
  <inkml:trace contextRef="#ctx0" brushRef="#br0" timeOffset="138051.87">22384 2414 98 0,'0'-4'137'0,"0"4"-48"16,0-4-27-16,0 1-13 0,0 3-7 0,8-4-8 16,-8 4-6-16,0-3-2 0,0 3-4 0,5-4-2 0,-5 4-5 15,0-3-5-15,8-1 4 0,-8-1 2 0,5 2 0 0,1 0-1 16,-6-1 2-16,7 0 3 0,0 1 4 0,0-5 0 16,6 4-6-16,-7-3-3 0,1 0-1 0,5 0-1 0,-6 3 1 15,8-3 2-15,-1 2-2 0,-6-2 0 0,5 5 0 16,1-6 0-16,1 0-1 0,-1 4-1 0,0 1-3 0,-1-3-3 15,2 1-1-15,-1-2-1 0,6 2-3 0,-6-1 1 0,7 2 0 16,-7 0 0-16,0 1-1 0,0 0 1 0,0-2-3 16,-1 5 0-16,-4-4 1 0,-1 4 0 0,-2-3-1 0,3 3 1 15,-3 0 0-15,-5 3 0 0,7-3 0 0,-7 4 1 16,0 1 1-16,0-2-1 0,0 4 2 0,-7-3 0 0,2 2 0 16,-3 3-1-16,3 1 1 0,-2-3 0 0,-6 5 1 0,6-4 0 15,-6 1 0-15,6-1 0 0,-6 4 1 0,7-5 2 16,-7 0-2-16,-1 5 1 0,8-6-1 0,-7 2 1 15,7-5 0-15,-1 5-3 0,1-4-1 0,6-1-1 0,-7-3 1 16,7 4 1-16,-6-4 0 0,6 3-1 0,0-3 1 0,0 0 2 16,0 0 0-16,6 0 2 0,-6 0 0 0,7 0-1 0,-1-3-1 15,1-1-2-15,-1 4 0 0,7-3-1 0,-7-1-1 16,8-1-2-16,-1 5 0 0,0-3-1 0,6 0 1 16,-5 3 0-16,6-4 1 0,-7 4-1 0,-1 0 1 0,8 0 0 15,-7 0 0-15,6 0 2 0,-6 0-1 0,0 4 3 0,0-1-4 16,-6 0 1-16,5 2 0 0,2-1 2 0,-7 3-2 15,5 0-1-15,-5 0 0 0,-1 1-1 0,1 0 1 0,-1-1 1 16,-6-1 0-16,0 6-1 0,0-5-1 0,0 4 1 16,0-4-1-16,-6 4 2 0,-1 0-1 0,1-3 0 0,-7 3 1 15,0-4 0-15,-1 4 3 0,-5 0 3 0,-7-3 6 0,7-2 4 16,-7 2 7-16,-1 0 4 0,2-1 5 0,-2 0 3 16,1 0 2-16,-7-3 0 0,8 0-3 0,-1-1-2 0,6 1-7 15,-6-4-4-15,6 4-4 0,-5-4-4 0,12 3-2 0,-8-3-4 16,15 0-2-16,0 0-6 0,0 3-3 0,-1-3-15 15,7 5-29-15,0-2-54 0,7 1-146 0,-1-4-109 0,6 0-79 16</inkml:trace>
  <inkml:trace contextRef="#ctx0" brushRef="#br0" timeOffset="140755.11">22657 3176 9 0,'0'0'68'0,"0"0"-14"0,0 0-10 16,0 0-9-16,0 0-12 0,0 0-8 0,0 0-7 0,0 0-3 16,0 0-3-16,0 0-2 0,0 0-1 0,0 0 0 15,0 0-1-15,0 4 1 0,0-4 1 0,0 0 1 16,0 3 5-16,0 2 1 0,0-2 1 0,0 0 4 0,-6 1 1 15,6 3 0-15,0-3-1 0,-6 0-1 0,6 2-4 0,0 2-2 16,0-1-1-16,0-3-4 0,-7 4 0 0,7-1 0 16,0 0 1-16,0-4 1 0,0 6 1 0,0 1-1 0,-6-3 2 15,6-4 3-15,0 9-1 0,0-4 0 0,0-1-6 16,0 0 2-16,-7 1 1 0,7-1 1 0,0 0-2 0,0 0 0 16,0 1-1-16,-6-1 0 0,6 0 4 0,0 0 0 0,0 1-1 15,0-1-2-15,0 1 0 0,0 3 1 0,0-4 0 16,-7 0 0-16,7 0 0 0,0 1-2 0,-6 0 1 0,6 3 1 15,0-9 0-15,-7 6 3 0,7 4 1 0,0-5 0 16,0-4-1-16,-7 4 1 0,7 1 0 0,0-1 0 0,0 1-2 16,-6-5-2-16,6 0-1 0,0 2 0 0,0-2 1 0,0 1-2 15,0 3-1-15,-6-7 0 0,6 4 1 0,0 3 0 16,0-7-1-16,0 7 1 0,-7-3-1 0,7 1 2 0,0-3-1 16,-6 3-1-16,6-3 2 0,0 6-1 0,0-4 1 15,-7 0-2-15,7 3 1 0,0-3-1 0,-6-2 0 0,6 4 1 16,0 0 0-16,0-2-1 0,0 3 1 0,0-3 0 0,-6 0 1 15,6 2-1-15,0-1 1 0,0-2-1 0,0 4 0 16,0-3 0-16,0 0-1 0,0-1 1 0,0 5-1 16,0-5 0-16,0 1-1 0,-8 0-1 0,8 3 1 0,0-4 0 15,0 1 1-15,0 0 0 0,-7 0 0 0,7 4 0 0,0-5 0 16,0 1 0-16,0-2 0 0,0 6 0 0,0-4 0 0,0 0 0 16,0 0 0-16,0 3 0 0,0-3 0 0,0 2 2 15,0-2-1-15,0 0 1 0,0 3 0 0,7-3-1 16,-7 0 1-16,0 3 0 0,0-3-1 0,8 3 0 0,-8-3-1 15,0-1 0-15,0 1 0 0,6-4 0 0,-6 3 0 0,0 1 0 16,0 0 0-16,6-4-1 0,-6 4 1 0,0-1 0 16,0-3 1-16,0 0-1 0,7 4 0 0,-7 0 0 0,0 0 0 15,0-4 1-15,0 2 0 0,0 2 0 0,0 0-1 16,0-4 0-16,0 4 1 0,0-1 0 0,0 5 0 0,0-4-1 16,0 0-1-16,0 0 1 0,0 2 0 0,0-2 1 0,-7 0-1 15,7 3 0-15,0-3 0 0,0 3 0 0,0-3 1 16,0 3-1-16,7 0 1 0,-7-3 0 0,0 3 0 0,0 1-1 15,6-5 0-15,-6 4 4 0,7 0-3 0,-7 1 0 16,6-1 0-16,-6-3 0 0,6 4 0 0,-6 0 0 0,0-2-1 16,7 2-2-16,-7-1 1 0,0 1 1 0,0-1 0 0,0 0-1 15,0 0 0-15,0 4 1 0,0-3 0 0,0-1 0 16,0 4 1-16,0-4-1 0,0 0 0 0,0 1 1 16,0-1 0-16,0 0 0 0,0 0-4 0,0 1 2 0,-7 4 0 15,7-5 1-15,0 0 0 0,-6 0 0 0,6 1 0 0,0 2 0 16,-6-2 2-16,6 0 0 0,-7-2 0 0,7 2-1 15,0-1-1-15,-6 1 0 0,6-1 1 0,0-4-1 0,0 4 1 16,0 1 1-16,-7-1 0 0,7-3-1 0,0 3 1 0,0-4 2 16,0 5-3-16,0-1 1 0,0-2 0 0,0 2-1 0,0-5 0 15,-6 6-1-15,6-4 1 0,0 4-1 0,0-5 0 16,0 5 0-16,-6-1 1 0,6 1 2 0,0-1-1 16,-8 0-1-16,8 0 0 0,0 1 0 0,0-1 0 0,0 0 1 15,-7 0-1-15,7-3 0 0,0 3 0 0,0 1 1 0,0-2 0 16,0 2 0-16,0-4-2 0,0 4 0 0,0-1 0 15,0 0 0-15,0 1 1 0,0-1 0 0,0 0-2 0,0 4 1 16,-6-3 2-16,6 2 0 0,0-3 0 0,0 5 1 16,0-5-2-16,0 3 0 0,0-2 2 0,0 3 0 0,0-4-2 15,0 1 1-15,0 4-2 0,0-6 0 0,0 2 1 16,0-1 0-16,0 1-1 0,0-1 0 0,0 1 0 0,0-2 0 16,0 2 0-16,0-1 0 0,0 3 0 0,6-2 0 0,-6-1 0 15,0 1 0-15,0-1 1 0,0 0 0 0,0 2 1 16,0-3 0-16,0 2 1 0,0-1 0 0,0 1-1 0,0-1 0 15,0 0-1-15,0 0-2 0,0 1-1 0,0-1 1 0,0 3 1 16,0-2 0-16,-6-1 0 0,6 5 0 0,0-5 1 16,0 0 2-16,0 0 0 0,0 4 0 0,-7-3-2 0,7 0 0 15,0-1 0-15,0 0-1 0,0 0 2 0,0 1-2 0,0 3 0 16,0-7 1-16,0 2 1 0,7 2-1 0,-7-1 0 16,0-3 1-16,0 3-1 0,0 0 0 0,0 1 0 15,0-1 0-15,0 0 0 0,0 1-1 0,0-1-3 0,0 1 2 16,0 2-1-16,0-3 1 0,-7 1 1 0,7-1-2 0,0 4 2 15,0-3 2-15,0-1 0 0,0 3 1 0,0-2-1 16,0-1-1-16,-5 5 1 0,5-5 0 0,0 0-2 0,0 0 1 16,0 4-1-16,0-3 0 0,0-1 0 0,-7 4 1 15,7-4 0-15,0 5 1 0,0-1 0 0,-6-5-1 0,6 6 0 16,0-5 1-16,-7 4-1 0,7-4 0 0,0 4 1 0,-7-3-2 16,7 3 1-16,0-5-1 0,-7 6 0 0,7-5 0 15,0 4 1-15,0-3 0 0,0 0 0 0,0-1 1 0,0 3 0 16,0-2-2-16,0-1 0 0,0 4 2 0,0-4-2 15,0 1 1-15,0 3-1 0,0-5 0 0,0 3-1 0,0 1 1 16,-6-3 1-16,6 5-1 0,0-4 0 0,0 1 4 0,0-1-2 16,0 0 0-16,0 3-1 0,0-4 0 0,0 0 0 15,0 4 0-15,0-3 0 0,0-2-2 0,0 6 0 0,0-5 1 16,0 0 0-16,0 5 0 0,0-5 0 0,0 3 0 16,0-2 0-16,0-1 0 0,0 1 1 0,0-2-1 0,0 2 2 15,0 4 0-15,0-9-2 0,0 8 1 0,0-3-1 0,0-4 1 16,0 2-1-16,0 2 0 0,0-1 0 0,0-3 0 15,-6 3 0-15,6-3 0 0,0-1 0 0,0 4 0 0,0-3 1 16,0 4 6-16,0-5 6 0,-6 5 6 0,6-4 2 16,0 3 2-16,0-4-1 0,0 1 2 0,0 4-1 0,-7-5-5 15,7 1-7-15,0 3-4 0,0-7-2 0,0 3-2 0,0 2 2 16,-6-1-2-16,6-1 0 0,0-3-1 0,0 0 0 16,0 3 1-16,6-3-1 0,-6-3-1 0,0 3-9 0,0-3-25 15,0-1-54-15,0-4-116 0,7 1-104 0</inkml:trace>
  <inkml:trace contextRef="#ctx0" brushRef="#br0" timeOffset="141427.11">22450 4517 81 0,'0'0'188'0,"0"0"-45"0,0-4-40 0,0 4-30 0,0 0-21 16,0 0-11-16,0 0-7 0,0 0 0 0,0 0-5 0,0 0-3 15,0 0-4-15,6 0-1 0,-6 0-5 0,0 0-2 16,0 0-1-16,0 0-6 0,0 0 0 0,0 0 0 16,0 0-1-16,0 0 0 0,0 0-3 0,0 4 0 0,0-4-1 15,0 4-2-15,0 3 0 0,0-4 0 0,0 2 0 0,0 1 1 16,0 5 1-16,0-3 0 0,0 3-1 0,0-1 0 16,7 1 0-16,-7 0 2 0,0 1-1 0,0-1-2 0,0 0 1 15,0 3 0-15,6-3 2 0,-6 4 0 0,0-5-2 0,0 5-1 16,0-3 1-16,0-2 3 0,0 1-2 0,6 1 1 15,-6-1 0-15,0 0-1 0,0-4 2 0,0 4 3 0,0-4 1 16,0 1 6-16,0-4 3 0,6 2 3 0,-6-2 6 16,0 0 7-16,0-4 8 0,0 3 6 0,7-3 7 0,-7-3 2 15,14-1 0-15,-8 0-1 0,1-2 0 0,5-2-1 0,1-3-4 16,1 0-5-16,5-3-8 0,-6-1-9 0,7-3-2 16,-1 3-3-16,1-4-4 0,-1 1-8 0,1-3-5 0,6 2-2 15,-6 0-2-15,0-2 1 0,-2 2-1 0,2 1-2 16,0-1 1-16,-7 5-1 0,-1-1 2 0,2 1-2 0,-1 3 0 15,-7 0-7-15,1 0-21 0,-2 3-27 0,2 1-42 16,0-1-68-16,0 1-132 0,-7 3-107 0,0 1-69 0</inkml:trace>
  <inkml:trace contextRef="#ctx0" brushRef="#br0" timeOffset="142083.14">23224 5525 40 0,'0'0'322'0,"7"-9"-116"0,-2 9-82 0,3-3-46 0,-2 0-25 16,1 3-12-16,0-4-4 0,-7 4-6 0,6 0-2 16,-6 0-1-16,0 0-4 0,0 0-8 0,0 4-6 0,0-1-3 15,0 0-3-15,0 2 4 0,-6 2 5 0,6 0 3 0,-14 4 6 16,8-3 3-16,-7 7 3 0,0-5 0 0,0 5 1 15,0-4-2-15,-1 4-6 0,-5-4 0 0,6 4-3 0,0-5-1 16,1 1-1-16,-1 0 0 0,-2-4-2 0,10 0 0 16,-2 1 1-16,0-1-2 0,1-3-3 0,-1 0-2 0,7 0 0 15,0-2-2-15,0 3 2 0,0-5-1 0,7 3 3 0,-7-3 1 16,6 4 3-16,8-4 0 0,-9 0 3 0,10 0 4 16,3-4 0-16,2 1 0 0,0-4-1 0,6 3-3 0,-7-4-5 15,6 1-1-15,9-1-3 0,-8-2-4 0,7 3 0 0,-8-5-1 16,8 1-2-16,-1 1 0 0,0-1 0 0,2 0 0 15,-2-1 0-15,-6 2-1 0,1-2-1 0,5 1 1 16,-11 0-2-16,3 4 1 0,-4-4 1 0,-6 4 0 0,-2 3 1 16,1-3-1-16,-7 0-1 0,1 2-11 0,0-1-19 0,-7 2-34 15,0-3-47-15,0-1-72 0,-7 1-124 0,0 0-99 0,-5 3-57 16</inkml:trace>
  <inkml:trace contextRef="#ctx0" brushRef="#br0" timeOffset="142333.29">23153 5366 231 0,'-7'-3'371'0,"1"-1"-131"16,6 1-89-16,-7-1-51 0,7 1-27 0,0 3-14 15,0 0-12-15,7 0-8 0,-7 0-7 0,6 3-10 16,7 4-7-16,-6 0-4 0,5 5-4 0,2-1-1 0,-1 4 0 16,0 2 0-16,0 3-1 0,6 1 1 0,-5 1 1 15,5 4 1-15,-6-1 1 0,0 1 1 0,1 4-1 0,-2 2 1 16,1-3 1-16,-7 4 1 0,1-3-3 0,0 3-2 0,-1 0-2 15,1-1 1-15,-1 1 0 0,0-3-2 0,-6-1 0 16,7 0-2-16,1-2 0 0,-3-2 2 0,-5 0-12 0,6-2-27 16,1-5-51-16,0-3-101 0,-7-5-144 0,7-3-84 0,-7-3-49 15</inkml:trace>
  <inkml:trace contextRef="#ctx0" brushRef="#br0" timeOffset="149693.37">22430 5623 75 0,'0'0'151'0,"0"0"-29"0,0 0-28 0,0 0-25 0,0 0-20 16,0 0-12-16,0 0-8 0,0 0-5 0,0 0-2 15,0 0-2-15,0 0-3 0,0 0 0 0,0-3-1 0,0 3-2 16,0 0 0-16,0 0-1 0,0 0-3 0,0 0 2 16,0 0-1-16,0 0 0 0,0 0 1 0,0 0-3 0,0 0 1 15,0 0-2-15,0 0 1 0,0 0-2 0,0 0 0 0,0 0-1 16,0 0-2-16,0 0 0 0,0 0 2 0,-7 0-1 16,7 0-1-16,0 3 2 0,-7-3-1 0,7 4 1 0,0-4 1 15,-6 0 0-15,6 4-1 0,-5-4-2 0,5 3 1 16,-8-3-3-16,3 3-1 0,-3 2 1 0,8-1 2 0,-7-4-1 15,7 3 1-15,-6 0-3 0,-1 1 1 0,1 0 2 0,-1 3-2 16,1-3 0-16,0 0-2 0,-7-1 0 0,6 4 0 16,0-3 0-16,-6 3 0 0,7-3 2 0,-7 3-1 0,0-3-1 15,7 4 0-15,-7-1-1 0,-2 0 0 0,10-4 2 16,-8 5-1-16,0 0-1 0,6-5 1 0,-6 5 1 0,0-1-1 16,6-4 1-16,1 5 1 0,-6-5-2 0,5 5 2 0,-7-1-1 15,8 0 0-15,-6-3-1 0,5 3 1 0,-6 1-1 16,6-1 0-16,-6-3 0 0,6 2 1 0,-4-2 0 0,-3 4 0 15,7-1 1-15,-6-3-1 0,6 3 0 0,-6-3-1 16,7 3 0-16,0-4 0 0,-7 2 0 0,6-2 0 0,0 1 1 16,1 0 0-16,-1-4 1 0,1 3-2 0,-1 1 0 15,7 0 1-15,-6-4 1 0,0 4-2 0,-1-1 1 0,0 1-1 16,0-4-1-16,2 3 0 0,-2 1 1 0,-1-1 0 0,3-3-2 16,-3 4 2-16,3 0-1 0,-2 0 1 0,1-1 0 0,-8 1 3 15,8-1-2-15,-1 2-1 0,1-3 0 0,0 2 0 16,-1 0 0-16,1 0 2 0,-8-1-2 0,8 1-4 15,-1 0 3-15,1 0 1 0,-1-1 0 0,2 1 0 0,-2-1 1 16,0 4-1-16,0-3 0 0,0 0 4 0,1 0-2 0,0-1-2 16,6 1 0-16,-7-4 0 0,1 4-1 0,-1 0 1 0,1-2 0 15,6-2 0-15,-6 5-1 0,-1 2 1 0,0-3 1 16,0-1-1-16,-5 1 1 0,5 0-1 0,1 3 0 16,-7-3 1-16,6 4 0 0,-6-6 0 0,7 6-1 0,-1-4 0 15,1 3-6-15,-7-3 4 0,6 2 0 0,1-1 1 0,-8-2 0 16,9 1 1-16,-3-1 1 0,1 1 0 0,2 0 5 15,-3 0-2-15,3-1-4 0,5 4 1 0,-7-3 0 0,0-1-1 16,-6 1 1-16,7 1-2 0,-1-2 0 0,1 0-2 16,0 1 1-16,-1 4 0 0,0-6 1 0,0 3 1 0,1 2 0 15,0-2-1-15,-1 1 1 0,1-2 5 0,-7 0-3 0,7-1-1 16,-1 5 0-16,0-4 1 0,-6-2 0 0,7 6 0 16,-1-4-1-16,-6-1 0 0,7 1 0 0,-1 4-1 0,-7-5 0 15,8 4-1-15,-6-3 2 0,-1-1-1 0,6 1-1 0,-6 4 1 16,0-5 1-16,0 1 0 0,7 0-1 0,-7 2 0 15,-1-1-1-15,1-1 0 0,8-1 2 0,-10 2 0 0,10-3-1 16,-9 2 0-16,7 0 1 0,-5 0-1 0,5-1 1 16,1 1-1-16,-1 0 0 0,-5 0-1 0,5-2 1 0,0 3 0 15,0-5 1-15,1 3 0 0,0 1-1 0,-1-1 2 0,1 1-1 16,-7-4-1-16,6 4 0 0,1 0 0 0,-1-1-1 16,-1 1 0-16,-4-1 1 0,6 1-2 0,-7-1 0 0,6 1 2 15,-6 1 0-15,6 1 0 0,-5-2 0 0,5-4 1 16,-5 7-1-16,-2-7 2 0,7 3 1 0,-5 2-3 0,6-1 1 15,-9-1-1-15,3 2 0 0,-1-3 0 0,6 2 0 0,-4-1 0 16,-4-3 0-16,9 5 0 0,-7-2 0 0,6 1 1 16,1-4 1-16,-7 4-2 0,7 0 1 0,6-2 1 0,-13-2 0 15,6 5-2-15,0-2 0 0,1 1 0 0,-7-4 0 16,6 3 0-16,1 1 0 0,0 0-1 0,-1 0-2 0,1-4 3 16,-2 3 0-16,3 1 0 0,-10-1-1 0,10-3 0 15,-2 4 1-15,-5-1 1 0,5 1 0 0,0 0-2 0,-6 0 1 16,6-1 0-16,-5 1 0 0,5 0 0 0,-6-1 0 0,6 0-2 15,1 2 2-15,-7-1 0 0,7-1 0 0,-7-3 1 16,5 4 0-16,2-1 1 0,0-3-1 0,6 4-3 0,-7-4 2 16,1 3 1-16,6-3-1 0,-7 4 0 0,7-4 0 0,-6 0 0 15,6 0 0-15,-5 4 3 0,5-4-3 0,-8 0-1 16,8 0 2-16,-7 4-2 0,1-1 1 0,6-3-1 0,-7 5 0 16,1-5 2-16,-1 2-1 0,1 3 1 0,-1-3-1 15,-5 3 0-15,5-5 0 0,0 3 1 0,1-3 0 0,-1 4-2 16,1-4 1-16,-1 4 0 0,1-4 0 0,-1 4 0 15,1-1 1-15,0-3-1 0,-1 4 0 0,1-4 1 0,-2 3-1 16,3-3 0-16,-3 4 0 0,-4-4 0 0,5 3 0 16,1-3 0-16,6 4 0 0,-7 0 0 0,0-4 1 0,7 0 1 15,-6 4-1-15,6-4 1 0,-7 3-2 0,7-3 0 0,-6 0-1 16,6 4 1-16,-7-4-1 0,1 4 1 0,0-1 0 16,-1-3 0-16,0 3 0 0,1-3 0 0,-1 5 0 15,1-1 0-15,-1-4 0 0,1 3-1 0,-1-3 1 0,2 3-1 0,-10-3 0 16,9 4 1-16,-1-4-1 0,-5 4 1 0,5-1 0 15,1-3 0-15,-1 4 0 0,-6-4 0 0,6 4 1 0,1-4-1 16,-1 4 5-16,1-4-3 0,0 0-2 0,-1 3 0 16,1-3 0-16,-1 0 0 0,1 4 0 0,-7-4 0 0,13 0-2 15,-7 3 1-15,1-3 1 0,6 0 1 0,-7 0 0 0,7 4 0 16,0-4 1-16,0 0-1 0,-6 0 0 0,6 0 0 16,0 0 0-16,0 0-1 0,0 0 0 0,0 0 0 0,0 0 0 15,0 0 0-15,0 0 0 0,0 0 0 0,-7 3 0 16,7-3 0-16,-6 0 0 0,6 0 0 0,0 4 0 0,-7-4 0 15,7 0 0-15,0 0 0 0,7 4-1 0,-7-4-10 0,13 0-16 16,-7 0-40-16,7-4-85 0,7 0-143 0,-7 1-80 16</inkml:trace>
  <inkml:trace contextRef="#ctx0" brushRef="#br0" timeOffset="150380.81">21277 6055 94 0,'0'0'235'0,"0"0"-65"0,0 0-51 0,0-3-36 16,7 3-21-16,-7-4-17 0,6 1-12 0,-6-1-10 0,6-1-6 15,0 5-3-15,1-6-2 0,-7 2 4 0,7 0 0 16,0 4 6-16,-1-3 3 0,1-1 5 0,-7 0 4 0,6 0 5 16,1 1 3-16,-1-1 1 0,-6 4 1 0,6-3-1 15,-6 3-2-15,0-4-4 0,0 4-1 0,7-3-4 0,-7 3-6 16,0 0-6-16,0 0-3 0,0 0-3 0,0 0-2 16,0 0 0-16,0 0-5 0,0 0-2 0,0 0 1 0,0 0-1 15,0 0 0-15,-7 0-2 0,7 3-1 0,0-3 0 16,0 4 0-16,-6-4-1 0,6 3 0 0,-6 4-1 0,-1-3 0 15,1 4 2-15,-1 3-2 0,1-5 0 0,-1 6 1 0,-7-1-1 16,8 0 1-16,-6 3 1 0,-1 1-2 0,-1-3 0 16,1 2 1-16,1 4-1 0,-8-4 0 0,7 5 0 0,0 0 0 15,-7-1 0-15,8 3 0 0,-9-2 0 0,9-1 0 16,-8 1 0-16,8-2 0 0,-2 6 0 0,1-8 0 0,0 3 1 16,0 1 0-16,0-5 1 0,0 1-1 0,5-1-1 0,3-2 2 15,-8-2-2-15,7 2 0 0,6-1 2 0,-7 0 3 16,0-4 2-16,7 0 1 0,0 1 5 0,0-1-1 0,0 0 4 15,7 0 5-15,0 1 1 0,5-1 3 0,0 0 0 16,3 1 1-16,4-1-1 0,1-3 0 0,13 3-3 0,-8-4-3 16,15 1-6-16,-2-4-4 0,2 4-2 0,5-4-1 15,7-4 0-15,-6 4-3 0,5-4 0 0,2 4-1 0,-8-3 0 16,8-1-2-16,-8 1 0 0,1 3-12 0,-7-4-22 0,1 4-31 16,-9-3-54-16,2-1-134 0,-7 4-130 0,-6-5-90 0,-7 2-41 15</inkml:trace>
  <inkml:trace contextRef="#ctx0" brushRef="#br0" timeOffset="-208676.9199">839 1135 85 0,'0'0'226'0,"-6"0"-51"0,6-4-42 0,0 4-34 0,-6 0-20 16,6 0-13-16,0 0-5 0,0-3-5 0,0 3-5 0,0-4-4 16,0 4-5-16,0 0-4 0,0-3-5 0,0 3-4 0,0-4-3 15,0 4-5-15,0-3-4 0,0 3-2 0,0-4-2 0,0 0-1 16,0 4-1-16,6-4-3 0,0 1-1 0,-6-1 1 16,7 0-1-16,0 1 0 0,0 0 0 0,-1-6 0 0,0 6 0 15,-6-1 2-15,13 1-1 0,-6-1-4 0,-1 1 4 0,1-1 1 16,0 0 1-16,5 4-3 0,-5 0 0 0,-1 0 0 0,1 0-2 15,-1 0 3-15,1 4-4 0,6 3-1 0,-6-3-2 16,-2 6 0-16,3 2-1 0,-3-1 1 0,2 0 1 0,-7 3 0 16,0 1 0-16,8 4 2 0,-8-1 3 0,-8 0-3 15,8 0 1-15,0 1-2 0,-7-1-1 0,7 0 1 0,-5-4-3 16,-3 1 1-16,8-1-4 0,-5-2 3 0,-2-1 4 0,7 0 1 16,0-3 3-16,-6-1-1 0,6-3 5 0,0 3 1 0,0-7 7 15,0 3 7-15,0 1 8 0,0-4 11 0,0 4 12 16,0-4 8-16,0-4 0 0,6 0 0 0,-6 1-7 15,7-8-6-15,-7 4-11 0,5-4-11 0,8-3-13 0,-6-3-8 16,1 0-1-16,4-2-2 0,-5 1 0 0,6 0 2 0,0 0-1 16,0-5-1-16,-7 6 1 0,8-5 0 0,-2 3-1 0,1-3 0 15,0 0-1-15,0 3-3 0,1 2 2 0,-2-5-4 16,8 3-1-16,-8 2 0 0,3 1 0 0,-3 1 0 0,1 1 0 16,0 3 0-16,-6 0-1 0,-1 3 2 0,1 1-1 0,-1 4-2 15,0-1-2-15,-6 1 1 0,7 3-1 0,-7 3 2 0,6 1 1 16,-6-1-2-16,0 8 1 0,0 0 1 0,-6 4 1 0,6 3 1 15,-7 1 1-15,7 3-1 0,-6 3 0 0,0-3 1 0,6 4 1 16,-7 0 1-16,7 3 2 0,-6 0-1 0,-1 0-1 16,0 1 0-16,1 3-1 0,6-4 2 0,-13 5-1 0,7-2 1 15,6 1 8-15,-6-4 6 0,-9 8 4 0,9-4 4 16,0-1 4-16,-1 2 4 0,1-2 1 0,-7 2 0 0,7-5-6 16,-1 4-6-16,0-4-3 0,1-3-1 0,-1-1-3 0,1-2-1 15,6-2-1-15,0 1 0 0,0-3 5 0,0-5-4 16,0-2-1-16,0-2-3 0,0 2 1 0,6-1-4 15,-6-7 0-15,7 2-2 0,-1-2-4 0,1 0 2 0,6-1-6 16,0-3-18-16,0 0-29 0,-1-3-41 0,9-1-37 0,4 0-44 16,-5-2-62-16,12-6-97 0,-5-3-155 0,-1 5-74 0,0-9-16 15</inkml:trace>
  <inkml:trace contextRef="#ctx0" brushRef="#br0" timeOffset="-208130.13">1764 1487 385 0,'0'-3'294'16,"0"3"-97"-16,-6-4-63 0,6 4-36 0,0-3-20 0,0 3-18 16,0-4-15-16,6 4-10 0,-6 0-7 0,7-5-6 15,-1 5-5-15,1 0-3 0,0 0-2 0,6 0 1 16,0-3 3-16,-1 3 1 0,9 0 5 0,-1 0 4 0,-2 0 1 16,2 0 5-16,0 0 1 0,5 0 2 0,-5 0 0 15,12 0 0-15,-5-3-2 0,-2 3-5 0,2-4 4 0,-1 4-1 16,7-4-2-16,-8 1 1 0,2 0 3 0,-1-2 7 0,-1 1 3 15,2 1 5-15,-2-2 0 0,-4 3-1 0,-2 2-1 16,-6-4-3-16,-1 0-2 0,2 4-7 0,-7-4-6 0,-1 4-5 16,0-3-2-16,1 3-1 0,-7 0-4 0,0 0-1 0,6 0-3 15,-6 0-7-15,0 0-17 0,0 0-19 0,0 0-27 16,0 0-28-16,0 0-27 0,0 0-32 0,-6-4-31 0,6 4-30 16,-7 0-31-16,7-4-41 0,-6 4-69 0,-7 0-80 15</inkml:trace>
  <inkml:trace contextRef="#ctx0" brushRef="#br0" timeOffset="-207880.05">2051 1557 378 0,'-13'7'300'16,"0"0"-108"-16,0-3-68 0,6 4-41 0,0-5-23 0,7 5-8 15,-6-4-7-15,6-1-2 0,6 0-2 0,-6 5 0 16,7-5 2-16,7 1 2 0,-1 0 0 0,0 0-3 0,6-4-2 16,1 3-5-16,-1-3-2 0,0 0-2 0,8 0 3 15,-1 0-4-15,-1-3-2 0,3 3 6 0,-3-4 1 0,1 4 6 16,0-4 2-16,-6 0 5 0,6 1-1 0,-6-1 5 0,-1 0 7 15,0 4 1-15,1-3 0 0,-6 0 0 0,-8-1 1 16,6 4-1-16,-5-5 2 0,-1 5-1 0,1-3-4 0,-7 3-2 16,7 0-8-16,-1-3-7 0,-6 3-2 0,0 0-10 15,7 0-8-15,-7-4-7 0,0 4-10 0,0 0-34 0,0 0-36 16,6 0-38-16,-6-4-47 0,6 0-39 0,-6 0-50 16,7-3-71-16,-1-1-150 0,1-2-59 0,-1 3-25 0</inkml:trace>
  <inkml:trace contextRef="#ctx0" brushRef="#br0" timeOffset="-207442.46">3302 1066 3 0,'-7'-4'448'0,"-1"-3"-137"0,3 3-114 15,-1 4-65-15,6-4-35 0,-7 4-22 0,7-3-13 16,0 3-12-16,0 0-11 0,0 0-8 0,0 3-6 0,0 1-5 15,0 0 1-15,0 7 0 0,7-4 1 0,-1 8 4 0,-6-1 3 16,5 1 5-16,3 3 4 0,-8 5 3 0,7-1 0 0,-1 4 5 16,-6-1 7-16,7 4 3 0,-7 0 4 0,6 0-1 0,-6 0 0 15,7 5 3-15,-7-5 6 0,6 4 6 0,-6-3 8 16,0 3 7-16,0-4 8 0,0 0 6 0,0 1 2 16,0-1-3-16,0 0-7 0,0-3-9 0,0-1-19 0,0 1-10 15,0-4-15-15,0 0-12 0,0-3-7 0,0-5-9 0,0 4-4 16,0-7-3-16,0 4 1 0,0-8-4 0,7 3-13 15,-7-1-15-15,0-6-30 0,6 1-37 0,-6-1-48 0,6-3-51 16,1 0-59-16,0-3-74 0,6-9-132 0,6 2-93 16,-6-1-42-16,6-4-12 0</inkml:trace>
  <inkml:trace contextRef="#ctx0" brushRef="#br0" timeOffset="-207145.4499">3608 1385 424 0,'0'3'352'0,"0"1"-137"0,0-1-85 0,6 2-45 16,1-3-21-16,-1 2-8 0,1 0-1 0,12 0 4 0,-5-1 0 15,5 1-3-15,7-4-2 0,0 4-4 0,6-4-4 0,-5 4 0 16,5-4 1-16,1 0-3 0,6 0 2 0,0 0-2 15,0 0 2-15,0-4-2 0,0 4-1 0,8-4 0 0,-9 4-2 16,0 0 1-16,8-4-2 0,-13-3-2 0,12 7-2 16,-12-4-4-16,0 0-7 0,-1 4-5 0,-5-2-7 0,-2 2-7 15,-4 0-16-15,-2 0-20 0,0 0-25 0,-6-5-27 0,0 5-33 16,0 0-41-16,0-3-59 0,0-1-120 0,0 1-114 16,-6-5-55-16</inkml:trace>
  <inkml:trace contextRef="#ctx0" brushRef="#br0" timeOffset="-206770.51">4988 809 138 0,'-13'-3'478'0,"-6"-1"-180"15,5 0-120-15,-5 4-64 0,0 0-32 0,6 0-18 0,-7 8-10 16,7-5-5-16,-6 5-5 0,5 3-3 0,1 4-1 0,1-1-7 15,5 5-3-15,1-1-4 0,-1 4-4 0,0 0-4 0,7 4-3 16,0-5-4-16,0 9-4 0,0-5-1 0,7 4 3 16,0-3 1-16,6 0 1 0,-1-1 2 0,1 1 2 0,1-4 1 15,5 0 4-15,1-3 2 0,0-2 3 0,-1-2 2 0,6-3 8 16,2-6 7-16,5 2 6 0,-5-8 12 0,5 0 17 0,1-4 26 16,-8 0 22-16,8-7 14 0,0 1 12 0,-7-2 21 15,6-5 12-15,-5-2 8 0,-2 0-3 0,-5-2-14 0,6 3-22 16,-6-5-15-16,-7-2-19 0,7 3-28 0,-14-4-19 15,0 1-22-15,0-2-16 0,-6 2-14 0,0 4-7 0,-6-5-4 16,-6 0-5-16,-3 0-5 0,4 5-5 0,-10 2-7 0,2-3-8 16,-7 4-14-16,6 3-28 0,-5 4-51 0,5 0-68 0,0 3-62 15,1 6-52-15,0-2-40 0,-1 4-40 0,7 4-45 0,-7-2-74 16,7 6-94-16,0-1-10 0</inkml:trace>
  <inkml:trace contextRef="#ctx0" brushRef="#br0" timeOffset="-206567.44">5060 926 283 0,'0'0'473'0,"0"0"-176"16,0 4-120-16,7-4-64 0,-7 0-34 0,0 0-10 0,0 0 1 15,0 4 14-15,0 0 13 0,0-1 13 0,6 5 7 0,-6-1 5 16,0 4 8-16,7 0 1 0,-1 4-5 0,1-5-9 0,-1 5-12 16,0 4-13-16,1-1-5 0,6 0-10 0,-6 0-15 0,6 1-12 15,0 2-10-15,0-1-13 0,0-3-5 0,0 2 1 16,0 0-8-16,0-2-1 0,6 2-5 0,-5-5-14 15,-1 4-29-15,6-3-31 0,-6-3-39 0,6-3-43 0,-4 3-30 16,3-1-32-16,2-3-31 0,0-5-26 0,-2 0-35 0,3-3-63 16,-2-3-100-16,0 0-35 0</inkml:trace>
  <inkml:trace contextRef="#ctx0" brushRef="#br0" timeOffset="-206317.3">5587 978 145 0,'-6'-14'513'0,"6"6"-147"0,-7-3-145 0,7 4-84 15,0 3-49-15,-6 0-29 0,6 4-20 0,-6 0-7 0,-1 4-3 16,1 3-2-16,6 1 1 0,-7 2 0 0,1 1 2 0,-1 4 0 16,7 1 2-16,-7 1-3 0,7 2-3 0,0-1-2 0,0 3-3 15,0-2 7-15,0 0 7 0,7 2 8 0,-7-3 8 16,7 1 5-16,-1-2 5 0,7 0 5 0,-6 0 4 0,5-5 3 16,8 2-1-16,0-3 1 0,-1-4-2 0,8 0-5 0,6 0-5 15,-1-3-5-15,0 0-8 0,7 0-10 0,1-4-10 16,4 0-15-16,-4-4-28 0,-1 4-34 0,0-4-39 0,-1 0-35 15,2 2-34-15,-7-3-31 0,-1-2-32 0,-6 4-35 16,1-5-40-16,-8 1-75 0,-6 0-79 0,-1 0-34 0</inkml:trace>
  <inkml:trace contextRef="#ctx0" brushRef="#br0" timeOffset="-206114.22">4747 1494 151 0,'-6'4'479'0,"0"4"-179"16,-1-1-127-16,14-4-69 0,-7 2-34 0,12-3-9 16,1-2 3-16,7 4 6 0,0-4 7 0,5-4 5 15,8 4-1-15,-7 0-1 0,13-2-3 0,0-3-8 0,6 2-6 16,1-4-7-16,0 3-6 0,6 0-7 0,7-3-3 0,-7 0-4 16,6 3-5-16,0-3-10 0,2 2-26 0,-1 2-34 0,-7 0-38 15,0-1-39-15,-7 0-43 0,-6 1-68 0,-6 3-122 16,-7-3-105-16,-7 6-49 0</inkml:trace>
  <inkml:trace contextRef="#ctx0" brushRef="#br0" timeOffset="-205770.25">5007 1769 199 0,'-19'11'480'0,"-7"3"-185"16,6-2-122-16,1 3-68 0,-6 2-33 0,5 2-12 0,-6 0-5 15,-1 3-3-15,7-5 2 0,2 10-1 0,-2-6-10 16,7 4-4-16,0-2-4 0,0 6-7 0,7-4-4 0,-8 2-4 16,14-1-3-16,-6-1-6 0,12 1 1 0,-6-4-2 15,7-4 1-15,6 0 0 0,0-3 8 0,0-4 9 0,6 0 11 16,8-7 11-16,-2-1 10 0,8-6 12 0,0-1 11 16,6-4 17-16,-7-6 13 0,7-1 19 0,0 1 15 0,1-8 15 15,-8 0 12-15,1 0 11 0,0-4 0 0,-7 0-9 0,-1 1-18 16,-5-5-26-16,0 1-23 0,-8 0-23 0,1-1-25 15,-6-3-24-15,-7 4-14 0,-7-4-9 0,1 4-7 0,-7-1-3 16,-6 5-4-16,-1 3-9 0,0 0-11 0,1 7-28 0,0 1-51 16,-1-1-73-16,1 8-68 0,-2 0-60 0,8-1-56 15,1 8-58-15,-1-4-102 0,6 8-112 0,1 0-29 16,-1 0 28-16</inkml:trace>
  <inkml:trace contextRef="#ctx0" brushRef="#br0" timeOffset="-205551.31">4936 2000 387 0,'0'0'518'0,"0"0"-196"0,0 0-142 0,0 3-78 0,6 1-50 16,-6 0-23-16,7-1-9 0,0 2-2 0,-7-2 0 0,13 9 3 16,-7-6 8-16,7 5 4 0,0 1 6 0,-7-2 3 15,15 5 3-15,-9-1-2 0,8 2-1 0,-7 1-1 16,7-2-8-16,5 4-6 0,-4-4-3 0,-2-1-3 0,1 1-7 15,-1-1-6-15,0 1-1 0,1-1-1 0,0 1-2 0,-1-1-5 16,0-2-9-16,-6-2-21 0,7 2-25 0,-1-1-31 16,2-4-38-16,-2 0-62 0,0 0-116 0,1-3-113 0,-7 1-70 15</inkml:trace>
  <inkml:trace contextRef="#ctx0" brushRef="#br0" timeOffset="-205114">5327 2070 140 0,'0'-11'574'0,"-7"7"1"0,7-3-214 0,0 3-160 16,-6 4-92-16,6 0-53 0,6 4-30 0,-6-1-13 15,0 1-6-15,7 4-4 0,-7-1 4 0,8 3 6 0,-3 5 5 16,1-1 5-16,1 5 0 0,0 0 1 0,6-2 1 16,-8 3 1-16,10 1-4 0,-3 1-9 0,-6-4-8 0,8 5-15 15,-1-2-21-15,0-3-21 0,-1 1-19 0,2-4-15 16,-1-5-13-16,-6 5-9 0,5-7-3 0,-5-5 10 0,-1 0 15 15,1-3 19-15,0-3 17 0,-1-4 15 0,-6 0 11 0,0-5 10 16,0-2 7-16,0-1 7 0,0-2 6 0,0-3 6 16,0 6 1-16,0-4 3 0,0-5 3 0,-6 6 1 15,6-5 3-15,6 0 1 0,-6 0-3 0,0 3-1 0,7-3 3 16,-7-4 0-16,6 5 0 0,1-2 2 0,-1 1-4 0,7 0 1 16,-7 1 2-16,8-1 3 0,-8 0 2 0,7 4 5 15,-6-1 13-15,5 5 10 0,-5-1 6 0,0 4 2 0,-7 3-2 16,7 1-5-16,-7 3-6 0,0 1-7 0,0 3-14 0,5 3-15 15,-5 1-7-15,0-1-3 0,0 9-2 0,-5-5-2 16,5 3 0-16,0 6 2 0,0-5 0 0,0 4 1 0,0 3-1 16,0 0-2-16,0 0 1 0,0 4 0 0,0-4 0 15,0 8 0-15,5-4-2 0,-5 4 0 0,0-4-1 0,0 3-7 16,7 1-19-16,-7 0-24 0,0 3-30 0,6-4-33 0,-6 4-34 16,0 1-50-16,7 0-89 0,-7-5-145 0,0 5-57 15</inkml:trace>
  <inkml:trace contextRef="#ctx0" brushRef="#br0" timeOffset="-198799.06">22878 15112 95 0,'-5'0'84'0,"-2"0"-34"0,1 0-20 15,6 0-8-15,-7 0 6 0,7 0 10 0,-6 0 10 0,-1 0 8 16,7 0 8-16,-7 0 6 0,1 0 3 0,6 0-4 0,-6-4-10 15,-1 4-10-15,1-4-9 0,6 0-5 0,-7 1-7 16,1-1-2-16,6 4-2 0,-7-3 3 0,0-1 5 0,7 1 2 16,-6-1 3-16,6 0 3 0,0 0 3 0,0 1 3 15,-7-2 2-15,7 2 1 0,0 0-4 0,0 0-1 0,0-5-4 16,0 0-1-16,0 4-3 0,0-3-1 0,0 0 0 0,0 3 2 16,0 0 2-16,0-3 3 0,0 4 4 0,0-1 1 15,0 0 0-15,0 4-5 0,0-3-5 0,0 3-6 16,0 0-6-16,0 0-6 0,0 0-7 0,0 3-6 0,0 5 4 15,0 2 11-15,0 5 8 0,0 4 11 0,0 3 10 0,-5 3 12 16,5 4 8-16,0 1 7 0,-8 6 0 0,8 5-1 16,-5-1-3-16,5 4 0 0,-7 4-6 0,-1 3-7 0,3 0-7 15,-2 1-4-15,7-1-7 0,-7 3-9 0,1 2-11 16,6-5-7-16,-7 0-4 0,7 1-4 0,-6-1-4 0,6-4 0 16,0 1-1-16,-7 0-2 0,7-8 1 0,0 0 1 0,-6-3 0 15,6-1-1-15,-7-5-1 0,7-6 0 0,-6-4 0 16,-1-2 2-16,7-5 4 0,0 1 2 0,-7-7 2 0,1-1 1 15,6-4 2-15,-6-3-1 0,-1-3 0 0,1-2 0 16,-7-1-1-16,6-2-3 0,1-3 5 0,-8 0 7 0,8 1 11 16,0-2 16-16,-7 2 13 0,6 3 13 0,1-5 6 0,6 5 2 15,-6 3-4-15,-2 1-7 0,8 0-12 0,0-2-16 16,0 1-15-16,0 4-13 0,0 0-7 0,0 0-5 0,8 0-1 16,-8 0 0-16,6 4 1 0,7-4 2 0,-7 5-1 0,7-2 0 15,7-3 0-15,-7 3 1 0,6 1-1 0,0 0-3 16,1-4-2-16,0 3-1 0,6 0 1 0,-6 2 1 15,0-5-2-15,5 4-15 0,-5-4-40 0,5 3-71 0,-5-3-78 16,0 4-81-16,-1-4-138 0,1-4-151 0,-1 4-101 0,-6 0-46 16,0-3 7-16</inkml:trace>
  <inkml:trace contextRef="#ctx0" brushRef="#br0" timeOffset="-197861.47">19291 17236 29 0,'0'-4'404'0,"0"-4"-93"0,-6 6-98 16,6-2-74-16,0 1-45 0,0-1-28 0,0 0-13 0,0 4-9 16,0-4-2-16,0 4-1 0,0-4-1 0,0 4 0 0,0 0 2 15,0 0 2-15,0 0 4 0,0 4 3 0,0-4 5 0,0 0 2 16,0 0 3-16,0 0 6 0,0 0 5 0,0 0 3 0,-7-4 3 15,7 4-6-15,-8 0-5 0,3 0-8 0,-2 0-5 16,0 4-10-16,1 0-9 0,-14 0-5 0,7 3-1 0,0-1 10 16,-6 2 14-16,0 4 13 0,-8-1 17 0,8 4 14 0,-7-1 10 15,5 1 8-15,-4 0 0 0,5-1-9 0,-5 3-10 0,5 0-11 16,-6 0-16-16,7-2-13 0,-2-1-11 0,9 5-10 0,-8-5-1 16,7 1-5-16,0 0-2 0,6 0-1 0,1-1-2 0,-1-2 2 15,7 2-1-15,-6-3 4 0,12 0-5 0,-6-1 1 16,7 5 0-16,-7-3 1 0,13-2 1 0,-6 5-2 0,6-1 0 15,0 1-3-15,6 0-1 0,-5-4-1 0,6 0-5 16,-2 0-1-16,9-4-1 0,-8 1-5 0,7-2-1 0,0-1 0 0,7-2-2 16,-7 1-2-16,0-1 0 0,0-3-6 0,6 0-12 15,-6 0-20-15,0-7-35 0,1 4-46 0,-2 3-55 0,-5 0-54 16,0 3-46-16,-1 1-36 0,1-4-24 0,-7-4-12 0,0 1-9 16,0 3 1-16,-7-5-3 0,1 3-24 0,0-2-48 0,-1 0-30 15</inkml:trace>
  <inkml:trace contextRef="#ctx0" brushRef="#br0" timeOffset="-197642.5799">19447 17614 97 0,'0'-4'504'0,"0"4"-101"0,0 0-132 0,7 0-88 0,-7 0-58 16,0 0-34-16,0 0-21 0,0 0-12 0,0 0-7 0,6 4-2 16,-6-4 4-16,0 3 9 0,0 4 21 0,0-2 26 0,6 2 18 15,-6 0 14-15,0 0 7 0,0 4 4 0,7 0 1 16,-7 0-7-16,0 4-21 0,0 0-26 0,0-1-21 0,0 4-15 15,0 1-12-15,6 3-8 0,-6 0-11 0,0 3-9 0,0-2-5 16,0-2-3-16,0 1-2 0,0 0-3 0,0-3-2 16,0-1-4-16,7 1-2 0,-7-5-3 0,6 1-4 15,-6-4-23-15,7-1-40 0,0 1-52 0,-1-3-52 16,1-5-52-16,-1-3-52 0,0 0-59 0,1 0-88 16,6 0-141-16,-6-3-46 0,-1-5 0 0</inkml:trace>
  <inkml:trace contextRef="#ctx0" brushRef="#br0" timeOffset="-197377.15">19473 17639 14 0,'-7'-15'556'0,"7"5"6"0,-6-2-182 16,6 2-153-16,0 3-97 0,6-5-59 0,7 9-27 0,0-5-22 16,1 4-10-16,5 2-5 0,0-3-4 0,1 5-1 15,-7 0-1-15,13 0-2 0,-13 0-6 0,7 5 3 0,0-3 1 16,-8 2 1-16,2 4 2 0,-1-1-1 0,-1 1 0 0,-5-1 1 15,-1 3-2-15,1 2 0 0,-7-2 1 0,-7 2 1 0,1-1 0 16,-1 3 0-16,-5 1 1 0,-1 0 0 0,-7-4 3 0,1 3 1 16,-8-3 0-16,9-3-2 0,-10 2 0 0,9-3 0 15,-7 1 0-15,7-1-1 0,-8-3 0 0,8 4-2 0,6-6-4 16,-7 3-13-16,14-5-20 0,-7 0-26 0,6 0-32 0,7-5-52 16,-6 3-85-16,6-6-155 0,6 8-82 0,1-7-37 0</inkml:trace>
  <inkml:trace contextRef="#ctx0" brushRef="#br0" timeOffset="-196877.14">20404 17408 309 0,'-6'0'308'0,"6"0"-85"0,0-3-73 0,-6 3-54 15,6 0-36-15,-7 0-23 0,0 3-11 0,1-3-3 16,-1 4-1-16,1 0 4 0,-7 0 2 0,6 3 2 0,-5-4 4 16,-1 4-1-16,5 1 0 0,-5-1 2 0,1 5 0 15,-1-2 0-15,-1 2 0 0,-5 2 0 0,6 1 4 0,0-1 1 16,0 1 2-16,0 3 2 0,6 1 2 0,-6-1 2 0,1 4 5 0,-2 4 7 16,7-4 4-16,-5 3 7 0,5 1 7 0,-6-1 8 15,7 5 7-15,-1-5 2 0,0 4-2 0,1-2-5 16,6 2-8-16,-7-3-10 0,14-1-13 0,-7-3-16 15,6 0-10-15,1 0-10 0,6-1-8 0,0-2-4 0,0 0-3 16,6-5-4-16,1 1 0 0,0-5-1 0,6 2-2 16,-7-5-2-16,7 1 1 0,-6-1-5 0,7-4-12 15,-8-3-21-15,7 0-30 0,-7 0-33 0,1-3-33 16,-1-4-35-16,1 3-40 0,-1-4-46 0,-4 1-65 16,3-3-115-16,-5 2-70 0,-1-3-20 0</inkml:trace>
  <inkml:trace contextRef="#ctx0" brushRef="#br0" timeOffset="-196486.54">20659 17529 28 0,'0'0'406'0,"5"-3"-100"0,-5 3-112 16,8 0-83-16,-8 0-47 0,13 0-26 0,-7-4-14 16,7 4-8-16,0 0 0 0,7-3-1 0,-7 3 2 0,6 0 4 15,-6 0 9-15,6 0 6 0,1 0 2 0,6 0 3 0,-6 3-1 16,5-3-1-16,2 0-3 0,-2 0-3 0,2-3-9 0,4 3-8 16,-3 0-2-16,-2 0-4 0,0 0-3 0,0 0-10 0,-1 0-14 15,1 0-22-15,-6-4-34 0,0 4-60 0,-7-3-109 16,0-1-122-16,0-1-70 0</inkml:trace>
  <inkml:trace contextRef="#ctx0" brushRef="#br0" timeOffset="-196236.69">20859 17533 200 0,'-5'4'500'15,"-2"3"-125"-15,7-3-153 0,-7 6-98 0,7-2-58 0,-6 3-30 16,6 4-17-16,0-1-7 0,0 1 1 0,0 0 2 0,0 3 6 15,-7 0 7-15,7 4 11 0,-6 0 9 0,1 0 12 16,-3 0 10-16,1-1 4 0,1 2-1 0,-1 0-3 16,1-2-5-16,-7 1-11 0,6 0-9 0,1 0-9 15,0 0-12-15,-7-4-8 0,6 1-6 0,0-1-3 0,1 0-2 16,6-4-3-16,-7 1-3 0,1 1-6 0,6-6-21 16,0-3-28-16,0 1-34 0,6-4-45 0,1-1-73 15,-1 1-126-15,1-4-119 0,0-4-71 0</inkml:trace>
  <inkml:trace contextRef="#ctx0" brushRef="#br0" timeOffset="-195955.28">21238 17859 445 0,'0'0'596'0,"0"0"-60"0,0 0-202 15,0 4-142-15,0 3-92 0,-6-4-50 0,-1 5-28 16,-6-1-15-16,0 1-7 0,0-2 2 0,-7 3 1 15,0-3-1-15,7 2 2 0,-6 0-1 0,6-1 1 16,1 1 1-16,-2-2-1 0,1-2-1 0,7 0 1 0,-1-1-1 16,1 1 1-16,6-4 2 0,0 4 6 0,-7-4 5 15,14 4 10-15,-7-4 9 0,6 3 5 0,1-3 5 16,5 4 2-16,2-4 0 0,5 3-6 0,7-3-6 16,1 4-9-16,-2-4-7 0,8 3-8 0,-1-3-5 15,1 0-4-15,-1 4-3 0,8-4 0 0,-7 0-3 0,5 0-21 16,-5 0-26-16,-1-4-36 0,-5 4-34 0,5-3-37 15,-6-4-40-15,-6 3-62 0,-1 1-96 0,-6-1-119 16,0-4-50-16</inkml:trace>
  <inkml:trace contextRef="#ctx0" brushRef="#br0" timeOffset="-195721.05">21361 17873 399 0,'-12'0'565'0,"-1"0"-100"0,13 4-173 0,-7 0-122 16,7 3-76-16,0 1-44 0,0-2-23 0,0 6-6 15,0-1 4-15,7 0 7 0,-7 3 12 0,0 5 19 16,6-4 14-16,-6 3 14 0,7 0 10 0,-7 0 0 16,6 5-6-16,-6-1-7 0,0 0-16 0,0 0-18 0,-6 4-14 15,6-6-14-15,0 6-12 0,0-3-8 0,0-1-3 16,0-4-3-16,-7 4-2 0,7-3-2 0,7-5-5 16,-7 1-23-16,6-5-32 0,0 2-40 0,1-9-43 15,7 1-48-15,5-4-75 0,-6 0-121 0,6-4-125 16,1 1-61-16,-1-4-8 0</inkml:trace>
  <inkml:trace contextRef="#ctx0" brushRef="#br0" timeOffset="-195517.97">21895 17881 243 0,'0'0'608'16,"7"-4"4"-16,-7 4-206 0,7 0-153 0,0-4-99 15,5 4-64-15,-5 0-37 0,12 0-18 0,-5 0-7 16,5 4-4-16,7-4 0 0,-6 0-1 0,5 0-3 16,2 4-3-16,5-4-3 0,1 0-1 0,5 4-5 0,-6-4-8 15,2 0-22-15,5 0-37 0,0-4-40 0,-7 4-46 16,9-4-60-16,-3-3-89 0,-6 3-144 0,1-3-86 0,-1 4-37 16</inkml:trace>
  <inkml:trace contextRef="#ctx0" brushRef="#br0" timeOffset="-195267.67">22664 17694 450 0,'-7'-3'532'15,"7"-1"-177"-15,7 0-146 0,0 4-91 0,-1-4-53 0,7 1-31 16,7-1-18-16,0 1-6 0,0-1-4 0,-2 0 0 0,9 1 0 15,-8-1 0-15,7 0 1 0,0 1 0 0,7-1 0 16,-7 0 0-16,-1 4-1 0,8-3 1 0,0 3-2 0,-1-5-2 16,1 3 1-16,-1 2-1 0,1-5-2 0,6 2-1 0,-6-1-7 15,-1 1-12-15,-5-1-14 0,-2-4-21 0,2 1-26 0,-8-1-32 16,1 2-57-16,-1-5-88 0,-6 3-131 0,-5 2-58 0</inkml:trace>
  <inkml:trace contextRef="#ctx0" brushRef="#br0" timeOffset="-195033.2">23113 17544 392 0,'-5'4'572'0,"-2"-1"-80"15,-1 2-186-15,8 1-128 0,-5 2-79 0,5 3-46 16,0 0-25-16,0 3-14 0,5-3-6 0,-5 3 2 0,0 2 14 16,0-2 19-16,0-3 19 0,0 4 17 0,0 0 15 0,0 3 12 15,0-3 6-15,0 2-4 0,0 2-10 0,0 0-18 0,0 6-17 16,0-3-17-16,0 0-14 0,0 4-12 0,0-5-7 15,0 2-2-15,-5-4-6 0,5 2-3 0,0-3-4 16,-7-3-10-16,0 3-24 0,7-3-40 0,-6-4-40 16,6 0-35-16,-7-4-37 0,7-2-41 0,7 1-55 0,-1-2-87 15,-6 0-128-15,7-4-45 0,5 0-7 0</inkml:trace>
  <inkml:trace contextRef="#ctx0" brushRef="#br0" timeOffset="-194830.25">23361 17856 554 0,'0'-4'728'0,"7"0"9"0,-7 8-176 0,0 0-180 16,0 6-146-16,6 5-106 0,-6-4-58 0,7 3-31 0,-7 5-17 15,6-1-2-15,-6 1 6 0,6-1 4 16,-6 4 6-16,7-4 0 0,-7 4 1 0,8 0 1 0,-3 0 1 16,1-3-8-16,1 3-10 0,0-5-9 0,0 2-8 15,-1 3-5-15,-1-8-18 0,3 6-35 0,-8-10-51 16,7 1-55-16,-1-3-53 0,-6-5-49 0,7 1-60 0,-1-4-86 15,1-4-146-15,6 1-64 0,-7-1-10 16</inkml:trace>
  <inkml:trace contextRef="#ctx0" brushRef="#br0" timeOffset="-194580.29">23641 17460 399 0,'6'-4'644'0,"-6"-3"7"0,14 7-214 0,-1 0-163 0,6 7-103 16,0 1-68-16,8 2-49 0,5 5-23 0,-5 4-13 0,5 2-7 16,1 6-2-16,-1 2 0 0,-6 0 4 0,0 4 11 0,1 7 19 15,-8 0 27-15,0 4 30 0,-5 0 23 0,-8 7 16 16,-6-3 7-16,0 3 2 0,-6-3-11 0,-8 3-18 16,-5-3-26-16,-8-1-27 0,-5 1-24 0,-7 0-17 15,0-4-12-15,-13-3-8 0,-7-5-8 0,1 0-23 0,-6-7-37 16,-9 0-55-16,2-6-68 0,0-5-68 15,-8-7-66-15,7 0-111 0,0-3-171 0,0-8-80 0,1 0-26 16,6-8 24-16</inkml:trace>
  <inkml:trace contextRef="#ctx0" brushRef="#br0" timeOffset="-189143.0799">22515 10833 129 0,'0'0'158'0,"0"0"-22"0,-7-4-22 0,1 4-21 15,6-4-19-15,-7 4-16 0,0-3-12 0,7 3-7 0,-7-4-6 16,7 4-5-16,-6-4-3 0,6 4-3 0,-6-4-2 0,0 4-2 16,6 0-4-16,-7 0-1 0,1-3-4 0,-1 3 0 15,1 0-3-15,-1 0 1 0,0 0 1 0,0 0 4 0,1 0 2 16,1 0 5-16,-3 0 4 0,3 0 3 0,-3 0 4 15,1 0-2-15,1 0 3 0,-1 0-2 0,1 0-1 0,-1 0-3 16,7 0-3-16,-6 0-3 0,6 0-3 0,0 0-2 0,0 3-2 16,0-3-2-16,0 0-1 0,0 0-2 0,0 0 0 15,0 4-1-15,6-4 0 0,-6 0-1 0,13 4 1 16,-6-4-4-16,-1 4 2 0,9-4-1 0,-2 3-1 0,-2-3 0 16,3 4-1-16,6-4-1 0,-7 0 1 0,5 0 1 0,-4 4 0 15,6-4-2-15,-2 0 1 0,3 0-1 0,-8 0 1 16,6 0-1-16,1 0 0 0,-7 0 0 0,6 0-1 0,-6 0 1 15,0 0 0-15,7 0 1 0,-14 0-1 0,7-4 0 0,-6 4 1 16,-1 0 2-16,1 0-2 0,0 0 1 0,-7 0-1 16,5 0-1-16,-5 0 1 0,0 0-3 0,0 0-2 0,8 0-6 15,-8 4-11-15,0-4-11 0,0 3-21 0,0-3-31 16,0 3-55-16,0 1-92 0,0-4-119 0,-8 5-64 0</inkml:trace>
  <inkml:trace contextRef="#ctx0" brushRef="#br0" timeOffset="-188861.75">22463 11005 124 0,'0'3'272'0,"0"-3"-85"16,0 0-63-16,0 0-39 0,0 4-24 0,6-4-13 15,-6 0-6-15,6 0-5 0,0 0-5 0,8 0-4 16,-1 0-3-16,-1 0-5 0,1 0-4 0,2 0-4 0,-3 0-5 15,8 3 0-15,-8-3-1 0,2 0-2 0,-1 0-1 0,0 0-1 16,0 0 0-16,-1 0 0 0,2 0 0 0,-1 0 0 16,0 0 1-16,-7 4-1 0,7-4 2 0,-6 0-1 0,0 0 2 15,-2 0 2-15,-5 0 2 0,8 0 4 0,-8 0 2 16,0 0 2-16,7 0 0 0,-7 0-2 0,0 0 0 0,0 0-2 16,0 0-5-16,0 0-6 0,5 0-15 0,-5 0-27 0,8-4-53 15,-8 4-100-15,5-3-128 0,-5-1-81 0</inkml:trace>
  <inkml:trace contextRef="#ctx0" brushRef="#br0" timeOffset="-188079.66">23400 10704 111 0,'0'0'165'0,"0"-3"-39"0,0 3-31 16,0 0-22-16,0 0-13 0,0 0-10 0,0 0-3 15,0-4-5-15,0 4-3 0,0 0-3 0,0 0-3 0,0 0-2 16,0 0-2-16,0-4 0 0,0 4-3 0,0 0-1 0,-7 0-1 16,7-4-2-16,0 4-3 0,-6 0-2 0,6 0-4 15,-6-3-2-15,-1 3-2 0,1 0-1 0,6 0-1 16,-7 0-1-16,0 0 0 0,1 0-2 0,6 0 0 0,-6 0-1 16,-1 3 0-16,7-3 0 0,-6 0-2 0,0 0-2 0,6 4 1 15,-7-4 0-15,7 4 0 0,-7 0 0 0,7-1 0 0,-7 1 2 16,7 0 1-16,-6-1 3 0,6 0-2 0,-7 2 0 15,7-1-2-15,-6-1 2 0,6 0-1 0,-6 1-2 16,6 0-1-16,-7 4 1 0,7-5 0 0,-6 5 1 0,-1-4 0 16,0 2 2-16,1 2 1 0,6-1 0 0,-8 1 0 0,3-1-1 15,5 0 1-15,-7 4 1 0,1-4-3 0,-1 4 1 0,7 1-1 16,-6-2 6-16,0 1-2 0,6 0-2 0,-7-4 0 16,0 5-1-16,7-1 2 0,-7 0 1 0,7-1 0 15,0-2-4-15,0 3 1 0,-6-1 4 0,6 2 0 0,6-1 1 16,-6 0-2-16,0-4 0 0,0 4 0 0,7-4 0 0,0 4-2 15,0-4-2-15,-1 4 2 0,0-3-1 0,7 0 1 16,-6-1 1-16,6 0-4 0,0 0 2 0,0 1 0 0,0-5 2 16,0 1-1-16,7 0 0 0,-7-1-4 0,6-3 0 0,-6 0 1 15,7 3 0-15,-8-3 1 0,8 0-3 0,-7 0 0 16,1 0 0-16,-3 0 4 0,4-3-1 0,-2 3-3 0,-7 0 0 16,1-3 0-16,-1 3 2 0,-6 0 0 0,7 0 1 15,-7-4-2-15,6 4 3 0,-6 0 1 0,0 0-1 0,0-4 0 16,0 4-3-16,0 0-3 0,0 0-7 0,0 0-15 15,0 0-22-15,0-3-32 0,0 3-59 0,6-4-113 0,-6 4-109 16,0-4-66-16</inkml:trace>
  <inkml:trace contextRef="#ctx0" brushRef="#br0" timeOffset="-187454.46">23595 11056 48 0,'-6'0'348'0,"6"-4"-94"0,0 0-92 0,0 0-59 0,0 4-34 16,0-2-17-16,0 2-5 0,0 0-6 0,0 0-7 15,0 0-8-15,0 0-5 0,0 2-6 0,6 2-3 0,-6 0-4 16,0 4-2-16,7-1 0 0,-7 4-1 0,0 0 1 16,0 4 1-16,6 3 3 0,-6 0 0 0,0 0 2 0,7 4 0 15,-7 0 0-15,0 1 0 0,8 2 1 0,-8 1-2 16,0-4-2-16,0 3-2 0,0-2 0 0,0 2-1 0,5-3-1 16,-5 0-1-16,0-1 0 0,0 2-1 0,0-4-1 0,7-1 1 15,-7 0-2-15,0 0-1 0,0-3 0 0,0 0 0 0,0-5 0 16,0 5-6-16,0-4-10 0,0-4-17 0,-7 5-25 15,7-8-44-15,0-1-75 0,0-3-137 0,0 0-88 16</inkml:trace>
  <inkml:trace contextRef="#ctx0" brushRef="#br0" timeOffset="-187001.55">23524 11019 321 0,'0'-4'230'0,"0"-3"-93"0,0 4-54 0,6-5-27 16,0 5-13-16,1-1-9 0,0 0-5 0,0 1-4 0,6-1-4 15,-7 0 0-15,7 1-5 0,0 3-3 0,0-4-6 0,7 4 0 16,-8 0 0-16,2 4-1 0,6-4 0 0,-8 3-2 16,1-3 1-16,0 4-1 0,1 3 0 0,-8-3 1 0,0 0 0 15,0 3 1-15,1 0 1 0,1 0 1 0,-8 5 1 16,0-2-1-16,-8 1 4 0,1 1-2 0,1 2 3 0,0-3-1 15,0 4 1-15,-8-5 0 0,1 6 0 0,-6-6-1 0,6 1 0 16,0 0 1-16,-1-4 1 0,-5 5-1 0,6-4-2 16,-7-1-2-16,7 1 0 0,1-6-1 0,5 6-3 0,-6-4-7 15,6-1-13-15,7 1-20 0,0-4-37 0,0 0-75 16,0 0-150-16,14 0-90 0</inkml:trace>
  <inkml:trace contextRef="#ctx0" brushRef="#br0" timeOffset="-186673.13">24109 10752 273 0,'-5'-3'347'0,"-2"-2"-138"0,1 5-94 15,-1 0-51-15,1 5-26 0,-8-2-10 0,8 1-7 0,-1 4 0 16,-5-2 1-16,5 5 2 0,-6 4 3 0,6-1-3 0,-6 5 0 16,7 3-1-16,-6 0-1 0,-3 4-1 0,10-1 1 15,-9 5 0-15,1-1-1 0,7 0 3 0,-1 3-2 16,-6 2-1-16,7-2 0 0,-8 2-4 0,8 2 0 0,-1-2-2 16,1-1-3-16,0-1-3 0,6 2-1 0,0-1-1 0,0-4 0 15,0 1 1-15,0-5-1 0,6 0 0 0,0 0 0 16,1-2 2-16,-1 0-2 0,1-2-1 0,6-3-1 0,7 1 1 15,-8-5-2-15,9 1-1 0,-1-4-1 0,-2-5-2 16,9 6-1-16,-8-8-6 0,7 3-11 0,-6-7-18 0,-2 0-25 16,10 0-41-16,-16-7-68 0,8 0-116 0,-1-2-104 0,-5-4-55 15</inkml:trace>
  <inkml:trace contextRef="#ctx0" brushRef="#br0" timeOffset="-186438.75">24045 10858 317 0,'0'-7'376'16,"-6"4"-145"-16,6-2-88 0,0 1-44 0,0 4-24 0,0-3-14 15,6 3-6-15,-6-3-8 0,6 3-3 0,7-4-7 16,-6 4-3-16,13-4-8 0,-7 4-6 0,-1 0-3 0,9 0-2 16,-2 0-2-16,0 0-1 0,1 0-2 0,-1 0-1 0,7 0 0 15,-6 0-1-15,6 4-1 0,-1-4-2 0,3 0-2 16,-3 0-1-16,1 0 1 0,0 0-1 0,-6 4-2 15,6-4 0-15,-6 0 0 0,-1 0-1 0,0 3-5 0,-6-3-12 16,1 3-18-16,-1-3-22 0,-1 4-27 0,-5-4-47 0,-1 0-78 16,1 0-133-16,-7 0-80 0</inkml:trace>
  <inkml:trace contextRef="#ctx0" brushRef="#br0" timeOffset="-186188.9199">24324 10825 449 0,'-5'-3'325'0,"-3"3"-126"0,2 0-76 16,6-4-42-16,-6 4-20 0,6 0-11 0,0 4-5 0,0-4-6 16,-7 3-3-16,7 5-2 0,0-2-5 0,-6 6-2 15,6-1-1-15,0 0-5 0,0 3-3 0,0 1-2 0,0 4-3 16,0-5-2-16,0 5-2 0,0-1-2 0,0 0 0 0,0 0 1 16,0 1 1-16,-7 2 0 0,7-2 1 0,0 3-2 15,0-4 0-15,0 4 1 0,-6-4-3 0,6 4-2 0,0-3-2 16,0-1-1-16,0 1 1 0,0-1 1 0,0 0-1 15,0 0-3-15,0 1-5 0,0-2-14 0,0 3-20 0,0-5-30 16,0-1-50-16,6 1-85 0,-6-5-153 0,7 1-84 0</inkml:trace>
  <inkml:trace contextRef="#ctx0" brushRef="#br0" timeOffset="-185845.28">24240 11335 389 0,'0'-8'498'0,"0"2"-181"0,0 0-126 0,0 0-68 0,7 2-35 16,-7 0-15-16,6 1-9 0,7-1-8 0,-6 0-9 0,-1 4-7 16,7-4-4-16,0 4-7 0,-7 0-7 0,7 4-8 15,-5-4-6-15,4 4-3 0,-5 0-2 0,-1 3-1 0,1 1-1 16,-7 0-1-16,0-2 0 0,0 5-1 0,0 3-1 15,0-2 0-15,-7 6-2 0,1-3 1 0,-1-1-4 0,7 5 0 16,-5-5-1-16,-2 5-3 0,7-2-1 0,-8 3-2 0,8-2-3 16,0-4-1-16,0 5 1 0,8-5 1 0,-8 5 1 15,0-5 9-15,7 1 0 0,-7 0-1 0,0-1 1 0,5 1 2 16,-5-4 1-16,-5 0 0 0,5 0 1 0,0 0-7 16,-7-4 3-16,-1 4 3 0,3-4 0 0,-3 1 1 0,2-5 0 15,0 2 0-15,-1-2-1 0,1 0-3 0,-1 0-7 16,1-3-13-16,-1 0-20 0,1-3-31 0,6 0-52 0,0 0-94 15,0-2-147-15,0-2-77 0</inkml:trace>
  <inkml:trace contextRef="#ctx0" brushRef="#br0" timeOffset="-185579.75">24442 11268 145 0,'0'-3'395'0,"7"-1"-113"0,-1 4-99 0,1-4-61 16,-2 4-33-16,10-3-18 0,-2 3-10 0,-1-4-8 0,1 1-5 15,0 3-6-15,7-4-7 0,-1 4-4 0,1 0-6 0,-1 0-4 16,1 0-5-16,6 0-2 0,-1 0-2 0,-4 0-2 16,5 4-5-16,-7-4-1 0,0 0-2 0,8 0-1 0,-14 3-1 15,6-3-5-15,-5 0-12 0,0 0-12 0,-2 0-17 16,-6 0-20-16,7 0-31 0,-7-3-50 0,1-1-74 0,0-3-110 15,-7 2-77-15</inkml:trace>
  <inkml:trace contextRef="#ctx0" brushRef="#br0" timeOffset="-185251.47">24716 11001 283 0,'0'-4'294'0,"-7"1"-107"0,7-1-64 0,0 0-36 16,0 1-19-16,7-1-11 0,-7 0-7 0,7 1-4 0,-7-1-6 15,6 0-5-15,1 0-3 0,5 1-6 0,-5 0-4 16,5-1-3-16,2 4-2 0,6-4-1 0,-8 1 0 0,8-1 2 15,-7 0 0-15,7 4-4 0,-1-4 0 0,1 4-3 0,-1-3 0 16,0 3-3-16,2-4-3 0,-3 4-3 0,2 0 0 0,-6 0 1 16,5 0-2-16,-6 0-1 0,0 0-1 0,0 4 0 15,-6-4-1-15,-1 0-5 0,7 0-6 0,-13 3-11 16,6-3-11-16,-6 0-14 0,0 0-19 0,0 0-25 0,0 0-44 16,-6 0-54-16,6 0-69 0,-6-3-80 0</inkml:trace>
  <inkml:trace contextRef="#ctx0" brushRef="#br0" timeOffset="-185063.84">24969 10924 267 0,'-5'0'246'0,"5"0"-58"0,0 0-51 0,-7 0-38 0,7 0-23 15,0 4-15-15,-7-1-8 0,7 1-7 0,0 4-4 0,-7-1-1 16,7 0 2-16,-6 4 0 0,6 0-4 0,-6 4-1 16,-1-1-5-16,7 1-1 0,-6-1-2 0,-1 5-3 15,1-1-4-15,-1 4-4 0,0-3-2 0,7 2-4 0,-6 1-1 16,-1 5-4-16,7-6-3 0,-6 4-2 0,0 1-1 0,6-4-2 15,0 4-7-15,-7 4-18 0,7-8-24 0,-5 3-47 0,5 0-94 16,-8-2-157-16,2-2-85 0,-1 1-45 0</inkml:trace>
  <inkml:trace contextRef="#ctx0" brushRef="#br0" timeOffset="-184829.3899">24736 11540 105 0,'6'-8'447'0,"-6"2"-132"15,0 1-125-15,6 5-72 0,-6-3-40 0,0 3-22 16,7 0-14-16,-7 3-11 0,0 2-10 0,6 1-6 0,-6 2-4 16,0 3-2-16,0 0-1 0,-6 3-1 0,-1 2-1 0,7 1-2 15,-12-2-2-15,12 0 0 0,-7 3-1 0,1-3 1 16,6-1 0-16,-7-3 3 0,7 4 2 0,0-5 2 0,0 2 2 16,7-1 3-16,-1-5 2 0,1 2 3 0,5 0-2 15,1-4-1-15,7-1-2 0,0-3-4 0,-1 4 0 0,7-8-4 16,6 4-3-16,-5-3-8 0,5-1-14 0,-5 0-18 0,6 0-25 15,-8-4-37-15,8 2-57 0,-7-5-101 0,-1-4-121 16,-5 4-63-16</inkml:trace>
  <inkml:trace contextRef="#ctx0" brushRef="#br0" timeOffset="-184532.72">24918 10756 34 0,'-7'-15'491'16,"7"-3"-123"-16,-6 3-138 0,6 4-82 0,0 0-40 0,0 4-22 16,6-4-15-16,-6 7-12 0,7-3-13 0,-1 7-10 0,7-4-10 15,-7 8-7-15,15-4-5 0,-9 7-7 0,9 4-4 16,-2 3-1-16,7 1 0 0,-7 11 0 0,1 0 2 16,5 3-2-16,-5 4 1 0,-7 3 0 0,7 4-1 0,-8 5 1 15,-5 2 1-15,6 2 3 0,-13 9 1 0,0-4 3 0,-7 9 2 16,-6-5 0-16,1 9 2 0,-14-5 0 0,-1 4-1 0,-5-3-1 15,0 3-3-15,-8-1 0 0,-5 0-2 0,-1-2-1 16,1-5-1-16,-1 2-4 0,-7-6-5 0,9-3-15 16,-2-3-24-16,0 0-34 0,0-9-47 0,1-2-91 0,0-3-164 15,5-1-82-15,1-8-45 0</inkml:trace>
  <inkml:trace contextRef="#ctx0" brushRef="#br0" timeOffset="-171667.56">5946 11719 103 0,'-7'0'86'16,"1"0"-31"-16,-1-4-23 0,1 4-12 0,6 0-7 0,-7-3-8 15,7 3-23-15,-5-4-38 0,-2 4-70 0</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10:05:46.346"/>
    </inkml:context>
    <inkml:brush xml:id="br0">
      <inkml:brushProperty name="width" value="0.05292" units="cm"/>
      <inkml:brushProperty name="height" value="0.05292" units="cm"/>
      <inkml:brushProperty name="color" value="#FF0000"/>
    </inkml:brush>
  </inkml:definitions>
  <inkml:trace contextRef="#ctx0" brushRef="#br0">19766 5667 321 0,'-6'4'295'0,"-1"3"-122"16,1 0-76-16,-1 4-41 0,-6 0-18 0,6 1-8 15,-6-2-2-15,1 5 0 0,-1-1 0 0,-1 1 0 16,-5 0 2-16,6 3 1 0,-7 1 1 0,7-2-1 0,-7 6 2 16,1-5 2-16,6 4 5 0,-7-3 4 0,8 3 0 0,-8-5-1 15,7 2-1-15,0-4 1 0,0 3-2 0,0-3-1 16,0-4-8-16,6 0 0 0,7 0 4 0,-6-4 12 0,6-3 15 16,-7-1 26-16,14 2 37 0,-7-5 44 0,6-5 35 15,1 2 26-15,6-4 10 0,0-8-2 0,6-1-9 0,1-5-19 16,0-1-33-16,5 0-40 0,-5-3-33 0,-1-4-26 0,1 3-15 15,0-4-12-15,0 1-10 0,-1 3-6 0,-6-3-8 16,7 4-5-16,-8-1 1 0,1 0 2 0,1 4-1 0,-8 4-3 16,7 0 1-16,-6-1-4 0,-1 4-1 0,-1 5-2 15,3 3-5-15,-2-1-4 0,-6 4-4 0,7-4-3 0,-7 8-3 16,7 0-1-16,-7 0-3 0,6 8 2 0,-6-4 1 0,8 7-1 16,-3 0 1-16,2 4 1 0,-1-1 1 0,0 4 1 15,1 1 0-15,7-1-2 0,-8 0 3 0,0 4-3 0,1-3 0 16,-1 3 2-16,1 0 0 0,-1 3-3 0,0-6-3 15,1 2-2-15,0 1-7 0,0-3-3 0,-2 0-7 0,-5-5-12 0,7 1-16 16,-1-5-25-16,1 1-36 0,-7-3-56 0,8-1-54 16,-8 1-52-16,5-1-40 0,2-4-45 0,6-3-61 15,0 0-122-15,-6-3-65 0,6-1-12 0</inkml:trace>
  <inkml:trace contextRef="#ctx0" brushRef="#br0" timeOffset="1849.87">17096 3589 38 0,'-7'-9'418'16,"7"-3"-138"-16,-7 1-94 0,7 4-44 0,-6-4-19 0,6 3-1 15,-6-3 6-15,6 0 14 0,-6 4 23 0,6-4 41 16,-7 0 32-16,7-1 23 0,-6 6 10 0,6-5-2 0,-7 3-10 15,7 4-16-15,0-3-27 0,-7 5-47 0,7-3-44 0,0 5-38 16,0-3-27-16,0 3-20 0,-7 0-12 0,7 0-10 16,0 3-10-16,0-3-3 0,0 0-6 0,0 5-1 0,-6-5 0 15,6 6 2-15,0-3-1 0,0 5 2 0,0 4 6 0,0 2 4 16,0 4 7-16,0 0 2 0,0 7 0 0,0 1 3 16,6 1 3-16,-6 2 1 0,0 0 1 0,0 4-2 0,0-1-2 15,7 1 2-15,-7 0 1 0,7 4 2 0,-7 0-2 16,7 0-1-16,-1 3-2 0,-6 0-1 0,7 1-1 0,-1 3 0 15,0-1-2-15,0-1-1 0,-6 1 0 0,7 1 1 0,0-1 1 16,0 1 1-16,-1-3 2 0,0 3-1 0,0 0 4 16,-6-4 2-16,7 4 3 0,-1-1 1 0,1 3 0 0,-7-2 1 15,7-1 0-15,0 0 2 0,-7 6-1 0,6-5 0 16,-6 4 4-16,7-2-1 0,-1 2 6 0,-6 0 2 0,5 4 0 16,3-5 1-16,-3 0-2 0,-5 1 0 0,8 0-3 0,5-4-7 15,-6 3-3-15,-1-2-1 0,1-1-1 0,-1-1-1 16,0 1 2-16,7 0 0 0,-6 0 2 0,0 0 0 0,6-4 0 15,-7 8 0-15,7-4 0 0,-7-1-3 0,8 6 2 16,-8-6-2-16,7 1-1 0,-5 4 2 0,5-4-1 0,-8 4-2 16,1-5-2-16,8 5-1 0,-7-4-3 0,6 0-2 0,-7 4-1 15,1-4-4-15,5 0 0 0,2-1-1 0,-8-2 0 16,7 0 0-16,-1-2-1 0,-5 2 0 0,6 0 0 0,1-5 1 16,-8 3 2-16,1-2 1 0,6 4 1 0,-7-4 0 15,0 3 0-15,8-3 2 0,-7 3 1 0,5-1-1 0,-5 3-1 16,6-2-2-16,-7-1-1 0,7 3-1 0,-6-2 0 0,-1-1-2 15,7 2-2-15,-6-4-2 0,6 4-1 0,-7-5-3 16,1 3 1-16,0-1-1 0,-2-1-1 0,3-1-1 0,-1 0-2 16,-2 5 1-16,8-4-1 0,-6-5 2 0,0 5-1 15,-1 0-1-15,1-5 0 0,-1 5-1 0,1-3 1 0,-1-1-1 16,0-1 1-16,1 5-1 0,-1-5-1 0,1 3 0 0,0-6 1 16,-7 3 0-16,6-3 0 0,-6 4 1 0,7-4 0 15,-1 1 1-15,-6-1 0 0,7 2 0 0,-7-2 1 0,5 0 0 16,-5-3-1-16,0-1 1 0,0 0-2 0,7-2 0 15,-7 2 1-15,0-7-1 0,0 1 0 0,7-1-1 0,-7 0 1 16,0-7-1-16,7 3 1 0,-7-2 0 0,0-1 0 0,7 0 1 16,-7 0 0-16,0-4 0 0,6 4 1 0,0 1-1 15,-6-6 1-15,0 2 1 0,7-1-3 0,-1 1 1 0,-6-1 0 16,7 3 0-16,-1-2-2 0,1-1 0 0,0 1 0 16,-1-4 0-16,1 3 1 0,-1 0 1 0,7 1-1 0,-7-5-1 15,1 5 2-15,6-5 0 0,-6 5 0 0,5-4 0 0,-5 2 0 16,6 2-2-16,0-1 2 0,-6-3-1 0,6 3 0 15,0 0-1-15,-1 0 0 0,1 1 1 0,1-1 0 0,-1 5 0 16,0-6 0-16,-1 2-1 0,9 3 0 0,-8 0 0 0,6-4-1 16,-6 4 0-16,7-3-2 0,-1 3-1 0,-6-4 2 15,7 4 1-15,-1 0-1 0,0-4 2 0,2 5 0 0,4-6 0 16,-5 5 1-16,6-3 2 0,-6 3-2 0,6 1 0 16,-1-2-1-16,2 1-1 0,-1-3 0 0,-1 2 0 0,3 1 1 15,-4-3-2-15,3 2 1 0,5-3 1 0,-5 1 2 0,-2 3 0 16,8-3 0-16,-7-1 0 0,7-4-1 0,-1 5 2 15,1-5 0-15,-1 1 0 0,7 0-1 0,-6-4 1 0,6 3-1 16,0-3 1-16,1 0 1 0,-2 0-2 0,8 0-2 16,-1 0 0-16,-5 0 0 0,5 0 0 0,1 0 1 0,-1 0-1 15,-5 0 0-15,5 0 1 0,0 0 2 0,-6 0-4 0,7 0-1 16,-6 4 0-16,5-4-2 0,-6 3 0 0,6-3 0 16,-5 4 0-16,5 1-1 0,1-3 1 0,-1 3 1 0,8-5 1 15,-8 3 2-15,7 1-1 0,-5-1-1 0,11-3 0 16,-6 4 0-16,0-4 1 0,0 4-2 0,0-4 0 0,6 4-2 15,-6-4-1-15,0 3 2 0,6 1 0 0,-5-4-1 0,0 3-1 16,-2 2 2-16,2-3-2 0,-8-2-1 0,7 4 0 16,-1 0-4-16,3 0-1 0,-2-4-2 0,6 3-2 0,1-6-3 15,0 3 0-15,6-4-2 0,0 0 1 0,6 0 1 16,1-3 0-16,0 4 0 0,-1-4 4 0,1-1 1 0,6 1 1 16,-6 0 3-16,6-5 2 0,0 5 1 0,6 0 1 0,-5-4 0 15,-1 3 0-15,8 0 0 0,4 2-1 0,-5-2 3 0,-1-3-2 16,7 5 0-16,1-2-1 0,-1-3 0 0,0 0-1 15,1 4 2-15,-2-8 0 0,1 4-1 0,0-4 0 16,8 1 0-16,-9-1 1 0,9 1 2 0,-9-1 1 0,2 0 1 16,-2-3 1-16,2-1 0 0,-8 4 2 0,-5 1 2 0,-1-5 2 15,0 5-1-15,-13-1 1 0,1 4-3 0,-8 1 0 0,0-5 0 16,-12 4-1-16,6-1-2 0,-13 6 1 0,1-5 0 16,-8 3 0-16,-6 1 0 0,0 0 0 0,-7-1 0 0,1 1 0 15,-7 3 1-15,0 0-1 0,-7 0-6 0,1 1-10 16,-7 3-20-16,0-4-25 0,0 1-37 0,0 3-42 0,0-4-43 15,-7 1-40-15,7-5-50 0,-6 4-112 0,6-7-117 0,-6 1-160 16,-1-9-123-16,1-4-63 0,-7-6-22 0,-1-3 8 16</inkml:trace>
  <inkml:trace contextRef="#ctx0" brushRef="#br0" timeOffset="3584.95">17064 3418 114 0,'0'-8'333'0,"0"1"-124"0,6 3-77 0,-6-3-42 0,0 3-20 16,6-3-4-16,-6 3-2 0,6-3 2 0,1 4 0 16,0-1-6-16,-7 0-7 0,13 0-8 0,-7 1-3 15,7-1-3-15,-7 1-2 0,8-1-1 0,6 1 0 0,-9 3 2 16,2-4 1-16,15 0 3 0,-9 4 0 0,0-4 0 0,8 1 3 16,-2 3 3-16,8-4 5 0,-1 0 5 0,2-2 2 15,5 1 1-15,-1-2-3 0,2-1-4 0,6 1-4 0,5-3-3 16,1 1-4-16,0-1-1 0,7-1 2 0,-1-4 4 15,8 5 8-15,-1-2 6 0,0-2 11 0,7-1 7 0,-1 1 6 16,-6-2 12-16,0 5 11 0,7-3 2 0,-6-1-4 16,-8 5-3-16,7-5-11 0,-6 3-8 0,0 2-12 0,-1-1-16 15,1 0-18-15,-1-1-10 0,0 2-7 0,2-1-6 0,-2-1-6 16,7 5-2-16,0-3-3 0,0-2-1 0,0 1-2 16,0 0 2-16,1 1 0 0,-1-2 1 0,6 2 0 0,-5-5 2 15,5 4 3-15,-7-4 3 0,9 1-2 0,-1 2 1 0,0-3 1 16,-7 1 1-16,6-1 0 0,-6 1-3 0,0-1-2 15,1 4-2-15,-1 1 1 0,0-5-1 0,-6 3-4 16,6 1 1-16,-7 1-3 0,1-1 3 0,0-1-2 0,-1 5 0 16,1-3 0-16,-1-2 1 0,-5-2 0 0,5 2-1 0,-5 2 0 15,-2-1 2-15,8 0 1 0,-14-3 1 0,7 2 0 0,1 2 3 16,-8-2 3-16,8-3 2 0,-8 5 2 0,0-1-2 16,1-4 2-16,-7 5-1 0,7-2-1 0,-1-2-4 15,1 2-2-15,0 2-2 0,-1-5-1 0,0 3-1 0,1-2 0 16,6 2-2-16,-6-2 1 0,7 3 1 0,-8-3 0 0,6 3-1 15,2-5-1-15,-8 7 0 0,8-7-1 0,-8 3 3 16,1 1 0-16,-1-3-2 0,0 5 0 0,2-6 1 0,-8 6 4 16,6-2-1-16,1-3 1 0,0 5-1 0,-1-2 0 15,0 3 2-15,-5-3 0 0,5 1-1 0,1 0-3 0,-7 3 3 16,6-3-3-16,0 4 0 0,-5 0-2 0,5-1 1 0,1-2 0 16,0 3-2-16,0 3 0 0,-1-7-1 0,2 3-1 15,-4 2 1-15,4-2-2 0,-2 1 2 0,1-1-1 0,0-3 1 16,0 3 0-16,-1 1 2 0,0-4-1 0,1 8-1 15,-7-9 0-15,13 5-1 0,-7 0-2 0,1 0 0 0,0-1 1 16,0 1 1-16,0-1 1 0,-8 2 1 0,8-2 1 0,-7 1 1 16,0-1 0-16,1 5-1 0,-2-4-1 0,-6 2-1 15,1 1 0-15,-8-2-2 0,3 2 1 0,-3 0-2 0,2 1 1 16,-8-1 1-16,-6 0 1 0,6 0-3 0,-12 4 3 0,6-3 1 16,-7 3-1-16,1 0 1 0,-1-4 0 0,1 4-1 0,-7 0 0 15,0 0 1-15,6 0-1 0,-6 0 0 0,0 0-1 16,0 0-2-16,0 0-1 0,7 4 2 0,-7-4-2 15,0 3 1-15,0 1 1 0,7 4 0 0,-7-5 1 0,5 5 0 16,-5 2 0-16,8 2-1 0,-3-1 3 0,3 4-1 16,-1-1 0-16,-1 5-1 0,7-2 1 0,-6 2 0 0,6 3 2 15,-1 4 0-15,1-1 1 0,0 1 2 0,1 3 1 0,5 0 1 16,-6 5 3-16,7-2-1 0,-1 6 4 0,-6-1 3 16,6 1-1-16,-5-1-1 0,-1 4 3 0,6 0 0 0,-6-2-2 15,1 6 2-15,-2-6-4 0,-6 6-3 0,9-1-1 0,-3 0-1 16,1 0 1-16,-6 0 3 0,6 0 1 0,0-1 2 15,-7 5 2-15,7-4 0 0,0 0 1 0,-6 0 1 0,-1-4-1 16,7 4-5-16,-7-3 0 0,8 3-3 0,-8-1 1 16,7-2-1-16,-6 3 1 0,-1 3-1 0,0-3 3 0,7 0 0 15,-6 4 0-15,6-4-1 0,-5 0 1 0,-3 4 1 0,8-5-1 16,-7 1 1-16,8 0 0 0,-7 0 1 0,5-4 4 0,1 5 1 16,-6-1-1-16,6-4-1 0,-6 1 1 0,-1-1 1 15,6 0 0-15,1-3-1 0,-6 3 0 0,1-4 2 16,-3 5 0-16,9-4 0 0,-8 3 0 0,1-4-1 0,-1 1 0 15,-6 0 0-15,7 3 0 0,-1-4-2 0,-6 1 1 0,0-37 0 16</inkml:trace>
  <inkml:trace contextRef="#ctx0" brushRef="#br0" timeOffset="8235.07">24976 3597 203 0,'0'0'168'0,"0"-4"-55"0,0 4-37 0,-7-4-22 0,7 2-10 15,0 2-3-15,0-5-5 0,0 3-1 0,-5-3-2 0,5 5-3 16,0-4 0-16,0 4-3 0,0 0 0 0,0-3-3 0,0 3 1 16,0 0 2-16,0-4 2 0,0 4 2 0,0 0 3 15,0-4 4-15,0 1 3 0,0 3 1 0,0-4 2 0,0 4-2 16,0 0 0-16,0-3-3 0,0 3-2 0,0 0-5 16,0-4-5-16,0 4-6 0,0 0-5 0,0 0-3 0,0 0-1 15,0 0-3-15,0 0-3 0,0 4-1 0,5-4-3 16,-5 3 3-16,0-3-1 0,7 4 0 0,-1 3 1 0,-6-3 2 15,7 3 4-15,1 0 5 0,-3 0 4 0,-5 5 4 0,7-1 1 16,0 3 4-16,-1 1 0 0,1 4 1 0,-1-1-2 0,1 0-3 16,-7 4-3-16,6-3-1 0,1 6 0 0,-1-3-4 15,-6 4 1-15,6-1-2 0,1 0 0 0,-7 2 0 16,7-2 0-16,-7 5-1 0,6-5-1 0,-6 4 0 0,7 0 1 16,-7-2 1-16,6 2 2 0,0 0 3 0,-6-2 9 15,7 2 7-15,-1-4 5 0,-6 0 5 0,7 5 7 0,-7-1 2 16,7-4 4-16,-7 0-1 0,0 6 2 0,6-2 1 0,-6-4 1 15,7 5 0-15,-1-1 0 0,-6 1 2 0,0-1 2 16,7 0 2-16,-7 0-1 0,6 1-4 0,-6-1-2 0,0 0-2 16,6 0-2-16,1-2-5 0,-7-2-3 0,6 0-5 0,1 2-3 15,-7-6 2-15,7 1 1 0,-1 4-1 0,-6-4-1 16,8 0-1-16,-8 0 0 0,5-4 1 0,-5 4-4 16,7 0-7-16,-7 0-6 0,0 1-3 0,0-2-2 0,0 1-3 15,0 0-1-15,0 3-3 0,0-2-2 0,0-1-2 0,0 0 1 16,0 0 1-16,0 4-3 0,0-9 0 0,0 5 0 0,-7 1 2 15,7-2 3-15,0-2 2 0,0 3 0 0,0-5 1 16,0 2 1-16,0 3 1 0,0-4-2 0,0 1 0 0,0 4-2 16,0-3 0-16,0-1 0 0,0 3-2 0,-5 0-2 15,5-1-2-15,0 2-1 0,0 0-1 0,0-2-4 0,0 1 1 16,0 0-2-16,0 0 0 0,0 0 3 0,0 0 2 0,5-3 0 16,-5 2 1-16,0-2 2 0,0-1 1 0,7 0 1 15,-7 1 1-15,0 3-2 0,0-4 2 0,6 4 0 0,-6-4 1 16,0 1-5-16,0-2-1 0,0 2-3 0,0 3 0 15,0-3-3-15,6-2-1 0,-6 6 1 0,0-5-2 0,0 4 2 16,0-3-2-16,7 1 2 0,-7-1 0 0,0 4 2 0,0-2-1 16,0 1-3-16,0-3 0 0,7 3 2 0,-7 0 0 15,0-1-2-15,0 6 1 0,0-6-1 0,7 1-1 0,-7 0 3 16,0-3-1-16,6 3 1 0,-6 0 0 0,0-4-2 16,0 0 2-16,6 4-1 0,-6-3 0 0,0-2-1 0,0 3 2 15,7-3-2-15,-7 2 0 0,0 0 2 0,0-5-1 16,0 4 1-16,0 0 1 0,0 1-1 0,6-5 2 0,-6 9-2 15,0-5 2-15,0 0-2 0,-6 0 1 0,6 1-1 0,0 2 0 16,0 2-2-16,-7-1-1 0,7 0-1 0,-6-1 0 16,6 6-4-16,-6-6 1 0,6 4 2 0,-7 2 3 0,7-6-1 15,-7 6 3-15,7-2 2 0,-7 0 2 0,7-2 3 16,-6 2-2-16,6-2 0 0,-6 2-4 0,6-4 1 0,-7 5 2 16,7-3-3-16,-5 3-1 0,5-5 0 0,-8-3 1 0,8 4 0 15,-6 1 4-15,6-3-3 0,0 3 0 0,-7-4 1 0,7 2-2 16,0 1 0-16,0 0 0 0,0 0 0 0,0-4-2 15,0 5 1-15,0-5-2 0,0 4-1 0,0-4 1 16,0 4 0-16,0-4-1 0,0 2 0 0,0-3 1 0,0 2 0 16,0-1 0-16,0 0 2 0,7 0 0 0,-7 4 0 0,0-7 1 15,0 4-1-15,0-1-2 0,0 0 0 0,0 0 0 0,0 1 0 16,6-1 0-16,-6 0 0 0,0 0-1 0,0-3-1 16,0 4 1-16,0-1-1 0,0-3 1 0,0-1 0 15,0 1-1-15,0-1 1 0,0-3-1 0,0 4 1 0,0-3 2 16,0-3 0-16,0 7 0 0,0-5 1 0,0-3 0 0,0 2-2 15,-6 1 3-15,6 0 1 0,0 0-4 0,0-4 0 0,0 4 0 16,0 0-1-16,0-3 2 0,-7 4-3 0,7-6 1 16,-7 5 0-16,7 1-1 0,-6 2 4 0,6-3-1 15,-7 3 1-15,1-3-1 0,0 4 3 0,-1 0-1 0,-6-4 1 16,7 3 0-16,-8 2 2 0,1-2-1 0,1 1 0 0,-1-5 0 16,-1 6 1-16,-5-2 1 0,6-3-4 0,0 0 0 0,0-1-1 15,1 2 0-15,4-5 0 0,-5 3-2 0,1-2-3 16,5-1-12-16,-7 1-19 0,8-2-49 0,0-1-121 15,-7-2-128-15,0 1-180 0,-1-4-157 0,-5 0-101 0,1 0-51 16,-10-7-18-16</inkml:trace>
  <inkml:trace contextRef="#ctx0" brushRef="#br0" timeOffset="10923.73">17623 11866 58 0,'-6'3'189'0,"6"-3"-44"0,0 3-27 0,-7-3-15 0,7 0-9 16,-6 0-2-16,6 0-2 0,0 0-6 0,0-3-4 15,0 3-8-15,0 0-13 0,0-3-9 0,0-1-10 16,0 0-4-16,6 1 2 0,-6-1 1 0,0 0 5 0,0 0 8 0,0 1 6 16,0 3 10-16,0-4 6 0,-6 4 4 0,6 0 1 15,0 0-1-15,0 0-3 0,0 0-4 0,-7 0-6 0,7 4-5 16,0-4-8-16,0 0-6 0,0 0-9 0,0 3-8 15,-6-3-3-15,6 4-1 0,0 0 17 0,0 3 22 0,0 4 22 16,0 0 17-16,-7 0 13 0,7 4 16 0,0 0 15 16,0 3 14-16,-6 0-6 0,6 4-13 0,0 0-17 0,0 4-15 15,0 0-9-15,0-1-13 0,-6 4-13 0,6 5-16 16,0-2-12-16,0 9-12 0,6-1-2 0,-6 7-1 0,0 0-1 16,0 6-3-16,0-2-4 0,6 1-3 0,-6-2 0 15,0 5 2-15,0-3-1 0,0-1-3 0,0 0-1 0,7 1 1 16,-7-1 1-16,6 0 2 0,-6 0 4 0,7-3-5 0,-1 3-3 15,1-3-1-15,-1-1 0 0,1 1-3 0,-1 0-1 16,-6-1-1-16,13 1-5 0,-6-4 3 0,-1 4 0 0,1-4 0 16,-1 4 1-16,1-2 1 0,0 0 0 0,-2-3-1 15,3 1 3-15,-1-1 5 0,-2 2 3 0,-5-1 4 0,8-4 5 16,-3 1 1-16,-5-1 1 0,7 0 4 0,-7-3-1 0,0 3-2 16,7-4-1-16,-7 5-1 0,0-4-5 0,6 3-1 15,-6-4-1-15,7 4-4 0,-7-3-3 0,6 0-2 0,1-1-3 16,-7 4-3-16,6-2-1 0,0-1-2 0,1-1 1 15,-1 1-1-15,1 3 1 0,0-3 3 0,-1-1-1 0,7 3 4 16,-6-1-2-16,-2 2 1 0,2-3-1 0,7 0-2 0,-7-1-1 16,-1 1-2-16,7-1 2 0,-7 0-6 0,7-2 4 15,-6-2 1-15,6 2 3 0,-6-2 2 0,-1 2 1 0,7 2 1 16,-7-3 0-16,1 3 4 0,6-1 1 0,-6-4-1 16,-1 6 0-16,7-4 1 0,-7 1 1 0,7-1-2 0,-6-1-2 15,0 2-3-15,6-1-1 0,-8 0-1 0,3-1-4 0,4-3 2 16,-4 4-3-16,-3-3 1 0,2 3-1 0,-7 0 1 15,7-4-1-15,-1 3 0 0,-6 2-1 0,7-1-3 0,-7 0 1 16,6 0-1-16,1 1-1 0,-7-2 1 0,6-3-1 16,-6 4 0-16,6-3-1 0,1-1 0 0,-7-3-1 0,7 3 0 15,0-4-2-15,-7 1 0 0,6 3 2 0,1-2-2 0,-7-6 4 16,6 5 1-16,-6-1-3 0,0-3 4 0,6 0-1 16,-6 0-1-16,0-3 0 0,7-1-2 0,-7 0-2 0,0 0 0 15,0-2 2-15,0-1-3 0,6-5 1 0,-6 1 1 0,0-1 1 16,0 2 0-16,0-5 0 0,0 4 1 0,0 0 1 15,0 0-2-15,0 0 0 0,0 0 0 0,7-3 2 0,-7 2-1 16,0 2-1-16,0-5 0 0,0 3 1 0,0-2 0 0,0-1 0 16,0 1 0-16,6 3-2 0,-6-8 1 0,0 4 0 0,0-3 0 15,0 4-2-15,7-5-1 0,-7 1 2 0,7 3 0 0,-1-7-1 16,-6 3 2-16,7 2-1 0,-1-1 0 0,0-4 0 0,1 3 1 16,6 0-1-16,-6-3 1 0,6 4 1 0,-7-4-1 15,7 4 0-15,0-4 0 0,1 3 0 0,-2-3-1 0,1 4 0 16,7-4 1-16,-7 4-2 0,5-4 1 0,3 0 1 0,5 0-1 15,-7 0-1-15,8 0 2 0,-8 0 0 0,7 0-2 0,0 0 1 16,6-4-1-16,2 4 1 0,-2-4 1 0,0 1 1 0,8-1 2 16,-1 0-1-16,6-2-6 0,1 2 4 0,0-4 2 15,6 1-1-15,-1 0 0 0,9-1 0 0,-2 1-2 0,0 0 1 16,8-4 4-16,-1 0-3 0,0 3-1 0,6-2 0 0,-6-1-2 16,7-1-1-16,0 2 0 0,0-5-1 0,6 4 4 0,-1-1 0 15,-4 2 0-15,11-1 1 0,-6 0 0 0,1-1 3 0,6 2-2 16,-8 3 1-16,14-5-1 0,-6 2-1 0,5-2-1 15,-4 1-1-15,5 0-1 0,1-3-2 0,5 3 2 0,-6 0 0 16,0-1 2-16,1 2 2 0,6-5 0 0,-1 4 2 0,-6 1 1 16,7-5 0-16,6 3 2 0,-6 1-4 0,0 1-2 15,-1-1-1-15,7 3 1 0,-6 0-4 0,-1 2-1 0,2-2 3 16,-2 1 1-16,0-3 0 0,1 2 2 0,-6 1-1 16,11-5-1-16,-5 5 0 0,7-3 0 0,-8-2-1 0,7-3-3 15,-7 4 0-15,2-3-1 0,-2-1 0 0,1 0 0 0,-6 5 3 16,-8-5 1-16,7 4 1 0,-12-1 5 0,-1 2-1 15,0 0 0-15,-6 1 1 0,-1 1 1 0,-6 2-3 0,0-2 1 16,0 1-4-16,-6-1 0 0,-6 6-1 0,-2-6-1 0,-5 4 1 16,0 1 0-16,-8-5-2 0,-5 4 1 0,-7 1-1 15,1-4-9-15,-2 3-7 0,-12 1-12 0,7-1-17 0,-13-4-21 16,6 5-27-16,-7-5-32 0,1-3-27 0,-1 1-45 16,-6-6-106-16,0-2-103 0,0-4-121 0,-6-3-198 0,-7-5-88 15,0-3-37-15,-14 0-5 0</inkml:trace>
  <inkml:trace contextRef="#ctx0" brushRef="#br0" timeOffset="12551.07">18294 12001 80 0,'33'-8'253'0,"-8"6"-82"16,8-2-57-16,0 0-28 0,-7 0-17 0,0 1-8 15,7-5-6-15,-1 4-6 0,-6-3-7 0,7 4-5 0,-7-4-3 16,0 3-6-16,0-4-1 0,0 1-4 0,6 0-2 0,-5-1-2 15,-1 1-1-15,0-1-1 0,-7 1-3 0,7 0 1 0,-6-1-2 16,-1 1-4-16,0 0-1 0,-6 3-1 0,7-3-2 16,-7-1 1-16,-6 5 2 0,6-4 1 0,-6 7 3 15,-1-4 1-15,-6 1 3 0,7 3 1 0,-7-4 0 0,0 0-2 16,-7 4-3-16,7-4-7 0,-6 1-8 0,-7 3-6 0,-1-4-10 16,1 4-8-16,1-4-5 0,-15 4-2 0,8 0-1 15,-7 0 3-15,-7 0 1 0,7 0 7 0,-8 0 5 0,3 0 6 16,-2 0 6-16,1 4 4 0,-7-4-1 0,6 4 2 15,-6-1 1-15,7 1-1 0,-8 0 0 0,2 3-1 0,-3-3-1 0,-2 3 1 16,3-4-1-16,1 1 1 0,-7 4-1 0,0-5 2 16,1 1-1-16,-1 3 3 0,1-4 0 0,-1 1 0 15,-6 0 0-15,7 0 1 0,-1-1 0 0,0 5 2 0,0-5 4 16,1 2 1-16,5 1 5 0,-5 3 2 0,6-6 5 16,1 4 4-16,5-3 2 0,1 3 1 0,-1-3 2 0,7 0 2 15,0-1 0-15,6 1 3 0,7-1-3 0,-1-3-1 0,3 4-2 16,3-4-1-16,3 3-5 0,-3-3-2 0,8 0-1 15,8 0 2-15,-3 0 4 0,8 0 5 0,0 0 5 0,7-3 3 16,0 3 3-16,6-4-1 0,5 1-2 0,9-1-4 0,-1-3-6 16,0 3-6-16,7-3-5 0,5 3-4 0,2-3-1 15,6-1 0-15,6 1-1 0,0-1-1 0,0 1 2 16,6-4 1-16,1 3 2 0,0-2 0 0,0-1 5 0,7 3 2 16,-2-2 6-16,1-5 5 0,0 4 3 0,0-3 7 0,1 3 10 15,5-4 5-15,-5 4 0 0,5 0 2 0,1-4-2 0,-1 4-4 16,1 0-3-16,0 0-9 0,6-4-9 0,-6 9-6 15,5-6-6-15,-4 1-4 0,4 0-2 0,2-1-1 16,-8 6-1-16,14-9-5 0,-6 4 0 0,-2 0-1 0,8 0-1 16,0 0 0-16,-1-3-4 0,-5-1 1 0,5 5 0 0,-4-2 3 15,-3-2 0-15,-6 3 0 0,8 0 0 0,-8 0 3 16,1 3 0-16,0-3 0 0,-1 5-2 0,-5-2 0 0,5 0-2 16,-6 4 0-16,1-3-1 0,5 3-3 0,-6 0-1 15,7 2 0-15,-7-3-1 0,1 2 0 0,-3 3 0 0,3-4 0 16,-7 0 0-16,0 1 0 0,0-1 0 0,-7 1 1 0,0-1-5 15,0-3 1-15,-7 3 3 0,1 4 1 0,-1-7 0 16,-5 2 0-16,-1 3 1 0,0 2-1 0,-1-4 5 0,2 0-2 16,-7 0-2-16,6 4 0 0,-7-3 0 0,1-2-1 15,6 2 0-15,-6 3-1 0,-7-4-1 0,6 4 1 0,-5-2 0 16,-8-4 0-16,7 6 1 0,-6 0-1 0,6 0-1 0,-6-2 1 16,0 2 2-16,-1 0 0 0,0 0-1 0,1 0 2 15,-1-4-2-15,1 4 6 0,0-4 1 0,-8 4 2 0,8-4 2 16,-1 1 1-16,-5-1 3 0,-1 0 2 0,7 0 1 15,-8 2 1-15,1-3-1 0,-6 5-2 0,6-3 0 0,-7-1-2 16,1 4-2-16,-1-4-4 0,0 4-1 0,-6-3-2 16,7 3-2-16,0 0-1 0,-7-4 0 0,0 4-2 0,0 0 1 15,7 0 2-15,-7-4-1 0,0 4-2 0,0 0 0 0,-8 0 0 16,10 0-1-16,-9 0-1 0,1 0 0 0,-1 0 1 16,0 0-1-16,1 0 3 0,-7 0 3 0,6 0 3 0,-6 0 3 15,0 0 0-15,0 0 2 0,7 0 0 0,-7 0 2 16,0 4 3-16,0 0 7 0,6-1 4 0,-6 1 4 0,7 3 4 15,-7-2 1-15,7 1 2 0,-7 2 1 0,6-5 2 0,-6 5 5 16,7 4 7-16,-7-6 3 0,6 5 3 0,0 1 2 16,1 2 2-16,-7-3 0 0,6 3-2 0,1 2-9 0,6 1-12 15,-7 5-4-15,7 1-7 0,0-1-2 0,-6 3-1 16,13 4-3-16,-7 0-4 0,0 0-3 0,6 5-6 0,1-1 0 16,-7 4 2-16,6 3 3 0,1 0 2 0,0 8 3 0,-8-1 1 15,8 1 8-15,1 7 5 0,-9 3 1 0,7 1 1 16,-6 3-1-16,7 9 0 0,-1-3-4 0,-6 2 2 0,6 3-6 15,-6 1-2-15,7 4-3 0,0-3-4 0,0 6 1 16,-1 0 0-16,1 3 0 0,-1-4-1 0,0 5-2 0,1-1-1 16,0-3 0-16,-1 3-3 0,7-3-5 0,-6-2-1 0,-1 6-1 15,1-3 0-15,-1-7-1 0,-6 7 1 0,7-1-1 16,-8-2 2-16,1 3 3 0,2-5 1 0,-10-2-2 0,9 0 4 16,-1 2 0-16,-7-8-6 0,7 5 2 0,-13-74-3 15</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22T08:53:13.849"/>
    </inkml:context>
    <inkml:brush xml:id="br0">
      <inkml:brushProperty name="width" value="0.05292" units="cm"/>
      <inkml:brushProperty name="height" value="0.05292" units="cm"/>
      <inkml:brushProperty name="color" value="#002060"/>
    </inkml:brush>
  </inkml:definitions>
  <inkml:trace contextRef="#ctx0" brushRef="#br0">6154 5711 9 0,'0'-4'325'0,"0"-3"-107"0,-6 3-84 0,6 0-51 15,-7 1-27-15,7-1-12 0,-6 1-3 0,-1-1 0 0,7 1 0 16,-6-1-2-16,6 4-2 0,-7-4 1 0,7 0 1 16,-6 4-2-16,6-3-3 0,-7 3-4 0,7 0-2 0,-6-4-1 15,6 4-5-15,0 0-4 0,0 0-4 0,0 0-4 0,0 0-1 16,0 0-2-16,0 0-2 0,0 0-1 0,0 0-1 16,0 0 1-16,0 4-3 0,0-4 1 0,0 7 3 0,0-3 2 15,0 7 2-15,6-4 4 0,-6 4 3 0,0 0 5 16,7 4 7-16,-7 3 4 0,6 1 1 0,-6-1 5 0,0 7 1 15,7 1 1-15,-7 3 4 0,0 1 1 0,0 3-2 0,6 4-1 16,-6-1 1-16,0 3-3 0,0 2-2 0,0 3 1 16,0 1-2-16,7 2 3 0,-7-3-1 0,0 6 0 15,6-2-3-15,-6 0 0 0,7 3 3 0,-1-2-3 0,1-3-3 16,-1 2-3-16,0-4 3 0,1 4 7 0,0 0 9 0,0-4 5 16,-7 3 7-16,6-2 4 0,0 2 4 0,-6-7 5 0,0 4 2 15,7 0-4-15,-7-4-5 0,6-3-4 0,-6-4-3 16,0-1-7-16,0-2-4 0,0 0-5 0,0-5-9 15,0-3-9-15,0 1-8 0,0-5-4 0,7 1-9 0,-7-5-19 16,0 1-34-16,6-5-42 0,-6 1-40 0,6 0-41 0,-6-7-37 16,8 3-40-16,-8-7-52 0,0 0-83 0,0 0-123 15,0-7-55-15,0 0-8 0</inkml:trace>
  <inkml:trace contextRef="#ctx0" brushRef="#br0" timeOffset="937.71">6141 5663 128 0,'-6'4'181'16,"6"-4"-49"-16,0 0-38 0,0 0-27 0,-7 0-16 15,7 0-9-15,0 0-9 0,0 0-3 0,0 0-4 0,0 0-5 16,0 0-3-16,7 0-3 0,-7 0-2 0,0 0-4 16,0 0-2-16,0 4-2 0,0-4-2 0,0 0 0 0,0 0-1 15,0 0-1-15,0 0-1 0,0 0 1 0,0 0 2 0,6 0 3 16,-6 0 3-16,7 0 2 0,-1 0 2 0,-6 0 1 16,7 0 2-16,-1 0 0 0,7 0-1 0,-6 4-2 0,0-4-3 15,-1 0 1-15,7 0-1 0,0 3 2 0,-7-3 1 0,8 0 1 16,-1 4 1-16,-1-1 1 0,1 1 2 0,7-1 1 15,-7 1 0-15,6 4 0 0,1-1-3 0,0 1-2 16,-2-1 0-16,3 0-1 0,-2 1-3 0,1 3-3 0,6 0-2 16,-7 3-2-16,7-3 2 0,2 4 0 0,-4-1-1 0,3-3-2 15,-1 3 0-15,0 5 1 0,-1-4 0 0,9 3 1 0,-2-3-3 16,1 3 0-16,-1 1 1 0,1-2-1 0,-1-2 2 16,2 7-2-16,4-3 1 0,-6-2-1 0,1 2 1 0,-1 3 1 15,1-3-1-15,0-2 2 0,6 2-2 0,-6-4 3 16,-1 4-1-16,1-5 3 0,0 1 1 0,-8-5-1 0,7 5 1 15,-5-3 0-15,-8-2 2 0,7 1-1 0,-6-3 3 16,-1 2 0-16,1-3-2 0,0 2 1 0,-8-6-2 0,1 4 0 16,0-3-1-16,1-1-1 0,-8 0-3 0,0 2-2 0,1-1 0 15,-1-1-1-15,1-3 0 0,-1 5-1 0,-6-3 1 16,7-2-1-16,-7 0 0 0,0 0 0 0,0 4 0 0,7-4 0 16,-7 0 1-16,0 0-1 0,0 0-1 0,0 0 0 15,0 0 1-15,0 0-4 0,0 0-4 0,0-4-10 0,-7 4-15 16,7 0-19-16,-7-2-19 0,1 2-21 0,-1-5-30 15,1 5-41-15,-7-3-60 0,7-1-90 0</inkml:trace>
  <inkml:trace contextRef="#ctx0" brushRef="#br0" timeOffset="1422.1">7470 6143 78 0,'0'-3'212'0,"0"-1"-66"0,0 4-49 15,7-4-26-15,-7 0-14 0,0 4-7 0,0-3-4 0,0 3-2 0,0 0-4 16,0 0-6-16,0 0-8 0,0 0-6 0,0 0-6 16,0 3-3-16,0 1 3 0,6 0 5 0,-6 7 1 0,7-4 3 15,-1 5 1-15,0 2 3 0,1 4 6 0,-1-3 1 16,1 6-4-16,6 6-2 0,-6-1-1 0,-1 3 0 0,0 0-1 16,7 4 0-16,-6 3-2 0,-1-3-4 0,8 4-1 15,-9-1-3-15,3-2-1 0,5 2 0 0,-6-2 0 0,-2-2 1 16,2-3 0-16,0 4 0 0,-1-3-1 0,1-1 2 15,-7 0 2-15,6-3 0 0,1 0 0 0,-1-1-1 0,-6 1 1 16,7-4 0-16,-1 4-2 0,-6-4-2 0,6-5-4 0,-6 6-2 16,0-5-2-16,7-3-4 0,-7 0-1 0,0-1 0 15,0 1 0-15,0-4-1 0,7-1 0 0,-7 2 0 0,0-5-3 16,0-3-4-16,0 2-7 0,0 0-10 0,0-4-8 16,0 2-11-16,0-1-12 0,0-3-20 0,-7 4-25 0,0-4-31 15,1 0-42-15,-7 4-79 0,0-4-104 0,-6 4-60 16</inkml:trace>
  <inkml:trace contextRef="#ctx0" brushRef="#br0" timeOffset="2172.29">6428 7327 80 0,'0'-4'151'0,"0"4"-24"0,0 0-28 0,0-3-25 0,0 3-24 15,0 0-14-15,0 0-12 0,0-5-7 0,0 5-3 16,0 0-6-16,6-4 0 0,-6 1 2 0,7 3-2 0,-7-4-3 15,6 2-2-15,1-3-1 0,-7 2 3 0,6-1 1 0,1 0 1 16,-1 0-2-16,1 1 6 0,0-4 5 0,-1 2 5 16,7 3 4-16,-7-6 2 0,7 4 4 0,0-3-1 0,2-1 0 15,3 1-1-15,1 0-2 0,-5-4-1 0,12 0-1 16,0-1 0-16,-1 3-2 0,9-7 1 0,-2 5-1 0,1-3 0 16,5-5-2-16,8 5 0 0,-7-5 0 0,7 1-2 0,6 0-4 15,-7-1-1-15,6 1-1 0,3-1-4 0,-2 2 1 16,-1-2-3-16,2 1-3 0,-8 0 0 0,7 0-1 0,-6-1-1 15,0 1-2-15,0-1 1 0,-1 5 0 0,-5-5 0 16,-2 5 0-16,-6 2 0 0,1-2 1 0,0 3-3 0,-13-1 2 16,5 3 2-16,-12 1 0 0,1 0 5 0,-1 4 5 0,-7-3 7 15,7 4 4-15,-13-1 8 0,6 1 1 0,1-1 2 16,-7 4-2-16,0-4-1 0,0 0-9 0,0 1-5 16,0-1-7-16,-7 4-6 0,1-4-9 0,6 4-13 0,-7-3-16 15,1 3-21-15,-6 0-25 0,5-3-33 0,-7 3-58 0,8 0-113 16,-7 0-100-16,0 0-54 0</inkml:trace>
  <inkml:trace contextRef="#ctx0" brushRef="#br0" timeOffset="3876.06">6688 6865 70 0,'0'-4'232'0,"0"1"-65"0,0-1-57 16,0 4-37-16,0-4-18 0,0 0-7 0,0 1-2 15,0 3 3-15,0-4 1 0,0 1 2 0,0 3-3 0,0-4-4 16,0 4-5-16,0 0-6 0,0-4-5 0,0 1-2 15,0 3-6-15,0 0-7 0,0-4 0 0,0 4 0 0,0 0-5 16,0 0 0-16,0 0-3 0,0 4-4 0,0-4 1 0,-7 7 5 16,7-3 2-16,0 3 1 0,-6 4 6 0,6 0 2 15,-6-1 1-15,0 5 0 0,-1 4 0 0,0-4-5 16,0-1-2-16,1 5-1 0,0-5-3 0,-1 1-2 0,7-5-1 16,-6 2-2-16,6-5 1 0,0 1 2 0,0 0 4 0,-6-6 1 15,6 2 5-15,0-4 6 0,6 3 4 0,-6-3 3 16,0-3 1-16,6 3 0 0,-6-6-3 0,13-2-2 0,-7-4-6 15,1 1-5-15,0-3-4 0,6-1-1 0,-7-3-2 0,0 3-1 16,1 1 0-16,-1-4 1 0,1 2 2 0,0 1-1 16,0-2-1-16,-1 2-1 0,1 0 0 0,-1 1-2 0,-1-5-3 15,3 9-1-15,-1-5 0 0,-1 4-1 0,-6 0-1 16,7 3 0-16,-1 5-1 0,-6-5-3 0,7 4 1 0,-1 4 2 16,1-3 1-16,-1 6-2 0,0-3 2 0,7 4-1 0,-6 4 2 15,6 0 3-15,0-1-2 0,-6 0-1 0,5 4 0 16,2 0 0-16,-2-1-1 0,3 5-1 0,-10-4 1 0,8 4 1 15,0-4-1-15,1 0 0 0,-8 0 1 0,7 3 1 16,-7-3-1-16,7 1-5 0,1-2-9 0,-8 2-11 0,1-1-11 16,-1 0-16-16,0-4-16 0,0 0-21 0,1 0-28 0,-7 5-36 15,0-5-58-15,-7 1-120 0,7-6-73 0</inkml:trace>
  <inkml:trace contextRef="#ctx0" brushRef="#br0" timeOffset="4173.1">6715 6890 386 0,'0'-3'289'0,"6"-5"-105"0,-6 4-66 0,0-2-37 15,0 2-19-15,7-3-9 0,-1 3-3 0,-6-4-4 0,5 5-2 16,3-1-5-16,-8 1-5 0,7 3-6 0,-7 0-5 0,6-4-6 16,-6 4-3-16,7 4-1 0,-7-4-1 0,6 3 3 0,1 1 4 15,-1-1 1-15,1 5 6 0,-1-1 3 0,0 5 1 16,1 2 3-16,-1 5 3 0,1-1 3 0,6 4-1 0,-6 7 1 15,-1 0-4-15,1 7-4 0,5 9-3 0,-5-1-6 16,0 8-6-16,-1-2-4 0,0 9-6 0,1 0 0 0,1 7-5 16,-3-3-1-16,-5-2 0 0,8 2 0 0,-3-5 1 15,1 0-1-15,1-2 0 0,0-6 0 0,-7 2 0 0,7 0 0 16,-7-5 0-16,6 0-1 0,-6 1-5 0,7-4-11 0,-7 4-11 16,0-8-14-16,6 1-19 0,-6-1-23 0,6-3-32 15,-6-1-48-15,0-7-82 0,7 1-133 0,-7-1-67 0</inkml:trace>
  <inkml:trace contextRef="#ctx0" brushRef="#br0" timeOffset="5110.39">5744 8140 61 0,'0'-4'343'15,"0"0"-93"-15,0 1-91 0,-6-1-59 0,6 1-34 0,0-1-22 16,0 0-10-16,0 1-3 0,0-1-1 0,0 0 1 16,-7 4 5-16,7-3 5 0,0-2 2 0,0 3-3 15,0-2-3-15,0 4-5 0,-6-4-5 0,6 0-2 0,-7 1-1 16,7 3-1-16,-7-4-2 0,7 4 0 0,-7-4-1 0,1 4 1 15,1-4 0-15,-3 4-2 0,1 4-3 0,-6-4-5 0,1 4-3 16,5 0-1-16,-6-1 0 0,0 5 0 0,0-2 0 16,0 2 0-16,0 0 1 0,0-1 2 0,0 4 3 0,0 0 1 15,0 3 0-15,6-3 3 0,-6 3 1 0,1 2 1 16,5 3-5-16,-6-5 1 0,6 4-2 0,-6 0 0 0,7 4-3 16,6-2-1-16,-7 1-1 0,7-3-1 0,-6 4 2 15,6-4-3-15,0 4-1 0,0-3-1 0,6-1-1 0,-6 1 0 16,7-5-1-16,-1 1-1 0,0-1 2 0,8-3-1 15,-7 0-1-15,6-3 0 0,-1-1 4 0,1 0-1 0,1-7 0 16,5 0 0-16,0 0-1 0,1-3-1 0,6-4 1 0,-7-2-1 16,7-1-2-16,-6 0 0 0,6-6 0 0,-6 6 0 15,0-5 1-15,-1 1 0 0,1-6 0 0,-8 6-1 0,8-4 0 16,-13 4 3-16,6-5 5 0,-7 4 5 0,1-4 2 16,-1 2 5-16,-6 3-1 0,7-6 3 0,-7 3 9 0,0-2 9 15,0 1 2-15,0 2-1 0,0 2 5 0,0-1 8 0,-7 5 13 16,7-2 13-16,0 1 1 0,0 5-1 0,0 1-3 15,0-2 0-15,0 3-7 0,0 4-13 0,-6-3-13 0,6-1-18 16,0 4-13-16,0 0-10 0,0 0-6 0,0 0-4 0,0 4-2 16,0-1-1-16,6 5 3 0,-6 0 1 0,0-2 2 15,7 5 2-15,-7 1 2 0,6 2 0 0,0-3 0 16,-6 3 1-16,7 2 0 0,0-5 1 0,-7 3-1 0,7 1 0 16,0-1 0-16,-2 1 0 0,2-4 0 0,-1 4 0 0,1-5-2 15,6 5-7-15,-6-3-5 0,-1-2-6 0,0 1-4 16,7-3-8-16,-6-1-13 0,6 4-13 0,-7-3-13 0,8-1-8 15,-9-4-12-15,3 1-10 0,4-1-16 0,1 1-10 16,1-4-7-16,-1 0-9 0,0-4-16 0,0 1-26 0,0-1-36 16,0-3-60-16,-7 0-114 0,7-1-51 0</inkml:trace>
  <inkml:trace contextRef="#ctx0" brushRef="#br0" timeOffset="5642.67">6180 8118 77 0,'0'-4'387'0,"0"1"-104"15,0-1-101-15,0 4-65 0,0-4-34 0,0 4-21 16,0 0-13-16,0 0-8 0,0-3-8 0,0 3-5 0,0 0-7 16,0 0-5-16,0 3-5 0,0-3-2 0,0 4-2 0,7 0 1 15,-7 3 5-15,0-3 2 0,7 6-1 0,-7-2 3 16,0 0 2-16,0 2 1 0,6 2 1 0,-6-3-6 0,0 7 0 15,6-5-2-15,-6-1 0 0,0 2-1 0,0-1-3 16,7 3 2-16,-1 2-1 0,-6-6-1 0,0 5-1 0,7-1-1 16,-1 1-2-16,-6-3 2 0,6 2-2 0,2-3-2 0,-1 3 0 15,-7-3-2-15,12 0 0 0,-6-3-1 0,-6 3 2 16,7-7-1-16,-1 3 1 0,1-4 0 0,-1 1 4 0,1-1 1 16,0 1 3-16,-1-4 4 0,0 0 5 0,1-4 1 15,-7 4 3-15,6-3 3 0,1-4 3 0,-1 0 3 0,1 3-1 16,-7-7-3-16,7 0-3 0,-1 0-1 0,1 0-3 0,-2-4 0 15,3 1-4-15,-3-1-3 0,2 3-1 0,-7-2-1 16,8 3 0-16,-2 0-3 0,1-4-2 0,-1 4-1 0,-6 1-3 16,6 2 0-16,1 1-3 0,-1 0-1 0,1 0 1 0,-1-1 0 15,-6 4 0-15,7 1 0 0,-1 3-1 0,8-4-1 16,-8 4 2-16,0 4 0 0,1-4-1 0,-1 3 0 16,1 1-1-16,-1 4 0 0,1-1 0 0,-1 4 2 0,1-4-1 15,1 4 0-15,-3 0 1 0,3 0 2 0,-3 3-1 0,1-2 1 16,1-2 2-16,-1 2-2 0,1-1 2 0,0 3-2 0,0-7 0 15,-1 5 0-15,0-5 0 0,1 0-1 0,-1-3 2 16,0 4 0-16,-6-8 2 0,7 3 2 0,7-3 0 16,-8 0-1-16,0 0 1 0,0-3-3 0,7-2-4 0,-6-2-9 15,7 3-17-15,-8-6-16 0,1 2-17 0,4-3-22 0,-3 1-28 16,-1-5-28-16,-7 1-38 0,6-2-49 0,-6 1-79 16,-6-3-107-16,-1 4-46 0</inkml:trace>
  <inkml:trace contextRef="#ctx0" brushRef="#br0" timeOffset="5783.31">6226 7916 56 0,'-20'-10'488'0,"14"3"-98"0,-7-1-150 0,6 0-104 15,0 1-61-15,1 3-33 0,6 2-20 0,-6-3-8 0,6 1-6 16,6 4-2-16,0-3-4 0,1-1-5 0,0 0-11 0,0 1-14 16,5 3-24-16,1 0-33 0,-6-4-62 0,5 4-138 15,-4 4-96-15,-1-4-55 0</inkml:trace>
  <inkml:trace contextRef="#ctx0" brushRef="#br0" timeOffset="6830.11">6708 6307 1 0,'0'0'56'15,"0"0"-26"-15,0 0-29 0,0 0-31 0</inkml:trace>
  <inkml:trace contextRef="#ctx0" brushRef="#br0" timeOffset="8408.75">6669 6224 64 0,'0'0'174'0,"0"0"-44"0,0-4-42 15,6 4-33-15,-6 0-20 0,0-3-10 0,0 3-5 16,0 0 3-16,0 0 2 0,0 0 4 0,0 0 3 0,0 0 1 15,0 0-2-15,0 0-1 0,0-4-5 0,0 4-4 0,0-4-7 16,0 4 1-16,0-4 2 0,0 4 0 0,6-2 3 16,-6 2 1-16,0 0 3 0,0 0 3 0,0-5 2 15,0 5-3-15,0-3 0 0,0 3-2 0,0-4-2 0,0 4-1 16,0 0-2-16,0 0-2 0,0-5 1 0,0 5-4 0,0-2-1 16,0-2-4-16,0 0-1 0,0 0-1 0,7-2 0 0,-7-3 1 15,0 2 2-15,0 0 3 0,6 0 3 0,-6-1 3 16,0 1 2-16,7-3 1 0,-7 2 1 0,7-3 1 15,-7 3-2-15,0-2-2 0,7 3-1 0,-7-1 0 0,0 1-2 16,6 0 0-16,-6-2-3 0,0 3 0 0,7 2-2 0,-7-3-2 16,6-1 0-16,-6 4-2 0,5-3-1 0,-5 4-2 15,8-4-1-15,-8-1-2 0,7 1 4 0,-7-1 0 0,6-3 3 16,-6 4 4-16,7-4 1 0,-7 0 0 0,6 1 2 16,-6-2 3-16,7 1 3 0,-1 0 4 0,-6 0 0 0,7 0 1 15,-7 4 2-15,6-5 0 0,-6 2 0 0,6-1-5 0,1 3-4 16,-7-6-4-16,6 3-5 0,-6 0-4 0,7 1-2 15,0-2-2-15,-7-2 0 0,6-1 0 0,-6 0-2 0,7 0 1 16,-1 1 0-16,-6-1 0 0,7-3-2 0,-1 0 0 0,0-1 0 16,1 1 0-16,0 3 0 0,-7-3 1 0,6-1 1 15,0 2 0-15,-6 2 1 0,7 1 3 0,-7-5 1 0,8 4-2 16,-8-6 0-16,5 1-1 0,-5-1 1 0,8-1 0 16,-8 0-1-16,5 3-2 0,-5-2 1 0,0-2-1 0,6 1-1 15,-6 0 2-15,7 1 0 0,-7-1-1 0,7 0 0 0,-7 0 0 16,7-4-1-16,-7 4 1 0,0 0 0 0,6 0-1 15,1 1 0-15,-7-2 0 0,0 1-1 0,6 0 0 0,0 0 1 16,-6 0-1-16,0 0 0 0,7 0 0 0,-7 4-1 16,6-3 1-16,-6-2 0 0,7 0 0 0,-7 2 0 0,7-1 0 15,-7-1 1-15,6 2 1 0,-6 2-1 0,0-2-1 0,7 2 1 16,-7-2-1-16,6 2-2 0,0-3 2 0,-6 0-2 16,6 0 1-16,1 1-2 0,6-2 1 0,-13 2 0 0,7-2 0 15,0 0 0-15,-1 2-1 0,-6-1 2 0,7 0-1 16,-1 0 1-16,-1 0 1 0,3 4 0 0,-1-5-1 0,-7 2-1 15,6-1 1-15,1 4 0 0,-7-4-1 0,0 4 0 0,6-2 0 16,-6 3 2-16,7 2 0 0,-7-3 1 0,6 3-1 16,-6 0 0-16,0 1 0 0,7 3 0 0,-7-4 0 0,0 1-2 15,6 3 1-15,-6-1 0 0,0 2 0 0,0 2 0 0,6 1 2 16,-6-5-1-16,0 10 0 0,0-6 0 0,0 1-1 16,0 3 1-16,7 0-2 0,-7 1 0 0,0-1 0 15,0 0 0-15,0 1 1 0,0 3 0 0,0-4 1 0,0 4 1 16,0-4 0-16,0 4 1 0,0 0-1 0,0-3 0 0,0 3-1 15,0-4 0-15,0 1 0 0,0-1 0 0,0 0 0 16,0 0 0-16,0 1-1 0,0-1 1 0,0 0 0 0,0-2 0 16,0 6 0-16,0-8 0 0,0 4-1 0,0 4 1 15,0-8 0-15,0 5 0 0,-7 3-1 0,7-4 1 0,0 0-1 16,0 0 3-16,0 4 0 0,0-2-2 0,0 2 0 16,-6-4-1-16,6 4 0 0,0-4 1 0,0 4-1 0,0 0-4 15,0-4 2-15,0 4 1 0,0 0 1 0,0-3 1 0,0 3 0 16,0 0 0-16,0 0 1 0,0 0-1 0,-6 0-1 15,6 0-1-15,0 0-1 0,0 0-2 0,0 0 2 16,0 0-1-16,0 0 0 0,0 0 0 0,0 0-1 0,0 0 1 0,0 0 3 16,0 0-2-16,0 0 0 0,0 0-2 0,0 0-2 15,0 0-2-15,0 0-5 0,0 0-7 0,0 3-12 0,0-3-9 16,0 0-10-16,0 0-10 0,0 4-13 0,0 0-13 16,0 0-20-16,-7-2-31 0,7 2-59 0,-6 4-154 0,-1 0-72 15</inkml:trace>
  <inkml:trace contextRef="#ctx0" brushRef="#br0" timeOffset="9144.04">7144 3850 67 0,'-6'0'125'0,"6"-4"-20"16,-7 4-19-16,7 0-21 0,-6-3-16 0,6 3-14 15,0 0-11-15,0 0-6 0,-7 0-4 0,7 0-6 0,0 0-3 16,0 0-3-16,0 0 1 0,0 0 4 0,0 0 5 0,7 0 5 16,-7 0 3-16,0 0 5 0,6 3 4 0,-6-3 2 0,7 0 3 15,-1 0-1-15,1 0 0 0,-1 0-3 0,0 0-3 16,8 0-3-16,-7 0-3 0,5 0-1 0,1 0 0 15,-6 0-2-15,5 0-4 0,9 0-1 0,-8 0-2 0,-1 0 1 16,8 0 1-16,0 0 0 0,5 0 1 0,-5 0 0 0,6 0 1 16,-7 0 1-16,8 0 4 0,-1 0-1 0,0-3-1 15,6 3 0-15,-5-4-2 0,-2 0 3 0,7 0 0 0,1 1-1 16,0-1-1-16,6 1-2 0,0-1 0 0,-6-3-1 0,12 3-1 16,-6 0-4-16,1 1-2 0,-1-1-1 0,0 0-2 15,0 4 0-15,-7-3-1 0,8 3-1 0,-8 3-2 0,7-3 0 16,-6 4 0-16,-1-4 0 0,1 4-2 0,-1-1 1 15,1-3-1-15,0 4-1 0,-1-4 0 0,1 4 0 0,-1-4-1 16,2 0 3-16,-9 0 1 0,8 0-1 0,-8 3 0 0,8-3 0 16,-14 0 0-16,8-3 1 0,-1 3 0 0,-7-4 0 15,1 4-1-15,-1-4 1 0,-6 4 0 0,0-3 1 0,7 3 0 16,-14-4 0-16,7 4 1 0,-6 0-2 0,6-4 1 16,-1 1-1-16,-4 3 0 0,5-4 0 0,-1 0 0 0,1 0 0 15,-6 2 0-15,6-2 0 0,0 0 0 0,0 0 1 0,-7 1 0 16,8 3 5-16,-7-4-2 0,5 0-3 0,-5 4-1 15,-2-4 0-15,3 4 0 0,-2-4 0 0,1 4-1 16,0-4-5-16,-1 4 2 0,1-2 2 0,-1 2 2 0,0 0-1 16,-6 0 1-16,7-4 0 0,-7 4 0 0,6 0 0 0,-6 0-3 15,0 0-8-15,0 0-9 0,0 0-12 0,0 0-18 0,0 0-23 16,0 0-34-16,-6-3-65 0,6 3-123 0,-7 0-76 16</inkml:trace>
  <inkml:trace contextRef="#ctx0" brushRef="#br0" timeOffset="9925.43">9059 3106 184 0,'0'-8'212'0,"-7"8"-74"0,7-6-46 0,0 6-25 16,0-4-11-16,-6 0-5 0,6 1 1 0,0-1-4 0,-7 0-6 15,7 0-4-15,0 2-3 0,0-3-1 0,0 5-1 16,-6-3-2-16,6 3-4 0,0-4-2 0,0 4-3 16,0-3-3-16,0 3-2 0,0 3-1 0,0-3 1 0,0 7 1 15,0-2 1-15,6 1 3 0,1 5 5 0,-7-3 4 0,6 6 3 16,1 1 1-16,0-1-6 0,-7 2-1 0,6 2-1 15,1 1-2-15,-1 2-5 0,0 1-1 0,1 0 0 0,-1 3-4 16,1 1 2-16,0 0 0 0,-1-1-2 0,0 4 0 16,1 5 0-16,1-5-1 0,-3 4-1 0,1 4 0 0,1-1-3 15,-7-2 0-15,6 3-4 0,1-1 0 0,-7 0-2 0,7-2 0 16,-7 2-2-16,0-3 0 0,5-1-1 0,-5-3 0 16,8 6 2-16,-8-10-3 0,0 0 1 0,0 1-1 0,7-4 0 15,-7 1 1-15,0-2 0 0,0-3-1 0,0-3 0 16,0 0 1-16,0 0 0 0,0-5 0 0,0 5-1 0,0-8 0 15,0 4 1-15,0-4-1 0,6 1 0 0,-6 0 0 0,7-1 0 16,-7-5 0-16,5 3 0 0,-5 2 1 0,7-3 0 16,0 0 0-16,-7-1 1 0,7 1 1 0,5-1 0 0,-5 1 0 15,6 0-1-15,0-4 1 0,0 3-1 0,6-3-2 16,7 0 2-16,-6-3-3 0,12 3 2 0,1-4 0 0,0 0-1 16,7 1 1-16,5-4 0 0,0 3 0 0,7-4 0 15,6 0-1-15,-5 6 0 0,12-5-1 0,0-5-1 0,0 4-3 16,7-1-1-16,6-3 0 0,-6 1 3 0,6 3-2 0,-7-3 3 15,7 1-1-15,1 2 2 0,-8-3 3 0,7 4 0 16,-6 0 0-16,0 0-2 0,-7-1 0 0,0 1 0 0,0 2 0 16,0-2-2-16,-5 5-1 0,-2-6 1 0,0 4-3 15,-6-4 2-15,-5 5-3 0,-2-5-1 0,-7 4-2 0,2-3-3 16,-1 0-1-16,-13 4-2 0,0-5-4 0,0 5-11 0,-7-5-5 16,-6 5-10-16,1-8-13 0,-2 4-21 0,-12-1-30 0,7-7-47 15,-14 5-109-15,1-6-101 0,-7-1-61 0</inkml:trace>
  <inkml:trace contextRef="#ctx0" brushRef="#br0" timeOffset="10566.31">9137 2909 92 0,'-7'-4'251'0,"-5"-1"-95"16,5 3-56-16,0-2-30 0,7 0-13 0,-6 1-6 0,6-1-3 16,0 0-2-16,0 0-2 0,0 0-6 0,0 1-4 0,0-1-5 15,6 4-5-15,1-2-2 0,0-3 0 0,5 5-1 16,3-3 0-16,-4-1 1 0,9 0 3 0,7 4 6 0,-2-4 4 16,1 1 0-16,7-1 0 0,6 0 0 0,0 0 1 15,7 2-2-15,6-6-4 0,6 1-4 0,8-1-7 0,-1 1-3 16,6 0-2-16,7-1-3 0,1-3-2 0,-1 4-2 0,6 0-2 15,-5 0-1-15,-1-1 0 0,0 1-2 0,0 3-1 16,-6-4 0-16,-1 5-1 0,-7-1 0 0,2 4 2 0,-7-4-2 16,-1 4-2-16,-11 4 0 0,-2-4 1 0,-13 4-3 15,1-4 1-15,0 3-2 0,-14 1-2 0,1 0 1 0,-1 0 1 16,-6-4-1-16,-6 4-1 0,6-1 1 0,-7 0 0 0,-6-3 0 16,0 5 2-16,7-3 2 0,-14 3 0 0,7 2 2 15,0 0 1-15,0 1 1 0,-6-1 1 0,6 0-1 0,0 8 1 16,0-4 0-16,0 3-2 0,0 1 1 0,6 3 1 15,1 1-1-15,-1 3 2 0,8 4 0 0,-9 3 3 0,8 0 1 16,2 3 1-16,-10 6-2 0,9-1 2 0,-8 2 2 0,1 6 0 16,-1-1 2-16,1-1 1 0,-1 5 1 0,-6 4 5 15,7-6 7-15,-1 7-2 0,0-6 0 0,1 0 1 16,0-2-3-16,-1 2 0 0,7-7-2 0,-6 1-5 0,-1 0-4 16,0-9-2-16,8 5-3 0,-7-8-2 0,-1 0-1 0,0-3-3 15,1-4-6-15,-1 0-12 0,1 0-18 0,-1-5-26 0,0 3-35 16,1-5-55-16,0-5-137 0,-7 1-110 0,0 0-70 15</inkml:trace>
  <inkml:trace contextRef="#ctx0" brushRef="#br0" timeOffset="11035.18">10173 3180 241 0,'-7'-4'304'0,"-6"-1"-124"15,0 5-73-15,7 0-36 0,-7-2-17 0,-1 2-6 0,-5 2-2 16,7-2 1-16,-8 5 1 0,6-1 3 0,-5 4 0 0,-7-2-2 16,6 2 0-16,1 3 0 0,-1-5 0 0,7 9-1 15,-6-3 0-15,6-2-5 0,0 6 3 0,7-6-2 0,-2 5-3 16,8 0-6-16,-5-1-3 0,10 5-4 0,-5-5-1 15,8 4-1-15,-2-3-4 0,7 0 1 0,0 0 1 0,0 2 2 16,0-5 4-16,6 3 5 0,7-5 1 0,-6 2 3 0,6-2 0 16,-1-3 0-16,3 1-5 0,-3-4-3 0,8-1-5 15,-1-3-6-15,1-3-6 0,0-1-2 0,5 0-5 0,-5 0-2 16,6-3-5-16,-5 0-9 0,4 0-21 0,-6-1-26 0,1-2-25 16,-8 3-35-16,2-5-37 0,-8 1-49 0,1 0-104 15,0-4-125-15,-7 1-61 0</inkml:trace>
  <inkml:trace contextRef="#ctx0" brushRef="#br0" timeOffset="12050.74">9951 1792 63 0,'-6'-4'313'0,"-1"4"-118"0,7-4-80 0,-6 4-38 0,6-4-21 16,0 4-8-16,-7 0-5 0,7 0-4 0,0 0-2 15,0 0-3-15,0 0-3 0,0 0-4 0,0 0-1 0,7 4 2 16,-7 0 1-16,6 2 0 0,1-2 0 0,-1 7 4 16,1-3 2-16,6 6 3 0,-7 1 1 0,7 0-1 0,0 3 1 15,0 4 0-15,0 0 3 0,0 4 2 0,1 7-1 0,-1-1-3 16,-6 5-2-16,-2 4-2 0,8 5-2 0,-6 2-2 16,-1 5-6-16,-6 1-1 0,0 4-3 0,7 1-3 0,-7 0-2 15,0 3-4-15,0 0-2 0,0-3-4 0,0-1 1 16,0 1-4-16,0-1-1 0,-7-2-2 0,7-1-1 0,0-8 0 15,-6 1-5-15,6-8 4 0,0-3 0 0,-7-5 1 16,7-3 0-16,0-6 0 0,0-4 1 0,0-5 8 0,0 1 18 16,-6-4 22-16,6-4 22 0,0-4 12 0,0-3 7 0,0 0 1 15,0-7 0-15,0 0-4 0,-7-8-14 0,7 5-25 16,0-9-22-16,-5 5-15 0,5-6-4 0,-7 3-4 0,-1-2-1 16,-5 1 0-16,7-1-2 0,-7-2 1 0,7 6 0 15,-7-3-1-15,0 4 0 0,-1-1-1 0,2 0 0 0,-1 4-1 16,6 4-2-16,1 0 1 0,-1-1-3 0,1 4-1 15,6 1-6-15,0-1-4 0,-7 4-6 0,7-4-2 0,0 4-4 16,0 0-1-16,7 0 1 0,-7 4 5 0,6 0 3 0,1-1 6 16,6-3 6-16,0 4 4 0,-7 0 4 0,7-4 2 0,7 4 1 15,-7-4-2-15,6 0 1 0,0-4 2 0,1 0-2 16,0 0 0-16,0 1-1 0,-1-1 1 0,0 0-1 16,2-2-11-16,-2-2-12 0,1 1-21 0,-1-1-24 0,0-3-25 15,1-1-35-15,-7 2-43 0,7-5-71 0,-8 2-162 0,1-3-84 16,0-3-39-16</inkml:trace>
  <inkml:trace contextRef="#ctx0" brushRef="#br0" timeOffset="13582.52">10479 1106 302 0,'0'-7'220'0,"0"-1"-86"0,0 5-48 0,0-5-21 15,6 4-6-15,-6 1-1 0,0-1 4 0,0 4 0 16,0-3 1-16,0-1-3 0,0 4-3 0,0 0-8 0,0 0-9 16,0 0-7-16,0 0-11 0,7 0-8 0,-7 0-2 0,0 4 1 15,0 3 7-15,6 0 5 0,-6 1 5 0,0 3 5 0,6 4 5 16,-6 2 9-16,0 5 0 0,7 1-3 0,-7 2-2 16,0 5-1-16,0-1-1 0,0 7 1 0,0 1 3 0,-7 3-3 15,7 4 1-15,-6 4 2 0,6 3-4 0,-6-3-3 0,-1 7-2 16,1-3-6-16,6-2-7 0,0 2-5 0,0-4-6 15,0-2-4-15,6 2-3 0,1-4 0 0,-1-3-4 0,0-1-1 16,8-3 0-16,-8-5 2 0,8-3-2 0,-2 2 2 0,-5-6 2 16,6-3-1-16,0-8 0 0,-6 1 1 0,6-1 0 15,-7-5-2-15,7-1 2 0,-7-2-1 0,1-6 0 0,0 0 6 16,0 0 3-16,5-6 3 0,-5-2 1 0,-1-1 3 16,-6-1-1-16,0-5 0 0,0 1-1 0,0-1-4 0,0-4-4 15,-6 2-4-15,-1-2-1 0,1 1-2 0,-7-1 1 0,-1 1 0 16,1 0-1-16,7 0-3 0,-13-1 1 0,6 1 0 15,-2-1 0-15,3 4-1 0,6-2 0 0,-7 5-1 16,0-2 0-16,6-1 1 0,0 4 0 0,7 1 0 0,-6-1 0 16,6-1-1-16,0 5-1 0,6-5-3 0,1 6-1 0,0-5-3 15,6-1-2-15,0 5-2 0,-7-3-5 0,6 2-2 0,9-3-1 16,-8 3 0-16,0-2-1 0,6 3 2 0,-5-5 0 16,-1 5 3-16,0-3 2 0,-1 2 4 0,1-3 0 15,0 3 4-15,0-3 2 0,2 4 0 0,-10 0 1 0,8-1 2 16,-6 1 2-16,0-1 0 0,-1 2 4 0,-6-2 2 0,5 5 3 15,-5-1 4-15,0 0 3 0,0 0 3 0,0 2 2 16,0 2 3-16,0 0 1 0,0-5-2 0,0 5-2 0,0 0-2 16,0-3-4-16,8 3-4 0,-8 0-2 0,0 0-6 15,0 0-2-15,0 0-2 0,0 0 0 0,7 0-2 0,-7 3 2 16,0 2 0-16,0-3 1 0,0 6 0 0,6-4 0 0,-6 3 1 16,6 3-1-16,-6-2 2 0,7-1-1 0,-7 5 0 15,6-5-1-15,-6 5 0 0,7-6 2 0,0 5-2 16,-1-3 3-16,0-1-1 0,1 0-1 0,-1-3 1 0,0 3 0 15,1-3 0-15,7 0 1 0,-8-1 0 0,7 1-1 0,0-4 0 16,0 0-1-16,1-4 0 0,-2 1-1 0,1-1-1 0,0-4 1 16,0 1-1-16,0-3 1 0,0 2-1 0,-6-3 1 15,6-4 0-15,-7 4 1 0,1-4 0 0,0 5-1 0,-2-5 1 16,-5 0 1-16,0 1 1 0,0-1 4 0,0 4 4 16,-5 1 3-16,5-2 7 0,-7 1 4 0,7 3 6 0,-7 1 5 15,7 4 2-15,0-2-2 0,-6 3-4 0,6-2-3 16,0 4-7-16,0 0-6 0,0 0-7 0,0 0-4 0,0 4-4 15,0-2-2-15,0 6-2 0,0-1 1 0,6 1 2 0,-6 0-1 16,7 3 0-16,0-4-4 0,-2 4-2 0,3 0-3 16,4 0-3-16,-4-1-5 0,4-2-1 0,1 3-1 0,0-1-2 15,7-2-3-15,-8-1 0 0,8 1 1 0,-7-1 0 16,0-3 3-16,7-1 0 0,-1-3 2 0,-6 0 2 0,0 0 6 16,7 0 3-16,-6 0 3 0,-2-3 3 0,1-1 1 0,-7 1 2 15,8-5-1-15,-8 1-1 0,0 0 0 0,1-4 1 16,-7 3-1-16,0-7 2 0,0 5-1 0,0-1 3 0,0 0 0 15,0 0 4-15,-7-1 0 0,1 2 0 0,0-2 1 16,-1 2-1-16,0-1-1 0,-6 0-1 0,7 3 0 0,-6 4-2 16,-2-3 0-16,7 0-1 0,-6 4-1 0,7-1-1 0,6 0 0 15,-7 4 0-15,7-4-2 0,-6 4-1 0,6 0 1 16,0 0 0-16,-7 4 0 0,7 4 0 0,7-1 1 16,-7 1 2-16,0 2 0 0,6 1 0 0,-6-1-1 0,7 2 0 15,-1-1 0-15,0 0-1 0,1 1 0 0,7-2-2 0,-2 1-1 16,-5-3 0-16,6-1-1 0,0 1-1 0,0-2 2 15,6-2 0-15,-6 0-1 0,1-4 3 0,4-4-2 0,2 4 2 16,0-8 2-16,0 1 0 0,-1-3-1 0,1-2 0 16,-1-2 1-16,1-4 0 0,-1-1 2 0,1-3 0 0,-1 1 0 15,-6-2 1-15,8-2 2 0,-8 3 2 0,5-8 1 0,-4 4 0 16,-7 1 4-16,-1-1 1 0,0 0 4 0,0-3-3 16,-6 4 0-16,7-1 0 0,-14 0-3 0,7 1 1 0,0-2-1 15,-6 6-3-15,0-1-3 0,0 0 0 0,-1 3-2 0,0 2-1 16,-6 2 2-16,7 3-2 0,0 2-2 0,-7 3 0 0,6-1 0 15,-7 4 0-15,1 2-1 0,7 4 0 0,-7-2-1 16,0 7-1-16,0 5 1 0,6 3 0 0,-6 3 1 0,0 0 1 16,7 8 3-16,0-1 1 0,-8 4 1 0,14 1 0 0,-6-1 0 15,-1 4 1-15,7-4 0 0,0 5 1 0,0-1 0 0,7-4 1 16,-1 3-1-16,1 2 1 0,0-5 1 0,-1 0 0 16,7-2-2-16,0-2 0 0,6-4 0 0,-5 1 0 0,5-3 0 15,0 0-3-15,2-4-2 0,4-1-8 0,2-3-17 16,-2 0-31-16,8-4-40 0,6 0-42 0,-6-3-46 0,12 0-61 15,0-1-142-15,-4 1-115 0,4-4-61 0,-7 3-20 0</inkml:trace>
  <inkml:trace contextRef="#ctx0" brushRef="#br0" timeOffset="14989.25">11077 3260 76 0,'7'-4'93'16,"-7"4"-12"-16,8 0-16 0,-3 0-15 0,-5-3-12 0,7 3-12 15,0 0-5-15,-7-4-2 0,6 4-1 0,1-3 1 16,-7 3 1-16,6 0 1 0,1 0 2 0,-1-4 3 0,-6 4 3 16,7-4 1-16,-1 4 2 0,0-4-1 0,1 4-1 0,-7 0-1 15,7 0-3-15,-7-3-2 0,0 3-4 0,6 0-2 16,-6-4-4-16,0 4-1 0,7 0 0 0,-7 0 0 0,6 0 0 16,-6 0 1-16,7 0 1 0,-7 0 0 0,6 0 4 15,-6 0 0-15,6 0 2 0,-6-3 2 0,7 3 3 0,-7-5 2 16,7 5 2-16,-7 0 2 0,7 0-1 0,-7-2-4 0,0 2-2 15,6-4-3-15,-6 4-2 0,6-4-4 0,1 0-6 16,-1 4-2-16,1-3 0 0,-1 3-2 0,0-4 0 0,8 4 0 16,-7-4-3-16,5 1 0 0,1 0-1 0,0 3 1 15,1-5-3-15,-2 5 0 0,1-3-1 0,7 3 0 0,-7-4 2 16,7 4-1-16,-8-5 0 0,1 5 0 0,7-2 3 16,-7-2-1-16,7 1 1 0,-7 3 1 0,6-5 0 0,1 5 3 15,-1-3 0-15,1 0 1 0,-1 3-2 0,8-5-1 0,-7 5-1 16,-2-4 1-16,3 4-2 0,-3-3-1 0,8 3-3 15,-5 0-1-15,3-4 2 0,4 4 0 0,-3 0 0 0,2-3 0 16,5-1 0-16,-6 4 1 0,0-3 3 0,7-1-2 16,-7 0 2-16,-1 0-1 0,8 1-3 0,-7-1 2 0,7 1-1 15,-7-2 0-15,0 3-1 0,6-2 1 0,-5-4 1 0,5 5 1 16,2-1 3-16,-9-4 1 0,8 6 0 0,-1-3 0 16,1 2 0-16,0-4 3 0,-1 3-1 0,7 0-2 0,-7-3 1 15,1 3-2-15,-1 1 1 0,2-2 0 0,4 1-1 16,-6 2-3-16,1-2 0 0,-1 1-1 0,1-2-1 0,0 2 0 15,-1-1-1-15,-5 0 0 0,5 0 0 0,-6 4 2 0,-1-3-1 16,-5-1-1-16,1 1 1 0,-2-2 0 0,-6 5 2 16,-1-2 1-16,-5 2 5 0,0 0 3 0,0 0 7 0,-7-4 4 15,6 4 5-15,-6 0 3 0,0 0 2 0,7-4 2 0,-7 4-1 16,0 0-4-16,0 0-3 0,0 0-3 0,0 0-4 16,-7 0-4-16,7 0-4 0,0 4-2 0,0-4-4 0,0 0-2 15,0 0-2-15,0 0-2 0,0 0 0 0,0 0-1 16,0 0 0-16,0 4 0 0,0-4 0 0,0 0-1 0,0 0 0 15,0 0 0-15,-6 2 1 0,6 3 0 0,0-2 1 0,0 4-2 16,0 5 2-16,-7-1 1 0,7-1 0 0,0 5 0 16,0 4 0-16,0-1 0 0,0 3 1 0,0 2 3 0,0-2 1 15,0 6 4-15,0 2 7 0,0 0 7 0,0 7 3 16,0 2 1-16,0 2 1 0,7 0 1 0,-7 9-1 0,6-3-3 16,-6 6-8-16,7 0-5 0,-7 2-4 0,6 8-1 15,-6-3-1-15,0 3-3 0,0 4 0 0,0-4-1 0,0 1 0 16,0-5 0-16,0 5-2 0,0-1 3 0,0-3-1 15,6-1 0-15,-6-3 1 0,7 3-1 0,-7-2 2 0,6-2 1 16,-6 1 1-16,7-3 0 0,-1-2-1 0,-6-2-1 0,7 0-1 16,-7-8 7-16,8 4-4 0,-3-3-5 0,-5-5-1 15,7 1 0-15,-7-1 0 0,6-3-1 0,-6 1-1 0,0-2-6 16,6 1 4-16,-6-4 0 0,0-2 0 0,0 2 2 0,0-4 1 16,7-2 0-16,-7 2 1 0,0-6-1 0,0-1 1 15,7-4 1-15,-7-3 2 0,0 0 0 0,0 0-1 0,7-3 0 16,-7-1 1-16,6-3 0 0,-6-1-1 0,0 1 2 15,0-4-1-15,0 0-1 0,0 3-2 0,0-3-11 0,7-3-18 16,-7 3-28-16,0-4-30 0,0-3-37 0,6 4-49 0,-6-6-87 16,0-1-158-16,0 3-82 0,0-5-31 0</inkml:trace>
  <inkml:trace contextRef="#ctx0" brushRef="#br0" timeOffset="15489.56">12797 5304 133 0,'0'-7'332'0,"0"1"-106"0,0 1-80 16,0-2-47-16,-6 2-29 0,6 2-17 0,0 0-6 15,0-1-2-15,0 4-2 0,0-4-1 0,0 4-4 0,0 0-2 16,0-3-6-16,0 3-5 0,0 3-4 0,0-3 2 0,6 8 4 15,-6-2 6-15,0 6 6 0,0 2 6 0,6 2 9 16,-6 5 7-16,7 5 7 0,-7 0-3 0,7 3-3 0,-7 7-3 16,0 6-2-16,0-3-4 0,0 9-5 0,0 6-4 15,0 5-5-15,-7 0-4 0,0 7-3 0,1 4-5 0,-7-5-7 16,0 5-3-16,7-4-5 0,-7-1-1 0,-1 2-4 0,8-9-3 16,-7 1-2-16,7-4-1 0,-1-4 0 0,1-3 1 15,-1-4 0-15,7-4-2 0,0-3 0 0,-7-4 0 0,7-7 2 16,0-1 1-16,7-3-2 0,-7-4-10 0,0-4-10 15,0 2-12-15,0-9-14 0,0 4-16 0,0-4-16 0,0-3-21 16,7 0-28-16,-7-4-33 0,0-4-49 0,6-4-96 0,-6 2-103 16,7-5-55-16</inkml:trace>
  <inkml:trace contextRef="#ctx0" brushRef="#br0" timeOffset="16161.87">12934 5400 175 0,'0'0'267'0,"7"-5"-98"0,-7 5-71 0,6-3-44 16,0 0-25-16,1 3-12 0,6-4-6 0,0-3 1 0,-1 4 4 15,1-6 7-15,7 2 8 0,1 0 7 0,4-4 6 16,1-3 3-16,1-5 7 0,11 2 5 0,-5-3 1 0,13-2-2 16,0 1-2-16,-1-1-2 0,7-5-2 0,-7 2 0 15,14-1-4-15,-7 1-4 0,7 0-5 0,-1-2-1 0,6 2-3 16,-4-4-2-16,-1 3-2 0,-1-3 0 0,1 0-5 0,-8 0-1 16,2 0-4-16,-7 2-4 0,-7 2-4 0,-7-1 0 15,1 0 3-15,-6 5-1 0,-2-2 4 0,-5 4 8 0,-7 5 11 16,0-1 15-16,-7 5 12 0,7 3 6 0,-6-5 2 15,0 5-1-15,-7 0 2 0,6 4-4 0,-6-1-8 0,0-1-11 16,0 2-8-16,0 0-9 0,0 3-6 0,0-5-6 0,0 5-7 16,0 0-6-16,0 5-7 0,0-2-6 0,6 5-4 15,-6-1 2-15,0 7 1 0,0 1 3 0,0 7 3 0,7 4 1 16,-7 3 1-16,0 4 2 0,5 4-1 0,-5 7-2 16,8 0 0-16,-2 6-2 0,-6 6 1 0,0 2 0 0,0 5 2 15,0 6-1-15,0-3 0 0,-6 8 3 0,6-1 0 0,-8-4 1 16,3 5-1-16,-2-1 0 0,1-3 2 0,0-1 4 15,-1 0 4-15,0-6 1 0,0-1 0 0,7-3 0 0,-6-8 2 16,6 4-2-16,0-8 1 0,-6 1-5 0,6 0-5 0,0-7-7 16,0 2-11-16,-7-6-16 0,7-1-21 0,0-2-23 15,0-5-27-15,0 0-27 0,0 0-23 0,7-7-23 16,-7 0-18-16,0 0-22 0,0-3-30 0,0-4-73 0,-7-1-112 16,1-3-50-16</inkml:trace>
  <inkml:trace contextRef="#ctx0" brushRef="#br0" timeOffset="16489.98">12686 6664 453 0,'-5'-8'532'0,"-3"5"-158"0,8-1-157 0,0 0-92 0,0 0-59 16,0 1-32-16,13 3-19 0,-6 0-8 0,6 0-1 15,7 0 6-15,-1 3 12 0,1 1 14 0,12 4 11 0,1 3 8 16,6 0 10-16,6 3 8 0,7 5 5 0,8-2-1 16,-2 6 0-16,13-1-2 0,-5 3-3 0,12-3-5 0,0 4-9 15,7 0-7-15,-6 0-5 0,-2-1-3 0,1-3-11 0,0 0-13 16,-6 0-5-16,-1-4-2 0,-12 3-2 0,-1-1-1 15,1-6-7-15,-20 5-12 0,7-5-13 0,-14 1-19 16,2-5-20-16,-9 2-24 0,-5-1-25 0,-1-5-26 0,-6 2-25 16,0-1-22-16,1-3-33 0,-8 0-49 0,-6 0-121 0,0-4-74 15,0-8-39-15</inkml:trace>
  <inkml:trace contextRef="#ctx0" brushRef="#br0" timeOffset="16818.26">13846 5872 87 0,'-13'0'210'0,"0"-3"-65"0,0 3-59 16,-7 0-46-16,7 0-42 0,0 0-50 0,0 0-79 15,7 3-116-15</inkml:trace>
  <inkml:trace contextRef="#ctx0" brushRef="#br0" timeOffset="17490.34">13638 5942 6 0,'-7'0'348'0,"7"0"-100"16,0 0-95-16,-7 0-67 0,7 0-39 0,0 0-23 0,0-4-11 15,0 4-9-15,0 0-2 0,0 0-3 0,0 0 0 0,0 0 3 16,0 0 0-16,0 0 3 0,0 0 3 0,0 0 3 15,0 0 2-15,0 0 4 0,0 0 6 0,0 0 3 0,0 0 2 16,0 0 3-16,0 0 3 0,7 0 2 0,-7 0-1 16,0 0-2-16,0 0-3 0,0 0-5 0,7 0-4 0,-7-4-5 15,6 4-4-15,1-3-5 0,5 3 2 0,1-4-2 0,1 1-2 16,-1 3 2-16,6-4 0 0,1 1 2 0,12-1 2 16,-6 0 3-16,13 0 0 0,1 1 2 0,5-1 4 0,7 0 2 15,-1 1 4-15,9-2 0 0,5-2 0 0,0 4 1 16,1-1 4-16,5 1 0 0,0-5 5 0,7 4 6 0,8 1 6 15,-2-5 5-15,7 4 1 0,14-2 0 0,-8 2-2 0,7-3-2 16,7 3-6-16,-6-4-8 0,5 1-8 0,-6 4-3 16,-1-4 0-16,-4-1 2 0,-1 1 0 0,-7-4 1 15,0-1 3-15,-6 2 6 0,-1-2 6 0,-5 2 2 0,-1-1 3 16,-7-4 2-16,-6 4 3 0,1-3 3 0,-8 2 0 0,-6 1-3 16,-6-4-4-16,-6 5-3 0,-2-1-4 0,-12 0-3 0,0 4 0 15,-6-5-4-15,-2 5-3 0,-3-3-4 0,-9-2-2 16,-6 5-3-16,0-8-5 0,-13 5-5 0,0-2-5 0,0-2-3 15,-20 2-4-15,7-2-1 0,-13 3-3 0,-1-3 0 0,-4 2 1 16,-2 1-2-16,7 4 2 0,-7 0 0 0,6 0 2 16,8-2 3-16,6 6 0 0,7 0 1 0,6 3-3 15,6 0-1-15,1 0-1 0,6 0-3 0,13 3 2 0,-7 5-3 16,14-4-1-16,-1-1-1 0,1 4 3 0,5 4 2 0,3-3 0 16,-3 2 1-16,8 1-2 0,-7 5 0 0,0 1 2 0,0-2 0 15,0 4 1-15,-7 2 3 0,2 1 7 0,-8 0 11 16,-1 0 10-16,-6 1 6 0,-6 2 4 0,0-3 4 15,-6 4 2-15,-6-1 1 0,-8 1-5 0,0 3-12 0,-6 0-28 16,-7 0-50-16,-6 1-64 0,0 3-67 0,1 0-80 0,-9 0-119 16,2 0-162-16,-6-1-102 0,4 2-44 0</inkml:trace>
  <inkml:trace contextRef="#ctx0" brushRef="#br0" timeOffset="18240.45">16471 6604 86 0,'0'8'506'15,"0"0"-72"-15,5-1-174 0,2 0-110 0,1 4-63 0,4-3-32 16,8-1-16-16,-1 0 5 0,7-4 4 0,0 2 5 15,14-5 6-15,-8 0 9 0,1-5 4 0,12 2 4 0,-6-4 1 16,-1-4 2-16,3 3 3 0,-3-2 5 0,2-1 6 16,-8 0 0-16,2-1 4 0,-10 2 2 0,3-2 10 0,-8 5 8 15,-6-3-7-15,-6-2-3 0,0 5-4 0,-1-4-8 0,-6 3-9 16,-6-2-13-16,-8 3-17 0,1-1-20 0,-6 4-6 16,-8 1-15-16,3 3-8 0,-10 3-6 0,2 1-1 15,-8 4-1-15,8 2 0 0,-2 1 0 0,3 4 1 0,4 0 0 16,2 3 1-16,5 0 0 0,7 1-1 0,-6-1-1 0,13 0 0 15,-1 4 11-15,7-4-5 0,0 5-2 0,7-6 0 16,6 6-1-16,-1-9 0 0,7 5 3 0,7-5 0 0,0 1-9 16,6-4 2-16,2-4 2 0,5 1 4 0,-6-5 3 15,5 1 0-15,3-4 2 0,4-4 2 0,0 1 5 0,0-5 5 16,1 1 5-16,0-4 9 0,-1-4 7 0,1 5 4 0,-1-9 5 16,-5 5 3-16,-1-5 0 0,-8 1 1 0,3 3-2 15,-8-6-9-15,-7 2-6 0,1 0-5 0,-7-2-6 0,-7 3-6 16,1-5-4-16,-7 2-6 0,-7-2-5 0,-6 5-4 15,1-4-3-15,-9 3-6 0,-4 5-2 0,6-1-8 0,-9 1-10 16,3 3-20-16,5 3-38 0,-5 2-65 0,12 1-75 0,-1 1-64 16,1 4-53-16,8 0-50 0,5 0-74 0,5 4-122 15,1 4-60-15,1-5-1 0</inkml:trace>
  <inkml:trace contextRef="#ctx0" brushRef="#br0" timeOffset="18584.74">17792 6428 143 0,'-6'-6'487'0,"-7"2"-102"0,0 0-140 0,7-2-92 16,-7 1-50-16,-1 5-24 0,1-4-12 0,1 4-5 0,-1-3-1 16,-7 3 0-16,7 3 0 0,0-3 2 0,-7 4-4 15,7 4-7-15,-6-1-5 0,6 0 1 0,0 5 2 0,-7-2 2 16,14 2 1-16,-7 3 1 0,6-5 2 0,1 5 2 0,0-1 2 15,-2 5-1-15,8-5-7 0,0 5-4 0,8-1-1 16,-2-4-7-16,0 5 3 0,1-4 0 0,6 3 0 0,-7-3 4 16,14 0-1-16,-7-1 2 0,0 1-1 0,6-1-1 15,1-3-10-15,6 1-5 0,-7-5-3 0,15 0-7 0,-9 0-7 16,8-3-14-16,6 0-22 0,-1-4-34 0,2 0-31 0,6-4-39 16,-1 0-36-16,0-3-37 0,2 2-33 0,-9-1-37 15,1-5-31-15,0-1-28 0,-6-2-93 0,-7 3-60 16,0-7-27-16</inkml:trace>
  <inkml:trace contextRef="#ctx0" brushRef="#br0" timeOffset="18929.21">18144 6184 31 0,'-7'-12'550'0,"-5"6"-1"16,5-3-185-16,1 6-159 0,-1-1-91 0,7 1-54 0,-6-1-29 15,6 4-14-15,0 0-2 0,0 4 9 0,0-1 8 0,6 4 10 16,-6 2 10-16,7 5 11 0,-1 1 7 0,1 7 3 15,-1 0-2-15,7 3-8 0,-6 4-10 0,0 4-5 0,-1 1-6 16,7 2-4-16,-7 1-3 0,1 0-3 0,-1-1-2 0,1 1-3 16,-1-1-2-16,-6 1-4 0,7-4-3 0,0-3-5 0,-7-1 0 15,6-8 6-15,-6 4 5 0,0-5 5 0,7-3 2 16,-7-2 3-16,0-4 9 0,0-3 17 0,0-1 22 16,0 0 18-16,0-3 13 0,0-1 7 0,0-3 2 0,0-3 0 15,0-4-9-15,0-1-14 0,0-3-24 0,-7 0-23 0,7 0-18 16,7-7-8-16,-7 3-3 0,0 1-3 0,6-5 0 15,-6 5-2-15,6-5-2 0,1 5-1 0,-1-1-4 0,1 1-3 16,0-1-1-16,0 4-1 0,-1 0-3 0,0-1-2 16,1 5 2-16,-1 0-2 0,-6 4 0 0,6-1-3 0,1 0-1 15,-7 4 4-15,7 0-3 0,0 4-1 0,5 0-4 0,-6-1-5 16,9 4-8-16,-3 0-13 0,1 1-21 0,5 0-37 16,3 3-46-16,-1-4-56 0,5 4-54 0,2-4-48 0,-1 1-41 15,-1-2-47-15,8 3-63 0,-7-6-104 0,1 4-42 16,-2-3 1-16</inkml:trace>
  <inkml:trace contextRef="#ctx0" brushRef="#br0" timeOffset="19491.58">18796 6532 396 0,'0'-12'507'16,"0"5"-126"-16,0 0-129 0,-7 4-70 0,1-1-35 15,6-4-14-15,-7 5-2 0,7-1 9 0,-8 1 6 0,3 3-3 16,-1-5-2-16,-7 5-5 0,6 0-13 0,-5 5-11 0,-3-2-11 16,3 1-12-16,-1 3-10 0,-7 4-3 0,7 0-4 15,1 4-3-15,-1-1-4 0,-1 1-5 0,1-1-8 16,0 1-8-16,8-1-11 0,-3 2-9 0,1-2-9 0,7 1-5 16,0 0-2-16,0-4-4 0,7-1-2 0,-7 1-1 0,8 1 0 15,4-2 0-15,0-3 0 0,2-3-2 0,-1 4-1 0,6-5 0 16,1-3 2-16,-7 0-1 0,12 0 0 0,-5-3 1 15,0-5 1-15,-2 1 3 0,-3 0-1 0,4-4 4 16,-6 0 2-16,-6 0 4 0,5-1 6 0,-5-2 3 0,-1-1 3 16,1 5 4-16,-7-5 4 0,7 1 2 0,-7-1-2 0,0 0 1 15,0 4-2-15,0-1-1 0,0 2-3 0,0 3-1 16,0-1-4-16,0 4-4 0,0 1-3 0,0-1-3 0,0 4-6 16,0-3-1-16,0 3-5 0,0 0-3 0,0 0 0 15,0 3 1-15,0 4 1 0,0-3-1 0,6 7 1 0,-6-3-1 16,7 3-2-16,-7 3-1 0,6-3-3 0,1 0 0 0,-1 1-4 15,7 2-2-15,-7-3-8 0,7-4-11 0,2 4-17 16,-3 0-37-16,8-3-55 0,-1 3-60 0,0-4-59 0,1 0-51 16,0 0-48-16,5-3-54 0,-4 0-63 0,-2-4-105 15,0 0-26-15,1 0 10 0</inkml:trace>
  <inkml:trace contextRef="#ctx0" brushRef="#br0" timeOffset="19851.58">19258 6447 295 0,'-7'-10'667'0,"1"-2"6"0,-1 5-165 0,-6 3-178 0,7 1-119 16,-1 3-73-16,-6 0-33 0,7 3-6 0,-1 1 7 0,-6 3 8 16,7 1 7-16,0-1 8 0,-1 4-1 0,7 0-13 0,-7 3-17 15,7-2-22-15,0 3-24 0,7 2-16 0,0-2-9 16,-1-1 0-16,0 5-8 0,7-4-5 0,0-3-2 0,0 2-3 16,7-3 1-16,-1-4 1 0,0 0-2 0,2-3-7 15,-2-1 6-15,1-3 1 0,-1 0 2 0,0 0 2 0,2-3 3 16,-2-4 1-16,-6 0 3 0,7-1-2 0,-7-4 2 15,-1 3 2-15,-5-3 2 0,6-3 0 0,-7 1 1 0,1 3-2 16,0 0-1-16,-1-1-1 0,1 2-4 0,-7 3-5 0,6-1-3 16,0 1-2-16,-6 3-5 0,7 1 2 0,-1 3-3 0,8 0-2 15,-2 0-1-15,-5 0-1 0,6 3-2 0,0 4 2 16,0 1-3-16,1-1 0 0,-1 4 0 0,0 4 1 16,-1-4-1-16,-5 4 0 0,0-5-2 0,-1 5-2 0,-6-3 2 15,7 2-2-15,-7-3-1 0,0 0 3 0,-7-1-3 0,1 5 0 16,6-4-2-16,-14-3-4 0,8 2-11 0,0-2-19 0,-1-1-34 15,-6 1-49-15,7-5-56 0,-8 4-54 0,7-3-47 16,1-4-41-16,1 0-43 0,5 0-30 0,-8-4-67 16,8-3-96-16,0-4-24 0,-7 0 14 0</inkml:trace>
  <inkml:trace contextRef="#ctx0" brushRef="#br0" timeOffset="20101.64">19747 6166 461 0,'13'-23'659'16,"-7"1"-54"-16,-1 4-189 0,3 3-144 0,-2 4-95 15,8 1-65-15,-8 2-47 0,2 4-29 0,-3 1-11 0,2 3 5 16,-7 3 23-16,6 5 20 0,0-1 23 0,-6 7 16 0,7 1 18 16,0 4 11-16,-7 3 2 0,7-1-6 0,-7 9-20 15,6-4-21-15,-6 3-17 0,6 3-18 0,-6-3-14 0,7 5-11 16,-1-1-7-16,1-4-5 0,-1 5-1 0,0-1-5 16,8-4-6-16,-2 0-2 0,1-3-2 0,2-1-1 0,-3-2-4 15,8-1-2-15,-7-5-5 0,6-2-5 0,1-1-11 0,-1-5-19 16,0-3-38-16,8 2-62 0,-8-5-67 0,0-3-62 15,1-3-52-15,0-5-54 0,-1-2-55 0,1-1-87 0,-7-4-102 16,0-3-20-16,-13-1 27 0</inkml:trace>
  <inkml:trace contextRef="#ctx0" brushRef="#br0" timeOffset="20211.38">19896 6290 299 0,'-13'-8'774'0,"0"1"13"0,7 0-57 15,0 3-225-15,-1 1-187 0,7-1-147 0,0 0-103 0,7 4-56 16,-1 0-41-16,7 0-39 0,6 0-49 0,8 4-51 0,-2-4-47 15,15 4-45-15,-1-1-62 0,6 1-85 0,1-1-146 16,-1 1-64-16,-6-1-5 0</inkml:trace>
  <inkml:trace contextRef="#ctx0" brushRef="#br0" timeOffset="20352.21">20782 6297 330 0,'6'-7'782'0,"-6"-1"9"0,0 1-49 0,7 0-249 16,-7 0-238-16,-7 3-213 0,7 0-149 0,0-3-105 15,0 0-88-15,0 0-97 0,0-1-158 0,0 1-78 0,0 3-23 16</inkml:trace>
  <inkml:trace contextRef="#ctx0" brushRef="#br0" timeOffset="21399.43">13299 5477 156 0,'0'-4'205'0,"-6"4"-55"0,6 0-48 0,0-3-29 16,-7 3-16-16,7 0-6 0,0-4-2 0,0 4-2 0,0-4-1 15,0 4 0-15,0-4 1 0,0 4 2 0,0-4-1 0,0 0-2 16,-7 4-3-16,7-2 1 0,0 2 0 0,0-5 0 16,0 3-2-16,0 2-1 0,0-5-1 0,0 5 2 0,0-3 3 15,0 3-1-15,0-4-2 0,0 4-2 0,0 0-1 0,0 0-4 16,0-4-2-16,0 4-6 0,0 0-5 0,0 0-5 16,0 0-3-16,0 0-2 0,0 0-5 0,0 0-2 0,0 4-2 15,0-4 2-15,7 4 2 0,-7-1 5 0,7 4 9 16,-7 0 11-16,6 1 7 0,0 7 11 0,0-1 8 0,9 5 5 15,-10 0 3-15,9 2 1 0,-1 4-8 0,-2 2-6 0,4-2-4 16,-3 4-9-16,2 4-6 0,-1 3-4 0,-1 1-6 16,8 4-2-16,-7 2-2 0,-6-2-1 0,6 7-4 0,-7-4-1 15,7 3-1-15,-7 1-3 0,-6 0-3 0,8 0-1 16,-8 3-3-16,0-4-1 0,-8-4-2 0,8 5 0 0,-6-4 1 16,-1-3 3-16,-5-5 5 0,5 1 7 0,-6-4 10 0,7-4 9 15,-14-2 10-15,7-2 14 0,0-3 10 0,0-1 8 16,0-2 3-16,-8-4 2 0,10-1-5 0,-9-3-7 15,8 0-11-15,-3-3-11 0,3-2-12 0,-1-1-10 0,-1-2-9 16,8 1-13-16,-7-4-18 0,1 0-28 0,5-4-39 0,1 1-42 16,-1-2-38-16,0-1-37 0,7-5-36 0,-7 3-30 0,7-6-29 15,0 3-28-15,-6-8-54 0,6 1-93 0,0 0-48 16</inkml:trace>
  <inkml:trace contextRef="#ctx0" brushRef="#br0" timeOffset="21666.14">13168 6205 140 0,'0'0'465'0,"7"0"-122"16,-7 0-127-16,0 4-76 0,0 4-38 0,8-1-20 0,-8 8-4 16,0-5 1-16,5 9 7 0,-5 0 4 0,0 1-1 15,7 3-3-15,-7 2-3 0,0 5-6 0,6-1-7 0,-6 2 0 16,0-2-3-16,6 0 6 0,1 0 7 0,0-3 8 0,0-5 13 15,-1 2 21-15,7-1 15 0,-7-5 11 0,7 2 6 0,0-4 0 16,7-1-6-16,-1-3-11 0,1-3-19 0,6-5-24 16,6 1-21-16,1-1-19 0,0-6-17 0,12-1-11 15,1-3-13-15,0-1-14 0,6-3-21 0,0 1-31 0,0-1-59 16,0 0-71-16,0-4-68 0,-7 1-64 0,1-1-73 0,-7 1-107 16,-1-6-132-16,-4 3-56 0,-8-2 11 0</inkml:trace>
  <inkml:trace contextRef="#ctx0" brushRef="#br0" timeOffset="30713.12">13136 6118 22 0,'-6'0'220'0,"-7"-5"-69"0,6 5-60 16,0-2-39-16,-6 2-26 0,7-4-11 0,-1 0-4 0,1 4-2 16,0-4 3-16,6 1 1 0,0-1 0 0,-7 0 0 0,7 4 0 15,0-4-3-15,0 2-4 0,7-3-5 0,-7 2-4 16,6-1-7-16,-6 1-10 0,6-1-15 0,-6 0-19 0,7 0-26 15,-7 1-61-15,0-4-85 0</inkml:trace>
  <inkml:trace contextRef="#ctx0" brushRef="#br0" timeOffset="31978.86">12634 6092 78 0,'-6'4'57'0,"6"-4"-21"16,-7 0-16-16,7 0-8 0,-6 3-3 0,6-3 2 0,-7 0-1 16,7 0 6-16,-6 0 7 0,6 0 4 0,0 0 5 0,0 0 5 15,0 0 2-15,0 0 0 0,-7 0-2 0,7 0-2 16,0 0 0-16,0 0-1 0,0 0-2 0,0 0-1 0,0 0-1 15,0 0-3-15,0 0-1 0,0 0-6 0,0 0-3 16,0 0-4-16,0 0-4 0,0 0-2 0,0 0-4 0,0 0-1 16,0 0-2-16,0 0-2 0,0 0 0 0,0 0 1 0,0 0 1 15,0 0 0-15,0 0 1 0,0 0 0 0,0 0 3 16,0 0 2-16,0 0 2 0,0 0 4 0,0 0 1 16,0 0 4-16,0 0 4 0,0 0 2 0,0 0 3 0,0 0 0 15,0 0 0-15,0 0-1 0,0 0-2 0,0 0-3 0,0 0-1 16,0 0-3-16,0 0-3 0,0 0-2 0,0 0-2 0,0 0-2 15,0 0-2-15,0 0-2 0,0 0 0 0,0 0-2 16,0 0 1-16,0 0 0 0,0 0 2 0,0 0 1 16,0 0 4-16,0 0 2 0,0 0 3 0,0 0 4 0,0 0 2 15,0 0 0-15,0 0 2 0,0 0 1 0,0 0-2 0,0 0-1 16,0 0-1-16,7 0-2 0,-7 0-4 0,0 0 1 0,0 0-3 16,0 0-5-16,0 0-1 0,0 0-3 0,0 0-3 15,0 0-1-15,0 0-4 0,0 0-6 0,0 0-3 0,0 0-5 16,0 0-8-16,0 0-7 0,0-3-9 0,6 3-8 15,-6 0-6-15,7-4-6 0,-1 0-5 0,-6 4-3 0,7 0-4 16,-1-4-4-16,1 4-6 0,0-2-16 0,-2 2-30 16,3-5-55-16</inkml:trace>
  <inkml:trace contextRef="#ctx0" brushRef="#br0" timeOffset="33276.18">12668 6074 248 0,'-7'0'162'0,"7"0"-72"0,-8 0-40 16,8 0-24-16,0 0-10 0,0 0-3 0,0 0 1 0,-5 0-1 15,5 0 2-15,0 0 1 0,0 0 0 0,0 0 0 16,0 0 1-16,0 0-1 0,0 0 4 0,0 0 1 16,0 3 3-16,0-3 4 0,0 0 5 0,0 0 1 0,0 0 3 15,0 0 0-15,0 0-1 0,-7 0-3 0,7 0-2 0,0 0-4 16,0 0-3-16,0 0-4 0,-7 0-5 0,7 0-1 15,0 5-6-15,-6-5 0 0,6 0-1 0,-7 2-3 0,7-2-3 16,0 0-1-16,-6 0 0 0,6 0 1 0,0 0 1 16,0 0-4-16,-7 0 1 0,7 0 1 0,-6 4 2 0,6-4 3 15,-7 0-1-15,1 0 2 0,6 0 1 0,-6 4 6 0,-1-4 1 16,0 0-1-16,1 4 2 0,-1-4 1 0,1 0 0 16,-1 0-1-16,1 0-2 0,0 0-2 0,-1 0 0 0,-6 0-2 15,6 0-1-15,7 0 0 0,-13 3-2 0,7-3-2 16,-1 0 3-16,1 0-3 0,0 0 0 0,-1 0 0 0,7 0-2 15,-7 0 0-15,0 0-1 0,7 0 0 0,0 0 0 0,-7 0 0 16,7 0-1-16,0 0 0 0,-5 4 0 0,-2-4-1 16,7 0 3-16,-6 0-2 0,-1 0 0 0,1 4 2 0,-1-4 0 15,0 0-1-15,-6 0 0 0,7 4 1 0,-7-4-3 16,7 0 3-16,-8 0 1 0,8 2-1 0,-6-2 1 0,4 0 0 16,-5 0-1-16,6 5 1 0,-5-5 0 0,5 0-1 0,0 0-1 15,-5 3 0-15,5-3 1 0,1 0-1 0,-7 0-1 16,6 0-5-16,-6 0 3 0,6 0 2 0,1 0 1 15,0 0-1-15,-7 0 1 0,6-3-2 0,1 3 3 0,-1 0 4 16,0 0-1-16,1 0-4 0,-2 0 2 0,3 0-1 0,-8 0 0 16,7 0 2-16,-1 0-2 0,0-5 0 0,0 5 1 15,1 0-1-15,6 0-1 0,-7 0-1 0,1 0 0 0,6 0-1 16,-6 0 1-16,0 0 0 0,-1 5 0 0,-7-5 0 0,8 0-1 16,-7 0 1-16,7 3 0 0,-7-3 1 0,0 0-1 15,6 4-2-15,-6-4 0 0,0 0 0 0,8 0 1 0,-10 0 1 16,9 0 0-16,-7 0 0 0,6 0 1 0,-5 0 0 15,5 0 2-15,1 0-1 0,-7 0 1 0,6 0 1 16,0 0-3-16,-6 0 2 0,7 0-2 0,0 0 0 0,-1 0-2 0,-6 0 1 16,7 3 0-16,-1-3 0 0,-6 0 0 0,5 0 0 15,3 0-1-15,-8 0 0 0,6 0 1 0,-6 0 0 0,6 0-1 16,-6 4 0-16,1-4 1 0,-1 0 0 0,-1 0 1 16,2 0 0-16,-1 4 1 0,0-4 0 0,-1 0 1 15,1 0-1-15,-6 0-2 0,6 4 1 0,0-4-1 0,0 0 0 0,-7 3-2 16,8-3 1-16,-2 0-2 0,1 0 0 0,0 4 1 15,0-4 0-15,0 0 1 0,1 0-2 0,-3 0 0 16,-3 3-3-16,5-3 2 0,-7 0 0 0,0 4 0 0,1-4 0 16,-1 3-2-16,2-3 3 0,-3 4 1 0,-5-4 1 0,7 5 0 15,-1-5 1-15,-6 3 0 0,7 0 0 0,-7-3 1 16,6 0-1-16,-6 4-1 0,6-4 1 0,-5 4 0 0,-2 0-1 16,8-4 1-16,-1 0 1 0,-6 0-1 0,8 2 0 15,-10-2 1-15,9 5-1 0,0-5 1 0,-8 4 0 0,2-4-1 16,5 3-1-16,-6-3 0 0,0 5 0 0,1-5 1 0,-3 2 2 15,2-2-2-15,1 4 1 0,-2-4 0 0,2 4 0 16,-8-4-1-16,7 4 1 0,0-4 0 0,6 3-2 0,-5-3 1 16,-2 4-2-16,0-4 1 0,2 4 0 0,7-4 2 0,-3 4 0 15,-5-4-1-15,7 2 1 0,-1-2 1 0,0 5-2 16,-5-5 0-16,4 3 0 0,1-3 0 0,2 4 0 0,-9-4 0 16,8 3 0-16,0-3 0 0,-1 4 0 0,-5-4 1 15,5 4-1-15,-7-4 0 0,8 4 0 0,-8-4-1 0,2 3 0 16,-1-3 0-16,0 4-1 0,0-1 0 0,-1 1 1 0,-5-4-1 15,6 3-2-15,0 1-4 0,0-4 1 0,1 5 0 16,-9-2 3-16,8 0 1 0,-1-3 0 0,9 4-1 0,-8-4 2 16,6 0 4-16,-6 0 1 0,6 0-1 0,2 0-2 15,-2 0 0-15,0 0 0 0,0 4 1 0,-5-4 0 0,4 0-1 16,2 0 0-16,-7 0 0 0,5 0 0 0,-3 0 0 0,-3 0 1 16,1 0 0-16,0 3 0 0,1-3-2 0,-2 3 1 15,1-3 1-15,0 5-1 0,-7-1-2 0,8-1 0 16,-8-3 1-16,7 7 0 0,-8-3 1 0,10 0-1 0,-9 0-2 15,7-1 2-15,-6 5 1 0,4-4 0 0,-4-2-2 0,6 6 1 16,0-4 0-16,1 3 0 0,-9 1 2 0,9-1 0 0,-2 0-1 16,2-4 0-16,-2 6 0 0,2 1 1 0,-1-3-1 15,-1 1 0-15,2-1 0 0,-2 0-1 0,1 0 1 16,0 1 1-16,-6 0-1 0,6-2 0 0,0-1 0 0,6 2 0 16,-7 0 0-16,9-3 0 0,-9 3-2 0,14-3 2 0,-6-1 0 15,-1 4 0-15,7-3 1 0,0 0 3 0,0-4-1 16,0 4 1-16,6-1 4 0,-6-3-1 0,7 4 1 0,0-4 0 15,6 0 0-15,-7 4 0 0,7-4 0 0,-6 0 0 16,6 0-1-16,0 0 0 0,0 0-1 0,0 0 0 0,0 0-1 16,0 0-1-16,0 0-1 0,0 0 0 0,6 0-3 0,-6 0-6 15,0 0-8-15,7 0-13 0,-1 0-15 0,0 0-21 16,1 0-29-16,-1 0-44 0,8-4-77 0,-8 4-120 0,7-4-73 16</inkml:trace>
  <inkml:trace contextRef="#ctx0" brushRef="#br0" timeOffset="33838.71">9580 6084 180 0,'7'-2'256'0,"6"-3"-94"0,-7 2-60 15,7-1-29-15,-1 1-17 0,2-1-4 0,-1 0-1 16,0 0 3-16,0 1 0 0,0-1 1 0,8-3-2 0,-9 2-1 15,7 5-3-15,-6-6-4 0,1 2-5 0,-8 4-3 0,7-4-2 16,-7 1 0-16,1 3-1 0,-7 0 1 0,6 0 1 16,-6 0-1-16,0 0-2 0,0 0-2 0,0 0-3 0,0 0-4 15,-6 3-5-15,-1 1-5 0,-6 0-5 0,1 0-1 16,-8 3-1-16,0 0-2 0,2 4 0 0,-3 0-2 0,-5-4 1 16,7 4 0-16,-8 4-1 0,8-7 1 0,0 2-1 0,-1 1 2 15,1 0 2-15,-1 0 2 0,0-4 5 0,7 4-2 16,1 1 0-16,-8-1 3 0,7-1 0 0,-7 2 2 0,8-1-3 15,-2 0-1-15,1 3-5 0,0-3 4 0,0 3-1 16,7-2-4-16,-1-1-1 0,-6 4-1 0,13-5 1 0,-8 2 0 16,8-1 1-16,0 0 1 0,8-4 2 0,-2 4 3 0,8-4 2 15,5 0 0-15,0 0 2 0,2 2-1 0,11-6 1 16,-6 0-3-16,6 1-2 0,8 0-2 0,-1-1-2 0,-1-3 0 16,8 3-4-16,1-3-1 0,-3 0-1 0,8 0-1 0,0 0-2 15,1-3-6-15,-1 3-9 0,0 0-15 0,1 0-15 16,-2-3-18-16,2 3-24 0,-9 0-28 0,2 3-34 15,-6-3-42-15,-8 0-84 0,7 0-129 0,-13 3-55 0</inkml:trace>
</inkml:ink>
</file>

<file path=ppt/ink/ink5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3T04:33:36.836"/>
    </inkml:context>
    <inkml:brush xml:id="br0">
      <inkml:brushProperty name="width" value="0.05292" units="cm"/>
      <inkml:brushProperty name="height" value="0.05292" units="cm"/>
      <inkml:brushProperty name="color" value="#002060"/>
    </inkml:brush>
  </inkml:definitions>
  <inkml:trace contextRef="#ctx0" brushRef="#br0">7541 6945,'0'-74,"0"49,0 0,-25 0,25 1,0-1,0 0,0 0,0 0,-25 1,25-1,0 0,0 0,0 0,-24 25,24-24,0-1,-25 0,25 0,0 0,0 1,0-1,0 0,0 0,-25 25,25-25,0 1,0-1,0 0,-25 25,25-25,0 0,0 1,0-1,0 0,0 0,0 0,-25 25,25-24,0-1,0 0,0 0,0 0,0 1,0-1,0 0,-24 25,24-25,0 0,0 0,0 1,0-1,0 0,0 0,0 0,0 1,-25-1,25 0,0 0,0 0,0 1,0-1,0 0,0 0,-25 0,25 1,0-1,0 0</inkml:trace>
  <inkml:trace contextRef="#ctx0" brushRef="#br0" timeOffset="959.81">7417 6052,'0'25,"-25"0,25 0,-25 0,25-1,0 1,-24 0,24 0,-25 0,25-1,-25 1,25 0,-25-25,25 25,0 0,0-1,-25-24,25 25,0 0,-24-25,24 25,0-50,24 25,-24-25,25 0,0 1,-25-1,25 25,-25-25,25 0,-25 0,24 25,-24-24,25-1,-25 0,0 0,25 25,-25-25,0 1,25 24,-25-25,25 25,-25-25,0 0,24 25,1 25,0-25,-25 25,25-25,-25 25,25-1,-1-24,-24 25,25 0,0 0,-25 0,25-1,0 1,-1-25,-24 25,25 0,0 0,0-1,0-24,-25 25,24 0,1-25,0 25,0-25,-25 25,0-50</inkml:trace>
  <inkml:trace contextRef="#ctx0" brushRef="#br0" timeOffset="2191.19">7144 5383,'0'-25,"25"25,0 0,0 0,-1 0,1-25,0 25,0 0,0 0,-1 0,-24-25,25 25,0 0,0 0,0 0,-1 0,1 0,0 0,0-25,0 25,-1 0,1 0,0 0,0 0,0 0,-1-24,26 24,-25 0,0 0,-1 0,1 0,0 0,0-25,0 25,-1 0,1 0,0 0,0 0,0 0,-1 0,1 0,0 0,0-25,25 25,-26 0,1 0,0 0,0 0,0 0,-1-25,26 25,-25 0,0 0,-1-25,1 25,25 0,-25 0,-1 0,1-24,25 24,-25 0,-1 0,1-25,25 25,-25 0,-1 0,1-25,0 25,0 0,0 0,-1 0,26-25,-25 25,0 0,-1 0,1 0,0-25,0 25,0 0,-1 0,26 0,-25-24,0 24,0 0,-1 0,1 0,0-25,0 25,0 0,-1 0,1 0,0 0,0 0,0-25,-1 25,1 0,0 0,0 0,0 0,-1 0,1 0,0 0,0 0,0 0,-1 0</inkml:trace>
  <inkml:trace contextRef="#ctx0" brushRef="#br0" timeOffset="2771.21">9773 4614,'0'0,"0"-25,0 50,-24-25,24 24,0 1,0 0,0 0,0 0,0-1,0 1,0 0,0 0,0 0,0 0,0-1,24 1,-24 25,0-25,0-1,0 26,0-25,25 0,-25-1,0 26,0-25,0 0,25-1,-25 1,0 25,25-25,0-1,-25 1,0 25,0-25,24-1,-24 1,25 0,-25 0,0 0,0-1,25-24,-25 25,0 0,25 0,-25 0,0-1,25-24</inkml:trace>
  <inkml:trace contextRef="#ctx0" brushRef="#br0" timeOffset="4179.69">9873 4589,'24'0,"1"0,0 0,0-25,0 25,-1 0,1 0,0 0,0-25,0 25,-1 0,1 0,0 0,0 0,0-25,24 25,-24 0,0 0,0-24,0 24,24 0,-24 0,0 0,24-25,-24 25,25 0,-25 0,-1-25,26 25,-25 0,24 0,-24-25,25 25,-25 0,24 0,1-25,-25 25,24 0,-24 0,25-24,-26 24,26 0,-25 0,24-25,-24 25,25 0,-25 0,24-25,-24 25,0 0,25 0,-26-25,1 25,0 0,0 0,24 0,-24-25,0 25,0 0,0 0,24 0,-24-24,0 24,0 0,-1 0,1-25,0 25,0 0,0 0,-1 0,1-25,0 25,0 0,0 0,-1 0,1-25,0 25,0 0,223-49,-223 49,24 0,-24-25,0 25,25 0,-26 0,1 0,25-25,-25 25,-1 0,1 0,25 0,-25-25,-1 25,26 0,-25 0,0 0,-1-25,26 25,-25 0,0 0,-1 0,1 0,0-24,25 24,-26 0,1 0,0 0,0 0,0 0,-1 0,1-25,0 25,0 0,0 0,0 0,-1 0,1 0,0 0,0 0,0-25,-1 25,1 0,0 0,0 0,0 0,-1 0,-24 25,0 0,0-1,25-24,-25 25,0 0,25-25,-25 25,0 0,0-1,25 1,0 0,-25 0,24 24,-24-24,25 0,-25 0,25 24,-25-24,25 25,0-25,-1 24,-24 1,25-1,0 1,0 0,-25-1,25 26,-1-26,1 1,0 24,-25-24,25 0,0-1,-25 26,24-26,-24 1,0-1,0 1,25 0,-25-1,0-24,0 0,0 24,25-24,-25 0,0 0,25 0</inkml:trace>
  <inkml:trace contextRef="#ctx0" brushRef="#br0" timeOffset="5143.16">9972 5779,'0'25,"0"0,0 0,0 0,0 0,0-1,0 1,25 0,-25 0,0 0,0-1,0 1,0 0,0 0,0 0,0-1,0 1,0 0,0 0,24-25,-24 25</inkml:trace>
  <inkml:trace contextRef="#ctx0" brushRef="#br0" timeOffset="5967.15">10145 6300,'0'0,"25"-24,0 24,0 0,0 0,-1 0,1 0,0 0,0-25,0 25,0 0,-1 0,26 0,-25 0,0-25,24 25,-24 0,25 0,-1-25,-24 25,25-25,-1 25,1 0,-1-24,1 24,0 0,-1-25,1 25,-1-25,1 25,0 0,-1-25,1 25,0 0,-1-25,1 25,-1 0,1-24,0 24,-1 0,1-25,-1 25,1 0,0-25,24 25,-49-25,24 25,1 0,0-25,-1 25,1 0,-1-24,-24 24,25 0,-1-25,1 25,0 0,-25 0,24-25,1 25,-1 0,-24-25,25 25,-1 0,-24 0,25-25,-25 25,24 0,-24-25,0 25,24 0,-24 0,0 0,0-24,0 24,-1 0,1 0,0 0,0-25,0 25,-1 0,1 0,0 0,0 0,0-25,-1 25,1 0,0 0,0 0,0-25,0 25,-1 0,1 0,0-25,25 25,-26 0,1 0,0 0,0 0,0-24,-1 24,1 0,0 0,0 0,0 0,-25-25,24 25,1 0,0 0,0 0,0 0,-1 0,1 0,0 0,0 0,0 0,-1 0,1 0,0 0,0 0,0 0,-1 0,1 0,-25-25,25 25,0 0,0 0,-1 0,1 0,0 0</inkml:trace>
  <inkml:trace contextRef="#ctx0" brushRef="#br0" timeOffset="6960.14">10518 5159,'24'-24,"-48"24,-1 0,0 0,0 0,0 0,25 24,-24-24,-1 0,0 0,25 25,-25-25,25 25,-25-25,25 25,-25 0,25-1,0 1,0 0,0 0,0 0,0-1,0 1,0 0,25-25,-25 25,25-25,0 25,0-25,0 0,-1 0,1 0,0 0,0 0,0 0,-1 0,1 0,0 0,-25-25,25 25,-25-25,25 25,-1 0</inkml:trace>
  <inkml:trace contextRef="#ctx0" brushRef="#br0" timeOffset="8767.63">10716 5283,'-25'0,"25"25,-25-25,25 25,-24 0,24 0,0-1,0 1,0 0,0 0,0 0,24-25,-24 24,25-24,0 0,0 0,0 0,-1 0,-24-24,25 24,0 0,-25-25,25 25,-25-25,0 0,0 0,0 1,0-1,0 0,-25 25,0 0,25-25,-25 25,1 0,-1 0,25 25,-25-25,25 25,-25-25,50 0,0 0,-25-25,25 25,-1 0,-24-25,25 25,0 0,-25-25,25 25,0 0,-1 0,1 0,-25 25,25 0,-25 0,0 0,0-1,25-24,-25 25,0 0,0-50,0 0,25 25,-25-24,0-1,24 0,-24 0,25 0,0 25,-25-24,25 24,0 0,-25 24,0 1,0 0,0 0,0-50,0 0,24 25,-24-25,0 1,25 24,-25-25,0 0,0 50,25 0,-25-1,25-24,-25 25,25 0,-1 0,1-25,0 0,0-25,0 25,-25-25,25 0,-25 1,0-1,0 0,0 0,0 0,0 1,0-1,0 0,0 0,0 0,-25 1,25-1,0 50,0-1,0 1,0 0,0 0,0 0,0-1,0 1,0 0,0 0,0 0,25-1,-25 1,0 0,24-25,-24 25,0 0,0-1,25-24,-25-24,0-1,0 0,25 25,-25-25,0 0,25 25,-25-24,25 24,-25-25,24 25,1 0,-25 25,0-1,0 1,0 0,0 0,0 0,-25-25,1 0,-1 0,25-25,-25 25</inkml:trace>
  <inkml:trace contextRef="#ctx0" brushRef="#br0" timeOffset="9627.19">11758 5159,'0'0,"-25"0,25 25,-25 0,25 0,0 0,0-1,0 1,0 0,0 0,0 0,0-1,0 1,25-25,0 0,0 0,-1 0,-24-25,25 25,0-24,-25-1,25 25,-25-25,0 0,0 0,0 1,0-1,0 0,0 0,0 0,0 50,0 0,0 0,0 0,0-1,0 1,25-25,-1 0,1 0,-25-25,25 25,-25-24,25 24,-25-25,0 0,0 0,0 0,0 50,25-25,-25 25,24 0,-24 0,0-1,0 1,-24-25</inkml:trace>
  <inkml:trace contextRef="#ctx0" brushRef="#br0" timeOffset="9971.28">12130 5035,'0'-24,"0"-1,0 0,0 50,0 0,0-1,0 1,0 0,0 0,0 0,0-1,0 1,0 0,0 0,0 0,0-1,25-24,-25 25,24 0,-24 0,25-25,0 25,0-25,0 0,-25 24,24-24,-24-24,25 24</inkml:trace>
  <inkml:trace contextRef="#ctx0" brushRef="#br0" timeOffset="11035.8599">12155 5159,'24'0,"1"0,0 0,0 0,0 0,-1-24,1 24,0 0,0 0,0 0,-25-25,24 25,1-25,-25 50,0 0,0-1,0 1,0 0,0 0,0 0,0-1,25-24,0 0,0 0,-25-24,25 24,-1 0,1-25,0 25,-25-25,25 25,-25-25,25 25,-25-25,0 1,0-1,0 0,-25 25,0 0,0 0,25 25,-25-25,25 25,-24-25,24 24,0 1,0 0,0 0,24-25,-24-25,25 25,0 0,-25-25,25 25,0 0,-25-25,24 25,1-24,0 24,-25-25,0 50,0-1,25-24,-25 25,0 0,0 0,0-50,0 0,25 0,-1 25,-24-24,25 24,-25-25,25 25,-25-25,25 25,-25-25,25 25,-1 0,-24 25,25 0,-25 0,25-25,-25 24,25 1,0-25,-25 25,24-25,1 0</inkml:trace>
  <inkml:trace contextRef="#ctx0" brushRef="#br0" timeOffset="11228.03">12651 4812,'0'0,"-25"0,0 0,0 0,1 0,-1 0,25-25,0 50,25-25</inkml:trace>
  <inkml:trace contextRef="#ctx0" brushRef="#br0" timeOffset="12968.04">14164 4713,'25'0,"-1"0,1 0,0 0,0 0,0 0,-1 0,-24-25,25 25,0 0,0 0,0 0,-25-25,24 25,1 0,0 0,0 0,0 0,0-25,-1 25,1 0,0 0,0-24,0 24,-1 0,1 0,0 0,0 0,0-25,-1 25,1 0,0 0,0 0,0 0,-1-25,1 25,0 0,0 0,0 0,-1-25,1 25,0 0,0 0,0 0,-1 0,1 0,-25-25,25 25,-25 25,25 0,-25 0,25 0,-25-1,0 1,0 0,24 0,-24 0,0-1,25 1,-25 0,0 0,25 0,-25 24,0-24,25 0,-25 25,0-26,25 1,-25 0,24 25,-24-26,25 1,0 0,-25 25,25-26,-25 1,0 25,25-25,-25-1,24 26,-24-25,25 24,-25-24,0 0,25 0,-25 0,25-1,-25 1,0 0,25 0,-25 0,0-1,25 1,-25 0,0 0,0 0,24 0,-24-1,0 1,0 0,0 0</inkml:trace>
  <inkml:trace contextRef="#ctx0" brushRef="#br0" timeOffset="13708.12">15181 5308,'25'0,"-25"25,24-25,-24 25,25-25,-25 25,25-25,-25 24,25 1,0-25,-25 25,24 0,1-25,-25 25,25-25,0 24,0-24,-25 25,24-25,1 0,-25 25,25-25,0 0,0-25,-1 0,1 1,-25-1,25 0,0 0,0 25,-25-49,25 24,-1 0,1 0,0 0,0 1,0-1,-1 0,1 0,0 0,0 1,0-1,-1 0,1 0,0 25,-25-25,25 25,-25-24,0-1</inkml:trace>
  <inkml:trace contextRef="#ctx0" brushRef="#br0" timeOffset="25515.42">6970 4093,'0'-25,"0"0,25 25,-25-25,25 25,-25-24,25 24,-25-25,25 25,-1-25,1 25,0 0,0 0,0-25,-25 50,25-25,-25 25,0 0,0-1,0 1,0 0,0 0,-25 0,25-1,-25 1,0 0,25 0,-25 0,0-1,1 1,24 0,-25 0,0 0,0-1,0 1,1-25,24 25,-25-25,25 25,25-25,-25-25,24 25,1-25,0 25,25 0,-26-25,1 25,25-24,-25 24,24-25,-24 25,25-25,-1 25,-24-25,25 25,-25 0,-1-25,26 25,-25 0,0 0,-1-24,1 24,0 0,0 0</inkml:trace>
  <inkml:trace contextRef="#ctx0" brushRef="#br0" timeOffset="26851.09">14958 3597,'0'-25,"24"0,1 25,-25-25,25 25,0 0,0-25,-1 25,1 0,0 0,0 0,0 0,-1 0,-24 25,0 0,0 0,0 0,0-1,0 1,-24-25,24 25,-25-25,25 25,-25-25,25 25,-25-25,0 25,50-50,0 25,0 0,0 0,-1 0,1 0,0 0,0 0,0 0,-1 0,1 0,0 0,0 25,-25-1,0 1,0 0,0 0,-25-25,0 25,0-25,1 24,24 1,-50-25,25 0,0 25,1-25,-1 25,-25-25,25 0,1 0,-1 25,0-25,0 0,0 0</inkml:trace>
  <inkml:trace contextRef="#ctx0" brushRef="#br0" timeOffset="28030.07">8608 4961,'24'0,"1"0,0 0,0 0,0 0,-1 0,-24 25,25-25,0 0,0 0,0 0,-25 25,24-25,-24 24,0 1,0 0,0 0,0 0,-24-1,-1 1,0 0,0 0,0 0,25-1,-24-24,-1 25,0 0,25 0,-25-25,25 25,-25-1</inkml:trace>
  <inkml:trace contextRef="#ctx0" brushRef="#br0" timeOffset="29313.84">14437 4440,'0'25,"24"0,1-25,0 0,0 0,0 24,0-24,-1 0,1 0,0 25,0 0,-25 0,0 0,0-1,-25 1,0 0,25 0,-25 0,1-1,-1 1,25 25,-25-25,0 0,0-1,0 1,1 0,-1 0,0 0,0-1,0 1</inkml:trace>
  <inkml:trace contextRef="#ctx0" brushRef="#br0" timeOffset="31914.81">15801 6028,'0'24,"0"1,0 0,0 0,0 0,0-1,0 1,0 0,0 0,0 0,0-1,0 1,0 0,0 0,0 0,25-1,-25 1,0 0,0 0,0 0,0-1,0 1,0 0,0 0,0 0,0-1,0 1,0 0,0 0,0 0,25-1,-25 1,0 0,24-25,-24 25,0 0,0 0,25-25</inkml:trace>
  <inkml:trace contextRef="#ctx0" brushRef="#br0" timeOffset="32875.01">15206 7243,'0'0,"24"0,1-25,0 25,0-25,0 25,24-24,-24 24,0-25,0 0,-1 25,26-25,-25 0,24 25,1-24,-25-1,25 0,-1 0,1 0,-1 1,-24 24,25-25,-1 0,1 0,-25 25,24-25,-24 0,25 25,-25-24,-1-1,26 25,-25-25,0 0,-1 25,26-25,-25 25,0-24,-1-1,1 25,25-25,-25 0,-1 25,1-25,25 1,-25 24,0-25,-1 25,1-25,0 25,0-25,0 25,-1-25,1 25,0-24,0 24,-25-25,25 25,-25-25,24 25,-24-25,25 25,-25-25,25 25</inkml:trace>
  <inkml:trace contextRef="#ctx0" brushRef="#br0" timeOffset="33534.61">16868 6375,'0'25,"0"-1,-25 1,25 0,0 0,0 0,0-1,0 1,0 0,0 0,25 0,-25-1,0 1,0 0,24-25,-24 25,0 0,0-1,0 1,0 0,25-25,-25 25,0 0,0 0,0-1,0 1,0 0,0 0,0 0,25-1,-25 1,0 0,0 0,0 0,25-1,-25 1,0 0,0 0,25 0,-25-1,0 1,0 25,0-25,24-1,-24 1,0 0,0 25,25-26,-25 1,25 25,-25-25,0 24,25-24,-25 25,0-1,25 1,-25-1,0 1,0 0,0-1,24 1,-24 0,0-1,0 1,0 24,25-24,-25 24,0-24,0 24,25-24,-25 24,0-24,0 24,25-24,-25-1,0 26,25-25,-25-26,0 26,24 0,-24-1,0 1,25-25,-25 24,0-24,0 0,25 24,-25-24,0 0,0 0,0 0,25-1,-25 1,0 0</inkml:trace>
  <inkml:trace contextRef="#ctx0" brushRef="#br0" timeOffset="34794.75">15106 7441,'0'0,"-24"0,-1 25,0-25,0 25,0-25,1 25,-1-25,0 0,0 25,0-25,1 24,-1-24,0 25,0-25,0 25,1 0,-1-25,0 25,0-1,-24-24,24 25,0-25,0 25,0 0,0-25,1 25,-1-25,-25 24,25-24,1 25,-1-25,0 25,0-25,0 25,1-25,-1 0,0 25,0-25</inkml:trace>
  <inkml:trace contextRef="#ctx0" brushRef="#br0" timeOffset="35119.11">14164 7888</inkml:trace>
  <inkml:trace contextRef="#ctx0" brushRef="#br0" timeOffset="35180.28">14189 7888,'24'-25</inkml:trace>
  <inkml:trace contextRef="#ctx0" brushRef="#br0" timeOffset="35214.74">14263 7838,'-74'50,"173"-125</inkml:trace>
  <inkml:trace contextRef="#ctx0" brushRef="#br0" timeOffset="35260.68">14461 7714,'25'-25</inkml:trace>
  <inkml:trace contextRef="#ctx0" brushRef="#br0" timeOffset="35687.42">14536 7665,'99'-75,"-273"199,249-173,49-26,-99 50,0 25,-25-24,24 24,1-25,0 25,-25-25,25 25,0 0,-25-25,24 25,1 0,-25-25,25 25,0 0,0-24,-1 24,1 0,-25-25,25 25,0 0,0 0,-25-25,24 25,1 0,0 0,0 0,-25-25,25 25,-1 0,1 0,0-25,0 25,0-24,-1 24,1-25,0 25,0-25,0 25,-1 0,-24-25,25 25,0 0,0-25,0 25,-1 0,1-24</inkml:trace>
  <inkml:trace contextRef="#ctx0" brushRef="#br0" timeOffset="36626.97">13990 8037,'0'25,"25"-25,-25 24,0 1,0 0,25 0,-25 0,0-1,25 1,-25 0,0 0,24 24,-24-24,0 25,25-25,-25 24,25-24,-25 25,0-1,25-24,-25 25,0-1,0-24,0 25,25-26,-25 26,0-25,24 0,-24-1,0 26,0-25,0 0,0 0,0-1,25 1,-25 0,0 0,0 0,0-1,0 1,0 0,0 0</inkml:trace>
  <inkml:trace contextRef="#ctx0" brushRef="#br0" timeOffset="37734.89">14189 9227,'24'0,"1"25,0-25,0 0,-25 25,25-25,-1 0,1 25,0-25,0 0,0 0,-1 0,1 25,0-25,25 0,-25 0,-1 0,1 24,25-24,-25 0,-1 0,1 0,0 0,0 25,0-25,-1 0,26 0,-25 25,0-25,-1 0,1 25,0-25,0 0,0 0,-1 25,1-25,0 0,0 0,0 24,24-24,-24 0,0 0,0 0,-1 0,1 0,0 0,0 25,0-25,-1 0,1 0,0 25,0-25,0 0,-1 0,1 0,0 0,0 25,0-25,0 0,24 0,-24 0,0 25,0-25,-1 0,1 24,0-24,25 0,-26 0,1 25,0-25,0 0,0 25,-1-25,1 0,0 0,0 25,0-25,-1 0,1 0,0 0,0 0,0 25,-1-25,1 0,0 0,0 0,0 24,-1-24,1 0,0 0,0 0,0 0,-25 25,24-25,1 0,0 0,0 0,0 0,0 25,-1-25,1 0,0 0,0 25,0-25,-1 0,1 0,0 0,0 0,0 0,-1 25,1-25,0 0,0 0,0 0,-1 24,1-24,0 0,0 0,0 0,-1 25,1-25,0 0,-25-25,25 25,-25-24,0-1,0 0</inkml:trace>
  <inkml:trace contextRef="#ctx0" brushRef="#br0" timeOffset="38874.95">17339 7466,'-25'0,"50"0,0 0,-1 0,1-25,0 25,0 0,0 0,-1-24,26 24,-25 0,0 0,-1 0,1-25,25 25,-25 0,0 0,-1-25,1 25,0 0,0 0,0-25,-1 25,1 0,0 0</inkml:trace>
  <inkml:trace contextRef="#ctx0" brushRef="#br0" timeOffset="39186.91">17686 7367,'0'25,"0"0,0-1,0 1,0 0,0 0,0 0,0-1,0 26,0-25,0 0,0-1,0 1,0 0,0 0,0 0,0-1,0 1,0 0,0 0,0 0,0-1,25 1,-25 0,0 0</inkml:trace>
  <inkml:trace contextRef="#ctx0" brushRef="#br0" timeOffset="40278.75">17736 7689,'25'0,"-1"-24,1 24,0 0,-25 24,25-24,-25 25,0 0,0 0,0 0,25-25,-25 24,0 1,0 0,0 0,0 0,24-25,1 0,0 0,0-25,0 25,-25-25,24 25,-24-25,25 25,-25-25,25 1,-25-1,25 0,-25 0,25 0,-25 1,0-1,0 50,-25-1,25 1,0 0,0 0,0 0,0-1,0 1,25-25,-1-25,1 25,0-24,0 24,0-25,-1 25,-24-25,25 25,0-25,0 0,0 1,-25-1,0 0,0 0,0 0,0 1,0-1,-25 25,0 0,0 0,0 0,1 0,24 25,24-25,1 0,-25 24,25 1,0-25,-25 25,0 0,0 0,25-25,-25 24,0 1,24-25,-24 25,0 0,0 0,25-25,0 24,0-24,-25 25,25-25,-1 0,1 0,0 0,0 0,0 0,-1-25</inkml:trace>
  <inkml:trace contextRef="#ctx0" brushRef="#br0" timeOffset="40891.71">18678 7218,'0'0,"-25"0,1-25,24 1,0 48,0 1,24-25,-24 25,0 0,0 0,25-1,-25 1,0 0,0 0,0 24,0-24,0 0,25 0,-25 0,0-1,0 1,0 0,0 0,25 0,-25-1,0 1,0 0,0 0,0 0,0-50,0 0,0 0,0 0,25 25,-25-24,24-1,-24 0,25 0,0 0,0 1,0 24,0 0,-25-25,24 25,-24 25,25-25,-25 24,0 1,0 0,0 0,-25-25,25 25,-24-25,-1 24,0-24,0 25,0-25,0 25,1-25,-1 0,0 25,0-25,0 0,1 0</inkml:trace>
  <inkml:trace contextRef="#ctx0" brushRef="#br0" timeOffset="42035.84">19100 7417,'0'24,"-25"1,25 0,0 0,0 0,0-1,0 1,0 0,0 0,0 0,0-1,25-24,0 0,0 0,-25-24,24 24,1 0,-25-25,0 0,25 25,-25-25,25 25,-25-25,25 25,-25-24,24 24,1-25,-25 0,25 25,0-25,0 50,-25 0,0 0,0-1,0 1,-25-25,25 25,0 0,-25-25,25 25,0-50,0 0,25 25,-25-25,25 25,-25-25,24 25,1-24,0-1,0 25,-25-25,25 25,-25 25,24 0,-24-1,25-24,-25 25,25-25,0 0,0 0,-1 0,1-25,0 25,-25-24,25 24,0-25,-1 25,-24-25,25 25,-25-25,0 0,25 25,-25-24,0-1,0 0,0 0,0 0,-25 25,0 0,1 25,-1 0,0 0,25 0,0-1,-25-24,25 25,0 0,25 0,0-25,0 0,-1 0,1 0,0 0,0 0,0 0,0 0,-1 0,1 0,0-25,0 25,0 0,-25-25,24 25,-24-25</inkml:trace>
  <inkml:trace contextRef="#ctx0" brushRef="#br0" timeOffset="42210.65">19348 7045,'0'0,"-25"0,0 0,1 0,-1 0</inkml:trace>
  <inkml:trace contextRef="#ctx0" brushRef="#br0" timeOffset="45598.7">17041 9872,'0'0,"0"25,-25-25,25 25,-24-25,24-25,-25 25,25 25,0 0,0-1,0 1,0 0,0 0,0 0,0 0,25-25,-25 24,0 1,24-25,-24 25,0 0,0 0,0-1,25 1,-25 0,0 0,0 0,0-1,25 1,-25 0,0 0,0 0,0-1,0 1,0 0,25 0,-25 0,0-1,0 1,0 0,25 0,-25 0,0-1,0 1,24 0,-24 0,0 0,0 24,0-24,0 0,25 24,-25-24,0 25,0-25,0 24,25-24,-25 0,0 25,0-26,0 26,0-25,25 0,-25 24,0-24,0 0,0 24,0-24,0 25,0-25,0 24,0-24,0 25,0-1,0-24,-25 25,25-26,0 1,0 25,0-25,0 24,-25-24,25 0,0 0,0 24,0-24,0 0,0 0,-25 0,25 24,0-24,0 0,0 0,0-1,0 1,0 0,0 0,0 0,0-1,0 1,0 0,0-50</inkml:trace>
  <inkml:trace contextRef="#ctx0" brushRef="#br0" timeOffset="46370.61">16917 11361,'-25'0,"25"24,25-24,-25 25,25 0,0 0,-25 0,25-1,-25 1,24 0,-24 0,25-25,-25 25,25-1,-25 1,25 0,0 0,-1 0,-24-1,25-24,-25 25,25-50,0 1,0-1,-1 0,1 0,0 0,0 1,0-1,24 0,-24-25,25 26,-26-26,26 25,-25-24,24 24,-24-25,25 25,-25-24,0 24,24-25,-24 25,0 1,0-26,-1 25,1 0,0 1,-25-1,25 0,0 25,-25-25,24 0</inkml:trace>
  <inkml:trace contextRef="#ctx0" brushRef="#br0" timeOffset="55424.55">15553 12998,'25'0,"-1"0,-24-25,25 25,0 0,0 0,0 0,0 0,-1 0,1 0,0 0,0 0,0 0,-1 0,1-25,0 25,0 0,0 0,-1 0,1 0,0 0,0 0,0-25,-1 25,1 0,0 0,0 0,0 0,-1 0,1-25,0 25,0 0,0 0,-1 0,1-24,0 24,0 0,0 0,-1-25,1 25,0 0,0 0,-25-25,25 25,-1 0,1 0,0 0,-25-25,25 25,0 0,0 0,-1 0,-24-25,25 25,0 0,0 0,0 0,-1-24,1 24,0 0,0 0,0 0,-25-25,24 25,1 0,0 0,0-25,0 25,-1 0,1-25,0 25,0 0,0-25,-1 25,1 0,0 0,-25-24,25 24,0-25</inkml:trace>
  <inkml:trace contextRef="#ctx0" brushRef="#br0" timeOffset="56433.09">16471 12650,'0'-24,"24"24,-24-25,0 50,0-1,0 1,-24 0,24 0,-25 0,25-1,-25 1,25 0,-25-25,25 25,-25 0,25-1,-24-24,24 25,-25 0,0 0,0 0,25-1,-25-24,25 25,-24 0,24 0,0 0,0-1,24-24,1 0,0 25,0-25,0 0,-1 0,1 0,0 0,0 0,24 0,-24 0,0 0,0 0,0-25,-1 25,1 0,0 0,0 0,0 0,0 0,-1 0,1 0</inkml:trace>
  <inkml:trace contextRef="#ctx0" brushRef="#br0" timeOffset="59805.13">12080 12824,'0'0,"-25"0,25-25,-24 25,-1-25,25 1,-25 24,25-25,-25 25,25-25,-25 25,25-25,0 0,0 1,0 48,0 1,0 0,0 0,0 0,0-1,0 1,0 0,0 0,0 0,0-1,0 1,0 0,0 0,0 0,0-1,0 1,0 0,0 0,25 0,-25 24,0-24,0 25,0-25,0-1,0 26,25-25,-25 24,0 1,0-25,0 24,0-24,0 25,0-25,0 24,0-24,0 25,0-26,0 1,0 0,0 0,0 0,0-1,0 1,0 0,0 0,0 0,25-25,-25 24,0 1,25-25,-25 25</inkml:trace>
  <inkml:trace contextRef="#ctx0" brushRef="#br0" timeOffset="60956.44">13792 12427,'0'0,"25"-25,-1 25,1 0,0 0,0 0,0 0,-1 0,1 0,0 0,-25-24,25 24,0 0,-1 0,1 0,0 0,0 0,0 0,-1 0,1 0,0 0,0 0,0 0,-1 0,1-25,0 25,0 0,0 0,-1 25</inkml:trace>
  <inkml:trace contextRef="#ctx0" brushRef="#br0" timeOffset="61961.67">12676 12576,'24'0,"1"0,0 0,0 0,-25-25,25 25,-1 0,1 0,0 0,0 0,-25-25,25 25,-1 0,1 0,0 0,0 0,0-24,-1 24,1 0,0 0,0 0,0-25,-1 25,1 0,0 0,0 0,0 0,-1 0,1 0,0 0,0 0,0 0,-1 0,-24 25,0-1,-24-24,-1 0,0 25,0-25,0 0,1 25,-1-25,0 25,0-25,0 0,-24 0</inkml:trace>
  <inkml:trace contextRef="#ctx0" brushRef="#br0" timeOffset="63892.54">11807 12750,'25'0,"0"-25,0 25,0 0,-1 0,1 0,-25-25,25 25,0 0,0 0,-1 0,1-25,0 25,0 0,0 0,-1-25,1 25,0 0,0 0,24-24,-24 24,0 0,0 0,0-25,24 25,-24 0,0-25,25 25,-26 0,1 0,25-25,-25 25,-1 0,26 0,-25 0,0-25,24 25,-24 0,0 0,0 0,24-24,-24 24,0 0,0 0,-1 0,1 0,25-25,-25 25,-1 0,1 0,0 0,0 0,0-25,-1 25,1 0,0 0,0 0,0 0,-1 0,1 0,0 0,0 0,0-25,0 25,-1 0,1 0,0 0,0 0,0 0,-25-25,24 25,1 0,0 0,0 0,0 0,-1-24,1 24,0 0,0 0,0-25,-1 25,1 0,0-25,0 25,0 0,-1 0,1-25,0 25,0 0,0 0,-1 0,1-25,0 25,0 0,0 0,-1 0,1 0,0-24,0 24,0 0,-1 0,1 0,0 0,0 0,0-25,0 25,-1 0,1 0,0 0,0 0,0 0,-1-25,1 25,0 0,0 0,0 0,-1 0,1-25,0 25,0 0,0 0,-1 0,1 0,0 0,0 0,0 0,-1 0,1 0,0-25,0 25,0 0,-1 0,1 0,0 0,0 0,0 0,-25 25,0 0,0 0,24-25,-24 25,0-1,0 1,25 0,-25 0,0 0,25-1,-25 1,25 0,-25 0,0 0,0-1,25 1,-25 0,0 0,24 0,-24-1,0 1,25 0,-25 0,0 0,25-1,-25 1,0 0,25 0,-25 0,0-1,25 1,-25 0,0 0,0 0,24-1,-24 1,0 0,0 0,25-25,-25 25,0-1,0 1,25-25,-25 25,0 0,0 0,0 0,25-1,-25 1,0 0,0 0,0 0,0-1,0 1,0 0,0 0,0 0,0-1,0 1,0 0,25-25,-25 25,0 0,0-1,0 1,0 0,0 0,0 0,0-1,0 1,0 0,0 0,0 0,0-1,0 1,0 0,0 0,0 0,0-1</inkml:trace>
  <inkml:trace contextRef="#ctx0" brushRef="#br0" timeOffset="65025.08">11956 13990,'-25'0,"25"-25,0 50,0 0,0-1,0 1,25 0,-25 0,0 0,25-1,-25 1,0 0,25 0,-25 0,0-1,0 1,25 0,-25 0,0 0,0 0,0-1,0 1,24 0</inkml:trace>
  <inkml:trace contextRef="#ctx0" brushRef="#br0" timeOffset="66084.89">12130 14461,'25'0,"-1"0,1 0,0 0,0 0,0 0,-1-25,1 25,0 0,0 0,0 0,-1-24,1 24,25 0,-25 0,0 0,-1-25,1 25,25 0,-25 0,-1-25,1 25,25 0,-25 0,-1 0,26-25,-25 25,24 0,-24 0,0 0,25 0,-26 0,26-25,-25 25,24 0,1 0,-25 0,24 0,-24-25,25 25,-25 0,24 0,1 0,-25 0,24-24,-24 24,25 0,-25 0,24 0,-24-25,25 25,-26 0,26 0,-25 0,24-25,-24 25,25 0,-25 0,24 0,-24-25,25 25,-26 0,1 0,25 0,-25-25,-1 25,26 0,-25 0,0 0,24-24,-24 24,0 0,0 0,0 0,24-25,-24 25,0 0,0 0,-1 0,1 0,0-25,0 25,0 0,-1 0,1 0,0 0,-25-25,25 25,0 0,-1 0,1 0,0-25,0 25,0 0,-1 0,1 0,-25-24,25 24,0 0,0 0,-1 0,-24-25,25 25,0 0,0 0,-25-25,25 25,-1 0,1 0,-25-25,25 25,0 0,0-25,-1 25,1 0,0 0,-25-24,25 24,0 0,-1 0,1 0,0-25,0 25,0 0,0 0,-1 0,1-25,0 25,0 0,0 0,-25-25,24 25,1 0,-25-25</inkml:trace>
  <inkml:trace contextRef="#ctx0" brushRef="#br0" timeOffset="67237.48">12651 13345,'0'-25,"0"0,-25 25,0 0,0 0,25 25,-24-25,-1 0,0 25,0-25,25 25,-25-25,25 25,-25-25,1 24,-1 1,0 0,25 0,0 0,-25-25,25 24,0 1,0 0,0 0,0 0,0-1,25 1,0 0,0 0,-1-25,1 25,0-25,0 0,0 0,0 0,-1 0,1 0,0-25,0 25,0 0,-1 0,1-25,0 25,0 0,0 0,-1-25,1 25,0 0,0 0,0-25,-1 25,1-24,0 24</inkml:trace>
  <inkml:trace contextRef="#ctx0" brushRef="#br0" timeOffset="69473.1">13023 13469,'-25'0,"0"0,25 25,-25-25,25 25,-24-1,24 1,0 0,0 0,0 0,0-1,0 1,24-25,-24 25,25-25,-25 25,25-25,0 0,0 0,-1 0,1 0,0-25,0 25,0-25,-1 25,-24-25,0 1,25 24,-25-25,0 0,0 0,-25 0,25 1,-24 24,24-25,-25 25,0-25,0 25,25-25,-25 25,1 0,-1 0,0 0,0 0,0 0,1 25,24 0,24-25,1 0,0 0,0 0,0-25,-1 25,1 0,0 0,0 0,0-25,-1 25,1 0,-25-25,25 25,0 0,-25-24,25 24,-25-25,0 0,0 50,0 0,0-1,0 1,24 0,-24 0,25 0,-25-1,25-24,-25 25,25-25,-25 25,25-25,-1 0,1 0,0 0,0 0,0 0,0 0,-25-25,24 0,-24 1,0-1,0 0,-24 25,24-25,-25 25,0-25,0 25,0 0,0-24,1 24,-1 0,0 0,0 0,0 0,25 24,0 1,25-25,0 0,0 0,0 0,-1 0,1 0,0-25,0 25,0 0,0-24,-1 24,-24-25,25 25,-25-25,25 25,0-25,-25-49,0 49,0 0,0 0,0 0,0 1,-25 24,25-25,-25 0,25 0,0 0,-25 25,25-24,-24-1,24 50,0-1,0 1,0 0,24 0,-24 0,0-1,0 1,0 0,0 0,25-25,-25 25,0 0,0-1,25 1,-25 0,25 0,-25 0,0-1,25-24,-1 25,1 0,0-25,0 25,0-25,-1 0,1 0,0 0,0 0,0 0,-1 0,-24-25,25 25,0 0,-25-25,25 25,0-25,-1 25,-24-24,0-1,0 0,0 0,0 0,0 1,0-1,0 0,-24 0,-1 0,25 50,0 0,0 0,0 0,0-1,0 1,0 0,0 0,0 0,0-1,25-24,-25 25,24-25,1 0,0 0,0 0,-25-25,25 25,-1 0,1 0,-25-24,25 24,0-25,0 25,-25-25,24 25,-24-25,25 25,-25-25,25 1,-25-1,0 0,0 0,0 0,0 0,0 1,-25 24,25 24,0 1,0 0,25 0,0 0,0-25,-1 0,-24 25,25-25,0 24,-25 1,25-25,0 0,-25 25,25-25,-25 25,24-25,1 0,0 0,0 0,0-25,-1 25</inkml:trace>
  <inkml:trace contextRef="#ctx0" brushRef="#br0" timeOffset="80769.45">12055 7218,'0'-25,"0"1,0-1,0 0,0 0,0 0,0 1,0-1,0 0,0 0,0 0,0 1,0-1,-24 0,24 0,0 0,0 0,-25 1,25-1,0 0,0-25,-25 26,25-1,0 0,-25 0,25 0,-25 1,25-1,0 0,-24-25,24 26,-25-1,25 0,0 0,-25 25,25-25,0 1,0-1,0 0,-25 25,0 25,25 0,-24-25,24 24,0 1,-25 0,0 0,25 0,-25-1,25 1,-25 0,25 0,-24-25,24 25,0-1,-25-24,25 25,0 0,0 0,0-50,25 25,-25-25,24 25,-24-25,25 25,-25-24,25-1,0 25,-25-25,25 0,-1 0,1 1,0-1,-25 0,25 25,-25-25,25 25,-25-25,24 25,1 0,0 0,-25 25,25-25,-25 25,25 0,-1 0,-24-1,25 1,0 0,-25 0,25 0,0-25,-25 24,24 1,1 0,0 0,0-25,-25 25,25-25</inkml:trace>
  <inkml:trace contextRef="#ctx0" brushRef="#br0" timeOffset="81485.11">12676 6623,'0'-25,"-25"25,0 0,25 25,0 0,-25-1,25 1,0 0,0 0,-25 0,25-1,0 1,0 0,0 0,0 0,0 0,25-25,-25 24,25-24,-25 25,25-25,0 0,-1 0,1 0,0 0,0-25,0 25,-1-24,1-1,0 0,0 25,-25-25,25 0,-1 0,1 1,-25-1,25 0,-25 0,0 0,0 1,0-1,0 0,0 0,-25 0,25 1,-25 24,25-25,-24 0,-1 25,0 0,25-25,-25 25,0 0,1 25,-1-25,0 25,0-25,25 25</inkml:trace>
  <inkml:trace contextRef="#ctx0" brushRef="#br0" timeOffset="81809.45">12725 6722,'0'25,"25"-25,0 25,0-1,-1-24,1 0,-25 25,25-25,0 0,0 25,-1-25,1 0,0 25,0-25,0 0,-25 25,24-25,1 0,0 0,0 25,0-25,-1 0</inkml:trace>
  <inkml:trace contextRef="#ctx0" brushRef="#br0" timeOffset="82061.45">13246 6648,'-25'0,"25"-25,0 50,25-25,-25 24,25 1,-25 0,25-25,-25 25,0 0,24-1,-24 1,25 0,-25 0</inkml:trace>
  <inkml:trace contextRef="#ctx0" brushRef="#br0" timeOffset="82389">13345 6821,'-25'-25,"25"1,25-1,0 25,-25-25,25 0,0 25,-25-25,24 25,-24-24,25-1,-25 0,25 0,-25 0,0 1,25 48,-25 1,25 0,-25 0,0 0,0-1,25 1,-25 0,0 0,24 0,-24 24,25-24,-25 0,0 25</inkml:trace>
  <inkml:trace contextRef="#ctx0" brushRef="#br0" timeOffset="85080.23">14040 14759,'0'-25,"-25"25,25-25,0 0,-25 25,25-24,0 48,0 1,0 0,0 0,0 0,0-1,0 1,25 0,-25 0,0 0,0-1,0 1,0 0,25 0,-25 24,0-24,0 0,0 0,25 0,-25-1,0 1,0 0,0 0,0 0,0-1,-25-48,0 24,25-25,-25 25,25-25,-25 25,25-25,-24 25,24-25,-25 25,0-24,0 24,25-25,-25 25,25 25,25-1,-25 1,25-25,-25 25,25 0,0 0,-1-25,-24 24,25-24,0 0,0-24,0 24,-1-25,1 0,0 0,0 0,0 1,-1-1,-24 0,25 25,0-25,0 0,-25 1,25-1,-25 0,24 25,-24-25</inkml:trace>
  <inkml:trace contextRef="#ctx0" brushRef="#br0" timeOffset="85772.1">14834 14883,'0'-25,"-25"25,0 0,0 0,0 0,1 0,24 25,-25-25,25 25,0-1,-25-24,25 25,-25 0,25 0,0 0,0-1,0 1,0 0,0 0,0 0,0-1,0 1,25-25,-25 25,25-25,0 0,-1 0,1 0,0 0,0-25,0 25,-1-25,1 25,0-24,-25-1,25 0,0 0,-1 0,1 1,0-1,0 0,-25-25,25 26,-25-1,0 0,0 0,0 0,0 1,0-1,-25 25,25-25,-25 25,25-25,-25 25,0 0,1 0</inkml:trace>
  <inkml:trace contextRef="#ctx0" brushRef="#br0" timeOffset="86053.42">14858 14883,'0'0,"25"25,-25-1,25-24,-25 25,0 0,25 0,-25 0,25-1,-25 1,0 0,24 0,-24 0,25-25,-25 24,25 1,0-25,-25 25,25-25,-1 0,-24 25,25-25,0 0,0 0,0 0</inkml:trace>
  <inkml:trace contextRef="#ctx0" brushRef="#br0" timeOffset="86484.7">15305 15032,'0'24,"0"1,0 0,25-25,-25 25,0 0,0-1,0 1,0 0,0 0,0 0,0-1,0 1,0 0,24 0,1-25,0-25,0 25,0 0,-1-25,1 25,0 0,-25-25,25 25,0 0,-1-24,1 24,0-25</inkml:trace>
  <inkml:trace contextRef="#ctx0" brushRef="#br0" timeOffset="87288.37">14635 14982,'0'-25,"25"25,-25-25,0 1,0-1,0 0,25 25,-25-25,25 25,-25-25,24 25,-24-24,25 24,0-25,0 25,0-25,-1 25,1-25,0 25,0 0,-25 25,25-25,-25 25,24-25</inkml:trace>
  <inkml:trace contextRef="#ctx0" brushRef="#br0" timeOffset="100518.17">12080 13593,'-25'0,"25"25,-24-25,-1 0,0 0,0 0,0 0,1 0,-1 0,0 0,0 0,0 0,1 0,-1 0,0 0,0 25,0-25,1 0,-1 0,0 0,0 0,0 0,1 0,-1 0,0 0,0 0,0 0,1 0,-1 0,0 0,0 0,0 0,0 0,1 0,-1 0,0 0,0 0,0 0,1 0,-1 0,0 0,0 0,0 0,1 0,-1 0,0 0,0 0,0 0,1 0,-1 0,0 0,0 0,0 0,1 0,-1 0,0 0,0 0,0 24,1-24,-1 0,0 0,0 0,0 0,1 0,-1 0,0 0,0 0,0 0,1 0,-1 0,0 0,0 0,0 0,0 0,1 0,-1 0,0 0,0 0,0 0,1 0,-1 0,0 0,0 0,-24 0,24 0,0 0,0 0,0 0,-24 0,24 0,0 0,-24 0,24 25,0-25,-25 0,26 0,-26 0,25 0,0 0,-24 0,24 0,-25 0,26 0,-26 0,25 0,0 0,-24 0,24 0,-25 0,25 0,-24 0,24 0,-25 0,26 0,-26 0,25 0,-24 0,24 0,-25 25,25-25,-24 0,24 0,-25 0,26 0,-1 0,-25 0,25 0,-24 0,24 0,-25 0,26 0,-1 0,-25 0,25 0,1 0,-26 25,25-25,0 0,-24 0,24 0,0 0,0 0,0 0,-24 0,24 0,0 0,0 0,1 0,-1 0,0 0,0 0,0 0,1 25,-1-25,0 0,0 0,0 0,1 0,-1 0,0 0,0 0,0 0,1 0,-1 0,0 0,50 0,0 0,-1 0</inkml:trace>
  <inkml:trace contextRef="#ctx0" brushRef="#br0" timeOffset="101618.07">9749 13295,'0'0,"0"-24,0 48,-25-24,25 25,-25-25,25 25,-25-25,0 25,25 0,-24-25,-1 24,0 1,0 0,0-25,1 25,-1 0,0-1,0-24,25 25,-25 0,1-25,-1 25,0-25,25 25,-25-25,25 24,-25-24,0 25,25 0,-24-25,24 25,0 0,0-1,24-24,1 25,0-25,0 25,0-25,0 0,-1 25,1-25,0 0,0 0,0 25,24-25,-24 0,0 0,24 0,-24 0,0 0,0 0,24 0,-24 24,0-24,0 0,0 0,-1 0,1 0,0 0,0 0,0 0,-1 0,1 25,0-25,0 0</inkml:trace>
  <inkml:trace contextRef="#ctx0" brushRef="#br0" timeOffset="105711.03">6648 10021,'0'25,"0"0,0 0,0-1,0 1,0 0,0 0,25-25,-25 25,0-1,0 1,25-25,-25 25,0 0,0 0,0-1,0 1,24 0,-24 0,0 0,0-1,0 1,0 0,0 0,0 0,0-1,25 1,-25 0,0 0,0 0,0-1,0 1,0 0,0 0,0 0,0-1,0 1,25-25,-25 25,0 0,0 0,25-1,-25 1,0 0,0 0,0 0,0-1,25 1,-25 0,0 0,0 0,0 0,24-25,-24 24,0 1,0 0,0 0,0 0,0-1,25 1,-25 0,0 0,0 0,0-1,25 1,-25 0,0 0,0 0,0-1,0 1,0 0,0 0,0 0,0-1,25 1,-25 0,0 0,0 0,0-1,0 1,0 0,0 0,25-25,-25 25,0-1,0 1,0 0,24 0,-24 0,0-1,0 1,0 0,25 0,-25 0,0 0,0-1,0 1,25 0,-25 0,0 0,0-1,0 1,0 0,25 0,-25 0,0-1,0 1,0 0,0 0,25-25,-25 25,0-1,0 1,0 0,24 0,-24 0,0-1,0 1,0 0,0 0,0 0,25-25,-25 24,0 1,0 0,0 0,25 0,-25-1,0 1,0 0,25-25,-25 25,0 0,0-1,25 1,-25 0,25 0,-25 0,0 0,24-25,-24 24,0 1,25 0,-25 0,0 0,25-25,-25 24,0 1,25 0,-25 0,0 0,25-25,-25 24,0 1,0 0,0 0,24-25,-24 25,0-1,0 1,0 0,0 0,25-25,-25 25,0-1,0 1,0 0,25-25,0 0,0-25,-1 25,1 0,0 0,0-25,0 25,-1 0,1-24,0-1</inkml:trace>
  <inkml:trace contextRef="#ctx0" brushRef="#br0" timeOffset="106707.15">6846 12030,'25'0,"-25"-25,0 50,0 0,-25-25,25 25,0 0,-24-1,24 1,0 0,-25 0,25 0,0 0,-25-1,25 1,-25 0,25 0,0 0,-25-1,25 1,0 0,0 0,-24-25,24 25,0-1,0 1,0-50,24 25,-24-24,25 24,-25-25,25 0,-25 0,25 0,-25 1,25-1,-25 0,24 0,1 0,-25 1,0-1,25 0,-25 0,0 0,25 0,-25 1,0-1,25 25,-25-25,0 0,24 25,-24-25,25 25,0 25,0-25,0 25,-1-25,-24 25,25 0,0-25,0 24,25 1,-26-25,1 25,0 0,0 0,0-25,-1 25,1-1,0-24,0 25,0-25,-25 25,24-25,1 25,0-25</inkml:trace>
  <inkml:trace contextRef="#ctx0" brushRef="#br0" timeOffset="122891.73">5185 7317,'0'-24,"0"-1,0 0,0 0,0 0,0 1,0 48,0 1,0 0,24 0,-24 0,0-1,0 1,0 0,0 0,0 0,25-1,-25 1,0 0,0 25,0-26,0 1,25 0,-25 0,0 0,0-1,25 26,-25-25,0 0,25-1,-25 1,0 0,24 0,-24 0,0-1,25 26,-25-25,0 0,25 0,-25-1,0 1,25 0,-25 25,0-26,0 1,25 0,-25 25,0-26,0 1,0 0,0 25,0-26,24 26,-24-25,0 24,0 1,25-25,-25 24,25-24,-25 25,0-25,25-1,-25 26,25-25,-25 0,24 24,-24-24,25 0,-25 0,25 0,-25 24,25-24,-25 0,0 0,0-1,25 1,-25 25,24-25,-24-1,0 1,25 0,-25 0,0 0,25-1,-25 1,0 0,0 0,0 0,25-1,-25 1</inkml:trace>
  <inkml:trace contextRef="#ctx0" brushRef="#br0" timeOffset="123832.18">5284 7268</inkml:trace>
  <inkml:trace contextRef="#ctx0" brushRef="#br0" timeOffset="124768.95">5333 7293,'0'0,"25"0,0 0,0 0,24 0,-24-25,25 25,-1 0,-24 0,25-25,-1 25,26 0,-26-25,1 25,0 0,-1-25,26 25,-26 0,1-24,24 24,-24 0,0 0,24-25,-24 25,-1 0,26-25,-26 25,1 0,-1 0,26 0,-26-25,1 25,0 0,24 0,-24-25,-1 25,1 0,-25 0,24 0,1-24,-25 24,24 0,-24 0,0 0,25 0,-26 0,1-25,0 25,0 0,0 0,-25-25,24 25,-24-25,25 25,-25-25,25 25,-25-24,25 24,0 0,-25 24,0 1,24-25,-24 25,25 0,-25 0,25-1,-25 1,0 0,25 0,-25 0,0-1,25 1,-25 25,24-25,-24 24,25 1,-25-1,25 1,-25 0,25-1,-25 1,25 24,-1-24,-24 24,25 1,-25-1,25 1,0-26,0 26,-25-1,24-24,1 24,0-24,0 24,0-24,0 24,-1-24,1 24,0-24,0-1,0 1,-25-1,24-24,-24 25,25-25,-25 24,25-24,-25 0,0 0,0 0,0-1,0 1,25 0,-25 0,0 0</inkml:trace>
  <inkml:trace contextRef="#ctx0" brushRef="#br0" timeOffset="125851.93">5557 9674,'0'-25,"0"0,0 0,24 25,-24 25,25-25,-25 25,25 0,-25 0,25-1,-25 1,25 0,-25 0,0 0,0-1,24 1,-24 0,0 0,25 0,-25-1,0 1,25 0,-25 0,25 0,0-25,-25 25,24-25,1 0,0 0,0-25,0 25,-1 0,1-25,0 25,0 0,24 0,-24-25,0 25,25 0,-1-25,1 25,0 0,24-25,-24 1,24 24,-24-25,24 25,0-25,1 0,-1 0,1 25,-1-24,25-1,-24 0,-1 0,1 25,24-25,-25 1,1-1,-1 25,-24-25,24 0,0 25,-24-25,0 25,-1 0,1-24,-1 24,1-25,0 25,-1 0,-24 0,25-25,-25 25,-1 0,1 0,0 0,-25 25,-25-25,25-25</inkml:trace>
  <inkml:trace contextRef="#ctx0" brushRef="#br0" timeOffset="129331.8">1935 8682,'0'-25,"-25"25,25-25,-24 25,-1 0,0 25,0-25,0 0,25 25,-25-25,1 0,24 24,-25-24,0 0,0 25,0 0,1-25,24 25,-25-25,25 25,-25-25,25 24,-25 1,25 0,0 0,0 0,0-1,0 1,0 0,25 0,-25 0,25-25,-25 25,25-1,-1 1,1-25,0 25,0 0,0-25,-1 0,1 0,0 25,0-25,0 0,0 0,-1 0,1-25,0 25,0 0,0-25,24 25,-24 0,0-25,0 0,-1 25,1-24,0 24,-25-25,25 0,-25 0,0 0,0 0,-25 25,25-24,-25 24,0 0,25 24,-24-24,24 25,0 0,0 0,0 0,0 0,0-1,24-24,-24 25,25 0,0-25,0 0,-25 25,25-25,-1 0,-24-25,0 0,-24 0,24 1,0-1,0 0,0 0,0 0,0 0,0 1,24-1,1 25,0 0,0 0,0 0,-1 25,1-1,0 1,-25 0,0 0,0 0,25-25,-25 25,0-1,0-48,0-1,0 0,0 0,0 0,0 0,0 1,25 48,-25 1,24 0,-24 0,0 0,25-25,-25-25,0 0,0 0,0 0,25 1,-25-1,0 0,25 25,-25 25,25-25,-25 25,24-25,-24 24,25-24,-25 25,25-25,0 0,0 0,-1 0,-24-25,25 1,-25-1,0 0,0 0,0 0,0 1,0-1,0 0,0 0,0 0,0 1,-25-1,25 50,0-1,25 1,0 0,-25 0,0 0,25-1,-25 1,25 25,-25-25,24-1,-24 1,25 0,-25 25,25-25,-25-1,25 1,-25 0,25-25,-25 25,25 0,-25-1,0 1,0 0,0-50,0 0,-25 25,25-24,0-1,-25 0,25 0,0 0,0 1,-25-1,25 0,0 0,0 0,0 0,0 1,0-1,0 0,0 0,25 25,-25-25,25 25,-25 25,25-25,-25 25,0 0,0 0,0-1,-25 1,25 0,-25-25,25 25,-25-25</inkml:trace>
  <inkml:trace contextRef="#ctx0" brushRef="#br0" timeOffset="130604.23">3200 8954,'0'-24,"25"-1,-25 0,25 0,-25 0,25 1,-25-1,0 0,0 0,0 0,0 1,0-1,0 0,0 0,-25 25,25-25,-25 25,0 0,0 0,25 25,-24-25,24 25,0 0,0 0,24-25,1 0,0 0,0 0,0 0,-1 24,1-24,-25 25,0 0,25-25,-25 25,25 0,-25-1,0 1,25 0,-25 0,24 0,1-25,-25 24,25-24,0-24,0 24,-25-25,24 25,1-25,-25 0,25 25,-25-25,0 1,0-1,0 0,0 0,0 0,0 1,0-1,-25 25,25-25,-25 25,25 25,0 0,0-1,0 1,0 0,-24-25,24 25,0 0,0-1,0 1,24-25,1 0,0 0,-25-25,25 25,0-24,-25-1,24 25,1-25,0 0,-25 0,25 25,-25-24,0-1,25 25,-25-25,0 0,0 0,0 1,0-1,0 0,-25 25,25 25,0 0,0-1,25-24,-25 25,24 0,-24 0,0 0,0-1,0 1,0 0,0 0,0 0,0-1,0 1,0-50,25 25,-25-24,25 24,-25-25,25 25,-25-25,0 0,25 25,-25-25,24 1,-24-1,0 0,25 25,-25-25,0 0,0 1,0-1,0 0,0 0,0 50,25-25,-25 25,0 0,0-1,25-24,-25 25,0 0,0 0,0 0,0-1,-25 1,0 0</inkml:trace>
  <inkml:trace contextRef="#ctx0" brushRef="#br0" timeOffset="131236.84">4143 8483,'0'0,"0"-25,0 50,0 0,0 0,0 0,0-1,0 1,0 0,0 0,25 0,-1-25,1 0,0 0,-25-25,25 25,-25-25,25 25,-25-25,0 0,24 25,-24-24,25 24,-25-25,0 0,0 0,0 0,0 1,-25-1,1 25,-1-25,0 25,0 0,25 25,-25-25,1 0,24 25,-25-25,25 24,0 1,25-25,-25-25,24 25,1 0,-25-24,25 24,-25-25,25 25,0 0,-1-25,1 0,0 25,-25-25,25 25,0-24,-1 24,1-25,0 25,-25 25,25-1,-25 1,25-25,-25 25,24-25,-24 25,25 0,0-1,0-24,0 25,-1-25,1 0,0 0,0 0,0 0,-1-25,26 25,-25 0,0 0</inkml:trace>
  <inkml:trace contextRef="#ctx0" brushRef="#br0" timeOffset="136932.24">6623 14139,'0'-25,"-25"25,25-25,-24 25,24-25,-25 25,25-25,0 50,0 0,0 0,25-25,-25 25,24-1,-24 1,0 0,25 0,-25 0,0-1,25 1,-25 0,0 0,0 0,25 0,-25-1,0 1,0 0,0 0,25 0,-25-1,0 1,0 0,0 0,0-50</inkml:trace>
  <inkml:trace contextRef="#ctx0" brushRef="#br0" timeOffset="144636.43">17885 12948,'0'-25,"-25"25,25 25,-25-25,25 25,-25-25,0 25,1-1,-1 1,0 0,0 0,-25 0,26-1,-1 1,-25 0,25 25,-24-25,24-1,-25 26,26-25,-26 0,25-1,0 1,1 0,-1 0,0 0,0-1,25 1,25-25,0 0,0 0,-1 0,1 25,25-25,-1 0,-24-25,25 25,-1 0,26-25,-26 25,1 0,0-24,24 24,-24-25,-1 0,26 25,-26-25,26 25,-26-25,1 25,0-24,-1 24,-24-25,25 25,-26-25,1 25,0 0,0-25</inkml:trace>
  <inkml:trace contextRef="#ctx0" brushRef="#br0" timeOffset="144964.69">17959 13072,'-25'0,"25"25,0 0,0-1,0 1,0 0,0 0,0 0,0 24,0 1,0 0,0-1,0 1,0-1,0 26,0-1,-25-24,25 24,0-24,0-1,0 26,0-26,0 1,0 0,0-1,0 1,-24-1,24 1</inkml:trace>
</inkml:ink>
</file>

<file path=ppt/ink/ink5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3T04:55:27.059"/>
    </inkml:context>
    <inkml:brush xml:id="br0">
      <inkml:brushProperty name="width" value="0.05292" units="cm"/>
      <inkml:brushProperty name="height" value="0.05292" units="cm"/>
      <inkml:brushProperty name="color" value="#002060"/>
    </inkml:brush>
  </inkml:definitions>
  <inkml:trace contextRef="#ctx0" brushRef="#br0">1414 1290,'-25'-25,"25"0,0 0,0 50,0 0,0 0,0 0,0-1,0 1,0 0,0 0,0 0,0-1,0 1,0 0,0 0,0 0,0-1,0 1,0 0,0 0,0 0,0 0,0-1,0 1,0 0,0 0,0 0,25-25</inkml:trace>
  <inkml:trace contextRef="#ctx0" brushRef="#br0" timeOffset="797.05">2431 1141,'-25'0,"25"25,-24-25,24 25,0-1,-25-24,25 25,0 0,-25-25,25 25,0 0,0-1,0 1,0 0,-25 0,25 0,0-1,0 1,0 0,0 0,0 0,0-1,0 1,25-25,-25 25,25 0,0-25,-1 0,1 0,0 0,-25-25,25 25,-25-25,25 25,-1-25,1 1,-25-1,0 0,25 25,-25-25,0 0,0 50,0 0,0 0,0 0,0-1,0 1,0 0,25-25,0 0,-25 25,24-25,-24-25,25 25,-25-25,0 0,0 1,-25 24,25-25,-24 25,24-25</inkml:trace>
  <inkml:trace contextRef="#ctx0" brushRef="#br0" timeOffset="1041.23">2084 1414,'25'0,"0"-25,-1 25,1 0,0-25,0 25,0 0,-1 0,1-25,0 25,0 0</inkml:trace>
  <inkml:trace contextRef="#ctx0" brushRef="#br0" timeOffset="1669.02">3175 1215,'-24'0,"24"-24,24-1,1 25,0 0,-25-25,25 25,0 0,-25-25,24 25,1 0,0 0,0 0,-25 25,25 0,-25 0,0-1,0 1,0 0,0 0,-25 0,25-1,-25 26,0-25,25 0,-25-1,1 1,-1 0,0 0,25 0,-25-25,0 24,25 1,-24-25,24 25,24-25,1-25,0 25,0 0,24 0,-24-25,0 25,25 0,-26-24,26 24,-25-25,0 25,24 0,-24-25,25 25,-26 0,1-25,25 25,-25 0,-1-25,1 25,0 0,0-24</inkml:trace>
  <inkml:trace contextRef="#ctx0" brushRef="#br0" timeOffset="2740.98">4564 1538,'25'0,"-25"25,0-1,0 1,0 0,0 0,0 0,0 0,-25 24,25-24,-24 0,24 0,-25-1,0-24,25 25,-25 0,25 0,0 0</inkml:trace>
  <inkml:trace contextRef="#ctx0" brushRef="#br0" timeOffset="3709.18">5482 1538,'0'-25,"0"0,0 0,25 25,-25-24,0-1,0 0,0 0,25 0,-25 1,0-1,0 0,0 0,-25 25,0 0,0-25,1 25,-1 0,50 25,-1-25,1 0,0 0,0 0,0 25,-1-25,1 0,0 25,0-25,-25 25,25-25,-25 24,24-24,-24 25,25-25,-25 25,25-25,-25 25,25-25,0 25,-1-25,1 0,0 0,0 0,0-25,-1 25,1-25,0 25,-25-25,25 25,0-25,-1 1,-24-1,25 25,-25-25,0 0,0 0,0 1,-25 24,1 0,-1 0,25 24,0 1,0 0,0 0,0 0,0-1,0 1,0 0,25 0,-1-25,-24 25,25-25,0 0,0 0,0 0,0 0,-1 0,1-25,0 25,0 0</inkml:trace>
  <inkml:trace contextRef="#ctx0" brushRef="#br0" timeOffset="5177.14">6400 1191,'-25'-25,"25"0,25 25,-25 25,25-25,-25 25,0-1,25-24,-25 25,0 0,0 0,24-25,-24 25,0-1,25-24,-25 25,25-25,-25 25,25-25,0-25,-1 25,-24-25,25 25,-25-24,25 24,-25-25,0 0,0 0,0 0,0 1,0 48,0 1,25-25,-25 25,25 0,-1-25,1 0,0 0,0 0,0 0,-1-25,1 25,-25-25,25 25,0-25,0 1,-25-1,0 0,0 0,0 0,-25 25,0 0,0 0,0 25,25 0,0 0,0 0,0-1,0 1,0 0,25-25,0 25,0-25,0 0,-1-25,1 25,0-25,0 0,0 1,-25-1,0 0,24 25,-24-25,0 0,0 1,0-1,25 25,0 0,-25 25,0-1,0 1,25-25,-25 25,0 0,25 0,-25-1,25-24,-1 0,1 0,0 0,-25-24,25 24,0-25,-1 0,1 25,-25-25,0 0,25 25,-25-24,0-1,0 0,25 25,-25 25,25-25,-25 25,24-25,-24 24,25 1,0 0,-25 0,0 0,25-25,-25 24,0 1,-25-25,0 25,0-25,1 0,-1 0,0 0,25-25,25 25,0 0,-1-25,1 25,0 0,-25-24,25 24,0-25,-1 25,1-25,0 0,0 0,0 1,-25-1,24 25,-24-25,0 50,0 0,0-1,0 1,0 0,25-25,-25 25,25-25,0 25,0-25,-1 0,1 0,0 0,-25-25,25 25,0 0</inkml:trace>
  <inkml:trace contextRef="#ctx0" brushRef="#br0" timeOffset="5308.18">7938 868,'0'0,"-25"0,0 0,0-25,1 25</inkml:trace>
  <inkml:trace contextRef="#ctx0" brushRef="#br0" timeOffset="5655.99">8012 695,'0'0,"0"24,25-24,-25 25,0 0,0 0,25 0,-25-1,0 1,25 0,-25 0,0 0,24-1,-24 1,25 0,-25 0,0 0,0-1,0 1,25-25,-25 25,0 0,0-50,25 25,0 0</inkml:trace>
  <inkml:trace contextRef="#ctx0" brushRef="#br0" timeOffset="6201.06">8186 1240,'-25'0,"25"-25,25 25,0-24,0-1,-1 25,-24-25,25 25,0-25,0 0,0 1,-25-1,24 25,1-25,-25 0,0 0,25 1,-25-1,0 0,0 0,0 0,0 1,0-1,0 0,0 0,-25 0,0 25,25-24,-24 24,24 24,0 1,-25-25,25 25,0 0,0 0,0-1,0 1,0 0,0 0,0 24,0-24,25 0,-25 0,24 0,1-1,0 1,0 0,0-25,-1 25,1-25,0 0,0 0,0 0,-1 0,1-25,0 25,0-25,0 25,-1-25,1 1,0 24,0-25,-25 0,0 0,25 25,-25-25,0 1,0-1,0 0,-25 25,0 0,0 0,0 0,25 25,-24-25,24 25,-25-25,25 24,0 1,0 0,0 0,0 0,0-1,25 1,-1 0,1-25,0 0,0 0,0 25,-1-25,26 0,-25 0,0 0</inkml:trace>
  <inkml:trace contextRef="#ctx0" brushRef="#br0" timeOffset="7049.16">10518 992,'-25'0,"0"-25,0 25,0 0,1 0,-1 0,25-24,-25 24,0 0,0 0,25 24,-25-24,1 0,-1 0,0 25,0-25,0 0,1 25,-1 0,0-25,0 25,0-1,1-24,-1 25,25 0,-25 0,25 0,0-1,0 1,25 0,0-25,-1 0,1 0,0 0,0-25,24 25,-24 0,0-25,25 25,-26-24,1-1,25 25,-25-25,0 0,-1 0,1 25,-25-24,0-1,0 0,0 0,-25 25,25 25,0 0,0 0,0-1,25 1,0-25,-25 25,25-25,0 0,-1 0,1 0,0 0,0 0,0 0,-1 0,26 0,-25 0,0-25,24 25</inkml:trace>
  <inkml:trace contextRef="#ctx0" brushRef="#br0" timeOffset="7777">11014 571,'-25'0,"0"0,25 24,0 1,0 0,0 0,25-25,-25 25,25-1,-1-24,-24 25,25 0,0 0,0-25,-25 25,0-1,25 1,-25 0,0 0,-25 0,0-1,0 1,0 0,1 0,-1 0,0-1,0 1,25 0,-25-25,25 25,0 0,25-25,0 0,0 0,0 0,-1-25,1 0,0 25,0-25,0 0,-1 25,-24-24,25 24,-25-25,25 0,-25 0,0 0,0 1,0 48,0 1,0 0,0 0,0 0,25-25,-25 24,25-24,-1 25,1-25,0 0,0 0,0 0,0-25,-1 25,1 0,0-24,0 24,-25-25,25 25,-25-25,0 0,0 0,0 1,0-1,0 0,0 0,-25 25,25 25,0 0,0 0,0-1,0 1,25 0,-1 0,1-25,0 0,0 25,0-25,-1 0,1 0</inkml:trace>
  <inkml:trace contextRef="#ctx0" brushRef="#br0" timeOffset="7915.92">11758 719,'0'0,"-25"-24</inkml:trace>
  <inkml:trace contextRef="#ctx0" brushRef="#br0" timeOffset="8352.51">12155 769,'0'0,"-25"0,0 0,0 0,25 25,-25-25,1 0,-1 25,0-1,0-24,25 25,-25-25,25 25,-24 0,24 0,-25-25,25 24,0 1,-25 0,25 0,0 0,25-25,0 0,-1 0,1 0,-25-25,25 25,0 0,-25-25,0 0,25 0,-25 1,24 24,1 24,0-24,-25 25,25-25,0 0,-1 25,1-25,0 0,0 0</inkml:trace>
  <inkml:trace contextRef="#ctx0" brushRef="#br0" timeOffset="8808.1">12279 595,'0'0,"0"-24,0 48,0 1,0 0,0 0,24 0,-24-1,25 1,-25 25,0-25,25-1,-25 26,0-25,0 0,0-1,25 1,-25 0,0 0,0 0,0-1,0 1,0-50,0 1,0-1,25 25,-25-25,24 25,1-25,0 0,0 25,0 0,0 0,-1 0,1 0,0 0,-25 25,0 0,-25-25,0 25,1-25,24 25,-25-25,0 0,0 24,0-24,0 0,1 25,-1-25</inkml:trace>
  <inkml:trace contextRef="#ctx0" brushRef="#br0" timeOffset="9440.84">12924 868,'-25'0,"0"0,0 0,25 25,-25-25,1 25,24 0,-25-25,25 24,-25-24,25 25,0 0,0 0,25-25,0 0,-1-25,1 0,-25 0,25 25,0 0,-25 25,25-25,-1 0,1 0,0 0,0-25,-25 1,0-1,25 0,-25 0,0 0,0 1,0-1,0 0,0 0,0 0,0 1,0-1,0 0,0 0,0 0,0 50,0 0,0 0,0 0,0-1,0 1,0 0,0 0,0 0,24-1,-24 1,0 0,25 0,0-25,-25 25,25-1,0-24,-1 25,1-25,0 25</inkml:trace>
  <inkml:trace contextRef="#ctx0" brushRef="#br0" timeOffset="9732.76">12948 794,'-24'-25,"48"0,1 25,0-25,0 25,0 0,-1 0,1-24,0 24,0 0,0 0,-1 0,1 0,0-25,0 25,0 0,-1 25,-24-1,25 1,-25 0,0 0,0 0,25-1,-25 1,25-25,0 25</inkml:trace>
  <inkml:trace contextRef="#ctx0" brushRef="#br0" timeOffset="9871.94">13569 695,'0'0,"-25"0,25-25</inkml:trace>
  <inkml:trace contextRef="#ctx0" brushRef="#br0" timeOffset="10117.32">13742 670,'0'0,"-25"0,1 0,-1 0,25 25,-25-25,0 24,25 1,0 0,0 0,0 0,0-1,0 1,0 0,25 0,0 0,0-25,-1 0,1 24,0-24,0 0,24 0,-24 0,0 0,25-24</inkml:trace>
  <inkml:trace contextRef="#ctx0" brushRef="#br0" timeOffset="12528.3499">14958 719,'-25'0,"0"0,0 0,25 25,-25-25,1 0,24 25,-25-25,0 25,25 0,-25-1,25 1,-25-25,25 25,-24 0,24 0,0-1,0 1,0 0,24-25,1 0,-25 25,25-25,0 0,0 0,-1 0,1 0,0 0,0 0,0 0,-1 0,1-25,0 25,25 0,-26 0,1-25,0 25,0-25,0 25,-1-24,1 24,-25-25,25 25,-25-25,0 0,0 0,-25 25,0 25,25 0,-24-25,24 25,-25 0,25-1,0 1,0 0,0 0,25-25,-25-25,24 25,1-25,0 0,0 1,0-1,-1 0,1 25,0-25,0 25,-25-25,25 25,-1 0,-24-24,25 24,0 0,0 0,-25 24,25-24,-25 25,0 0,0 0,0 0,0-1,0 1,0 0,0-50,0 0,0 1,0-1,24 0,-24 0,25 25,-25-25,25 25,-25-24,25 24,0-25,0 25,-1 0,-24 25,0-1,0 1,0 0,0 0,0-50,25 0,0 0,-25 1,25-1,0 25,-25-25,24 25,1 0,0 0,0 25,-25 0,25-25,-1 24,1-24,0 25,0-25,0 0,-25-25,24 25,1-24,-25-1,0 0,0 0,0 0,0 1,0-1,0 0,0 0,0 0,-25 1,25-1,0 50,0-1,0 1,0 0,0 0,25 0,-25-1,0 1,25 25,-25-25,25-1,-25 26,25-25,-25 0,24-1,-24 26,0-25,25 0,0-1,-25 1,0 0,0 0,0-50,0 0,-25 0,25 1,0-1,0 0,0 0,0 0,0 1,0-1,0 0,0 0,0 0,25 1,-25-1,25 0,-25 0,25 25,-1-25,1 1,0 24,0 0,0 0,-25 24,0 1,0 0,-25-25,25 25,-25-25,0 25,0-1,1-24,-1 25,0-25,0 25,0-25,1 0,-1 0,25 25,-25-25</inkml:trace>
  <inkml:trace contextRef="#ctx0" brushRef="#br0" timeOffset="13732.47">16570 943,'0'-25,"0"0,25 25,-1 0,-24-25,25 0,0 1,0-1,-25 0,25 25,-25-25,0 0,0 1,0-1,0 0,0 0,-25 25,0 0,0 0,25 25,-25-25,25 25,0 0,25-25,0 24,0-24,-25 25,25-25,0 25,-1-25,-24 25,25-25,-25 25,25-25,-25 24,25-24,-25 25,25-25,-1 0,1 0,0 0,-25-25,25 25,-25-24,25-1,-25 0,0 0,0 0,0 1,0-1,0 0,0 0,0 50,-25-25,0 25,25 0,-25-1,25 1,0 0,0 0,25 0,0-25,0 0,-1 0,1-25,0 25,-25-25,25 25,0-25,-1 0,1 25,-25-24,25 24,-25-25,25 25,-25-25,25 25,-25-25,24 25,1-25,0 25,-25 25,25 0,-25 0,0 0,0-1,0 1,0 0,0 0,-25-25,25 25,-25-25,25 24,-25-24,25-24,0-1,25 0,0 0,0 25,-25-25,25 25,-25-24,24 24,1-25,0 0,0 0,0 25,-25-25,24 1,1-1,-25 0,25 25,-25-25,0 50,0 0,25 0,-25-1,25 1,-25 0,0 0,24-25,-24 25,0-1,0 1,-24 0,-1-25,0 0,0 0,0 0</inkml:trace>
  <inkml:trace contextRef="#ctx0" brushRef="#br0" timeOffset="14428.48">17810 571,'0'-25,"-25"25,25 25,-24-25,24 24,-25-24,25 25,0 0,-25 0,25 0,0-1,0 1,0 0,25-25,0 0,-1 0,1 0,-25-25,25 25,0-25,0 25,-1-24,1-1,0 25,-25-25,25 25,-25-25,25 25,-25-25,0 1,0-1,-25 25,0 25,0-1,0 1,25 0,-24-25,24 25,0 0,0-1,0 1,24-50,1 25,-25-24,25 24,0-25,0 25,-25-25,24 25,1-25,0 25,0-25,0 25,-1 0,1 0,0 0,0 0,-25 25,25-25,-25 25,24-25,-24 25,25-25,0 25,0-25,-25 24,25-24,-1 0</inkml:trace>
  <inkml:trace contextRef="#ctx0" brushRef="#br0" timeOffset="14556.78">18157 471,'0'0,"-24"0,-1-25,0 25,0 0,0 0,25-24,-24 24,24-25,24 25</inkml:trace>
  <inkml:trace contextRef="#ctx0" brushRef="#br0" timeOffset="14683.82">18356 397</inkml:trace>
  <inkml:trace contextRef="#ctx0" brushRef="#br0" timeOffset="16607.09">1637 3001,'-24'0,"-1"0,0 0,0 0,0 0,1 0,48-24,1 24,-25-25,25 25,0-25,0 25,-1-25,1 25,0-25,0 25,0 0,-1-24,1 24,0 0,0 0,0 0,0 0,-25 24,24-24,-24 25,0 0,0 0,0 0,0-1,-24 26,24-25,-25 24,0-24,0 25,-25-25,26 24,-1-24,0 0,0 0,-24-1,24 1,0 0,0-25,0 25,25-50,25 25,0 0,-25-25,25 25,0-25,-1 25,1-24,25-1,-25 25,-1-25,1 25,25-25,-25 25,0 0,-1-25,26 25,-25 0,0-24,-1 24,1 0,0 0,-25-25,25 25,0 0,-1 0,1 0,0 0,-25-25</inkml:trace>
  <inkml:trace contextRef="#ctx0" brushRef="#br0" timeOffset="17194.86">2555 2778,'0'-25,"0"1,0-1,-25 25,25-25,0 50,0 0,0-1,0 1,0 0,0 0,0 0,0-1,0 1,0 0,0 0,0 0,25-1,-25 1,0 0,0 0,25 0,-25-1,25-24,-25 25,25-25,-1 0,1 0,0 0,-25-25,25 25,0 0,-25-24,24-1,1 0,-25 0,25 0,0 1,-25-1,0 0,0 0,0 0,-25 25,0 0,25 25,-25-25,25 25,0 0,0 0,0-1,0 1,0 0,0 0,25 0,0-25,0 0,-25-25,25 25,-25-25,0 0,0 0,-25 25,0 0</inkml:trace>
  <inkml:trace contextRef="#ctx0" brushRef="#br0" timeOffset="17414.98">2258 2927,'0'0,"-25"0,25-25,25 25,-1-25,1 25,0 0,0-24,0 24,24-25,1 0,-25 25,24-25,1 25,-1-25</inkml:trace>
  <inkml:trace contextRef="#ctx0" brushRef="#br0" timeOffset="18058.04">3399 2654,'0'-25,"24"25,-24-25,25 25,-25-24,25 24,0-25,0 0,-1 25,-24-25,25 25,0 0,0-25,0 25,-1 0,-24 25,25 0,-25 0,0 0,0-1,0 1,-25 0,1 0,24 0,-25-25,25 25,0-1,25-24,-1 0,1 0,0 0,0 0,0 0,-1 0,1 25,0-25,0 0,0 0,-1 25,1-25,-25 25,25-25,-25 25,0-1,0 1,0 0,-25 0,0 0,1-25,-1 24,-25 1,25 0,-24 0,24 0,0-25,-24 24,24-24,-25 25,25-25,1 25,-1-25,0 0,0 25,25-50</inkml:trace>
  <inkml:trace contextRef="#ctx0" brushRef="#br0" timeOffset="18398.86">4316 2853,'0'-25,"25"25,0 0,0 0,0 0,-1 0,1 0,-25 25,25-25,-25 24,0 1,0 0,0 0,-25 0,0 24,25-24,-24 0,-1 0,0-1,25 1,-25 0,0 0,1 0,24-1,-25-24,0 25</inkml:trace>
  <inkml:trace contextRef="#ctx0" brushRef="#br0" timeOffset="19819.09">5953 2406,'-24'0,"-1"0,0 25,0-25,0 25,1-25,-1 24,0-24,25 25,-25-25,0 25,1 0,24 0,0-1,-25-24,25 25,0 0,0 0,0 0,0 0,0-1,25-24,-1 25,1-25,0 0,0 0,0 0,-1 0,1 0,0 0,0 0,24-25,-24 25,25-24,-25 24,24-25,-24 25,25-25,-1 25,-24-25,25 0,-25 25</inkml:trace>
  <inkml:trace contextRef="#ctx0" brushRef="#br0" timeOffset="20770">6450 2406,'0'0,"-25"0,25 25,-25-25,0 0,0 25,25-1,-24-24,-1 25,25 0,0 0,0 0,0-1,0 1,0 0,25-25,-1 0,1 0,-25-25,25 25,0-25,0 1,-25-1,24 25,-24-25,25 25,-25-25,25 0,-25 1,0-1,25 25,0 0,-25 25,0-1,0 1,24 0,-24 0,0 0,0-1,0 1,0-50,0 1,0-1,0 0,0 0,25 0,-25 1,25-1,-25 0,25 25,0 0,-25 25,24 0,-24-1,25 1,0 0,0-25,-25 25,25-25,-1 0,1 0,0-25,0 25,-25-25,25 25,-1-25,-24 1,25 24,-25-25,0 0,0 0,-25 25,25-25,-24 25,-1 0,50 25,-1-25,-24 25,25-25,0 25,0-25,-25 25,25-25,-1 0,1 24,0-24,-25 25,25-25,-25 25,25-25,-25 25,0 0,-25-1,0-24,0 25,0-25,1 0,-1 0,0 0,0 0,0 0,25-25</inkml:trace>
  <inkml:trace contextRef="#ctx0" brushRef="#br0" timeOffset="21067">7268 2084,'0'0,"0"-25,0 50,0-1,0 1,0 0,0 0,0 0,0-1,0 1,0 0,0 0,25 0,-25-1,0 1,0 0,0 0,0 0,0-1,0 1,25 0,-25 0,25-25,-25 25,24-25,1 0,0 0,0 0</inkml:trace>
  <inkml:trace contextRef="#ctx0" brushRef="#br0" timeOffset="21254.91">7144 2406,'0'0,"-25"0,50 0,-25-25,25 25,0 0,0-25,-1 25,1 0,25-24,-25 24,-1 0,26-25,-25 25</inkml:trace>
  <inkml:trace contextRef="#ctx0" brushRef="#br0" timeOffset="21695">7764 2208,'-25'0,"1"24,-1-24,0 25,0-25,0 25,1 0,-1 0,0-1,25 1,-25 0,25 0,0 0,0-1,0 1,0 0,25-25,0 0,0 0,-1-25,1 25,-25-25,25 25,-25-24,25-1,-25 0,25 0,-25 0,0 1,0-1,0 0,24 25,-24 25,0 0,25-1,0 1,0 0,0 0,-1-25,-24 25,25-25,0 0,0 0,0 0</inkml:trace>
  <inkml:trace contextRef="#ctx0" brushRef="#br0" timeOffset="22358.43">7938 2282,'0'-25,"25"50,-1 0,-24 0,0-1,25-24,-25 25,0 0,0 0,0 0,0-1,0-48,0-1,25 0,-25 0,0 0,25 1,-25-1,25 25,-25-25,24 25,-24-25,25 25,-25-25,25 25,0-24,0 24,-25 24,25-24,-25 25,0 0,24 0,1 0,0-1,-25 1,25-25,0 25,-1-25,1 0,0 0,0 0,0-25,-1 25,1-25,0 1,-25-1,0 0,25 0,-25 0,0 1,0-1,0 0,0 0,0 0,-25 1,25-1,-25 0,25 0,-25 0,25 1,-24 24,24 24,0 1,0 0,0 0,0 0,0-1,0 1,0 0,24 0,-24 0,25-1,-25 1,25 0,-25 0,25 0,0-1,-1 1,1-25,0 0,0 25,0-25,-1 0,1 0,0-25,0 25</inkml:trace>
  <inkml:trace contextRef="#ctx0" brushRef="#br0" timeOffset="22546.68">8384 2133,'0'0,"25"0,0 0,0 0,0-25,24 25,-24 0,25-24,-26 24,26 0,0-25</inkml:trace>
  <inkml:trace contextRef="#ctx0" brushRef="#br0" timeOffset="23485.89">9426 2158,'0'25,"0"0,0-1,0 1,25 0,-25 0,0 0,25-1,-25 1,0 0,25 25,-25-26,24 1,-24 0,0 0,25 0,-25-1,0 1,25 0,-25 0,25 0,-25-50,0 0,-25 25,25-25,-25 0,25 1,-25 24,25-25,0 0,-24 0,24 0,-25 1,25-26,-25 25,25 0,0 1,0-26,-25 25,25 0,0 1,0-26,0 25,0 0,25 1,0 24,0-25,-1 25,1 0,0 0,0 0,0 0,-1 25,1-1,-25 1,0 0,0 0,0 0,0-1,0 1,-25 0,1-25,-1 25,25 0,-25-1,0 1,0-25,1 25,-1 0,0-25,25 25,-25-25,0 0</inkml:trace>
  <inkml:trace contextRef="#ctx0" brushRef="#br0" timeOffset="23981.76">9798 2431,'0'-25,"25"25,0 0,-25-25,25 0,-1 1,-24-1,25 0,-25 0,0 0,25 25,-25-24,0-1,0 0,0 0,0 50,25-25,0 25,-1 0,1-1,0 1,-25 0,25-25,-25 25,0 0,0-1,25 1,-25 0,0 0,24-25,1 0</inkml:trace>
  <inkml:trace contextRef="#ctx0" brushRef="#br0" timeOffset="26025.76">10369 2108,'0'0,"0"25,-25-25,0 25,25 0,-25-25,25 25,0-1,0 1,-25 0,25 0,0 0,0-1,0 1,25 0,0 0,0-25,0 0,0 0,-1 0,1 0,-25-25,25 25,0 0,0-25,-1 0,1 25,-25-24,25 24,-25-25,0 0,0 0,0 0,0 1,-25 24,25-25,-25 25,1-25,-1 25,0 0,0 0,0 0,1 0,-1 0,0 0,0 0,0 25,0-25,1 0,-1 0,25 25,25-25,-1 0,1 0,0 0,0-25,0 25,0 0,-1 0,26 0,-25-25,0 25,-1 0,1-25,0 25,0 0,0-25,-1 25,1 0,0 0,-25-24,25 24,0-25,-25 50,-25-25,25 24,-25-24,25 25,0 0,-25 0,25 0,0-1,0 1,0 0,25 0,0-25,0 0,-1 0,1-25,0 25,0-25,0 25,-1 0,-24-25,25 25,0-24,0 24,-25-25,25 25,-25-25,24 25,-24-25,25 25,-25-25,0 1,0-1,0 0,0 0,-25 25,1 0,-1 0,25 25,-25-25,0 25,0 0,25-1,-24-24,24 25,0 0,0 0,0 0,0-1,0 1,24-25,1 0,0 0,0 0,0 0,-1 0,1 0,-25-25,25 25,0-24,0 24,-1-25,1 25,-25-25,25 0,-25 0,25 25,-25-24,25 24,-25-25,0 0,0 0,24 25,-24-25,0 1,-24 48,-1-24,0 0,0 0,25 25,-25-25,25 25,0 0,25-25,-25 25,25-25,0 0,0 0,-1 0,1 0,0 0,0 24,-25 1,25-25,-25 25,0 0,0 0,-25-1,0-24,25 25,-25-25,0 0,1 0,24 25,-25-25,25-25,25 0,-1 25,-24-24,25 24,-25-25,25 25,-25-25,25 25,0-25,0 0,-25 1,24 24,1-25,-25 0,25 25,0-25,-25 0,25 25,-25-24,24 24,-24-25,0 0,-24 25,24 25,-25-25,0 25,0-1,25 1,0 0,0 0,25-25,-25 25,25-25,0 24,-1-24,-24 25,0 0,25-25,-25 25,0 0,0-1,-25-24,1 0,24 25,-25-25,0 0,0 0,0 0,1 0,-1 0</inkml:trace>
  <inkml:trace contextRef="#ctx0" brushRef="#br0" timeOffset="31609.86">9724 2332,'25'0,"-1"0,1 0,0 0,0 0,0-25,24 25,-24-25,25 25,-1-25,1 25,-1-25,1 1,24 24,-24-25,25 0,-1 25,0-25,1 0,-1 1,1 24,-1-25,0 0,1 0,-1 25,1-25,-1 1,0 24,1-25,-25 25,24-25,-24 25,-1-25,1 25,-25 0,24 0,-24-25,0 25,0 0,-1 0,1 0,-50 0,1 0,24 25</inkml:trace>
  <inkml:trace contextRef="#ctx0" brushRef="#br0" timeOffset="32482.2">12477 1910,'-25'0,"25"25,0 0,0-1,0 1,0 0,0 0,0 0,0-1,0 1,0 0,0 0,25 24,-25-24,0 0,25 25,-25-26,0 1,25 0,-25 0,25 0,-25-1,24 1,-24 0,0 0,0-50,0 0,0 0,0 1,-24 24,24-25,0 0,-25 0,25 0,-25 1,25-1,0 0,0 0,0-24,-25 24,25 0,0 0,0-24,0 24,0 0,0 0,0 0,25 1,-25-1,25 0,0 0,-25 0,24 25,1-24,0 24,0 0,0 0,-1 0,1 0,0 24,0 1,-25 0,0 0,0 0,0-1,0 1,0 0,-25-25,25 25,-25 0,0-1,1 1,-1 0,0-25,0 25,0 0,1-25,24 24,-25-24,0 0,25 25</inkml:trace>
  <inkml:trace contextRef="#ctx0" brushRef="#br0" timeOffset="33678.54">12899 2232,'25'-24,"-1"-1,1 0,0 0,0 0,0 1,-1-1,-24 0,25 25,-25-25,25 0,-25 1,0-1,0 0,0 0,-25 25,25-25,-25 25,1 0,-1 25,25 0,0 0,0 0,25-25,-25 24,24-24,-24 25,25 0,0-25,-25 25,25-25,-25 25,25-25,-25 24,24-24,-24 25,25-25,-25 25,25-25,0 0,-25 25,25-25,-25-25,24 25,1 0,0-25,0 0,0 1,-25-1,24 25,-24-25,25 0,-25 0,0 1,0-1,0 0,0 0,0 0,-25 25,1 25,24 0,0 0,0 0,0-1,0 1,0 0,0 0,0 0,24-25,-24 24,25-24,0 0,0 0,0 0,-25-24,25 24,-1-25,1 0,0 25,-25-25,25 25,-25-25,25 25,-25-24,24-1,1 0,-25 0,0 0,25 25,-25-24,0-1,0 0,25 0,-25 50,25-25,-1 0,-24 25,0 0,25-25,-25 24,0 1,25-25,-25 25,0 0,0 0,0-1,0 1,0 0,0 0,0-50,25 0,-25 0,25 1,-25-1,24 0,-24 0,0 0,0 1,0-1,0 0,0 0,0 0,0 50,25 0,0 0,0-25,-25 25,25-25,-1 24,1 1,0 0,-25 0,0 0,0-1,0 1,0 0,-25-25,0 25,1-25,-1 0</inkml:trace>
  <inkml:trace contextRef="#ctx0" brushRef="#br0" timeOffset="35282.78">14288 1836,'-25'0,"50"0,-25-25,25 25,-1-25,1 25,0 0,-25 25,0 0,0-1,25 1,-25 0,0 0,0 0,0-1,25-24,-25 25,0 0,24-25,-24 25,25-25,-25 25,25-25,0 0,0 0,-25-25,25 25,-1 0,-24-25,25 25,-25-25,25 25,0-25,0 1,-25-1,24 0,-24 0,0 0,0 1,25 24,-25-25,0 0,0 0,0 0,0 50,-25-25,25 25,0 0,-24 0,24-1,0 1,0 0,0 0,0 0,0-1,0 1,0 0,24-25,1 0,-25 25,25-25,0-25,0 0,-1 25,-24-25,25 1,-25-1,25 25,-25-25,25 0,-25 0,25 25,-25-24,24-1,-24 0,0 50,0 0,0-1,0 1,0 0,0 0,25 0,-25-1,25-24,0 25,0-25,-1 0,1 0,0 0,0 0,0 0,-1 0,1-25,0 25,0-24,0-1,-1 0,-24 0,0 0,0 1,0-1,0 0,0 50,-24-25,24 25,0-1,0 1,0 0,0 0,0 0,0-1,24-24,1 25,0-25,0 0,0 0,24 0,-24 0,25 0</inkml:trace>
  <inkml:trace contextRef="#ctx0" brushRef="#br0" timeOffset="36435.6">16396 1712,'25'0,"-25"-25,0 50,0-1,0 1,0 0,0 0,0 0,25-1,-25 1,0 0,25 0,-25 0,0-1,24 1,-24 0,0 0,25 0,-25-1,0 1,0-50,0 1,0-1,-25 25,25-25,-24 0,24 0,0 1,0-1,0 0,-25 0,25 0,0 1,0-1,0 0,0 0,0 0,25-24,-25 24,24 0,-24 0,25 25,-25-25,25 1,0 24,0 0,-1 0,1 0,-25 24,0 1,0 0,0 0,0 0,0 0,-25-1,1-24,24 25,-25 0,0 0,0 0,0-25,1 24,-1-24,0 25,0-25,25 25</inkml:trace>
  <inkml:trace contextRef="#ctx0" brushRef="#br0" timeOffset="36808.15">16917 1860,'0'-24,"0"-1,0 0,25 0,-25 0,0 1,25-1,-25 0,25 0,-25 0,0 0,0 1,24 24,-24-25,25 25,0 0,-25 25,0-1,25 1,-25 0,0 0,0 0,0 0,25-1,-25 1,0 0,24-25,-24 25,25-25,0 25</inkml:trace>
  <inkml:trace contextRef="#ctx0" brushRef="#br0" timeOffset="38216.58">17463 1687,'0'0,"0"-25,0 0,0 0,-25 25,25 25,0 0,0 0,0 0,0-1,0 1,25-25,-25 25,25-25,-25 25,0-50,-25 0,0 0,25 1,0-1,25 0,0 25,-25-25,24 25,1-25,0 25,-25-25,25 25,0-24,-1 24,1 0,0-25,0 25,0 0,0 0,-25 25,-25-1,25 1,0 0,-25 0,25 0,0 0,0-1,0 1,0 0,0 0,25 0,0-25,-1 0,1 0,0 0,0 0,0-25,-1 25,1-25,0 25,0 0,0-25,-1 25,1-25,0 25,-25-24,25 24,-25-25,25 25,-25-25,24 25,-24-25,0 0,-24 25,24 25,-25-25,25 25,0 0,0 0,-25-25,25 24,0 1,25-25,-25 25,25-25,-1 0,-24-25,25 25,0 0,0-25,0 25,-1 0,1-24,0-1,0 25,-25-25,25 25,-25-25,0 0,24 0,-24 1,0-1,0 0,-24 25,-1 25,0 0,0-1,25 1,-25-25,25 25,-24 0,24 0,-25 0,25-1,0 1,25-25,-1 0,1 0,0 0,0 0,-25-25,25 25,-1 0,-24-24,25 24,0-25,0 0,0 25,-1-25,-24 0,25 25,-25-25,25 1,-25-1,0 0,25 0,-25 50,-25 0,0 0,25-1,0 1,-25-25,25 25,0 0,0 0,0 0,25-25,0 0,0 0,0-25,-1 25,1-25,-25 0,25 25,0-25,0 0,-25 1,24 24,-24-25,0 0,25 25,-25-25,25 0,-25 1,25 24,0 24,0 1,-1-25,-24 25,25 0,0 0,0-1,0 1,-1 0,1 0,0 0,0 0,0-1,-25 1,0 0,0 0,0 0,-25-25,0 0,0 0,0 24,-24-24,24 0</inkml:trace>
  <inkml:trace contextRef="#ctx0" brushRef="#br0" timeOffset="41196.33">19026 4018,'0'0,"-25"0,25-24,-25 24,25-25,0 0,-25 25,25-25,25 25,0 0,-25-25,25 25,-1 0,1 0,0 0,0 0,0 0,-1 0,1 25,-25 0,0 0,0 0,0-1,0 1,0 0,0 0,0 0,0-1,25-24,-25 25,25-25,-25 25,25-25,-1 25,1 0,0-25,-25 24,25-24,0 25,-25 0,0 0,0 0,-25-25,0 24,0-24,0 25,1-25,-1 0,0 25,0-25,0 0,1 0,-1 0</inkml:trace>
  <inkml:trace contextRef="#ctx0" brushRef="#br0" timeOffset="41647.9">20142 3746,'0'0,"-25"-25,0 25,25 25,0-1,0 1,0 0,-25 0,25 0,0 24,0-24,0 0,0 24,0-24,0 25,0-25,0-1,0 1,0 0,25 0,0-25,0 25,0-25,-1 0,1 24,0-24,0 0,0 0,-1-24,1 24,0 0,0 0,0-25,-1 25,1 0,-25-25,25 25,-25-25,0 0,-25 25,0-24,1 24,-1 0</inkml:trace>
  <inkml:trace contextRef="#ctx0" brushRef="#br0" timeOffset="41808.8">19993 4068,'0'0,"-25"0,0 0,25-25,25 25,0 0,0 0,24-25,-24 25,0 0,25 0</inkml:trace>
  <inkml:trace contextRef="#ctx0" brushRef="#br0" timeOffset="42252.75">21556 3646,'0'-25,"-25"50,0-25,0 25,0 0,1 0,-1 0,0-25,-25 24,26 26,-1-25,-25 0,25-1,1-24,-1 25,0 0,0 0,0 0,25-1,25-24,0 0,0 0,0 0,-1 0,1 0,25-24,-25 24,24 0,1-25,-1 25,1 0,0-25,-26 25,26-25,0 25,-1-25,1 25,-25-24,24 24,-24-25,0 25</inkml:trace>
  <inkml:trace contextRef="#ctx0" brushRef="#br0" timeOffset="42416.68">21680 3671,'-25'0,"50"0,-75 0,50 25,-25-25,25 25,0 0,0-1,0 1,25 0,0 0,-25 0,25 24,-25-24,24 25,-24-1,25-24,-25 25,25-1,-25 1,0-25</inkml:trace>
  <inkml:trace contextRef="#ctx0" brushRef="#br0" timeOffset="43444.21">19646 5606,'0'-25,"0"0,24 25,1-25,-25 1,25-1,-25 0,25 0,0 0,-25 1,0-1,24 0,-24 0,0 0,0 1,0-1,0 0,0 0,0 0,-24 25,48 0,1 25,0-25,-25 25,25-25,0 25,0 0,-1-25,-24 24,25 1,-25 0,25 0,-25 0,25-25,-25 24,25-24,-25 25,24-25,1 25,0-25,0-25,0 25,-1-25,1 1,0 24,-25-25,25 0,0 25,-1-25,1 0,0 25,-25-24,25-1,0 0,-25 0,0 0,0 1,0-1,0 0,-25 25,0 0,0 0,25 25,-25-25,25 25,-24-25,-1 24,25 1,0 0,0 0,0 0,0-1,25-24,-25 25,24-25,1 25,0-25,0 25,0-25,-1 0,1 25,0-25,0 0,0 0,24 0</inkml:trace>
  <inkml:trace contextRef="#ctx0" brushRef="#br0" timeOffset="44772.39">20638 5184,'0'-25,"0"1,0 48,0 1,0 0,0 0,0 0,0-1,0 1,0 0,0 0,0 0,25-25,-25 24,24 1,1-25,0 0,0 0,-25-25,25 1,-1-1,1 0,-25 0,25 25,-25-25,0 1,0-1,0 0,25 0,-25 0,0 1,0 48,0 1,0 0,0 0,25 0,0-25,-1 24,1-24,0 0,0 0,0-24,-1 24,1 0,0-25,0 0,0 25,-1-25,-24 0,25 25,-25-24,0-1,0 0,0 0,-25 25,1 0,24-25,-25 25,0 25,0-25,25 25,-25-25,1 25,-1 0,25-1,0 1,0 0,0 0,0 0,25-1,-1-24,1 25,0-25,0 0,0 0,-1-25,1 25,0-24,0 24,0 0,-1-25,1 25,-25-25,25 25,0-25,0 0,-25 1,0-1,0 0,24 0,-24 0,0 1,0-1,0 0,0 0,0 50,25 0,-25 0,25-1,-25 1,25 0,-25 0,0 0,25-1,-25 1,0 0,0 0,0 0,0-1,-25-24,25 25,-25-25,0 0,25 25,-25-25,1 0,-1 0,25-25,-25 25,25-25,25 25,-25-24,25 24,-1 0,1 0,-25-25,25 25,0 0,0 0,-1-25,1 25,0-25,0 25,0-25,-1 25,1-24,0-1,-25 0,25 0,-25 0,0 1,0-1,-25 50,25-1,0 1,0 0,0 0,0 0,0-1,0 1,25-25,0 0,-1 0,1 0,0 0,0 0,0 0,-1 0</inkml:trace>
  <inkml:trace contextRef="#ctx0" brushRef="#br0" timeOffset="44908.31">21952 4837,'-24'-25,"-1"25,0-25,25 0</inkml:trace>
  <inkml:trace contextRef="#ctx0" brushRef="#br0" timeOffset="45712.81">22002 4589,'-25'0,"25"25,25-25,-25 24,0 1,25 0,-25 0,25 0,-25-1,0 1,25 0,-25 0,0 0,24 0,-24-1,0 1,0 0,0 0,25-25,-25 25,0-1,25-24,-25 25,0 0,-25-25,0 0,25 25,-24-25,-1 25,0-25,25 24,-25-24,50 0,0 0,-25-24,25 24,-1 0,1-25,0 25,0-25,0 25,-1-25,1 25,0-25,-25 1,25 24,0-25,-1 0,1 0,-25 0,25 1,-25-1,25 0,-25 0,25 0,-25 0,0 1,0-1,0 0,0 0,0 0,0 1,-25 48,25 1,-25 0,25 0,0 0,0-1,0 1,0 0,0 0,0 25,0-26,0 1,0 0,0 0,25 0,0-1,-1-24,-24 25,25-25,0 0,0 0,0 0,24 0,-24 0,0 0,24-25,-24 25,25-24,-25-1,-1 25,26-25,-25 0,0 0,-1 1,1-1,-25 0,0 0,0 0,0 0,0 1,0-1,0 0,0 0,0 0,-25 25,1 0,-1 0,0 25,25 0,-25-25,0 25,25 0,-24-1,24 1,0 0,0 0,0 0,0 0,0-1,24 1,1-25,0 25,0-25,0 25,-1-25,26 0,-25 25,25-25,-1 0</inkml:trace>
  <inkml:trace contextRef="#ctx0" brushRef="#br0" timeOffset="46588.25">21035 5978,'-25'0,"0"0,0 25,1-25,-1 25,0-25,0 24,0-24,0 25,1 0,24 0,-25 0,0-25,0 24,25 1,-25 0,25 0,0 0,0-1,25-24,0 0,0 0,0 0,-1 0,1-24,0 24,0-25,0 25,0-25,-1 25,1-25,-25 0,25 25,-25-24,25 24,-25-25,0 0,0 0,0 0,0 1,0 48,0 1,0 0,0 0,25 0,-25-1,24-24,-24 25,25 0,0 0,0-25,0 0,-25 25,24-25,1 0,0 0</inkml:trace>
  <inkml:trace contextRef="#ctx0" brushRef="#br0" timeOffset="47276.9">21531 5755,'25'0,"-25"24,24 1,-24 0,25-25,-25 25,0 0,0 0,0-1,0 1,0 0,0 0,-25 0,1-1,-1 26,0-25,0 0,0-1,1 1,-1-25,25 25,-25 0,0 0,0-1,25 1,25-25,0 0,0-25,0 25,-1-24,1-1,0 25,-25-25,25 0,0 25,-25-25,24 1,1-1,-25 0,25 25,-25-25,0 50,0 0,0 0,0-1,0 1,25-25,0 0,-1 0,1 0,0-25,0 25,0 0,-25-24,24 24,1-25,0 0,0 0,0 0,-25 1,0-1,0 0,0 50,0 0,0-1,24-24,-24 25,0 0,25-25,-25 25,25-25,0 0,-25 25,25-25,0 0,-1 0,1 0</inkml:trace>
  <inkml:trace contextRef="#ctx0" brushRef="#br0" timeOffset="47411.99">22176 5829,'0'0,"-25"0,25-25</inkml:trace>
  <inkml:trace contextRef="#ctx0" brushRef="#br0" timeOffset="47816.68">22449 5854,'-25'0,"0"0,0 0,0 0,1 0,-1 25,0 0,0-25,25 24,-25-24,25 25,-24 0,24 0,0 0,0-1,24 1,1-25,0 0,-25-25,25 25,0-24,-1 24,-24-25,25 0,0 25,-25-25,0 0,25 25,-25 25,25-25,-25 25,24-25,-24 25,25-25,0 25,0-1,0-24,-1 0,1 25</inkml:trace>
  <inkml:trace contextRef="#ctx0" brushRef="#br0" timeOffset="48243.46">22721 5631,'-24'0,"24"24,0 1,0 0,0 0,0 0,0-1,0 1,0 0,0 0,0 0,0 0,0-1,0 1,0 0,0 0,0 0,0-1,0-48,0-1,24 0,1 25,0-25,0 25,0-25,-1 25,1 0,0 0,0 0,0 25,-1-25,-24 25,0 0,-24-25,-1 25,0-25,25 24,-25-24,0 0,1 25,-1-25,0 0,0 0,0 0</inkml:trace>
  <inkml:trace contextRef="#ctx0" brushRef="#br0" timeOffset="48796.68">23242 5829,'0'-25,"-24"25,-1 0,0 25,0-25,0 0,1 25,-1-25,0 25,0 0,25-1,0 1,0 0,25-25,-25-25,25 25,0-25,-1 25,1 0,0 0,0 0,-25 25,25-25,-1 0,1 0,0 0,0 0,0 0,-1 0,1 0,-25-25,25 25,-25-24,25 24,-25-25,0 0,0 0,0 0,0 0,0 1,0-1,0 0,0 0,-25 0,25 1,0-1,-25 0,25 0,0 0,0 1,0-1,0 50,0-1,0 1,-25 0,25 0,0 0,0-1,0 1,0 0,0 0,25 0,-25-1,25 1,0 0,-25 0,25 0,-1 0,1-1,0-24</inkml:trace>
  <inkml:trace contextRef="#ctx0" brushRef="#br0" timeOffset="49080.44">23366 5755,'-24'0,"-1"-25,25 0,25 25,-25-25,24 25,1 0,0-25,0 25,0-24,-1 24,26 0,-25-25,0 25,-1 0,1-25,0 25,0 0,0 0,-1 0,-24 25,0 0,0-1,0 1,25 0,-25 0,0 0,0-1,0 1,25 0,-25 0,25-25,-25 25,25-25,-25 25,24-25</inkml:trace>
  <inkml:trace contextRef="#ctx0" brushRef="#br0" timeOffset="49231.55">23912 5531,'0'0,"-25"-24,25-1,0 0,-25 25,25-25,25 25</inkml:trace>
  <inkml:trace contextRef="#ctx0" brushRef="#br0" timeOffset="49484.67">24061 5507,'0'0,"-25"24,0-24,0 0,25 25,-24-25,24 25,-25 0,0 0,25-1,-25-24,25 25,0 0,0 0,0 0,0-1,25-24,0 0,-25 25,25-25,-1 0,1 0,25 0,-25 0,24 0,-24 0,25 0,-25 0,24 0</inkml:trace>
  <inkml:trace contextRef="#ctx0" brushRef="#br0" timeOffset="51340.3">21779 7317,'25'0,"-1"0,1 0,0-24,0 24,0-25,-1 25,1-25,0 25,-25-25,0 0,0 1,-25 24,0 24,1-24,-1 25,0-25,0 25,0 0,1 0,-1-1,25 1,-25 0,25 0,0 0,0-1,0 1,0 0,25-25,0 0,-1 0,1 25,0-25,0 0,24-25,-24 25,0 0,25 0,-25-25,24 25,-24-25,0 1,24 24,-24-25,0 0,0 0,-25 0,25 1,-25-1,0 0,0 0,0 0,-25 1,25-1,-25 25,25-25,-25 25,25-25,-25 25</inkml:trace>
  <inkml:trace contextRef="#ctx0" brushRef="#br0" timeOffset="52032.65">22523 7094,'-25'0,"0"0,1 0,-1 0,0 0,0 25,0 0,1 0,24-1,-25-24,25 25,0 0,0 0,0 0,0-1,0 1,25-25,-1 0,1 0,0 0,0-25,24 25,-24 0,0-24,0 24,24-25,-24 25,0-25,0 25,0-25,-1 0,-24 1,25 24,-25-25,25 0,-25 0,0 0,0 1,0 48,0 1,0 0,0 0,0 0,25-1,-25 1,0 0,25 0,-25 0,0-1,0 1,0 0,24 0,-24 0,0-1,0 1,0 0,0 0,-24-25,24-25,-25 0,25 0,-25 1,25-1,0 0,0 0,0 0,0 1,0-1,0-25,0 25,0 1,0-1,0 0,25 0,0 0,-25 1,24-1,-24 0,25 25,0-25,0 25,0 0,-1 0,-24 25,0 0,0 0,0-1,-24 1,-1 0,0 0,0 0,0-1,1 1,-1-25,25 25</inkml:trace>
  <inkml:trace contextRef="#ctx0" brushRef="#br0" timeOffset="52424.65">23242 7020,'-24'0,"-1"0,0 0,0 25,0-25,1 0,24 24,-25-24,25 25,-25-25,25 25,-25-25,25 25,0 0,0-1,0 1,0 0,25-25,0 0,-25-25,25 25,-1 0,-24-25,25 1,-25-1,25 25,-25-25,25 0,-25 0,25 25,-25 25,24-25,-24 25,25 0,0 0,0-1,0-24,-1 25,1-25</inkml:trace>
  <inkml:trace contextRef="#ctx0" brushRef="#br0" timeOffset="53027.46">23416 7094,'0'0,"0"-25,0 1,25 24,0 0,-25 24,0 1,0 0,0 0,0 0,0-1,0 1,0-50,24 1,-24-1,25 0,0 0,-25 0,25 25,0-24,-25-1,24 25,-24 25,25-25,-25 24,25-24,0 0,0 0,-1 0,1-24,0 24,-25-25,0 0,25 0,-25 0,0 1,25 48,-25 1,24 0,-24 0,25-25,-25 25,0-1,0 1,0 0,0 0,0 0,-25-25,25 24,-24-24,-1 25,0-25,0 0</inkml:trace>
  <inkml:trace contextRef="#ctx0" brushRef="#br0" timeOffset="53644.39">24036 6871,'0'-25,"0"50,0 0,0 0,0-1,0 1,-25 0,25 0,0 0,0-1,0 1,25 0,0-25,0 0,0 0,-1 0,1 0,0 0,-25-25,25 25,0 0,-1-25,1 25,0-24,0-1,-25 0,25 25,-25-25,24 0,-24 1,0-1,0 0,-24 25,-1 0,25 25,-25-25,25 25,-25-25,25 24,-25-24,25 25,0 0,0 0,0 0,0-1,25-24,0 0,0-24,0 24,-25-25,24 25,1-25,0 25,0-25,0 25,-25-25,24 25,1 0,0-24,0 24,0 0,-25 24,24-24,1 25,-25 0,25-25,-25 25,25-25,-25 25,25-25,-1 0,1 24,0-24,0 25,0-25,-1 0,1 0,0-25</inkml:trace>
  <inkml:trace contextRef="#ctx0" brushRef="#br0" timeOffset="53775.67">24383 6672,'0'0,"-24"0,-1-24</inkml:trace>
  <inkml:trace contextRef="#ctx0" brushRef="#br0" timeOffset="55675.6">11510 16966,'0'0,"25"0,-25-24,0-1,24 25,-24-25,0 0,-24 25,24 25,-25-25,25 25,-25-25,25 25,-25-1,0 1,1 0,-1 0,0 0,0 24,0-24,25 0,-25 0,1-1,-1 1,25 0,-25 0,0 0,25-1,0 1,25 0,0-25,0 0,-1-25,1 25,25 0,-25-25,24 25,1-24,0-1,-1 25,26-25,-26 0,1 25,-1-25,1 25,0-24,-1 24,1-25,-25 25,24 0,-24 0,0-25,0 25,-1 0,1 0,-25 25</inkml:trace>
  <inkml:trace contextRef="#ctx0" brushRef="#br0" timeOffset="55999.6">11758 16917,'-25'0,"0"0,25 25,25-25,-25 24,0 1,25 0,-25 0,0 0,0-1,25 26,-25-25,0 0,0 24,0 1,0-25,0 24,0-24,0 25,0-26,0 26,0-25,0 0,0 0,0-1,0 1,0 0,0 0,24 0</inkml:trace>
  <inkml:trace contextRef="#ctx0" brushRef="#br0" timeOffset="56696.68">12824 16842,'-24'0,"24"-24,-25 24,25 24,0 1,0 0,-25 0,25 0,0 24,0-24,-25 25,25-1,0 1,0-1,0 1,-25-25,25 24,0-24,0 0,0 0,25 0,-25-1,25 1,0-25,0 0,-1 0,1 0,0 0,0-25,0 1,-1-1,1 25,-25-25,25 0,0 0,0 1,-25-1,24 25,-24-25,0 0,0 50,0 0,0 0,25-25,-25-25,25 25,-25-25,0 0,0 0,-25 25,0 0,1-24,-1 24</inkml:trace>
  <inkml:trace contextRef="#ctx0" brushRef="#br0" timeOffset="56924.54">12601 17190,'-25'0,"50"0,-25-25,25 25,0-25,0 25,-1-25,1 25,0-25,25 1,-26 24,26-25,0 0,-26 0</inkml:trace>
  <inkml:trace contextRef="#ctx0" brushRef="#br0" timeOffset="57168.59">13593 16768,'0'0,"0"-25,0 0,25 25,-25 25,25-25,-25 25,0 0,25 0,-25 24,0-24,25 0,-25 0,0 24,0-24,24 0,-24 24,0-24,25 0,-25 25,25-26,-25 1,25 0,-25 25,25-26</inkml:trace>
  <inkml:trace contextRef="#ctx0" brushRef="#br0" timeOffset="65047.49">15032 17264,'0'0,"25"0,0 0,-1 0,-24-25,25 25,0 0,0 0,0 0,-1-25,1 25,0 0,25-24,-26 24,1-25,25 25,-1-25,-24 25,25-25,-1 0,1 25,-25-24,25-1,-1 25,-24-25,25 25,-1-25,-24 0,0 25,0-24,-1 24,1 0,0-25,-25 0,-25 25,0 0,1 0,-1 0,0 0,0 0,0 0,1 0,-26 0,25 0,0 0,1 0,-1 0,0 0,0 25,0-25,25-25,25 25,0 0,0 0,-25-25,25 25,-1 0,1 0,0 0,0 0,0 0,24 0,-24-25,0 25,0 0,-1 0,1 25,0-25,0 0,-25 25,25-25,-25 25,0 0,-25-1,0 1,0-25,25 25,-25-25,1 25,-1-25,25 25,-25-25,0 0,0 24,1-24,-1 25,0-25</inkml:trace>
  <inkml:trace contextRef="#ctx0" brushRef="#br0" timeOffset="65840.25">17314 16495,'-25'0,"0"0,25-25,-24 25,-1 0,0 0,25 25,-25-25,0 0,1 0,24 25,-25-25,0 0,0 25,0-25,25 25,-24-25,-1 24,0-24,0 25,0-25,1 25,-1 0,25 0,-25-25,25 24,0 1,0 0,0 0,25 0,0-1,-1 1,1-25,0 25,0-25,0 25,-1-25,1 0,0 0,0 0,0 0,24 0,-24 0,0 0,24 0,-24-25,0 25,25 0,-26-25,1 25,0 0,25 0,-26-25,1 25,0 0,0 0,-25-24,25 24</inkml:trace>
  <inkml:trace contextRef="#ctx0" brushRef="#br0" timeOffset="66839.47">17686 16644,'0'0,"-25"0,0-25,1 25,-1 0,0 0,25 25,-25-25,25 25,-25 0,25-1,0 1,0 0,0 0,0 0,0-1,25-24,0 25,0-25,-25 25,25-25,-1 0,1 0,0 0,0 0,-25-25,0 0,-25 1,25-1,0 0,0 0,0 0,0 1,0-1,25 25,0 0,0 0,-25 25,24-25,-24 24,0 1,0 0,25-25,-25 25,0 0,0-1,0 1,-25 0,25 0,-24-25,24 25,0-50,0 0,0 0,24 25,-24-25,0 1,25-1,-25 0,0 0,0 0,25 25,-25-24,0-1,25 0,0 25,-25 25,0 0,24-25,-24 24,25 1,0 0,0-25,0 0,-1 0,1 0,-25-25,25 25,0-25,0 25,-25-24,24 24,1-25,-25 0,25 25,-25-25,25 25,-25-25,0 1,0-1,-25 25,0-25,0 25,1 0,-1 0,0 0,0 25,0-25,25 25,-24-25,24 24,0 1,24-25,1 0,-25 25,25-25,0 0,-25 25,25-25,-1 0,1 25,0-25,-25 24,25-24,0 25,-1-25,-24 25,0 0,0 0,-24-25,-1 24,0-24,0 25,0-25,1 25,-1-25,0 0,0 0</inkml:trace>
  <inkml:trace contextRef="#ctx0" brushRef="#br0" timeOffset="67276.47">18455 16247,'-25'0,"25"-25,-25 25,25-25,0 50,0 0,0 0,0 0,0-1,0 1,0 0,0 0,0 0,0 24,0-24,0 25,0-25,0-1,0 26,0-25,0 0,0-1,25 1,-25 0,25 0,-25 0,25-25,-25 24,25-24,-1 25,1-25,0 25,0-25,0 0,-25-25,24 25,1-25</inkml:trace>
  <inkml:trace contextRef="#ctx0" brushRef="#br0" timeOffset="67492.47">18207 16594,'0'0,"-25"0,0 25,50-25,0-25,0 25,0 0,-1 0,1-24,25 24,-1-25,-24 25,25-25,-1 25,1-25,0 0</inkml:trace>
  <inkml:trace contextRef="#ctx0" brushRef="#br0" timeOffset="68000.52">18976 16371,'-25'0,"0"0,1 0,-1 0,0 25,0-25,25 25,-25 0,0-1,25 1,-24 0,-1 0,25 0,-25-1,25 1,0 0,0 0,0 0,0-1,25-24,0 0,-1 0,1 0,0-24,0 24,0-25,0 0,-25 0,24 25,-24-25,0 1,0-1,25 0,-25 0,0 0,0 1,-25 24,25-25,0 0,-24 25,24 25,0 0,0-1,24-24,-24 25,25 0,-25 0,25-25,-25 25,25-25,0 0,-25 24,24-24,1 0,0 0,0 0,0 0,-1 0,1 0,0 0,0 0,0 0</inkml:trace>
  <inkml:trace contextRef="#ctx0" brushRef="#br0" timeOffset="68724.45">19050 16421,'0'-25,"25"25,0-25,0 25,0 0,-1 25,1-25,-25 25,25-25,-25 25,0-1,0 1,0 0,0 0,0 0,0-1,0-48,0-1,0 0,0 0,0 0,25 25,-25-24,0-1,25 25,-25-25,24 0,1 25,0 0,-25 25,25-25,-25 25,25-25,-25 25,24-25,-24 24,25-24,-25 25,25-25,-25 25,25-25,0 0,-1 0,1 0,0-25,0 25,0 0,-25-25,24 1,1 24,0-25,0 0,-25 0,25 25,-25-25,0 0,0 1,0-1,0 0,0 0,0 0,0 1,0-1,-25 0,25 0,-25 0,25 1,-25 24,25-25,-25 25,1 0,24 25,0-1,0 1,0 0,0 0,0 0,0-1,0 1,24 0,-24 0,25 0,-25-1,25 1,0 0,-25 0,25 0,-1-25,1 25,0-1,0-24,0 0,0 25,-1-25,1 0,0 0,0 0,0 0,-1-25,1 25,0 0,0-24,0-1</inkml:trace>
  <inkml:trace contextRef="#ctx0" brushRef="#br0" timeOffset="68948.45">19373 16247,'0'0,"0"25,-25-25,50 0,24-25,-24 25,0 0,25-25,-1 25,1-25,-1 25,26-24,-26 24,1-25,0 0,24 25,-24 0</inkml:trace>
  <inkml:trace contextRef="#ctx0" brushRef="#br0" timeOffset="69423.52">20613 16073,'25'0,"-25"25,0 0,25-25,-25 25,0 0,0-1,24 1,-24 0,0 25,25-26,-25 1,0 0,0 0,25 0,-25 24,0-24,25 0,-25 0,0 0,25-1,-25 1,0 0,24-25</inkml:trace>
  <inkml:trace contextRef="#ctx0" brushRef="#br0" timeOffset="69704.42">20588 16073,'0'0,"0"-24,0-1,25 0,0 25,0-25,-1 25,1 0,0 0,0 0,0 0,-1 0,1 0,0 0,0 25,0-25,-25 25,0 0,0-1,0 1,0 0,-25 25,0-26,0 1,0 0,1 0,-1 0,-25-1,25 1,1-25,-1 25,0 0</inkml:trace>
  <inkml:trace contextRef="#ctx0" brushRef="#br0" timeOffset="71143.95">20960 16346,'0'-25,"25"25,0-24,0-1,-25 0,25 25,-1-25,1 0,-25 1,0-1,25 25,-25-25,0 0,0 0,0 1,0-1,0 0,-25 0,0 25,25-25,-24 25,-1 0,0 0,0 25,25 0,25-25,0 0,0 25,-1-25,1 0,0 0,0 25,0-1,-1 1,-24 0,0 0,25 0,-25-1,0 1,0 0,0 0,0 0,25-25,-25 24,0 1,25-25,0 0,-1 0,-24-25,25 25,0-24,0 24,-25-25,25 0,-1 25,-24-25,25 25,-25-25,25 1,0-1,-25 0,0 0,25 0,-25 1,0-1,0 0,0 0,-25 25,0 0,25-25,-25 25,0 25,1-25,24 25,-25-25,25 25,-25 0,25-1,0 1,0 0,-25 0,25 0,0-1,0 1,25-25,-25 25,25-25,0 0,-1 0,1 0,0 0,0-25,0 25,-1-25,1 25,0-24,0-1,0 25,-1-25,1 25,0-25,0 0,0 25,-1-24,1-1,0 0,-25 0,25 25,-25-25,25 1,-25-1,24 0,-24 0,25 25,0 0,-25 25,0 0,25-25,-25 25,0-1,0 1,0 0,0 0,0 0,0-1,-25 1,0 0,25 0,-25 0,1-25,24 24,-25 1,0-25,25 25,-25-25,0 0,25 25,-24-25,24-25,0 0,24 25,1-25,0 25,0-24,0 24,-25-25,24 25,26-25,-25 0,0 25,0-25,-1 1,1-1,0 0,0 25,0-25,-1 0,1 1,0-1,-25 0,25 0,-25 0,0 1,0-1,0 50,0-1,0 1,25-25,-25 25,24-25,-24 25,0 0,25-25,-25 24,0 1,25-25,-25 25,0 0,0 0,-25-25,25 24,-25-24,1 25,-1-25,0 25,0-25,0 0</inkml:trace>
  <inkml:trace contextRef="#ctx0" brushRef="#br0" timeOffset="72148.39">22449 15825,'-25'0,"25"-24,25 24,-25-25,0 50,0-1,0 1,0 0,0 0,0 0,0-1,24 1,-24 0,25 0,0-25,-25 25,25-25,0 0,-1 0,1 0,0 0,0 0,0 0,-25-25,24 25,1-25,0 25,-25-25,25 25,-25-25,25 25,-25-24,0-1,0 0,0 0,0 0,0 1,0-1,0 0,0 0,0 50,-25-25,25 25,-25 0,0-1,25 1,0 0,-25 0,25 0,0-1,0 1,0 0,0 0,25-25,0 0,0 0,0-25,-1 25,1-25,0 0,0 25,0-24,-1-1,1 0,0 25,-25-25,25 25,-25-25,25 25,-25-24,25 24,-25 24,0 1,24 0,-24 0,25 0,-25-1,25-24,0 0,0 0,-1 0,1 0,0 0,0 0,0-24,-1 24,1-25,0 25,0-25,0 0,-1 25,-24-25,25 1,0-1,-25 0,25 25,-25-25,0 0,0 1,0-1,0 0,0 0,-25 25,0 0,0 0,25 25,-24-25,24 25,-25 0,0-1,25 1,0 0,0 0,0 0,0-1,0 1,25-25,0 25,-1-25,1 0,0 0,0 0,24 0,-24 0,25 0,-1 0,-24 0,25-25,-1 25,1 0,-25 0</inkml:trace>
  <inkml:trace contextRef="#ctx0" brushRef="#br0" timeOffset="73568">17736 17363,'0'-25,"0"1,-25 24,25-25,0 0,0 0,0 50,0 0,25-25,-25 25,0-1,0 26,25-25,-25 0,0-1,0 26,0-25,0 25,0-26,0 26,0-25,0 24,0-24,0 0,0 25,0-26,0 1,-25 0,25 0,0 0,0-1,0 1,0 0,0-50,25 0,-25 1,24 24,-24-25,0 0,25 0,-25 0,25 1,-25-1,25 0,0 0,-25 0,24 25,-24-24,25 24,-25-25,25 25,0 25,-25-1,25-24,-25 25,0 0,24-25,-24 25,25-25,-25 25,25-25,0 0,0 0,-1 0,1 0,0-25,25 25,-26-25,1 25,0-25,25 0,-26 1,1-1,0 25,0-25,0 0,-1 0,-24 1,25-1,-25 0,-25 0,1 0,-1 25,0 0,0 0,0 0,25 25,-24-25,-1 25,0 0,0 0,25-1,0 1,0 0,0 0,0 0,25-1,0-24,-25 25,25-25,-1 25,1-25,0 0,0 0,0 25,-1-25,1 0,0 0,0 0</inkml:trace>
  <inkml:trace contextRef="#ctx0" brushRef="#br0" timeOffset="74264.39">18976 17487,'-25'0,"0"0,1 0,24 25,-25-25,0 25,0 0,0 0,25-1,-25 1,25 0,0 0,25-25,0 0,0 0,0 0,0-25,-1 25,-24-25,25 25,0-25,-25 1,25-1,-25 0,0 0,0 0,-25 25,25 25,-25-25,25 25,0 0,0 0,0-1,0 1,0 0,0 0,0 0,25-25,-25 24,25 1,0-25,-1 25,1-25,0 0,0 0,0-25,-1 25,-24-25,25 25,0-24,0 24,-25-25,25 0,-1 0,1 0,-25 1,0-1,25 0,-25 0,0 0,0 0,0 1,0-1,-25-25,25 25,-25 1,25-1,0 0,-24 0,24 0,-25 1,25 48,0 1,0 0,0 0,0 0,0-1,0 1,0 0,0 0,0 24,0-24,0 0,25 0,-25 0,0 0,24-1,-24 1,25-25,-25 25,25 0,0-25,0 25,-1-25,1 0,0 0,0 0,0 0,-1-25</inkml:trace>
  <inkml:trace contextRef="#ctx0" brushRef="#br0" timeOffset="74507.73">18926 17512,'0'0,"0"25,25-25,0-25,0 25,0-25,-1 25,26-25,-25 25,24-24,1-1,0 0,-1 25,1-25,-1 0,1 25,0-24,-1-1,1 0</inkml:trace>
  <inkml:trace contextRef="#ctx0" brushRef="#br0" timeOffset="75436">20191 17636,'-24'0,"24"-25,24 1,-24-1,25 25,-25-25,0 0,25 25,-25-25,0 0,0 1,0-1,0 0,0 0,-25 25,0-25,1 25,24-24,-25 24,0 0,25 24,25-24,0 25,-1-25,1 0,-25 25,25-25,-25 25,25-25,-25 25,25-25,-25 24,24 1,1 0,0 0,0 0,0-25,-1 0,1 0,0 0,0 0,0 0,-1-25,1 0,0 25,0-25,0 0,-25 1,24 24,-24-25,25 25,-25-25,0 0,25 25,-25-25,0 1,0-1,0 0,0 0,0 0,0 1,-25 24,0 0,25 24,-24-24,-1 25,25 0,-25 0,25 0,-25-25,25 24,0 1,0 0,0 0,25-25,-25 25,25-25,-25 24,25-24,-1 25,1-25,0 0,0 25,0-25,-1 0,1 0,0 0,0 0,0 0,0 0,-1-25,1 25,25 0,-25 0,-1-25,1 25</inkml:trace>
  <inkml:trace contextRef="#ctx0" brushRef="#br0" timeOffset="75804.33">21184 17090,'24'0,"-24"25,25-25,0 25,-25 0,25 0,-25-1,25 1,-25 0,24 0,-24 0,25-1,-25 1,25 0,-25 0,25 0,0-1,-25 1,24 0,-24 0,0 0,0 0,25-1,-25 1,0 0,0 0,-25 0,1-1,-1 1,0-25,0 25,0-25,1 0,-1 0,0 0,25-25,-25 25</inkml:trace>
  <inkml:trace contextRef="#ctx0" brushRef="#br0" timeOffset="75983.7">21308 16793,'24'0</inkml:trace>
  <inkml:trace contextRef="#ctx0" brushRef="#br0" timeOffset="76468.36">21531 17264,'25'-25,"-1"25,1-25,0 25,0-24,0 24,-1-25,1 25,-25-25,25 25,0-25,0 25,-25-25,24 25,-24-24,25 24,-25-25,-25 25,1 0,-1 0,0 0,25 25,-25-25,0 24,1-24,-1 25,25 0,-25-25,0 25,0 0,25-1,-24 1,24 0,0 0,0 0,0-1,0 1,0 0,24-25,1 0,0 0,0 0,0 25,24-25,-24 0,25-25,-26 25,26 0,0 0,-26-25,26 25</inkml:trace>
  <inkml:trace contextRef="#ctx0" brushRef="#br0" timeOffset="76748.36">22300 16991,'0'0,"0"-25,-25 25,0-24,0 24,25 24,0 1,0 0,0 0,0 0,-24-25,24 24,0 1,0 0,0 0,24 0,-24-1,25 1,-25 0,25-25,0 25,0-25,-1 0,1 0,0 0,0 0,0 0,-1 0,26-25,-25 25,0 0</inkml:trace>
  <inkml:trace contextRef="#ctx0" brushRef="#br0" timeOffset="77052.35">22473 16619,'0'0,"-24"0,24 25,24-25,-24 25,25 0,-25-1,0 1,25 0,-25 0,0 0,25-1,-25 1,25 0,-25 0,24 0,1-1,-25 1,25 0,-25 0,25 0,0-1,-25 1,24-25,1 25,0 0,0-25,-25 25,25-25,-1 0,1 0</inkml:trace>
  <inkml:trace contextRef="#ctx0" brushRef="#br0" timeOffset="77464.13">22325 16942,'0'0,"-25"24,50-24,-1-24,1 24,0 0,0 0,24-25,-24 25,0 0,25-25,-26 25,1 0,25-25,-25 25,24 0,-24-25,0 25,24-24,-24 24,0 0,0-25,0 25,-1 0,-24 25,0-1,0 1,0 0,0 0,0 0,0-1,0 1,25-25,-25 25,25 0,0-25,-25 25,25-25,0 0,-1 0,1 0,0 0,0 0</inkml:trace>
  <inkml:trace contextRef="#ctx0" brushRef="#br0" timeOffset="77616.31">23118 16718,'-24'-24,"-1"-1,25 0,25 25,-1 0</inkml:trace>
  <inkml:trace contextRef="#ctx0" brushRef="#br0" timeOffset="78503.7">23689 16644,'0'0,"0"25,-25-25,0 0,0 25,1-25,-1 0,0 0,0 24,0-24,25 25,0 0,0 0,-24-25,24 25,0-1,0 1,0 0,0 0,0 0,0-1,0 1,24-25,-24 25,25-25,0 25,0-25,0 0,-1 0,1-25,0 25,0 0,0-25,-1 0,1 25,0-24,0-1,-25 0,0 0,0 0,0 1,-25-1,0 0,0 0,1 25,24-25,-25 25,0 0,0 0,0 0,1 0,-1 0,0 0,0 0,0 0,1 0,24 25,-25-25,0 0,25 25,25-25,0 0,-1 0,1 0,0 0,0 0,0 0,-1 0,1-25,25 25,-25 0,-1-25,1 25,0 0,25-24,-26 24,1 0,0-25,0 25,0 0,-1 0,1 0,0 0,-25 25,0-1,0 1,0 0,-25-25,25 25,-25 0,1-1,24 1,0-50,0 1,24 24,1-25,0 0,0 0,0 25,-25-25,25 1,-1 24,1-25,0 25,-25-25,25 25,0-25,-1 25,1 0,0 0,0 25,0 0,-25 0,0-1,0 1,24-25,-24 25,25 0,-25 0,25-25,0 0,0 24</inkml:trace>
  <inkml:trace contextRef="#ctx0" brushRef="#br0" timeOffset="78663.15">24780 16570,'0'0,"0"-25</inkml:trace>
  <inkml:trace contextRef="#ctx0" brushRef="#br0" timeOffset="87113.15">844 13891,'-25'-25,"25"50,0-1,0 1,0 0,0 0,0 0,0-1,-25 1,25 0,0 0,0 0,0-1,0 26,0-25,0 0,0-1,0 1,0 0,0 0,0-50,0 0,0 0,0 1,0-1,0 0,25 0,-25 0,0 1,0-1,0 0,0 0,0 0,0 1,0-1,0 0,25 0,-25 0,0 1,0-1,25 25,-1 0,1 0,0 25,0-1,0-24,-1 0,1 25,0 0,0-25,0 25,-1-25,1 25,0-25,0 24,0-24,-1 25</inkml:trace>
  <inkml:trace contextRef="#ctx0" brushRef="#br0" timeOffset="88409.92">893 13965,'0'25,"0"0,0-1,25-24,-25 25,25 0,-25 0,25-25,-25 25,0-1,25-24,-25 25,0 0,24-25,-24 25,25 0,-25-1,25-24,-25 25,25 0,-25 0,25-25,-25 25,24-25,-24 25,0-1,25-24,-25 25,25-25,-25 25,25 0,-25 0,25-25,-25 24,24 1,-24 0,25-25,-25 25,25 0,-25-1,25 1,0 0,-25 0,0 0,24-25,-24 24,25 1,-25 0,0 0,25-25,-25 25,25-1,-25 1,25-25,-25 25,24 0,-24 0,25-1,-25 1,25 0,-25 0,25 0,-25-1,25 1,-25 0,24-25,-24 25,0 0,25-25,-25 24,25-24,-25 25,0 0,25 0,-25 0,0 0,25-25,-25 24,0 1,24-25,-24 25,0 0,0 0,25-1,-25 1,0 0,0 0,0 0,25-25,-25 24,0 1,0 0,0 0,0 0,-25-25,0 0</inkml:trace>
  <inkml:trace contextRef="#ctx0" brushRef="#br0" timeOffset="89913.02">993 14287,'0'0,"0"25,24 0,-24 0,0 0,25-25,-25 25,0-1,25-24,-25 25,0 0,25-25,-25 25,25 0,-1-1,-24 1,0 0,25-25,-25 25,0 0,25-25,-25 24,0 1,25 0,-25 0,0 0,25-1,-25 1,0 0,24-25,-24 25,0 0,25-25,-25 24,0 1,0 0,25-25,-25 25,0 0,25-1,-25 1,25 0,-25 0,0 0,24-1,-24 1,0 0,25 0,-25 0,0-1,25-24,-25 25,0 0,0 0,25-25,-25 25,0 0,25-25,-25 24,0 1,24 0,-24 0,0 0,25-1,-25 1,0 0,25-25,-25 25,0 0,25-1,-25 1,0 0,25-25,-25 25,0 0,0-1,0 1,24 0,-24 0,0 0,0-1,25 1,-25 0,0 0,25 0,-25-1,0 1,25 0,-25 0,0 0,0-1,25 1,-25 0,0 0,0 0,24-1,-24 1,0 0,25 0,-25 0,0 0,25-1,-25 1,0 0,0 0,25 0,-25-1,25 1,-25 0,0 0,0 0,25-1,-25 1,0 0,24 0,-24 0,0-1,0 1,25 0,-25 0,0 0,0-1,25 1,-25 0,0 0,0 0,25-1,-25 1,0 0,25 0,-25 0,0-1,0 1,24-25,-24 25,0 0,0 0,25-1,-25 1,0 0,0 0,0 0,25-25,-25 24,0 1,0 0,0 0,25 0,-25 0,0-1,0 1,0 0,0 0,0 0,25-25,-25 24</inkml:trace>
  <inkml:trace contextRef="#ctx0" brushRef="#br0" timeOffset="91346.19">2059 17661,'25'0,"0"-25,0 25,-1 0,-24-25,25 25,0 0,-25-24,25 24,0 0,-1-25,1 25,0 0,0 0,0 0,-1 0,1-25,0 25,0 0,0 0,-1 0,1 0,0-25,0 25,0 0,-1-25,1 25,0 0,0-25,0 25,-1 0,1-24,0 24,0 0,0 0,-1-25,1 25,0 0,25 0,-25 0,-1 0,1-25,0 25,0 0,0 0,-1 0,1 0,0 0,25 0,-26-25,1 25,0 0,0 0,0 0,-1 0,1 0,0 0,0-25,0 25,-1 0,1 0,0 0,0 0,0 0,24 0,-24 0,0 0,0 0,-1 0,1 0,0-24,0 24,0 0,24 0,-24 0,0 0,0 0,24 0,-24 0,0 0,0 0,0 0,24 0,-24 0,0-25,0 25,24 0,-24 0,0 0,0 0,24 0,-24 0,0 0,0 0,24 0,-24 0,0-25,24 25,-24 0,25 0,-25 0,-1 0,26 0,-25 0,24 0,-24 0,25 0,-25 0,24 0,-24 0,0 0,25 0,-26 0,26 0,-25 0,0 0,24 0,-24 0,25 0,-26 0,26 0,-25 0,24 0,-24 0,25 25,-1-25,-24 0,25 0,-1 0,-24 0,25 0,-25 0,24 0,-24 0,25 0,-1 0,-24-25,25 25,-25 0,24 0,-24 0,25 0,-1 0,-24 0,25 0,-1-25,-24 25,25 0,-1 0,1 0,-25 0,24 0,-24 0,25 0,-26-25,26 25,-25 0,24 0,-24 0,25-24,-25 24,24 0,-24 0,25 0,-1 0,-24-25,25 25,-25 0,24 0,-24 0,25 0,-26 0,26 0,-25-25,0 25,24 0,-24 0,0 0,24 0,-24 0,0 0,0-25,0 25,-1 0,26 0,-25 0,0 0,-1 0,1 0,0 0,0 0,0 0,-1-25,1 25,0 0,0 0,0 0,0-24,-1 24,1 0,0-25,0 25,0-25,-25 0,-25 25,0 0,25-25,-25 25,0 0,1 0,-1 0,0 0,25-24,25 24,0 0,-1-25,1 25,0 0,0 0,0 0,-1 0,1 0,0 0,-25 25,25-25,-25 24,0 1,0 0,0 0,0 0,-25-1,25 1,-25 0,25 0,-25 0,1-1,24 1,-25 25,0-25,0-1,0 1,1 0</inkml:trace>
  <inkml:trace contextRef="#ctx0" brushRef="#br0" timeOffset="92592.98">447 15627,'0'0,"0"25,0 0,25-25,-25 49,24-24,-24 0,25 0,-25-1,25 26,-25-25,25 0,-25 24,25-24,-25 0,24 24,-24-24,0 0,25 0,-25 0,25 24,-25-24,0 0,0 0,25-1,-25 1,25-25,-25 25</inkml:trace>
  <inkml:trace contextRef="#ctx0" brushRef="#br0" timeOffset="93021">372 15726,'0'0,"0"-25,0 1,0-1,0 0,0 0,25 0,0 25,-25 25,25-25,0 0,-25 25,24-25,1 25,0 0,-25-1,0 1,25-25,-25 25,0 0,0 0,0-1,0 1,-25 0,25 0,-25 0,0-25,25 24,-24-24,24 25,-25-25</inkml:trace>
  <inkml:trace contextRef="#ctx0" brushRef="#br0" timeOffset="94196.98">5482 18058,'-25'0,"25"-25,-24 25,24-25,-25 25,25-25,0 50,25 0,-25 0,24-25,-24 25,25-1,-25 1,25 0,-25 0,25 0,-25-1,25-24,-25 25,24 0,-24 0,25 0,-25-1,25-24,-25 25,25 0,-25 0,25-25,-25 25,24-50,-24 0,25 25,-25-25,0 0,0 1,25-1,-25 0,25 0,-25 0,0-24,25 24,-25-25,24 26,-24-1,0-25,25 25,-25 1,0-1,25 0,-25 0,0 0</inkml:trace>
  <inkml:trace contextRef="#ctx0" brushRef="#br0" timeOffset="96317.9">819 13915,'0'25,"0"0,0 0,0 0,0-1,0 1,0 0,0 0,-25 0,25-1,0 1,-25 0,25 0,0 0,0-1,-25-24,25 25,0 0,-24 0,24 0,0 0,0-50,0 0,0 0,0 0,0 0,0 1,0-1,24 25,-24-25,0 0,0 0,0 1,0-1,0 0,0 0,25 25,-25-25,0 1,0-1,0 0,25 25,0 0,0 0,0 0,-1 0,-24 25,25-25,0 0,0 0,0 0,24 25,-24-25,0 0,0 24,-1-24,26 0,-25 25,0-25,-1 25,1 0</inkml:trace>
  <inkml:trace contextRef="#ctx0" brushRef="#br0" timeOffset="96898">1067 14362,'0'0,"0"25,25 0,-25-1,25-24,-25 25,24 0,1 0,-25 0,25-1,0 1,-25 0,25-25,-25 25,24 0,-24-1,25-24,-25 25,0 0,25-25,-25 25,25-25</inkml:trace>
  <inkml:trace contextRef="#ctx0" brushRef="#br0" timeOffset="104284.84">5929 16396,'-25'0,"0"0,25 25,-25-25,0 0,1 0,-1 0,25 25,-25-25,0 0,0 0,1 0,-1 0,0 0,0 0,0 0,1 0,24 24,-25-24,0 0,0 0,0 0,1 0,-1 0,0 0,0 0,0 0,1 0,-1 0,0 0,0 0,0 0,1 0,-1 0,0 0,0 0,0 0,1 0,-1 0,0 0,0 0,0 0,0 0,1 0,-1 0,0 0,0 0,0 0,1 0,-1 0,0 0,0-24,0 24,1 0,-1 0,0-25,0 25,0 0,1-25,-1 25,0 0,25-25,-25 25,0 0,1-25,-1 25,0 0,25-25,-25 25,0 0,25-24,-24 24,-1 0,0-25,0 25,0 0,25-25,-24 25,-1 0,25-25,-25 25,0 0,0-25,1 25,-1 0,0-24,0 24,0 0,0-25,1 25,-1 0,0 0,25-25,-25 25,0 0,1 0,24-25,-25 25,0 0,25-25,-25 25,0 0,1-24,-1 24,0-25,0 25,0 0,25-25,-24 25,-1-25,0 25,25-25,-25 25,0 0,25-24,-24 24,-1-25,0 25,25-25,-25 25,0 0,1-25,-1 25,25-25,-25 25,0-24,0 24,1-25,-1 25,25-25,-25 25,0-25,0 25,25-25,-24 25,-1-24,0-1,0 25,0-25,0 0,1 25,24-25,-25 25,25-24,-25 24,25-25,-25 25,25-25,-25 25,1 0,24-25</inkml:trace>
  <inkml:trace contextRef="#ctx0" brushRef="#br0" timeOffset="105524.83">3944 16197,'0'-24,"-25"-1,25 50,0-1,25-24,-25 25,0 0,25-25,-25 25,0 0,0-1,25-24,-25 25,0 0,25 0,-25 0,0 0,0-1,25 1,-25 0,0 0,0 0,24-25,-24 24,0 1,0 0,0-50,0 0,-24 1,24-1,-25 0,25 0,-25 25,25-25,0 1,-25 24,25-25,-25 0,0 0,25 0,-24 25,24-25,-25 1,0-1,25 0,-25 25,25-25,0 0,0 1,0-1,25 25,0 0,-25-25,25 25,-1 0,-24-25,25 25,0 0,0 0,0 0,0 0,-1 0,1 0,0 0,0 25,0-25,-1 0,1 0,0 0,0 0,0 0,-1 0</inkml:trace>
  <inkml:trace contextRef="#ctx0" brushRef="#br0" timeOffset="106921.38">6152 16421,'0'25,"25"-25,-25 24,25 1,-25 0,0 0,24 0,-24-1,25 1,-25 0,25 0,-25 24,0-24,25 0,-25 0,0 0,25-25,-25 24,0 1,0 0,24-25,-24 25</inkml:trace>
  <inkml:trace contextRef="#ctx0" brushRef="#br0" timeOffset="108400.8">2059 15652,'0'-25,"0"0,0 0,0 1,25 24,-25-25,25 25,-25-25,25 0,-1 25,-24-25,25 25,0 0,0 0,-25 25,25-25,-25 25,0 0,24-25,-24 25,0-1,0 1,0 0,0 0,0 0,0-1,0 1,0 0,0 0,-24 0,24-1,0 1,0 0,-25-25,25 25,0 0,0-1,25-24,-25-24,24 24,-24-25,25 25,0 0,-25-25,25 0,0 25,-1-25,1 25,0-24,0 24,0 0,-25-25</inkml:trace>
  <inkml:trace contextRef="#ctx0" brushRef="#br0" timeOffset="133632.51">2853 15379,'0'0,"-25"0,25-25,0 50,0 0</inkml:trace>
  <inkml:trace contextRef="#ctx0" brushRef="#br0" timeOffset="136572.47">2853 15503,'-25'0,"0"0,0 0,1 0,-1-25,0 25,0 0,0-25,1 25,-1 0,25-24,-25 24,25-25,-25 25,0 0,25-25,-24 25,-1 0,25-25,-25 25,0 0,0 0,25-25,-24 25,24-25,-25 25,25-24,-25 24,0 0,25-25,0 0,-25 25,1-25,-1 25,25-25,-25 25,0 0,25-24,-25 24,25 24,25-24,-25 25,25-25,0 0,-25-25,0 1,-25 24,25-25,-25 25,25 25,0-1,0 1,0 0,0 0,25-25,0 0,-25-25,0 0,0 0,0 1,0-1,0 0,-25 25,25-25,-25 25,25-25,-25 25,25 25,-24 0,24 0,0 0,24-25,-24 24,25-24,0 0,0 0,-25-24,0-1,0 0,-25 25,25 25,0 0,0-1,0 1,25-25,-25-25,0 1,-25 24,25 24,0 1,0 0,0 0,25-25,-25-25,25 25,-25-25,0 0,-25 25,25-24,-25 24,0 0,0 0,25 24,0 1,0 0,0 0,0 0,0-1,25 1,0-25,0 0,-25-25,25 25,-25-24,24 24,-24-25,0 0,0 0,0 0,-24 25,24-24,-25 24,25-25,-25 25,0-25,0 25,25 25,-24 0,24-1,0 1,0 0,0 0,0 0,24-25,-24 24,25-24,0 0,-25-24,25 24,0-25,-25 0,0 0,0 0,0 1,0-1,0 0,-25 0,25 0,-25 25,0 0,25 25,0 0,0 0,0 0,0-1,0 1,0 0,25-25,0 0,0 0,-25-25,0 0,0 1,-25 24,0 0</inkml:trace>
  <inkml:trace contextRef="#ctx0" brushRef="#br0" timeOffset="144258.71">20167 9277,'0'-25,"0"0,0 1,0 48,-25-24,25 25,0 0,-25 0,25 0,0-1,0 1,0 0,0 0,-25 0,25-1,0 1,0 0,0 0,0 0,0-1,-25-24,25 25,0-50,0 1,0-1,0 0,0 0,0 0,25 1,-25-1,0 0,0 0,0 0,0 1,0-1,0 0,25 0,-25 0,25 25,0 0,-1 0,-24 25,25-25,0 25,0-25,0 0,-1 25,1-25,-25 25,25-25,0 0,0 24,-1-24,1 25,0-25,-25 25,25-25</inkml:trace>
  <inkml:trace contextRef="#ctx0" brushRef="#br0" timeOffset="145718.53">20191 9351,'0'-24,"0"48,0 1,0 0,25-25,-25 25,0 0,25-25,-25 24,25 1,-25 0,0 0,25-25,-25 25,0-1,0 1,0 0,0 0,24-25,-24 25</inkml:trace>
  <inkml:trace contextRef="#ctx0" brushRef="#br0" timeOffset="167454.12">20216 9575,'25'0,"-25"-25,0 0,0 0,-25 25,25 25,0 0,0 0,0-1,0 1,0 0,0 0,0 0,0-1,0 1,0 0,0 0,0 0,0-1,0 1,0 0,0 0,0 0,0-1,0 1,25-25,-25 25,0 0,0 0,0 0,0-1,0 1,0 0,0 0,0 0,0-1,25 1,-25 0,0 0,0 0,0-1,0 1,0 0,0 0,0 0,0-1,0 1,0 0,25 0,-25 0,0-1,0 1,0 0,0 0,24 0,-24-1,0 1,0 0,0 0,0 0,0-1,25 1,-25 0,0 0,0 0,0-1,0 1,0 0,0 0,0 0,0-1,0 1,0 0,0 0,25 0,-25 0,0-1,0 1,0 0,0 0,0 0,25-1,-25 1,0 0,0 0,0 0,0-1,0 1,0 0,25 0,-25 0,0-1,0 1,0 0,0 0,24 0,-24-1,0 1,25 0,-25 0,0 0,0-1,0 1,0 0,25-25,-25 25,0 0,0-1,0 1,25-25,-25 25,0 0,0 0,0-1,0 1,0 0,0 0,0 0,0 0,0-1,0 1,0 0,0 0,0 0,0-1,0 1,0 0,0 0</inkml:trace>
  <inkml:trace contextRef="#ctx0" brushRef="#br0" timeOffset="168998.84">20489 12502,'0'-25,"-25"25,25 25,25-25,0 0,0 0,-1 0,-24-25,25 25,0 0,0 0,0 0,-1 0,1 0,0 0,0 0,0 0,-1 0,1-25,0 25,0 0,0 0,0 0,-1 0,1 0,0 0,0 0,0 0,-1 0,1 0,0 0,0 0,0 0,-1 0,1 0,0 0,0-25,0 25,-1 0,1 0,0 0,0 0,0 0,-1 0,1 0,0 0,0 0,0 0,-1 0,1 0,0-25,0 25,0 0,-1 0,1 0,0 0,0 0,0-24,-1 24,1 0,0 0,0 0,0 0,-1-25,1 25,25 0,-25 0,0 0,-1 0,1-25,25 25,-25 0,-1 0,1 0,25 0,-25 0,-1-25,1 25,25 0,-25 0,-1 0,26 0,-25 0,24 0,-24-25,0 25,25 0,-26 0,26 0,-25 0,24 0,-24 0,25 0,-25 0,-1 0,26 0,-25 0,25-24,-26 24,1 0,25 0,-25 0,24 0,-24 0,25 0,-26 0,1 0,25 0,-25 0,24-25,-24 25,0 0,24 0,-24 0,25 0,-25 0,-1 0,1 0,25 0,-25-25,-1 25,1 0,25 0,-25 0,-1 0,1 0,0 0,0-25,0 25,24 0,-24 0,0 0,0 0,0 0,-1 0,1 0,0-25,0 25,0 0,-1 0,1 0,0 0,0 0,0 0,-1 0,1 0,0 0,0 0,0 0,-1 0,1 0,-25-25,25 25,0 0,0 0,-1 0,1 0,0 0,0 0,0 0,-1 0,-24-24,25 24,0 0,0 0,0 0,-1 0,1 0,0 0,-25-25,25 25,0 0,-1 0,1 0,-25-25,25 25,0-25,-25 0,-25 1,0 24,0 0,1 0,24-25,-25 25,0 0,0 0,0 0,1 0,-1 0,0 0,0 0,0 0,50 0,0 0,0 0,0 0,-1 0,-24 25,25-25,0 0,0 0,-25 24,25-24,-1 25,-24 0,25 0,-25 0,0-1,0 1,-25-25,25 25,-24-25</inkml:trace>
  <inkml:trace contextRef="#ctx0" brushRef="#br0" timeOffset="169970.06">18629 10641,'24'-25,"1"25,0 0,0 0,-25-24,25 24,-1 0,1 0,0 0,0 0,-25-25,25 25,0 0,-1 0,1-25,0 25,0 0,0 0,-25-25,24 25,1 0,0 0,0-25,0 25,-1 0,1 0,0 0,-25-24,0 48</inkml:trace>
  <inkml:trace contextRef="#ctx0" brushRef="#br0" timeOffset="170243.87">18877 10567,'0'25,"-25"-25,25 24,0 1,0 0,0 0,0 0,25-1,-25 1,0 0,25 25,-25-26,0 1,0 25,0-25,24 24,-24-24,25 0,-25 0,0 24,0-24,25 0,-25 0,0 0,0-1,25-24,-25 25</inkml:trace>
  <inkml:trace contextRef="#ctx0" brushRef="#br0" timeOffset="171791.26">23441 13022,'0'-24,"-25"24,0 0,0 0,1 0,24-25,-25 25,0 0,0 0,0 0,1 0,-1 0,0 0,0 0,0 0,1 0,-1 25,0-25,25 24,-25-24,0 25,25 0,0 0,0 0,0-1,0 1,25-25,-25 25,25-25,0 25,0 0,-1-25,1 0,0 25,0-25,0 0,-1 0,1 24,0-24,0 0,0 25,-1-25,1 0,-25 25,25-25,0 25,-25 0,0-1,0 1,0 0,0 0,-25-25,25 25,-25-25,25 24,-25-24,1 25,-1-25,0 25,0-25,-24 25,24-25,0 0,0 25,-24-25,24 0,0 0,-25 0,25 0,1 0,-26 0,25 0,0-25,1 25,-1 0,0-25,0 25,0-25,1 25</inkml:trace>
</inkml:ink>
</file>

<file path=ppt/ink/ink5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3T05:14:59.338"/>
    </inkml:context>
    <inkml:brush xml:id="br0">
      <inkml:brushProperty name="width" value="0.05292" units="cm"/>
      <inkml:brushProperty name="height" value="0.05292" units="cm"/>
      <inkml:brushProperty name="color" value="#002060"/>
    </inkml:brush>
  </inkml:definitions>
  <inkml:trace contextRef="#ctx0" brushRef="#br0">21308 11757,'0'-24,"0"-1,0 0,24 25,-24-25,0 0,0 1,0-1,0 0,0 0,0 0,0 1,0-1,25 25,-25-25,0 0,0 0,25 25,-25-24,0-1,0 0,0 0,25 25,-25-25,0 1,0-1,0 0,25 25,-25-25,0 0,0 0,0 1,0-1,0 0,24 25,-24-25,0 0,0 1,0-1,0 0,0 0,0 0,0 1,0-1,0 0,0 0,0 0,0 1,0 48</inkml:trace>
  <inkml:trace contextRef="#ctx0" brushRef="#br0" timeOffset="2383.94">20911 9748,'0'-25,"0"50,0 0,0 0,0 0,0-1,0 1,0 0,0 0,0 0,0-1,0 1,0 0,0 0,-25-25,25 25,0 0,0-1,0 1,0 0,0 0,0 0,0-1,0 1,0 0,0 0,25-25,-25 25,0-1,0 1,25-25,-25 25,0 0,0 0,0-1,0 1,0 0,24-25,-24 25,0 0,0-1,0 1,0 0,0 0,0 0,0-1,0 1,0 0,0 0,0 0,0-1,0 1,0 0,0 0,0 0,0-1,0 1,0 0,0 0,0 0,0-1,0 1,0 0,0 0,0 0,0 0,0-1,0 1,0 0,0 0,0 0,0-1,0 1,0 0,0 0,0 0,0-1,0 1,0 0,0 0,0 0,0-1,0 1,0 0,0 0,0 0,0-1,25-24,-25 25,0 0,0 0,0 0</inkml:trace>
  <inkml:trace contextRef="#ctx0" brushRef="#br0" timeOffset="3631.59">21060 10765,'-25'-25,"0"25,0 0,0 0,1 0,24 25,-25-25,0 0,25 25,-25-25,0 25,0-25,25 25,-24-25,-1 24,0-24,0 25,0 0,1-25,-1 25,0 0,0-25,25 24,-25-24,25 25,-24-25,24 25,0-50,24 25,1 0,-25-25,25 25,0-24,0 24,-1 0,-24-25,25 25,0-25,0 25,0-25,-1 25,1-25,0 25,0-24,0 24,0-25,-1 25,-24-25,25 25,0-25,0 0,0 50,-25 0,0 0,0 0,24-1,-24 1,0 0,25 0,-25 0,0-1,0 1,0 0,25-25,-25 25,0 0,0-1,0 1,0 0,25-25</inkml:trace>
  <inkml:trace contextRef="#ctx0" brushRef="#br0" timeOffset="4787.39">21233 11857,'0'-25,"25"25,-25 25,0-1,0 1,0 0,0 0,-25 0,25-1,0 1,0 0,-25-25,25-25,0 0,0 1,0-1,0 0,0 0,0 0,25 25,-25-24,0 48,0 1,0 0,0 0,0 0,0-1,0 1,0 0,0 0,0 0,0-1,0 1,25-25</inkml:trace>
  <inkml:trace contextRef="#ctx0" brushRef="#br0" timeOffset="6375.56">20687 9277,'0'-25,"25"25,-25-25,25 25,0 0,-25-24,25 24,-1 0,-24-25,25 25,0 0,0 0,-25-25,25 25,-25 25,0 0,0-1,0 1,0 0,-25-25,25 25,-25 0,0-1,0 1,1 0,24 0,-25-25,25 25,-25-25,25 24,0-48,25 24,0 0,-1 0,-24-25,25 25,0 0,0 0,0 0,0-25,-1 25,1 0,0 0,0-25,0 25,24 0,-24 0,0-25,0 25,-1 0,1 0,-25-24,25 24</inkml:trace>
  <inkml:trace contextRef="#ctx0" brushRef="#br0" timeOffset="71644.8">2183 15205,'0'25</inkml:trace>
  <inkml:trace contextRef="#ctx0" brushRef="#br0" timeOffset="73260.57">2357 15180,'0'25,"25"-25,-25 25,-25-25</inkml:trace>
  <inkml:trace contextRef="#ctx0" brushRef="#br0" timeOffset="100032.38">2382 15205,'24'0,"1"0,0 0,-25 25,25-25,0 0,-1 0,1 0,0 0,0 0,0 0,-25 25,24-25,1 0,0 0,0 0,0 0</inkml:trace>
  <inkml:trace contextRef="#ctx0" brushRef="#br0" timeOffset="101964.28">2555 15205,'0'0,"25"0,0 0,0 0,-1 0,1 0,0 0,0 0,0 0,-1 0,1 0,0 0,0-25,0 25,-1 0,1 0,0 0,0 0,0 0,0 0,-1 0,1 0,0 0,0 0,0 0,-1 0,1 0,0 0,0 0,0 0,-25-24,24 24,1 0,0 0,0 0,0 0,-1 0,1 0,0 0,0 0,0 0,-1 0,1 0,0 0,0 0,-25-25,25 25,-1 0,1 0,0 0,0 0,0 0,-25-25,24 25,1 0,0 0,0 0,0 0,-1 0,1 0,0 0,0-25,0 25,0 0,-1 0,-24 25,25-25,0 0,0 0,0 0,-1 0,1 0,0 0,0 0,0 0,-1 0,1 0,0 0,0 0,0-25,-1 25,1 0,0 0</inkml:trace>
  <inkml:trace contextRef="#ctx0" brushRef="#br0" timeOffset="102970.12">3473 14982,'25'0,"0"0,-25 25,24-25,1 0,0 0,0 0,0 0,-1 0,-24 25,25-25,0 0,0 0,0 0,-25 24,0 1,0 0,0 0,-25-25,25 25,-25-25,25 24,-25-24,0 25,1 0,-1-25,0 25,0 0,0-25,1 0,-1 24,0-24,0 25,0-25,1 25,-1-25</inkml:trace>
  <inkml:trace contextRef="#ctx0" brushRef="#br0" timeOffset="104544.83">4217 14684,'25'-24,"0"24,0 0,-1 0,1 0,0 0,0 0,0 0,-25 24,0 1,0 0,0 0,0 0,-25-25,25 24,0-48,25 24,-1 0,1 0,0 0,0 0,0 0,-1 0,1 0,0 24,0-24,-25 25,0 0,0 0,0 0,0-1,-25-24,0 0,25 25,-25-25,1 0,-1 0,25-25</inkml:trace>
  <inkml:trace contextRef="#ctx0" brushRef="#br0" timeOffset="111332.15">4490 15106,'0'0,"0"25,0-50,0 50,25-25</inkml:trace>
  <inkml:trace contextRef="#ctx0" brushRef="#br0" timeOffset="123770.09">20960 9723,'0'25,"25"-25,0 0,0 0,0 0,-1 0,1 0,0 0,0 0,0 0,-1 0,1-25,0 25,0 0,0 0,-1 0,1-24,0 24,0 0,0 0,-25-25,24 25,1 0,0 0,-25-25,25 25,0 0,-1-25,1 25,0 0,0-25,0 25,-1 0,1-24,0 24,0 0,-25-25,25 25,-1 0,1-25,0 25,0-25,0 25,-1 0,-24-25,25 25,0 0,0 0,-25-24,25 24,0 0,-1-25,1 25,0 0,-25-25,25 25,0 0,-25-25,24 25,1 0,-25-25,25 25,0 0,-25-24,25 24,-1-25,1 25,0-25,0 25,0-25,-1 25,1-25,0 25,0-24,0 24,-1-25,1 25,-25-25,25 25,0 0,0-25,-1 25,1 0,0-25,0 25,0 0,-25-24,24 24,1 0,0 0,-25-25,25 25,0 0,-25-25,24 25,1 0,-25-25,25 25,0 0,-25-25,25 25,0 0,-25-25,24 25,1 0,-25-24,25 24,0 0,-25-25,25 25,-1 0,-24-25,25 25,0 0,-25-25,25 25,0-25,-1 25,-24-24,25 24,0-25,0 25,-25-25,25 25,-25-25,24 25,-24-25</inkml:trace>
  <inkml:trace contextRef="#ctx0" brushRef="#br0" timeOffset="125186.02">22523 9079,'25'0,"0"0,-1 0,1 0,0 0,0 0,0 0,-1 0,1 0,0 0,0 0,0 0,-1-25,1 25,-25 25,0-1,-25 1,25 0,-24 0,24 0,-25-25,25 24,0 1,-25 0,0 0,25 0,-25-25,25 24,0 1,-24-25,24 25,-25 0,25 0,-25-25,25 24</inkml:trace>
  <inkml:trace contextRef="#ctx0" brushRef="#br0" timeOffset="126774.17">23366 8260,'0'-25,"25"25,-25-25,25 25,0 0,0 0,-1-24,1 24,0 0,0 0,0 0,-1 0,1 0,0 24,-25 1,0 0,0 0,0 0,-25-25,0 24,25 1,-24-25,24 25,0-50,24 25,1 0,0 0,0 0,0 0,-1 0,1 0,0 25,0-25,0 0,-1 0,-24 25,25-25,0 0,-25 25,0-1,0 1,0 0,0 0,-25-25,25 25,-25-25,1 0,-1 24,0-24,0 0,0 0,1 0,-1 0,0 0,0 0,0 0,1 0,-1 0,0 0,0 0,0 0,1 0</inkml:trace>
  <inkml:trace contextRef="#ctx0" brushRef="#br0" timeOffset="135943.87">4515 15156,'25'0,"-1"0,-48 0,24 24,24-24,-24 25,25-25,-25 25,25-25,0 0,-25 25,25-25,-1 0,-24 25,25-25,0 0,-25 24,25-24,0 0,-1 0,-24 25,25-25,0 25,0-25,0 0,-1 0,1 25,0-25,0 0,-25 25,25-25,0 0,-1 0,1 0,0 0,-25 25,25-25,0 0,-1 0,1 0,0 0,-25 24,25-24,0 0,-1 0,1 0,0 0,0 0,0 0,-25 25,24-25,1 0,0 0,0 0,-25 25,25-25,-1 0,1 0,-25 25,25-25,0 0,0 0,-1 0,-24 25,25-25,0 0,0 0,0 0,-1 0,1 24,0-24,0 0,-25 25,25-25,-1 0,1 0,-25 25,25-25,0 0,-25 25,25-25,-1 0,-24 25,25-25,0 0,-25 24,25-24,0 0,0 0,-25 25,24-25,1 0,0 0,-25 25,25-25,0 0,-1 0,1 25,0-25,0 25,0-25,-1 0,1 0,0 0,0 24,0-24,-1 0,1 0,0 25,0-25,0 0,-1 0,1 0,0 0,0 0,-25 25,25-25,-1 0,1 0,0 0,0 0,0 0,-1 0,1 25,0-25,0 0,0 0,-1 0,1 25,0-25,0 0,0 24,0-24,-1 0,1 0,0 0,0 0,0 0,-1 0,1 0,0 0,0 0,0 0,-1 25,1-25,0 0,0 0,0 0,-1 0,1 0,-25-25,25 25</inkml:trace>
  <inkml:trace contextRef="#ctx0" brushRef="#br0" timeOffset="136720.01">8186 15677,'25'0,"-25"24,-25-24,25 25,-25 0,0 0,0 0,1-25,24 24,-25-24,25 25,-25-25,25 25,-25-25,25 25,-25-25,1 25,24-1,24 1,1-25,0 0,0 0,0 0,-1 0,1 0,0 0,0 0,0 0,0 0,-1 0,1-25,0 25,0 0,0 0,-1 0,1 0,0 0,0-24,0 24,-1 0,1 0,0 0</inkml:trace>
  <inkml:trace contextRef="#ctx0" brushRef="#br0" timeOffset="137103.79">8236 15701,'-25'-24,"25"-1,0 50,0-1,0 1,0 0,0 0,0 0,0-1,0 1,0 0,0 0,0 24,-25-24,25 25,0-25,-25 24,25-24,0 0,-25 0,25-1,0 1,0 0,-25 0,25 0,0-1,0 1</inkml:trace>
  <inkml:trace contextRef="#ctx0" brushRef="#br0" timeOffset="139404.01">7566 16098,'0'0,"-25"0,0 0,0 0,1 0,24 25,-25-25,0 0,0 0,0 25,1-25,-1 0,0 0,0 0,0 0,1 0,24 25,-25-25,0 0,0 0,0 0,0 0,1 24,-1-24,0 0,0 0,0 0,1 25,-1-25,0 0,0 0,0 0,1 0,-1 0,0 0,0 0,0 25,1-25,-1 0,0 0,0 0,0 0,1 0,-1 0,0 0,0 0,0 0,1 0,-1 0,0 0,0 0,0 0,1 0,-1 0,0 0,0 0,0 0,1 0,-1 0,0 0,0 0,0 25,0-25,1 0,-1 0,0 0,25 25,-25-25,0 0,1 0,-1 0,25 24,-25-24,0 0,25 25,-25-25,25 25,-24-25,24 25,-25-25,25 25,-25-25,0 0,25 25</inkml:trace>
  <inkml:trace contextRef="#ctx0" brushRef="#br0" timeOffset="140635.57">5755 16371,'0'25,"25"0,-25 0,25-25,-1 0,1 0,0 0,-25-25,25 0,-25 0,0 0,0 0,0 1,-25 24,0 0,0 0,1 0,24 24,-25 1,0 0,25 0,-25-25,25 25,0 0,25-1,0-24,0 0,-1-24,1 24,-25-25,25 25,-25-25,25 0,-25 0,0 0,-25 25,0 25,0-25,25 25,-24-25,24 25,-25-25,25 25,-25 0,25-1,0 1,25-25,0 0,-1 0,-24-25,25 25,0 0,-25-24,25 24,-25-25,25 0,-25 0,0 0,0 0,-25 25,0 0,25 25,-25-25,0 0,1 25,-1-25</inkml:trace>
  <inkml:trace contextRef="#ctx0" brushRef="#br0" timeOffset="141904.11">5854 15429,'-25'0,"25"24,25-24,-25 25,25-25,0 0,-25 25,25-25,-25 25,24-25,1 0,-25 25,25-25,0 0,-25 24,25-24,-25 25,24-25,-24 25,0 0,-24-25,-1 0,25 25,-25-25,0 0,0 0,25 24,-24-24,-1 0</inkml:trace>
  <inkml:trace contextRef="#ctx0" brushRef="#br0" timeOffset="142740.4">6747 16123,'0'25,"-25"-25,25 25,-24-1,-1 1,25 0,-25-25,25 25,-25-25,25 25,-25-25,25 24,0 1,-24-25,24 25,24-25,1 0,0 0,0 25,0-25,-1 0,26 0,-25 0,0 0,-1 0,1 0,0 0,0 0,0 0,-1 0,1 0,0 0,0 0,0 0,-25 25</inkml:trace>
  <inkml:trace contextRef="#ctx0" brushRef="#br0" timeOffset="150515.71">23515 8880,'0'-25,"0"50,0 0,0 0,-25-25,25 24,0 1,0 0,0 0,0 0,0 0,0-1,0 1,0 0,0 0,0 0,0-1,0 1,0 0,0 0,0 0,0-1,0 1,0 0,0 0,0 0,0-1,0 1,0 0,0 0,0 0,0-1,0 1,0 0,-24-25,24 25,0 0,0-1,0 1,0 0,0 0,0 0,0-1,-25-24,25 25,0 0,0 0,0 0,0-1,0 1,0 0,0 0,0 0,0 0,0-1,0 1,0 0,0 0,0 0,0-1,0 1,0-50,0 1,0-1,25 25</inkml:trace>
  <inkml:trace contextRef="#ctx0" brushRef="#br0" timeOffset="152629.75">23391 9649,'0'25,"0"0,0-1,25-24,-25 25,0 0,25-25,-25 25,0 0,0-1,25-24,-25 25,0 0,0 0,0-50,24 25,-24-25,25 25,-25-25,25 25,-25-24,25 24,0-25,-1 25,-24-25,25 25,0-25,0 25,-25-25,25 25,-1 0,-24-24,25 24</inkml:trace>
  <inkml:trace contextRef="#ctx0" brushRef="#br0" timeOffset="153285.67">23937 10170,'0'25,"-25"-25,0 25,25-1,-25-24,1 25,-1-25,25 25,-25-25,25 25,0 0,25-25,0 24,-1-24,1 0,0 0,0 0,0 0,-1 0,1 0,0 0,0 0,0 0,0 0,-1 0,26-24,-25 24,0 0,-1 0,1 0,0-25,0 25,0 0,-1 0,-24-25,25 25,0 0,0 0,-25-25,25 25</inkml:trace>
  <inkml:trace contextRef="#ctx0" brushRef="#br0" timeOffset="153709.87">24111 10096,'0'24,"-25"-24,25 25,0 0,0 0,-25 0,25-1,0 1,0 0,-25 0,25 24,0-24,-25 0,25 0,-25 0,25 24,0-24,-24 0,24 0,0-1,-25 1,25 0,0 0,0 0,-25-25,25 24,0 1</inkml:trace>
  <inkml:trace contextRef="#ctx0" brushRef="#br0" timeOffset="156629.81">23317 10443,'-25'0,"25"25,-25-25</inkml:trace>
  <inkml:trace contextRef="#ctx0" brushRef="#br0" timeOffset="156681.79">23242 10492,'0'0,"-24"25</inkml:trace>
  <inkml:trace contextRef="#ctx0" brushRef="#br0" timeOffset="156722.26">23168 10567</inkml:trace>
  <inkml:trace contextRef="#ctx0" brushRef="#br0" timeOffset="156774.56">23118 10616,'-24'0</inkml:trace>
  <inkml:trace contextRef="#ctx0" brushRef="#br0" timeOffset="157909.62">23044 10666,'-75'74,"150"-148,-150 173,51-99,24 25,-25-25,25 25,-25-25,25 25,-25-25,25 24,-25-24,1 25,-1-25,25 25,-25-25,25 25,-25-25,25 25,-25-25,25 24,-24-24,24 25,-25-25,0 0,25 25,-25-25,0 25,1-25,-1 25,0-25,0 0,25 24,-25-24,1 0,24 25,-25-25,0 25,0-25,0 25,1-25,-1 25,0-25,0 0,25 25,-25-25,1 0,24 24,-25-24,0 0,25 25,-25-25,0 0,1 0,24 25,-25-25,0 0,0 0,25 25,-25-25,0 0,1 25,-1-25,0 0,0 24,0-24,1 0,24 25,-25-25,0 0,0 0,25 25,-25-25,1 0,-1 0,25 25,-25-25,0 0,0 0,25 25,-24-25,-1 0,0 0,25 24,-25-24,0 0,1 0,-1 25,0-25,0 0,25 25,-25-25,1 0,-1 25,0-25,25 25,-25-25,0 0,1 24,-1-24,0 0,25 25,-25-25,0 0,1 0,24 25,-25-25,0 0,0 0,25 25,-25-25,1 0,-1 25,0-25,0 0,25 24,-25-24,0 0,25 25,-24-25,-1 0,25 25,-25-25</inkml:trace>
  <inkml:trace contextRef="#ctx0" brushRef="#br0" timeOffset="159361.61">22920 10815,'0'0,"25"0,-1-25,1 25,-25-25,25 25,0-25,0 25,-25-24,25 24,-1 0,-24-25,25 25,0 0,-25-25,25 25,-25-25,25 25,-1 0,-24-25,25 25,-25-24,25 24,0-25,0 25,-25-25,24 25,-24-25,25 25,-25-25,25 25,0-24,0-1,-1 25,-24-25,25 25,-25-25,25 25,0-25,0 1,-25-1,24 25,-24-25</inkml:trace>
  <inkml:trace contextRef="#ctx0" brushRef="#br0" timeOffset="160257.54">22548 10840,'0'24,"0"1,0 0,0 0,-25 0,25-1,-25 1,25 0,-25 0,25 0,-24-1,-1 1,25 0,-25 0,0 0,25 0,-25-1,25 1,-24-25,24 25,-25-25,25 25,-25-25,25 25,-25-1,50-24,0 0,-25 25,25-25,-1 0,1 0,0 0,0 0,24 0,-24 0,0 0,25 0,-26 0,1 0,25 0</inkml:trace>
</inkml:ink>
</file>

<file path=ppt/ink/ink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2T09:54:55.557"/>
    </inkml:context>
    <inkml:brush xml:id="br0">
      <inkml:brushProperty name="width" value="0.05292" units="cm"/>
      <inkml:brushProperty name="height" value="0.05292" units="cm"/>
      <inkml:brushProperty name="color" value="#002060"/>
    </inkml:brush>
  </inkml:definitions>
  <inkml:trace contextRef="#ctx0" brushRef="#br0">12601 14684,'25'0,"-1"0,1 0,0 0,0 0,0 0,-1 0,1 0,25-24,-25 24,-1 0,26 0,0 0,49-25,-50 25,1-25,74 25,-74 0,99-25,-100 25,125-25,-100 25,25-24,75 24,-75-25,0 25,125-25,-125 25,124 0,-99 0,99 0,-99 0,100-25,-100 25,0 0,0 0,124 0,-124 0,-25 0,25 0,0 0,99 0,-99 0,-24 0,98 0,-74 0,-25 0,75 0,-75 0,-24 0,-1 0,0-25,1 25,-1 0,25 0,-24-24,-1 24,-24 0,-25-25,-1 25,26 0,-50-25,25 25,0 0,-25-25,0 0,0 0,-25 25,0-24,0 24,0-25,1 25,-1 0,0 0,-25 0,26 0,-1 0,0 0,0 0,25-25,-25 25,50 0,0 0,0 0,0 0,-1 0,1 0,25 0,-25 0,24 0,26 0,-1 0,-24 0,-1 0,26 0,-50 25,49-25,-49 0,24 25,-24-25,25 24,-25-24,-1 25,-24 0,0 0,-24-25,24 25,-25-25,-25 0,25 25,1-25,-76 24,76-24,-26 0,-24 25,49-25,0 0,0 25,0-25</inkml:trace>
  <inkml:trace contextRef="#ctx0" brushRef="#br0" timeOffset="933.4">20290 13692,'0'-25,"-25"25,1 0,-1 0,0 0,0 0,0 0,1 0,-1 25,0-25,0 0,0 25,-24 0,24-25,-25 25,26-1,-26 1,50 0,-25-25,0 25,25 0,0-1,-24-24,24 25,0 0,0 0,24 0,-24-1,25-24,0 25,25 0,-26 0,1-25,25 25,-25-25,-1 0,1 0,0 0,0 0,49 0</inkml:trace>
  <inkml:trace contextRef="#ctx0" brushRef="#br0" timeOffset="2139.88">20414 13915,'0'0,"-25"0,1 0,-1 0,25 25,0 0,-25-25,25 25,0 0,0-1,0 1,25 0,0 0,-25 0,24-25,-24 24,25 1,-25-50,0 1,0-1,-25 0,25 0,0 0,0 1,0-1,0 0,0 0,25 0,0 25,-25-24,25 24,0 0,-1 0,1 0,0 0,0 24,0 1,-25 0,24 0,-24 0,25-1,-25 1,0 0,0 0,0-50,0 0,0 0,25 1,0-1,0 0,0 25,-1 25,-24 0,0-1,0 1,0-50,25 1,-25-1,25 25,-25-25,25 25,0-25,-1 25,1 0,0 25,0-25,0 25,-1-25,1 0,0 0,0 0,0-25,-25 0,24 25,-24-25,0 1,25 24,-25-25,0 0,0 0,25 0,-25 1,25-1,-25 0,0 50,0 0,0-1,0 1,0 0,25 0,-25 0,0-1,24 26,-24-25,0 0,25 24,-25-24,0 25,25-26,-25 26,25-25,-25 0,0-1,0 1,0 0,0 0,0 0,0-50,-25 25,25-25,0 0,-25 0,25 1,-25-1,25 0,0-25,0 26,0-1,0 0,0-25,0 26,0-1,0 0,25 25,0-25,-25 0,25 25,0-24,-1 24,1 0,0 0,0 24,-25 1,0 0,-25 0,0-25,25 25,-25-25,1 24</inkml:trace>
  <inkml:trace contextRef="#ctx0" brushRef="#br0" timeOffset="3179.91">21630 14089,'0'-25,"0"0,0 1,24 24,-24-25,25 0,-25 0,25 0,-25 1,0-1,25 25,-25-25,0 0,25 25,-25-25,25 25,-25 25,0 0,0 0,0 0,0-1,0 1,0 0,0 0,24 0,-24-1,25-24,-25 25,25-25,0 0,0 0,-1 0,-24-25,25 25,-25-24,25 24,-25-25,25 25,-25-25,0 0,0 0,-25 25,25 25,0 0,-25 0,25 0,0-1,25-24,0 0,0 0,-1 0,-24-24,25 24,0-25,0 25,-25-25,25 25,-25-25,24 25,-24-25,25 25,-25-24,0 48,0 1,0 0,0 0,0 0,0-1,0 1,25-25,-25-25,25 25,0-24,-25-1,24 25,-24-25,0 0,0 0,25 25,0 0,0 0,-25 25,25-25,-25 25,24-25,-24 25,0 0,0-1,-24-24,24 25,-25-25</inkml:trace>
  <inkml:trace contextRef="#ctx0" brushRef="#br0" timeOffset="3587.95">22399 14015,'0'-25,"24"25,-24-25,0 50,25-25,-25-25,25 25,-25-25,25 25,-25-25,0 1,25 24,-1 0,-24-25,25 25,0 0,-25 25,25-1,0 1,-1-25</inkml:trace>
  <inkml:trace contextRef="#ctx0" brushRef="#br0" timeOffset="3728.05">22845 13915,'0'-24,"0"-1,0 0,-25 25</inkml:trace>
</inkml:ink>
</file>

<file path=ppt/ink/ink6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3T10:11:28.353"/>
    </inkml:context>
    <inkml:brush xml:id="br0">
      <inkml:brushProperty name="width" value="0.05292" units="cm"/>
      <inkml:brushProperty name="height" value="0.05292" units="cm"/>
      <inkml:brushProperty name="color" value="#0070C0"/>
    </inkml:brush>
  </inkml:definitions>
  <inkml:trace contextRef="#ctx0" brushRef="#br0">9376 3373,'0'-24,"0"-1,-25 25,1 0,-1 0,25 25,-25-25,0 0,25 24,-25 1,1 0,24 0,-25 24,-25-24,25 25,1-1,24-24,-25 0,25 0,-25 25,25-26,0 1,-25 0,25 25,0-1,0-24,0 25,25-26,-25 1,0 0,25 0,0 0,-25-1,24 1,1 0,0 0,25 24,-1-24,-24 0,25 0,-1 0,-24-25,0 24,0-24,49 25,-49 0,49-25,-49 25,25-25,-26 0,51 0,-26 0,26-25,-26 25,51-25,-75 25,74 0,0-25,-74 25,74-24,-49-1,24 25,-24-25,-1 25,50-25,1-24,-51 49,26-25,-26 0,50 0,-49 0,25 1,-26-1,26-25,-51 50,51-49,-26 24,-24 25,25-50,-25 25,24-24,-24 24,0 0,24-24,1-1,0 0,-26 25,26-24,0-1,-1 1,-49 24,50-25,-50 25,0 1,25 24,-25-50,0 25,-25 25,25-25,-25 25,0 0</inkml:trace>
  <inkml:trace contextRef="#ctx0" brushRef="#br0" timeOffset="543.6">11187 3448,'25'0,"0"0,-1 0,1 0,0 0,0 0,0 0,-1 25,1-25,-25 24,25-24,0 25,-25 0,25 0,-25 0,0 24,0 1,0-25,0 24,-25 1,0 49,0 0,0-49,1 24,24-24,-25 0,25-1,0-24,0 0,-25-25</inkml:trace>
  <inkml:trace contextRef="#ctx0" brushRef="#br0" timeOffset="1253.1299">10790 3597,'-25'-25,"25"0,-25 0,25 0,0 1,-24 24,24-25,0 0,0 0,0 50,24-25,-24 25,25 0,0-1,-25 1,25 0,-25 25,25-26,-25 26,24-25,1 74,-25-49,25-1,-25 1,25 49,0-74,-25 25,0-26,24 51,-24-50,25-1,-25 1,0 0,0 0,0 0,25-1,-25 1,-25-25,0 0,1 0,-1-25,0 25,0-24,0 24,1 0,-1-25,-25 0,25 0,1 0,-1 1,0 24,25-25,25 25,0 25,-1-25,1 24,0-24,0 25,0-25,-1 25,1 0,0-25,0 25,24-1,-24-24,0 0,0 0,0 25,-1-25,1-25,0 25,-25-24,25 24,-25-25,25 0,0 0,-1-24,-24 24,0 0,25 0,-25 0,25 1,-25-26,0 25,0 0,0 1,0-1</inkml:trace>
  <inkml:trace contextRef="#ctx0" brushRef="#br0" timeOffset="2899.98">12502 4589,'0'-25,"0"0,0 0,0 1,0-1,-25 25,25-25,-25 25,0 0,25-25,-25 25,-24 0,49-25,-25 25,0 0,0-24,1 24,-1 0,0-25,0 25,0 0,0-25,1 25,-26-25,25 25,0 0,-24 0,-1 0,1 0,24 0,0 0,-25 0,26 0,-51 0,26 0,-1 0,25 0,-24 0,24 25,-74-25,74 0,-25 0,25 0,-24 25,-26-25,50 0,1 25,-1-25,-25 0,25 0,1 24,-1-24,-50 25,51-25,-1 0,0 25,-25 0,1 0,-1-25,25 24,1-24,-26 50,25-50,-24 25,24 0,0-25,0 24,0 1,1 0,-26 25,25-26,0 1,1 0,-1 0,-25 49,25-49,1 0,-1 0,0 24,0 1,25-25,-25 0,25 24,0-24,0 0,0 49,0-49,0 0,0 24,0-24,0 0,0 0,0 49,0-49,0 25,25-26,-25 1,50 50,-50-51,49 51,-49-50,25 0,0 24,0-24,0 0,-1 0,1 24,25 1,-25-25,24-1,-24 26,0-25,24 0,26 24,-50-24,24 0,-24 0,25-1,-26 26,26-25,-25 0,49 24,-49-49,25 25,-1 0,-24 0,25-25,-26 24,26-24,49 25,-49-25,0 0,-1 0,50 25,-49-25,49 0,-49 0,24 0,-24-25,49 25,0-25,-24 25,-26 0,1 0,0-24,74 24,-75-25,1 25,74-25,-75 0,1 0,0 25,-1-24,75-26,-99 50,25-25,-1 0,50-24,-74 24,25-25,-25 26,24-1,-24-25,50-24,-51 24,26 1,-25-1,24 0,1-49,0 49,-26-24,1 24,25-24,24-75,-49 100,25-26,-26 1,51-50,-50 74,-1-74,1 75,-25-1,0 25,0-74,-25 49,1 1,-26-26,0 26,26-1,-26 25,-49-74,49 74,-24-24,24 24,-74-50,50 51,-1-1,-74-25,50 25,25 1,-25 24,24 0,-123 0</inkml:trace>
</inkml:ink>
</file>

<file path=ppt/ink/ink6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8T06:35:26.828"/>
    </inkml:context>
    <inkml:brush xml:id="br0">
      <inkml:brushProperty name="width" value="0.05292" units="cm"/>
      <inkml:brushProperty name="height" value="0.05292" units="cm"/>
      <inkml:brushProperty name="color" value="#FF0000"/>
    </inkml:brush>
  </inkml:definitions>
  <inkml:trace contextRef="#ctx0" brushRef="#br0">2778 4291,'0'25,"-24"-25,24 25,-25-25,25 25,-25-1,25 1,-25 0,0 0,25 0,-24-1,-1-24,25 25,-25 0,25 0,-25 0,25-1,0 1,0-50,0 1,0-1,25 0,-25 0,0 0,25 25,-25-24,25-1,-25 0,0 0,24 25,-24-25,0 1,25 24,-25-25,25 25,0 0,-25 25,25-25,-25 24,24-24,-24 25,25 0,0 0,-25 0,25-1,0-24,-25 25,24 0,1 0,0 0,0-1,0 1,-25 0,25-25</inkml:trace>
  <inkml:trace contextRef="#ctx0" brushRef="#br0" timeOffset="2221.04">2754 4465,'0'25,"0"-1,0 1,0 0,0 0,0 0,0-1,0 1,0 0,0 0,0 0,0-1,0 1,0 0,0 0,0 0,0 0,0-1,0 1,0 0,0 0,0 0,0-1,0 1,0 0,0 0,0 0,0-1,0 1,0 0,0 0,0 0,0-1,24 1,-24 0,0 0,0 0,0-1,0 1,25 0,-25 0,0 0,0-1,0 1,0 0,0 0,0 0,25-25,-25 24,0 1,0 0,0 0,0 0,25-25,-25 24,0 1,0 0,0 0,0 0,0 0,25-1,-25 1,0 0,0 0,0 0,24-1,-24 1,0 0,0 0,0 0,0-1,0 1,0 0,25-25,-25 25,0 0,0-1,0 1,0 0,0 0,0 0,0-1,0 1,0 0,25-25,-25 25,0 0,0-1,0 1,0 0,0 0,0 0,0-1,0 1,0 0,0 0,25 0,-25-1,0 1,0 0,0 0,0 0,0 0,0-1,0 1,0 0,0 0,0 0,0-1,0 1,0 0,0 0,25 0,-25-1,0 1,0 0,0 0,0 0,0-1,0 1,25-25,-25 25,0 0,0 0,0-1,0 1,0 0,0 0,0 0,0-1,0 1,0 0,0 0,0 0,0-1,0 1,0 0,0 0,0 0,0-1,0 1,0 0,0 0,0 0,0-1,0 1,0 0,0 0,0 0,0 0,0-1,0 1,0 0,0 0,0 0,0-1,0 1,0 0,0 0,0 0,0 24,0-24,0 0,0 0,0-1,0 26,0-25,0 0,24-1,-24 1,0 25,0-25,0-1,0 1,0 0,0 0,0 0,0-1,0 26,0-25,0 0,0-1,0 1,0 0,0 0,0 0,25 0,-25-1,0 1,0 0,0 0,0 0,0-1,0 1,0 0,0 0,0 0,25-25,-25-25</inkml:trace>
  <inkml:trace contextRef="#ctx0" brushRef="#br0" timeOffset="2801.03">3151 9302,'0'-25,"-25"25</inkml:trace>
  <inkml:trace contextRef="#ctx0" brushRef="#br0" timeOffset="5944.04">3051 9302,'25'0,"0"0,0 0,0 0,-1 0,1 0,0 0,0 0,0 0,-1 0,1 0,0 0,0 0,0 0,-1 0,1 0,0 0,0 0,0 0,24 0,-24 0,0 0,0-25,-1 25,1 0,0 0,0 0,24 0,-24 0,0 0,0 0,0 0,24 0,-24 0,0 0,0 0,24 0,-24 0,0 0,0 0,0 0,24 0,-24 0,0 0,0 0,-1 0,1 0,0 0,0 0,0 0,-1 0,1 0,0 0,0 0,0 0,24 0,-24 0,0 0,0 0,-1 0,1 0,0 0,0 0,0 0,-1 0,1 0,0 0,0 0,0 0,-1 0,1 0,0 0,0 0,0 0,0 0,-1 0,1 0,0 0,0 25,0-25,-1 0,1 0,0 0,0 0,0 0,-1 0,1 0,0 0,0 0,0 0,-1 25,1-25,0 0,0 0,0 0,-1 0,1 0,0 0,-25 24,25-24,0 0,-1 0,1 0,0 0,0 0,0 0,-1 0,1 0,0 0,0 0,0 0,-1 0,1 0,0 0,0 0,0 0,-1 0,1 0,0 0,0 0,0 0,0 0,-1 0,1 0,0 0,0 0,0 0,-1 0,1 0,0 0,0 0,0 0,-1 0,1 0,0 0,0 0,0 0,-1 0,1 0,0 0,0 0,0 0,-1 0,1 0,0 0,0 0,0 0,-1 0,1 0,0 0,0 0,0 0,-1 0,1 0,0 0,25-24,-26 24,1 0,0 0,0 0,0 0,24 0,-24 0,0 0,0 0,24 0,-24 0,0 0,0 0,24 0,-24 0,0 0,0 0,24 0,-24 0,0 0,25 0,-26 0,1 0,0 0,25 0,-26 0,1 0,25 0,-25 0,-1 0,1 0,25 0,-25 0,-1 0,26 0,-25 0,0 0,0 0,24 0,-24 0,25 0,-26 0,26 0,-25 0,24 0,-24 0,25 0,-1 0,-24 0,25 0,-25 0,24 0,1 0,-1 0,-24 0,25 0,-1 0,1 0,-25 0,24 0,1 0,0 0,-1 0,-24 0,25 0,-1-25,1 25,0 0,-1 0,1 0,-1 0,1 0,0 0,-1 0,-24 0,25 0,-1 0,1 0,-1 0,1 0,0 0,-1 0,1 0,-1 0,1 0,0 0,-1 0,1 0,0 0,-1 0,1 0,-25 0,24 0,1 0,-1-25,1 25,0 0,-1 0,-24 0,25 0,-1 0,-24 0,25 0,-26 0,26 0,-25 0,0 0,24 0,-24-25,0 25,0 0,0 0,-1 0,1 0,0 0,0 0,0 0,-50 0,0 0,25-25,25 25,0 0,-1 0,1 0,0 0,0 0,0 0,-1 0,1 0,0 25,0-25,0 0,-1 0,1 0,0 0,0 0,0 0,-1 0,1 0,0 0,0 0,0 0,-1 0,1 0,0 0,0-25,0 25,-1 0,1 0,0 0,0 0,0 0,-1 0,1 0,0 0,0 0,0 0,-25-24,0-1,-25 0,0 25,0-25,0 25,25-25,-24 25,-1 0,0 0,25-24,-25 24,0 0,1-25,-1 25,0 0,50 0,-25 25,25-25,-1 0,1 0,0 24,0-24,0 0,-1 0,1 0,-25 25,25-25,0 0,-25 25,25-25,-25 25,0 0,0-1,-25-24,25 25,-25-25,0 25,0-25,25 25,-24-25,-1 25,0-25,25 24,-25-24,0 25,1 0,-1-25,25 25,-25-25,25 25,-25-25,0 0,25 24</inkml:trace>
  <inkml:trace contextRef="#ctx0" brushRef="#br0" timeOffset="10165.91">17190 8161,'25'0,"-25"-25,0 0,25 0,-25 1,0-1,0 0,0 0,0 0,0 0,0 1,0-1,0 0,0 0,0 0,0 1,0-1,0 0,0 0,0 0,0 1,0-1,0 0,0 0,0 0,0 1,0-1,0 0,0 0,-25 0,25 1,0-1,0 0,0 0,0 0,0 1,0-1,0 0,0 0,0 0,0 1,0-1,0 0,0 0,0 0,-25 25,25-24,0-1,0 0,0 0,0 0,0 1,0-1,0 0,0 0,0 0,0 0,0 1,-25 24,25-25,0 0,0 0,0 0,0 1</inkml:trace>
  <inkml:trace contextRef="#ctx0" brushRef="#br0" timeOffset="11015.12">17240 7119,'0'-25,"-25"25,25 25,-25-25,0 25,0 0,1-1,24 1,-25-25,25 25,-25 0,0 0,0-1,25 1,-24-25,24 25,0 0,-25-25,25 25,0-50,25 25,-25-25,24 0,-24 0,25 25,-25-24,25 24,-25-25,25 0,0 25,-25-25,24 25,1-25,0 25,-25 25,25-25,0 0,-1 25,1-25,-25 25,25-25,0 0,-25 25,25-25,-1 0,1 24,0-24,0 0,-25 25,25-25,-1 0,1 25</inkml:trace>
  <inkml:trace contextRef="#ctx0" brushRef="#br0" timeOffset="12442.1">16148 5308,'0'25,"0"0,0 0,0-1,0 1,0 0,0 0,0 0,0-1,0 1,0 25,0-25,0-1,0 1,0 25,-25-25,25-1,0 26,0-25,0 0,-24 24,24-24,0 0,0 25,0-26,0 1,0 0,0 0,0 0,0 24,0-24,0 0,0 0,0-1,0 1,0 0,0 0,0 0,0-1,0 1,0 0,0 0,0 0,0-1,0 1,0 0,24-25,1 0,0 0,0 0,0 0,-1 0,1 0,0 0,0 0,0 0,-1 0,1 0,0 0,0 0,0-25,-1 25,1 0,0 0,25 0,-26 0,1 0,0 0,0 0,25 0,-26 0,1 0,25 0,-25-25,-1 25,26 0,-25 0,24 0,-24 0,25 0,-25 0,-1 0,26 0,-25 0,24-24,-24 24,25 0,-25 0,24 0,-24 0,0 0,24 0,-24 0,0 0,0 0,24 0,-24 0,0-25,25 25,-25 0,-1 0,1 0,25 0,-25 0,-1 0,1 0,25 0,-25 0,-1 0,26 0,-25 0,0 0,24-25,-24 25,0 0,0 0,-1 0,1 0,0 0,0 0,0-25,-1 25,1 0,0 0,0 0,0-25,-1 25,1 0,0 0,0 0,0 0,-1-24,1 24,0 0,0 0</inkml:trace>
  <inkml:trace contextRef="#ctx0" brushRef="#br0" timeOffset="13046.09">16173 5159,'25'25</inkml:trace>
  <inkml:trace contextRef="#ctx0" brushRef="#br0" timeOffset="13965.9">16198 5209,'25'0,"-25"-25,24 25,1 0,0 0,0 0,0 0,-1 0,1-25,0 25,0 0,0 0,-1 0,1 0,0 0,25 0,-26 0,1 0,0 0,0 0,0 0,24 0,-24 0,0-24,0 24,24 0,-24 0,25 0,-25 0,-1 0,26 0,-25 0,0 0,24 0,-24 0,0 0,24 0,-24-25,0 25,25 0,-26 0,1 0,0 0,25 0,-26 0,1 0,25 0,-25 0,-1-25,1 25,0 0,25 0,-25 0,-1 0,1 0,0 0,0 0,0 0,-1 0,1 0,-25-25,25 25,0 0,0 0,-1 0,1 0,0 0,0 0,0 0,-25-25,24 25,1 0,0 0,0 0,-25 25,25-25,-25 25,0 0,0 0,0-1,0 1,0 0,0 0,0 0,24 24,-24-24,0 0,0 24,0-24,0 25,0-25,0 24,0 1,0-25,0 24,0-24,0 25,0-1,0-24,0 0,0 25,0-26,0 26,0-25,0 0,0-1,25 26,-25-25,0 0,0-1,0 1,0 0,0 0,0 0,0-1,0 1,0 0,0 0,0 0,0-1,0 1,0 0,0 0,0 0</inkml:trace>
  <inkml:trace contextRef="#ctx0" brushRef="#br0" timeOffset="14843.07">16446 5655,'-25'0,"0"0,0 0,1 0,24 25,-25-25,0 0,25 25,-25-25,0 25,1-25,24 25,-25-25,25 24,0 1,0 0,-25-25,25 25,0 0,0 0,25-1,0-24,-25 25,24-25,1 0,0 0,0 0,0 0,-1 0,1 0,0 0,-25-25,25 25,0 0,-1 0,-24-24</inkml:trace>
  <inkml:trace contextRef="#ctx0" brushRef="#br0" timeOffset="16802.05">16570 5804,'0'25,"0"0,-25 0,25 0,0-1,0 1,0 0,25-25,-25 25,25-25,-1 0,1 0,0 0,-25-25,25 25,-25-25,25 25,-25-25,0 1,0-1,0 0,-25 25,0-25,0 25,0 0,1 0,-1 0,25 25,0 0,0 0,25-25,-1 0,1 0,-25-25,25 25,0 0,0 0,-25-25,25 25,-1 0,-24-25,25 25,0 0,-25-25,25 25,0 0,-1 0,1 25,0-25,-25 25,25 0,-25 0,0-1,0 1,0 0,0-50,0 0,25 25,-25-24,24 24,-24-25,25 25,-25-25,25 25,0-25,0 25,-25 25,0 0,0 0,0-50,24 25,-24-25,0 0,25 25,-25-25,25 25,-25-25,25 25,-25 25,0 0,25 0,-25 0,0 0,24-25,-24 24,25-24,0 0,0-24,-25-1,25 25,-25-25,0 0,0 0,0 0,0 1,0-1,0 0,0 0,0 50,0 0,0 0,24-1,-24 1,0 0,25 0,-25 0,25 0,-25-1,0 1,0 0,0 0,25 0,-25-1,0 1,0 0,25-25,-25 25,0-50,0 0,-25 25,25-25,0 1,0-1,0 0,-25 25,25-25,0 0,0 1,0-1,0 0,0 0,0 0,0 0,0 1,25 24,-25-25,25 25,-1 0,-24 25,25-25,-25 24,0 1,0 0,0 0,0 0,-25-25,25 25,-24-25,-1 24,0-24</inkml:trace>
  <inkml:trace contextRef="#ctx0" brushRef="#br0" timeOffset="18326.45">17587 5978,'0'-25,"25"25,-25-25,0 1,24 24,-24-25,25 25,-25-25,0 0,0 0,0 0,0 1,0-1,-25 25,1 0,24 25,0-1,24-24,-24 25,25-25,0 0,0 0,-25 25,0 0,0 0,0 0,25-25,-25 24,0 1,25-25,-1 0,1 0,0 0,0-25,0 25,-25-24,24 24,-24-25,25 25,-25-25,25 25,-25-25,0 0,0 0,0 1,0-1,-25 50,0-1,25 1,0 0,-24-25,24 25,0 0,0 0,0-1,24-24,1 0,-25-24,25 24,0-25,0 25,-25-25,24 25,-24-25,25 0,-25 0,0 1,0-1,25 50,-25-1,0 1,25-25,-25 25,0 0,0 0,0 0,0-1,25-24,-25-24,24 24,-24-25,25 25,0-25,0 0,-25 0,0 0,0 1,25 24,-25 24,24-24,1 25,-25 0,25-25,-25 25,25-25,-25 25,0 0,0-1,-25 1,0-25,0 0,1 0</inkml:trace>
  <inkml:trace contextRef="#ctx0" brushRef="#br0" timeOffset="19071.02">18554 5755,'0'0,"-25"0,25 24,-24-24,24 25,-25 0,25 0,0 0,-25-25,25 25,0-1,25-24,0 0,-1 0,1-24,-25-1,25 25,-25-25,0 0,0 0,0 0,-25 25,25-24,-25 24,25-25,-24 25,24-25,-25 25,0-25,0 25,0 0,25 25,-24-25,24 25,-25-25,25 25,0-1,25 1,-1-25,1 0,0-25,0 25,0-24,-1 24,1-25,0 25,0 0,-25-25,25 25,-1-25,1 25,0 0,0 0,-25-25,25 25,-25 25,24-25,-24 25,25 0,-25 0,0-1,25-24,-25 25,25 0,-25 0,25-25,0 0,-1 0,-24-25,25 25</inkml:trace>
  <inkml:trace contextRef="#ctx0" brushRef="#br0" timeOffset="19250.5">19274 5730,'0'25</inkml:trace>
  <inkml:trace contextRef="#ctx0" brushRef="#br0" timeOffset="22734.98">16992 5060,'0'-25,"-25"25,25-24,0-1,-25 0,25 0,0 0,0 1,0-1,0 0,0 0,0 0,0 0,0 1,0-1,0 0,0 0,0 0,0 1,0-1,0 0,0 0,0 0,0 1,0-1,0 0,0 0,0 0,0 1,0-1,0 0,0 0,0 0,0 1,0-1,0 0,0 0,0 0,0 1,0-1,0 0,0 0,0 0,0 1,0-1,0 0,0 0,0 0,0 1,-25 24,25-25,0 0,0 0,0 0,0 1,0-1,0 0,0 0,-25 25,25-25,0 0,0 1,-24 24,24-25,0 0,0 0,0 0,-25 25,25-24,0-1,-25 25,25-25</inkml:trace>
  <inkml:trace contextRef="#ctx0" brushRef="#br0" timeOffset="23917.77">17041 4242,'0'24,"-25"-24,1 0,24 25,-25-25,25 25,-25-25,0 25,25 0,-25-25,1 24,-1 1,0 0,0 0,0-25,25 25,-24-25,-1 24,25 1,0 0,-25-25,25 25,-25 0,25-50,25 25,-25-25,25 25,-25-25,25 25,-1-25,1 1,0-1,0 0,0 0,-1 0,1 25,-25-24,25 24,-25-25,25 25,-25-25,25 25,-1 0,-24-25,25 25,-25 25,25-25,-25 25,25-25,-25 25,25-1,-25 1,24 0,1 0,-25 0,25-1,0-24,-25 25,25 0,-1 0,1 0,0-25,-25 24,25-24,-25 25,25-25,-1 25,1-25,0 0</inkml:trace>
  <inkml:trace contextRef="#ctx0" brushRef="#br0" timeOffset="26105.94">16074 8161,'0'-25,"0"50,0 0,0-1,0 1,0 0,0 0,0 0,0-1,0 1,0 0,0 0,0 0,0-1,0 1,-25 0,25 0,0 0,0-1,0 1,0 0,0 0,0 0</inkml:trace>
  <inkml:trace contextRef="#ctx0" brushRef="#br0" timeOffset="27550.93">15602 3026,'0'-25,"0"1,25 24,-25-25,25 0,0 25,-25-25,25 25,0-25,-1 25,1-24,0 24,0 0,0 0,-1 0,-24-25,25 25,0 0,0 0,0 0,-1 0,-24 25,0-1,0 1,0 0,0 0,-24-25,24 25,-25-1,0 1,0 0,0 0,1 0,-1-1,0 1,0 0,0 0,1 0,-1-1,0 1,0 0,0-25,25 25,-25 0,1-25,24 24,0 1,24-50,1 25,0 0,0-24,0 24,24 0,-24 0,25-25,-25 25,24 0,-24-25,25 25,-26 0,26-25,0 25,-26 0,1 0,0 0,25-25,-26 25,1 0,0 0,0 0,0 0</inkml:trace>
  <inkml:trace contextRef="#ctx0" brushRef="#br0" timeOffset="29965.9">16917 3373,'25'0,"0"0,0 0,-1 0,1 0,0 0,0 0,-25-24,25 24,-1 0,1 0,0 0,0 0,0 0,-1 0,1 0,0 0,0 0,0 0,24 0,-24-25,0 25,0 0,-1 0,1 0,25 0,-25 0,-1 0,1 0,0 0,0 0,0 0,0 0,-1 0,1 0,0 0,0 0,24 0,-24 0,0 0,0 0,0 0,-1 0,1-25,0 25,0 0,0 0,-1 0,1 0,0 0,0-25,0 25,-1 0,1 0,0 0,0 0,0 0,-1 0,1 0,0-25,0 25,0 0,-1 0,1 0,0 0,0 0,0 0,-1 0,1 0,0 0,0 0,0 0,-1 0,1 0,0 0,0 0,0 0,0 0,-1 0,1 0,0 0,0 0,0 0,-1 0,1 0,0 0,0 0,0 0,-1 0,1 0,0 0,0 0,0 0,-1 0,1 0,0 0,0 0,0-24,-1 24,1 0,0 0,0 0,0 0,-1 0,1 0,0 0,25 0,-26 0,1 0,0 0,0 0,24 0,-24 0,0 0,0 0,0 0,0 0,-1 0,1 0,0-25,0 25,0 0,-1 0,1 0,0 0,0 0,-25-25</inkml:trace>
  <inkml:trace contextRef="#ctx0" brushRef="#br0" timeOffset="30634.31">18604 3051,'-25'0,"50"0,-25 25,25-25,-1 0,1 0,0 0,0 0,0 25,-1-25,1 24,-25 1,0 0,0 0,0 0,-25-1,25 1,-24 0,-1 0,25 0,-25-1,0-24,0 25,25 0,-24 0,-1 0,0-25,25 24,-25 1,0 0,1-25,24 25,-25-25,25 25,-25-1</inkml:trace>
  <inkml:trace contextRef="#ctx0" brushRef="#br0" timeOffset="31749.71">19770 2629,'0'-25,"0"50,0 0,0 0,0 0,0 0,0-1,24 1,-24 0,0 0,25 0,-25-1,0 1,0 0,25 0,-25 0,0-1,0 1,25 0,-25 0,25 0,-25-1,0 1,0 0,0 0,25 0,-25-1,0 1,24 0,-24 0,0 0,0-1,0 1,25 0,-25 0,0 0,0-1,0 1,25-25,-25 25,0 0,0 0,0-1,0 1,0 0,25-25,-25 25,0 0,0 0,0-1,0 1,0 0,0 0,0 0,0-1,-25 1,25 0,0 0,0 0,0-1</inkml:trace>
  <inkml:trace contextRef="#ctx0" brushRef="#br0" timeOffset="33226.4">19819 2530,'25'0,"0"0,0 0,0 0,-1 0,1 0,0 0,0 0,0 0,-1 0,1 0,0 0,0 0,24 0,-24 0,0-25,0 25,0 0,24 0,-24 0,0 0,0 0,24 0,-24 0,0 0,24-25,-24 25,0 0,25 0,-26 0,1 0,25 0,-25 0,-1 0,26 0,-25 0,0 0,0-24,24 24,-24 0,0 0,0 0,-1 0,1 0,0 0,0 0,0 0,-1 0,1 0,0 0,0 0,0 0,-1 0,1 0,0-25,0 25,0 0,-1 0,1 0,0 0,0 0,0 0,-1 0,1 0,0-25,0 25,0 0,-1 0,1 0,0 0,0 0,0 0,-1 0,1 0,0 0,0 0,-25-25,25 25,-1 0,1 0,0 0,0 0,0 0,0 0,-1 0,1 0,0 0,0 0,0 0,-1 0,1 0,0 0,0 0,0 0,-1 0,1 0,0 0,0 0,0 0,-1 0,-24-25,25 25,-25 25,0 0,0 0,25-25,-25 25,0-1,0 1,25-25,-25 25,0 0,0 0,25-1,-25 1,0 0,0 0,24 0,-24 0,0-1,0 1,0 25,0-25,0-1,0 1,25 25,-25-25,0 24,0-24,0 25,0-26,0 26,0 0,0-26,0 26,0-25,0 0,0 24,25-24,-25 0,0 0,25-1,-25 1,0 0,25-25,-25 25,0 0</inkml:trace>
  <inkml:trace contextRef="#ctx0" brushRef="#br0" timeOffset="34721.85">20067 4043,'25'0,"-25"-25,25 25,0 0,0 0,-1 0,1 0,0 0,0 0,0 0,-1 0,1 0,0 0,0 0,0 0,-1 0,1 0,0 0,0 0,0-24,-1 24,1 0,0 0,25 0,-26 0,1 0,0 0,0 0,0 0,-1 0,1 0,25 0,-25-25,0 25,-1 0,1 0,25 0,-25 0,-1 0,1 0,25 0,-25-25,-1 25,1 0,25 0,-25 0,-1 0,1 0,0 0,25 0,-26-25,1 25,0 0,0 0,0 0,-1 0,1 0,0 0,0-25,0 25,-1 0,1 0,0 0,0 0,0 0,-25-24,24 24,1 0,0 0,0 0,0 0,-1-25,1 25,0 0,0 0,0 0,-25-25,25 25,-1 0,1 0,0 0,0-25,0 25,-1 0,1 0,0 0,0 0,0-25,-1 25,1 0,0 0,0 0,0 0,-1 0,-24-24,25 24,0 0,0 0,0 0,-1 0,1 0,-25-25,25 25,0 0,0 0,-25-25</inkml:trace>
  <inkml:trace contextRef="#ctx0" brushRef="#br0" timeOffset="35545.61">22573 3101,'24'0,"-24"24,25-24,0 0,0 0,0 0,-1 0,1 0,0 0,0 0,0 0,-1 0,1 0,0 0,0 0,0 0,-1 0,1 0,0 0,0 0,0 0,0 0,-1 0,1 0,0 0,0 0,0 0,-1 0,1 0,0 0,0 0,0 0,-1 0,1 0,0 0,0 0,0 0,-1 0,1 0,0 0,0 0,0 0,-1 0,1 0,0 0,0 0,0 0,-1 0,1 0,0 0,0 0,-25-24,25 24,-1 0,1 0,0 0,0 0,0 0,-1 0</inkml:trace>
  <inkml:trace contextRef="#ctx0" brushRef="#br0" timeOffset="35982.25">23168 2877,'25'0,"0"25,-1-25,1 0,0 0,0 0,0 0,-1 25,1-25,0 0,0 0,0 25,-1-25,1 0,0 25,0-1,-25 1,0 0,0 0,0 0,0-1,0 1,-25 0,0 25,0-26,1 1,-1 25,0-25,0-1,0 26,1-25,-1 0,0 24,0-24,0 0,1 0,-1-1,0 1</inkml:trace>
  <inkml:trace contextRef="#ctx0" brushRef="#br0" timeOffset="37934.71">20539 3001,'0'-24,"-25"24,0 0,0 0,0 0,1 0,-1 0,0 0,0 0,25 24,-25-24,1 0,-1 25,0-25,0 0,25 25,-25-25,25 25,-24-25,-1 25,25-1,0 1,-25-25,25 25,0 0,0 0,0-1,0 1,0 0,25-25,0 25,-1-25,-24 25,25-25,0 0,0 0,0 0,-1 0,1 0,0 0,0 0,0 0,-1 0,1 0,0 0,0 0,0 0</inkml:trace>
  <inkml:trace contextRef="#ctx0" brushRef="#br0" timeOffset="39789.78">20563 3200,'0'25,"0"-1,-24 1,24 0,0 0,0 0,24-25,-24 24,25-24,0 0,0 0,0 0,-1 0,1 0,0 0,-25-24,0-1,0 0,0 0,-25 0,0 25,25-24,-24 24,-1 0,0 0,0 0,0 0,1 0,-1 0,50 0,-1 0,1 0,0-25,0 25,0 0,-1-25,1 25,0 0,-25-25,25 25,0 0,-1 0,1 0,-25 25,25-25,-25 25,0 0,0-1,25-24,-25 25,0 0,0 0,0-50,0 0,0 0,0 1,25-1,-25 0,25 25,-25-25,24 25,1 0,0 0,-25-25,25 25,0 0,-25 25,24-25,-24 25,0 0,0 0,0-1,0 1,0-50,0 1,0-1,25 0,-25 0,25 25,-25-25,25 25,0 0,-25 25,24 0,-24 0,0 0,25-25,-25 24,25 1,0-25,-25 25,25-25,-25-25,24 25,-24-25,0 1,0-1,0 0,0 0,0 0,0 1,0-1,0 0,0 0,0 0,0 1,0-1,0 0,0 0,0 0,0 50,0 0,0 0,0 0,0-1,0 1,0 0,0 0,0 0,25-1,-25 1,0 0,0 0,0 0,0-1,0 1,0 0,0 0,0 0,0-1,0-48,0-1,0 0,0 0,0 0,0 1,25 24,-25-25,25 25,0-25,-1 25,1 0,0 0,-25 25,0 0,0-1,0 1,0 0,-25-25,0 25,1-25,-1 0,0 0,25-25</inkml:trace>
  <inkml:trace contextRef="#ctx0" brushRef="#br0" timeOffset="40622.21">21630 3125,'0'25,"0"0,0 0,0 0,0-1,0 1,-25-25,25 25,0 0,0 0,0-1,25-24,0 0,-25-24,25 24,-25-25,24 25,-24-25,0 0,25 25,-25-25,0 1,0-1,0 0,0 50,0 0,0-1,0 1,0 0,0 0,0 0,25-25,0 0,-25-25,25 25,-25-25,0 0,0 0,0 1,0-1,0 0,24 50,1-25,-25 25,25-25,-25 24,25-24,-25 25,25 0,-25 0,-25-25,0 0,0 0,0 0,1 0,24-25</inkml:trace>
  <inkml:trace contextRef="#ctx0" brushRef="#br0" timeOffset="40910.39">22027 2927,'0'0,"0"25,0 0,0-1,0 1,0 0,0 0,0 0,0-1,0 1,0 0,0 0,0 0,0-1,25-24,-25 25,0 0,25 0</inkml:trace>
  <inkml:trace contextRef="#ctx0" brushRef="#br0" timeOffset="41461.75">21878 3125,'25'0,"-25"25,25-25,-1 0,1 0,0 0,0 0,0 0,0 0,-1 0,1 0,0 0,-25-25,25 25,0-24,-25-1,0 50,-25-25,0 0,25 24,-25-24,25 25,0 0,-25-25,25 25,0 0,25-25,0 0,0 0,0 0,-25-25,24 25,1-25,0 25,-25-25,25 25,0 0,-25-25,24 25,-24 25,0 0,25 0,-25 0,25-25</inkml:trace>
  <inkml:trace contextRef="#ctx0" brushRef="#br0" timeOffset="41617.78">22201 3001,'0'0,"-25"-24,25-1</inkml:trace>
  <inkml:trace contextRef="#ctx0" brushRef="#br0" timeOffset="42877.58">24061 3200,'0'25,"-25"-1,25 1,0 0,0 0,0 0,0-1,0 1,0 0,0 0,0 0,-25-1,25 1,0 0,0 0,0 0,0-1,0 1,0 0,0 0,0 0,0 0,0-1,0 1,0 0,0 0,0 0,0-1,0 1,0 0,0 0,0 0,0-1,0 1,0 0,0 0,0 0,0-1,0 1,0 0,0 0,0 0,0-1,0 1,-25-25,25 25,0 0,0 0,0-1,0 1,0 0,0 0,0 0,0-1,0 1,0 0,0 0,0 0,0-1</inkml:trace>
  <inkml:trace contextRef="#ctx0" brushRef="#br0" timeOffset="43450.64">23590 4043,'0'25,"24"-25,-24 25,0 0,25-25,-25 24,0 1,25-25,-25 25,25 0,0 0,-1-25,1 0,0-25,0 25,0-25,-1 25,-24-25,25 25,0-25,0 25,0-24,-1-1,1 25,0-25,0 0,25 25,-26-25,1 1,0 24,0-25,0 0,-1 25,-24-25,25 25</inkml:trace>
  <inkml:trace contextRef="#ctx0" brushRef="#br0" timeOffset="45050.21">22697 4862,'24'0,"-24"-25,25 25,0 0,0 0,0 0,-1 0,1 0,-25-25,25 25,0 0,0 0,-1 0,1 0,0-25,0 25,0 0,0 0,-1 0,1 0,0 0,0 0,0 0,-1-25,1 25,25 0,-25 0,-1 0,1 0,0 0,0-24,24 24,-24 0,0 0,0 0,0-25,-1 25,1 0,0 0,0 0,0 0,-1-25,1 25,0 0,0 0,0-25,-1 25,1-25,0 25,0 0,0-24,-1 24,1-25,0 25,0-25,0 25,0 0,-1-25,1 25,0 0,0-25,0 25,-1 0,1 0,0 0,-25-24,25 24,0 0,-1 0,1 0,0-25,0 25,0 0,-1 0,1-25,0 25,0 0,0 0,-1-25,1 25,0 0,0 0,0 0,-25-25,24 25,1 0,0 0,0 0,0-24,-1 24,1 0,0-25</inkml:trace>
  <inkml:trace contextRef="#ctx0" brushRef="#br0" timeOffset="46013.61">22870 4936,'0'25,"-25"-25,25 25,0 0,-24-1,24 1,0 0,0 0,0 0,-25-1,25 1,0 0,0 0,0 0,0-1,0 1,-25 0,25 25,0-26,0 1,0 0,0 0,0 0,0-1,0 26,0-25,0 0,0-1,0 1,0 0,0 0,0 0,0-1,0 1,0 0,0 0,0 0,0 0,0-1,0 1,0 0,0 0</inkml:trace>
  <inkml:trace contextRef="#ctx0" brushRef="#br0" timeOffset="46617.65">22821 5978,'24'0,"1"0,0 25,0-25,0 0,-1 0,1 0,0 0,-25 25,25-25,0 0,0 0,-1 0,1 0,-25 24,25-24,0 0,0 0,-1 0,1 25,0-25,0 0,24 0,-24 25,0-25,0 0,24 25,-24-25,0 0,0 25,24-25,-24 0,0 24,25-24,-26 0,1 25,0-25,25 0,-26 25,1-25,25 0,-25 25,-1-25,1 0,25 0,-25 25,0-25,24 0,-24 0,0 24,0-24,24 0,-24 0,0 0,24 0,-24 25,0-25,0 0,24 0,-24 0,0 25,0-25,0 0,24 0,-24 0,0 25,24-25,-24 0,25 0,-25 25,24-25,-24 0,0 0,0 24,-1-24,1 0,0 0</inkml:trace>
  <inkml:trace contextRef="#ctx0" brushRef="#br0" timeOffset="47578.7">24979 4390,'0'25,"-25"-25,25 25,0 0,0 0,-25-25,25 24,0 1,0 0,0 0,-25 0,25-1,-25 1,25 0,0 0,0 24,0-24,0 0,0 0,0 25,-24-26,24 1,0 0,0 25,0-26,0 1,0 0,-25 0,25 0,0 24,0-24,0 0,0 0,0-1,0 1,0 0,0 0,0 24,0-24,0 0,0 0,0 0,0 24,0-24,0 0,0 0,0-1,0 1,0 25,0-25,0-1,0 1,0 0,0 0,0 0,0 0,0-1,0 1,0 0,0 0,0 0,0-1,0 1,0 0,0 0,0 0,0-1,0 1,0 0,0 0,0 0,25-1,-25 1,24-25,-24 25,0-50</inkml:trace>
  <inkml:trace contextRef="#ctx0" brushRef="#br0" timeOffset="49234.68">23317 5209,'-25'0,"50"0,0 0,-25-25,24 25,1 0,0 0,0 0,0 0,-1-25,1 25,0 0,0 0,0 0,-1 0,1 0,0-24,0 24,0 0,-1 0</inkml:trace>
  <inkml:trace contextRef="#ctx0" brushRef="#br0" timeOffset="49662.6">23590 5159,'0'25,"0"0,0 0,0 0,0-1,0 1,0 0,0 0,0 0,0-1,0 1,0 0,0 0,0 0,0-1,0 1,0 0,0 0</inkml:trace>
  <inkml:trace contextRef="#ctx0" brushRef="#br0" timeOffset="51149.65">23788 6127,'0'25,"0"-1,0 1,0 0,0 0,0 0,-25-1,25 1,0 0,0 0,0 0,0-1,0 1,0 0,0 0,0 0,0-1,0 1,0 0,0 0,0 0,0-1,0 1,0 0,0 0,0 0,0-1,0 1,0 0,0 0,0 0,0 0,0-1,0 1,0 0,0 0,0 0,0-1,0 1,0 0,0 0,0 0,0-1,0 1,0 0,0 0,0 0,0-1,0 1,0 0,0 0,0 0,0-1,0 1,0 0,0 0,25-25,-25 25,0-1,25-24,-25 25,0 0,25-25,-25 25,0 0</inkml:trace>
  <inkml:trace contextRef="#ctx0" brushRef="#br0" timeOffset="51718.65">23416 6970,'0'25,"25"-25,0 25,-25 0,24-25,-24 24,25-24,-25 25,25-25,-25 25,25 0,0-25,-25 25,24-1,1-24,0 0,0-24,0 24,-1-25,1 25,0-25,0 0,0 25,-1-25,26 1,-25 24,0-25,-1 0,26 25,-25-25,0 0,0 25,-1-24,1 24,-25-25,25 25</inkml:trace>
  <inkml:trace contextRef="#ctx0" brushRef="#br0" timeOffset="52086.65">20390 8706,'0'0,"-25"0,25 25,25-50,0 25,-1 0,1 0,0 0,0-24,24 24,-24 0,25 0</inkml:trace>
  <inkml:trace contextRef="#ctx0" brushRef="#br0" timeOffset="53265.49">22672 8136,'25'0,"-1"0,1 0,0 0,0 0,0 0,-1-25,1 25,25 0,-25 0,24 0,-24 0,25 0,-25 0,24 0,1 0,-1-25,-24 25,25 0,-1 0,1 0,0 0,-1-24,-24 24,25 0,-1 0,1 0,-25-25,24 25,-24 0,0 0,24 0,-24 0,0 0,0-25,0 25,-1 0,1 0,0 0,0 0,-25-25,0 0,0 0,0 1,0-1,0 0,-25 25,25-25,0 0,-25 1,0-1,25 0</inkml:trace>
  <inkml:trace contextRef="#ctx0" brushRef="#br0" timeOffset="54709.62">20092 7888,'-25'0,"1"0,24 25,-25-25,0 0,25 24,0 1,-25-25,25 25,0 0,25-25,-25 25,0 0,25-1,-25 1,25 0,-25 0,0 0,24-1,-24 1,0 0,0 0,0 0,25-1,-25 26,0-25,0 0,25 24,-25-24,0 0,0 0,25 24,-25-24,25 0,-25 0,0-1,0 1,0 0,24 0,-24 0,0-1,0 1,0 0,0 0,0 0,0-1,0 1,0 0,-24-25</inkml:trace>
  <inkml:trace contextRef="#ctx0" brushRef="#br0" timeOffset="56145.61">20018 7764,'25'0,"-25"25,24-25,1 0,0 0,0 0,0 0,-1 0,1 0,0 0,0 0,0 0,-1 0,1 0,0 0,0-25,0 25,-1 0,1 0,0 0,0 0,0 0,-1 0,1 0,0 0,0 0,0 0,-1 0,1 0,0 0,0 0,24 0,-24-25,0 25,0 0,0 0,24 0,-24 0,0 0,0 0,0 0,24 0,-24 0,0 0,0 0,-1-25,1 25,25 0,-25 0,-1 0,1 0,0 0,0 0,0 0,-1 0,1 0,25-25,-25 25,-1 0,1 0,0 0,0 0,0 0,-1 0,1 0,0 0,0 0,0 0,-1 0,1 0,0 0,0 0,0 0,-1 0,1 0,0 0,0 0,0 0,0 0,-1 0,1 0,0 0,0 0,0-24,-1 24,1 0,0 0,0 0,0 0,-1 0,1 0,0 0,0 0,0-25,-1 25,-24 25,25-25,-25 24,0 1,0 0,0 0,0 0,0-1,0 1,0 0,0 0,0 0,0-1,0 1,0 0,0 0,0 0,0 0,0-1,0 1,0 0,0 0,0 0,0-1,0 1,0 0,0 0,0 0,25-1,-25 1,0 0,0 0,0 0,0-1,0 1,0 0,0 0,0 0,0-1,0 1,0 0,0 25,0-26,0 1,0 0,0 0,0 24,25-24,-25 0,0 0,25 0,-25-1,0 1,0 0,24-25,-24 25,0 0,0 0,25-1,-25 1</inkml:trace>
  <inkml:trace contextRef="#ctx0" brushRef="#br0" timeOffset="57005.6">20216 9203,'25'0,"0"0,0 0,-1 0,1 0,0 0,0 0,0 0,-1-25,1 25,0 0,0 0,0 0,24 0,-24 0,25 0,-26-25,26 25,0 0,-1 0,1 0,-25 0,24 0,1-25,0 25,-1 0,26 0,-51 0,26 0,0 0,-1-25,1 25,-1 0,-24 0,25 0,-1 0,-24 0,25 0,-1 0,-24 0,25 0,-1 0,-24 0,25 0,-1-24,-24 24,25 0,-25 0,24 0,-24 0,25 0,-25 0,-1 0,26 0,-25 0,0 0,-1 0,1 0,25 0,-25 0,-1-25,1 25,0 0,0 0,0 0,-1 0,1 0,0 0,0 0,0 0,-1 0,1 0,0 0,-25-25,25 25,0 0,-1 0,1 0,0 0,-25-25</inkml:trace>
  <inkml:trace contextRef="#ctx0" brushRef="#br0" timeOffset="59314.4">20687 8334,'0'-24,"-24"24,-1 0,0 0,0 24,0-24,1 0,-1 25,0-25,0 25,0 0,1 0,-1-1,25 1,-25 0,25 0,0 0,0-1,0 1,0 0,0 0,0 0,25-25,0 0,-1 0,1 24,0-24,0 0,0-24,-1 24,1 0,0 0,0 0,0 0,-1 0,1-25,0 25,-25-25,25 25,0-25,-25 0,0 1,-25 24,0 24,25 1,0 0,0 0,0 0,25-25,0 0,-1 0,1 0,0 0,-25-25,0 0,0 0,-25 25,0-25,1 25,24-24,-25 24,50 0,-25-25,24 25,1 0,-25-25,25 25,0 0,0 0,-25-25,25 25,-1 0,1 0,-25-25,25 25,0 0,-25 25,0 0,0 0,0 0,0-1,0 1,25 0,-25 0,24-25,1 25,0-25,0 0,0-25,-25 0,0 0,0 0,0 1,-25 24,25-25,-25 25,0-25,0 25,1 0,-1 0,0 0,25 25,0 0,25-25,0 0,-1 0,1 0,0-25,0 25,0 0,-1-25,1 25,-25-25,25 25,0-25,0 1,-25-1,24 0,-24 0,0 0,0 1,0-1,0 0,0 0,0 0,0 1,-24 24,24 24,0 1,0 0,0 0,0 0,0-1,0 1,24-25,-24 25,0 0,0 0,25-1,-25 1,25 0,0 0,0-25,-25 25,24-25,1 0,0 0,0 0,0-25,-1 25,1 0,-25-25,25 25,-25-25,25 0,-25 1,0-1,0 0,0 0,0 0,-25 25,0 0,0 0,25 25,-24-25,24 25,0 0,-25 0,25-1,0 1,0 0,0 0,25-25,-1 25,1-1,0-24,0 0,0 0,-25-24,24 24,1 0,-25-25,25 25,0-25,0 25,-25-25,24 25,1-25,0 1,0 24,-25-25,25 25,-25-25,0 50,24-25,-24 25,0-1,0 1,25 0,-25 0,25-25,-25 25,25-25,0 24,0-24,-1 0</inkml:trace>
  <inkml:trace contextRef="#ctx0" brushRef="#br0" timeOffset="60253.95">17289 8310,'0'24,"0"1,0 0,25 0,-25 0,0-1,0 1,25 0,-25 0,0 0,0-1,0 1,25 0,-25 0</inkml:trace>
  <inkml:trace contextRef="#ctx0" brushRef="#br0" timeOffset="60889.55">17364 8682,'24'0,"1"0,0 0,0 0,0 0,-1 24,1-24,0 0,25 0,-26 0,1 0,0 0,0 25,25-25,-26 0,1 0,25 0,-25 0,-1 0,26 0,-25 0,0 0,24 0,-24 0,25 25,-26-25,26 0,-25 0,24 0,-24 0,25 0,-25 0,24 0,-24-25,25 25,-1 0,-24 0,25 0,-1 0,-24 0,25 0,-26 0,1 0,25 0,-25 0,24 0,-24-25,0 25,25 0,-1 0,-24 0,25 0,-26 0,1 0,25 0,-25 0,-1 0,1 0,25 0,-25 0,-1 0,1 0,0 0,0 0,0 0,-1 0,1 0,0 0,0 0,0 0,-1 0,1 0,0 0,0 0,0 0,-1 0,1 0,0-24,0 24,0 0,0 0,-1 0,1 0,0 0,0 0,0 0,-1 0,1 0,0 0,0 0,0 0,-1 0,1 0,0 0,0 0,0 0,-1 0</inkml:trace>
  <inkml:trace contextRef="#ctx0" brushRef="#br0" timeOffset="61661.37">19100 8434,'25'0,"0"0,-25 24,0 1,-25-25,25 25,-25-25,25 25,-25-25,0 25,1-1,-1 1,0-25,0 25,0 0,1-25,24 25,-25-1,0-24,0 25,0-25,25 25,-25-25,25 25,-24-25,24 25,-25-25,25 24,-25-24,25 25,0 0,0 0,0 0,25-25,0 0,-1 24,1-24,0 0,0 25,0-25,0 0,-1 0,1 25,0-25,0 0,24 0,-24 25,0-25,0 0,0 25,-1-25,1 0,0 25,0-25,0 0,-1 24,1-24,0 0,0 0</inkml:trace>
  <inkml:trace contextRef="#ctx0" brushRef="#br0" timeOffset="63779.88">14784 5904,'25'0,"0"0,-1 0,1 0,0 0,0 0,0 0,-1 0,1-25,25 25,-25 0,-1 0,1 0,25-25,-25 25,-1 0,26 0,-25 0,0-25,24 25,-24 0,0 0,0 0,-1 0,1 0,0 0,0 0,0 0,-1 0,-24-25,25 25,0 0,0 0,0 0,-25-25,-25 1,0 24,0 0,0 0,1 0,-1 0,0 0,0 0,0 0,1 0,24-25,24 25,1 0,0 0,0 0,0 0,-25 25,24-25,1 0,0 24,0-24,-25 25,25 0,-25 0,0 0,0 0,-25-25,25 24,-25 1,0-25,25 25,-25-25,1 25,-1 0</inkml:trace>
  <inkml:trace contextRef="#ctx0" brushRef="#br0" timeOffset="65032.34">14189 5035,'0'-24,"-25"24,0 0,0 0,25 24,-25-24,1 0,-1 25,0-25,0 25,0-25,1 25,-1 0,0-1,25 1,-25-25,25 25,0 0,0 0,0-1,0 1,0 0,25-25,0 25,0-25,-1 0,1 0,0 0,0 0,0-25,-1 25,1-25,0 0,0 1,-25-1,25 0,-25 0,0 0,0 1,0-1,0 50,0-1,0 1,0 0,0 0,0 0,0-1,0 1,0 0,0 0,0 0,24-25,-24 24,25-24,0 0,0 0,0 0,-1 0,1 0,0 0,-25-24,25 24</inkml:trace>
  <inkml:trace contextRef="#ctx0" brushRef="#br0" timeOffset="65964.03">14486 4812,'0'-25,"-25"25,25 25,0 0,0 0,0 0,25-25,-25 24,25 1,-25 0,0 0,25 0,0-1,-25 1,0 0,-25-25,0 25,0 0,0-1,1 1,-1 0,25 0,0 0,-25-25,25 24,0 1,0 0,0 0,25-25,0 0,-1-25,1 25,-25-25,25 0,-25 1,25-1,-25 0,0 0,0 0,0 1,0 48,0 1,0 0,25-25,-25 25,0 0,25-25,-25 24,24-24,1 0,-25 25,25-25,0-25,0 25,-1 0,-24-24,25 24,-25-25,25 25,-25-25,0 0,25 0,-25 1,0-1,0 0,0 50,0 0,0-1,0 1,0 0,0 0,0 0,25-25,-25 24,24-24,1-24,0 24</inkml:trace>
  <inkml:trace contextRef="#ctx0" brushRef="#br0" timeOffset="66135.31">14858 4936,'-24'-25</inkml:trace>
  <inkml:trace contextRef="#ctx0" brushRef="#br0" timeOffset="66752.27">15230 5060,'-24'0,"-1"0,0 0,0 0,0 0,1 25,-1 0,0 0,25-1,0 1,-25 0,25 0,0 0,0-1,0 1,25-25,-25-25,25 25,0-24,-1 24,-24-25,25 25,-25-25,0 0,0 0,0 1,0-1,0 0,0 50,-25-25,25 25,0-1,0 1,25 0,0 0,0-25,-25 25,25-25,-1 0,1 0,0 0,0 0,0-25</inkml:trace>
  <inkml:trace contextRef="#ctx0" brushRef="#br0" timeOffset="67307.82">15206 4787,'-25'-25,"25"50,0 0,0 0,25 0,-25 0,24-1,-24 1,0 0,25 0,-25 0,25-1,-25 1,0 0,25 0,0 0,-25-1,0 1,0 0,0 0,24-25,-24 25,-24-50,24 0,0 0,0 0,0 1,0-1,24 25,1 0,-25-25,25 25,-25 25,25-25,-25 25,25-25,-25 24,0 1,0 0,-25-25,25 25,-25-25,0 25,0-25,1 0,24 24,-25-24</inkml:trace>
  <inkml:trace contextRef="#ctx0" brushRef="#br0" timeOffset="68159.47">15652 5035,'0'-24,"-25"24,0 0,25 24,-24-24,24 25,-25-25,25 25,-25 0,0 0,25-1,0 1,0 0,0 0,0 0,25-25,0 0,-25-25,25 25,-1-25,1 25,-25-25,0 0,0 1,0-1,0 50,0-1,0 1,0 0,0 0,0 0,25-25,0-25,0 25,-25-25,25 25,-25-25,24 0,-24 1,0-1,0 0,0 0,0 0,0 1,0-1,0 0,0 0,0 0,-24 25,24-24,0-1,-25 25,25-25,-25 25,25 25,0 0,0-1,0 1,0 0,25 0,-25 0,0-1,0 1,0 0,25 0,-25 0,0-1,24-24,-24 25,25-25,-25 25,25 0,0 0,0-25</inkml:trace>
  <inkml:trace contextRef="#ctx0" brushRef="#br0" timeOffset="68567.47">15503 5035,'-25'0,"50"0,0 0,0 0,0 0,-1-24,1 24,0 0,0 0,0 0,0-25,-1 25,1 0,0-25,0 25,0 0,-25-25,24 25,-24 25,0 0,0 0,0-1,25 1,-25 0,0 0,25-25,0 25,-25-1,25-24,-25 25,24-25,1 0</inkml:trace>
  <inkml:trace contextRef="#ctx0" brushRef="#br0" timeOffset="68739.3">15999 4837,'0'0,"-24"0</inkml:trace>
  <inkml:trace contextRef="#ctx0" brushRef="#br0" timeOffset="69040.5">16173 4837,'-25'0,"0"0,25 25,-24-25,-1 0,25 25,-25-25,25 24,-25-24,25 25,-25-25,25 25,0 0,0 0,-24-1,24 1,0 0,0 0,24-25,1 25,0-25,0 0,0 0,-1 0,1 0,0 0,0 0,0-25</inkml:trace>
  <inkml:trace contextRef="#ctx0" brushRef="#br0" timeOffset="70412.42">19720 1612,'0'-25,"-25"25,0 0,1 0,-1 0,0 0,0 0,0 0,25 25,-24-25,-1 0,0 25,0-25,0 25,1 0,-1 0,0-1,0 1,25 0,-25-25,25 25,-24 0,24-1,0 1,0 0,0 0,0 0,24-1,1-24,0 25,0-25,0 0,-1 0,1 0,0 0,0 0,24 0,-24 0,0 0,25 0</inkml:trace>
  <inkml:trace contextRef="#ctx0" brushRef="#br0" timeOffset="71403.78">19844 1786,'-25'0,"0"0,1 0,24 25,0 0,0-1,0 1,0 0,0 0,24 0,1-25,0 24,0-24,0 0,0 0,-25-24,-25 24,25-25,-25 25,0-25,25 0,0 0,0 1,0-1,25 25,-25-25,25 25,0 0,-25-25,24 25,1 0,0 0,0 0,0 0,-1 25,1-25,-25 25,25 0,-25-1,0 1,25-25,-25 25,0 0,0 0,0-50,0 0,0 0,0 0,25 1,-1-1,1 0,0 0,-25 0,25 25,-25-24,0 48,0 1,25-25,-25 25,0 0,0 0,24-25,-24 24,25-24,0 25,0-25,-25-25,25 25,-1 0,-24-24,25-1,-25 0,0 0,0 0,0 1,0 48,25-24,-25 25,25-25,0 25,-1-25,1 25,0 0,0-1,-25 1,0 0,0 0,-25-25,0 0,25 25,-25-25,1 0,-1 0,0 24,0-24,25-24,-25 24</inkml:trace>
  <inkml:trace contextRef="#ctx0" brushRef="#br0" timeOffset="71660.75">20712 1513,'0'25,"0"0,0-1,0 1,0 0,0 0,0 0,25 0,-25-1,0 1,25 0,-25 0,25 0,-25-1,24 1,1 0,0 0,0-25</inkml:trace>
  <inkml:trace contextRef="#ctx0" brushRef="#br0" timeOffset="71840.39">20514 1811,'0'-25,"25"25,-1-25,1 25,0 0,25 0,-26-25,1 25,25 0,-25 0</inkml:trace>
  <inkml:trace contextRef="#ctx0" brushRef="#br0" timeOffset="72731.78">21060 1712,'0'0,"-25"0,0 0,0 0,0 0,25 24,-24-24,-1 0,25 25,-25-25,25 25,-25 0,25 0,-25-1,25 1,0 0,0 0,0 0,25-25,0 0,0 0,0 0,-25-25,24 25,-24-25,25 25,-25-25,0 0,0 1,0-1,0 0,0 0,0 50,25 0,-25 0,25-25,-25 24,0 1,25-25,-25 25,0 0,24-25,-24 25,25-1,0-24,-25-24,0-1,25 25,-25-25,25 0,-1 0,1 1,-25-1,25 25,-25 25,25-25,-25 24,0 1,25-25,-25 25,24-25,1 0,0 0,-25-25,25 25,-25-25,25 25,-25-24,24-1,-24 0,0 0,25 0,-25 1,0-1,0 0,0 0,0 0,0 0,0 1,0-1,0 0,0 0,0 0,0 50,0 0,0 0,0 0,0-1,0 1,25 0,-25 0,25 0,-25 0,25-1,-25 1,24 0,-24 0,25-25,0 25,-25-1,25-24,0 25,-1-25,1 25</inkml:trace>
  <inkml:trace contextRef="#ctx0" brushRef="#br0" timeOffset="72936.78">21258 1687,'0'0,"25"0,0 0,-1 0,1-25,0 25,25 0,-26 0,26 0,-25-25</inkml:trace>
  <inkml:trace contextRef="#ctx0" brushRef="#br0" timeOffset="73323.39">22002 1389,'0'25,"25"-25,-25 25,0-1,0 1,25 0,-25 0,0 0,0 24,25-24,-25 0,0 0,0 0,0 24,0-24,0 0,24 0,-24-1,0 1,0 0,0 0,25-25,-25 25,25-1,-25 1,25-25,-25 25</inkml:trace>
  <inkml:trace contextRef="#ctx0" brushRef="#br0" timeOffset="73688.07">21952 1364,'0'-25,"0"1,0-1,0 0,25 25,0-25,0 25,0 0,0 0,-1 0,1 0,0 0,0 0,0 0,24 0,-24 0,0 25,0-25,-1 0,1 25,0-25,-25 25,0-1,0 1,0 0,0 0,-25-25,25 25,-25-1,1-24,-1 25,0-25,-25 25,26-25,-1 0,-25 25,25-25,1 0,-1 0,0 0,0 25,0-25,0 0</inkml:trace>
  <inkml:trace contextRef="#ctx0" brushRef="#br0" timeOffset="75820.38">21332 5383,'0'-25,"-24"25,-1 0,0 0,0 25,0-25,1 0,24 24,-25-24,0 0,0 25,0 0,1 0,24 0,-25-25,25 24,0 1,25-25,-25 25,24-25,1 0,-25-25,25 25,0 0,-25-25,25 25,-1-24,1 24,-25-25,0 0,0 0,25 25,-25-25,0 1,-25 48,25 1,-25 0,25 0,0 0,0-1,0 1,0 0,25 0,0-25,-25 25,25-25,0 24,-1-24,1 0,0 0,-25-24,25 24,0 0</inkml:trace>
  <inkml:trace contextRef="#ctx0" brushRef="#br0" timeOffset="76679.75">21580 5110,'0'25,"0"-1,0 1,0 0,0 0,0 0,25-1,-25 1,0 0,25-25,-25 25,0 0,-25-1,0-24,25 25,-24-25,24 25,-25 0,0-25,25 25,-25-1,0-24,25 25,-24-25,24 25,0 0,0 0,24-25,-24-25,25 25,0-25,0 0,0 0,-25 1,0-1,0 0,0 0,0 50,0 0,0 0,24-25,-24 24,25-24,0 0,0 0,0 0,-1 0,-24-24,25 24,-25-25,25 25,-25-25,25 0,-25 0,0 1,0-1,0 0,0 50,0 0,0-1,0 1,25 0,-25 0,24-25,-24 25,25-25,0 24,0-24,0 0</inkml:trace>
  <inkml:trace contextRef="#ctx0" brushRef="#br0" timeOffset="77384.16">22052 5283,'0'0,"-25"25,0-25,0 25,0-25,25 25,-24-25,24 25,0-1,-25-24,25 25,0 0,0 0,25-25,-1 0,1 0,-25-25,25 25,-25-25,25 0,-25 1,0-1,25 25,-25-25,0 50,0 0,0-1,0 1,25-25,-25 25,24-25,-24 25,25-25,0 0,0 0,0 0,-1 0</inkml:trace>
  <inkml:trace contextRef="#ctx0" brushRef="#br0" timeOffset="77911.36">22151 5011,'-25'0,"25"24,25-24,-25 25,25 0,-25 0,25-25,-25 25,24-1,-24 1,0 0,25-25,-25 25,25 0,-25-1,0 1,0 0,25-25,-25 25,0 0,0-1,0 1,0-50,0 1,25 24,-25-25,24 25,-24-25,25 25,-25-25,25 25,0 0,0 0,-25 25,0 0,0 0,-25-25,25 24,-25-24,25 25,-25-25,0 0,25 25,-24-25,-1 0,25 25</inkml:trace>
  <inkml:trace contextRef="#ctx0" brushRef="#br0" timeOffset="78587.35">22573 5259,'-25'0,"0"0,0 0,25 24,-25-24,1 25,24 0,-25-25,25 25,25-25,-25-25,24 25,1-25,-25 0,0 50,0 0,25-25,-25 25,25-25,0 0,-1 0,1 0,-25-25,0 0,25 25,-25-25,0 1,25-1,-25 0,0 0,0 0,0 1,0-1,0 0,0 0,0 0,-25 1,25-1,0 50,0-1,0 1,0 0,0 0,25-25,-25 25,25-1,-25 1,24-25,-24 25,25 0,-25 0,25-25,-25 24,25-24,-25 25,25-25,-1 25</inkml:trace>
  <inkml:trace contextRef="#ctx0" brushRef="#br0" timeOffset="78896.35">22647 5184,'0'-25,"25"25,0 0,-1 0,1 0,0 0,0-24,0 24,-1 0,1 0,0 0,-25 24,25-24,-25 25,25-25,-25 25,0 0,24-25,-24 25,0-1,25-24,-25 25,25-25,-25 25</inkml:trace>
  <inkml:trace contextRef="#ctx0" brushRef="#br0" timeOffset="79027.6">23019 5135</inkml:trace>
  <inkml:trace contextRef="#ctx0" brushRef="#br0" timeOffset="79304.08">23218 5110,'-25'0,"25"25,-25-25,0 24,0 1,25 0,0 0,0 0,0-1,25-24,-25 25,25-25,0 0,0 0,-1 0,1 0,0 0,0 0,0 0,-1 0,26-25,-25 25,0 0,-1 0</inkml:trace>
  <inkml:trace contextRef="#ctx0" brushRef="#br0" timeOffset="79807.63">21928 5135,'24'0,"-24"-25,25 25,0 0</inkml:trace>
  <inkml:trace contextRef="#ctx0" brushRef="#br0" timeOffset="81195.15">21382 6127,'-25'0,"25"25,0-50,25 25,0 0,-25-25,25 25,-25-25,0 0,0 1,0-1,-25 25,0 0,25 25,-25-25,25 24,-25-24,25 25,0 0,0 0,-24-25,24 25,0-1,0 1,24 0,1-25,-25 25,25-25,0 0,-25-25,25 25,-1 0,1-25,0 25,0-25,0 25,-25-24,24 24,1-25,0 0,-25 0,0 0,0 1,-25 24</inkml:trace>
  <inkml:trace contextRef="#ctx0" brushRef="#br0" timeOffset="81492.34">21779 5928,'-25'0,"0"25,0-25,25 25,-24-25,24 25,0 0,-25-25,25 24,0 1,0 0,0 0,25-25,-1 0,1 0,0 0,0 0,0 0,-25-25,24 25,1 0,0 0,0 0</inkml:trace>
  <inkml:trace contextRef="#ctx0" brushRef="#br0" timeOffset="81968.31">21928 5978,'0'25,"0"0,0-1,0 1,0 0,0 0,0 0,0-1,24 1,-24 0,0 0,0 0,0-1,0 1,25 0,-25 0,0-50,0 0,0 0,25 1,-25-1,0 0,0 0,0 0,25 1,-25-1,0 0,0 0,0 0,25 25,-25-24,0-1,25 25,-25-25,24 0,1 0,0 25,0 0,0 0,-25 25,24-25,-24 25,0 0,-24 0,-1-1,0-24,0 25,0-25,25 25,-24-25,-1 0,0 25</inkml:trace>
  <inkml:trace contextRef="#ctx0" brushRef="#br0" timeOffset="84096.28">20762 9575,'-25'0,"25"-25,-25 25,25-25,-25 25,1 0,-1 0,25 25,-25-25,0 0,0 25,1-25,-1 24,0-24,0 25,0 0,25 0,-24-25,24 25,-25-25,25 24,-25-24,25 25,0 0,0 0,0 0,0-1,0 1,25-25,0 0,-1 0,1 0,25 0,-25 0,-1 0,1-25</inkml:trace>
  <inkml:trace contextRef="#ctx0" brushRef="#br0" timeOffset="85003.63">20960 9649,'0'0,"0"-25,-24 25,-1 0,0 0,0 25,0-25,0 25,25 0,-24-25,24 24,-25 1,25 0,0 0,0 0,0-1,-25-24,25 25,0 0,0 0,25-25,0 0,-25-25,24 25,1-25,0 25,-25-25,25 25,-25-24,25 24,-25-25,25 0,-25 0,24 25,1 0,-25 25,0 0,0 0,0-1,0 1,0 0,-25-25,25-25,0 0,0 1,25-1,0 0,0 25,0 0,-1 0,-24 25,25 0,0-25,-25 24,25-24,0 0,-1 0,1-24,0 24,0-25,0 25,-25-25,24 25,-24-25,0 0,0 1,-24 24,-1 0,25-25,0 50,25-25,-1 24,1 1,0-25,0 25,0-25,-1 25,-24 0,0-1,-24-24,-1 25,0-25,0 0,0 25,1-25,-1 0,0 0,0 0</inkml:trace>
  <inkml:trace contextRef="#ctx0" brushRef="#br0" timeOffset="85263.28">21481 9475,'0'0,"0"25,0 0,25 0,-25 0,0-1,0 1,25 0,-25 0,0 0,25-1,-25 1,0 0,0 0,24-25,-24 25,25-25,-25 24,25 1,-25 0,25-25</inkml:trace>
  <inkml:trace contextRef="#ctx0" brushRef="#br0" timeOffset="85440.27">21357 9798,'-25'0,"25"-25,25 25,0-25,0 25,0 0,-1 0,1-25,0 25,25 0,-26 0,26-24,-25 24,0 0,24-25</inkml:trace>
  <inkml:trace contextRef="#ctx0" brushRef="#br0" timeOffset="86280.13">21903 9624,'-25'0,"0"0,25 25,-25-25,1 0,24 25,-25-25,25 25,0-1,-25-24,25 25,-25 0,25 0,-25 0,25-1,0 1,0 0,25-25,0 0,0 0,0-25,-1 25,-24-25,25 25,0-24,0-1,0 0,-25 0,24 50,-24 0,0 0,25-25,-25 24,25-24,-25-24,25 24,0-25,-25 0,25 25,-25-25,24 25,-24 25,0 0,25-25,-25 25,25-1,0-24,0 0,-25-24,24 24,-24-25,25 25,-25-25,25 25,-25-25,25 0,-25 1,0-1,0 0,25 0,-25 0,0 1,0-1,0 0,0 0,0 0,0 1,0-1,0 0,0 50,0 0,0-1,0 1,0 0,0 0,0 0,0-1,0 1,24 0,-24 0,25 0,-25-1,25 1,-25 0,25 0,0-25,-25 25,24-25,1 0,0 24,0-24,0 0,-1 0,1 0,-25-24</inkml:trace>
  <inkml:trace contextRef="#ctx0" brushRef="#br0" timeOffset="86487.92">22101 9649,'0'0,"-24"0,-1 0,25-25,25 25,-1 0,1 0,0-25,0 25,0 0,-1 0,1-24,0 24,25 0,-26-25</inkml:trace>
  <inkml:trace contextRef="#ctx0" brushRef="#br0" timeOffset="86811.26">22994 9376,'0'25,"0"0,0 0,0-1,0 1,25 0,-25 0,25 0,-25-1,25 1,-25 0,25 25,-25-26,24 1,1 0,-25 0,25 0,0-1,-25 1,25 0,-25 0,24-25,-24 25,25-1,-25 1</inkml:trace>
  <inkml:trace contextRef="#ctx0" brushRef="#br0" timeOffset="87140.26">22969 9426,'0'-25,"0"0,0 0,25 25,0-24,0 24,0 0,0-25,-1 25,1 0,0 0,0 0,0 25,-1-25,1 24,-25 1,0 0,0 0,-25 0,25-1,-24 1,-1-25,0 25,0 0,0-25,1 25,-1-25,0 24,0-24,0 25,0-25</inkml:trace>
  <inkml:trace contextRef="#ctx0" brushRef="#br0" timeOffset="87327.25">23714 9575,'24'0</inkml:trace>
  <inkml:trace contextRef="#ctx0" brushRef="#br0" timeOffset="90127.57">1191 5457,'-25'0,"25"-25,0 50,0 0,0 0,0-1,0 1,25 0,-25 0,0 24,0-24,25 0,-25 0,0 0,0-1,25 1,-25 0,0 0,24-25,-24 25,0 0,25-25,-25 24,0 1,25 0,-25 0,25-25</inkml:trace>
  <inkml:trace contextRef="#ctx0" brushRef="#br0" timeOffset="90640.03">1017 5457,'0'0,"0"-25,0 0,25 1,-25-1,25 25,-25-25,25 0,0 25,-25-25,24 25,1-24,0-1,0 25,0 0,-1 0,1 0,0 0,0 0,0 0,-25 25,24-25,1 24,0 1,-25 0,0 0,0 0,0-1,-25-24,25 25,-25 0,1 0,-1 0,0-25,0 24,0 1,1-25,-1 25,0 0,0-25,0 0,25 25,-24-25,-1 0</inkml:trace>
  <inkml:trace contextRef="#ctx0" brushRef="#br0" timeOffset="91996.2">8087 10145,'-25'0,"0"0,25 25,25-25,-25 25,0 0,25-25,-25 24,0 1,0 0,24 0,-24 0,0-1,25 1,-25 0,0 0,25 0,-25-1,25 1,-25 0,25-25,0-25,-25 0,24 1,-24-1,25 0,0 0,-25 0,0 1,25-1,-25 0,25 0,-25 0,24 1,-24-1,0 0,0 0,25 25,-25-25,0 1</inkml:trace>
  <inkml:trace contextRef="#ctx0" brushRef="#br0" timeOffset="96455.11">8360 7714,'0'-25,"0"50,-25-25,25 25,0 0,-25-25,25 25,25-50,-25 0,25 25,-25-25,-25 25,0 0,0 0,25 25,-25-25,25 25,25-25,-25-25</inkml:trace>
  <inkml:trace contextRef="#ctx0" brushRef="#br0" timeOffset="96962.97">8756 7913,'-24'0,"24"24,0 1,0 0,0 0,0 0,24 0,-24-1,0 1,0 0,25 0,-25 0,0-1,0 1,25-25,-25 25,0 0,25-25,-25 25,0-1,25-24,-25 25</inkml:trace>
  <inkml:trace contextRef="#ctx0" brushRef="#br0" timeOffset="98913.95">8285 7789,'-25'0,"1"0,-1 0,0 0,0 0,0 0,0 0,1 0,-1 0,0-25,0 25,0 0,25-25,-24 25,-1 0,0-25,0 25,0 0,1 0,-1-25,0 25,0 0,25-24,-25 24,1 0,-1 0,0 0,25-25,-25 25,0 0,1 0,24-25,-25 25,0 0,0-25,0 25,1 0,-1-25,0 25,0 0,0-24,1 24,-1 0,0 0,25-25,-25 25,0 0,1 0,24-25,-25 25,0 0,0 0,0-25,0 25,1 0,-1-25,0 25,0 0,0 0,1-24,-1 24,0 0,0-25,0 25,1 0,-1-25,0 25,0 0,0-25,1 25,-1 0,0-25,0 25,0 0,1-24,-1-1,0 25,0 0,0-25,1 25,-1 0,0-25,0 25,0-25,1 25,-1-24,0 24,0 0,0-25,1 25,-1-25,0 25,0 0,0-25,0 25,1 0,-1-25,0 25,0-24,0 24,1 0,-1-25,0 0,0 25,0-25,1 25,-1-25,0 1,0 24,0-25,1 25,-1-25,0 25,25-25,-25 25,0-25,1 25,24-25,-25 25,0-24,0 24,25-25,-25 25,1-25,-1 25,25-25,-25 25,0-25,0 25,25-24,-24 24,24-25,-25 25,0-25,0 0,25 0,-25 25,1 0,24-24,-25 24,25-25,-25 25,25-25,-25 25,0 0,25-25,-24 25,24-25</inkml:trace>
  <inkml:trace contextRef="#ctx0" brushRef="#br0" timeOffset="100189.51">6375 7293,'0'-25,"0"50,25-1,-25 1,25 0,-25 0,25 0,-1-1,-24 1,25 0,-25 0,25 0,0-1,-25 1,25-25,-1 25,-24-50,0 0,-24 25,24-24,0-1,-25 25,25-25,0 0,-25 25,25-25,-25 1,25-1,-25 25,25-25,-24 0,24 0,-25 1,25-1,-25 0,25 0,-25 25,25-25,0 1,-25 24,25-25,0 0,25 25,0-25,0 25,0 0,24 0,-24 0,0 0,0 0,24 0,-24 0,25 0,-26 0,1 0,25 0,-25 0,-1 0,1 0,0 0,0 0,0 0,-1 0,1 0,0 0,-25-25</inkml:trace>
  <inkml:trace contextRef="#ctx0" brushRef="#br0" timeOffset="101889.48">4887 6276,'0'24,"0"1,0 0,0 0,0 0,0-1,25-24,-1 0,-24-24,25 24,-25-25,0 0,0 0,-25 25,25 25,-24-25,24 25,0 0,0-1,0 1,24-25,1 0,0 0,0-25,0 25,-25-24</inkml:trace>
  <inkml:trace contextRef="#ctx0" brushRef="#br0" timeOffset="102693.58">4217 6921,'0'-25,"-25"25,25-25,25 0,0 0,0 25,-25-25,25 25,-1-24,1 24,0 0,0 0,-25 24,25 1,-25 0,0 0,0 0,0 0,0-1,-25 1,25 0,-25 0,25 24,-25-24,0 0,25 0,-24 0,-1-25,25 24,-25 1,25 0,-25-25,25 25,-25-25,25 25,-24-25,24 24,-25-24,25 25,25-25,-1-25,1 25,0 0,0-24,0 24,24-25,-24 25,0-25,0 0,-1 25,26-25,-25 25,0-24,-1 24,1 0,0-25,0 25</inkml:trace>
  <inkml:trace contextRef="#ctx0" brushRef="#br0" timeOffset="112182.84">23763 2034,'0'-25,"0"0,25 1,0 24,-25-25,25 25,-1 0,-24-25,25 25,0 0,0 0,0 0,-1 0,1 25,-25 0,25-1,-25 1,0 0,0 0,-25-25,25 25,-25-25,25 24,-24-24,24 25,-25-25,25 25,-25-25,0 0,50 0,0 0,0 0,-1 25,1-25,0 0,-25 25,25-25,0 24,0 1,-1 0,-24 0,0 0,0-1,-24-24,24 25,-25-25,0 0,0 25,0-25,0 0,1 25,-1-25,-25 0,25 0,1 0,-26 0,25 0,0 0,1 0,-1 0,0 0,0 0,0 0,1 0</inkml:trace>
  <inkml:trace contextRef="#ctx0" brushRef="#br0" timeOffset="113478.75">24483 8458,'-25'0,"25"25,-25-25,0 0,25 25,-25-25,25 25,-24-25,24 25,-25-25,0 24,25 1,-25 0,0-25,1 25,-1 0,0-1,0-24,25 25,-25 0,1-25,-1 25,0 0,0-1,0 1,25 0,25-25,0 0,0-25,0 25,-1 0,1 0,25-25,-25 25,-1-24,26 24,-25 0,24-25,-24 25,25-25,-25 25,24-25,-24 25,25-25,-26 25,26 0,-25-24,0 24,-1 0,1 0,0 0,0 0,-25-25</inkml:trace>
  <inkml:trace contextRef="#ctx0" brushRef="#br0" timeOffset="113763.3">24359 8558,'0'0,"-25"0,25 24,0 1,0 0,0 0,0 0,0 24,0-24,0 0,0 24,0-24,0 25,0-25,0 24,0-24,0 0,-25 0,25 0,0-1,0 1,0 0,0 0,-25-25,25 25,0-1,0 1</inkml:trace>
  <inkml:trace contextRef="#ctx0" brushRef="#br0" timeOffset="116571.31">4936 6375,'-24'0,"24"-25,0 0,-25 25,25-25,0 1,-25 24,25-25,0 0,0 0,0 0,0 1,0-1,0 0,0 50</inkml:trace>
  <inkml:trace contextRef="#ctx0" brushRef="#br0" timeOffset="119566.68">4936 6375,'0'-25,"0"0,-24 25,24-25,0 1,0-1,0 0,0 0,-25 25,25-25,0 1,0-1,0 0,-25 25,25-25,0 0,0 1,0-1,0 0,-25 25,25-25,0 0,0 1,0-1,0 0,0 0,0 0,0 0,0 1,0-1,-25 25,25-25,0 0,0 0,0 1,-24 24,24-25,0 0,0 0,0 0,0 1,0-1,0 0,0 0,0 0,0 1,0-1,0 0,0 0,-25 25,25-25,0 1,0-1,0 0,0 0,0 0,-25 25,25-24,0-1,0 0,0 0,-25 0,25 1,0-1,0 0,-25 25,25-25,0 0,0 1,0-1,-24 25,24-25,0 0,0 0,0 0,-25 25,25-24,0-1,0 0,0 0,0 0,0 1,0-1,-25 25,25-25,0 0,0 0,0 1,0-1,0 0,0 0,0 0,-25 25,25-24,0-1,0 0,0 0,0 0,0 1,0-1,0 0,0 0,0 0,-25 25,25-24,0-1,0 0,0 0,0 0,0 1,0-1,0 0,0 0,0 50,0 0,0 0,0-1,0 1,0 0,25-25,-25 25,25-25,-25-25,25 25,-25-25,0 0,0 1,0-1,0 0,-25 0,25 50,-25-25,25 25,-25-25,25 25,0-1,0 1,0 0,0 0,0 0,0-1,25-24,0 0,0-24,0-1,-25 0,24 25,-24-25,0 0,0 1,0-1,0 0,-24 25,-1 0,0 25,0 0,25-1,-25 1,25 0,0 0,0 0,25-25,-25-25,25 25,-25-25,0 0,0 0,0 1</inkml:trace>
  <inkml:trace contextRef="#ctx0" brushRef="#br0" timeOffset="120535.7">3498 3621,'0'-24,"0"-1,25 0,-25 0,24 25,-24-25,25 1,0-1,0 25,-25-25,25 25,-25-25,24 25,1-25,0 25,0 0,-25 25,0 0,0 0,0 0,0-1,0 1,-25-25,25 25,-25 0,25 0,-25-1,25 1,-24-25,24 25,24-25,1 0,0-25,0 25,0 0,-1 0,1 0,0 25,0-25,0 25,-1 0,-24 0,0-1,0 1,0 0,0 0,0 0,-24-1,24 1,-25 0,0 0,25 0,-25-1,0 1,1-25,24 25,-25 0,0-25,25 25,-25-25,0 0,25 24,-24-24,-1 25,0-25</inkml:trace>
  <inkml:trace contextRef="#ctx0" brushRef="#br0" timeOffset="121682.84">4713 4961,'-25'0,"1"0,24 25,-25 0,25-1,-25 1,25 0,0 0,-25 0,25-1,-25 1,25 0,0 0,0 0,-24-1,24 1,0 0,-25 0,25 0,0-1,0-48,0-1,25 0,-25 0,24 0,-24 1,0-1,25 0,-25 0,0 0,0 1,25-1,-25 0,0 0,0 0,0 1,25 24,-25-25,0 0,25 25,-1-25,1 25,0 25,0-25,0 25,-1-25,1 0,0 25,0-1,0-24,-1 25,1-25,0 25,0-25,0 25,0-25,-1 25,1-25,0 0,-25 24,25-24</inkml:trace>
  <inkml:trace contextRef="#ctx0" brushRef="#br0" timeOffset="133115.25">4664 4018,'0'25,"0"0,24-25,-24 25,25-25,0 0,0 0,-25 25,25-25,-1 0,1 24,0-24,0 0,-25 25,25-25,-25-25,24 25</inkml:trace>
  <inkml:trace contextRef="#ctx0" brushRef="#br0" timeOffset="136082.49">4614 4291,'0'-25,"-25"1</inkml:trace>
  <inkml:trace contextRef="#ctx0" brushRef="#br0" timeOffset="138027.68">4639 4266,'0'0,"0"25,-25 0,25 0,0 24,-25-24,25 0,0 25,0-26,0 26,0-25,0 24,0-24,0 0,0 0,25 0,-25-1,25-24,0 0,-25-24,24 24,1-25,-25 0,25 25,-25-25,25 0,-25-24,0 24,0 0,0 0,0 1,0-1,0 0,0 0,0 0,0 1,0-1,-25 25,0-25,25 0,-25 25,25-25,-24 25,-1 0,0 25,0 0,0 0,1 0,24 24,-25-24,0 25,25-1,-25 26,25-26,0 1,0-1,0 1,0 0,0-25,0 24,25-24,0 0,0 0,-1-25,1 24,0-24,25 0,-26 0,1 0,0-24,25 24,-26-25,-24 0,25 0,0 0,0 1,-25-1,0 0,0 0,0 0,0 0,0 1,-25-1,0 25,0 0,1 25,-1-25,25 24,-50 1,25 25,1-25,24 24,-25 1,0 0,0-1,25 1,-25-1,25 1,0 0,0-1,0-24,0 25,25-26,0 1,0 0,0-25,-1 25,1-25,0 0,0-25,24 25,-24-25,0 25,0-25,0 1,-1-1,1 0,0 0,-25-24,25 24,0 0,-25 0,0 0,0 1,0-1,0 0,0 0,0 0,-25 25,0 25,0 0,0 0,1 24,-1-24,0 25,0-1,0 1,1-25,24 24,-25 1,0 0,25-26,0 26,0-25,0 0,0-1,25 1,0 0,-1-25,1 0,0 0,0-25,0 25,-1-25,1 25,0-24,0-1,0 0,0 0,-1 0,-24-24,25 24,-25 0,0 0,0-24,0 24,0 0,0-24,0 24,-25 0,25 0,-24 25,-1 0,0 25,0 0,0 0,0-1,1 1,-26 25,25-1,0-24,1 25,-1-1,0 1,0-25,25 24,-25-24,25 0,0 0,0 0,25-1,0-24,0 0,-25-24,25 24,-1 0,26-25,-25 0,0 0,-1 0,1 25,0-49,-25 24,25 0,0 0,-25 1,25-1,-25 0,0 0,0 0,-25 25,0 0,25 25,-25 0,0 0,0 0,1-1,-1 26,0-25,0 0,0 24,1-24,-1 0,25 0,-25-1,25 1,-25 0,25 0,25-50,0 25,0-25,-1 0,-24 1,25-1,0 0,-25 0,25 0,-25 1,0-1,0-25,0 25,0 1,0-26,0 25,0 0,0-24,-25 24,0 0,0 0,1 25,-1 0,0 25,0-25,0 25,1 0,-1 0,0-1,25 1,-25 0,0 0,25 0,0-1,25-24,0 0,-25-24,25 24,0-25,-1 0,1 25,0-25,0 0,-25 1,25-1,-25 0,0 0,0 0,24 1,-24-1,0 0,-24 25,-1 0,0 0,0 25,0-25,1 0,-1 25,0-1,0 1,0-25,25 25,-24-25,24 25,0-50,24 0,1 25,-25-25,25 1,0-1,0 25,-25-25,24 0,1 0,-25 1,0-1,0 0,0 0,0-24,0 24,0 0,-25 0,25 0,-24-24</inkml:trace>
  <inkml:trace contextRef="#ctx0" brushRef="#br0" timeOffset="138762.51">3597 4192,'25'-25,"0"25,-1-25,-24 1,25 24,25-25,-25-25,-1 25,1 1,25-26,-25 0,-1 26,1-26,0 0,0 1,-25-1,25 25,-25 0,0 1,0-1,0 0,-25 0,0 25,25 25,-25-25,0 25,1 0,-1-1,0 1,0 25,0 0,1-1,-1 1,25-1,-25 1,25 0,0-1,0 1,0-25,0 24,25-24,0 0,-1-25,1 25,0-25,25 0,-26 0,26 0,-25 0,25 0,-1-25,-24 0,25 25,-1-25,-24 0,25 25,-26-24,1 24,0 0,0 0,-25 24,0 1,-25 0,25 0,-25 24,25-24,-25 25,25-25,-24 24,24 1,-25-25,25-1,0 1,0 0,0 0,0 0,25-25,-1-25,1 0,0 25,-25-25,25 0,0 1,-1-1,1 0,-25 0,25 0,0 1,0-1,-25 0,24 0,-24 0,0 1,0-1,0 0</inkml:trace>
  <inkml:trace contextRef="#ctx0" brushRef="#br0" timeOffset="140471.44">4936 6400,'0'-25,"25"25,0 0,0 0,0 0,-25-25,25 25,-1 0,1-25,0 25,0 0,0-25,-1 25,1 0,0 0,0 0,-25-24,25 24,-1 0,1-25,0 25,0 0,-25-25,25 25,-1 0,-24-25,25 25,0 0,0 0,0-25,-1 25,1 0,0 0,0-24,0 24,-1 0,1 0,-25-25,25 25,0 0,0 0,-1 0,1 0,0 0,0 0,0 0,-25-25,24 25,1 0,0 0,0 0,0 0,-1 0</inkml:trace>
  <inkml:trace contextRef="#ctx0" brushRef="#br0" timeOffset="142550.62">5135 6375,'-25'0,"25"-25,25 25,0 0,0 0,-1-25,1 25,0 0,0 0,0 0,-1-25,1 25,0 0,0 0,0 0,-1 0,1 0,0 0,0 0,0 0,-1 0,1 0,0 0,0 0,0 0,-1 0,1 0,0 0,0 0,0-24,-1 24,1 0,0 0,0 0,0 0,-1 0,1-25,0 25,0 0,0 0,-1 0,1 0,0 0,0-25,0 25,0 0,-1 0,1 0,0 0,0 0,0 0,-1 0,1 0,0 0,0 0,0 0,-1 0,1 0,0 0,0 0,0 0,-1 0,1 0,0 0,0 0,0 0,-1 0,1 0,0 0,0 0,0 0,-1 0,1-25,0 25,0 0,0 0,-1 0,1 0,0 0,0 0,0 0,-1 0,1 0,-25-25,25 25,0 0,0 0,0 0,-1 0,1 0,0 0,0 0,0 0,-1-24,1 24,0 0,0 0,0 0,-1 0,1 0,0 0,0-25,0 25,-1 0,1 0,0 0,0-25,0 25,-1 0,1 0,0 0,0 0,0 0,-1 0,1 0,0 0,0 0,0 0,-1 0,-24-25,25 25,0 0,0 0,0 0,-1 0,1 0,0 0,0 0,0 0,-25-25,25 25,-1 0,1 0,0 0,0 0,0 0,-1 0,1 0,-25-24,25 24</inkml:trace>
  <inkml:trace contextRef="#ctx0" brushRef="#br0" timeOffset="143614.47">6921 6077,'0'25,"25"-25,-1 0,-24 25,25-25,0 0,0 0,0 0,-1 0,1 0,0 0,0 0,0 0,-25-25,25 25,-1 0,1 0,0 0,0 0,0 0,-1 0,1 0,-25 25,0 0,0-1,0 1,-25-25,25 25,-24 0,-1 0,0-1,0 1,25 0,-25 0,1-25,24 25,-25-1,25 1,-25-25,25 25,-25-25,25 25,-25-25,0 25,25-1</inkml:trace>
  <inkml:trace contextRef="#ctx0" brushRef="#br0" timeOffset="144962.41">8384 5283,'0'-24,"25"24,0 0,-25-25,25 25,0 0,-1-25,1 25,0 0,0 0,0 0,-1 0,1 0,0 0,-25 25,25-25,-25 25,0-1,0 1,0 0,0 0,0 0,-25-1,0 1,25 0,-25 0,1-25,-1 25,0-1,0-24,0 25,1-25,-1 25,0-25,50-25,0 25,-1 0,1 0,0 0,0 0,0 0,-1 0,1 0,0 0,0 0,-25 25,0 0,0 0,0-1,0 1,-25 0,0-25,0 25,1 0,-1-1,0-24,-25 25,26-25,-1 0,0 25,0-25,0 25,1-25,-1 0,0 0,0 25,0-25</inkml:trace>
  <inkml:trace contextRef="#ctx0" brushRef="#br0" timeOffset="151022.53">8459 6077,'0'25,"0"0,25-25,-1 0,-24 25,25-25,-25 24,25-24,0 0,0 0,-1 0,-24 25,25-25,0 0,-25 25,25-25,-25 25,25-25,-25 25,24-25,-24 24,25-24,0 0,0 0,-25 25,25-25,-1 25,1-25,-25 25,25-25,-25 25,25-25,0 24,-1-24,-24 25,25-25,0 0,-25 25,0 0,25-25,0 0,-25 25,24-25,1 24,0-24,-25 25,25-25,0 0,-1 25,1-25,0 0,-25 25,25-25,0 0,0 25,-1-25,1 0,0 24,0-24,0 0,-1 25,1-25,0 25,0-25,0 0,-25 25,24-25,1 0,-25 25,25-25,0 0,0 24,-1-24,1 0,-25 25,25-25,0 0,-25 25,25-25,-1 0,-24 25,25-25,0 0,0 25,0-25,-1 0,-24 25,25-25,0 0,0 24,0-24,-25 25,24-25,1 0,-25 25,25-25,0 0,-25 25,25-25,-1 0,1 25,0-25,0 0,0 24,0-24,-1 0,1 0,0 25,0-25,0 0,-1 0,1 0,0 25,0-25,0 0,-1 0,1 0,0 0,-25 25,25-25,0 0,-1 0,1 0,0 0,0 0,-25 25,25-25,-1 0,1 0,0 0,0 0,0 0,-25 24,24-24,1 0,0 0,-25 25,25-25,0 0,-1 0,1 25,0-25,0 0,0 0,-1 25,1-25,0 0,0 0,0 25,0-25,-1 0,1 0,-25 24,25-24,0 0,0 0,-1 0,1 0,0 0,0 0,0 0,-1 0,1 0,0 25,0-25,0 0,-1 0,1 0</inkml:trace>
  <inkml:trace contextRef="#ctx0" brushRef="#br0" timeOffset="151999.51">9848 6499,'0'25,"0"-1,25-24,-25 25,24-25,-24 25,25-25,-25 25,25-25,0 25,-25-1,25-24,-1 25,1 0,0-25,0 25,0 0,-1-25,1 24,0-24,0 0,0 25,-1-25,-24 25,25-25,0 0,-25 25,25-25,0 25,-25 0,0-1,0 1,0 0,-25-25,25 25,-25-25,0 0,0 25,1-25,-1 0,0 0,0 0,0 0,1 24,-26-24,25 0,0 0,-24 0,24 0,-25 25,26-25,-26 0,25 0,-24 0,24 0</inkml:trace>
  <inkml:trace contextRef="#ctx0" brushRef="#br0" timeOffset="155038.81">8360 7813,'24'0,"1"0,0 0,0 0,0 0,-1 0,1 0,0 0,0 0,0 0,-1 0,1 0,0 0,0 0,0 0,24 0,-24 0,0 0,0 0,-1-24,26 24,-25 0,0 0,-1 0,26 0,-25 0,0 0,-1 0,1 0,0 0,0-25,0 25,-1 0,1 0,0 0,0 0,0 0,0 0,-1 0,1 0,0 0,0 0,0 0,-1 0,1 0,0 0,0 0,0 0,-1 0,1 0,0-25,0 25,0 0,-1 0,1 0,0 0,0 0,0 0,-1 0,1 0,0 0,0 0,0 0,-1-25,1 25,0 0,0 0,0 0,-1 0,1 0,0 0,0 0,0 0,-1-25,1 25,0 0,0 0,0 0,0 0,-1 0,1-24,0 24,0 0,0 0,-1 0,1 0,0 0,-25-25,25 25,0 0,-1 0,1 0,0 0,0 0,0 0,-1-25,1 25,0 0,0 0,0 0,-1 0,1 0,0 0,0 0,-25-25,25 25,-1 0,1 0,0 0,0 0,0 0,-1 0,1-25,0 25,0 0,0 0,-1 0,1 0,0 0,0 0,0 0,0 0,-1 0,-24-24,25 24,0 0,0 0,0 0,-1 0,1 0,0 0,0 0,0 0,-1 0,1 0,0 0,0 0,0 0</inkml:trace>
  <inkml:trace contextRef="#ctx0" brushRef="#br0" timeOffset="155294.62">11634 7516,'25'0,"-1"0,1 0,0 0,0 0,0 0,-1-25,1 25,0 0,0 0</inkml:trace>
  <inkml:trace contextRef="#ctx0" brushRef="#br0" timeOffset="155591.29">11733 7417,'25'0,"0"0,-25 24,24-24,1 0,0 0,0 25,-25 0,0 0,-25 0</inkml:trace>
  <inkml:trace contextRef="#ctx0" brushRef="#br0" timeOffset="156379.29">10319 7516,'0'25,"-25"-25,25 24,-25 1,1-25,24 25,-25-25,0 25,0-25,25 25,-25-25,1 24,-1-24,0 25,0-25,25 25,-25-25,1 25,-1 0,0-25,25 24,-25-24,0 25,1 0,-1 0,25 0,25-25,-1 0,-24 24,25-24,0 0,0 25,0-25,24 0,-24 25,25-25,-26 0,26 0,-25 25,24-25,1 0,-25 0,25 0,-26 0,1 0,0 0,0 0,0 0,-1 0,1 0</inkml:trace>
  <inkml:trace contextRef="#ctx0" brushRef="#br0" timeOffset="158571.29">12452 7367,'0'25,"-25"-25,25 25,-24-25,-1 24,0 1,0-25,0 25,1 0,-1-25,0 25,0-1,0-24,1 25,24 0,-25-25,0 25,0 0,0-25,25 24,0 1,25-25,0 0,0 0,24 0,-24 0,0 0,25 0,-26 0,26-25,-25 25,24 0,-24 0,25 0,-25-24,24 24,-24 0,0 0,25 0,-26 0,1 0,0-25,0 25,0 0,-1 0,1 0,-25-25,0 0</inkml:trace>
  <inkml:trace contextRef="#ctx0" brushRef="#br0" timeOffset="158843.12">12403 7491,'0'25,"24"-25,-24 25,0-1,0 1,0 0,0 0,0 24,0 1,0-25,0 24,0 1,-24 0,24-1,-25-24,25 25,0-25,-25 24,25-24,0 0,0 0,0-1,-25 1,25 0,0 0,-25-25</inkml:trace>
  <inkml:trace contextRef="#ctx0" brushRef="#br0" timeOffset="161490.64">1340 10716,'0'-25,"0"0,0 0,0 0,0 1,-25 24,25 24,0 1,-25-25,25 25,-25 0,25 0,-24-1,24 1,-25 0,0 0,25 0,-25-1,25 1,-25 0,25 0,0 0,-24-1,24 1,0-50,0 1,0-1,24 0,-24 0,0 0,25 1,-25-1,0 0,25 0,-25 0,25 1,-25-1,0 0,25 0,-25 0,24 1,-24-1,25 0,0 0,-25 0,25 25,0-24,-1 24,1 0,-25 24,25-24,0 0,-25 25,25-25,-1 25,1-25,0 25,0 0,0-1,-1-24,-24 25,25 0,0 0,0-25,-25 25,25-1</inkml:trace>
  <inkml:trace contextRef="#ctx0" brushRef="#br0" timeOffset="162554.99">1265 10691,'0'-25,"-24"25,24 25,24-25,-24 25,25-25,-25 24,25 1,0 0,-25 0,25-25,-25 25,0-1,24 1,-24 0,25 0,-25 0,0-1,0 1,0 0,25-25,-25 25,0 0,0-1,0 1,0 0,0 0,25 0,-25 0,0-1,25 1,-25 0,24 0,-24 0,25-1,-25 1,0 0,25 0,-25 0,0-1,0 1,25 0,-25 0,0 0,25-1,-25 1,0 0,0 25,0-26,24 1,-24 0,0 0,0 0,0 24,25-24,-25 0,0 0,0-1,25 1,-25 0,0 0,25 0,-25-1,0 1,0 0,25 0,-25 0,0 0,24-1,-24 1,0 0,0 0,0 24,25-24,-25 0,0 25,25-26,-25 26,0 0,25-26,-25 26,0 0,25-1,-25-24,0 25,25-1,-25-24,0 25,24-1,-24-24,25 25,-25-1,25 1,-25 0,0-1,25 1,-25-1,25 1,-25 24,24-24,1 0,-25-1,25 1,-25 24,25-24,-25-1,25 1,-25 0,24-1,-24 1,25-1,-25 1,0 0,25-26,-25 26,0-25,0 0,25 24,-25-24,0 0,0 0,25 0,-25-1,0 1,0 0,0 0,24 0,-24-1,0 1,0 0,0 0,0 0,0-1,0 1,0-50</inkml:trace>
  <inkml:trace contextRef="#ctx0" brushRef="#br0" timeOffset="165558.37">20092 347,'0'-25,"0"1,-25 24,1 0,-1 0,0 0,0 0,0 0,1 0,-1 0,0 0,0 0,0 0,0 24,1-24,-1 0,0 0,0 25,0-25,1 0,-1 25,0-25,25 25,-25-25,0 25,1-1,-1 1,25 0,-25 0,25 0,0 0,0-1,0 1,0 0,25 0,0 0,-25-1,24-24,1 25,0-25,0 25,0-25,-1 0,1 25,0-25,0 0,0 0,-1 0,1 0,0 0,0 0,0-25,0 25,24 0,-24 0,0-25,0 25,-1-25,1 25,0-24,0-1,0 25,-25-25,24 0,-24 0,0 1,0-1,0 0,0 0,0 0,-24 25,-1-25,25 1,-25-1,0 0,0 25,25-25,-24 0</inkml:trace>
  <inkml:trace contextRef="#ctx0" brushRef="#br0" timeOffset="165958.34">19571 595,'0'0,"25"0,-25 25,25-25,0 25,-25 0,24-25,-24 25,25-25,0 24,-25 1,25-25,-25 25,25-25,-1 25,-24 0,25-25,0 24,0 1,0 0,0-25,-1 25,1 0,0-25,0 0,-25 24,25-24,-1 0</inkml:trace>
  <inkml:trace contextRef="#ctx0" brushRef="#br0" timeOffset="166423.15">20439 620,'25'25,"-25"0,0 0,0-1,25 1,-25 0,0 0,0 0,0-1,0 1,0 0,0 0,0 0,0-1,0 1,0 0,0 0,25-25,-25 25,25-25</inkml:trace>
  <inkml:trace contextRef="#ctx0" brushRef="#br0" timeOffset="166819.34">20415 893,'0'-25,"24"25,1-25,0 25,0 0,0-24,-1 24,1 0,0 0,0-25,0 25,-1 0,1-25,0 25,0 0,-25-25,25 25,-1-25,-24 1,25 24,-25-25,0 0,25 25,-25-25,0 0,0 50,-25 0,25 0,0 0,0-1,0 1,0 0,0 0,0 0,0-1,0 1,0 0,0 0,0 0,0-1,0 1,0 0,0 0,0 0,25-25,-25 24</inkml:trace>
  <inkml:trace contextRef="#ctx0" brushRef="#br0" timeOffset="167970.46">21283 471,'0'25,"0"0,-25 0,25 0,0-1,0 1,0 0,0 0,0 0,-25-1,25 1,0 0,0 25,0-26,0 1,0 0,0 0,0 24,0-24,0 0,0 0,0 0,0-1,0 1,0-50,-25 25,25-24,-24 24,24-25,-25 0,25 0,-25 25,25-25,-25 25,25-24,0 48,0 1,25-25,-25 25,25-25,-25 25,25-25,-1 0,-24 25,25-25,0 0,-25-25,25 25,0 0,-25-25,24 25,-24-25,25 25,-25-25,0 1,0-1,25 25,-25-25,0 0,0 0,0 1</inkml:trace>
  <inkml:trace contextRef="#ctx0" brushRef="#br0" timeOffset="169597.31">21481 10716,'0'-25,"0"0,-25 25,25-25,-24 25,-1 0,25-25,-25 25,0 0,0 0,1 0,-1 0,0 0,0 0,25 25,-25-25,1 25,-1 0,0 0,0-1,25 1,-25 0,1 0,24 0,0-1,0 1,-25 0,25 25,0-26,0 1,0 0,0 0,25 0,-25-1,24 1,1-25,-25 25,25-25,0 25,0-25,-1 25,1-25,0 0,0 0,0-25,-1 25,1 0,0-25,0 25,24-25,-24 25,0-25,0 25,0-24,-1-1,1 0,0 0,0 0,0 1,-25-1,0 0,0 0,0 0,0 1,0-1,0 0,-25 0,25 0,-25 1,0-1,0 0,1 0,-1 25,25-25,-25 25,0 0</inkml:trace>
  <inkml:trace contextRef="#ctx0" brushRef="#br0" timeOffset="169892.27">21184 10840,'0'24,"24"-24,-24 25,25-25,0 25,0 0,0 0,-25-1,24 1,-24 0,0 0,25-25,-25 25,25-1,-25 1,25 0,-25 0,25 0,-1 0,-24-1,25-24,0 25,0 0,0-25,-1 0,-24 25,25-25</inkml:trace>
  <inkml:trace contextRef="#ctx0" brushRef="#br0" timeOffset="170221.31">21804 11038,'0'-25,"0"0,24 25,-24 25,0 0,0 0,0 0,0-1,0 1,0 0,0 0,0 0,0 0,0-1,0 1,0 0,0 0,25-25,0 0,0 0,0-25,-1 25,26 0,-25 0,0-25,24 25</inkml:trace>
  <inkml:trace contextRef="#ctx0" brushRef="#br0" timeOffset="170712.71">22647 10740,'0'0,"25"25,-25 0,25 0,-25 0,0 24,0-24,24 25,-24-1,25-24,-25 25,0-1,25 1,-25 0,0-1,25-24,-25 25,25-1,-25-24,24 0,-24 0,25 24,-25-24,25 0,-25 0,0-1,25-24,-25 25</inkml:trace>
  <inkml:trace contextRef="#ctx0" brushRef="#br0" timeOffset="171125.3">22672 11485,'0'-25,"25"25,-25 25,24-25,-24 24,25 1,-25 0,0 0,0 0,25-1,-25 1,25 0,-25 0,25 0,-25-1,24-24,1 0,0 0,0 0,0-24,-1 24,1-25,0 25,-25-25,25 0,0 25,0-25,-1 1,26 24,-25-25,0 0,-1 0,1 25,0-25,0 1,0 24,-1-25,1 0,0 25,-25-25,25 25</inkml:trace>
  <inkml:trace contextRef="#ctx0" brushRef="#br0" timeOffset="171292.12">23515 11212,'0'0</inkml:trace>
  <inkml:trace contextRef="#ctx0" brushRef="#br0" timeOffset="174180.62">1365 10939,'0'0,"0"-25,24 25,1 0,-25-25,25 25,-25 25,0 0,25-25,-25 25,25-25,-25 24,0 1,0 0,24-25,-24 25,0 0,0-1,25-24,-25 25,0 0,25 0,-25 0,0 0,0-1,25-24,-25 25,0 0,25 0,-25 0,0-1,0 1,0 0,24-25,-24 25,0 0,0-1,0 1,0 0,0 0,0 0,0-1,0 1,0 0,0 0,0 0,0-1,25 1,-25 0,0 0,0 0,0-1,25-24,-25 25,0 0,0 0,0 0,0-1,0 1,25 0,-25 0,0 0,0-1,25 1,-25 0,0 0,0 0,24 0,-24-1,0 1,0 0,25 0,-25 0,0-1,25-24,-25 25,0 0,0 0,25-25,-25 25,0-1,0 1,25-25,-25 25,0 0,0 0,25-1,-25 1,0 0,24 0,-24 0,0-1,25 1,-25 0,0 0,0 0,25-25,-25 24,0 1,0 0,0 0,25-25,-25 25,0-1,0 1,0 0,25-25,-25 25,0 0,0-1,0 1,0 0,24-25,-24 25,0 0,0 0,0-1,0 1,0 0,0 0,25 0,-25-1,0 1,0 0,0 0,0 0,0-1,0 1,25-25,-25 25,0 0,0 0,0-1,0 1,0 0,0 0,0 0,0-1,0 1,0 0,0 0,0 0,0-1,0 1,0 0,0 0,0 0,0-1,0 1,0 0,0 0,0 0,0-1,0 1,0 0,0 0,0 0,0-1,0 1,0 0,25 0,-25 0,0 0,0-1,0 1,0 0,0 0,0 0,0-1,0 1,0 0,0 0,0 0,0-1,0 1,-25-25,25 25,0 0,0 0,0-1,0 1,0 0</inkml:trace>
  <inkml:trace contextRef="#ctx0" brushRef="#br0" timeOffset="174788.06">2109 14734,'0'0,"0"-25,0 50,0 0,0 0,0-1,0 1,0 0,0 0,25-25,-25-25,24 25,-24-25,25 0,-25 1,0-1,0 50,-25-25,1 24,24 1,0 0,0 0,0-50,24 25,1-25,-25 0,25 25,-25-24,0 48,-25-24,25 25</inkml:trace>
  <inkml:trace contextRef="#ctx0" brushRef="#br0" timeOffset="175056.09">2183 14833,'0'0,"0"0,0 25,0 0,-25-25,25 25,0-1,0 1,25-25,-25-25,25 25,-25-24</inkml:trace>
  <inkml:trace contextRef="#ctx0" brushRef="#br0" timeOffset="176845.24">2258 14957,'0'0,"0"25,24-25,1 0,0 0,0 0,0 0,-1 0,1 0,0 0,0 0,0 0,-1 0,1 0,0 0,0-25,0 25,-1 0,1 0,0 0,0 0,0 0,-1 0,1 0,0-25,0 25,0 0,-1 0,1 0,0 0,0 0,0 0,0 0,-25-24,24 24,1 0,0 0,0 0,0 0,-1 0,1 0,0 0,0 0,0 0,-1 0,-24-25,25 25,0 0,0 0,0 0,-1 0,1 0,0 0,0 0,0-25,-1 25,1 0,0 0,0 0,0 0,-1 0,1 0,0 0,0 0,0 0,-1 0,1-25,0 25,0 0,0 0,-1 0,1 0,0 0,0 0,25 0,-26-25,1 25,0 0,0 0,0 0,24 0,-24 0,0 0,0 0,24 0,-24-24,0 24,0 0,24 0,-24 0,0 0,0-25,24 25,-24 0,25 0,-26 0,1 0,25 0,-25 0,24-25,-24 25,25 0,-26 0,1 0,25 0,-25 0,24 0,-24 0,0 0,25-25,-26 25,26 0,-25 0,0 0,24 0,-24 0,25 0,-26 0,26-25,-25 25,24 0,-24 0,25 0,-1 0,-24 0,25 0,-25 0,24 0,1 0,-25 0,24 0,-24 0,25-24,-1 24,-24 0,25 0,-1 0,1 0,-25 0,24 0,1 0,0-25,-1 25,1 0,-1 0,1 0,0 0,-1 0,1 0,-1 0,1-25,0 25,-1 0,1 0,-1 0,1 0,0 0,24 0,-24-25,-1 25,1 0,24 0,-24 0,0 0,24 0,-24 0,-1-25,26 25,-26 0,1 0,24 0,-24 0,24 0,-24 0,0 0,24 0,-24-24,-1 24,26 0,-26 0,26 0,-26 0,1 0,24 0,-24-25,24 25,-24 0,-1 0,26 0,-26 0,26 0,-26 0,1-25,25 25,-26 0,1 0,-1 0,26 0,-26 0,1 0,0-25,-1 25,1 0,-1 0,1 0,24 0,-24 0,0 0,-1 0,1 0,-1 0,1-25,0 25,-1 0,-24 0,25 0,-1 0,1 0,0 0,-1 0,-24 0,25 0,-1-24,1 24,-25 0,24 0,-24 0,25 0,-26 0,26 0,-25 0,24 0,-24 0,0 0,25 0,-26 0,1 0,0 0,25 0,-25 0,-1 0,1 0,0 0,0 0,0 0,-1 0,1 0,0 0,0 0,0-25,-1 25,1 0,0 0,0 0,0 0,-1 0,-24-25,25 25,-25-25,0 0,-25 25,1-25,-1 25,25-24,-25-1,0 25,0-25,50 25,0 0,0 0,0 0,-1 0,-24 25,25-25,0 0,-25 25,25-1,-25 1,0 0,0 0,0 0,0 0,-25-1,0 1,25 0,-25 0,1 0,-1-1,0-24,25 25,-25 0,0-25,1 25,-1-25</inkml:trace>
  <inkml:trace contextRef="#ctx0" brushRef="#br0" timeOffset="177884.04">100 11857,'0'24,"24"-24,1 0,0 0,0 0,0 0,-1 0,1 0,0 0,0-24,24 24,-24 0,0 0,0-25,24 25,-24 0,0 0,0-25,0 25,-1 0,1 0,0-25,0 25,0 0</inkml:trace>
  <inkml:trace contextRef="#ctx0" brushRef="#br0" timeOffset="178189.22">447 11857,'0'24,"0"1,0 0,0 0,0 0,25 24,-25-24,0 0,0 24,0-24,24 25,-24-25,0 0,0-1,0 26,25-25,-25 0,0-1,25 1,-25 0,25 0,-25 0,0-1,25-24</inkml:trace>
  <inkml:trace contextRef="#ctx0" brushRef="#br0" timeOffset="179780.66">7863 15255,'-24'0,"-1"0,0 0,0 0,0 0,25 25,-24-25,-1 0,0 0,25 24,-25-24,0 25,1-25,-1 25,0 0,0 0,25 0,0-1,0 1,25 0,0-25,0 0,-25 25,24-25,1 0,0 0,0 0,0 0,-1 0,26 0,-25 0,0 25,-1-25,1 0,0 0,0 0,0 0,-1 0,1 24,0-24,0 0,0 25,-25 0,24-25,-24 25,0 0,-24-1,-1 1,0-25,25 25,-25-25,0 25,1-25,-1 25,0-25,0 24,0-24,1 25,-1-25,0 0,0 25,-24-25,24 0,0 0,-25 0,26 25,-26-25,25 0,-24 0,24 0,0 0,-25 0,26-25,-1 25,0 0,0 0,0 0,1-25,-1 25,0 0,25-25,-25 25,0 0</inkml:trace>
  <inkml:trace contextRef="#ctx0" brushRef="#br0" timeOffset="192892.96">3423 13791,'0'-24,"0"-1,25 25,-25-25,0 0,0 0,0 1,0-1,0 0,0 0,0 0,0 1,0-1,0 0,0 0,-25 25,25-25,0 1,-24 24,24-25,0 0,0 0,0 0,0 1,0-1,0 0,0 0,0 0,0 0,0 1,0-1,0 0,0 0,0 0,0 1,0-1,0 0,0 0,0 0,0 1,0-1,-25 0,25 0,0 0,0 1,-25 24,25-25,0 0,0 0,-25 25,25-25,-25 1,25-1,0 0,-24 25,24-25,0 0,0 1,-25-1,25 0,0 0,0 0,0 1,-25 24,25-25,0 0,0 0,0 0,0 1,0-1,0 0,0 0,0 0,-25 25,25-25,0 1,0-1,0 0,-25 0,25 0,0 1,0-1,0 0,0 0,0 0,0 1,0-1,0 0,0 0,0 0,0 1,0-1,0 0,0 0,0 0,0 1,0-1,0 0,0 0,-24 25,24-25,0 1,0-1,0 0,0 0,0 0,0 50,0 0,0 0,0 0,0-1,0 1,0 0,0 0,0 0,0-1,0 1,0 0,0 0,0 0,0-1,0 1,0 0,24 0,-24 0,25-1,-25 1,25 0,-25 0,0 0,25-25,-25 24,0 1,25 0,-25 0,24-25,-24 25,0-1,25-24,-25 25,0 0,25-25,-25 25,0 0,0 0,0-1,0 1,25-25,-25 25,0 0,0 0,25-25,-25 24,0 1,0 0,0 0,0 0,24-1,-24 1,0 0,0 0,0 0,0-1,0 1,0 0,0 0,0 0,0-1,0 1,0 0,0 0,0 0,0-1,0 1,0 0,0 0,0 0,0-1,0 1,0 0,0 0,0 0,0-1,0 1,0 0,0 0,0 0,0 0,0-1,0 1,0 0,0 0,0 0,0-1,25 1,-25 0,0 0,0 0,0-1,0 1,0 0,0 0</inkml:trace>
  <inkml:trace contextRef="#ctx0" brushRef="#br0" timeOffset="193864.87">3324 12601,'-25'0,"25"25,-24-1,24 1,-25-25,25 25,-25 0,25 0,-25-1,0 1,25 0,-24 0,24 0,-25-1,0 1,25 0,-25-25,25 25,0 0,-25-25,25-25,25 0,0 0,0 0,-25 1,25 24,-25-25,24 0,-24 0,25 25,-25-25,25 1,0-1,-25 0,25 0,-1 0,1 25,-25-24,25-1,0 25,-25-25,25 25,-1-25,1 25,-25-25,25 25,0 0,0 25,-1 0,1-25,-25 25,25-25,0 25,0-1,-1 1,1-25,0 25,0-25,-25 25,25-25,-1 0</inkml:trace>
  <inkml:trace contextRef="#ctx0" brushRef="#br0" timeOffset="194585.04">2902 13767,'0'-25,"0"50,0-1,0 1,25 0,-25 0,25 0,0-1,-25 1,25-25,-25 25,0 0,25-25,-25 25,24-25,-24 24,0 1,25-25,-25 25,25 0</inkml:trace>
  <inkml:trace contextRef="#ctx0" brushRef="#br0" timeOffset="195768.02">2382 11534,'-25'0,"50"0,-25-25,24 25,1 0,0 0,0 0,0 0,-25 25,0 0,0 0,0 0,0-1,-25 1,25 0,0 0,-25-25,25 25,-25-1,25 1,-25 0,1 0,24 0,-25-25,25 24,-25-24,25 25,25-50,0 25,-1 0,1-24,0 24,0 0,0-25,-1 25,1 0,0-25,0 25,0-25,-1 25,1-25,0 25,0 0,0-24</inkml:trace>
  <inkml:trace contextRef="#ctx0" brushRef="#br0" timeOffset="201159.84">3151 11385,'24'0,"1"-24,0 24,0 0,-25-25,25 25,-1 0,-24-25,25 25,0-25,0 25,0 0,-1-25,1 25,-25-24,25 24,0 0,0-25,-1 25,1-25,0 25,0-25,0 25,-25-25,24 25,1-25,0 25,-25-24,25 24,0 0,-1-25,1 25,0-25,0 25,0-25,-1 25,1-25,0 1,0 24,-25-25,25 25,0 0,-25-25,24 25,1-25,0 25,0-25,0 25,-1-24,1 24,0-25,0 25,0-25,-1 25,1-25,0 25,-25-25,25 25,0-24,-1 24,1-25,0 25,-25-25,25 25,-25-25,25 25,-1 0,-24-25,25 25,0-24,0-1,0 25,-25-25,24 25,1 0,-25-25,25 25,0 0,-25-25,25 25,-25-24,24 24,-24-25,25 25,-25-25,25 25,-25-25,25 25,-25-25,25 25,-25-24,24 24,1-25,-25 0,25 25,0 0,-25-25,25 25,0-25,-1 1,1-1,0 0,0 0,0 0,-25 1,24 24,-24-25,25 25,-25-25,25 25,-25-25,25 25,-25-25,25 25,-25-25,24 25,-48 0,-1 0,25 25,-25-25,25 25,0 0,-25-25,25 25,0 0,25-50,0 0,-25 0,0 0,-25 25,0 0,25 25,-25-25,1 25,24 0,0 0,0-1,24-24,-24-24,25 24,0-25,-25 0,25 25,-25-25,0 0,0 0,-25 25,25 25</inkml:trace>
  <inkml:trace contextRef="#ctx0" brushRef="#br0" timeOffset="202044.51">4490 9897,'25'0,"-25"-25,25 0,-1 25,-24-24,25 24,0-25,0 25,0 0,-25-25,24 25,1 0,0 0,0 0,0 0,-25 25,0 0,-25-1,0 1,25 0,-25-25,25 25,-25-25,25 25,-24-25,48 0,1 0,0 0,0 0,0 0,-1 0,1 0,0 24,-25 1,0 0,-25-25,0 25,1-25,-1 25,0-25,0 25,0-25,1 0,-1 0,0 24,0-24,0 0,1 0,-1 25,0-25,0 0,0 0</inkml:trace>
  <inkml:trace contextRef="#ctx0" brushRef="#br0" timeOffset="203068.94">4118 10592,'-25'0,"50"0,-25 24,25-24,0 0,-1 0,1 0,0 0,0 0,0 0,-1 0,1 0,0 0,0 0,0 0,-1 0,1 0,0 0,0 0,-25 25,0 0,0 0,0 0,0-1,-25 1,25 0,-25 0,25 0,-25-1,25 1,-24 25,24-25,-25-1,25 1,-25 0,25 0,-25 0,25-1,-25 1,25 0,-24-25,24 25,0 0,0 0,0-1</inkml:trace>
  <inkml:trace contextRef="#ctx0" brushRef="#br0" timeOffset="204956.54">5333 9971,'0'25,"0"0,0 0,0 0,25-25,0-25,0 25,-25-25,25 25,-25-25,0 0,24 25,-24-24,0-1,0 0,0 0,-24 25,-1 25,0-25,25 25,0 0,-25-25,25 24,0 1,25-25,-25-25,25 25,-25-24,0-1,0 0</inkml:trace>
  <inkml:trace contextRef="#ctx0" brushRef="#br0" timeOffset="207396.24">5358 9922,'-25'0,"1"0,24 25,-25-25,25 24,-25-24,25 25,25-25,-25-25,25 25,-1 0,-24-24,0-1,25 25,-25-25,-25 25,25 25,-24-25,-1 25,25-1,0 1,-25-25,25 25,0 0,25-25,0-25,-25 0,0 0,0 1,0-1</inkml:trace>
  <inkml:trace contextRef="#ctx0" brushRef="#br0" timeOffset="211127.81">5383 10071,'0'-25</inkml:trace>
  <inkml:trace contextRef="#ctx0" brushRef="#br0" timeOffset="-210329.12">5433 10021,'-25'0,"25"25,-25-25,50 0,-25 25,25-25,-25 25,24-25,-24 24,25 1,-25 0,0 0,0 0,25-25,-25 24,25-24,-25 25,0 0,0 0,25-25,-25 25,0-1,24-24,-24 25,0 0,0 0,25-25,-25 25,0-1,0 1,25-25,-25 25,0 0,0 0,25-25,-25 24,0 1,0 0,0 0,25-25,-25 25,0-1,0 1,0 0,0 0,24-25,-24 25,0-1,0 1,0 0,0 0,25-25,-25 25,0-1,0 1,0 0,0 0,0 0,25-1,-25 1,0 0,0 0,0 0,0 0,0-1,25 1,-25 0,0 0,0 0,0-1,0 1,25 0,-25 0,0 0,0-1,0 1,0 0,0 0,0 0,0-1,0 1,24 0,-24 0,0 0,0-1,0 1,0 0,0 0,0 0,25-25,-25 24,0 1,0 0,0 0,0 0,0-1,0 1,0 0,0 0,25-25,-25 25,0-1,0 1,0 0,0 0,0 0,0 0</inkml:trace>
  <inkml:trace contextRef="#ctx0" brushRef="#br0" timeOffset="-209508.13">5457 11311,'25'25,"0"-25,0 25,0-25,-25 24,24-24,-24 25,0 0,25-25,-25 25,25-25,-25 25,25-1,-25 1,25-25,-25 25,24 0,1-25,-25-25,25 25,0-25,-25 0,25 25,-25-24,24-1,1 0,0 0,-25 0,25 1,0-1,-25 0,24 0,1 0,-25 1,25-1,-25 0,25 0,0 0,-25 0,24 1,-24-1,0 0,0 0</inkml:trace>
  <inkml:trace contextRef="#ctx0" brushRef="#br0" timeOffset="-206321.01">5953 12254,'0'24,"-24"-24,24 25,0 0,-25-25,25 25,-25-25,25 25,-25-25,25 24,-25-24,25 25,0 0,-24-25,24 25,-25-25,25 25,-25-25,25 24,-25-24,25 25,-25-25,25 25,-24-25,24 25,-25-25,25 25,-25-25,0 24,0-24,25 25,-24-25,24 25,-25-25,0 0,25 25,-25-25,25 25,-25-25,1 24,-1 1,0 0,25 0,-25-25,0 0,25 25,-24-1,-1-24,25 25,-25-25,25 25,-25-25,0 25,1-25,24 25,-25-25,25 24,-25-24,0 0,25 25,-25-25,25 25,-24-25,-1 25,0-25,25 25,-25-25,0 24,0 1,1-25,24 25,-25-25,25 25,-25-25,0 0,25 25,-25 0,1-25,24 24,-25-24,0 25,0-25,25 25,-25-25,1 25,-1-25,25 25,-25-25,25 24,-25-24,0 25,1-25,24 25,-25-25,0 25,0-25,25 25,-25-25,25 24,-24-24,-1 25,0-25,25 25,-25-25,25 25,-25-25,1 25,-1-25,25 24,-25-24,0 25,0-25,25 25,-24-25,-1 0,25 25,-25-25,0 0,25 25,-25-25,1 0,24 24,-25-24,0 0,25 25,-25-25,0 0,0 0,25 25,-24-25,-1 0,0 0,0 0,0 0,25 25,-24-25,-1-25,0 25,25 25,-25-25,25 25,-25-25,25 24,-24-24,-1 25,0-25,25 25,-25-25,25 25,-25-25,1 0</inkml:trace>
  <inkml:trace contextRef="#ctx0" brushRef="#br0" timeOffset="-205917.17">3523 13791,'24'25,"-24"0,25-25,-25 25,0 0,0-1,0 1,25-25,-25 25,0 0,0 0</inkml:trace>
  <inkml:trace contextRef="#ctx0" brushRef="#br0" timeOffset="-204425.22">5036 12774,'0'-24,"0"48,0 1,-25-25,25 25,-25 0,25 0,0-1,0 1,-25 0,25 0,-25 0,25-1,0 1,-24 0,24 0,0 0,-25-1,25 1,0 0,0 0,-25-25,25 25,0 0,25-1,0-24,-1 0,1 0,0 0,0 0,0-24,0 24,-1 0,1 0,25-25,-25 25,-1-25,1 25,0-25,25 25,-26 0,1-25,0 25,0-25,0 25,-1-24,1 24</inkml:trace>
  <inkml:trace contextRef="#ctx0" brushRef="#br0" timeOffset="-201385.07">3523 13891,'0'24</inkml:trace>
</inkml:ink>
</file>

<file path=ppt/ink/ink6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8T06:50:47.712"/>
    </inkml:context>
    <inkml:brush xml:id="br0">
      <inkml:brushProperty name="width" value="0.05292" units="cm"/>
      <inkml:brushProperty name="height" value="0.05292" units="cm"/>
      <inkml:brushProperty name="color" value="#0070C0"/>
    </inkml:brush>
  </inkml:definitions>
  <inkml:trace contextRef="#ctx0" brushRef="#br0">7045 4911,'0'-24,"0"48,0 1,0 0,0 0,0 0,0-1,0 1,0 0,25 0,-25 0,0-1,0 1,0 0,0 0,0 24,0-24,0 0,0 25,0-26,0 26,0-25,0 0,-25 24,25-24,0 0,0 24,0-24,0 0,0 0,0 0,0-1,0 1,0 0,0 0,0 0,0 0,0-1,0 1,25-25</inkml:trace>
  <inkml:trace contextRef="#ctx0" brushRef="#br0" timeOffset="440.38">6871 5755,'0'-25,"0"50,0-1,25-24,-25 25,0 0,25 0,-25 0,25 0,-1-1,-24 1,25-25,-25 25,25-25,0 0,-25-25,25 25,-1-25,1 1,0-1,-25 0,25 0,0 25,0-25,-1 0</inkml:trace>
  <inkml:trace contextRef="#ctx0" brushRef="#br0" timeOffset="1309.04">7293 3448,'0'0,"-25"0,0 0,25 25,-24-25,-1 0,25 24,-25-24,0 25,0 0,25 0,-25-25,25 25,0-1,-24 1,24 0,0 0,-25 0,25 0,0-1,0 1,0 0,0 0,0 0,0-1,0 1,25-25,-25 25,0 0,24 0,-24-1,25-24,-25 25,25-25,0 25,0 0,0-25,-1 0,1 25,0-25,0 0,0 0,-1 0,1 0,0-25,0 25,0-25,-1 25,1-25,0 25,-25-25,25 1,0-1,-1 0,1 0,-25 0,25 1,0-1,-25 0,25 0,-25-24,0 24,0 0,0 0,0 0,0 0,0 1,0-1,0 0,0 0,0 0,-25 1,25-1,-25 0,0 0,25 0,-25 25,1-24,-1 24,0-25,0 25,0 0,1 0,-1 0,0 0</inkml:trace>
  <inkml:trace contextRef="#ctx0" brushRef="#br0" timeOffset="1723.16">7219 3721,'24'0,"1"0,0 0,0 0,0 0,-1 25,1-1,0-24,-25 25,25-25,0 25,-25 0,24 0,1-25,-25 24,25 1,0 0,0 0,-1 0,1-1,-25 1,25-25,0 25,0 0,-1-25,1 0</inkml:trace>
  <inkml:trace contextRef="#ctx0" brushRef="#br0" timeOffset="2084.41">7863 3671,'25'0,"-25"25,0 0,25 0,-25-1,0 1,0 0,0 0,0 0,0-1,0 1,25 0,-25 0,0 0,0-1,0 1,0 0,0 0,0 0,25-1,-25 1</inkml:trace>
  <inkml:trace contextRef="#ctx0" brushRef="#br0" timeOffset="2512.49">7913 3919,'25'0,"0"0,-1 0,1 0,0 0,-25-25,25 25,-25-24,25 24,-25-25,24 0,-24 0,25 25,-25-25,0 1,0-1,25 25,-25-25,0 0,0 0,0 0,0 1,0 48,0 1,0 0,0 0,25-25,-25 25,0 0,25-1,-25 1,0 0,0 0,25 24,-25-24,24 0,-24 0,25 0,0-1</inkml:trace>
  <inkml:trace contextRef="#ctx0" brushRef="#br0" timeOffset="4223.13">9798 8161,'-25'0,"25"25,0-1,0 1,0 0,0 0,0 0,0-1,0 1,0 0,0 0,-24 0,24 24,0-24,0 25,0-26,0 1,0 25,0-25,0-1,0 1,0 25,0-25,0-1,0 1,0 0,0 0,0 0,0-1,-25-24,0 0,0 0,25-24,-25 24,1-25,-1 25,25-25,-25 25,25-25,0 50,25-25,-25 25,25-25,-25 25,24-25,1 0,0 0,-25-25,25 25,0-25,-1 0,1 0,-25 1,25 24,-25-25,25 25,-25-25,0 0</inkml:trace>
  <inkml:trace contextRef="#ctx0" brushRef="#br0" timeOffset="4973.28">10493 8334,'-25'0,"0"0,25 25,-25-25,25 25,-24 0,24 0,0-1,0 1,0 0,-25 0,25 0,0-1,0 1,0 25,0-25,0-1,0 1,0 0,0 0,0 0,0-1,25-24,-25 25,24 0,1-25,0 0,0 0,0 0,-25-25,24 25,1 0,0-25,0 1,0 24,-25-25,24 0,1 25,-25-25,25 0,0 1,-25-1,0 0,0 0,0 0,0 1,0-1,0 0,0 0,0 0,0 1,0-1,0 0,-25 25,0-25,0 25,1 0,-1 0,0 0,0 0,0 0</inkml:trace>
  <inkml:trace contextRef="#ctx0" brushRef="#br0" timeOffset="5307.2">10418 8558,'25'0,"0"0,0 0,-25 24,25-24,-1 25,1 0,-25 0,25-25,-25 25,25-1,0 1,-1 0,-24 0,25-25,0 25,-25-1,25-24,-25 25,25-25,-25 25,24-25,-24 25,25-25,0 25,0-25,0 0</inkml:trace>
  <inkml:trace contextRef="#ctx0" brushRef="#br0" timeOffset="5733.15">10989 8756,'0'0,"25"0,-25-25,0 50,0 0,0 0,0-1,0 1,0 0,0 0,0 0,0-1,0 1,0 0,0 0,24-25,1 0,0 0,0 0,0 0,-1-25,1 25,0-25,0 25,0 0,-1-25,1 25,0 0,0-24</inkml:trace>
  <inkml:trace contextRef="#ctx0" brushRef="#br0" timeOffset="5919.18">11559 8731,'-24'0,"-1"0</inkml:trace>
  <inkml:trace contextRef="#ctx0" brushRef="#br0" timeOffset="20028">13122 10616,'0'-24,"0"48</inkml:trace>
</inkml:ink>
</file>

<file path=ppt/ink/ink6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8T06:52:19.007"/>
    </inkml:context>
    <inkml:brush xml:id="br0">
      <inkml:brushProperty name="width" value="0.05292" units="cm"/>
      <inkml:brushProperty name="height" value="0.05292" units="cm"/>
      <inkml:brushProperty name="color" value="#002060"/>
    </inkml:brush>
  </inkml:definitions>
  <inkml:trace contextRef="#ctx0" brushRef="#br0">14412 11757,'-25'0,"25"25,0 0,0 0,0 0,0-1,0 1,0 0,0 0,0 0,0-1,0 1,0 0,0 0,0 0,0-1,25-24,-25 25,0 0,25 0,-25 0,24-25,-24 25,-24-50,-1 25,0 0,25-25,-25 25,0 0,1 0,-1 0,0 25,0-25,0 0,25 25,-24-25,24 24,-25-24,25 25,0 0,0 0,0 0,-25-25,25 24,0 1,0 0,0 0,0 0,0-1,25-24,-25 25,25-25,-1 0,1 0,-25-25,25 25,0-24,0-1,-1 0,-24 0,25 25,-25-25,0 1,25-1,-25 0,0 0,25 25,-25-25,0 1,0-1,0 0,0 50,0 0,0-1,0 1,0 0,25 0,-25 0,24-1,-24 1,25-25,-25 25,25-25,0 25,0-25,0-25</inkml:trace>
  <inkml:trace contextRef="#ctx0" brushRef="#br0" timeOffset="609.28">14759 12005,'-25'0,"25"-24,-24 24,24 24,-25-24,25 25,-25-25,25 25,-25-25,25 25,0 0,0-1,0 1,0 0,0 0,25-25,-25 25,25-25,-25 25,25-25,-1 0,-24 24,25-24,0 0,-25 25,25-25,-25 25,25 0,-25 0,0-1,0 1,0 0,0 0,-25-25,0 0,0 0,0 0,1-25,-1 0,25 0</inkml:trace>
  <inkml:trace contextRef="#ctx0" brushRef="#br0" timeOffset="1027.46">15156 12129,'-25'25,"50"-25,0 0,0 0,-1 0,1 0,0 0,0 0,0 0,-1 0</inkml:trace>
  <inkml:trace contextRef="#ctx0" brushRef="#br0" timeOffset="1287.3">15106 12303,'-24'25,"48"-25,1 0,-25-25,25 25,0 0,0 0,-1-25,1 25,0 0,0-24,0 24,-1 0,1 0,0 0,0 0</inkml:trace>
  <inkml:trace contextRef="#ctx0" brushRef="#br0" timeOffset="2143.23">15826 11757,'0'25,"0"0,0 0,25 0,-25-1,0 1,0 0,0 0,0 0,0-1,0 1,0 0,0 0,-25-25,25 25,-25-25,0 24,0 1,1 0,24 0,-25-25,25 25,0 0,-25-25,25 24,0 1,0 0,-25 0,25 0,0-1,25-24,0 0,0 0,-1 0,-24-24,25 24,0-25,0 0,0 0,-25 0,0 1,0-1,24 0,-24 0,0 0,0 0,0 1,0 48,0 1,0 0,0 0,0 0,0 0,0-1,25-24,0 25,0-25,0 25,-1-25,1 0,0 0,-25-25,25 25,0 0,-1 0</inkml:trace>
  <inkml:trace contextRef="#ctx0" brushRef="#br0" timeOffset="2613.34">16247 11981,'0'-25,"-24"25,-1 0,25 25,-25-1,25 1,0 0,-25 0,25 0,0-1,0 1,0 0,0 0,0 0,0 0,0-1,0 1,25-25,0 25,0-25,-1 0,-24-25,25 25,0 0,0-25,0 25,-1-24,1 24,-25-25,25 25,-25-25,25 0,0 0,-25 0,0 1,0-1,0 0,0 0,0 0,0 1,0-1,-25 0,0 25,25-25,-25 0,0 1,1 24,-1 0,0 0,0 0,0 0,1 24</inkml:trace>
  <inkml:trace contextRef="#ctx0" brushRef="#br0" timeOffset="2907.45">16173 12080,'0'25,"25"-25,0 0,-1 0,1 24,0 1,-25 0,25 0,-25 0,25 0,-25-1,24 1,-24 0,25-25,-25 25,25 0,0-1,-25 1,25-25,-1 25,1-25,0 25,0-25,-25 25,25-25,-1 0,1 0,0 0</inkml:trace>
  <inkml:trace contextRef="#ctx0" brushRef="#br0" timeOffset="3379.25">15652 12799,'0'0,"0"-25,25 25,-25-24,25 24,0 0,-1 0,1 0,0 0,0-25,24 25,-24 0,25-25,-1 25,1 0,0-25,-1 25,1 0,-1-25,1 25,0 0,-1 0,1-24,-1 24,1 0,-25 0,24 0,-24 0,0-25,0 25,0 0,0 0,-1 0</inkml:trace>
  <inkml:trace contextRef="#ctx0" brushRef="#br0" timeOffset="3755.52">16024 12998,'25'0,"0"0,0 0,-1 0,1 0,0 0,0-25,24 25,-24 0,0 0,0 0,0-25,-1 25,1 0,0 0,0 0,0-25,-1 25,1 0,0 0,0 0</inkml:trace>
  <inkml:trace contextRef="#ctx0" brushRef="#br0" timeOffset="4015.62">16247 12998,'0'24,"0"1,0 0,0 0,0 0,0-1,0 1,0 0,0 0,0 0,0 0,0-1,0 1,0 0,0 0,0 0,0-1,0 1,0 0</inkml:trace>
  <inkml:trace contextRef="#ctx0" brushRef="#br0" timeOffset="5391.41">15131 14511,'-25'0,"25"25,-24-25,48 0,1 0,0 0,-25-25,25 25,0 0,-1 0,1-25,0 25,0 0,0 0,-1 0,1-25,0 25,0 0</inkml:trace>
  <inkml:trace contextRef="#ctx0" brushRef="#br0" timeOffset="5603.22">15007 14709,'25'0,"0"0,0 0,-1 0,1 0,0 0,0-25,0 25,-1 0,1 0</inkml:trace>
  <inkml:trace contextRef="#ctx0" brushRef="#br0" timeOffset="6171.15">16223 14263,'-25'0,"0"0,0 0,0 0,1 0,-1 0,25 24,-25-24,0 0,0 25,1 0,-1-25,0 25,0-25,25 25,-25 0,1-1,24 1,-25 0,25 0,0 0,0-1,0 1,0 0,0 0,0 0,25-25,-1 24,1-24,0 25,0-25,0 0,-1 0,1 0,0 0,0 0,24 0,-24 0,0-25,25 25,-26 0,1-24,25 24,-25 0,-1-25,1 25,0 0,0-25,0 25</inkml:trace>
  <inkml:trace contextRef="#ctx0" brushRef="#br0" timeOffset="6503.51">16520 14511,'0'25,"0"-1,0 1,0 0,0 0,0 0,0-1,0 1,0 0,0 0,25 0,-25-1,0 1,0 0,0 0,25 0,-25-1,25-24</inkml:trace>
  <inkml:trace contextRef="#ctx0" brushRef="#br0" timeOffset="6861.02">16471 14560,'0'-24,"0"-1,24 25,1-25,0 0,0 25,0 0,-25-25,24 25,1 0,0 0,-25 25,25-25,-25 25,0 0,0 0,-25-1,0 1,25 0,-25-25,1 25,-1 0,0-25,0 24,0-24,1 25,-1-25,25 25,-25-25</inkml:trace>
  <inkml:trace contextRef="#ctx0" brushRef="#br0" timeOffset="7879.21">17066 13965,'0'25,"0"0,0-1,0 1,0 0,0 0,0 0,0-1,0 1,0 0,0 0,0 0,0-1,0 1,0 0,0 0,-25-25,0 0,1 0,-1 0,0 0,0 0,0 0,1 25,-1-25,0 25,25-1,-25-24,25 25,-25 0,25 0,-24 0,24-1,0 1,0 0,0 0,0 0,24-25,-24 24,25-24,0 0,0-24,0 24,-1 0,-24-25,25 25,0-25,0 25,-25-25,25 25,-1-25,1 1,0-1,-25 0,25 0,-25 0,0 1,0-1,0 50,0-1,0 1,0 0,25-25,-25 25,24-25,1 25,0-25,0 0,0 0,-1 0,1 0,0 0,0-25,0 25</inkml:trace>
  <inkml:trace contextRef="#ctx0" brushRef="#br0" timeOffset="8167.86">17314 14089,'25'0,"0"-25,-1 25,1 0,-25-25,25 25,0 0,0 0,-25-24,24 24,1 0,-25-25,25 25</inkml:trace>
  <inkml:trace contextRef="#ctx0" brushRef="#br0" timeOffset="8415.21">17463 14015,'0'0,"0"24,0 1,0 0,0 0,25 0,-25-1,0 1,0 0,0 0,0 0,0-1,0 1,0 0,0 0,0 25,0-26,0 1,24 0,-24 0,0 0,25-1,-25 1,0 0</inkml:trace>
  <inkml:trace contextRef="#ctx0" brushRef="#br0" timeOffset="8883.22">16421 15131,'25'0,"0"0,-1-25,1 25,0 0,0-25,0 25,-1 0,1-25,25 25,-25-24,24 24,1 0,-25-25,24 25,1-25,-25 25,24 0,1-25,-25 25,24 0,-24 0,0 0,0-25,0 25,-1 0,1 0,0 0,0 0,-25 25</inkml:trace>
  <inkml:trace contextRef="#ctx0" brushRef="#br0" timeOffset="9227.8499">16744 15280,'0'24,"24"-24,-24-24,25 24,0 0,0 0,0 0,-1-25,1 25,25 0,-25-25,-1 25,1 0,25-25,-25 25,-1-25,26 25,-25 0,0-24,-1 24,1 0,0 0,0 0,0 0</inkml:trace>
  <inkml:trace contextRef="#ctx0" brushRef="#br0" timeOffset="9467.34">17066 15255,'0'0,"-25"0,0 0,25 25,0-1,0 1,0 0,0 0,0 0,0 0,0-1,0 26,0-25,0 0,0 24,0-24,0 0,0 0,0-1,0 1,0 0,0 0,0 0,0-1,0 1</inkml:trace>
  <inkml:trace contextRef="#ctx0" brushRef="#br0" timeOffset="10765.13">13916 14213,'0'-25,"0"50,0 0,0 0,0-1,0 1,0 0,0 0,0 0,0 24,0-24,0 0,0 0,0 0,0-1,0 1,0 0,0 0,0 0,0-1,-25-24,0 0,0 0,1 0,-1 25,0 0,0 0,0-25,25 25,-24-1,24 1,0 0,-25-25,25 25,0 0,0-1,0 1,0 0,0 0,0 0,25-25,-1 0,1 0,0 0,-25-25,25 25,-25-25,25 25,-1-25,-24 0,25 25,-25-24,25 24,-25-25,0 0,25 0,-25 0,0 1,0-1,0 0,25 25,-25-25,0 50,0 0,0 0,0-1,0 1,24 0,-24 0,25-25,-25 25,25-1,0-24,0 0,-1 0,1 0,0 0,-25-24,25 24,-25-25</inkml:trace>
  <inkml:trace contextRef="#ctx0" brushRef="#br0" timeOffset="11347.16">14511 14337,'0'-25,"-25"25,0 0,1 0,-1 0,0 25,0-25,25 25,-25-25,25 25,0 0,0-1,0 1,0 0,0 0,25 0,0-1,-25 1,25-25,0 0,-25 25,24-25,1 0,0 0,0 25,0-25,0 0,-1 25,1-25,-25 24,0 1,0 0,-25-25,25 25,-24-25,-1 25,0-25,0 0,0 24,0-24,1 0,-1 0,0 0,0 0,0 0,1 0,-1-24</inkml:trace>
  <inkml:trace contextRef="#ctx0" brushRef="#br0" timeOffset="20763.05">19249 14089,'0'-25,"0"0,-25 25,0 0,0 0,1 0,-1 0,25 25,-25-25,0 0,25 25,-25-25,1 25,-1-25,25 25,0-1,0 1,0 0,0 0,25-25,-1 0,1 25,0-25,0 24,0-24,-1 0,1 0,0 25,0-25,0 0,-1 25,1-25,0 0,0 25,0-25,-25 25,24-25,-24 25,0-1,0 1,0 0,-24 0,-1 0,0-25,25 24,-25-24,0 0,1 25,-1-25,0 0,0 0,0 0,1 0,-1 25,0-25,0 0,0 0,25-25,-24 25,-1 0,25-25</inkml:trace>
  <inkml:trace contextRef="#ctx0" brushRef="#br0" timeOffset="21491.23">19770 14163,'24'0,"1"0,0 0,0 0,0 0,0 0,-25-24,24 24,1 0,0 0,0 0,0 0,-1 0,1 0,0 0,0 0</inkml:trace>
  <inkml:trace contextRef="#ctx0" brushRef="#br0" timeOffset="21807.82">19894 14312,'0'0,"25"0,-1 0,1 0,0 0,-25-25,25 25,0 0,-1 0,1 0,0-24,0 24,0 0,-1 0</inkml:trace>
  <inkml:trace contextRef="#ctx0" brushRef="#br0" timeOffset="22666.98">20861 13791,'-25'0,"0"0,1 0,-1 25,0-25,0 0,25 25,-25-25,1 0,24 25,-25-25,25 25,-25-25,25 24,-25-24,0 25,25 0,-24 0,24 0,-25-1,25 1,0 0,0 0,0 0,0-1,0 1,0 0,25-25,-25 25,24-25,1 25,0-25,0 24,0-24,-1 0,1 0,0 0,0 0,0 0,-1 0,1 0,0 0,0 0,0 0,0 0,-1 0,1 0,0 0,0 0,0 0,-1-24</inkml:trace>
  <inkml:trace contextRef="#ctx0" brushRef="#br0" timeOffset="23012.07">21084 14163,'0'25,"25"-25,-25 25,0 0,0 0,0-1,0 1,0 0,0 0,0 0,0 0,25-25,-25 24,0 1,0 0,0 0,0 0,0-1,25 1,-25 0,25 0,-25 0,24-25</inkml:trace>
  <inkml:trace contextRef="#ctx0" brushRef="#br0" timeOffset="23371.21">21060 14263,'0'0,"24"-25,1 25,0-25,0 25,0 0,-25-25,24 25,1 0,0-25,0 25,0 0,-1 0,-24 25,0 0,0 0,-24-25,-1 25,0-1,25 1,-25-25,25 25,-25-25,1 25,-1-25,0 25,0-25,25 25,-25-25,1 24,-1-24</inkml:trace>
  <inkml:trace contextRef="#ctx0" brushRef="#br0" timeOffset="24071.91">21580 14238,'0'0,"0"-25,25 25,-25-25,0 0,0 1,25 24,-25-25,0 0,0 0,0 0,0 1,0-1,0 0,0 0,0 0,0 1,0-1,0 0,0 0,0-24,0 24,0 0,0 0,-25 0,25 1,0-1,0 0,0 0,0 0,0 1,0-1,0 0,0 50,0 0,-25-25,25 24,0 1,-24 0,24 0,0 0,0-1,0 26,0-25,0 0,0-1,-25 1,25 0,0 0,0 0,0-1,0 1,0 0,0 0,0 0,0-1,0 1,0 0,0 0,25 0,-1-1,-24 1,25 0,0 0,0-25,0 25,-1-25,-24 24,25-24,0 0,0 0,0 0,-1 0,1 0</inkml:trace>
  <inkml:trace contextRef="#ctx0" brushRef="#br0" timeOffset="24635.62">21952 14139,'25'0,"-25"-25,25 25,0 0,0 25,-25-1,0 1,0 0,0 0,0 0,0-1,0 1,0 0,-25-25,25 25,0-50,0 0,0 0,25 1,-25-1,25 0,-25 0,0 0,24 25,-24-24,25-1,0 0,0 25,0 0,-1 25,-24 0,0-1,25-24,-25 25,0 0,0 0,25 0,-25-1,0 1,25 0,0 0,-1-25,-24 25,25-25,0 0,0 0,0 0,-1 0</inkml:trace>
  <inkml:trace contextRef="#ctx0" brushRef="#br0" timeOffset="25459.94">22424 13543,'0'-24,"25"24,-1 0,1 0,0 0,0 0,0 0,-1-25,1 25,0 0,0 0,24 0,-24 0,0 0,0-25,24 25,-24 0,0 0,25 0,-26 0,1 0,0-25,0 25,0 0,0 0,-1 0,1 0</inkml:trace>
  <inkml:trace contextRef="#ctx0" brushRef="#br0" timeOffset="25803.72">22821 13519,'24'0,"-24"24,0 1,0 0,0 0,0 0,0-1,0 1,0 0,0 0,0 49,0-49,-24 25,24-26,0 1,0 25,-25-25,25 24,0-24,0 0,0 0,0-1,0 1,0 0,0 0,0 0,0-1,0 1,0 0</inkml:trace>
  <inkml:trace contextRef="#ctx0" brushRef="#br0" timeOffset="29651.33">23887 13891,'25'0,"-25"-25,25 25,0 0,-1 0,1 0,0-25,0 25,0 0,0 0,-1 0,1 0,0-25,0 25,0 0,-1 0</inkml:trace>
  <inkml:trace contextRef="#ctx0" brushRef="#br0" timeOffset="30075.69">24061 13742,'0'25,"25"-1,-25 1,0 0,0 0,25-25,-25 25,0-1,0 1,24-25,-24 25,0 0,25-25,-25 25</inkml:trace>
  <inkml:trace contextRef="#ctx0" brushRef="#br0" timeOffset="30927.91">24879 13618,'-24'0,"-1"0,0 0,0 0,0 0,25 25,-24-25,24 24,-25-24,25 25,-25 0,25 0,0 0,-25-25,25 24,0 1,0 0,0 0,0 0,25-25,-25 24,25 1,0 0,-1-25,1 0,-25 25,25-25,0 0,0 0,-1 0,1 0,0 0,0 0,0 0,-1 0,1 0,0 0,0 0,0 0,-1 0</inkml:trace>
  <inkml:trace contextRef="#ctx0" brushRef="#br0" timeOffset="36883.04">18455 16495,'25'0,"0"0,-1-25,1 25,0 0,0 0,0 0,-1 0,1-24,0 24,25 0,-26 0,1-25,25 25,-25 0,24 0,-24-25,25 25,-25 0,24-25,-24 25,0 0,0 0,-1 0,1-25,0 25,0 0,0 0</inkml:trace>
  <inkml:trace contextRef="#ctx0" brushRef="#br0" timeOffset="37215.98">18976 16396,'0'25,"0"0,0-1,0 1,0 0,0 0,-25 24,25-24,0 0,0 0,0 0,0 24,0-24,-25 0,25 0,0-1,0 1,0 0,0 0,0 0,0-1,-24 1,24 0,0 0</inkml:trace>
  <inkml:trace contextRef="#ctx0" brushRef="#br0" timeOffset="38152.11">20043 16396,'0'0,"0"25,0 0,-25-1,25 1,-25 0,0 0,25 0,-25-1,1 1,-1 0,0 0,0 0,0-1,0 1,1-25,-1 25,0 0,0 0,0-25,1 24,-1 1,0-25,0 0,25 25,-25-25,1 0,-1 25,0-25,0 0,0 0,1-25,24 0,0 0,0 1,24 24,-24-25,0 0,25 25,-25-25,25 25,0-25,0 1,-1 24,-24-25,25 25,0-25,0 25,0 0,-1 0,1 0,0 0,0 0,-25 25,25-25,-1 25,1-25,-25 24,25-24,-25 25,25-25,-25 25,25-25,0 25,-1 0,1-1,0-24,-25 25,25-25,0 0,-25 25,24-25,1 0,0 0,0 0,0 0,-1 0,1 0</inkml:trace>
  <inkml:trace contextRef="#ctx0" brushRef="#br0" timeOffset="47770.78">20960 16446,'0'24,"25"-24,0 0,0 0,0 0,-25-24,24 24,1 0,-25-25,25 25,-25-25,25 25,-25-25,0 0,0 0,0 1,0-1,0 0,0 0,-25 25,0 0,25-25,-25 25,25 25,-24-25,-1 0,25 25,-25-25,0 25,0 0,1-1,24 1,-25 0,0 0,25 0,-25 0,25-1,-25 1,25 0,-25 0,25 0,0-1,0 1,-24-25,24 25,0 0,0 0,0-1,0 1,0 0,0 0,24-25,-24 25,25-1,0-24,-25 25,25 0,0-25,0 0,-25 25,24-25,1 0,0 0,0 0,0 0,-1 0,1 0,0 0,0 0,0 0,-1 0,1 0,0 0,0 0,0 0,-1 0,1 0,0-25,0 25,0 0,-1 0,1-25,0 25,0 0,-25-25,25 25</inkml:trace>
  <inkml:trace contextRef="#ctx0" brushRef="#br0" timeOffset="50714.83">21407 15180,'-25'0,"25"-24,-25 24,0 0,1 24,-1-24,0 25,0-25,25 25,-25 0,25 0,0-1,25-24,-25 25,25-25,0 0,0 0,-1 0,1 25,0-25,0 0,0 0,-1 0,1 0,0 0,0 0,0 0,-25 25,0 0,-25-25,0 0,25 25,-25-25,0 0,1 0,24 24,-25-24,0 0,0 0,0 0,25 25,-24-25</inkml:trace>
  <inkml:trace contextRef="#ctx0" brushRef="#br0" timeOffset="51095.01">21184 15627,'24'0,"1"0,0 0,0 0,0 0,-1 0,1-25,0 25,25 0,-26 0,1 0,0 0,0 0,24-25,-24 25,0 0,0 0,0 0,-1 0,1 0,0-24,0 24,0 0,-1 0</inkml:trace>
  <inkml:trace contextRef="#ctx0" brushRef="#br0" timeOffset="51687.65">21704 15677,'-24'0,"-1"0,0 0,0 24,0-24,1 0,24 25,-25-25,25 25,-25-25,0 25,0 0,1-25,24 24,-25-24,25 25,-25-25,25 25,0 0,-25 0,25-1,0 1,25-25,0 0,0 0,-1 0,1 0,0 0,0 0,0 0,-1 0,1 0,0-25,0 25,0 0,-1 0,26 0,-25-24,0 24,-1 0,1 0,0 0,0 0,-25-25,25 25,-1 0</inkml:trace>
  <inkml:trace contextRef="#ctx0" brushRef="#br0" timeOffset="52182.88">22052 15801,'0'24,"0"1,0 0,0 0,0 0,0-1,0 1,0 0,0 0,0 0,0-1,0 1,0 0,0 0,0 0,0-1,25-24</inkml:trace>
  <inkml:trace contextRef="#ctx0" brushRef="#br0" timeOffset="52723.88">21977 15751,'25'0,"0"-25,0 25,0 0,-1 0,1 0,0 0,0 0,-25 25,25-25,-1 0,1 25,-25 0,0-1,0 1,-25-25,25 25,-24-25,24 25,-25-25,0 0,25 25,-25-25,0 0,25 24,-24-24,-1 0,0 0,0 0</inkml:trace>
</inkml:ink>
</file>

<file path=ppt/ink/ink6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8T06:54:31.584"/>
    </inkml:context>
    <inkml:brush xml:id="br0">
      <inkml:brushProperty name="width" value="0.05292" units="cm"/>
      <inkml:brushProperty name="height" value="0.05292" units="cm"/>
      <inkml:brushProperty name="color" value="#002060"/>
    </inkml:brush>
  </inkml:definitions>
  <inkml:trace contextRef="#ctx0" brushRef="#br0">6375 12254,'0'-25,"-25"25,25 25,-24-25,24 24,-25 1,0 0,25 0,-25-25,25 25,0-1,-25-24,25 25,0 0,-24-25,24 25,0 0,-25-25,25 24,0 1,0 0,-25-25,25 25,25 0,0-25,-1 0,1 0,0 0,0 0,0-25,-1 25,1 0,0-25,0 25,0-25,-1 25,1-25,0 25,-25-24,25 24,0-25,-1 25,1-25,0 25,0-25,0 25,-25-25</inkml:trace>
  <inkml:trace contextRef="#ctx0" brushRef="#br0" timeOffset="623.77">6326 12303,'0'25,"0"0,0 0,24-1,-24 1,25 0,-25 0,0 24,25-24,-25 0,0 25,25-26,-25 1,0 0,25 0,-25 24,0-24,0 0,24 0,-24 0,0-1,0 1,0 0,0 0</inkml:trace>
  <inkml:trace contextRef="#ctx0" brushRef="#br0" timeOffset="-164829.97">3498 13866,'0'25,"25"-25,-25 24,0 1,24-25,-24 25</inkml:trace>
  <inkml:trace contextRef="#ctx0" brushRef="#br0" timeOffset="-160906.29">3647 9872,'0'-25,"0"50,0 0,0 0,24-25,-24 25,0-1,0 1,25-25,-25 25,0 25,25-25,-25-1,0 1,0 25,0-25,25 24,-25-24,0 25,0-1,25-24,-25 0,0 0,0-1,0 1,0 0,0 0,24-25,-24 25,0-50,-24 25,24-25,0 0,-25 25,25-25,0 1,-25-1,25 0,-25 0,50 25,0 0,-25 25,25-25,-1 0,1 0,0 0,0 0,0 0,-1-25,1 0,0 1</inkml:trace>
  <inkml:trace contextRef="#ctx0" brushRef="#br0" timeOffset="-160219.25">2258 9847,'0'0,"0"25,0 0,24 0,-24 0,0-1,25 1,-25 0,25 0,0 0,0 0,-25-1,24-24,1 25,-25 0,25-25,0 25,0-25,-1 0,1 25,0-25,0-25,0 25,-25-25,24 25,-24-25,0 0,25 1,-25-1,0 0,0 0,25 0,-25 0,0-24,0 24,0 0,0 0,0 1,-25-1,25 0,0 0,-25 0,1 1,-1-1,0 25,0 0,25-25,-25 25,1 0,-1 0,25 25,-25-25,0 0</inkml:trace>
  <inkml:trace contextRef="#ctx0" brushRef="#br0" timeOffset="-159906.62">2555 9947,'0'0,"25"24,0-24,-25 25,25-25,-1 0,1 25,0-25,0 0,0 25,-1-25,1 0,0 0,0 0,0 0</inkml:trace>
  <inkml:trace contextRef="#ctx0" brushRef="#br0" timeOffset="-159597.9499">2927 9773,'-25'0,"50"25,0 0,0-1,0 1,-25 0,25-25,-25 25,24-25,-24 25,25-1,0 1,0 0</inkml:trace>
  <inkml:trace contextRef="#ctx0" brushRef="#br0" timeOffset="-159250.63">3051 9947,'0'0,"0"-25,0 0,0 0,0 0,0 1,25-1,-25 0,0 0,0 0,0 1,-25 24,25-25,0 50,25-1,-25 1,25 0,0 0,-25 0,25-1,-1 1,1 0,-25 0,25 0,0-1,0 1,-1 0,1 0,-25 0</inkml:trace>
  <inkml:trace contextRef="#ctx0" brushRef="#br0" timeOffset="-158178.57">4936 13146,'0'-24,"-24"24,24 24,24 1,1 0,-25 0,25 0,-25 0,0-1,25 26,-25-25,25 0,-25 24,25-24,-25 25,0-26,24 1,-24 0,0 25,0-26,0 1,25-25,-25 25,0 0,0 0,0-1,-25-24,25-24,-24 24,-1 0,25-25,-25 25,50 0,0 0,-1 0,1 0,-25-25,0 0,0 0,25 1,-25-1,0 0,0 0,0 0,0 1</inkml:trace>
  <inkml:trace contextRef="#ctx0" brushRef="#br0" timeOffset="-157716.62">5383 13345,'0'-25,"0"0,0 50,0 0,0 0,0 0,0-1,0 1,25 0,-25 0,0 0,25-25,-25 24,24 1,-24 0,25-25,-25 25,25-25,-25 25,25-25,0 24,-1-24,1 0,0-24,0 24,-25-25,25 0,-1 0,-24 0,25 1,-25-1,25 0,-25 0,0 0,0-24,25 24,-25 0,0 0,0 1,0-1,-25 25,25-25,-25 0,0 25,25-25,-24 25,-1 0,0 0,0 0,0 0,25 25,-24-25,-1 25</inkml:trace>
  <inkml:trace contextRef="#ctx0" brushRef="#br0" timeOffset="-157431.13">5457 13395,'25'24,"0"1,0 0,0 0,-1 0,1-1,0-24,-25 25,25-25,0 25,-1-25,-24 25,25-25,0 25,0-25,-25 24,25-24,-1 25,1-25,-25 25,25-25,0 0,-25 25,25-25,-25 25,24-25</inkml:trace>
  <inkml:trace contextRef="#ctx0" brushRef="#br0" timeOffset="-157028.8">6102 13494,'0'25,"0"-1,0 1,0 0,0 0,0 0,25-1,-25 1,0 0,0 0,0 0,0-1,0 1,25-25,0 0,0 0,-1 0,1 0,-25-25,25 25,0 0,-25-24,25 24,-1-25,1 25,-25-25,25 0,0 25,0-25,-1 1,1-1,0 25</inkml:trace>
  <inkml:trace contextRef="#ctx0" brushRef="#br0" timeOffset="-156866.3899">6722 13370,'0'25</inkml:trace>
</inkml:ink>
</file>

<file path=ppt/ink/ink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10:09:28.237"/>
    </inkml:context>
    <inkml:brush xml:id="br0">
      <inkml:brushProperty name="width" value="0.05292" units="cm"/>
      <inkml:brushProperty name="height" value="0.05292" units="cm"/>
      <inkml:brushProperty name="color" value="#FF0000"/>
    </inkml:brush>
  </inkml:definitions>
  <inkml:trace contextRef="#ctx0" brushRef="#br0">21453 8861 69 0,'-6'-10'329'0,"-1"-1"-108"16,0-1-83-16,0 2-41 0,7-1-21 0,-6 0-11 15,0 0-7-15,6-1-5 0,-7 2 0 0,1-5-2 0,6 3 1 16,0 2 2-16,-7-1 5 0,7 3 7 0,0-2 7 0,-6-1 9 15,6 0 9-15,0 3 14 0,0-2 14 0,0 2 17 0,-6-3 17 16,6 4 13-16,0 3 4 0,0-3-3 0,0 2-7 16,0 5-17-16,-7-2-22 0,7 2-26 0,0 0-28 0,0 2-18 15,0 6-2-15,0 0 7 0,0 7 9 0,0 3 8 16,7 4 5-16,-1 3 6 0,-6 5 5 0,6 7-4 0,7-1-10 16,-6 7-14-16,5 6-13 0,2 2-9 0,-1 0-2 15,0 4-8-15,0 0-5 0,0 8-1 0,7-5-7 0,-8 8 0 16,1-1-2-16,1 2-2 0,-8 2-2 0,7 1 2 0,0-4-2 15,0 3 0-15,-7-3 1 0,8-3-2 0,-8-1-2 16,1-3-11-16,-1-5 5 0,1-6 1 0,-1-4 2 0,-6-7-1 16,0-5 0-16,6-2-1 0,-6-4 2 0,-6-7 10 15,6-5-2-15,0-3 4 0,-6 0 0 0,-7-8 4 0,0-3-1 16,-1-3 3-16,-5-4 1 0,0-5 1 0,-1-5-2 0,0-6-3 16,0 1 0-16,-5-3-1 0,5-1-2 0,1-4 1 15,-1 1-1-15,1 4 4 0,6-1 0 0,-7 0 1 0,13 1-1 16,-5 3-1-16,12 0-2 0,-7-1-3 0,7 6-3 15,0-3-5-15,7 3-4 0,-1 2-2 0,7 1-5 0,1-1 0 16,5-3 1-16,0 7 2 0,8-4-2 0,-2-1 3 0,7 7-2 16,1-3-7-16,0 1-6 0,-7 0-11 0,7 4-14 15,-8-1-20-15,8 5-52 0,-7-5-83 0,1 5-84 0,-8 0-72 16,7-6-72-16,6 6-127 0,-5-4-120 0,-1 0-61 16,-1 3-1-16</inkml:trace>
  <inkml:trace contextRef="#ctx0" brushRef="#br0" timeOffset="1624.34">23623 6191 39 0,'0'-5'164'0,"-8"3"-51"0,8 2-34 0,0 0-22 16,-7-4-11-16,7 0-1 0,0 4 1 0,-6-4 2 16,6 4 0-16,-7 0-1 0,7-3-2 0,0 0-3 0,0 3-4 15,-6-5-6-15,6 5-5 0,0-4-5 0,-7 4-1 16,7-3-3-16,0 3-2 0,-6-4-1 0,6 4-1 0,0-3-1 16,0 3-1-16,0-4 1 0,-6 4-2 0,6 0 1 0,0 0-1 15,0-3-1-15,0 3 0 0,0 0-1 0,0 0-2 16,0 0 0-16,0 0-2 0,0 0-4 0,0 0 0 0,0 0 3 15,0 3-3-15,0-3 2 0,0 4 2 0,0 3 2 16,0 0 5-16,-7 4 7 0,7 3 4 0,0 3 2 0,-6 4 1 16,-1 1 5-16,7 3-1 0,-7 5 1 0,0 3-4 15,1 0-1-15,6 3-3 0,-6 6-1 0,6-3-2 0,-7 1-1 16,7 1-2-16,-6-2-1 0,6 6-1 0,0-5-2 0,0 4-2 16,0-3-1-16,0 2-1 0,6 1-1 0,1-3-2 0,-1 3-1 15,-6-4 0-15,13 5 0 0,-6-6-2 0,6 1 0 16,-6-4-3-16,-1 1 3 0,7 0 0 0,-7-4-1 0,7 0 0 15,-6-4-2-15,6 1 0 0,-6-4 1 0,5-1 0 16,-5-3-1-16,6 1 0 0,-6-6 0 0,0-2-2 0,-1 4-3 16,7-8-6-16,-7 0-7 0,0-1-8 0,1-2-14 15,0 3-13-15,0-8-16 0,-1 1-17 0,0-1-20 0,0-3-23 16,9-3-37-16,-10-1-54 0,9-3-109 0</inkml:trace>
  <inkml:trace contextRef="#ctx0" brushRef="#br0" timeOffset="2161.82">24227 6470 206 0,'0'-4'162'0,"0"0"-48"0,-6 1-31 0,6-2-17 0,-7 2-10 16,7-1-4-16,0 2-4 0,-6-3-2 0,6-2-4 0,0 2-4 15,-6 5-2-15,6-3-3 0,0 0-1 0,-7 3-5 0,7-4-1 16,0 4-5-16,0-4-3 0,0 4-3 0,0 0-3 16,-7 0-2-16,7 0-3 0,0 0-2 0,0 0-4 0,0 4 1 15,0 0 1-15,0 2 2 0,-6 6 5 0,6-1 4 0,0 4 4 16,0 3 5-16,0 1 3 0,-7 2 3 0,7 1 3 16,0 4-1-16,-6-3-2 0,6 2-5 0,0 0 2 15,0 5-3-15,-7-5 0 0,7 4-1 0,0 1 1 0,7 2 2 16,-7-2-1-16,0 3 3 0,0 0-2 0,0 4-4 0,0-1 0 15,0 4 1-15,0 5-3 0,0-5-2 0,-7 7-3 16,7-2-1-16,0 2-2 0,0-4 1 0,0 1-3 0,0 5-3 16,7-6-2-16,-7-2-1 0,6-1 0 0,-6 0-1 15,7-3 0-15,-1-1-2 0,1-2 1 0,0-1 1 0,-1-4-1 16,0-4 0-16,-6-3-3 0,7 1-3 0,-1-5-6 16,-6-4-7-16,7-2-7 0,-7-1-11 0,6-5-12 0,-6 2-11 15,7-4-15-15,-7-4-19 0,0 0-26 0,6-4-43 0,-6-7-66 16,7 0-125-16,-1-4-64 0</inkml:trace>
  <inkml:trace contextRef="#ctx0" brushRef="#br0" timeOffset="2592.94">24116 6445 163 0,'0'6'214'0,"0"2"-79"0,0 7-46 0,0-1-24 16,0 1-4-16,-7 6-1 0,7 1 0 0,0 4 0 0,0-1-3 16,-5 9-5-16,5-1-3 0,-7-1-2 0,7 5-7 0,0 4-3 15,-6-5-4-15,6 8-2 0,0-3-2 0,0 2 1 0,0 1 0 16,0-1-1-16,0-1-3 0,6 1-3 0,-6 1-1 16,7-3-3-16,-7 0-2 0,5-2-4 0,2-3-6 15,-7 2-2-15,8-5 0 0,-3 0 0 0,3-4-2 0,4 0 0 16,-5 1-3-16,-1-9 0 0,1 5 2 0,-1-8-1 0,1 1-1 15,-7-1 0-15,6-7 1 0,1 1-2 0,-7-2-4 16,0-3-7-16,7-3-9 0,-7 0-16 0,0 0-21 0,0-4-34 16,0-4-48-16,-7-4-71 0,7 1-127 0,-7-3-76 15</inkml:trace>
  <inkml:trace contextRef="#ctx0" brushRef="#br0" timeOffset="3099.88">23192 7081 286 0,'0'-3'311'0,"7"3"-128"0,-7 0-81 0,0-4-40 16,6 4-22-16,-6 4-7 0,6-4 1 0,1 3-1 15,6 1 3-15,-8 3 6 0,9 1 1 0,0 2 3 0,-1 5 0 16,-1 0 1-16,1-1 1 0,8 5 2 0,-2 3 2 0,0-4-3 16,1 7-2-16,-1 2 0 0,0-2-2 0,8 5 1 0,-7-1-6 15,6 0-1-15,-7 0-1 0,6 5-3 0,2-5-2 16,-8 4-2-16,7 0-3 0,1-1-4 0,-1 2-1 15,-6-1-1-15,5-4-2 0,-5 0 0 0,5-4 0 0,-5 2 0 16,7-6 7-16,-8-2 19 0,7-5 30 0,-6 1 39 0,5-8 37 16,2 0 33-16,-2-3 23 0,1-8 15 0,1 0 8 15,-1-6-11-15,6-5-23 0,1-3-35 0,-8-5-32 0,9-6-31 16,-2 0-21-16,1-4-14 0,-7-3-15 0,0-1-8 16,0-4-8-16,-1 5-5 0,3-3-6 0,-10-3-7 0,2 2-4 15,-7 1-4-15,6 2-2 0,-5-1-2 0,-8 6-6 0,7 2-6 16,-6-2-7-16,-1 5-11 0,6 2-16 0,-5-1-31 15,1 4-51-15,5 4-68 0,-7 0-59 0,7 6-47 0,-7 3-34 16,7-3-21-16,1 4-10 0,-1 5 8 0,-7 3 34 0,7 3 42 16,0 5 30-16,0-2 8 0,-7 6-50 0,1-1-93 15</inkml:trace>
  <inkml:trace contextRef="#ctx0" brushRef="#br0" timeOffset="4206.1">23915 7883 38 0,'0'0'112'0,"0"0"-34"0,6 0-25 0,-6 0-14 15,0 0-9-15,0 0-6 0,0 0-1 0,0 4-1 16,0-4 1-16,7 0-1 0,-7 0 0 0,0 0 0 0,0 0 2 16,0 0 4-16,0 0 5 0,0 0 6 0,0 0 6 0,0 0 6 15,0 0 2-15,0 0 3 0,0 0-1 0,6 0-5 16,-6 0-4-16,0-4-3 0,0 4-4 0,0 0-6 0,0 0-2 16,0-4-2-16,0 4-2 0,0 0 1 0,0 0-5 0,6-3-3 15,-6 3-2-15,0 0-3 0,0 0-2 0,0-4-3 16,0 4-1-16,0 0-3 0,7 0-1 0,-7-2-3 15,0 2-1-15,0 0 0 0,0 0 0 0,6 0 0 0,-6 0 0 16,0 0 0-16,0 0 0 0,0 0 0 0,8 2 1 0,-8-2-2 16,0 0 1-16,5 4 0 0,3-4 4 0,-8 3 1 0,7 1 3 15,-2 0 0-15,2 0 2 0,-1 0 7 0,1 3-2 16,-1-3-1-16,1-2-2 0,-7 3 0 0,7-2-2 16,-1 1 3-16,-6 0-1 0,7 0-3 0,-7-1 3 0,6 1 1 15,-6 0 1-15,6 0-2 0,-6-2 0 0,0 2-2 0,7 0-1 16,-7 0-3-16,0-1 0 0,6 1-1 0,-6 0-1 15,0 0 0-15,7-1 0 0,-7 1-1 0,0-4 0 0,0 3 1 16,0 1-4-16,7-4 3 0,-7 4 1 0,0-4 1 16,0 3 1-16,0-3 1 0,0 4 2 0,0-4 0 0,0 0 3 15,0 0 3-15,0 0 1 0,0 0 0 0,0 0 2 0,0 0 1 16,0 3 0-16,-7-3 1 0,7 0-1 0,0 0-1 16,0 0-1-16,-7 4-3 0,7-4-4 0,0 0 0 0,0 4-4 15,-6-4 0-15,6 0-2 0,0 0-1 0,0 0 1 16,0 4 1-16,0-4 2 0,0 0 2 0,-7 0 2 0,7 0 3 15,0 0 3-15,0 0 2 0,0 0 1 0,0 0 1 0,0 0-1 16,0 0-2-16,0 0-2 0,0 0-2 0,0 0-2 16,0 0-5-16,0 0-1 0,0 0-2 0,0 0-4 15,0 0-1-15,7 0 0 0,-7 0 0 0,0-4-2 0,0 4-1 0,0 0-1 16,0 0-2-16,6 0-1 0,-6 0-2 0,0 0-2 16,0 0-2-16,0 0 1 0,0 0-1 0,0 0 0 15,0 0 1-15,0 0-1 0,0 0 2 0,0 0 2 0,0 0 0 16,7 0 4-16,-7 0-1 0,0 0 0 0,0 0 1 0,0 0-1 15,0 4 3-15,0-4 0 0,0 0 2 0,0 3-3 0,7-3 2 16,-7 5 2-16,0-5 0 0,0 2 1 0,0-2-1 16,0 5 0-16,0-5 0 0,0 2 0 0,0-2 0 15,0 4 0-15,0-4 0 0,0 4 1 0,0-4 0 0,-7 4 0 16,7 0 0-16,-7-4-1 0,7 4 1 0,-6-4-1 0,-1 3-1 16,1 1-5-16,0-2-2 0,-7 4-8 0,6-4-7 15,0 2-7-15,1-4-7 0,6 4-7 0,-7 0-5 0,1-4-2 16,-1 3 1-16,7-3 1 0,-5 4 4 0,5-4 4 15,-7 0 1-15,7 0-2 0,0 0-6 0,-8 0-9 0,8 0-14 16,-5 0-16-16,5-4-21 0,-8 1-28 0,8 3-45 0,-6-4-70 16,6 0-97-16</inkml:trace>
  <inkml:trace contextRef="#ctx0" brushRef="#br0" timeOffset="15968.5">22092 8557 79 0,'13'-10'162'0,"-7"3"-95"0,6-2-58 16,2-1-37-16,-1 3-24 0,-1-5-17 0,1 5-9 15,0 0 0-15</inkml:trace>
  <inkml:trace contextRef="#ctx0" brushRef="#br0" timeOffset="16036.42">22306 8419 49 0,'6'-8'84'0,"-6"1"-7"0,7 3-20 0,-7-3-24 15,-7-1-29-15,1 5-28 0,-1-5-25 0,1 5-16 16,-7-4-3-16,7 3 2 0</inkml:trace>
  <inkml:trace contextRef="#ctx0" brushRef="#br0" timeOffset="16782.29">22233 8327 14 0,'-5'-7'60'0,"5"-1"4"0,0 2-2 16,0-6-10-16,0 4-11 0,5-3-15 0,3 0-10 0,5 0-4 16,-6 1-3-16,-1 2-1 0,7-3 0 0,-7 3-1 15,7-2-3-15,-6 3-5 0,6-1-3 0,-6-4-3 16,6 6-1-16,-7 3-2 0,0-5-1 0,7 4 0 0,-6-3 2 16,-1-1 6-16,1 1 6 0,6 3 7 0,-5-3 9 15,-3 4 8-15,1-5 8 0,1 1 4 0,0 3 5 0,-7-4 3 16,7 2 2-16,-1-2 3 0,-6 5-2 0,7-5 0 0,-7 4 0 15,0-4 0-15,0 6 2 0,-7-5 3 0,7 3 2 16,0-4-5-16,-6 4-2 0,-1 0-5 0,7 2-3 0,-7-5-1 16,0 2-3-16,7 2-2 0,-6-1-4 0,1-4 1 0,5 5 0 15,-8-1 1-15,8-3 3 0,0 3 1 0,-5 1 0 16,5-4 1-16,-8 3 1 0,8-4 3 0,-7 1 6 16,1-1 4-16,-1 2 2 0,1-2 0 0,-1 1 0 0,1-4 1 15,0 4 3-15,-7 0-4 0,-1-1-7 0,1-4-7 0,-6 5-4 16,-7-4-4-16,5 4-1 0,-3-4-8 0,-10 4-7 0,9-1-4 15,-8 1-1-15,1 0 2 0,-6 0 4 0,4-1 6 16,-5 1 10-16,6-4 9 0,-6 4 7 0,-1-4 6 16,2 0 7-16,-1 4 3 0,1-5 2 0,-2 1-1 0,1 0-2 15,0 0-3-15,0 4-4 0,0 0-3 0,0-1-7 0,-1 1-6 16,1 3-10-16,-6 4-6 0,6-3-7 0,-14 6-9 16,8 1-4-16,-14-1-5 0,0 9 0 0,1-1-1 0,-7 0 0 15,-1 3-2-15,2 4 0 0,0 0 1 0,-2 2-1 16,1 1 1-16,0 1 0 0,-1 0-2 0,7 5 1 0,-6-2 1 15,7 0 1-15,-8 4 1 0,8 1 2 0,-7-1 0 0,6 8 1 16,7-4 2-16,-6 3 0 0,5 4 1 0,8 1 4 16,-7 3-2-16,6 0-1 0,7 4 0 0,-6-1 0 15,6 4-1-15,6 1 1 0,1-2-1 0,5 3-6 0,1-2 0 16,7 0 0-16,5 4-1 0,1-4 0 0,7 0 2 0,6-3-3 16,6 3 2-16,1-3 1 0,13-4 3 0,-1-4 0 0,7 4 2 15,7-4 2-15,-1-3-1 0,7 0 2 0,7-1-2 16,6-7-2-16,1 5 1 0,5-5 4 0,7-4-2 15,7 4-2-15,-1-6 0 0,7 0 0 0,1-2 0 0,5-3-2 16,9-3 1-16,-4-1-6 0,8-3 0 0,2-3-2 0,-2-1-1 16,1-3 1-16,0-1 1 0,6-3 2 0,-6 0-2 15,0-3 0-15,-1-5 1 0,2 2 2 0,-2-3 0 0,-7-1 2 16,-4-1-2-16,-1-4-2 0,-7 1 3 0,1-2 0 0,-9-1 1 16,-5-2 0-16,1 0 1 0,-8-6 2 0,0 4 9 15,-6-6 15-15,1-2 15 0,-7 0 11 0,6-7 4 0,-13-1 4 16,0-4 4-16,-7-2-2 0,1-5-8 0,-8-4-12 15,3-6-13-15,-10 3-8 0,-4-7-3 0,-1 3-4 0,-7-7-2 16,-6 4-1-16,0-1 3 0,-13 2-2 0,0 2 0 0,-7-3 0 16,-5 3-2-16,-2 5-2 0,-5-2 1 0,-14 5-4 15,7 3-2-15,-12 0-1 0,-2 3-4 0,-5 7-2 0,-2 0-1 16,-5 5-4-16,1 4-5 0,-9 4-7 0,3 2-19 16,-2 9-38-16,7 3-71 0,-1 3-85 0,8 8-81 0,12 0-82 15,7 4-164-15,13 3-120 0,12 4-71 0,14 4-6 0</inkml:trace>
  <inkml:trace contextRef="#ctx0" brushRef="#br0" timeOffset="17420.5099">23869 8045 200 0,'0'-4'280'0,"0"0"-78"15,0 0-61-15,-6 0-33 0,6 4-17 0,-7-2-12 16,7-3-7-16,-6 5-8 0,-1-2-7 0,1 2-7 0,-1 0-5 16,1 0-11-16,-9 0-6 0,10 0-6 0,-8 0-4 15,7 2-3-15,-1 3-3 0,0-3-4 0,2 6-2 0,-3-4-2 16,8 4 0-16,-7-5-2 0,1 3 0 0,6 2 1 0,0-4-2 16,0 4 1-16,0-1 0 0,0-3 0 0,0 0-1 15,0-2 1-15,6 3 3 0,-6-2 1 0,0 1 7 0,7-4 5 16,-7 4 9-16,0-4 13 0,0 0 14 0,0 0 14 0,8 0 13 15,-8 0 11-15,0 0 13 0,0-4 10 0,0 4 6 16,0-4 0-16,0 4-3 0,0-3-4 0,0-2-8 0,-8 3-10 16,8-2-13-16,0 4-13 0,-7-4-17 0,7 0-12 15,-6 4-12-15,6-3-11 0,-6 3-6 0,0-4-7 0,-1 4-5 16,0 0-2-16,7-4 0 0,-7 4-2 0,7 0-8 0,0 0-14 16,0 0-16-16,0 0-18 0,0 4-24 0,7-4-28 15,0 0-26-15,0 0-27 0,-1 4-22 0,6-4-22 16,3-4-26-16,-3 0-39 0,1 0-88 0,5 2-89 0,-3-4-45 15</inkml:trace>
  <inkml:trace contextRef="#ctx0" brushRef="#br0" timeOffset="18448.99">17610 8722 98 0,'-13'4'441'16,"0"6"-165"-16,1-2-123 0,-2 7-73 0,-5-1-38 16,6 5-20-16,-6-4-11 0,4 3-4 0,2-3-4 0,1 2-2 15,-1-2 0-15,0-3 1 0,6 2-3 0,7-3 1 0,-6-3-1 16,0-1 1-16,6-3 4 0,0 3 1 0,0-3 3 0,0-4 5 15,6 0 5-15,0 0 2 0,1-4 4 0,0-3 5 16,6 3 3-16,0-7 5 0,-1 4 3 0,-6-1 8 16,1-2 9-16,1 2 13 0,-2 0 7 0,-6 1 7 0,0-1 6 15,0 2 8-15,-6-2 10 0,6 1 7 0,-8-1 4 0,-5 1-1 16,6 4-6-16,2-1-6 0,-8 1-4 0,0-1-4 16,6 4-12-16,0-4-13 0,-5 0-19 0,5 1-10 0,7-1-7 15,-6 4-4-15,6 0-11 0,-7-4-9 0,7 4-9 16,7 0-5-16,-7 0-2 0,6 0-16 0,1 0-32 0,-1 4-41 15,7-4-47-15,0 0-48 0,12 0-44 0,-5 0-55 0,7-4-76 16,5-2-127-16,1-3-56 0,-1 3-16 0</inkml:trace>
</inkml:ink>
</file>

<file path=ppt/ink/ink6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8T06:59:54.339"/>
    </inkml:context>
    <inkml:brush xml:id="br0">
      <inkml:brushProperty name="width" value="0.05292" units="cm"/>
      <inkml:brushProperty name="height" value="0.05292" units="cm"/>
      <inkml:brushProperty name="color" value="#002060"/>
    </inkml:brush>
  </inkml:definitions>
  <inkml:trace contextRef="#ctx0" brushRef="#br0">3250 2158,'-25'0,"25"25,-25-25,25 25,0-1,-25 1,25 0,0 0,0 0,-24-1,24 1,-25 0,25 0,0 0,0-1,0 1,0 0,-25 0,25 0,0-1,0 1,0 0,0-50,0 0,0 1,0-1,0 0,0 0,0 0,0 1,25 24,-25-25,0 0,0 0,0 0,0 1,25-1,-25 0,0 0,0 0,0 1,24 24,-24-25,25 25,-25-25,25 25,0 0,-25 25,25-25,-1 0,1 25,0-1,0 1,0-25,-1 25,1 0,0 0,0-1,0-24,-25 25,24-25,1 25,0-25,-25 25,25-25,0 0,-25 25,24-25</inkml:trace>
  <inkml:trace contextRef="#ctx0" brushRef="#br0" timeOffset="2111.97">3324 2332,'0'24,"0"1,-25-25,25-25,-24 25,24-24,-25 24,25-25,0 0,-25 25,25 25,0 0,0-1,25 1,-25 0,0 0,0 0,0-1,0 1,0 0,25-25,-25 25,0 0,0-1,24 1,-24 0,0 0,0 0,25-25,-25 25,0-1,0 1,0 0,25-25,-25 25,0 0,0-1,0 1,0 0,25-25,-25 25,0 0,0-1,0 1,0 0,25-25,-25 25,0 0,0-1,0 1,0 0,0 0,0 0,0-1,0 1,0 0,0 0,0 0,0-1,0 1,0 0,0 0,0 0,0-1,0 1,0 0,0 0,0 0,0-1,0 1,0 0,0 0,0 0,0 0,-25-1,25 1,0 0,0 0,0 0,0-1,0 1,-25 0,25 0,0 0,0-1,0 1,0 0,0 0,0 0,0-1,0 1,-25-25,25 25,0 0,0 0,0-1,0 1,0 0,0 0,0 0,0-1,0 1,0 0,0 0,0 0,0-1,0 1,0 0,0 0,0 0,0-1,0 1,0 0,0 0,0 0,0-1,0 1,0 0,0 0,0 0,0 0,0-1,0 1,0 0,0 0,0 0,0-1,0 1,0 0,0 0,0 0,0-1,0 1,0 0,0 0,25 0,-25-1,0 1,0 0,0 0,0 0,0 24,0-24,0 0,0 0,25 24,-25-24,0 0,0 24,0-24,0 25,0-25,0 24,0-24,0 25,0-25,0-1,25 26,-25-25,0 24,0-24,0 25,24-25,-24 24,0 1,0-25,0 24,25-24,-25 25,0-26,0 1,0 25,0-25,25 24,-25-24,0 0,0 24,0-24,0 0,0 25,25-26,-25 1,0 0,0 0,0 0,0 0,0-1,0 1,0 0,25 0,-25 0,0-1,0 1</inkml:trace>
  <inkml:trace contextRef="#ctx0" brushRef="#br0" timeOffset="3932.83">3647 7119,'24'0,"1"0,0 0,0 0,0-25,-1 25,1 0,0 0,0 0,0 0,-1-25,1 25,0 0,0-24,0 24,0-25,-1 25,1 0,0-25,0 25,24-25,-24 25,0-25,25 25,-26 0,1-24,0 24,25 0,-26-25,1 25,0 0,25-25,-26 25,1 0,25 0,-25-25,-1 25,26 0,-25 0,0 0,-1 0,26-25,-25 25,0 0,-1 0,26 0,-25 0,0-25,0 25,24 0,-24 0,0 0,0-24,-1 24,1 0,0 0,0 0,0 0,-1 0,26-25,-25 25,0 0,-1 0,1 0,0-25,0 25,0 0,-1 0,1 0,0 0,0-25,24 25,-24 0,0 0,0 0,0 0,-1-25,1 25,25 0,-25 0,-1 0,1-24,0 24,25 0,-26 0,1 0,0-25,25 25,-25 0,-1 0,26 0,-25 0,0 0,-1-25,26 25,-25 0,0 0,-1 0,26 0,-25 0,0 0,-1 0,26-25,-25 25,0 0,24 0,-24 0,0-25,24 25,-24 0,25 0,-25 0,24-24,-24 24,25 0,-26 0,26 0,0-25,-25 25,24 0,-24 0,25 0,-1-25,-24 25,25 0,-1 0,-24 0,25-25,-1 25,-24 0,25 0,-1 0,1-25,-25 25,24 0,1 0,-1 0,1-24,0 24,-1 0,1 0,0-25,-1 25,1 0,-1 0,1 0,0 0,-1-25,1 25,-1 0,1 0,0 0,-1 0,1-25,-1 25,26 0,-26 0,1 0,0-25,-1 25,26 0,-26 0,1 0,0 0,24 0,-24 0,-1 0,1 0,24 0,-24 0,-1 0,26 0,-26-24,1 24,0 0,-1 0,1 0,-1 0,1 0,0 0,-1 0,1 0,0 0,-1 0,1 0,-1 0,1-25,0 25,-1 0,-24 0,25 0,-1-25,1 25,-25 0,24 0,-24 0,25-25,-26 25,26 0,-25 0,0 0,24 0,-24 0,0 0,0 0,-1 0,1 0,0 0,0 0,0 0,0 0,-25-25,-25 25,25-24,-25 24,0-25,0 25,0 0,1-25,-1 25,0-25,0 25,0-25,50 25,0 0,0 0,0 0,-1 0,1 0,0 0,0 0,0 0,0 0,-1 0,1 25,0 0,0-25,-25 25,0 0,0-1,0 1,0 0,0 0,0 0,-25-1,0 26,0-25,25 0,-24-1,-1-24,0 25,0 0,0 0,0-25</inkml:trace>
  <inkml:trace contextRef="#ctx0" brushRef="#br0" timeOffset="6035.92">12006 7069,'-25'0,"25"25,0 0,0 0,0 0,25-25,-25 24,0 1,0 0,0 0,0 0,25-25,-25 24,0 1,0 0,0 0,0 0</inkml:trace>
  <inkml:trace contextRef="#ctx0" brushRef="#br0" timeOffset="14897">12303 7020,'0'25,"0"-50,-24 25,-1 0,0 0,0 0,25 25,-25-25,1 0,24 24,-25-24,25 25,-25-25,0 25,25 0,0 0,-25-25,25 24,-24 1,24 0,0 0,0 0,0-1,0 1,0 0,0 0,24-25,1 25,0-25,-25 24,25-24,0 0,-1 25,1-25,0 0,0 0,0 25,-1-25,1 0,0 0,-25 25,25-25,0 0,-25 25,24-25,-24 24,25-24,-25 25,0 0,0 0,0 0,0-1,0 1,0 0,-25-25,25 25,-24-25,-1 25,0-1,0-24,0 25,1 0,-1-25,0 25,0-25,0 0,1 25,-26-25,25 0,0 24,1-24,-1 0,0 0,0 25,0-25,1 0,-1 0</inkml:trace>
  <inkml:trace contextRef="#ctx0" brushRef="#br0" timeOffset="16123.99">1117 2977,'0'24,"0"-48,24 24,1 0,0 0,-25-25,25 25,0 0,-1-25,1 25,0-25,0 25,24 0,-24-25,0 1,0 24,0-25,-1 25,26-25,-25 25,0-25,-1 25,1 0,0-25,0 25,0-24,-1 24</inkml:trace>
  <inkml:trace contextRef="#ctx0" brushRef="#br0" timeOffset="16392.64">1414 2927,'-25'0,"25"25,25-25,-25 25,25-1,0 1,-25 0,25 0,-25 0,24 24,1-24,-25 25,25-26,0 26,-25-25,25 24,-1 1,-24-25,25 24,-25-24,25 25,-25-25,25-1,-25 26,25-25,-25 0,24 0</inkml:trace>
  <inkml:trace contextRef="#ctx0" brushRef="#br0" timeOffset="28327.68">4763 5482,'0'-25,"0"0,0 0,0 1,0-1,0 0,-25 0,25 0,0 1,0-1,0 0,-25 0,25 0,0 1,0-1,0 0,-25 0,25 0,0 1,0-1,0 0,-24 0,24 0,0 1,0-1,0 0,0 0,-25 0,25 0,0 1,0-1,0 0,0 0,0 0,0 1,0-1,0 0,-25 0,25 0,0 1,0-1,0 0,-25 0,25 0,0 1,0-1,0 0,0 0,0 0,0 1,0-1,0 0,0 0,-25 0,25 1,0-1,0 0,0 0,0 0,0 1,0-1,0 0,0 0,0 0,0 1,0-1,0 0,0 0,-24 25,24-25,0 1,0-1,0 0,0 0,0 0,0 0,0 1,-25 24,25-25,0 0</inkml:trace>
  <inkml:trace contextRef="#ctx0" brushRef="#br0" timeOffset="29092.18">4465 5779,'0'-24,"0"48,0 1,0 0,25 0,-25 0,0 0,25-1,-25 1,0 0,0 0,25 0,-25-1,24 1,1 0</inkml:trace>
  <inkml:trace contextRef="#ctx0" brushRef="#br0" timeOffset="30247.93">3919 3299,'-24'0,"24"-25,0 0,0 1,24-1,1 25,-25-25,25 25,0-25,0 25,0 0,-1 0,1 25,-25 0,25 0,-25-1,0 1,0 0,0 0,0 0,0-1,-25-24,25 25,-25-25,25 25,-24-25,24 25,-25 0,50-25,-25-25,24 25,1 0,-25-25,25 25,0 0,0-25,-1 25,-24-25,25 25,0-24,0 24,-25-25,25 25,-25-25,24 25</inkml:trace>
  <inkml:trace contextRef="#ctx0" brushRef="#br0" timeOffset="32859.89">4589 3547,'25'0,"0"0,0-25,-1 25,1-25,0 25,0-24,0 24,-25-25,24 25,-24-25,25 25,0 0,-25-25,25 25,0 0,-25-25,24 25,-24-24,25 24,0-25,0 25,0-25,0 0,-1 0,1 25,-25-24,25 24,0-25,0 0,-1 25,-24-25,25 0,0 1,0 24,-25-25,25 25,-1-25,-24 0,25 25,-25-25,25 25,0-24,-25-1,25 25,-1-25,1 25,-25-25,25 0,0 25,0-24,-1 24,1-25,-25 0,25 25,0-25,0 25,-25-25,24 25,1-24,0-1,0 0,0 25,-25-25,24 25,-24-25,25 25,0-25,0 1,0-1,-25 0,24 25,-24-25,25 25,-25-25,25 25,-25-24,25 24,-25-25,25 0,-25 0,24 25,-24-25,25 25,-25-24,25-1,0 0,-25 0,25 0,0 1,-1-1,-24 0,25 25,-25-25,25 25,0-25,-25 1,25 24,-1-25,1 0,0 0,0 0,0 1,-1-1,1 25,-25-25,25 25,-25-25,25 0,0 1,-25-1,24 25,-24-25,25 25,-25-25,25 0,-25 1,25 24,-25-25,0 0,25 25,-25-25,24 0,-24 0,25 25,-25-24,25 24,-25-25,25 25,-25-25,25 25,-25-25,24 25,-24-25,25 1,-25-1,-25 25,1 0,24 25,-25-25,0 24,25 1,-25-25,25 25,0 0,0 0,0-1,25-24,-25-24,25 24,-25-25,25 0,-25 0,0 0,0 1,-25 24</inkml:trace>
  <inkml:trace contextRef="#ctx0" brushRef="#br0" timeOffset="33599.57">6102 1042,'0'0,"0"-25,0 0,0 0,25 1,0 24,-25-25,25 25,0 0,-1 0,1 0,0 25,0-25,-25 24,0 1,25-25,-25 25,0 0,0 0,0-1,-25-24,25 25,-25-25,0 25,50-50,0 25,0-25,-1 25,1 0,0 0,0 0,0 0,-1 25,1-25,0 0,-25 25,25 0,-25 0,-25-1,0 1,0-25,1 25,-1 0,0-25,0 25,0-1,-24-24,24 25,0 0,0-25,1 25,-1-25,0 25,0-25,0 24</inkml:trace>
  <inkml:trace contextRef="#ctx0" brushRef="#br0" timeOffset="35480.21">6970 1513,'0'25,"25"-25,-25 25,0-1,0 1,0 0,25-25,-25 25,0 0,0 0,0-1,0 1,25-25,-25 25,0 0,0 0,0-1,25 1,-25 0,0 0,0 0,0-1,0 1,24 0,-24 0,0 0,0-1,0 1,0 0,0 0,25 0,-25-1,0 1,0 0,0 0,0 0,0-1,25-24,-25 25,0 0,0 0,0 0,0-1,0 1,0 0,0 0,0 0,0-1,0 1,25 0,-25 0,0 0,0 0,0-1,0 1,0 0,0 0,0 0,0-1,25-24,-25 25,0 0,0 0,0 0,0-1,0 1,0 0,0 0,0 0,0-1,0 1,0 0,0 0,0 0,0-1,0 1,25 0,-25 0,0 0,0-1,0 1,0 0,0 0,0 0,0-1,0 1,0 0,0 0,0 0,0-1,0 1,0 0,0 0,0 0,0 0,0-50,0 0,0 0,0 0,0 0,0 50,0 0,0 0,-25 0,25 0,0-1,0 1,0 0,0 0,0 0,25-25,-25-25,0 0,0 0,-25 0,0 25,25-24</inkml:trace>
  <inkml:trace contextRef="#ctx0" brushRef="#br0" timeOffset="35995.6">7715 3324,'0'25,"0"-1,-25 1,25 0,0 0,-25-25,25 25,0-1,-25-24,25 25,0 0,-25-25,25 25,0 0,0-1,25-24,0 0,0-24,0 24,-25-25,24 25,1-25,0 25,0-25,0 25,-1-25,1 1,0 24,0-25,0 25,-25-25,24 0,1 25,0-25,0 25,0-24,-1 24,-24-25</inkml:trace>
  <inkml:trace contextRef="#ctx0" brushRef="#br0" timeOffset="36208.75">7764 3398,'0'0,"0"25,25 0,-25 0,25-25,-25 24,0 1,25-25,-25 25,24 0,1-25,-25 25,25-1,-25 1</inkml:trace>
  <inkml:trace contextRef="#ctx0" brushRef="#br0" timeOffset="37651.56">7194 3919,'-25'0,"0"0,25 25,-25 0,0 0,25-1,-24-24,24 25,-25-25,25 25,-25 0,0 0,0-1,25 1,-24-25,24 25,0 0,-25-25,25 25,-25-25,25 24,-25-24,25 25,-25-25,25 25,-24-25,24 25,-25-25,25 25,-25-25,25 24,-25-24,25 25,-25-25,25 25,-24-25,24 25,-25-25,0 25,0-1,0-24,1 25,-1 0,0-25,25 25,-25 0,0-25,1 24,-1 1,0-25,25 25,-25-25,0 25,25 0,-24-25,-1 24,0 1,0-25,25 25,-25 0,1-25,24 25,-25-25,25 25,-25-25,25 24,-25-24,0 25,0 0,1 0,-1 0,0-25,25 24,-25-24,0 25,1 0,-1 0,0-25,0 25,0-1,1-24,-1 25,0-25,25 25,-25-25,0 25,1-25,24 25,-25-25,0 24,0-24,25 25,-25-25,1 25,-1-25,25 25,-25 0,0-25,0 24,1 1,-1-25,0 25,0 0,0-25,25 25,-24-25,24 24,-25-24,0 0,25 25,-25-25,25 25,-25-25,1 0,24 25,-25-25,0 25,0-25,25 24,-25-24,1 0,-1 25,0-25,0 25,0-25,0 0,1 25,-1-25,0 0,25 25,-25-25,0 0,1 0,-1 0</inkml:trace>
  <inkml:trace contextRef="#ctx0" brushRef="#br0" timeOffset="38172.74">6127 4614,'0'24,"0"1,0 0,0 0,0 0,0-1,0 1,0 0,0 0,0 0,0 0,0-1,0 1,0 0,-25 0,25 0,0-1,0 1,25-25,-25 25,25-25,0 0,0 0,-1-25,1 25,0-25,0 25,24-24,-24 24,0-25,0 0,0 0,-1 25,26-25,-25 1</inkml:trace>
  <inkml:trace contextRef="#ctx0" brushRef="#br0" timeOffset="39044.71">4416 4465,'0'25,"0"-1,0 1,-25 0,25 0,0 0,0-1,0 1,0 0,0 0,0 0,-25-25,25 24,0 1,0 0,0 0,0-50,0 0,0 0,0 1,25-1,-25 0,0 0,25 25,-25-25,0 1,0-1,24 0,-24 0,25 0,0 1,0-1,0 25,-1 0,1-25,0 25,0 0,0 0,-1 0,1 0,0 0,0 0,0 25,-1-25,1 0,0 0,0 0</inkml:trace>
  <inkml:trace contextRef="#ctx0" brushRef="#br0" timeOffset="39628.96">4738 2927,'25'0,"0"0,-1 0,1 0,0-25,0 25,0 0,-1-25,1 1,25 24,-25-25,24 25,-24-25,0 25,25-25,-26 25,26-25,-25 25,0 0,-1-24,26 24,-25 0,0 0,-1 0,1 24,-25 1,25 0,-25 0,0 0,0-1,0 1,0 0,0 0,-25 0,25 24,0-24,-25 25,25-26,0 1,0 25</inkml:trace>
  <inkml:trace contextRef="#ctx0" brushRef="#br0" timeOffset="40380.58">6896 2406,'0'25,"0"0,0-1,-25-24,25 25,0 0,0 25,0-26,-25 1,25 0,-24 0,24 0,0 0,0-1,0-48,24-1,-24 0,0 0,0 0,25 0,-25 1,0-1,25 0,-25 0,0 0,25 25,-25-24,25-1,-25 0,24 25,-24-25,25 25,0-25,0 25,0 0,-1 0,1 25,0-25,0 25,0-25,0 25,-1-25,1 25,0-1,0-24,-25 25,25-25,-1 25,1-25,0 25,0-25,0 0,-1 25</inkml:trace>
  <inkml:trace contextRef="#ctx0" brushRef="#br0" timeOffset="41720.55">12725 1141,'-25'0,"25"-25,0 0,0 1,25 24,0 0,0 0,0 0,-25 24,24-24,-24 25,25 0,-25 0,25 0,-25-1,0 1,0 25,25-25,-25-1,0 1,0 0,0 0,0 0,25-25,-25 24,0-48,0-1,0 0,0 0,0 0,0 1,0-1,-25 0,25 0,0 0,0 1,0-1,0 0,0 0,25 0,-25 1,24-1,1 0,0 0,0 25,-25-25,25 25,-25 25,24-25,-24 25,25 0,-25 0,25-1,-25 1,0 0,25 0,-25 0,0-1,25 1,-25 25,0-25,0 24,0 1,0-25,24 24,-24 26,0-26,0 1,0 0,0-1,0 1,0-1,25 1,-25-25,0 24,0-24,0 25,0-25,25-1,-25 26,25-25,-25 0,25-1,-25 1,24 0,1-25,0 0,0 0,0-25,-1 0,1 25</inkml:trace>
  <inkml:trace contextRef="#ctx0" brushRef="#br0" timeOffset="41988.15">13717 1513,'0'0,"-24"0,24-25,24 25,1 0,0-25,0 25,0-24,-1 24,1 0,0 0,-25-25,25 25,0 0,-1 0,1-25</inkml:trace>
  <inkml:trace contextRef="#ctx0" brushRef="#br0" timeOffset="42180.51">13792 1612,'0'0,"0"25,-25-25,25 25,25-25,0-25,-1 25,1 0,0-25,0 0,0 25,-1 0</inkml:trace>
  <inkml:trace contextRef="#ctx0" brushRef="#br0" timeOffset="42516.04">14586 1116,'0'-25,"0"1,0 48,0 1,24-25,-24 25,0 0,25-25,-25 25,25-1,0 1,-25 25,25-25,-25-1,24 26,-24-25,25 24,-25 1,25 0,-25-26,25 26,0 0,-25-25,0 24,24-24,-24 0,25 0,0-1,-25 1,25-25</inkml:trace>
  <inkml:trace contextRef="#ctx0" brushRef="#br0" timeOffset="42887.55">15206 1513,'24'0,"1"0,0 0,0-25,0 25,-1 0,26 0,-25-25,24 25,1 0,0-24,-1 24,1 0,0-25,-1 25,26-25,-26 25,1-25,-1 25,1 0,0-25,-1 25,-24-24,25 24,-26 0,26-25,-25 25,0 0,-1 0,1 0,0-25</inkml:trace>
  <inkml:trace contextRef="#ctx0" brushRef="#br0" timeOffset="44299.48">17885 595,'-25'0,"0"0,25-24,-25 24,0 0,25 24,-24-24,-1 0,0 0,25 25,-25-25,0 25,0 0,1 0,24-1,-25 1,25 0,-25 0,25 0,0-1,0 1,0 0,0 0,0 0,0-1,0 1,0 0,0 0,0 0,25-25,-25 24,25-24,-1 0,1 25,0-25,0 0,0-25,0 25,-1 0,1-24,0 24,0-25,0 0,-1 25,1-25,0 0,0 1,0-1,-1 0,1 0,0 0,-25 1,0-1,0 0,0 0,0 0,-25 25,25-24,-25-1,1 25,24-25,-25 0,0 25,25-25,-25 25,0 0,25-24,-24 24,-1 0,25-25,-25 25,25 25</inkml:trace>
  <inkml:trace contextRef="#ctx0" brushRef="#br0" timeOffset="44723.61">17909 893,'0'-25,"0"50,25-25,0 0,-25 25,25-25,-25 25,25-25,-1 24,1 1,0 0,0-25,-25 25,25-25,-1 25,1-25,0 0,-25 24,25-24,0 0</inkml:trace>
  <inkml:trace contextRef="#ctx0" brushRef="#br0" timeOffset="45364.54">18381 893,'0'25,"0"0,0-1,0 1,0 0,0 0,0 0,0-1,0 1,24-25,1 0,0 0,0 0,0 0,24-25,-24 25,0 0,0-24,-1 24,26 0,-25-25,0 25,24 0</inkml:trace>
  <inkml:trace contextRef="#ctx0" brushRef="#br0" timeOffset="45719.47">17661 1587,'0'0,"-25"25,1-25,-1 0,25 25,25-50,-1 25,1 0,25-25,-25 25,24 0,-24-24,25 24,-1-25,1 25,24-25,-24 25,0-25,24 25,-24-25,-1 1,26 24,-26-25,1 25,24-25,-24 25,-1-25,-24 25,25-25,-1 25,-24 0,0-24,0 24,0 0,0 0</inkml:trace>
  <inkml:trace contextRef="#ctx0" brushRef="#br0" timeOffset="46168.71">18108 1811,'0'0,"-25"0,0 0,25 25,-25-25,25 24,-24-24,-1 25,25 0,-25-25,0 25,25 0,-25-1,25 1,0 0,-24 0,24 24,0-24,0 0,0 25,0-26,0 1,0 0,0 0,0 24,24-49,-24 25,25 0,0 0,0-25,0 0,-1 25,1-25,0 0,0-25,0 25,24 0,-24-25,0 25,0-25,24 0,-24 1,0-1,0 0,-1 25,1-25,0 0,0 1,0-1,-25 0,0 0,0 0,0 1,0-1,0 0,-25 0,0 0,0 25,-24-24,24 24,0-25,-25 25,26 0,-26 0,25 0,0 0,-24 0,24 0</inkml:trace>
  <inkml:trace contextRef="#ctx0" brushRef="#br0" timeOffset="46451.71">18058 2059,'0'25,"25"-1,0 1,0 0,-1 0,1 0,0-1,0-24,0 25,-25 0,24 0,1 0,0-1,0-24,0 25,-1 0,1-25,0 25,-25 0,25-25,0 24,-1-24,1 25,0-25,-25 25,25-25,0 25,-1-25,1 0</inkml:trace>
  <inkml:trace contextRef="#ctx0" brushRef="#br0" timeOffset="47108.64">18703 2208,'0'-25,"0"50,0-1,0 1,0 0,25 0,-25 0,0-1,25 1,-25 0,0 0,0 0,24-1,-24 1,0 0,25 0,-25 0,0-1,25-24,-25 25,0 0,0-50,0 0,-25 25,25-24,0-1,0 0,0 0,25 0,-25 1,25 24,0-25,-25 0,25 0,-1 25,1-25,0 1,0-1,0 0,-1 0,1 0,0 1,-25-1,25 0,-25 0,0 0,0 1,0-1,0 50,0-1,0 1,0 0,0 0,25 0,-25-1,24 1,-24 0,0 0,0 0,25-1,-25 1,25-25,-25 25,0 0,25-25,-25 25,0-1,25-24,-1 25,1-25</inkml:trace>
  <inkml:trace contextRef="#ctx0" brushRef="#br0" timeOffset="47259.44">19596 2158,'0'-25,"0"0</inkml:trace>
  <inkml:trace contextRef="#ctx0" brushRef="#br0" timeOffset="49342.61">13717 4068,'0'0,"0"-25,0 0,25 25,0 0,0 0,-25 25,25 0,-25 0,0 0,24-1,-24 1,0 0,0 0,0 0,0-1,0 1,0 0,0-50,0 0,0 1,0-1,0 0,0 0,0 0,0 1,0-1,25 0,-25 0,0 0,25 25,-25-24,25-1,-25 0,25 25,-25-25,24 25,-24 25,25 0,-25 0,0-1,25 1,-25 25,0-25,0-1,0 26,0-25,0 24,0 1,0-25,0 24,0 1,0 24,-25-24,25 0,0 24,0-24,-25 24,25-24,0 24,0-24,0-1,0 1,0 0,0-1,0 1,0-1,0-24,0 25,25-25,-25-1,25 1,-25 0,25 0,0 0,-1-25,1 0,0 0,0-25,0 25,-1-25,1 0</inkml:trace>
  <inkml:trace contextRef="#ctx0" brushRef="#br0" timeOffset="49614.61">14437 4738,'0'-25,"24"25,1-25,0 25,0-25,0 25,-25-25,25 25,-1-24,1 24,0 0,0-25,0 25,-1-25</inkml:trace>
  <inkml:trace contextRef="#ctx0" brushRef="#br0" timeOffset="49806.45">14610 4762,'0'0,"-24"0,-1 25,25 0,-25-25,50 0,0 0,-1 0,-24-25,25 25,0-25,0 25,0 0,-1-24</inkml:trace>
  <inkml:trace contextRef="#ctx0" brushRef="#br0" timeOffset="50177.99">15156 4217,'0'-25,"0"50,25-25,-25 25,0-1,25 1,-25 0,0 0,24 24,-24-24,25 25,-25-25,25 24,-25-24,25 25,-25-1,25 1,-25-25,24 24,1 1,-25-25,25 24,-25 1,25-25,-25 24,25-24,-25 0,0 0,24 0,-24-1,0 1,25-25,-25 25,25-25,0 0</inkml:trace>
  <inkml:trace contextRef="#ctx0" brushRef="#br0" timeOffset="50625.41">16198 4614,'0'0,"25"0,-1 0,1 0,0 0,0 0,24 0,-24-25,25 25,-25 0,24-25,1 25,-1 0,-24-25,25 25,0 0,-26 0,26-25,-25 25,0 0,-1 0,1 0,0 0,0 0,-25-24,25 24,-25 24</inkml:trace>
  <inkml:trace contextRef="#ctx0" brushRef="#br0" timeOffset="52638.58">18554 3646,'-25'0,"1"0,-1 0,0 0,0 0,0 0,25 25,-24-25,-1 0,25 25,-25-25,0 25,0-25,25 25,-24-25,24 24,-25 1,25 0,-25 0,25 0,0-1,0 1,0 0,0 0,0 0,0-1,0 1,0 0,0 0,0 0,25-25,-25 24,25-24,-25 25,24-25,1 25,0-25,0 0,0 0,-1 0,1 0,0 0,25 0,-26 0,1 0,0 0,0-25,0 25,-1 0,1-25,0 25,0-24,0 24,-1 0,1-25,0 25,0-25,0 25,0-25,-1 25</inkml:trace>
  <inkml:trace contextRef="#ctx0" brushRef="#br0" timeOffset="54465.38">19026 3870,'0'24,"0"1,0 0,0 0,24-25,-24 25,0-1,25-24,-25 25,0 0,25 0,-25 0,0-1,25 1,-25 0,25 0,-25 0,0-1,0 1,24-25,-24-25,-24 1,-1 24,25-25,-25 0,0 0,0 0,25 1,-24 24,24-25,-25 0,25 0,-25 0,25 1,-25 24,25-25,0 0,0 0,-25 25,25-25,0 1,0-1,0 0,25 25,-25-25,25 25,0 0,-25-25,25 25,-1 0,1 0,0 0,0 0,0 0,-25 25,24-25,-24 25,0 0,0 0,0-1,-24 1,-1 0,0-25,0 25,0-25,1 25,-1-25</inkml:trace>
  <inkml:trace contextRef="#ctx0" brushRef="#br0" timeOffset="55718.2">19422 3398,'0'25,"0"0,0 0,-24-1,24 1,-25 0,25 0,0 0,0-1,0 1,-25 25,25-25,0 24,0 1,0-25,0 24,0 1,0 0,0-1,25-24,-25 25,25-1,-1-24,-24 25,25-26,0 1,-25 0,25 0,0 0,-1-25,1 24,0-24,0 25,0-25,-1 0,1 0,0 0,0-25,24 25,-24 0,0-24</inkml:trace>
  <inkml:trace contextRef="#ctx0" brushRef="#br0" timeOffset="56086.82">19670 3473,'25'0,"0"-25,0 25,0 0,-1-25,1 25,0-25,25 25,-25 0,-1-25,1 25,0-24,25 24,-26 0,1-25,0 25,0-25,0 25,-1 0</inkml:trace>
  <inkml:trace contextRef="#ctx0" brushRef="#br0" timeOffset="56325.53">19968 3373,'-25'0,"25"25,-24-25,24 25,0 0,0 0,24-1,-24 1,0 0,25 0,-25 0,0-1,25 1,-25 25,0-25,0 0,0 24,25-24,-25 0,0 24,0-24,0 0,0 0,0 0,0-1,0 1,0 0,25 0</inkml:trace>
  <inkml:trace contextRef="#ctx0" brushRef="#br0" timeOffset="56674.15">20315 3795,'25'-25,"-25"1,25 24,-25 24,0 1,-25-25,0 25,25 0,-24 0,24-1,-25-24,25 25,-25-25,25 25,0 0,25-25,0 0,-1 0,1 0,0-25,0 25,0 0,-1 0,1-25,0 25,0 0,0 0,-1-25,1 25,0 0,0-24,0 24,-1 0,-24-25</inkml:trace>
  <inkml:trace contextRef="#ctx0" brushRef="#br0" timeOffset="56926.52">20439 3795,'-24'0,"-1"0,25 25,0 0,0 0,0-1,25 1,-25 0,0 0,0 0,0-1,0 1,0 0,24 0,-24 0,0-1,0 1,0 0,0 0,25 0,-25-1,25 1,-25 0</inkml:trace>
  <inkml:trace contextRef="#ctx0" brushRef="#br0" timeOffset="57258.6">21060 3671,'-25'0,"50"0,-1 0,1 0,0 0,0 0,0 0,-1 0,1 0,25 0,-25 0,-1-25,26 25,-25 0,0 0,-1 0,26-25,-25 25,0 0,-1 0,1 0,0-24,0 24,0 0</inkml:trace>
  <inkml:trace contextRef="#ctx0" brushRef="#br0" timeOffset="57557.28">21605 3249,'25'0,"0"0,0-24,-1 24,1 0,0 0,0 0,0-25,-1 25,1 0,0 0,0-25,24 25,-24 0,0 0,0 0,0-25,0 25,-1 0,1 0,0 0</inkml:trace>
  <inkml:trace contextRef="#ctx0" brushRef="#br0" timeOffset="57794.2">21903 3200,'0'25,"-25"-25,25 24,0 1,0 0,0 0,0 0,0-1,0 1,0 0,0 0,25 0,-25 24,0-24,0 0,0 0,0 24,25-24,-25 0,0 0,0 0,24-1,-24 26,25-25,-25 0,0-1,25-24,-25 25,0 0</inkml:trace>
  <inkml:trace contextRef="#ctx0" brushRef="#br0" timeOffset="58062.21">22151 3696,'0'25,"0"0,25-25,-25 24,0 1,25 0,-25 0,0 0,0-1,24 1,-24 0,0 0,25 0,-25-1,25 1,-25 0,25-25,-25 25,25 0</inkml:trace>
  <inkml:trace contextRef="#ctx0" brushRef="#br0" timeOffset="58410.51">22176 3175,'0'-25,"25"25,-1-25,1 25,0 0,0 0,0-24,24 24,-24 0,25 0,-1 0,1 24,-1-24,1 0,0 25,-1 0,1-25,-25 25,24 0,1-1,-25 26,-1-25,1 0,0 24,0-24,0 25,-25-26,0 26,0 0,0-26,0 26,0 0,-25-1,0 1,0-25,0 24,1 1,-26 0,25-1,-24 1</inkml:trace>
  <inkml:trace contextRef="#ctx0" brushRef="#br0" timeOffset="59190.51">18579 5110,'-25'0,"25"-25,25 25,0 0,0-25,-1 25,26 0,-25 0,24 0,1 0,25-25,-1 25,0 0,1 0,24-24,0 24,0 0,1-25,-1 25,25 0,-25-25,25 25,0 0,-25-25,25 25,-24-25,24 25,-25 0,0-24,25 24,-25-25,1 25,-1-25,-25 25,25 0,-24-25,-1 25,1-25,-1 25,-24-25,-1 25,1 0,-25-24,-1 24,1 0,0 0,0 0,-25-25,-25 25</inkml:trace>
  <inkml:trace contextRef="#ctx0" brushRef="#br0" timeOffset="60182.2">18703 5457,'-25'0,"0"0,1 25,-1-25,25 25,-25-25,0 24,0 1,25 0,-24-25,24 25,-25 0,0-1,25 1,-25 0,25 0,0 0,-25-1,25 1,0 0,0 0,0 0,0 0,0-1,0 1,0 0,25-25,0 25,0-25,0 25,24-25,-24 0,0 0,24 0,-24 0,0-25,25 25,-26 0,26-25,-25 25,25 0,-26-25,26 25</inkml:trace>
  <inkml:trace contextRef="#ctx0" brushRef="#br0" timeOffset="60453.3">19075 5854,'0'25,"0"0,0-1,0 1,0 0,25-25,-25 25,25 0,-25-1,25-24,-25 25,0 0,24 0,1 0,-25-1,25 1,-25 0,0 0,25 0,-25-1</inkml:trace>
  <inkml:trace contextRef="#ctx0" brushRef="#br0" timeOffset="60757.48">19050 5904,'0'0,"-24"0,24-25,-25 25,25-25,0 0,25 0,-1 25,1 0,-25-25,25 25,0 0,0 0,-1 0,1 0,0 0,-25 25,0 0,0 0,-25-25,25 25,-25-25,25 25,-24-25,-1 24,0-24,0 25</inkml:trace>
  <inkml:trace contextRef="#ctx0" brushRef="#br0" timeOffset="61270.48">20018 5308,'0'0,"0"-25,-25 25,0 0,25 25,-25-25,1 25,-1 0,0-25,0 25,25-1,-25 1,0 25,25-25,-24-1,-1 1,25 25,0-25,-25 24,25-24,0 25,-25-26,25 26,0-25,0 25,0-26,0 26,0-25,0 24,25-24,0 25,0-25,-1-1,1 1,0 0,25 0,-25 0,-1-1,26-24,-25 25,24-25,1 0,-25 0,24 25,-24-25,25 0,-1 0,-24 0,25 0,-25-25,24 25,-24 0,25 0</inkml:trace>
  <inkml:trace contextRef="#ctx0" brushRef="#br0" timeOffset="62098.28">20365 5457,'0'-25,"-25"25,50 0,0-25,0 25,-1 0,-24-24,25 24,0 0,0-25,0 25,-1-25,1 25,0 0,0-25,0 25,-1-25,1 25,0 0,0-24,0 24,-1-25,-24 50,-24-25</inkml:trace>
  <inkml:trace contextRef="#ctx0" brushRef="#br0" timeOffset="62393.28">20563 5407,'0'25,"0"0,0 0,0 0,0-1,0 1,0 0,0 0,0 0,0-1,25 26,-25-25,0 0,0 24,0-24,0 0,0 0,0 0,0-1,0 1,25 0,-25 0,0 0,0-1,0 1,0 0,0 0</inkml:trace>
  <inkml:trace contextRef="#ctx0" brushRef="#br0" timeOffset="65541.86">20911 6003,'0'-25,"0"0,25 25,-25-25,24 25,1 0,-25-24,25 24,-25 24,25-24,-25 25,0 0,0 0,0 0,0-1,0 1,-25-25,25 25,-25-25,0 0,25 25,0-50,25 25,0 0,0 0,0 0,-1 0,1 0,-25 25,25-25,0 25,-25-1,0 1,0 0,0 0,-25 0,0-25,0 24,1-24,-1 0,0 25,0-25,0 0,1 0,-1 25,0-25,0 0,25-25</inkml:trace>
  <inkml:trace contextRef="#ctx0" brushRef="#br0" timeOffset="65926.07">21531 5680,'-25'0,"25"25,25-25,0 0,-1 0,1-25,0 25,0 0,0 0,-1 0,1 0,0 0,0-25,0 25,-1 0,1 0,0-24,0 24,0 0,-1 0,1 0,0-25,0 25,0 0</inkml:trace>
  <inkml:trace contextRef="#ctx0" brushRef="#br0" timeOffset="66253.92">22151 5383,'25'0,"0"0,-1-25,1 25,0-25,0 25,0 0,-1-25,1 25,0 0,0-25,0 25,-1 0,1 0,0-24,0 24,0 0,-1 0,1-25</inkml:trace>
  <inkml:trace contextRef="#ctx0" brushRef="#br0" timeOffset="66494.23">22424 5308,'0'0,"0"25,0 0,0 0,25-25,-25 24,24 1,-24 0,0 0,0 0,25-1,-25 1,25 0,-25 0,0 0,25-1,-25 1,0 0,0 0,25 0,-25-1,0 1,24 0,-24 0,25-25</inkml:trace>
  <inkml:trace contextRef="#ctx0" brushRef="#br0" timeOffset="66874.42">22647 5804,'0'-25,"25"25,0-24,-1 24,1 0,0 0,0 0,-25 24,0 1,0 0,0 0,0 0,0 0,-25-1,0 1,25 0,-25-25,25 25,-24-25,24 25,-25-25,25 24,-25-24,25 25,25-25,0 0,-1 0,1 0,0-25,0 25,0 0,-1-24,1 24,25 0,-25-25,-1 25,1-25,0 25,0-25,25 0,-26 25</inkml:trace>
  <inkml:trace contextRef="#ctx0" brushRef="#br0" timeOffset="67470.39">22449 5035,'-25'0,"25"-24,25 24,-1 0,1 0,0 0,0 0,24 0,-24 0,25 0,-1 0,-24 24,25-24,-1 25,1-25,0 25,-1 0,1 0,-25-1,24 1,1 25,0-25,-26 24,26 1,-25-25,0 24,-1 1,1-1,-25 1,0 0,0-1,0-24,0 25,0-1,-25-24,25 25,-24-1,-1-24,0 0,0 25,-24-26,24 26,-25-25,25 24,-24-24,24 0,-25 0,1 24,-1-24,25-25,-24 25,24 0,-25-25,25 25,1-25,-1 24,0-24,0 0,0 0</inkml:trace>
  <inkml:trace contextRef="#ctx0" brushRef="#br0" timeOffset="67765.18">23664 4713,'0'0,"0"-25,25 25,-25-25</inkml:trace>
  <inkml:trace contextRef="#ctx0" brushRef="#br0" timeOffset="71058.37">13792 8037,'0'-25,"0"0,0 0,25 0,-1 25,1 0,0 0,0 25,0 0,-25 0,0 0,0 0,0-1,0 1,0 0,0 0,0 0,0-1,0 1,0 0,0 0,0 0,-25-25,25 24,0-48,-25 24,25-25,0 0,0 0,0 0,0 1,25-1,-25 0,25 25,-25-25,0 0,24 25,-24-24,25 24,-25-25,25 25,0 25,-25-1,0 1,25 0,-25 0,0 0,0-1,0 1,0 0,0 25,0-26,0 1,0 25,-25-25,25 24,-25 1,25-1,0-24,-25 25,25-1,0 1,-25 0,25-1,0 1,-24-1,24-24,0 25,0-25,0 0,0-1,0 1,0 0,0 0,24 0,1-25,0 0,0 0,0 0,-1 0,1-25,0 25,0-25,0 25</inkml:trace>
  <inkml:trace contextRef="#ctx0" brushRef="#br0" timeOffset="71330.27">14337 8731,'-24'0,"24"-25,24 25,1-24,0 24,0-25,0 25,-1-25,1 25,0-25,0 25,0-25,0 25,-1 0,1-24,0 24</inkml:trace>
  <inkml:trace contextRef="#ctx0" brushRef="#br0" timeOffset="71522.36">14437 8830,'0'0,"-25"0,0 25,0 0,0-25,25 25,25-25,0 0,-25-25,25 25,0 0,-1 0,1-25,0 25,0-25,0 25,0-24,24 24,-24-25,0 25</inkml:trace>
  <inkml:trace contextRef="#ctx0" brushRef="#br0" timeOffset="71869.84">15131 8310,'0'0,"-25"0,25 24,0 1,0 0,25 0,-25 24,0-24,25 0,-25 0,25 24,-25-24,0 25,25-1,-25-24,0 25,0-25,24 24,-24 1,0-25,25 24,-25-24,0 25,25-25,-25-1,0 26,25-25,-25 0,0-1,0 1,25 0</inkml:trace>
  <inkml:trace contextRef="#ctx0" brushRef="#br0" timeOffset="72241.35">15602 9004,'0'-25,"25"25,0 0,0 0,0 0,0 0,-1-25,1 25,25 0,-25 0,24-24,-24 24,25 0,-26-25,26 25,0 0,-26-25,1 25,25 0,-25 0,-1-25,1 25,0 0,0 0,0 0</inkml:trace>
  <inkml:trace contextRef="#ctx0" brushRef="#br0" timeOffset="80237.08">17810 8111,'-25'0,"25"25,-24-25,-1 0,25 25,-25-25,0 0,50 0,0 0,0 0,-1-25,1 25,0 0,0 0,0 0,-1-25,1 25,0 0,0 0,0-25,-1 25,1 0,0 0,0 0,0-24,-1 24,1 0,0 0,-25-25,25 25</inkml:trace>
  <inkml:trace contextRef="#ctx0" brushRef="#br0" timeOffset="80581.7">17860 8210,'0'-24,"0"48,0 1,25 0,-25 0,0 0,24-1,-24 1,0 0,0 0,0 0,25-1,-25 1,0 0,0 0,0 0,25-1,-25 1,0 0,0 0,0 0,25-1</inkml:trace>
  <inkml:trace contextRef="#ctx0" brushRef="#br0" timeOffset="80873.6">18108 8458,'0'0,"0"25,0 0,0 0,0 0,0-1,0 1,0 0,0 0,0 0,0-1,0 1,0 0,0 0,25-25,-25 25</inkml:trace>
  <inkml:trace contextRef="#ctx0" brushRef="#br0" timeOffset="81241.2">17587 9103,'-25'25,"0"-25,50 0,0 0,0-25,-1 25,1 0,0 0,0-24,0 24,0 0,-1 0,26 0,-25-25,0 25,24 0,-24 0,25-25,-26 25,1 0,25-25,-25 25,-1 0,26-25,-25 25,0 0,-1 0,1-25,0 25,0 0</inkml:trace>
  <inkml:trace contextRef="#ctx0" brushRef="#br0" timeOffset="81793.56">17736 9327,'25'0,"-1"0,1 0,0 0,0-25,0 25,-1 0,1-25,0 25,0-25,0 25,-1 0,1-25,0 25,0 0,0-24,-1 24,1-25</inkml:trace>
  <inkml:trace contextRef="#ctx0" brushRef="#br0" timeOffset="82218">17984 9302,'0'25,"0"-1,0 1,0 0,0 0,0 0,0-1,0 1,0 0,0 0,0 0,0-1,0 1,0 0,0 0,0 0,0-50</inkml:trace>
  <inkml:trace contextRef="#ctx0" brushRef="#br0" timeOffset="82842.23">18207 9575,'-25'0,"25"-25,25 25,0-25,0 25,-1-25,1 25,0 0,0 25,-25 0,0 0,0-1,0 1,-25 0,0 0,25 0,-25-1,1 1,-1-25,25 25,-25 0,0 0,0-25,25 24,-24-24,-1 25,0 0,0-25,25 25,25-25,0 0,0 0,-1-25,1 25,0 0,0 0,24 0,-24-25,0 25,0 0,24-25,-24 25,0 0,0 0,0-24,-1 24,1 0,0 0,0 0</inkml:trace>
  <inkml:trace contextRef="#ctx0" brushRef="#br0" timeOffset="83449.84">18703 8682,'-25'0,"25"-25,0 50,0-1,-25-24,25 25,0 0,-24 0,24 0,-25-1,25 1,0 0,-25 0,25 0,-25-1,25 1,0 0,-25-25,25 25,0 0</inkml:trace>
  <inkml:trace contextRef="#ctx0" brushRef="#br0" timeOffset="83657.84">18505 8905,'0'-25,"0"0,0 0,24 25,1 0,-25 25,25-25,0 25,0-25,-1 25,1 0,0-25,0 24,0-24,-1 25,1-25,0 25,0-25,0 0,0 25</inkml:trace>
  <inkml:trace contextRef="#ctx0" brushRef="#br0" timeOffset="85145.95">19373 7665,'-25'0,"0"0,0 0,1 0,-1 0,0 0,0 0,0 24,1-24,24 25,0 0,0 0,0 0,0-1,0 1,24 25,-24-25,25 24,-25-24,25 25,-25-1,25 1,-25 0,25-1,-25 1,24 24,-24-24,25-1,0 26,-25-26,25 26,0-26,-25 26,24-1,-24-24,25 24,0-24,-25 0,25 24,0-24,-1-1,-24 1,25-1,-25 1,25 0,-25-1,0 1,0-25,0 24,0 1,0-25,0-1,0 26,0-25,0 0,0-1,0 1,-25 0,25 0,0 0,0-1,-25-24,25 25,0 0,0 0,-24 0,24 0,-25-1,25 1,0 0,25-25,-1 25,1-25,0 0,0 0,0 0,-1 0,26 0,-25 0,0 0,24 0,-24-25,25 25,-25 0,-1-25,26 25,-25 0,0-25,-1 25,1 0,0-24,0 24,-25-25</inkml:trace>
  <inkml:trace contextRef="#ctx0" brushRef="#br0" timeOffset="87185.63">19968 7590,'0'25,"-25"-25,25 25,-24-25,24 25,-25-25,25 24,-25-24,25 25,-25-25,25 25,-25 0,25 0,0-1,-25-24,25 25,0 0,0 0,0 0,0-1,0 1,-24 0,24 0,0 0,0 0,0-1,0 1,0 0,0 0,0 0,0-1,24 1,-24 0,0 0,25 0,-25-1,25 1,-25 0,0 0,25 0,-25 24,25-24,0 0,-25 0,24-1,1 1,0 0,0-25,-25 25,25 0,-1-1,1-24,0 25,0 0,0-25,-1 0,-24 25,25-25,0 0,0 0,0 25,-1-25,1 0,0 0,0 0</inkml:trace>
  <inkml:trace contextRef="#ctx0" brushRef="#br0" timeOffset="87653">20315 8037,'0'-25,"-24"25,24-25,0 50,0 0,0 0,0-1,0 1,24 0,-24 0,0 0,0-1,0 1,25 0,-25 0,0 0,25-1,-25 1</inkml:trace>
  <inkml:trace contextRef="#ctx0" brushRef="#br0" timeOffset="88368.95">20861 8012,'-25'0,"50"-25,0 25,0 0,0 0,-1 0,1-25,0 25,0 0,0 0,-1 0,1-25,0 25,0 0,0-24,-1 24,1 0,25 0,-25 0,-1-25,1 25,0 0,0 0,0-25,-1 25,1 0,0 0,-25-25</inkml:trace>
  <inkml:trace contextRef="#ctx0" brushRef="#br0" timeOffset="91761.89">19968 8062,'25'0,"0"0,-25-25,25 25,-1 0,1 0,0-25,0 25,0 0,-1-25,1 25,0 0,0-25,0 25,-1 0,1-25,0 25,0-24,0 24,-1 0,-24-25,25 25,0 0,-25-25,0 0,25 25</inkml:trace>
  <inkml:trace contextRef="#ctx0" brushRef="#br0" timeOffset="92369.89">20539 8260,'0'25,"-25"-25,25 25,0-1,-25-24,25 25,0 0,-25-25,25 25,-25-25,25 25,0-1,25-24,0 0,0 0,-25-24,25 24,-1 0,1 0,-25-25,25 25,0 0,0-25,-1 25,1 0,-25-25,25 25,0 0</inkml:trace>
  <inkml:trace contextRef="#ctx0" brushRef="#br0" timeOffset="92658.12">20539 8359,'-25'0,"50"0,-25 25,24-25,-24 25,25 0,-25-1,0 1,25 0,-25 0,0 0,25-1,-25 1,0 0</inkml:trace>
  <inkml:trace contextRef="#ctx0" brushRef="#br0" timeOffset="93077.42">20390 8781,'25'-25,"-1"25,1 0,-25-25,25 25,0 0,-25-25,25 25,-1 0,1-24,0 24,0 0,0-25,-1 25,1-25,0 25,0-25,0 25,-1 0,1-25,0 25,0-24,0 24</inkml:trace>
  <inkml:trace contextRef="#ctx0" brushRef="#br0" timeOffset="94149.53">20563 8930,'0'0,"25"-25,0 25,0-25,0 25,-1 0,-24-25,25 25,0 0,0-25,0 25,-1-24,1 24,0 0,-25-25,25 25,0 0,0-25,-1 0</inkml:trace>
  <inkml:trace contextRef="#ctx0" brushRef="#br0" timeOffset="94429.89">20787 8855,'0'0,"0"25,24-25,-24 25,0 0,0-1,25-24,-25 25,0 0,0 0,0 0,0 0,25-1,-25 1,0 0,0 0,0 0,0-1,25-24</inkml:trace>
  <inkml:trace contextRef="#ctx0" brushRef="#br0" timeOffset="94721.48">21035 8930,'0'0,"25"0,-25 24,24-24,-24 25,25 0,-25 0,0 0,0 0,25-1,-25 1,0 0,0 0,0 0,0-1,0 1</inkml:trace>
  <inkml:trace contextRef="#ctx0" brushRef="#br0" timeOffset="95409.81">22399 7541,'0'24,"0"1,0 0,0 0,0 0,0-1,0 1,0 25,0-25,0-1,0 1,0 0,0 0,25 0,-25-1,25 1,-25 0,0 0,24 0,-24 0,25-1,0-24,-25 25</inkml:trace>
  <inkml:trace contextRef="#ctx0" brushRef="#br0" timeOffset="95882.03">22647 7317,'0'0,"25"0,0 0,-1 25,1-25,0 0,0 0,0 25,-1-25,26 25,-25-25,24 25,1-1,0 1,-1 25,1-25,0 24,-1-24,1 25,-1-1,-24 1,0-1,0 26,0-26,-1 1,-24 0,0 24,0-24,0-1,-24 1,-1 0,25-1,-50 1,25-1</inkml:trace>
  <inkml:trace contextRef="#ctx0" brushRef="#br0" timeOffset="96810.03">20092 7689,'-25'25,"1"0,24 0,-25-25,25 25,-25-1,25 1,-25 0,25 0,0 0,0-1,-25 1,25 0,0 0,0 0,0 24,0-24,0 0,-24 0,24 0,0-1,0 1,0 0,0 0,0 0,0-1,0 1,0 0,0 25,0-26,0 1,0 0,0 25,0-26,0 26,0-25,0 24,0-24,0 0,0 25,0-26,24 1,-24 0,0 25,25-26,-25 1,25 0,-25 0,25 25,0-26,-25 1,24 0,1 0,-25 0,25-1,0 1,-25 0,25-25,-1 25,1 0,-25-1,25 1,0-25,0 25,-1 0,1 0,0-25,0 0</inkml:trace>
  <inkml:trace contextRef="#ctx0" brushRef="#br0" timeOffset="97886.06">20167 9748,'-25'0,"0"0,25-25,25 25,0 0,-1 0,26 0,-25 0,0 0,24 0,-24 0,25 0,-1-24,1 24,24 0,-24 0,24 0,1-25,-1 25,1 0,-1-25,0 25,26-25,-26 25,25-25,0 25,1-24,-26-1,25 25,0-25,1 0,-1 0,-25 25,26-24,-26-1,25 0,-24 0,-1 25,0-25,1 1,-1 24,-24-25,24 25,-24-25,-1 25,1-25,0 25,-25 0,-1-25,1 25,0 0,0 0,0 0,-50 0,0 0,0 0,0 0,1 0,24 25</inkml:trace>
  <inkml:trace contextRef="#ctx0" brushRef="#br0" timeOffset="99437.4">20539 10071,'-25'0,"25"25,-25-1,0 1,25 0,-25 0,1 0,24-1,0 1,-25 0,25 0,-25 0,25-1,0 1,0 25,-25-25,25-1,0 1,-25 0,25 0,0 24,0-24,0 0,0 0,0 24,0-24,-24 25,24-25,0 24,0-24,0 25,0-1,0 1,0-25,0 24,0 1,24-25,-24 24,25 1,-25-25,25 24,-25-24,25 0,-25 25,25-26,-1 1,1 25,-25-25,25-1,0 1,0 0,-1 0,1 0,0-1,25 1,-26 0,1-25,0 25,0-25,0 25,-1-25,1 0,0 24,0-24,0 0,0 0,-1 0,1 0,0 0</inkml:trace>
  <inkml:trace contextRef="#ctx0" brushRef="#br0" timeOffset="100561.84">20960 10319,'-24'0,"-1"0,0 0,25-25,25 25,0-25,-1 25,1 0,0-25,0 25,0 0,-1-24,1 24,0 0,-25-25,25 25,0 0,-1-25,1 25,0 0,-25-25,25 25</inkml:trace>
  <inkml:trace contextRef="#ctx0" brushRef="#br0" timeOffset="100865.62">21159 10220,'-25'0,"25"24,0 1,0 0,0 0,0 0,25-1,-25 1,0 0,0 0,0 0,0-1,0 1,0 0,0 0,0 0,0-1,0 1,0 0,0 0,0 0,0-1,0 1</inkml:trace>
  <inkml:trace contextRef="#ctx0" brushRef="#br0" timeOffset="102445.84">21506 10567,'0'-25,"0"0,25 25,-25-25,25 25,-25-24,24 24,1 0,0 0,0 0,-25 24,0 1,0 0,0 0,0 0,0-1,-25-24,25 25,-25-25,25 25,-25-25,25 25,-24 0,-1-25,50 0,-1-25,1 25,0 0,0 0,0 25,-25-1,24-24,-24 25,0 0,-24-25,-1 25,0-25,25 25,-25-25,0 24,1-24,-1 25,0-25,0 0</inkml:trace>
  <inkml:trace contextRef="#ctx0" brushRef="#br0" timeOffset="102829.01">21035 11187,'0'0,"25"0,-25-25,24 25,1 0,0 0,0-25,0 25,-1-25,1 25,25-24,-25 24,24-25,-24 25,25-25,-26 25,26-25,0 0,-26 25,26-24,-25 24,0-25,24 25,-24 0,0-25,0 25,-1 0,1 0</inkml:trace>
  <inkml:trace contextRef="#ctx0" brushRef="#br0" timeOffset="103077.45">21332 11286,'0'25,"25"-50,0 25,0-25,0 25,-1-24,1 24,0-25,0 25,0 0,-1-25,1 25,0 0,0-25</inkml:trace>
  <inkml:trace contextRef="#ctx0" brushRef="#br0" timeOffset="103340.81">21531 11261,'0'25,"25"0,-1 0,-24 0,25-1,-25 1,25 0,-25 0,0 0,25-1,-25 1,0 0,25-25,-25 25,0 0,0-1</inkml:trace>
  <inkml:trace contextRef="#ctx0" brushRef="#br0" timeOffset="103785.8">21779 11485,'25'0,"-25"-25,24 25,1 0,0 0,-25-25,25 25,0 0,-25 25,24 0,-24-1,0 1,-24 0,24 0,-25-25,25 25,-25-1,0 1,0 0,25 0,-24-25,-1 25,0-1,0 1,0-25,25 25,-24-25,24 25,24-25,1 0,0 0,0 0,0 0,-1-25,1 25,0 0,0-25,0 25,-1 0,26-25,-25 25,0-24,0 24,-1-25,1 25</inkml:trace>
  <inkml:trace contextRef="#ctx0" brushRef="#br0" timeOffset="104397.77">22374 10542,'-25'0,"1"0,-1 0,25 25,25-25,-1-25,1 25,0 0,0 0,0 0,-1 0,1-25,0 25,25 0,-26-25,1 25,25 0,-25-24,-1 24,26-25,-25 25,0 0,-1-25,1 25,0 0,0-25,0 25,-1-25,1 25,0 0</inkml:trace>
  <inkml:trace contextRef="#ctx0" brushRef="#br0" timeOffset="104792.78">23193 9996,'0'25,"0"0,25 0,-25 0,0-1,24 1,-24 0,0 0,25 0,-25 24,0-24,25 0,-25 24,25-24,-25 0,25 0,-1 0,-24-1,25 1,0 0,0 0,0 0</inkml:trace>
  <inkml:trace contextRef="#ctx0" brushRef="#br0" timeOffset="105649.73">23193 9550,'0'-25,"25"25,-1 0,-24 25,25-25,0 25,0-25,-25 24,25 1,-1-25,1 25,25 0,-25 0,-1 24,26-24,-25 0,24 24,1 1,-25-25,24 24,1 1,-25 0,24-1,-24 1,25 24,-25-24,-1 0,1 24,0-24,-25 24,25-24,-25-1,25 1,-25 24,0-24,0-1,0 26,0-26,-25 1,25 0,-25-1,0 1,0 0,25-1,-49 1,24-1,0 1,0-25,1 24,-26 1,25-25,-24 24,24-24,-25 25,25-25,-24-1,24 1,-25 0,26 0,-1 0,-25-1,25-24,1 25</inkml:trace>
  <inkml:trace contextRef="#ctx0" brushRef="#br0" timeOffset="106841.95">23441 7417,'0'0,"25"0,-1 0,1 0,-25-25,25 25,0 0,0 0,-25-25,24 25,1 0,0 0,0-25,0 25,-1 0,1 0,0 0,0 0,0 25,-1-25,1 25,-25 0,25-1,0 1,-25 25,25-25,-1 24,-24 1,25 24,0-24,0 24,0 1,0-1,-1 1,-24-1,25 25,0-24,0-1,0 25,-1-24,1-1,0 0,0 1,0-1,-1 1,1-1,-25-24,25 24,0-24,-25-1,25 1,-25 24,0-24,24-25,-24 24,0 1,0 0,25-26,-25 26,0-25,0 0,0-1,0 1,0 0,0 0,0 0,-25-25,1 0,24 24,-25-24,0 0,0 0,0 0,1 0,-1 0,0 0</inkml:trace>
  <inkml:trace contextRef="#ctx0" brushRef="#br0" timeOffset="107720.95">19670 10071,'25'0,"0"0,0 0,-25-25,25 25,-1 0,1 0,0-25,0 25,0 0,0 0,-1 0,1 0,0 0,0 0</inkml:trace>
  <inkml:trace contextRef="#ctx0" brushRef="#br0" timeOffset="116582.79">4812 5531,'0'25,"0"0,0 0,0 0,0-1,0 1,0 0,0 0,0 0,0-1,0 1,0 0,0 0</inkml:trace>
  <inkml:trace contextRef="#ctx0" brushRef="#br0" timeOffset="121151.27">893 9897,'-24'0,"24"25,0 0,24-25,-24 24,0 1,25 0,-25 0,25 0,0 0,-25-1,25 1,-25 0,0 0,24 0,-24-1,25 1,-25 0,0 0,25 0,-25-1,0 1,0 0,25-25,-25 25,0 0</inkml:trace>
  <inkml:trace contextRef="#ctx0" brushRef="#br0" timeOffset="121606.72">794 9947,'0'-25,"25"25,0 0,-25-25,25 25,-1 0,-24-25,25 25,0 0,0 0,0 0,-1 0,-24 25,25-25,-25 25,25-25,-25 25,25-1,-25 1,0 0,0 0,-25 0,0 0,0-25,25 24,-24-24,-1 0,25 25,-25-25,0 0</inkml:trace>
  <inkml:trace contextRef="#ctx0" brushRef="#br0" timeOffset="122950.78">1191 9872,'0'25,"0"0,25 0,0-1,-25 1,24-25,-24 25,25-25,-25 25,25 0,0 0,0-1,-1 1,-24 0,25-25,-25 25,25 0,-25-1,25-24,-25 25,25-25,-25 25,24 0,-24 0,25-25,-25 24,25-24,-25 25,0-50,0 1,0-1,0 0,-25 0,25 0,0 1,0-26,0 25,0 0,0 1,-25-1,25 0,0 0,0 0,0 0,0 1,-24-1,24 0,0 0,-25 0,25 1,0-1,0 0,0 0,0 0,0 1,-25-1,25 0</inkml:trace>
  <inkml:trace contextRef="#ctx0" brushRef="#br0" timeOffset="127287.27">1365 9302,'24'0,"-24"25,25-25,0 0,-25 24,25-24,-25 25,25-25,-25 25,24 0,-24 0,25-25,-25 24,25-24,-25 25,0 0,25-25,-25 25,0 0,25-25,-25 24,0 1,0 0,0-50,0 0,-25 1,25-1,-25 0,25 0,-25 25,25-25,0 1,0-1,0 0,0 0,0 0,0 1,0-1,25 25,-25-25,0 0,25 0,-25 1,25 24</inkml:trace>
  <inkml:trace contextRef="#ctx0" brushRef="#br0" timeOffset="127966.5">2208 10046,'0'0,"-25"0,50 0,0 0,0 0,-1 0,1-25,0 25,0 0,0-25,-1 25,1 0,-25-25,25 25,0 0,0 0,-25-24,24 24</inkml:trace>
  <inkml:trace contextRef="#ctx0" brushRef="#br0" timeOffset="128227.53">2233 10170,'25'0,"-1"0,1-25,0 25,0 0,0 0,-1-25,1 25,0 0,0-24,0 24,-1 0,-24-25,25 25,0 0</inkml:trace>
  <inkml:trace contextRef="#ctx0" brushRef="#br0" timeOffset="130371.16">3473 9674,'-25'0,"0"0,25 25,-24-25,24 24,-25-24,25 25,-25 0,25 0,0 0,0-1,0 1,-25 0,25 0,0 0,0-1,0 1,0 0,25-25,-25 25,25 0,0-25,-25 25,24-25,1 0,0 0,0 0,-25-25,25 25,-1-25,1 0,0 25,-25-25,25 25,-25-25,25 25,-25-24,24 24,-24-25,0 0,0 0,-24 25,24 25,0 0,-25-25,25 25,0-1,0 1,0 0,0-50,25 25,-25-25,24 25,-24-24,25-1,0 25,-25-25,25 25,-25 25,25-25,-25 25,0-1,0 1,0 0,0 0,0-50,0 0,0 0,0 1,24 24,-24-25,0 0,25 25,-25-25,25 0,-25 1,25 24,-25 24,25-24,-25 25,24 0,-24 0,25-25,-25 25,25-25,0-25,-25 0,25 25,-25-25,0 0,0 1,0-1,0 0,25 25,-1 25,1-25,0 0,0 0,0 25,-1-25,1 24,0-24,0 25,-25 0,0 0,0 0,0-1,-25-24,25 25,-25-25,0 25,1-25,24 25,-25-25,0 25,0-25,0 0,1 0,-1 25,0-25,25-25</inkml:trace>
  <inkml:trace contextRef="#ctx0" brushRef="#br0" timeOffset="130679.39">4242 9649,'0'-25,"0"50,25-25,-25 25,25 0,-1-1,-24 1,0 0,25 0,-25 0,25-25,-25 24,25 1,-25 0,0 0,25 0,-1-1,-24 1,25-25,-25 25,25 0,-25 0,25-25</inkml:trace>
  <inkml:trace contextRef="#ctx0" brushRef="#br0" timeOffset="131911.29">4267 9922,'-25'0,"50"0,0 0,-1 0,-24-25,25 25,0 0,0 0,0-25,-1 25,1 0,0-25,0 25,0 0,-1 0,-24-24,-24 24,24 24,0 1,-25-25,25 25,0 0,0 0,0-1,0 1,25-25,-25 25,24-25,1-25,-25 0,0 1,0-1,0 0,0 0,0 0,25 50,0 0,-25 0,25-25,-25 25,24-25,-24 24,25-24,-25 25,25-25,-25-25,25 1,-25-1,0 0,0 0,25 25,-25-25,24 25,-24 25,25-25,-25 25,25-25,0 0,-25-25,0 0,25 25,-25 25,24-25,-24 25,25-25,-25 25,25-25,0 0,0-25,-25 0,0 0,0 1,0-1,0 0,0 0,0 0,0 1,0-1,0 0,0 0,-25 25,25-25,0 1,0-1,0 50,0-1,25 1,-25 0,25 0,-25 0,24-1,-24 1,25 0,0 0,-25 0,25-25,-25 24,25-24,-25 25,24-25,1 25,0-25,-25-25,25 25</inkml:trace>
  <inkml:trace contextRef="#ctx0" brushRef="#br0" timeOffset="132151.44">4812 9823,'25'0,"0"0,0 0,-25-25,25 25,-1 0,1 0,0-25,0 25,0 0,0-25,-1 25,1 0,0-25,0 25</inkml:trace>
  <inkml:trace contextRef="#ctx0" brushRef="#br0" timeOffset="132318.67">5482 9624</inkml:trace>
  <inkml:trace contextRef="#ctx0" brushRef="#br0" timeOffset="-156849.31">993 11361,'-25'0,"25"-25,25 25</inkml:trace>
</inkml:ink>
</file>

<file path=ppt/ink/ink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22T08:54:14.093"/>
    </inkml:context>
    <inkml:brush xml:id="br0">
      <inkml:brushProperty name="width" value="0.05292" units="cm"/>
      <inkml:brushProperty name="height" value="0.05292" units="cm"/>
      <inkml:brushProperty name="color" value="#002060"/>
    </inkml:brush>
  </inkml:definitions>
  <inkml:trace contextRef="#ctx0" brushRef="#br0">13599 7144 144 0,'-13'-4'157'0,"-8"0"-55"0,9 0-31 0,0 1-19 16,-2 3-7-16,-6-4-4 0,7 0-2 0,-6 0-4 0,6 2-1 15,-7 2 0-15,1 0 0 0,6-5 1 0,-7 2 1 0,7-1 2 16,0 4 3-16,0-3-1 0,0 3 0 0,6-4-3 15,2 4-3-15,-10 0-6 0,15 0-5 0,-6 0-6 16,6 0-4-16,-6 0-4 0,6 7-2 0,-6 0 1 0,6 4 2 16,-7 0 4-16,0 9 3 0,7-3 4 0,-7 4 4 0,1 2 1 15,6 2 0-15,-6 4 1 0,6 6-6 0,-7 1 5 0,7 0 1 16,-6 8 0-16,0-1 0 0,-1 10 3 0,1 5 0 16,-1 1 2-16,-7 7 5 0,8 3-2 0,-7 4-4 15,0 8 0-15,-7 7 2 0,7-1 4 0,-6 13 2 0,-1 6 3 16,7 4 1-16,-6 4 1 0,6 7 4 0,-6 3 2 0,-1 9-4 15,-1 2 3-15,9 8-1 0,-1 3 4 0,0 4 0 16,0 4 7-16,0 4 6 0,7-1 5 0,6 0 11 0,0 1 3 16,0-4 2-16,0 3-3 0,6-2-1 0,1-5-7 15,5 0-10-15,-5-4-5 0,6-4-14 0,-7 2-8 0,1-5-8 16,0-3-4-16,-2-1-7 0,3-7-4 0,-3-3-2 0,3-4-4 16,-8-8-3-16,7-6-4 0,-7-5 0 0,0-3 2 15,5-8-1-15,3-2 2 0,-8-8 0 0,6-5-1 0,-6-5 0 16,7-10-2-16,-1 2-9 0,-6-12-14 0,7-3-21 15,-7-4-26-15,6-8-33 0,0 1-34 0,-6-12-37 0,7-3-30 16,-1-4-17-16,-6-4-12 0,6-9-14 0,1-1-25 0,0-13-61 16,6-5-111-16,-6-8-40 0</inkml:trace>
  <inkml:trace contextRef="#ctx0" brushRef="#br0" timeOffset="2079.03">13338 7275 125 0,'-7'-3'121'16,"2"3"-35"-16,-3 0-20 0,1 0-13 0,7 0-8 0,0 0-9 15,0 0-2-15,7 0-1 0,1 0-4 0,-3 0-7 0,2 0-7 16,6 0-4-16,5-5-4 0,3 5 0 0,5 0-2 16,-7 0-2-16,14 0-1 0,-1 0 1 0,1 5 0 15,-1-5 0-15,14 3 1 0,-6-3 0 0,12 4 1 0,-7-1 3 16,14-3 3-16,-1 4 1 0,8 0 1 0,-1 3 0 0,6-2 1 15,1-5-2-15,-1 6 1 0,14-3-1 0,-8-3 3 0,16 4 5 16,-1-4 2-16,5 0 6 0,0 0 2 0,14 0 4 16,0 0 0-16,-1-4-1 0,7 4-2 0,1 0-6 15,-1 0-3-15,0 0-6 0,-6 0-1 0,1 4-1 0,-3-4-1 16,2 0 2-16,7 5-1 0,-8-5 0 0,8 3 0 0,-1-3-2 16,6 0-3-16,2 4-1 0,-2-4-1 0,7 4-1 15,-7-4-1-15,2 0-2 0,4 0 1 0,2 3 0 0,-1-3 1 16,0 4 0-16,8-4-2 0,-15 2-3 0,7-2 0 15,-6 5 2-15,1-1 2 0,-9-1-4 0,1-3 0 0,0 5 3 16,-6-2 0-16,1-3-1 0,-2 3-2 0,1 1-1 0,-2-4-2 16,3 4 2-16,-8-1 2 0,0 1-1 0,1-4-1 15,-8 4 3-15,7-4 4 0,1 4 0 0,-1-4 2 0,-7 3 0 16,7 1-1-16,-6-1 2 0,7-3 0 0,-8 4-2 16,1-1-2-16,-1 1 0 0,1 0-3 0,-7-4 1 0,1 4 1 15,-8-1-1-15,1 1 1 0,0-1-1 0,-1 1 1 0,-5-1-1 16,-1 1 1-16,-7 1-1 0,7-2-2 0,-6 0 0 15,5 2-1-15,-4-2-1 0,5 0-2 0,-6 0 2 16,-1 2-2-16,-7-1 1 0,9-1-3 0,-8 2 1 0,1-5 2 16,-8 3-1-16,7 0 2 0,-6-3 2 0,-1 0 1 0,0 0-1 15,2 4 5-15,-8-4-3 0,0 0 1 0,-1 4-2 0,2-4 0 16,-1 0-2-16,1 0-1 0,-8 3 1 0,7-3-1 16,0 0 1-16,-7 0-1 0,1 0 0 0,6 0 0 0,-6 0 0 15,0 0-1-15,-2 0 2 0,2 0-1 0,0-3-1 16,0 3 1-16,-1-4 1 0,-6 0 0 0,1 1 1 0,-1 0-1 15,-7-2 0-15,1 2-1 0,-7-6 1 0,-1 6-1 16,-4 0 0-16,-2 0 0 0,-6-5 1 0,7 5 1 0,-7-2 1 16,-1 1-1-16,-5 1-1 0,6-1 0 0,0 1 0 0,-6-1 0 15,6 1 0-15,-8-1 0 0,2 4 0 0,1-4 0 0,-3 0 0 16,3 4 1-16,-2-3 1 0,-6 3-2 0,6-4 2 16,-6 4-1-16,7 0 0 0,-7 0-1 0,0-3 0 15,6 3 0-15,-6 0 0 0,0-4 1 0,0 4-1 0,0 0 0 16,0 0 2-16,0 0-2 0,0 0 1 0,0 0-1 0,0 0-1 15,0 0 1-15,0 0-1 0,0 0-1 0,0 4-2 16,0-4 4-16,0 3-1 0,0-3 0 0,0 7 1 0,7-3-1 16,-7 0 1-16,6 3 1 0,1 0 1 0,-7 0-2 15,6 5 0-15,8-1 0 0,-8-5 2 0,0 6 0 0,7 3 1 16,-6-4 1-16,-1 4 3 0,1 3 4 0,6 0 3 0,-7 0 1 16,1 4 4-16,-1 4 3 0,1 3 5 0,-1 0 1 15,1 5 0-15,-7 3 2 0,6 3 1 0,0 3 2 0,-6 1 0 16,0 8-2-16,0-1-4 0,0 7-1 0,0 4 3 0,0 5 3 15,-6 3-1-15,0 6-1 0,-7 6 1 0,6 1 0 16,-12 5 1-16,6 3-2 0,-7 5-2 0,1 7-2 0,-1-1 2 16,1 5 3-16,-1 7 2 0,0 2 2 0,0 5 4 15,2 0-1-15,-2 7-4 0,0 1-5 0,1-1-4 0,-7 3-8 16,6-3-2-16,0 5-1 0,7-5-3 0,-6 0-2 0,6 0 2 16,0 1 0-16,7-5 1 0,-1 1-1 0,0-4-4 15,1 0-3-15,-1 0 0 0,7-4 1 0,-6-4 1 16,6 5 0-16,-6-9-1 0,-1-3-3 0,1 1 3 0,-1-5-2 15,1 2-2-15,-1-10-1 0,1-2-2 0,-9 0 2 0,10-5 0 16,-1-3 2-16,-1-3 2 0,-6 0 0 0,6-8 1 0,2-4 1 16,-3-2 0-16,8-4-2 0,-7-5 0 0,7-4 1 15,0 1-3-15,0-7 1 0,0-4-1 0,0 0-1 16,0-3 0-16,7-9 1 0,-7 5 1 0,8-8-2 16,-8 1 2-16,5-5-1 0,-5 1 0 0,7-4 0 0,-7-4 0 0,0 1-1 15,0-1 0-15,0 0-1 0,0-4-1 0,0 1 2 16,0-1-1-16,0 1 0 0,-7 0 1 0,7-3-1 0,-5 1 1 15,-3-1 0-15,1 3 0 0,7-5 0 0,-6 2-1 16,-6-1 0-16,5-1 0 0,0-2 0 0,0 3 0 0,1 0 0 16,-7-4 0-16,7 4-1 0,-7-4 1 0,0 1 0 0,6 0-1 15,-6-1 0-15,0 0 1 0,8 0-1 0,-10-3 1 16,2 3 0-16,0-3 0 0,7-1 0 0,-13 1 2 0,5-4 0 16,1 3 0-16,-6-3-1 0,0 0 0 0,6 0 0 15,-15 0-1-15,10 0 0 0,-7 0-2 0,-2 0 0 0,0-3 0 16,2 3-1-16,-8-4 1 0,1 4 0 0,-8-3 0 15,8 3 1-15,-14-4 1 0,1 1 1 0,-1-1 3 0,-6 0 1 16,-1 0-1-16,-5-4 0 0,-7 6-1 0,1-5-1 16,-9-1 1-16,-5 0-1 0,-1-3-2 0,-11 1-2 0,-2 2 0 15,-5-3-1-15,-1 1 2 0,-6-2 1 0,-7 1 1 0,0 0 2 16,-6 0 3-16,-6-3 1 0,-1 3 2 0,-6 3 1 16,-7-2-1-16,0-2 0 0,-6 5-3 0,-1-4 1 0,-5 3-1 15,5 1-1-15,-11 0 2 0,-2 3-2 0,1-3 0 16,-7 3 3-16,0 0 2 0,-6 1 4 0,6 3 6 0,-13-4 7 15,6 4 9-15,-6 0 13 0,-6 0 15 0,0 4 15 0,0-1 10 16,-1 1 10-16,1 0 3 0,-7 0 1 0,6 3-3 16,-4 0-9-16,10-4-14 0,-4 6-17 0,9-3-8 0,4 2-15 15,5-1-10-15,1 1-9 0,12 0-7 0,0-2-3 0,6-3-2 16,7 5-1-16,8-4-4 0,5 0-2 0,6 0 0 16,2-1 2-16,11 1 6 0,1-4 4 0,6 0 4 15,1 3 3-15,5-3 2 0,8 0 0 0,-1 4 0 0,1-4 0 16,-2 3-7-16,8-3-5 0,7 4-4 0,-8 0-3 0,8 0-2 15,6-1-1-15,0-3-1 0,6 4-1 0,1 0 3 0,5-4 1 16,8 3-1-16,-1 0 1 0,14-3 1 0,0 0-1 16,5 0 3-16,1 0-1 0,6 0-1 0,8 0 1 15,5-3 0-15,-6 3 0 0,6 0 0 0,0-3 1 0,1 3-2 16,6 0 0-16,-6-4 0 0,6 4 0 0,0 0-1 0,-7-4 0 16,7 4-2-16,-5-3-3 0,5 3-7 0,-8-4-3 15,-4 4-4-15,-2 0-2 0,1 0-6 0,-6 0-2 0,-8 4 1 16,2-4 2-16,-2 0 6 0,-5 3 3 0,-1-3 5 15,1 4 2-15,-7-4 6 0,7 4 5 0,-1-4 2 0,6 0 1 16,-5 0 1-16,6 0 2 0,-7 0 0 0,8 0 0 0,-1-4-2 16,-2 4-1-16,3-4 1 0,-1 4 0 0,0-3-3 15,0-1 3-15,0 4 3 0,0-4 7 0,7 0 5 0,-2 1 7 16,9 3 0-16,-1-4 3 0,6 4 1 0,1-3-6 0,6 3-19 16,-6-4-40-16,6 1-54 0,6-1-70 0,0-4-71 15,1 0-65-15,6-1-77 0,-1-3-143 0,2-3-114 0,-1 0-55 16,0 1-3-16</inkml:trace>
  <inkml:trace contextRef="#ctx0" brushRef="#br0" timeOffset="2735.52">11279 12235 140 0,'-25'-2'490'0,"-1"-3"-126"0,0 2-165 16,0 3-92-16,6 0-49 0,7-4-27 0,0 4-12 0,0 0-4 15,7 0 4-15,-1 0 1 0,0 0 2 0,7 0 2 16,7-3 6-16,6-5 7 0,0 1 11 0,13 0 9 0,7-9 10 16,13 2 17-16,5-1 15 0,15-3 13 0,4-3 12 0,9-2 11 15,6-2 9-15,19-5 11 0,7 1 5 0,6 0-3 16,20-4-8-16,0-1-7 0,12-3-8 0,14 1-9 0,1 0-8 16,11-1-19-16,1 0-16 0,6-3-12 0,7 4-9 0,7-5-9 15,-8 1-10-15,-5 0-3 0,-1 0-9 0,0-1-7 16,-13 0-5-16,-5 2-4 0,-22 1-4 0,-4 6 3 15,-15 2 0-15,-18 5-6 0,-14 3-5 0,-13 1-1 0,-20 6-1 16,-12-1-1-16,-13 5-2 0,-14 4-6 0,-6 0-4 0,-20 3-4 16,-5-3 2-16,-14 7-6 0,-7 3 0 0,-13 1 1 0,1 0-1 15,-7 3 8-15,6-3 3 0,0 4 1 0,7-2 1 16,8-2 0-16,3 0-10 0,9-1-9 0,6 2-5 16,7 2-2-16,-1 1-2 0,7-2 1 0,0 5-1 0,7 1 0 15,-7-2 11-15,0 5 10 0,0-1 3 0,0 2 3 0,-7 1 2 16,-13 5-1-16,1 1 1 0,-13 2 1 0,-1 9-9 15,-20-5-27-15,2 8-50 0,-8-1-60 0,-12 4-58 0,6 5-63 16,-7-7-92-16,0 8-192 0,7-3-90 0,0-3-29 0</inkml:trace>
</inkml:ink>
</file>

<file path=ppt/ink/ink6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10:06:09.938"/>
    </inkml:context>
    <inkml:brush xml:id="br0">
      <inkml:brushProperty name="width" value="0.05292" units="cm"/>
      <inkml:brushProperty name="height" value="0.05292" units="cm"/>
      <inkml:brushProperty name="color" value="#FF0000"/>
    </inkml:brush>
  </inkml:definitions>
  <inkml:trace contextRef="#ctx0" brushRef="#br0">18972 945 72 0,'0'4'300'0,"0"-1"-121"0,0-3-76 0,-7 4-42 0,7-4-15 16,7 3-9-16,-7-3 3 0,0 5 7 0,6-5 11 0,1 0 7 15,-1 3 7-15,7-3 5 0,0 0 2 0,7 0 4 0,-1 0 3 16,0 0-1-16,8 0-3 0,5-3 2 0,-5 3-1 0,11-5 3 16,1 5-1-16,1-3-1 0,5 3 0 0,7-4 2 0,0-3 4 15,0 3 1-15,0-3-2 0,15-1-3 0,-9 1-1 16,0-3-2-16,-6-2-4 0,7 5-5 0,-7-3-9 0,-6-2-3 15,-8 1 1-15,-5 0 13 0,-7 0 10 0,-6 0 6 0,-14 4-2 16,1-4-5-16,-14 0-4 0,-12 0-4 0,-1 3-13 0,-12-3-22 16,-15 5-21-16,-4 2-14 0,-1 0-7 0,-13 4-4 15,6 0-1-15,-12 0-2 0,11 0 0 0,2 4 0 0,0 0 0 16,12-4 2-16,6 0 1 0,15 0-2 0,-2 2-10 0,14-2-5 16,8 0-4-16,-2 0-3 0,7 4-1 0,12 0-1 0,-5 0 3 15,13-4 1-15,6 3 7 0,0 1 2 0,0 0-1 0,7 3-7 16,5-3-10-16,-5-1-14 0,-1 5-18 0,1-1-24 15,-1 0-33-15,-5 1-33 0,5-1-34 0,-5 4-25 0,-8 0-29 16,1 0-34-16,-1 1-74 0,-6-2-128 0,0 5-56 0,0-1-8 16</inkml:trace>
  <inkml:trace contextRef="#ctx0" brushRef="#br0" timeOffset="465.22">19609 2289 329 0,'0'0'476'0,"7"-4"-183"16,0 4-126-16,13-7-71 0,5 5-38 0,8-10-19 16,13 1-5-16,-1 0 3 0,7-4 2 0,6 1 8 0,1-5 4 0,7 1 6 15,5-3 9-15,1 1 13 0,-1-2 20 0,-6 1 16 16,1-1 16-16,-1 0 11 0,-13 3 12 0,-7 1 14 16,-12 4 8-16,-1-1-8 0,-18 0-21 0,-7 0-25 0,-7 5-30 15,-14-2-26-15,-6 5-29 0,-12-3-29 0,0 6-25 0,-14 0-15 16,0 4-10-16,1 0-7 0,6 4 2 0,-1-4 0 15,8 4-17-15,12-2-14 0,1 2-6 0,19 0-4 0,0-4-1 16,13 4 4-16,7-4 1 0,13 3 9 0,-1 1 24 16,13-4 16-16,1 0 11 0,-1 4 7 0,2 3 5 0,-9-3 4 15,1 3 3-15,-6 0-1 0,-7 4 3 0,-6 0 8 0,-7 4 5 16,-13-1 10-16,0 6 7 0,-13 1 5 0,-7 4 1 16,-6 1 5-16,-7 3-4 0,1 5-5 0,-7-5-9 15,-7 3-28-15,0 2-41 0,8-5-50 0,-2 0-56 0,8 0-84 16,-2-6-193-16,9-1-96 0,-1-4-63 0</inkml:trace>
  <inkml:trace contextRef="#ctx0" brushRef="#br0" timeOffset="8841.8499">21602 3135 174 0,'-6'0'346'0,"-7"-3"-113"16,0-1-83-16,7 4-45 0,-7-3-17 0,-6 3-8 16,4 0-4-16,-3-4 2 0,4 4 0 0,-5 0 4 15,6 0-1-15,0 0 0 0,-7 0 1 0,14 0 4 0,-7 0 12 16,0 0 14-16,7-4 14 0,-1 4 17 0,0 0 18 0,0 0 22 16,1-4 16-16,0 4 7 0,6 0-7 0,-7-3-12 15,7-1-17-15,-6 1-22 0,6-2-22 0,0 3-28 0,0-6-26 16,0 1-17-16,0-5-8 0,0 5-9 0,0-7-5 0,6 3 1 15,-6-5-4-15,7-1-2 0,-1 2 0 0,7-7-5 16,1 1-5-16,5-2-4 0,6-2 1 0,8-5-2 0,0 1-4 16,7-4 1-16,11-4-3 0,-5 1 1 0,12-1 0 15,2-3 0-15,4 0-2 0,-5 0 0 0,12-1-1 0,-6-3-1 16,0 4 1-16,-6-1-2 0,6 5 0 0,-12-4 1 16,-2 3 1-16,-5 4-1 0,1-1-1 0,-16 5 1 0,2 4 3 0,-8-1 3 15,-4 8 3-15,-8 4 1 0,-1-2 2 0,-6 9 0 16,1-4 1-16,-7 7-2 0,0-3-3 0,0 4-5 15,-7-2-4-15,1 3-2 0,-1 2-2 0,-5 2 0 0,-1 3-3 16,-1-2-3-16,-4 1 1 0,5 3 2 0,0 1-1 16,6-1-2-16,-7 0-2 0,8 5-3 0,1-6 0 0,5 2 1 15,-8 3-3-15,8 1-2 0,0-3 1 0,8 3-1 0,-8-2 5 16,5 2 1-16,-5-1 3 0,6 0 3 0,-6-1-3 16,7 2-4-16,-7-1-4 0,0 4-8 0,0-1-12 0,0 5-25 15,0-1-56-15,0 7-87 0,0 1-81 0,0 3-80 0,0 0-112 16,7 5-169-16,-7 2-91 0,7 1-39 0</inkml:trace>
  <inkml:trace contextRef="#ctx0" brushRef="#br0" timeOffset="9850.55">21635 6579 274 0,'0'-7'363'0,"-6"3"-106"0,6 1-80 15,0-1-41-15,0 1-17 0,0-1 2 0,-7-1 13 16,7 2 14-16,0 3 15 0,0-3 12 0,0 3 8 0,-6 0 4 15,6-4 2-15,0 4-1 0,0 0-3 0,0 0-6 0,0 0-13 16,-7 0-15-16,7 0-15 0,0 0-20 0,0 4-20 16,0-4-20-16,0 0-17 0,0 3-14 0,0 0-7 15,0 2-4-15,0 2 0 0,7 0-1 0,-1 4 3 0,1 0 1 16,-1 3 1-16,7 2-3 0,0 2-2 0,1 0-3 0,-2 1-3 16,1-1-1-16,6 0-3 0,9 4-1 0,-10-1-1 0,15-1-1 15,-7 1 0-15,7-2-1 0,5-1-4 0,2 0 0 16,6 1-2-16,-1-1-4 0,0-3-1 0,7 3 0 15,-6-7-1-15,5 4-3 0,-4-8 2 0,5 4-2 0,-7-4 1 16,1-3 0-16,-6 0 1 0,5-4 2 0,-13 0 6 0,1-4 6 16,-7 0 9-16,-6 4 13 0,-1-4 21 0,1 1 27 0,-14-1 23 15,7 1 18-15,-13-1 6 0,0-3 1 0,0 3-5 16,-7-3-10-16,1-1-22 0,-7 1-25 0,-6-1-26 0,-1 2-22 16,-6-2-11-16,7 0-8 0,-15 1-6 0,9 3-3 15,5-2 1-15,-5 6-1 0,5-4 0 0,6 0-1 0,3 0-3 16,3 4-6-16,3-3-6 0,-3 3-11 0,8 0-8 0,0 0-3 15,0 3-3-15,13 1-1 0,-5 0 2 0,10 0 3 16,2 2 8-16,0 2 9 0,5 3 7 0,2-3 2 0,-9 2 4 16,9 1 2-16,-7 0 0 0,-1 0 2 0,1 0-3 15,-1 4 2-15,-12-4-2 0,5-1 3 0,-12 5-1 0,7-3 3 16,-7 2 1-16,-7 5 2 0,-5-1 5 0,-1 0 0 0,-13 5 0 16,6-2 0-16,-6 1-3 0,-7 1-17 0,1-2-28 15,-7 1-40-15,6-4-42 0,-6 5-67 0,0-6-137 0,6-2-155 16,1-1-249-16,0 2-125 0,4-5-49 0,3 0-3 15,-1 0 15-15</inkml:trace>
  <inkml:trace contextRef="#ctx0" brushRef="#br0" timeOffset="40456.92">1439 8257 231 0,'0'-7'418'0,"0"0"-143"16,0 3-97-16,7-3-59 0,-7 3-24 0,0-3-4 16,0 2 11-16,0 3 17 0,0-2 24 0,0 0 25 0,0 0 12 15,0 1 4-15,0 3-4 0,0-4-16 0,0 4-17 0,0 0-22 16,0 0-28-16,0 0-33 0,0 0-27 0,0 4-18 16,0-1-13-16,0 5-5 0,0 3 1 0,6 3 10 0,-12 4 21 15,6 8 25-15,-7 1 19 0,7 2 11 0,-13 3 7 16,6 1 4-16,-6 3-1 0,0-2-8 0,-6-2-17 0,5-3-21 15,2 1-13-15,-1-5-8 0,0-2-5 0,6-1-3 0,0-4 0 16,1-6 3-16,-1 2 2 0,1-7 7 0,-1 1 5 16,7-5 11-16,-6 1 11 0,6-4 10 0,0 3 11 0,0-6 3 15,0-1 0-15,0-3-6 0,6-4-6 0,-6-3-14 16,7-9-12-16,-1 0-15 0,7-6-14 0,1-3-8 0,-1-5-7 16,7-3-2-16,-1-1-1 0,0-2 4 0,1-1-3 0,0 1 4 15,-1-2-1-15,7 5 1 0,0-2 0 0,-5 3-1 16,4 2 0-16,1 0-3 0,0 4-1 0,0 4-2 15,-7 4 1-15,1 3-2 0,0 4-2 0,-1 7 0 0,-6 3-3 16,0 1-3-16,0 7 2 0,0 3 0 0,0 5 0 0,0-1 1 16,0 7 0-16,0 1 0 0,0 7 1 0,0 0 1 0,-7 3 0 15,7 2 0-15,-6-2-5 0,6 5-7 0,-6-1-10 16,-1 1-11-16,7-1-10 0,-6-4-17 0,6 4-25 16,-6 1-60-16,-1-5-86 0,0 2-79 0,1-2-66 0,-1-3-59 15,1 0-80-15,0 0-149 0,-7-8-63 0,0 4 7 0</inkml:trace>
  <inkml:trace contextRef="#ctx0" brushRef="#br0" timeOffset="41404.8">1602 8074 66 0,'0'-4'305'0,"0"4"-84"0,0 0-71 16,0 0-41-16,0-4-18 0,0 4-10 0,0 0-1 15,0 0 0-15,0-2-2 0,0 2-5 0,0 0-5 0,0 0-4 16,0 0-7-16,0 2-6 0,-7-2-7 0,7 0-6 16,0 0-7-16,0 4-3 0,0-4-6 0,0 0-4 0,0 4-4 15,0-4-3-15,0 4-1 0,0-4 4 0,0 7 3 0,0-3 3 16,0 0 1-16,0 3 7 0,0 0 9 0,7 0 14 16,-7 1 8-16,0-1 1 0,0 4 7 0,0-3 30 0,0 2 23 15,0 2 12-15,0-3 0 0,0 7-7 0,0-1 4 16,6-4 8-16,-6 7-1 0,0-4-24 0,7 2-13 0,-7 1-10 15,0 3 1-15,7 1-1 0,-7-3-9 0,6 4-11 16,-6 1-10-16,0-2-5 0,6 1-13 0,-6 1-9 0,6-2-10 16,-6 1-6-16,0 4-5 0,7-4 0 0,-7 0 0 15,0-1 0-15,6 4 4 0,-6-2 2 0,0 3 2 0,7 0 3 16,-7-5 2-16,0 4-2 0,7 2 0 0,-7-2-3 0,7 5 0 16,-7-5-3-16,6 8-1 0,1-3 3 0,-7 3-4 15,6-4-1-15,-6 4 0 0,0-4 0 0,0 4 0 0,5 1 0 16,-5-5 0-16,0 7-2 0,0-7-1 0,0 4 2 15,0 0 1-15,0 3 1 0,0-2-1 0,0 3-2 0,0-4 2 16,8 3-1-16,-8 0 1 0,7-2-1 0,-7 2 2 0,6 1-1 16,1-1-2-16,-1 1 3 0,1-1-3 0,-7 2-3 0,6 2-1 15,1-3 0-15,-1 3 1 0,0 1-1 0,-6-1 2 16,7 0-4-16,-7 0 1 0,6-1 0 0,-6 3 1 16,7-2-2-16,-7-1 0 0,0 3 0 0,7-2 1 0,-7 4 2 15,0-5-1-15,6 2 2 0,-6 0-1 0,0 2-1 0,7 1-3 16,-7 0 1-16,0 0 0 0,6 4-1 0,1-4 2 15,-7 4 0-15,6-1 1 0,-6 1 2 0,6-1 2 0,-6 5-1 16,0-5 1-16,7 4 0 0,-7-2 1 0,0 2-2 0,6 3 1 16,-6-6-2-16,8 3-1 0,-8-4 1 0,5 6-1 15,2-6-4-15,1 1 2 0,-8 3 2 0,5 0-1 0,2 1 0 16,-1-1 3-16,1 0 0 0,-1 4 2 0,1 0 2 0,0 3-1 16,-1-2-2-16,1 2 2 0,-1-3 0 0,0 3 0 15,1 5-2-15,-1-5-1 0,1 1-2 0,0 1-1 16,-7 1-1-16,6-1-1 0,1-2-1 0,-1 0 1 0,0 1-2 15,-6 0 1-15,6-1 1 0,1 5 3 0,-7-5 1 0,7 0 2 16,0 1 0-16,-7-1 1 0,6 1 2 0,1 0 2 0,-7-1 0 16,6-2-1-16,-6 2-1 0,7 1-1 0,-7-5-2 15,0 2 1-15,6-5-3 0,0 0-2 0,-6 0-1 16,7-3-2-16,0-4-1 0,-7 0-3 0,6-1 1 0,1 3 0 16,-7-7 1-16,6 1 0 0,-6-3-1 0,0-1 0 0,7 1 2 15,-7-4 1-15,0 4 2 0,6-8-2 0,-6 0-1 0,7-3-2 16,-7 0 1-16,0-4-1 0,6 0 1 0,-6-5-2 15,0-2-4-15,0 1-9 0,6-5-19 0,-6 0-20 16,0-4-17-16,0-4-18 0,0 1-18 0,7 0-21 0,-7-4-40 16,0 0-68-16,0 0-69 0,0-4-62 0,0 0-52 0,7-3-67 15,0-4-94-15,-7 0-117 0,6 0-31 0,0 0 37 16</inkml:trace>
  <inkml:trace contextRef="#ctx0" brushRef="#br0" timeOffset="42389.2199">2155 14305 348 0,'-6'-4'410'0,"0"2"-145"0,-1-3-105 0,0 2-56 15,7 3-29-15,-7-4-9 0,7 1 1 0,-6 3 3 0,6 0 3 16,-6 0 2-16,6-4-3 0,0 4-9 0,0 0-8 15,0 0-12-15,0 0-10 0,0 0-6 0,0 0-4 16,0 0-1-16,0 0 5 0,0 0 9 0,0 0 14 0,6 0 23 16,-6 0 30-16,6 0 31 0,1 4 30 0,0-4 20 0,0 0 15 15,5-4 0-15,1 4-7 0,0-4-17 0,6 0-27 16,2 1-32-16,4-1-27 0,2-3-25 0,5 3-20 0,7-4-9 16,1 2-5-16,-2-2-6 0,14 1-3 0,-6-1-2 15,5 0-4-15,9 6-4 0,-8-5-1 0,13-1-3 0,-6 4-3 16,5-4-1-16,2 6-2 0,5 2-1 0,-6-5 0 0,8 2 0 15,-3 3 0-15,1 0-2 0,2 0 0 0,-2-4 1 16,2 4-1-16,-3 0 3 0,9-3 0 0,-1 3 4 0,1 0-12 16,5-4 7-16,1 4 3 0,6-4 3 0,1 0 2 0,5 4-4 15,0-3 0-15,1-1-2 0,7 1 11 0,-8-1-8 16,7 1-4-16,1-1 1 0,-1-1-1 0,0 2 5 0,1-4-3 16,-2 3 2-16,9 1-1 0,-2-5 1 0,1 4 0 15,0 1-1-15,0-1-3 0,-1 1-4 0,0-1 1 0,1 1 2 16,-7 3 3-16,6-4 2 0,2 4 1 0,-1-4 1 0,0 4 0 15,6 0 2-15,0 0 0 0,0 0-5 0,1 4-1 0,-1-4-4 16,7 0-2-16,-7 0 4 0,0 0 1 0,0 0-1 16,0-4 1-16,1 4 0 0,5 0 2 0,-5 0 1 15,-1 0 1-15,1 0-7 0,-2 0 0 0,-5 4-3 0,0-4-3 16,-8 4 4-16,8-4 3 0,-5 3 0 0,-3-3 3 0,-6 0 2 16,8 4-1-16,-7-4 0 0,-1 3 5 0,1-3-3 15,0 0-2-15,-7 4-3 0,0-4-2 0,-7 0-1 0,1 0 1 16,-7 0 0-16,0 0-1 0,1 0 3 0,-14 0 0 15,5 0 1-15,-4 0 2 0,-1 0 2 0,-6 0 1 0,0 0-6 16,-8 3 1-16,2-3 0 0,-1 0-1 0,0 0 2 0,-7 0 2 16,-5 0-2-16,6 0-1 0,-7-3 6 0,-7 3-1 15,1 0 0-15,-8 0 1 0,3-4 3 0,-3 4-2 0,-5-3 5 16,-1 3-2-16,0-4 2 0,-5 4 2 0,-1-3-2 16,5-1 3-16,-3 0-4 0,-3 0-3 0,1-4-1 0,0 6 0 15,0-3-2-15,-6-1-1 0,6 2-1 0,0-4-3 0,-7 4 2 16,7-3 2-16,-6 5 1 0,-7-3 3 0,6-2 5 15,1 3 2-15,-7 0 0 0,6 1-1 0,-6-5 1 0,0 5-2 16,7-5-4-16,-7 4-2 0,0-2-4 0,7 2-2 16,-7-3-1-16,0 3 0 0,6-4-1 0,-6 5 0 0,6-4 1 15,-6 3 0-15,7-3 0 0,-7 3 0 0,6-3-1 0,-6 2 5 16,0 2 1-16,7-1 1 0,-7 4-1 0,0-2 0 16,0-2 0-16,-7 4 0 0,7-4-2 0,-6 0-4 0,6 0-1 15,-13 0-5-15,7 1 0 0,-1-1 1 0,-6 4-1 16,0-4 0-16,-7 1 1 0,8 3 5 0,-8 0-1 0,7 0 0 15,-7 3-1-15,0 1-2 0,7 0 0 0,1-1 2 0,-1 1-2 16,0 0-6-16,6 0 2 0,0 4 0 0,7-2-1 16,0 2-4-16,0-1 0 0,7 1-3 0,6 2-1 0,-1-3-1 15,1 5-2-15,7-5-1 0,0 3 1 0,0-1 5 16,6-3 0-16,-7 2 2 0,1-1 0 0,-1 4 3 0,1-4 0 16,-1 4 4-16,-6-3 0 0,-6 2 0 0,7-3 2 0,-14 5-1 15,6-1 2-15,-6 3-1 0,-6-2 2 0,-1 2 0 16,-7 1 1-16,1 3 0 0,-6 0 0 0,-1 1 1 0,1-2-2 15,-7 6-3-15,0-4-8 0,0-1-16 0,-1-3-21 16,-6 2-65-16,1-2-94 0,-6-1-88 0,-2 1-87 0,-12 1-116 16,0-5-171-16,-6 0-83 0,-8-4-28 0,-5 0 36 0</inkml:trace>
</inkml:ink>
</file>

<file path=ppt/ink/ink6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22T08:54:28.564"/>
    </inkml:context>
    <inkml:brush xml:id="br0">
      <inkml:brushProperty name="width" value="0.05292" units="cm"/>
      <inkml:brushProperty name="height" value="0.05292" units="cm"/>
      <inkml:brushProperty name="color" value="#002060"/>
    </inkml:brush>
  </inkml:definitions>
  <inkml:trace contextRef="#ctx0" brushRef="#br0">9267 4799 30 0,'0'-4'40'0,"-6"1"2"0,6-1 2 0,0 4-4 15,-7-4-7-15,7 0-1 0,0 1-12 0,-6 3-16 16,6 0-21-16,0 0-25 0,0 0-33 0,0-4-45 16</inkml:trace>
  <inkml:trace contextRef="#ctx0" brushRef="#br0" timeOffset="4156.02">13917 4030 175 0,'0'-12'338'0,"0"2"-120"0,0-2-80 16,0 5-44-16,0-3-21 0,0-2-7 0,-6 1-4 0,6 4-1 16,-7 0-3-16,2-4-5 0,-2 4-3 0,1-1-3 0,-1 4-5 15,-1 1-10-15,2-5-7 0,0 4-9 0,-1 4-5 16,1-2-4-16,-1 4-1 0,1 2-1 0,-1 0 2 15,-6 3 0-15,0 5 3 0,0-2 2 0,7 5-1 0,-7 3 3 16,0 0 1-16,0 7-1 0,-2 2-1 0,10-1 1 0,-8 6 0 16,0 2 1-16,7-1 3 0,-8 3 0 0,7 1 1 0,-5-1 0 15,6 1 0-15,6 0 0 0,-7 3-1 0,7-4-2 16,0 1 0-16,7 0-2 0,-1-1-2 0,6 0 0 16,-5-2 0-16,7-1-1 0,5 0-2 0,-1 0 0 0,-3-3-2 15,11-1 1-15,-7-4 1 0,1 0-2 0,6-2-1 0,0 0-3 16,1-6 2-16,-2-3-2 0,1 1 1 0,0 0-3 15,0-3 0-15,-6-2 0 0,5-3-1 0,-4 1-3 0,4-1-10 16,-5-3-9-16,0-1-11 0,-8 1-11 0,8-4-14 0,-1 4-13 16,-6-4-16-16,0 0-15 0,0 0-19 0,-6-4-24 15,0 4-51-15,-2-7-102 0,3 0-86 0,-8-1-49 0</inkml:trace>
  <inkml:trace contextRef="#ctx0" brushRef="#br0" timeOffset="4421.96">13800 4891 377 0,'0'7'267'0,"-6"0"-101"0,-1 1-59 0,1 3-31 16,-1-1-15-16,7 1-7 0,-6 4-6 0,6-4 1 15,0 0-4-15,0 0-2 0,6 3 0 0,1-3 2 0,-1 0-2 16,1 1 1-16,-1-2 0 0,7-2 0 0,0 3 3 15,0-3 5-15,0-6 1 0,6 6 5 0,2-4 6 0,-2-4 9 16,1 0 6-16,6 0 7 0,0-4 2 0,-7 1-2 0,6-2-2 16,3-1-8-16,-3-2-8 0,2 1-14 0,-2-3-12 0,-5 2-16 15,-1-4-27-15,1 5-32 0,-7-3-35 0,7-2-36 16,-7 1-37-16,0 0-47 0,-1 0-58 0,2-3-129 16,-7-1-97-16,-1 1-48 0</inkml:trace>
  <inkml:trace contextRef="#ctx0" brushRef="#br0" timeOffset="7859.76">12889 4960 85 0,'0'0'156'0,"-6"0"-51"0,6-3-38 0,0-1-22 0,0 4-16 16,0-4-8-16,0 0-4 0,0 1-1 0,0-1 3 0,0 0 1 16,0 0-5-16,0 2 0 0,0-2 0 0,-7 0 3 0,7 0 3 15,-7 1 1-15,7-1-1 0,-7 0 0 0,1 0 8 16,-1 1 5-16,1-1 3 0,-1 1 1 0,1-2-1 16,0 3-2-16,-8-6 0 0,7 8 1 0,1-4 0 0,0-3-4 15,-1 7-5-15,1-4-4 0,-1 0-2 0,1 2-3 0,0 2-4 16,-8-5-4-16,7 5-6 0,-5 0-1 0,5-4 0 15,-6 4-2-15,0 0-1 0,1 0 0 0,-1 0 1 0,-7 4 0 16,6-4 1-16,-5 0 0 0,-1 0-1 0,8 5 0 16,-8-5 0-16,0 0 0 0,1 0-1 0,-7 2 2 0,6-2 1 15,1 0-1-15,-7 0 1 0,6 0 0 0,-6 0-1 0,0 0 1 16,6 4-2-16,-6-4-1 0,6 0 0 0,-6 0 0 16,7 4 0-16,-7-4 2 0,0 0-2 0,7 0 1 0,-8 0 1 15,8 0 0-15,-7 0 0 0,-1 0 2 0,2 0-1 16,-1 0 1-16,0 0 0 0,-1 0 1 0,-5 0-1 15,6 3 2-15,-6-3 1 0,-1 0-2 0,1 4-1 0,-1-4 0 0,0 0 0 16,-6 0-2-16,0 0 0 0,7 4-2 0,-14-4 0 16,7 0 1-16,0 0-1 0,-7 0 0 0,1 0 0 0,5 4 0 15,-5-4 0-15,0 0 0 0,-1 4 0 0,0-4 0 0,-6 0 0 16,7 0-1-16,-7 2-1 0,-1-2 0 0,1 0-2 16,0 0 3-16,-7 0 0 0,8-2-1 0,-7 2 0 15,-8-4 2-15,7 0 0 0,-6 4 2 0,0-4 0 0,5 0-1 16,-4 1-1-16,6-1-1 0,-7-2 1 0,6 1-1 0,0 1 1 15,6 1 0-15,2-1 2 0,-1 1-1 0,6-1 0 0,8 0 1 16,-2 0 1-16,7 4-2 0,1 0 0 0,6-3 0 16,1 3-1-16,-3 0 0 0,9-4 1 0,6 4 0 15,0 0-1-15,-1 0 0 0,8-4-1 0,0 4-2 0,6 0-3 16,-6 0-3-16,6 0-3 0,0 0-1 0,0 0 0 0,0 4-1 16,0-4 1-16,6 4 2 0,-6-4 2 0,6 3 2 0,0 1 0 15,1 0-4-15,7-4-7 0,-8 4-12 0,1-1-16 16,6 1-23-16,-7-1-29 0,7-3-63 0,-7 4-109 15,2 1-83-15</inkml:trace>
  <inkml:trace contextRef="#ctx0" brushRef="#br0" timeOffset="8141.12">9814 4688 354 0,'0'0'329'0,"0"0"-137"15,0 0-86-15,0 0-48 0,-6 0-28 0,-1 5-17 0,7-2-8 16,-6 4-3-16,-7-3 0 0,7 4 1 0,-1-1 2 0,-6 5 2 16,0-3 1-16,6 3 5 0,-6-1 1 0,1 3 2 0,4-2 3 15,-5 3 1-15,7-1 1 0,0 1 0 0,-1-1-2 16,1-3-2-16,6 4-1 0,0-5-2 0,0 5-2 15,6-3-4-15,1-1-1 0,-1 3-2 0,13-7 0 0,1 5-2 16,6-2-3-16,1-2-3 0,-2-1-10 0,8 0-12 0,-1-3-15 16,1 3-22-16,6-3-32 0,0-1-54 0,-6 2-114 15,-1-5-92-15</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11-01T16:35:34.890"/>
    </inkml:context>
    <inkml:brush xml:id="br0">
      <inkml:brushProperty name="width" value="0.05292" units="cm"/>
      <inkml:brushProperty name="height" value="0.05292" units="cm"/>
      <inkml:brushProperty name="color" value="#002060"/>
    </inkml:brush>
  </inkml:definitions>
  <inkml:trace contextRef="#ctx0" brushRef="#br0">13320 16470,'0'-24,"-24"24,-1 0,0 0,0 0,25 24,-25-24,1 0,-1 0,25 25,-25 0,0 0,25 0,-25-1,25 1,0 0,-24-25,24 25,0 0,0-1,-25 1,25 0,0 0,0 0,0-1,0 1,25 0,-25 0,24-25,-24 25,25-1,0-24,0 25,0-25,-1 0,1 0,0 0,0 0,0 0,-1 0,1 0,0 0,0-25,0 25,-1-24,1 24,0-25,0 0,0 0,0 0,-25 1,24-1,1 0,-25 0,0 0,0 1,0-1,0 0,0 0,0 0,0 1,0-1,0 0,0 0,-25 25,25-25,-24 1,-1-1,0 0,0 25,25-25,-25 25,0 0,1 0,-1 0,0 0,0 0,0 25,1-25,-1 25,0-25,0 25,25-1,-25 1,25 0,-24-25,24 25,0 0,0-1</inkml:trace>
  <inkml:trace contextRef="#ctx0" brushRef="#br0" timeOffset="523.9299">13370 16842,'-25'0,"50"0,-25 25,25-25,-25 25,25-25,-25 25,24-25,1 25,0-1,-25 1,25-25,-25 25,25-25,-25 25,25-25,-25 25,24-25,-24 24,25-24,0 0,-25 25,25-25,0 0,-1 0,1 0,-25-25</inkml:trace>
  <inkml:trace contextRef="#ctx0" brushRef="#br0" timeOffset="1104.1799">13841 16694,'0'24,"25"-24,-25 25,25 0,-25 0,25-25,-25 25,25-25,-25 24,0 1,24-25,-24 25,0 0,0 0,25-25,-25 24,0 1,0 0,25-25,0 0,0 0,-1 0,-24-25,25 25,0 0,0-25,0 25,24-24,-24-1,0 25,0-25,-1 0,1 0,0 25,0-24,0 24,-25-25,24 25,1-25</inkml:trace>
  <inkml:trace contextRef="#ctx0" brushRef="#br0" timeOffset="4482.1">21035 8458,'-25'-24,"25"-1,0 0,0 0,-25 25,0 0,25 25,0 0,25 0,-25-1,25 1,-25 0,0 25,25-26,-25 1,0 0,25 25,-25-26,24 1,-24 0,0 25,0-26,25 1,-25 0,0 0,0 0,0-1,25 1,-25 0,0 0,25-25,-25-25,25 0,-25 0,0 1,0-1,0 0,0 0,24 0,-24 1,0-1,0 0,0 0,25 0,-25 1,0-1,0 0,0 0,0 0,0 1,25 24,0 0,-25 24,25 1,-25 0,24 0,1 0,-25-1,25 1,0 0,0 0,-25 0,24-1,1 1,0-25,-25 25,25 0,0-25,-25 25,24-25,1 0,-25-25,25 25,-25-25,0 0,0 0,0 1,0-1,0 0,0 0,0-24,0 24,0-25,0 1,0 24,0-25,0 1,0 24,-25-25,25 1,0 24,0 0,0 0,0-24,0 24,-25 0,25 50,25-25,-25 25</inkml:trace>
  <inkml:trace contextRef="#ctx0" brushRef="#br0" timeOffset="4879.96">22275 8781,'-25'0,"0"-25,1 25,24 25,-25-25,25 25,-25-25,25 24,0 1,-25-25,25 25,0 0,0 0,0-1,0 1,0 0,0 0,0 0,0 0,0-1,0 1,0 0,25-25,-25 25,25-25,0 0,-1 0,1 0,0 0,0 0,24-25,-24 25,0 0,0-25,24 0,-24 25,0-24,0 24</inkml:trace>
  <inkml:trace contextRef="#ctx0" brushRef="#br0" timeOffset="6380.87">12651 1563,'0'0,"-25"24,0-24,25 25,-25-25,25 25,-24-25,-1 0,25 25,-25 0,25 0,-25-25,25 24,0 1,0 0,0 0,0 0,0-1,0 1,0 0,0 25,0-26,25 1,-25 0,0 25,25-26,-25 26,25-25,-25 0,24 24,1-24,-25 0,25 0,0-1,0-24,-1 25,1 0,0-25,0 25,0-25,-1 0,1 0,0 0,0 0,24 0,-24 0,0-25,0 25,0-25,-1 0,1 25,0-24,0-1,0 0,-1 0,1 0,0 1,-25-26,25 25,0 0,-25 1,24-26,-24 25,0 0,0 1,0-26,0 25,0 0,0 1,0-26,-24 25,24 0,-25-24,0 24,0 0,25 0,-25 0,1 1,-1 24,0-25,0 25,0-25,1 25,-1 0,0 0,0 0,0 0,1 0,-1 25,0-25,25 25</inkml:trace>
  <inkml:trace contextRef="#ctx0" brushRef="#br0" timeOffset="6872.92">12924 2183,'-25'-25,"25"0,0 0,25 25,-1-24,1 24,0-25,0 25,0 0,-1 0,-24 25,25-25,0 24,0-24,0 25,-25 0,24 0,1 0,0-1,0 26,-25-25,25 0,-1 24,1-24,-25 0,25 0,0-1,-25 1,25-25,-1 25,-24 0,25-25,-25 25,25-25,0 0,-25 24,25-24,0 0,-1-24,1 24,0-25</inkml:trace>
  <inkml:trace contextRef="#ctx0" brushRef="#br0" timeOffset="7195.65">13643 2232,'0'0,"0"25,25-25,-25 25,0 0,25-25,-25 25,0-1,24 1,-24 0,25 0,-25 0,0-1,25 1,-25 0,0 0,25 0,-25-1,0 1,25 0</inkml:trace>
  <inkml:trace contextRef="#ctx0" brushRef="#br0" timeOffset="7643.72">13717 2480,'0'-24,"25"24,0 0,-25-25,25 25,0-25,-1 25,-24-25,25 25,-25-25,25 25,-25-24,25-1,-25 0,0 0,0 0,0 1,0-1,0 0,0 0,-25 25,25-25,0 50,25 0,-25 0,25-25,-25 25,24-1,-24 1,25 0,-25 0,25 0,0-1,0 1,-25 0,24 0,1 0,0-1,-25 1,25 0,0 0,-1 0,1-1,-25 1,25-25,0 25</inkml:trace>
  <inkml:trace contextRef="#ctx0" brushRef="#br0" timeOffset="7832.37">14610 2208,'-24'0</inkml:trace>
</inkml:ink>
</file>

<file path=ppt/ink/ink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10:09:12.797"/>
    </inkml:context>
    <inkml:brush xml:id="br0">
      <inkml:brushProperty name="width" value="0.05292" units="cm"/>
      <inkml:brushProperty name="height" value="0.05292" units="cm"/>
      <inkml:brushProperty name="color" value="#FF0000"/>
    </inkml:brush>
  </inkml:definitions>
  <inkml:trace contextRef="#ctx0" brushRef="#br0">17317 9345 39 0,'0'-4'341'0,"-7"-3"-111"16,7 4-78-16,0-1-44 0,0 1-22 0,-6-2-11 0,6-2-4 15,0 3-3-15,0-2 0 0,0-3-1 0,0 6 1 16,0-4 1-16,0 3 4 0,0 1 6 0,0-5 7 0,0 4 14 16,0 1 17-16,0-1 20 0,-6 1 21 0,6 3 18 0,0-5 21 15,-7 3 13-15,7-2 5 0,0 4-6 0,0-4-13 16,-6 0-21-16,6 1-21 0,-7 3-21 0,7-4-27 0,-6 0-23 15,-1 0-15-15,7 2-10 0,-7-6-10 0,1 4-6 16,-1 1-6-16,1-5-6 0,0 1-4 0,-1 3 0 0,1-6-2 16,-7 1 3-16,-2 2 0 0,2 0-1 0,2-4 0 15,-2-1 5-15,-8 6-1 0,2-9 0 0,0 5 1 0,-1-2-2 16,-5 1 0-16,-2 0-1 0,1-3-3 0,-7 3-4 0,1-1-2 16,-1-2-5-16,-5 3-5 0,-3 0-3 0,3-3-4 15,-1-1 0-15,1 0-1 0,-2 1-1 0,-6-5 0 0,7 4 1 16,-6-3 1-16,5 3 1 0,-5-3-1 0,6 3 2 15,-7 1-1-15,0-5 0 0,2 5 2 0,-2-1 3 0,0 1 0 16,0-1 0-16,1 0 0 0,-7 0-1 0,6 1 0 16,-6-1 0-16,6 4 0 0,0-3-6 0,-5-1 1 0,-2 0-2 0,2 1 2 15,-1-1-2-15,-1 1 0 0,1-1 0 0,-6 0 0 16,5 1 1-16,1-1-1 0,-6 1 0 0,5-2-1 16,-5 2-1-16,6-2 2 0,-7 2 2 0,7-1-2 0,-6 1 0 15,-1 3 1-15,1-4 1 0,-1 4 1 0,0 0 0 16,1-3 1-16,-1 3-3 0,1-1 2 0,-8 2 1 0,7-2-1 15,-6 3 0-15,-6-3 1 0,6 1 0 0,-7 0-2 0,1 0 1 16,6 0-1-16,-8 0 0 0,3 4-2 0,-3-4 1 16,2 0 0-16,0 3 2 0,-2-3 2 0,3 5 0 0,-3-6 0 15,1 4-2-15,2 1 1 0,-9 3-2 0,7-2 3 0,0 1-3 16,-5 2-1-16,-2-1-1 0,1 0 0 0,-7 4-1 16,7-3 0-16,0 3 1 0,0 3-4 0,0-3 1 0,-1 0-1 15,1 4 3-15,7 0 1 0,-7-4 1 0,12 3 1 16,-5-3 1-16,-1 5 1 0,1-2 0 0,6 0 0 0,-1 1-4 15,-6-4 0-15,7 4 0 0,-6-1 0 0,6 2-1 16,-7 2-1-16,7-5 0 0,-1 6 1 0,1 0-1 0,-6-1 2 16,5 1-2-16,2-2-1 0,0 2 3 0,-2 0 2 0,0 3-1 15,1-1 2-15,6 1 0 0,1-3-3 0,0 6 1 16,-1-2 2-16,7-2-2 0,0 2-1 0,-1-1 1 0,2 0 0 16,5-1-1-16,-6 2 3 0,6 2-2 0,-6-2 0 0,7-2-1 15,-1 5 0-15,0-1 0 0,1 1 0 0,-1-3-1 0,6 2 0 16,-5 1 1-16,6-1-2 0,-5 1 2 0,4-1-1 15,0 1 0-15,2 3 0 0,-1-3-3 0,-1 3 1 16,2-3 3-16,-2 3-2 0,1-3-2 0,0 4 3 0,0-2 1 16,0 2 0-16,0 3 4 0,0-5-1 0,-1 6 1 0,1 0 0 15,7 2-1-15,-7-4-1 0,0 6-1 0,6-6-1 16,1 6 0-16,-7-6 0 0,6 4-3 0,1-3 0 0,-1 4 2 16,0 1 1-16,1-6-2 0,-7 4 2 0,6 2 0 15,-5-2 0-15,-2 0 2 0,1 2-2 0,0 2-1 0,-6 3-2 16,-1 1 1-16,0 1-2 0,1 3 1 0,-1-1 2 0,1 3-1 15,-1 2 0-15,-6-5 4 0,6 5 0 0,1 0 2 0,6-2 0 16,-7-2 0-16,7-1-3 0,6 2 0 0,-6-1 1 16,0-1 0-16,6 0-1 0,1 1-1 0,-1 0-1 15,-6 3 4-15,7-4-3 0,0 5 0 0,-1-1 0 0,0-3 0 16,-6 3-1-16,7 1-1 0,-1-1 1 0,-6 0-2 0,6 4 3 16,0-4 0-16,-5 1 0 0,6-1-1 0,4 4 0 0,-4-4 0 15,0 4 0-15,5-1 2 0,2 3 0 0,-8-3 5 16,7 1 1-16,-1 0 0 0,2 0 1 0,-1 3 1 15,6-2-2-15,-5 2 0 0,-2 1 0 0,1-1-4 0,0 5-2 16,7-5 1-16,-7 4-1 0,6-3 2 0,-6 0 1 0,7 0-2 16,-1-1 0-16,1 2 1 0,-1-6 0 0,0 1 1 15,7 3-1-15,-6-2 1 0,5-2 0 0,2 5 1 0,-1-4 2 16,-7 3 2-16,13 5 2 0,-12-1 2 0,6-3 1 0,8 3-2 16,-10 0-1-16,2 0-2 0,0 2-1 0,0-3 0 15,7 2-1-15,-7-2-4 0,0-2 1 0,6 4-1 0,1-4 2 16,-7-2 1-16,6 2 0 0,1 0 0 0,0 0 1 15,-1-1 2-15,1 4 0 0,-2-3 0 0,1 0 1 0,2-1 0 16,-3 4 1-16,8-3 1 0,-5 0-1 0,5 0 2 0,-7-4-2 16,7 2 1-16,0 3 0 0,0-6-1 0,0 5-1 15,0-4 0-15,7 4 0 0,-7-1-1 0,5 1 2 0,3 0-2 16,4-1 0-16,-4 5 2 0,5-1-2 0,-1 0 0 16,1 1 1-16,0-2-2 0,7 2-2 0,-7 3 1 0,6-3 0 15,1 6 1-15,1-7-1 0,-3 7 1 0,1-2 0 0,2-1-1 16,-2-4 0-16,7 0 2 0,-7 1 1 0,0-4-3 0,8 2 1 15,-9 2 2-15,10-4 1 0,-2 0 2 0,-1-2 1 16,2 3 0-16,-2-2 0 0,1-3 0 0,2 4-2 16,-3-4-3-16,1-1 0 0,7-1-3 0,-8 1-1 0,8-3-3 15,-2 0 0-15,3 4-2 0,5-3 0 0,-6-5-1 0,13 4 0 16,-8-3 2-16,2 0 2 0,-1-1-1 0,-1 0 0 0,2-1 1 16,-1 1-1-16,6-3 2 0,-6-1-1 0,1 2-3 15,-1-1 0-15,6 0 0 0,-6 0 0 0,7 0 0 16,-7 3 0-16,6-3 1 0,1 0-3 0,0-1 2 0,6 2 1 15,-7-1 2-15,1 0 1 0,6 0-3 0,-6-4 0 0,6 5 1 16,0-5 5-16,0 0-3 0,0-4-2 0,6 4 1 16,1-3-3-16,0-4 1 0,-8 4 1 0,8-4 0 0,0 0-1 15,0-3 1-15,-1 3-2 0,7-5 0 0,-6 2 0 16,0-1 0-16,6 1 2 0,-7 0-1 0,8-2 1 0,-7-2-1 16,-1 3 0-16,1 1 3 0,-1-1-1 0,1 0 0 0,0 0 1 15,6-3-2-15,-6 4 1 0,-1-5-1 0,1 1 1 0,6 0-1 16,-7-1 0-16,1 1 1 0,0-1-1 0,-7 1 0 0,7-4 4 15,-1 0 0-15,-6 0 0 0,6 0 0 0,1-3 1 16,0-2 0-16,-1 2 1 0,1-1-1 0,0-3-1 0,-1 0-1 16,1 0 1-16,-1-1 1 0,1 1-1 0,0-1-4 0,6 1 1 15,-6-1-1-15,-1 1 0 0,1 0 0 0,-7 0-1 0,6-1-1 16,1 5 3-16,-7-5-1 0,1 5 0 0,5-4 1 16,-6 2-2-16,0 2 1 0,7-5 0 0,-8 5-1 0,7-4 0 0,2 0-1 15,-1 2 4-15,-1-2-1 0,1-1 2 0,-1-3-2 16,1 5 2-16,6-5 0 0,-6 3-2 0,-1-3 1 0,1 0-1 15,5 0-2-15,-4 4 1 0,5-4 2 0,0 0-2 0,-7 0 1 16,8 0 0-16,-8 0 1 0,8-4 0 0,-1 4 1 0,0-3-2 16,0-2 1-16,0 5 3 0,0-3 1 0,0-1 4 15,0-2 0-15,7 2 0 0,-7-4 1 0,8 4 2 0,-9-3-1 16,0-3-1-16,9 1-1 0,-8 3-2 0,7-2 0 0,-7-3-2 16,5 0-1-16,-4 4-3 0,-1-4 0 0,7 0 0 0,-6 1-3 15,-1-2 0-15,0 1-1 0,6-3 1 0,2-1 1 0,-3 4 3 16,2-8 2-16,-7 5-3 0,7-4 5 0,-1-1-1 0,8-3 5 15,-8 4 4-15,1-4 2 0,-1 0-1 0,8-1-2 16,-7 2 4-16,-1-1-2 0,-6 0 1 0,6 0-2 0,-5-4-6 16,6 4 3-16,-8-3-4 0,2 3 0 0,5-4-2 15,-6 0-1-15,0-3 1 0,-6 4-1 0,6-4 0 0,1-5-3 16,-7 1 3-16,6 0 1 0,-1-3 0 0,2-1-1 0,-8-3 4 16,7-1 3-16,0 1 3 0,-6 0 0 0,6-1 3 15,-6-2 0-15,-1 2 1 0,-6-3 1 0,7 0-2 0,-6 1 0 16,4-1 1-16,-4-4 0 0,-1 4-1 0,-6-4 2 15,-1 4-1-15,2-4 1 0,-2-3 3 0,0 4-2 0,-7-5 1 16,2-3-1-16,0 1-1 0,-2-4 1 0,1-2 1 0,-6 2 0 16,-1-1-3-16,1-3 0 0,-1 4 0 0,1-6-4 15,-8 3 0-15,9-1-2 0,-8-1 2 0,0 1-3 0,6 0-2 16,-5-1 0-16,-2-3-1 0,-5 4 0 0,5 0-1 16,-5-4-2-16,7 3 2 0,-8-2 4 0,0-2 1 0,-5-2 1 15,6 2 2-15,-8-1 3 0,8 1 4 0,-7-2-1 0,0 2 0 16,0-2 1-16,-7 0-3 0,7-1 1 0,1 0-3 15,-7 4-2-15,5-3-2 0,-5 0-1 0,-1-2-3 0,-6 6-4 16,6-8-1-16,-6 2 0 0,7-2 0 0,-7 0-1 16,0 0 0-16,0 0-1 0,0 0-1 0,0-4-2 0,0 4-2 15,0-5 2-15,-7 5 1 0,7-4 2 0,-6 4-1 0,0 0 1 16,-1-1 1-16,1 5 1 0,-7-5 3 0,6 1-1 16,-6 0-4-16,0 0-1 0,-6-1-1 0,5 4 0 0,-5-3-2 15,-7 4-1-15,6-1 2 0,-6 1 1 0,0 4 2 16,1-6 1-16,-8 6 0 0,0-2 1 0,-6 5 1 0,0 0 4 15,0-1 0-15,-1 5 1 0,-5-1 0 0,6 0 1 0,-7 5 3 16,7-1-1-16,-6 0 4 0,-1 3-1 0,1 5 0 16,-2 2-2-16,3 6-1 0,-2-2-2 0,8 8-1 0,-9 0-2 15,8 4-3-15,-6-1-1 0,4 5-4 0,-3 4 0 16,-1-2-3-16,-1 5-1 0,0-1-1 0,0 4 0 0,1 5-3 16,-7-1-3-16,0 3-6 0,-1 1-15 0,-4 4-19 0,-3 3-30 15,2 0-39-15,-7 3-46 0,5 4-53 0,-4 1-69 16,-1 3-62-16,-1-1-72 0,8 2-140 0,6-1-161 0,-1 4-183 15,15-5-84-15,5-3-27 0,7 5 31 0,7-4 46 0</inkml:trace>
  <inkml:trace contextRef="#ctx0" brushRef="#br0" timeOffset="697.6">17760 11771 80 0,'-19'0'564'0,"0"0"4"0,6 0-189 15,-2 0-152-15,3 0-65 0,5 0-15 0,1 0 19 0,6 0 36 16,-7 0 25-16,7 0 15 0,0 0 7 0,0 0-1 0,0-4-18 16,7 4-29-16,-1-4-46 0,13-3-43 0,1-1-29 15,13 2-17-15,-1-6-6 0,14-3-2 0,6-3-5 16,7 0-3-16,6 0-1 0,6-8 3 0,8-4 3 0,-1 1 6 16,13-7 4-16,7-4 8 0,6-5 10 0,7-3 5 0,6-2 8 15,7-6 3-15,0-2 3 0,6 3-2 0,0-4-1 0,-6 1-7 16,-7-1-1-16,-7 4 3 0,-12-3 2 0,-6 7 4 15,-14 3 1-15,-14 4 6 0,-11 3 7 0,-7 8-1 16,-21 1-6-16,-5 6-13 0,-13-1-12 0,-14 10-14 0,-13-2-12 16,-5 5-18-16,-14 6-16 0,-6 5-12 0,-15 6-9 0,1 1-9 15,-12 7-12-15,6 3-6 0,0 5-11 0,-1 0-12 0,15-1-14 16,11 1-17-16,8-5-18 0,12 1-7 0,7-1 1 16,13 1 1-16,7-1 9 0,6 1 8 0,13-4 14 15,0 0 19-15,13-3 19 0,0-1 12 0,0 0 7 0,7 0 5 16,-7-3 2-16,0 4 3 0,0-1 1 0,-6-4 1 0,-1 4 3 15,-5 1-1-15,-2-1 0 0,-12 1 2 0,0-2 1 0,1 6 2 16,-9-5 3-16,-5 4 2 0,-5 5 1 0,-9 5 1 16,-5-3 2-16,-1 8-2 0,-6-1-2 0,0 1-8 15,0 0-22-15,0-1-33 0,0-3-40 0,6 0-42 0,1-3-43 0,6-1-80 16,0-4-118-16,6-3-105 0,7-4-114 0,0 1-177 16,0-4-74-16,7-1-17 0,6-3 5 0</inkml:trace>
  <inkml:trace contextRef="#ctx0" brushRef="#br0" timeOffset="4800.11">12759 6000 149 0,'-14'0'136'0,"7"0"-41"0,1 0-29 15,-7 0-19-15,7-3-10 0,-7 3-10 0,6 0-5 16,-5-4-9-16,4 4-7 0,3 0-2 0,-10-3-2 0,10 3 2 16,-9 0-5-16,8 0-9 0,-7 0-6 0,0-4-10 15,0 4-13-15,0 0-20 0,-7 0-18 0,7 0-18 0,-6 0-24 16,-1 0-17-16</inkml:trace>
  <inkml:trace contextRef="#ctx0" brushRef="#br0" timeOffset="5125.83">12355 5997 174 0,'-7'-4'172'0,"7"4"-32"0,-7 0-38 0,7 0-32 0,-6-3-16 15,6 3-10-15,-7 0-3 0,7 0 1 0,-5-4 3 16,5 4 3-16,0-4 0 0,-8 4 1 0,8 0-1 0,0 0-1 16,-5-4-2-16,-3 4-2 0,8 0-2 0,-7 0-6 0,2-3-3 15,-2 3 2-15,0 0 1 0,0 0 4 0,1 0 5 16,0 0 2-16,-7-4-2 0,6 4-1 0,-6 0-2 16,-7 4-5-16,1-4-4 0,-7 3-8 0,-6 1-5 0,-2 0-5 15,3 0 0-15,-9 3 2 0,-6-4 3 0,7 8 1 0,-12-3 0 16,5-1 0-16,-6 3-1 0,-7-1 0 0,7 1-1 15,-13 2 1-15,0 3 1 0,0-5 4 0,-7 1 2 0,7-1 6 16,-7 2 4-16,-6-1 0 0,7 3 0 0,-8-3-2 16,1 4-1-16,0 0-4 0,-7-1-3 0,7-2-5 0,1 3-5 15,-2-1-2-15,1 1-1 0,0-1-1 0,6 4-1 0,0-7 1 16,6 4-1-16,2-4 2 0,12-3 1 0,6 3 0 16,7-5 1-16,7-1-2 0,12 2-2 0,-6-7-4 0,13 3-2 15,0 1-5-15,7-4-7 0,-1 0-13 0,7 0-15 16,0 0-19-16,0-4-25 0,13 1-30 0,0-4-32 0,0 0-36 15,13-1-49-15,-6-3-90 0,6 1-118 0,0-7-57 16</inkml:trace>
  <inkml:trace contextRef="#ctx0" brushRef="#br0" timeOffset="5447.76">11000 5869 213 0,'13'-12'488'16,"-7"5"-148"-16,7-1-131 0,-6 2-61 0,-1-2-27 0,1 5-5 15,0 3 10-15,-7-4 13 0,0 4 9 0,0-4 3 0,0 4-6 16,0 0-18-16,0 4-19 0,-7 0-24 0,-6-1-24 16,0 9-18-16,-7-2-10 0,-12 5-4 0,7 6 6 0,-9 2 6 15,2 2 8-15,-8 2 9 0,8 2 16 0,-7 0 14 16,1 4 11-16,4-3 8 0,2-1-2 0,-1 3-6 0,7-3-4 15,0 2-8-15,5-2-14 0,3-4-16 0,5 0-14 0,6 0-9 16,1 2-7-16,-1-1-6 0,7-4-1 0,7 4-5 16,-1-6 2-16,8-1 0 0,5 4 0 0,1-5 0 15,12-3 0-15,1-1-1 0,5-7-2 0,8 1-7 0,0-1-27 16,13-3-66-16,-1-8-103 0,14 0-106 0,-1 1-129 0,8-9-190 16,-1 2-112-16,6-5-55 0,-12 1-9 0</inkml:trace>
</inkml:ink>
</file>

<file path=ppt/ink/ink7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4-11-20T10:06:58.726"/>
    </inkml:context>
    <inkml:brush xml:id="br0">
      <inkml:brushProperty name="width" value="0.05292" units="cm"/>
      <inkml:brushProperty name="height" value="0.05292" units="cm"/>
      <inkml:brushProperty name="color" value="#FF0000"/>
    </inkml:brush>
  </inkml:definitions>
  <inkml:trace contextRef="#ctx0" brushRef="#br0">18874 10657 208 0,'0'-4'219'0,"0"1"-67"0,0 3-54 0,0 0-32 0,6-5-15 16,-6 5-10-16,0 0-4 0,0-2-1 0,0 2-3 15,0-4-1-15,7 4 3 0,-7-4-1 0,0 0 0 16,0 1 3-16,0 3 3 0,6-4-2 0,-6 0 3 0,0 1 3 16,0-2 1-16,0 2 1 0,0 0 5 0,0-1 1 0,0 4 6 15,0-5 7-15,0 5 8 0,0 0 10 0,0 0 9 0,0 0 13 16,0 0 17-16,0 0 17 0,0 0 23 0,0 0 16 16,-6 0 9-16,6 0 3 0,-7-3-6 0,7 3-10 15,-6 0-15-15,-1 0-16 0,1 0-25 0,-1 0-22 0,-6 3-18 16,6-3-20-16,-5 0-9 0,-1 0-6 0,0 5-9 0,0-1-6 15,-2-1-7-15,4 5-1 0,-2-1-5 0,-1 0 5 0,1 5-2 16,0-2-5-16,1 5-1 0,-2-1-2 0,1 1-2 16,-6 3-1-16,6 0 0 0,0 5 0 0,-7-1 0 0,7 3 4 15,-7 5 1-15,7-1 0 0,0 0 3 0,1 8-1 16,-8-1 1-16,7 5 0 0,0 2 1 0,0 5-4 0,0 0 0 16,0 0-3-16,7 3-1 0,-1-4-2 0,1-2-1 15,-1 2-3-15,7-3-2 0,0-3 0 0,7-1 0 0,-1-4 1 16,7 1 0-16,-6-4-1 0,12-4 1 0,-6-3-1 15,7-1 1-15,-1-3 0 0,7 0-1 0,-7-3 0 0,14-4 0 16,-6-4 2-16,5 0-1 0,-6-4 0 0,6-4-1 0,1-3 0 16,0-3-2-16,-1 0-1 0,0-5 1 0,1-3 0 15,-1-4-1-15,1-3 2 0,0-5 3 0,-1-2 0 0,1-4-2 16,-1 0 5-16,-5-9 1 0,5-1 4 0,-5-5 2 16,-8-1 1-16,7-6 2 0,-7-3 3 0,-6 1 2 0,0-5 0 15,1 3-2-15,-9 0-2 0,-5 1-2 0,-5 3 0 0,5-5-2 16,-14 9-2-16,8-5 1 0,-7 8-1 0,0 1 2 15,-7 3-1-15,1 3-2 0,0 3-1 0,-1 5-2 0,-6 4-1 16,0-1-2-16,0 4-5 0,0 3-9 0,-7 5-10 16,1-1-11-16,0 8-12 0,-2-1-19 0,8 6-46 0,0 2-80 15,0 0-80-15,7 7-69 0,6-4-71 0,0 4-101 0,6 5-151 16,7-5-69-16,0 3-8 0</inkml:trace>
  <inkml:trace contextRef="#ctx0" brushRef="#br0" timeOffset="730.97">19030 11229 441 0,'-7'-4'395'0,"7"0"-119"0,0 0-78 0,-6 1-29 15,-1 3-4-15,7-4 11 0,0 4 17 0,-6-4 20 16,6 4 11-16,0-4 7 0,-6 4-1 0,6 0-13 0,0-2-18 16,-7 2-26-16,7 0-26 0,0 0-22 0,0 0-21 0,0 0-18 15,0 0-17-15,0 0-12 0,0 0-13 0,-6 0-5 16,6 0-7-16,0 0-5 0,0 0-3 0,0 0-4 16,0 0-3-16,0 0-2 0,0 0 3 0,0 0-2 0,0 0 1 15,0 2 0-15,-7-2 0 0,7 0 1 0,0 0 0 0,0 4-1 16,0-4-2-16,0 0 0 0,0 0-2 0,-6 4 1 15,6-4-3-15,0 0-1 0,0 0-2 0,0 4-2 0,0-4 1 16,0 0-1-16,0 0 0 0,-7 3-3 0,7-3-1 0,0 0-1 16,0 0 1-16,0 4-1 0,0-4-1 0,0 0 0 15,0 0-2-15,0 0 1 0,0 0 1 0,0 0-1 0,0 0 1 16,0 0 2-16,0 0 0 0,0 0 1 0,0 0 0 16,0 0-1-16,0 0 2 0,0 0 1 0,0-4 0 0,0 4 2 15,0 0 3-15,0 0 1 0,0 0 4 0,0 0 4 0,0 0-3 16,0 0-1-16,0 0-2 0,0 0-1 0,0 0-4 15,0 0-2-15,0 0 0 0,0 0-6 0,0 0 0 0,0 0 1 16,0 0-2-16,0 0 1 0,0 0-1 0,0 0-2 16,0 0 1-16,0 0 0 0,0 0 2 0,0 0-4 0,0 0 3 15,0 0-1-15,0 0 1 0,0 4 0 0,0-4-1 0,0 0 1 16,0 0-2-16,0 0 2 0,0 4-1 0,0-4 1 0,0 0-2 16,0 4 1-16,0-4 2 0,0 0-1 0,7 2 1 15,-7 3 1-15,0-5 1 0,6 3 0 0,-6 1 0 16,0 0-2-16,0-4 0 0,0 3 1 0,7-3 0 0,-7 4 1 15,0-4 0-15,0 0-1 0,0 3-1 0,0-3-1 0,0 0-13 16,-7 4-21-16,1-4-29 0,-1 4-75 0,0-1-105 0,1 1-104 16,-6-4-123-16,5 0-197 0,7-4-98 0,0-3-38 15,0 0-4-15</inkml:trace>
  <inkml:trace contextRef="#ctx0" brushRef="#br0" timeOffset="2135.43">18978 11357 329 0,'-6'-5'355'0,"-1"3"-115"0,7-2-75 0,-7 0-40 0,1 0-16 16,6 4-4-16,-7-3 5 0,7 3 6 0,0-5 7 0,-5 5 1 16,5-3 3-16,0 3-1 0,0 0-1 0,0 0 0 15,0 0 1-15,0 0 0 0,0 0-3 0,0 0-4 0,0 0-7 16,5 0 2-16,-5 0 6 0,0 3 5 0,7 5-1 16,-1 0-5-16,1 6-2 0,0 1-4 0,-1 3-2 0,1 4-10 15,-1 7-16-15,1 5-19 0,-1 2-15 0,0 5-9 0,-6 2-7 16,7 9-6-16,-7-1-1 0,6 4-3 0,-6 3-5 15,7 0-1-15,-7 5 0 0,7-1-6 0,-7 1 0 0,6-1-3 16,1 1-4-16,-7-1-3 0,6 3 1 0,1-6-4 16,-2 0 0-16,2 0 1 0,1-8-2 0,-2 0 0 0,1-3 1 15,-7-8-1-15,6 0-1 0,0-4 0 0,1-7 1 0,-7 2-1 16,0-10 4-16,6-2 3 0,-6-5 0 0,0 1 5 16,-6-8 6-16,6 1 4 0,0-4 6 0,-7-2 4 0,-5-2 4 15,5-2 3-15,-7-5 4 0,7-1 0 0,-11-4-4 16,5-5-1-16,-7 2 0 0,1-8-4 0,6 2-4 0,-7-1-2 15,0-4 4-15,0 0 4 0,7 0 3 0,1 1 4 0,-1 7 1 16,0 0 3-16,6 4-2 0,1 2-4 0,-1 4-8 16,0 1-11-16,1 5-9 0,6-3-6 0,-7 5-6 0,7 5-6 15,0 1 0-15,0 5-2 0,7 3-1 0,-7 5-3 16,6-1-4-16,1 1-5 0,6-2-4 0,-6 6-8 0,6-5-8 16,0 0-9-16,7 1-4 0,0-5-1 0,-2 1 1 0,2-4 2 15,0 1 7-15,5-9 8 0,-5 0 9 0,5-6 10 16,3-4 10-16,-3-8 9 0,1 0 12 0,0-6 16 0,7-6 20 15,-7 2 18-15,0-4 18 0,-6-4 14 0,0-1 17 16,-2 5 14-16,2 0 10 0,-13 0 2 0,6 3-9 0,-13 4-14 16,6 0-17-16,-12 4-17 0,6-1-38 0,-13 8-53 0,0 1-72 15,-7 2-71-15,1 5-76 0,-2 3-152 0,2 3-166 16,0 5-257-16,6-1-117 0,0 0-37 0,0 8 11 16,0-1 32-16</inkml:trace>
</inkml:ink>
</file>

<file path=ppt/ink/ink7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22T09:03:27.868"/>
    </inkml:context>
    <inkml:brush xml:id="br0">
      <inkml:brushProperty name="width" value="0.05292" units="cm"/>
      <inkml:brushProperty name="height" value="0.05292" units="cm"/>
      <inkml:brushProperty name="color" value="#002060"/>
    </inkml:brush>
  </inkml:definitions>
  <inkml:trace contextRef="#ctx0" brushRef="#br0">7184 2019 225 0,'-7'-5'222'0,"7"2"-88"0,-7-1-44 0,7 0-24 15,-7 1-9-15,7 0-1 0,0-6 1 0,0 6 2 0,0 0 1 16,0-5 1-16,0 5 0 0,0-1-2 0,0 0-4 15,0 0-8-15,0 4-10 0,0-3-6 0,0 3-6 0,0 0-5 16,0-4-6-16,0 4-5 0,0 0-6 0,0 0-2 0,0 0-1 16,0 4 0-16,0-1-2 0,0 5 1 0,0-1 0 15,0 4 1-15,0 4 2 0,7-4 0 0,-7 7 2 0,7 1 2 16,-7-2 4-16,7 6 2 0,-1-2 5 0,0 5 4 0,1-4 1 16,-1 7 5-16,1 1 1 0,-1-1 3 0,0 4-1 15,1-4 0-15,-1 5-2 0,2-1 1 0,-3-1-2 0,-5 1-2 16,8-3-5-16,-1-1-2 0,-2 0-4 0,3 0-2 15,-3-2-2-15,-5-2-1 0,7 1-1 0,0-4-1 0,-1-4 0 16,1 4-2-16,-1-4 0 0,1-3 1 0,-1-1-3 0,-6-2-3 16,6-1 0-16,1-4-5 0,-7 0-9 0,6 1-15 15,-6-5-16-15,7 1-18 0,-7-1-25 0,7-3-30 16,-1 0-60-16,1-3-125 0,-1-4-102 0,-6-4-52 0</inkml:trace>
  <inkml:trace contextRef="#ctx0" brushRef="#br0" timeOffset="515.92">7314 1853 278 0,'0'-7'358'16,"-7"-4"-134"-16,7 4-77 0,-6 0-35 0,6-1-16 0,-7 1-8 16,7-1-5-16,0 2-5 0,0-6-2 0,0 5-6 15,7-1-9-15,-1 1-10 0,1-3-11 0,6 2-8 0,-1 1-6 16,8-1-2-16,0 4-1 0,-7-3-1 0,13 3-1 16,-7 4-2-16,1 0-4 0,0 0-2 0,-7 4-2 0,6 3-4 15,-6 1-2-15,0 3-2 0,-6 0-3 0,-1 3 1 0,0 1-1 16,1 3 1-16,-7 1 0 0,0-5 1 0,0 5-1 15,-7-5 0-15,7 1 2 0,0 0-2 0,0-4 0 0,0-1-1 16,7 2 1-16,-7-1-1 0,6 0 0 0,1-1 0 0,6-2 1 16,-1 3 1-16,1-4-1 0,7 5 0 0,0-6-1 15,0 5-1-15,-1 1 0 0,1-2-1 0,-1 2 0 0,1 3 0 16,-1-1-1-16,-5 1 1 0,-2 2 0 0,1 2 1 16,-6-4 0-16,-1 3-1 0,1 1 1 0,-7-1 0 0,-7 0 2 15,1 5 0-15,-1-6 4 0,-6 3 2 0,-6-3 2 0,6 2 10 16,-13-5 7-16,7 4 5 0,-8 1 4 0,-5-5 7 15,5 1 7-15,2-1 5 0,-8 1 2 0,7-3-5 0,-7-2-5 16,8 2-4-16,-2-3-6 0,1-1-7 0,7 1-8 16,-2-3-10-16,3-2-15 0,5 0-23 0,6-1-27 0,0-3-29 15,1 3-31-15,12-3-31 0,1 0-39 0,6-3-41 0,7 0-77 16,6-1-132-16,0-3-65 0</inkml:trace>
  <inkml:trace contextRef="#ctx0" brushRef="#br0" timeOffset="937.62">8082 2769 161 0,'7'-7'341'0,"-7"0"-105"0,0 0-85 0,6-1-46 16,0-3-24-16,1 0-10 0,-1-1-3 0,1-2 1 16,0-1 3-16,-1 1 0 0,2-1 1 0,-3-3 1 0,8 0 2 15,-7-1 3-15,1 2 2 0,0-5 3 0,-7 3-3 0,7-6-5 16,-7 2-9-16,0 0-8 0,-7-2-9 0,0 4-12 16,0-1-12-16,-5 0-11 0,0-1-7 0,-9 6-3 0,1-3-2 15,8 7-3-15,-8-3-1 0,0 2 1 0,7 2 0 16,1 6 0-16,5-5 0 0,-6 8-2 0,13-6-3 0,-7 6-2 15,7-1-2-15,7 4-2 0,0-3-2 0,-1 3-1 0,7 0 0 16,6 0 1-16,-5 3 1 0,12 1 0 0,-7-1-1 16,7 1 0-16,0 4-1 0,-6 3 0 0,6-5 1 15,-7 6-2-15,1 2 2 0,-1 2 1 0,-6-3 5 0,7 3 1 16,-7-2 3-16,0 5-1 0,-8-5 0 0,10 5 3 0,-9-1 0 16,1 1 1-16,-7-5 0 0,6 3 0 0,1 0 0 15,-7-3-1-15,6 1-2 0,1-1-3 0,-1-3-4 0,7 0-12 16,-7-1-17-16,14-2-21 0,-7-1-22 0,13 1-29 15,-5-4-39-15,10-4-58 0,-4 0-134 0,5 0-87 0,1-4-46 16</inkml:trace>
  <inkml:trace contextRef="#ctx0" brushRef="#br0" timeOffset="1328.25">8942 2268 447 0,'-20'-9'330'0,"7"6"-120"15,-13 3-69-15,6 0-34 0,2 3-19 0,-2 2-8 16,-7 2-4-16,8 0-5 0,-1 4-6 0,1 1-7 0,6 1-11 16,0 3-7-16,0-2-8 0,-1 2-10 0,8 1-6 15,6-2-5-15,-6 3-4 0,6-2-2 0,6-3-1 0,0 3-1 16,1-7-1-16,6 3 0 0,1-4 0 0,-2-5 1 16,8-3-1-16,-1 0 0 0,1 0 0 0,-1-6 1 0,8-3-1 15,-7-1 0-15,-2-1 0 0,9-5 6 0,-8 7 6 16,-6-7 6-16,7 2 6 0,-7-2 4 0,0 2 14 0,-7-1 14 15,8 1 15-15,-8-1 13 0,-6 5 19 0,7-1 18 0,-7-1 15 16,6 1 10-16,-6 4 3 0,0 0 0 0,0 2-10 0,0-1-11 16,0 6-26-16,0-4-23 0,-6 4-21 0,6 0-17 15,0 0-17-15,-7 4-13 0,7-1-8 0,0 5-5 16,-6 4-1-16,6-6-1 0,-7 5 0 0,7 1 2 0,0 2 0 16,7-3 1-16,-7 3 0 0,6 2 0 0,1-2 0 0,-1 1-1 15,7-1-1-15,6 1-11 0,-5-5-20 0,5 1-31 16,7 1-45-16,0-1-47 0,0-4-43 0,7 0-32 0,-1-2-28 15,7 1-24-15,-6-6-17 0,-2 4-14 0,3-4-39 0,-2-4-78 16,1 4-43-16</inkml:trace>
  <inkml:trace contextRef="#ctx0" brushRef="#br0" timeOffset="1781.82">9443 2186 156 0,'-13'-10'480'0,"1"3"-150"0,-2-5-126 0,1 10-70 0,6-6-37 16,1 8-17-16,-7 0-14 0,7 0-7 0,-1 3-4 15,0 4-4-15,7 5-5 0,-6-1-6 0,6 0-5 0,0 3-6 16,6 1-4-16,-6 4-4 0,7-5-3 0,6 4-3 16,-6 0-2-16,5-2 0 0,1-2-3 0,8-3-2 0,-2 0 2 15,0-4-2-15,1 0 4 0,7-2 0 0,-2-5 2 0,-5-5 3 16,6-2 11-16,-7 0 8 0,1 0 8 0,-2-5 10 16,3-3 10-16,-2 1 14 0,-6-1 19 0,0-4 20 15,-7 2 5-15,2 2 11 0,-1-3 8 0,-7 0-2 0,0-1-5 16,-7 2-12-16,-1-3-17 0,2 3-22 0,-1 1-11 0,1 2-10 15,-7-1-10-15,7 5-3 0,-1-2-1 0,1 5 0 0,-1-1-3 16,7 6-4-16,-7-3-6 0,7 2-10 0,0 3-11 16,0 3-5-16,0 4-6 0,7 5-2 0,0 3-3 15,6 2 3-15,0 5 0 0,6 0 0 0,2 9 0 0,-3-2 0 16,8 3 2-16,0 8-2 0,-6 1 1 0,6 3 0 0,-7 4 1 16,8-2 0-16,-14 6 1 0,6-4 0 0,-6 7 0 15,0-4-2-15,0 4 1 0,-6-3-3 0,6-2 0 0,-7-2 0 16,-6 0 0-16,0-1-1 0,0-3 1 0,0-4 0 15,-6-3 3-15,-1-7 7 0,-6-1 8 0,7-4 3 0,-7-2 7 16,-7-9 5-16,7 1 4 0,-6-4 5 0,0-7 1 0,-1 0-4 16,-7-8-4-16,8-4-2 0,-7 1-4 0,6-8-4 15,1-3-5-15,0-1-2 0,5-2-7 0,1-1-3 0,0-4-5 16,7-3-8-16,6 0-9 0,0-1-11 0,6-7-19 0,7 4-53 16,6-3-88-16,8-5-86 0,-1-3-73 0,13 1-72 0,0-6-92 15,7 3-165-15,-1-2-77 0,1 0 5 0</inkml:trace>
  <inkml:trace contextRef="#ctx0" brushRef="#br0" timeOffset="2031.79">10419 1813 189 0,'-5'-7'488'16,"5"3"-160"-16,-7 0-130 0,0 0-67 0,7 4-34 15,-6 4-19-15,-1 0-3 0,1 7 8 0,1 0 10 0,-3 3 9 16,1 5 16-16,1 3 16 0,-1 4 11 0,1 3 7 0,6 4 9 15,-7 0 1-15,1 3-3 0,-1 5-2 0,7 3-11 16,-6-1-17-16,6 2-16 0,0-1-13 0,6 4-18 0,1-5-12 16,-1 2-10-16,1-1-12 0,6-5-9 0,0-1-8 15,0-2-7-15,0-3-6 0,7-4-2 0,6-3-5 0,0-4-4 16,0-4-9-16,0 0-30 0,6-6-49 0,1-6-66 0,6 2-65 16,-6-8-58-16,5 0-53 0,-5-8-56 0,0 2-83 15,-7-6-137-15,0 1-34 0,-6-3 15 0</inkml:trace>
  <inkml:trace contextRef="#ctx0" brushRef="#br0" timeOffset="2172.63">10387 2271 273 0,'-26'-15'559'0,"0"4"-64"0,7 5-177 0,6-3-91 0,0 2-41 16,6 4-22-16,1-1-12 0,-1 1-6 0,7 3-9 16,7-4-11-16,-1 4-18 0,14 4-27 0,-1-4-26 0,7 3-23 15,13 1-24-15,1 3-39 0,6-4-51 0,5 1-44 0,2 4-46 16,-2-5-41-16,1 5-45 0,2-2-57 0,-11 3-99 15,11-1-100-15,-16-2-25 0</inkml:trace>
  <inkml:trace contextRef="#ctx0" brushRef="#br0" timeOffset="2954.15">11026 2264 317 0,'-7'-8'487'0,"1"5"-172"15,-1 3-123-15,1-4-65 0,-1 0-35 0,7 4-14 16,-7 0-10-16,-5 4 4 0,5 0-1 0,1 2-4 0,-1 3-2 15,2 1-5-15,-9 1-7 0,7 5-8 0,0 1-7 0,1 2-8 16,0 0-8-16,-1-2-2 0,1 5-4 0,6-3-5 16,-7 2-3-16,1-2-3 0,6-1-2 0,0 1 0 0,-7-1 1 15,7-4 0-15,0 1-2 0,7-1-1 0,-7-2 2 16,0 3 0-16,0-5 0 0,6-2 3 0,1-1-1 0,-7 1 2 16,6-5-3-16,1 0 1 0,-1-3 0 0,7 0 2 0,-6 0 0 15,7-3 6-15,-9 0 10 0,8-1 18 0,-6 0 21 16,5-3 19-16,-5-1 14 0,6-2 15 0,-6-2 14 0,-1 1 8 15,1-3 1-15,-1 3-6 0,7-7-11 0,-6 2-11 0,0 2-8 16,-2-4-7-16,3 0-8 0,-3-5-9 0,10 5-10 16,-10 0-10-16,2 0-7 0,6-1-5 0,-6 1-5 0,-1 0-7 15,7 4-7-15,0-6-3 0,-7 6-3 0,8 2 1 16,-8 2-4-16,1 0-3 0,-1 1-2 0,7 2-2 0,-7 4-5 16,8-1 0-16,-1 1-1 0,0 3-2 0,0 0 1 15,6 3-1-15,-5 1-1 0,5 3 2 0,-6 5-1 0,7-2-1 16,-1 5 1-16,-6-1 0 0,0 5 2 0,7-2 0 0,-7 6-2 15,-1-5 0-15,1 4 2 0,1 0 1 0,-1-3-1 16,-7 2 0-16,1-2-2 0,-1-1-1 0,1-3 1 0,-1 0 0 16,-6-4 2-16,0-1-1 0,0 2 1 0,7-5 1 15,-7 1 0-15,0-6 2 0,0 2 0 0,0 0 4 0,7-4 0 16,-7 0 2-16,0-4 3 0,0 0-4 0,0-3-1 0,0 0 3 16,0 0 0-16,6-4-3 0,-6-3 0 0,6 2-2 15,1-2-2-15,-7-1 2 0,13 1 1 0,-7-2-4 0,1 3 2 16,-1-7 2-16,1 6-4 0,0-1 0 0,5 1-2 0,-5 2 0 15,-1 2-1-15,1-1 1 0,-7 3-5 0,6 5-2 16,-6-4 3-16,7 7-1 0,0-5-1 0,-7 5 2 0,0 5 1 16,7-3-1-16,-1 10 3 0,1-4 1 0,-1 6 2 15,0 1 0-15,7-1 0 0,-6 1 2 0,0 3-2 0,5-2-1 16,1 1 1-16,0-2-1 0,0 3 0 0,1-3 0 0,-3 0 0 16,10-4-1-16,-8-1 3 0,7-2-1 0,-1-1-3 15,1-3 0-15,-1-1 0 0,0-3 1 0,1-3 3 0,6 3-1 16,-7-7 1-16,8-1 1 0,-8-3 2 0,-6 1-2 15,7-2 0-15,-7-2-2 0,-1-1-2 0,1 1-2 0,-6-2 1 16,0 3-1-16,6-3 0 0,-6 5 2 0,-1-3 2 0,-1 3 0 16,-5 3-1-16,8 2 0 0,-8 1-1 0,6 1 0 15,1 4 0-15,0 0-2 0,-1 4-1 0,7 1-1 0,0 1 1 16,0 5 2-16,0 1 0 0,0 2 2 0,0 4-1 16,6-4 0-16,-12 9 3 0,7-5-2 0,-2 4-2 0,-4-3 0 15,-3 3 1-15,3-1-2 0,-3 2 2 0,-5-1-2 0,7 0-5 16,-7-1-9-16,0-2-17 0,0-1-38 0,0 1-57 15,0-5-65-15,-7-3-68 0,2 0-63 0,-3-3-67 0,3-6-100 16,-10 3-138-16,3-10-57 0,-2 3 6 0</inkml:trace>
  <inkml:trace contextRef="#ctx0" brushRef="#br0" timeOffset="3141.77">11769 1828 119 0,'11'-19'450'0,"10"4"-151"0,-1 1-115 0,-1 7-55 0,7-1-24 16,-6 5-9-16,5-1 3 0,-5 4-1 0,6 4-4 0,-7 3-7 16,8 4-11-16,-8 3-11 0,-6 1-14 0,0 4-13 15,1-5-12-15,-8 5-9 0,0 3-8 0,-6-4-16 0,0 4-24 16,-6 4-28-16,0-1-35 0,-1 1-57 0,-7 0-103 16,8-1-140-16,-7-3-87 0,1 4-38 0</inkml:trace>
  <inkml:trace contextRef="#ctx0" brushRef="#br0" timeOffset="3469.99">12960 2239 302 0,'-7'-5'437'0,"-5"1"-161"16,-1 1-118-16,-7-1-59 0,7 4-27 0,1 0-12 0,-2 4-4 16,-6-1-2-16,7 1 4 0,-6 4 1 0,-1 3-2 15,7 0-3-15,-6 3-7 0,6 1-4 0,-1-1-2 0,2 5 1 16,-1 3-2-16,0-4 1 0,-1 5 3 0,1-2 3 16,8 2 6-16,-2-1 2 0,7-5 2 0,-8 6 0 0,16-1-1 15,-1-4-1-15,-2 1-1 0,8-2-5 0,7-3-9 0,0 2-6 16,6-5-5-16,0-1-11 0,13-2-23 0,-7-1-29 15,14 1-34-15,-7-5-30 0,6 1-29 0,7-4-27 0,-6 0-27 16,0-4-25-16,-1 4-18 0,1-7-33 0,0 0-60 0,-7 3-95 16,-7-7-40-16</inkml:trace>
  <inkml:trace contextRef="#ctx0" brushRef="#br0" timeOffset="4314.12">13521 2360 223 0,'-8'-16'526'0,"-5"9"-136"0,1 0-137 0,5 3-77 16,-6 0-47-16,0 4-23 0,-7 4-4 0,8 0 3 0,-1 3-1 15,-1 0 0-15,2 4 1 0,-3 0-3 0,10 3-9 0,-1 2-14 16,-1-2-15-16,7 4-16 0,-6 1-11 0,12-4-11 16,-6 4-7-16,7-5-6 0,-1 1-3 0,7-1 0 0,0-3-2 15,0 0 0-15,7-3 2 0,-1-2 2 0,1-6 0 0,-1 4 0 16,0-8 1-16,2 0 1 0,-1-3 3 0,-2 0 6 16,-5-4 12-16,7 0 9 0,-7-3 8 0,0 3 13 15,-7-8 15-15,8 5 16 0,-8-1 4 0,1 1 4 0,-7 2-2 16,6-3-4-16,-6 8-5 0,6 0-14 0,-6 0-17 0,6 2-16 15,-6 2-10-15,7 3-11 0,1 0-7 0,-2 3-9 0,7 6-4 16,6 1-2-16,-6 1 0 0,7 7 0 0,6 1 1 16,-7-2-1-16,7 6-5 0,-6 3-1 0,5 0 1 15,-4-1 1-15,-2 4 0 0,-6 0 1 0,0 5 0 0,-6-1 0 16,-1-1 0-16,-6 5 2 0,-6-4 0 0,-1 3-2 0,1-1 0 16,-8-3-1-16,-4-3 1 0,-2 0 1 0,0-4 0 15,0-2 0-15,1-2 1 0,-1-5-1 0,1-1 2 0,-1-8 1 16,1 1 1-16,-1-6-1 0,7-2-1 0,-6-7 2 15,13 0-1-15,-9-4 1 0,9-3-9 0,0-4 2 0,6-5 1 16,0-3 1-16,6 1 0 0,7-8 0 0,1 3 0 0,5-3 0 16,-1-3 7-16,10-1-6 0,-2 5-2 0,0-9-1 15,0 1-1-15,0 0 0 0,7 0-3 0,-1-5 4 16,-6-2 0-16,7-2 2 0,-2 3 0 0,-3-2-1 0,-3 0-2 16,1-3-3-16,1 7 3 0,-2-4-2 0,-5 7-2 0,-1 2 0 15,-6 3-1-15,0 2 2 0,-6 1-7 0,0 8 6 0,-2-2 4 16,3 6-1-16,-8-2 4 0,0 5 0 0,7 3 1 15,-7 5 0-15,0-1 10 0,6 3-7 0,-6 5-1 0,0-5-4 16,0 8-4-16,0 0 1 0,-6 0 0 0,6 4-2 16,-7 3 1-16,-1 5 1 0,3-2 0 0,-2 5 3 0,0 3 1 15,-6 1 0-15,7-1 0 0,-7 4 0 0,6 0 0 16,-6 4 0-16,0 0-1 0,0-1 0 0,1 4-2 0,-1 0 1 16,6 0 0-16,0 5 1 0,1 3-1 0,-1-1 1 0,7 1 2 15,-6-1 1-15,12 1 2 0,-6 0-4 0,7-1-4 16,-1-2-5-16,8-3-2 0,-1 0-2 0,-1-2-3 0,8 1-1 15,-1-8 0-15,7 3 3 0,1-7 4 0,-1-3 5 16,7-1 3-16,-1-2 2 0,7-5-1 0,0-4 0 0,0-3-1 16,7 0 1-16,0 0-3 0,-1-7 4 0,1 0 0 0,-1-4 0 15,1 0 4-15,-1-7-1 0,0 3 3 0,-5-3-2 16,-7-1 5-16,0-3 1 0,-8 0 2 0,-5 0-3 0,-1-4 2 16,-6 5 1-16,-6-4 0 0,-7-2 1 0,0 5-2 15,-7 5-4-15,1-2-2 0,-7 0 2 0,0 4-2 0,0 1-3 16,-6 6-1-16,-2 1-1 0,9 0-2 0,-1 4-1 0,-7 3-1 15,7 3 0-15,-6 4 0 0,5 0 3 0,1 5-2 16,0 3 2-16,0-1 2 0,0 4 1 0,6 1-1 16,1-2-1-16,-1 6 2 0,7 0-2 0,-6-2 2 0,6 1-1 15,6 0 1-15,-6 0 1 0,7-4-3 0,-1 5 4 0,8-6 1 16,-8 2 4-16,7-1 2 0,0-4 2 0,7 1 2 0,-1-4 0 16,1 1 3-16,6-2-2 0,6-6-3 0,8 3-6 15,-1 1-9-15,6-5-19 0,1 1-38 0,12 0-66 0,-6 0-76 16,6-4-69-16,2 2-68 0,5-4-77 0,-7-2-146 15,1-4-96-15,-1 1-41 0,-12-1 23 0</inkml:trace>
  <inkml:trace contextRef="#ctx0" brushRef="#br0" timeOffset="4439.57">15833 2498 84 0,'-7'-11'800'0,"-1"-4"15"0,3 5 6 0,-2 3-100 0,7-1-299 15,-6 4-190-15,6 0-110 0,0 0-61 0,-7 2-35 16,7-3-26-16,7 5-27 0,-7-2-39 0,13 2-67 15,-8 2-72-15,10-2-69 0,-3 7-73 0,1-3-107 0,1 4-153 16,-8 3-87-16,-6-5-17 0</inkml:trace>
  <inkml:trace contextRef="#ctx0" brushRef="#br0" timeOffset="5048.92">9567 3418 13 0,'-19'0'456'0,"-1"0"-128"0,8 0-134 0,-1 0-78 15,5 0-43-15,1 0-26 0,2 4-10 0,5-4-1 0,0 0 3 16,5 3 6-16,2 2 6 0,6-5 4 0,7 2 3 0,6-2 4 15,0 4 1-15,13-4-3 0,0 3-3 0,6-3-1 0,1 0 2 16,6 4 0-16,8-4 3 0,-2 0 6 0,0 4 6 16,7-4 11-16,0 0 8 0,-6 0 5 0,7-4 7 15,-1 4 9-15,6-4 6 0,-5 4 5 0,-2-3-2 0,0-1-6 0,-4 2-9 16,-2-3-10-16,-4 2-17 0,-3-1-16 0,-5 4-19 16,-8-5-24-16,-5 5-30 0,-7 0-43 0,-5 0-51 15,-3 0-53-15,-11 5-48 0,-1-5-45 0,-6 0-41 0,-6 0-46 16,-7 0-55-16,-13 0-116 0,-7 4-43 0,-7 4-4 0</inkml:trace>
  <inkml:trace contextRef="#ctx0" brushRef="#br0" timeOffset="5298.76">9554 3597 48 0,'-26'8'484'0,"1"-4"-116"0,10-1-152 0,3 3-90 16,12 0-49-16,7 0-21 0,5-2-4 0,9 0 2 0,4-4 6 15,14 3 6-15,6-3 2 0,14 0 2 0,0 0-3 16,12 0-8-16,8-3-8 0,-1 3-7 0,7-4-2 0,-1 0 3 15,0 0 12-15,2 2 22 0,4-4 28 0,-5 0 33 16,7-1 31-16,-8 3 22 0,0-4 14 0,2 2 5 0,-8 1-8 16,-1-2-20-16,1 0-24 0,-12 3-32 0,-7-3-32 0,-7 3-23 15,-7 4-16-15,-6-7-6 0,-6 7-9 0,-7-4 0 16,-13 4-1-16,0-3-2 0,-1 3-2 0,-4-5-4 16,-8 2-6-16,0 3-11 0,-8-3-9 0,-4 3-11 0,-1-4-14 15,-7 4-14-15,-5 0-26 0,-2 0-48 0,2 0-72 0,-2 4-76 16,-5-4-61-16,5 3-57 0,-5-3-76 0,6 0-144 0,7 3-78 15,-7 2-19-15,-1-2 31 0</inkml:trace>
  <inkml:trace contextRef="#ctx0" brushRef="#br0" timeOffset="6204.96">17572 1942 254 0,'-7'-8'341'0,"-7"1"-142"0,8 3-90 16,0 0-52-16,-7 0-26 0,6 4-13 0,-13 0-3 16,7 0 2-16,-6 4 0 0,0 0 3 0,-1 0 3 0,1 3 5 15,-8 1 7-15,1 2 3 0,6 1-1 0,-12 4 2 0,6 4 0 16,0-2 3-16,-6 3 1 0,-1 5 1 0,1-4-1 15,-8 8 1-15,1 5 1 0,7-1-3 0,-14 4-1 16,7 3-1-16,-7 4-5 0,8 3-5 0,-3 5-4 0,-4-1-5 16,13 0 0-16,-1 7-1 0,2-2-3 0,4-1 2 0,7-1 2 15,8 2 5-15,-2-6 2 0,14 2 2 0,0 0 1 0,7-6 1 16,6-2 3-16,0 2 0 0,12-7-4 0,3-3-1 16,3-2-4-16,2-1-2 0,7-4-2 0,5-4-4 15,0-2-5-15,7-5-6 0,7-3-13 0,0-4-22 0,5-3-26 16,9-1-28-16,-2-7-31 0,7 0-37 0,0-4-43 0,1-3-77 15,-1-4-131-15,0 0-64 0,0-4-30 0</inkml:trace>
  <inkml:trace contextRef="#ctx0" brushRef="#br0" timeOffset="6439.31">18099 2556 501 0,'-39'-21'442'0,"-1"6"-153"0,2 1-93 0,-2-1-45 16,8 8-30-16,6-1-20 0,0 4-12 0,12 1-12 0,-5 6-12 15,13 1-11-15,-7 7-12 0,6 3-6 0,7 5-5 16,7 3 0-16,-1 0 2 0,7 4 0 0,-1 3-1 0,9 4-4 16,-2-4-4-16,1 8-4 0,6 0-1 0,-7-4-4 0,1 4-2 15,-7-5-2-15,0 5-1 0,0-8 3 0,-7 0 2 16,1 1 15-16,-14-5 21 0,1 1 22 0,-7-4 15 16,-7 0 13-16,1-3 4 0,-7-5 0 0,0 1-4 0,-6-1-12 15,-1-2-21-15,0-1-23 0,-6-8-18 0,13 3-14 0,-6-1-15 16,5-5-31-16,8 4-40 0,-1-4-48 0,7-4-52 0,0 4-49 15,13-7-48-15,7 0-52 0,-1-4-67 0,7-1-122 16,7-2-50-16,-1 2-6 0</inkml:trace>
  <inkml:trace contextRef="#ctx0" brushRef="#br0" timeOffset="6720.96">18379 2630 92 0,'6'-11'498'0,"-6"4"-114"0,0 3-160 15,0 1-86-15,0-1-45 0,-6 0-20 0,-1 4-7 16,2 4 3-16,-10 0 8 0,9 3 9 0,-6 0 6 0,5 4 2 16,-7 4 1-16,8 0 4 0,-7 6 0 0,7-2-3 15,0 2-4-15,-1 1-1 0,0 4 3 0,7-4 4 0,-7 0 6 16,7 4 6-16,0-3 5 0,7-2 3 0,0 1 0 0,-7 0-6 16,13-3-13-16,-7-2-12 0,7-3-11 0,0 1-17 15,7 0-12-15,-1-1-8 0,1-2-13 0,11-5-4 0,-3 1-8 16,4-1-16-16,1 0-27 0,-1-2-38 0,-6-5-47 15,7 0-50-15,-7 0-45 0,6-5-40 0,-6 2-27 0,0-4-14 16,-5-5-12-16,-2 2 5 0,-6-5 17 0,-2 0 18 0,4-3 8 16,-15-1-5-16,0-3-21 0,0-3-19 0</inkml:trace>
  <inkml:trace contextRef="#ctx0" brushRef="#br0" timeOffset="6814.99">18627 2704 100 0,'-21'-23'313'16,"2"2"-15"-16,-7 2-54 0,13-3-57 0,-6 8-34 0,6-1-18 15,0 1-14-15,-1 2-13 0,8 4-15 0,-1 1-22 0,1 0-27 16,6 4-30-16,6-1-34 0,1 4-40 0,-1 0-42 15,8 4-58-15,5-1-112 0,-6 1-127 0,6-1-67 0</inkml:trace>
  <inkml:trace contextRef="#ctx0" brushRef="#br0" timeOffset="7205.91">18692 2593 252 0,'0'0'418'0,"0"0"-156"0,6 0-110 0,-6 4-60 0,6 0-29 16,0 0-14-16,1 3-2 0,1 0 1 0,-3 4 4 0,2 4 0 16,0 0-1-16,6-1-6 0,-7 4-5 0,7 0-7 15,-6 1-8-15,6 2-5 0,-7-2-5 0,1 3-4 0,-1-3-2 16,1-2-3-16,-1-2-3 0,0 5 0 0,1-7-1 0,-7-1 0 16,6-1 0-16,-6-4 0 0,0 0-1 0,7 0 7 15,-7-3 14-15,0 0 18 0,0-4 25 0,0 4 34 0,7-4 35 16,-7 0 22-16,0-4 11 0,0-4-3 0,6 1 7 15,-6 0-3-15,7-4-17 0,-1 0-28 0,1-1-33 0,-1-2-18 16,1-1-1-16,-1 4 8 0,0-3-11 0,2-1-12 0,-3 1-7 16,3-5-1-16,-1 8 2 0,-7-4 2 0,5 5-13 15,2-2-11-15,-1 1-2 0,1 5-5 0,0 2-5 16,-7-4-1-16,6 5-5 0,-6 3-7 0,0-4 1 0,7 4-4 16,-7 0-4-16,6 4 0 0,1-1 1 0,-1 1-2 0,0 4 0 15,1 2 2-15,-1-3 0 0,8 9-2 0,-8-5-9 0,14-1-10 16,-8 5-26-16,9-4-35 0,-2 3-50 0,0 1-57 15,8-1-51-15,5-2-43 0,-6 3-34 0,13-7-35 16,-6-6-41-16,6 5-73 0,-1-3-75 0,2 0-10 0</inkml:trace>
  <inkml:trace contextRef="#ctx0" brushRef="#br0" timeOffset="7956.66">19656 2692 64 0,'-20'-15'502'0,"7"1"-103"0,-7-1-150 0,0 4-91 16,1 1-45-16,-1-1-21 0,1 0-8 0,0 3-1 0,-1 4 0 15,0-4 0-15,8 6-7 0,-1 2-10 0,-1 0-11 0,8 0-12 16,-7 0-11-16,6 2-12 0,7 6-10 0,-6-4-3 16,6 4-1-16,0-1-2 0,6 0 1 0,1 4 1 15,-1 0 0-15,1 0 0 0,6 0 0 0,0 3-1 0,6 1-1 16,-6 3 0-16,7-3 1 0,0 3-1 0,-1-3-2 0,-6 7 0 16,6-4 0-16,1 1 1 0,-7 3 0 0,0 3-1 0,1-2-2 15,-1 2-1-15,-7 1-3 0,1-1-2 0,-1-3-3 16,0 5-8-16,-6-2-3 0,7 0-4 0,-14 1-5 0,1-1-5 15,0-3-1-15,-7 0-1 0,0 1 0 0,-8-1 0 16,-5-7 3-16,1 2 3 0,-2-2 5 0,2-4 5 0,-8 1 4 16,1-6 4-16,-1-2 6 0,7 3 6 0,0-7 7 15,0 0 10-15,6-3 5 0,8-1 6 0,-1 0 2 0,6-2 2 16,-1-3 0-16,8 2 0 0,0-3-2 0,8-2-4 0,-1-3-3 16,6 1-3-16,-1-3-1 0,14-2-3 0,-6 1-1 15,6-1-2-15,6-3-2 0,1 0-3 0,-1 1-1 0,8-6 0 16,-8 2 2-16,0-1 1 0,8-3 4 0,-7-4 6 15,6 0 5-15,-7 1 3 0,1-5 5 0,6-4 4 0,-7 5 5 16,7-8 7-16,-7 3 2 0,1-3 6 0,-7 1 15 0,7 2 20 16,-13 1 9-16,6 0 2 0,-13-1-1 0,6 1-3 15,-13 7-6-15,8-3-7 0,-8 2-18 0,-6 2-22 0,0 2-7 16,0 5 5-16,0 2 2 0,-6 5 2 0,6-1 2 16,-7 4-4-16,7 5-4 0,-7 3-4 0,7-1-10 0,-6 4-15 15,-1 4-9-15,1 8-7 0,0-4-3 0,-7 6 0 0,0 6 1 16,0-2 1-16,6 9 4 0,-6-2 0 0,0 4 0 15,0 1 0-15,6 6-1 0,-6 2 2 0,0 3 1 16,6 3 1-16,2 0-2 0,-9 1 0 0,14 3-1 0,-7-4-2 16,7 1-5-16,0-1-6 0,7 0-6 0,0 0-3 0,0-3-1 15,5-1-2-15,9 1 7 0,-9-8-1 0,8 0 3 16,6-3 5-16,0-4 4 0,6-3 4 0,1-2 3 0,-1-5 2 16,7-1-4-16,-6-7 3 0,6-2 2 0,6-2 1 0,-5-2 1 15,-1-6 1-15,0 1 2 0,0-5 5 0,-7-2 7 16,2 3 8-16,-9-7-2 0,-5 3 7 0,-1 0 4 0,-6-6 0 15,0 2-3-15,-6 1-4 0,0-1-8 0,-7-2-9 16,-7 2 3-16,0 1-10 0,0-1-6 0,-6 4-3 0,1 1 0 16,-1 3-1-16,-7 0-1 0,7 4-1 0,1 4 1 0,-3-1 0 15,3 0 2-15,5 4 0 0,-6 4-2 0,2 0 2 16,3 3 0-16,1-4 1 0,1 8 0 0,6-3 0 0,-7-1 0 16,7 3 0-16,7 5 3 0,-1-3 0 0,1 3 0 15,1-1 2-15,10 1 1 0,1-1 1 0,2 1-1 0,10 0-3 16,2-1-7-16,7 1-14 0,4-3-22 0,2 1-36 0,6-1-53 15,7 1-56-15,0-1-51 0,-1-1-49 0,1 0-45 16,0-4-55-16,-7 0-107 0,-1 1-87 0,-4-4-23 0,-9-1 10 16</inkml:trace>
  <inkml:trace contextRef="#ctx0" brushRef="#br0" timeOffset="8331.84">21492 2539 364 0,'0'-4'402'16,"0"-4"-146"-16,0 5-103 0,-7 3-61 0,7 0-31 0,0 3-13 15,-6 5-2-15,-1-1 7 0,7 7 8 0,-6 1 11 16,6 4 9-16,-7 7 9 0,7-1 2 0,0 4 0 0,0 5-2 16,0-1-1-16,0 3 0 0,0 4-3 0,0 1-5 0,0 3-3 15,7-1-5-15,-7 1-4 0,0 1-8 0,6-2-8 16,1 1-12-16,-1-4-7 0,1 5-12 0,0-5-27 0,6 0-37 15,-1-3-40-15,1 3-38 0,1-7-37 0,-1 0-36 16,6-3-43-16,-6-9-62 0,0 1-92 0,0-3-93 0,-6-5-34 16</inkml:trace>
  <inkml:trace contextRef="#ctx0" brushRef="#br0" timeOffset="8566.24">21532 2777 198 0,'12'-44'459'0,"1"3"-168"15,0 5-126-15,7-1-65 0,-8 8-28 0,8-1-13 16,0 9-1-16,-8-1-3 0,9 3 3 0,-2 8-4 0,6 0-2 16,-4 4-4-16,4 7-8 0,-5 0-6 0,6 3-9 0,-7 6-5 15,1 1-3-15,-8 5-2 0,9 3-1 0,-14 0-3 16,-2 4 1-16,2-1 0 0,-14 6-2 0,7-2 2 0,-12 1-1 16,-1 3-1-16,0 0 2 0,-7 0-4 0,-6 1-1 15,0-4-3-15,0 3 1 0,0-2-1 0,0-2 1 0,-6 0-6 16,5-3-9-16,1 0-10 0,0-1-10 0,7-6-15 15,-7 5-19-15,12-11-20 0,1 7-24 0,1-9-23 0,4 1-33 16,8-1-60-16,0-4-140 0,8 2-70 0</inkml:trace>
  <inkml:trace contextRef="#ctx0" brushRef="#br0" timeOffset="9207.29">22137 2271 218 0,'-7'-12'482'0,"7"6"-161"0,-7-2-134 0,7 5-74 0,-6 0-43 15,6-2-26-15,0 1-16 0,-6 8-6 0,6-4-2 0,0 8-2 16,0 3-2-16,0 4-1 0,0 2 0 0,0 3 3 16,0 5 2-16,0 5 1 0,0-1-1 0,0 3 0 0,6 2-1 15,-6 2 1-15,0 0-1 0,6 1-2 0,1 4-2 16,-7-1 0-16,7-4-3 0,0 1-1 0,-1 0-2 0,0-1-2 16,0-2-1-16,1-5 2 0,-1-4 0 0,7 1 4 15,-6-4 4-15,-7-3 0 0,7-5 10 0,0-3 9 0,-1 0 16 16,-6-8 15-16,5 1 13 0,3-1 9 0,-3-6 13 0,3-4 14 15,5 0 6-15,-6-5 3 0,-1 1-4 0,7-7-9 0,0 3-8 16,-7-4-5-16,7 2-7 0,1-2-6 0,-1 1-3 16,-7-1-5-16,7 2-3 0,-7-2-4 0,7 5-3 15,-6-1-4-15,6 1-16 0,-5 3-5 0,-3-1-9 0,1 5-9 16,1-5-7-16,0 10-5 0,0-2-5 0,-1 4-4 0,1 0 6 16,-1 0-7-16,1 4-2 0,-1-2-3 0,-6 6-1 15,6-1 0-15,0 5-6 0,8-2-7 0,-7 2-16 0,6 2-16 16,-8-3-28-16,8 4-34 0,2 0-42 0,4 0-45 15,-6-1-35-15,6 1-28 0,7-5-22 0,0 5-19 0,7-4-19 16,-1-3-39-16,-5-1-74 0,5 0-53 0,-6-3-19 0</inkml:trace>
  <inkml:trace contextRef="#ctx0" brushRef="#br0" timeOffset="10035.8599">22990 2718 199 0,'-13'-12'490'0,"0"-2"-145"0,-1 3-121 0,-5 0-63 16,0 1-31-16,-1 2-12 0,-6 4-4 0,0-3 3 0,0 7-4 15,0 0-6-15,1 0-12 0,-3 4-14 0,9 3-16 16,0 1-14-16,-1 2-16 0,7 1-14 0,-6 4-6 0,6-1-4 16,6 1-4-16,-6 0-2 0,13 3-2 0,-6-3-1 15,6 3 1-15,0-3-2 0,6 0-1 0,1-1 1 0,6-3 0 16,-7 0-2-16,7-4 1 0,0 4 0 0,0-3 1 16,7-4 2-16,-1-4-2 0,-5 3 0 0,11-6-1 0,-5 3 5 15,0-8-3-15,-1 4 3 0,0-3 4 0,1 1 11 0,0-2 11 16,-1-4 13-16,-5 5 15 0,5-3 6 0,-6 2 5 15,6-3 1-15,-5 3-4 0,-2 1-10 0,1 0-10 0,7 0-13 16,-7-1-14-16,0 5-9 0,0-1-5 0,0 0-2 16,0 4-2-16,7 0-1 0,-8 0-1 0,1 4-2 0,-6 0-2 15,6 3-3-15,0 0-2 0,-6 1-5 0,-1 2-7 0,-6 2-7 16,6 3-6-16,-6-1-8 0,0 1-6 0,-6-1-3 16,6 1-1-16,-6 0 2 0,-1-1 3 0,1 1 6 0,-1-4 3 15,1 3 6-15,-1-6 5 0,0 3 2 0,7-5 2 16,0 2 4-16,-5-1 2 0,5 1-2 0,5-4 3 0,-5-1 2 15,7 2 3-15,0-5 9 0,6 3 0 0,0-3-3 0,-1 0 3 16,9-3 2-16,-2 3 1 0,-1-5 1 0,10-2 3 16,-9-1-4-16,7 5 12 0,0-9 15 0,0 6 13 15,-6-9 13-15,7 0 16 0,-9 1 22 0,2-4 17 0,0-1 12 16,-1 0 3-16,-6-2-6 0,0 2-6 0,-7-2-11 0,1 2-11 16,-1-3-19-16,0 1-18 0,-6 2-13 0,-6 0-10 0,0 1-9 15,-1 3-7-15,1 1-6 0,-7 3-3 0,7 0-4 16,-7 4-4-16,0 3-10 0,-2 1 1 0,4 3-2 0,4 3 0 15,-7 1-2-15,8-1-2 0,1 5 0 0,-3-1-2 16,1 1 5-16,1 2-4 0,6-3-1 0,0 5-3 0,-6-1-3 16,6-1-3-16,6 1-5 0,-6 1 1 0,0-2-1 15,6 2-4-15,-6-1-1 0,7 0 3 0,1-4 3 0,-3 0 7 16,1 0 5-16,1 1 2 0,0-1 4 0,6-3 3 16,-8 4 5-16,10-6 2 0,-2 2 1 0,0 0-1 0,0 0 1 15,-1-4-1-15,7 3 3 0,-5-3-1 0,6 4 1 0,-8-4 1 16,8 0-2-16,-7 0 1 0,0 4 1 0,6-4 0 15,-5 0 1-15,-1 0 0 0,-6-4 1 0,5 4 0 0,-5 0 4 16,-1 0-1-16,0-4 0 0,1 4 0 0,0 0 1 0,-7 0 0 16,7-3 2-16,-7 3-1 0,0 0-1 0,0-4-1 15,0 4 2-15,0 0-1 0,6 0-2 0,-6-4 0 0,0 4-2 16,0 0-1-16,0 0 1 0,0 0-1 0,0 0 0 16,0 0 0-16,0 0 0 0,0 0-1 0,0 0 0 0,0 0 0 15,0 0-3-15,0 0-1 0,0 4-1 0,0-4-2 0,0 0-2 16,0 4-2-16,0-4 0 0,0 3-2 0,0 1 1 15,0 0 1-15,6-4 0 0,-6 4 2 0,0-4 3 0,0 3 2 16,6-3 2-16,-6 0 2 0,7 5 1 0,1-5 3 16,-3 0 2-16,2-5 3 0,0 5 2 0,-1 0 3 0,7-3 0 15,-8-1 3-15,10 0 3 0,-2 0 2 0,0 1 0 16,0-1-3-16,-1 0-3 0,8 0-10 0,-7 2-23 0,7-6-45 16,5 4-56-16,3-3-56 0,-3 3-57 0,1-3-70 15,6 0-117-15,1-1-126 0,-1-3-59 0,1 0-6 0</inkml:trace>
  <inkml:trace contextRef="#ctx0" brushRef="#br0" timeOffset="10285.91">23888 2088 234 0,'0'-8'484'0,"14"5"-164"0,-1-4-133 15,6 7-69-15,8 0-39 0,-2 0-18 0,8 7-11 16,-1-4-3-16,1 9-2 0,7-2-1 0,-8 6-4 0,0 1-1 16,7 3-5-16,-6 1-2 0,-1 1 1 0,-5 3-2 0,-2 5 2 15,2 2 0-15,-8 2 0 0,0 2 0 0,-5 5 1 16,-1-2 0-16,-7 7-3 0,-6-3-4 0,0 1-5 0,-13 4-6 16,0 6-10-16,-6-3-23 0,-7 8-32 0,-13 0-38 0,-7 2-57 15,-6 2-121-15,-20-1-135 0,-12 5-89 0,-8-2-48 16</inkml:trace>
  <inkml:trace contextRef="#ctx0" brushRef="#br0" timeOffset="12239.65">19278 4000 193 0,'0'0'203'0,"0"-4"-52"0,0 4-43 16,7-3-28-16,-7 3-19 0,0 0-14 0,0 0-1 15,0-4-4-15,0 4 2 0,0 0-2 0,0 0-3 0,0-4-3 16,6 4-3-16,-6 0-2 0,0-4 0 0,0 4 0 0,0 0-1 15,0 0 1-15,0 0-1 0,0 4-2 0,0-8-5 16,0 4-2-16,0-2-1 0,0-3 5 0,0 5 1 0,0-3 2 16,0-1 3-16,0 1 0 0,-6 3 2 0,6-4 2 15,0 0 3-15,0 1 1 0,0-1 0 0,0 0-3 0,-7 1 0 16,7-1 1-16,0 0 3 0,0 4-1 0,0-3-6 0,-8-1-6 16,8 4-6-16,-5-3-2 0,5-1-3 0,-7 4-6 15,7-4-3-15,-7 4-3 0,1-4-3 0,6 4-1 16,-7 0 0-16,1 0 0 0,-1 0-1 0,1 0 0 0,-1 4-1 15,1 0 1-15,-1 0-1 0,1 3 1 0,-7 0 1 0,6 4-1 16,1 0 0-16,-7 0 0 0,6 3 1 0,-6 1-1 0,7 1 0 16,-1 1 1-16,1 2 0 0,-1-1 0 0,1 4-1 15,0-4 0-15,-1 1 0 0,7 2 0 0,-6-3 2 16,6 1-2-16,0-4 0 0,0 4 0 0,6-5 0 0,-6-3 0 16,7 0 1-16,-1-1 0 0,7-2 0 0,-7-1 2 0,7-3 2 15,7-1 1-15,-1-3 2 0,1-3 3 0,6-1 6 0,0-3 8 16,7-4 16-16,-13 4 14 0,5-4 12 0,1 0 23 15,0-3 23-15,-6-2 24 0,-1 2 21 0,-6-4 15 0,1 3 1 16,-1-4-2-16,-1 1-3 0,-5-3-16 0,-1 2-20 16,-6 1-24-16,0-4-22 0,0 3-18 0,0 1-16 0,-6-1-12 15,6 5-8-15,-7-1-7 0,7 4-5 0,-6 0-3 16,0 1-4-16,6 2-4 0,0 1-4 0,-7-1-3 0,7 4-4 16,0 2-3-16,0 2-3 0,0 2 2 0,0 2-1 15,0 4 0-15,0 3 1 0,7 3 2 0,-1 8 2 0,0 1 2 16,7 2 2-16,0 8-1 0,1 0 1 0,-1 3 0 0,6 1 0 15,-6 3-2-15,6 1 2 0,-6-1-3 0,2 4-2 16,-4-4-2-16,10 4 1 0,-15 0 1 0,7-3 1 0,0 3 0 16,-7-4-3-16,8-3-2 0,-14-1 1 0,6 1 1 0,-6-5-2 15,0 1-3-15,0-6 0 0,-6-2-1 0,6-6 4 16,-14-2 3-16,8-2 3 0,-7-4 4 0,0-4 4 0,0 1 3 16,-7-8 5-16,7 0 7 0,-13-4 4 0,6-2 5 15,1-6 2-15,0 1 1 0,-8 0 0 0,8-3-3 0,0-5 0 16,5 4-4-16,1 1-2 0,0-5-4 0,1 4-4 15,5-3-2-15,0 4-3 0,7-1-5 0,0-4-7 0,7 5-8 16,0-1-12-16,5-2-17 0,8 2-33 0,0-1-64 0,5-1-79 16,1 2-71-16,7 1-61 0,6-5-69 0,0 4-110 15,-6 1-140-15,6-1-50 0,-7 0 14 0</inkml:trace>
  <inkml:trace contextRef="#ctx0" brushRef="#br0" timeOffset="12739.81">20170 4209 2 0,'-7'-7'533'0,"-5"3"-36"0,4 1-171 0,-5-1-127 16,1 4-74-16,-1 0-39 0,0 0-14 0,-7 4-5 15,1 3 0-15,6 0 3 0,-7 0 2 0,1 8-5 0,6-4-8 16,-7 0-11-16,8 3-13 0,4 1-10 0,-5-1-7 0,6 1-7 15,2-1-4-15,5-2-4 0,0 3-1 0,0-4 1 16,0 0 0-16,5-4 1 0,2 4 3 0,-1-7 0 16,9 3 7-16,-3-3 15 0,1-1 8 0,7-3 11 0,-7 0 13 15,13-3 9-15,-13-1 15 0,12 1 19 0,-5-5 15 0,0 1 2 16,-1 0 9-16,2 0-1 0,-3-1-2 0,-5-3-4 0,0 4-15 16,1-1-16-16,-2-4-19 0,-5 6-13 0,6-5-15 15,-13 3-10-15,6-3-7 0,-6 4-4 0,0 4-4 0,0-5-1 16,0 1-3-16,0 3-3 0,0 1 0 0,0-1-3 15,0 1-1-15,-6 3-1 0,6-4 1 0,0 0 3 0,6 4-2 16,-6-4 2-16,0 4-2 0,7-3 10 0,0 3-6 16,6-4-3-16,-1 0-4 0,1 1-4 0,8 0-2 0,-2-2 0 15,0 2-1-15,1-1-9 0,6 0 3 0,-7 4 2 16,1 0 1-16,6 4 1 0,-7 0 2 0,8 4 0 0,-8 2-2 0,1-3-2 16,5 8 2-16,-5-1-2 0,0 1-1 0,-2 3 0 15,2 1-2-15,-6 4 0 0,-1-6 0 0,0 5 1 16,-7-3-2-16,1 2-2 0,-1-2-1 0,-6-1 0 0,0 1 1 15,0-1-3-15,-6-4 2 0,-1 1 0 0,-6-1 4 0,1 1 3 16,-1-3 0-16,0-5-1 0,-2 0-4 0,-3 0-9 16,-2-3-14-16,7-1-25 0,-6-3-49 0,6 0-60 0,-1 0-63 15,1 0-64-15,7-3-74 0,0-5-106 0,12 1-145 16,-6-1-60-16,6 2-1 0</inkml:trace>
  <inkml:trace contextRef="#ctx0" brushRef="#br0" timeOffset="12895.98">21154 4260 559 0,'5'-10'799'16,"-5"-2"7"-16,7-2 3 0,-7 6-293 0,0-3-244 0,0 4-124 15,0-4-56-15,0 4-40 0,0 0-20 0,-7 0-15 0,7-1-25 16,0 0-61-16,0 8-90 0,0-4-95 0,0 4-83 16,-5 4-134-16,5 0-149 0,-14 0-99 0,7 4-39 15</inkml:trace>
</inkml:ink>
</file>

<file path=ppt/ink/ink7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1-22T09:03:50.561"/>
    </inkml:context>
    <inkml:brush xml:id="br0">
      <inkml:brushProperty name="width" value="0.05292" units="cm"/>
      <inkml:brushProperty name="height" value="0.05292" units="cm"/>
      <inkml:brushProperty name="color" value="#002060"/>
    </inkml:brush>
  </inkml:definitions>
  <inkml:trace contextRef="#ctx0" brushRef="#br0">13396 6349 67 0,'0'-4'284'15,"0"4"-82"-15,0-4-76 0,0 4-42 0,0-3-22 0,0 3-14 16,0-4-8-16,0 0-4 0,0 4-4 0,0-4-1 0,0 2 1 16,0-3 2-16,0 5 1 0,0-3 2 0,0-1 3 15,0 4-1-15,0-5 0 0,0 5-3 0,0 0-3 16,0 0-4-16,0-3-4 0,0 3-5 0,0 0-7 0,0 3-3 16,7-3-5-16,-7 0-2 0,0 5-1 0,0-1 3 0,0 4 2 15,0-2 2-15,0 9 3 0,0-5 4 0,0 9 2 16,0-1 3-16,-7 1 5 0,7 3 1 0,0-1-2 0,0 1-4 15,0 1 1-15,0-2 0 0,0-2 3 0,0 3 0 16,0-4-3-16,7 5 4 0,-7-9 5 0,7 4 6 0,-1-3 8 16,7 0 8-16,-7-4 17 0,14-1 18 0,-7-2 28 0,7-5 35 15,-1 1 28-15,7-4 23 0,6-4 14 0,2-3 1 16,-2-3-12-16,13-5-19 0,1 0-31 0,6-7-38 0,7-1-34 16,0 2-31-16,6-8-21 0,5 3-13 0,3 1-9 15,-2-4-6-15,2 0-16 0,-2-2-35 0,0 2-59 0,1 4-76 16,-1-5-67-16,-11 4-65 0,5 4-76 0,-13-3-146 0,0 7-101 15,-14-1-44-15,-5 4 11 0</inkml:trace>
  <inkml:trace contextRef="#ctx0" brushRef="#br0" timeOffset="687.42">13423 8642 187 0,'0'0'380'0,"0"-4"-108"0,0 4-109 16,0-3-68-16,0 3-41 0,6 0-20 0,-6 0-10 15,0 0-4-15,0 0-3 0,0 0 2 0,0 3 4 0,0 1 3 16,6 0 1-16,-6 2 1 0,0 3 3 0,0 1 2 16,0 5 0-16,0-1 0 0,7 1-6 0,-7 4-1 0,0-2 0 15,0 2 3-15,0 3 6 0,6-3 1 0,1-5 6 0,0 4 13 16,-1-4 17-16,7 1 14 0,0 1 17 0,6-6 9 15,1-2 4-15,0-1 2 0,13-3-1 0,-8-4-15 16,8-4-15-16,7 0-17 0,-2-7-19 0,8 1-16 0,-1-6-15 16,7 1-11-16,7-2-12 0,-7-2-11 0,6 1-21 0,-5-3-32 15,-1 2-35-15,0-3-44 0,-6 0-45 0,0 0-65 0,-8 0-102 16,-5-1-124-16,-1 2-63 0,-5-1-16 0</inkml:trace>
  <inkml:trace contextRef="#ctx0" brushRef="#br0" timeOffset="12814.8">14022 10433 298 0,'-8'0'337'0,"3"-3"-118"0,-2 3-88 16,1 0-48-16,-1-4-24 0,7 4-12 0,-6 0-3 16,-1 0 1-16,7-4 2 0,-7 4 3 0,7-4 2 15,0 4-1-15,0 0-4 0,0-3-6 0,0 3-8 0,0 0-7 16,0 0-9-16,0 0-5 0,0-4-3 0,0 4-4 0,0 0-2 15,0 0-3-15,0 4 0 0,0-4 0 0,0 0 0 0,7 3 1 16,-7 1 0-16,7 0-1 0,-1 0 1 0,-6 3 5 16,7 0 1-16,-1 0 2 0,1 4 1 0,-2 1-1 15,3-1 0-15,-3-1 2 0,-5 2 0 0,7 3 1 0,1-1 3 16,-8 1 4-16,6 2 3 0,-6 2 6 0,7 0 0 0,-7-5 7 16,6 5 4-16,-6-1 4 0,0 0 3 0,6 0 3 15,-6-3 5-15,0 4 6 0,7-5 8 0,-7 1 7 0,0-1 5 16,6-3 6-16,-6-3 17 0,7-1 27 0,-1 0 19 15,8-3 16-15,5-1 5 0,0-6 4 0,7-1-4 0,7-6-9 16,7-5-21-16,11-3-32 0,2-5-30 0,12-6-26 0,0 0-14 16,14-5-12-16,5-5-6 0,6-2-6 0,8-2-4 15,13-5-3-15,6 0-2 0,7-4-2 0,6 2-13 0,0-6-15 16,1 2-22-16,-1-1-41 0,1-1-65 0,-8 5-72 16,-6 0-72-16,1 7-89 0,-14 0-179 0,-13 12-98 0,-6-2-57 15,-20 8-2-15</inkml:trace>
  <inkml:trace contextRef="#ctx0" brushRef="#br0" timeOffset="13580.54">11840 12177 385 0,'0'-4'437'0,"0"1"-146"0,0-5-119 0,0 8-76 15,0-2-42-15,0 2-26 0,0-5-11 0,0 5-8 16,0 0-2-16,0 0-3 0,0 0-1 0,0 0 1 0,0 5 1 16,0-3 2-16,6-2 0 0,-6 8 3 0,7 2 0 0,-1-1 3 15,1 5 1-15,0 1 2 0,-1 2-1 0,1 6-1 0,-1-1-1 16,-6 3 1-16,7 1 0 0,-7-3-1 0,6-6-1 15,-6 5 1-15,6 0 7 0,1-4 11 0,-1 1 8 16,1-4 13-16,-1-1 15 0,9-3 20 0,-2 1 22 0,-2-5 22 16,16-4 10-16,-8-3 4 0,14 0 1 0,-1-8-4 0,14-2-13 15,0-5-18-15,6-6-22 0,0-1-26 0,20-4-17 16,-1-7-15-16,7 0-12 0,7-8-10 0,7 0-7 0,5-2-3 16,8-5-3-16,-2-3-2 0,7 4-12 0,1-5-27 15,-7 1-40-15,1 7-52 0,-8 0-49 0,-5 3-62 0,-7 9-76 16,-14 3-149-16,-6 6-103 0,-12 6-39 0</inkml:trace>
  <inkml:trace contextRef="#ctx0" brushRef="#br0" timeOffset="14236.77">12192 13863 240 0,'0'-9'369'0,"0"6"-114"16,0-4-102-16,0 3-65 0,0 1-38 0,0-1-19 0,0 4-6 15,0-4 2-15,0 4 1 0,0-4 3 0,0 4 4 0,0 0 2 16,0-3 2-16,0 3 1 0,6-4-6 0,-6 4-1 0,0 0-4 16,6 0-5-16,-6 0-3 0,0 0-2 0,7 0-3 15,-7 0-2-15,6 4 2 0,-6-1 2 0,7 5 2 16,-7-1 3-16,7 1 1 0,-7-2 0 0,6 6-1 0,-6-5 1 15,0 4-1-15,7 1-3 0,-7 1-1 0,0-1-1 0,6 3 2 16,-6-5 2-16,0 5 5 0,7-4 1 0,-1 1 6 16,-6-2 10-16,6 1 4 0,1 0 3 0,-7-4 7 0,14 4 16 15,-9-3 21-15,15-4 18 0,-7 0 12 0,7-2 4 16,6 3 2-16,7-10 0 0,-2 3-5 0,9-6-20 0,6 0-23 16,6-5-19-16,6-7-22 0,1-2-15 0,13-3-13 0,-1-4-7 15,7-8-5-15,1 0 0 0,12-6 0 0,0-6-4 16,13 2-8-16,-6-5-15 0,6-2-21 0,1 2-44 15,-7 1-59-15,5 3-68 0,-4-3-79 0,-16 7-145 0,3 8-126 16,-15-1-65-16,-13 4-26 0</inkml:trace>
  <inkml:trace contextRef="#ctx0" brushRef="#br0" timeOffset="15518.3">16549 15100 225 0,'0'0'267'16,"0"-3"-76"-16,0 3-68 0,0 0-47 0,0 0-26 0,-7 0-14 15,7 0-6-15,0 0-2 0,0 0 0 0,0 0 2 0,0 0-2 16,0 0 1-16,0 0-1 0,0-4-1 0,0 4-1 16,0 0-2-16,7 0-3 0,-7 0-2 0,0 0-1 15,0 0 0-15,0 0-1 0,0 0 2 0,0 0-1 0,0 0 2 16,0 0 1-16,0 0 3 0,0 0-1 0,0 0 2 0,0 0 0 16,0 0 1-16,0 0 0 0,0 0 0 0,0 0-2 15,0 0-2-15,0 0-2 0,0 0-4 0,0 0-3 0,0 0-1 16,0 0-3-16,0 0-2 0,0 0-2 0,0 0-2 15,0 0 0-15,0 4 0 0,0-4 0 0,6 0-1 0,-6 3 0 16,0-3 1-16,0 4 1 0,7 0 6 0,-1 0 1 0,-6-1 0 16,7 4 2-16,-1 0 2 0,1 1 0 0,6-1 2 15,-7 4 0-15,0 0-1 0,8 0-1 0,-7 4-1 0,5 0 1 16,-5-1-1-16,6 1-1 0,-1-1-2 0,-4 5-2 16,5-4-2-16,0 3-2 0,-7-4 0 0,7 2 0 0,-7 2-1 15,8-5-2-15,-8 3 0 0,7-1-1 0,-7-4 0 0,1 3 1 16,6-3-1-16,-6 0 0 0,0 1 0 0,-1-2 2 15,-1-3-1-15,-5 1 0 0,8-4 1 0,-3 4 0 0,-5-6 2 16,8 2 0-16,-1 0 2 0,-7 0 2 0,6-1 4 16,1-3 2-16,-7 4 1 0,6-4 4 0,1 4-5 0,-7 0 1 15,0-4-1-15,6 0-2 0,-6 0-1 0,0 0-1 16,0 0 3-16,6 0 9 0,1 0 21 0,-7 0 25 0,13 0 29 16,-7-4 20-16,14-4 17 0,-1 1 15 0,7-3 7 0,7-5-1 15,7-5-13-15,5-1-20 0,14-5-27 0,6 1-17 0,6-8-19 16,13-1-17-16,2-3-13 0,11-2-11 0,7-1-12 15,7-5-9-15,6-2-17 0,7-1-30 0,-1-7-38 0,1 4-47 16,7-4-49-16,-1-3-50 0,-6 3-54 0,6-1-73 16,-13 2-158-16,0 6-88 0,-12 0-25 0,-8 4 7 0</inkml:trace>
  <inkml:trace contextRef="#ctx0" brushRef="#br0" timeOffset="18659.3">18352 16518 165 0,'-6'0'337'0,"6"-3"-90"0,0 3-87 0,0-4-63 16,-6 4-39-16,6-3-17 0,0 3-11 0,0 0-3 15,0 0-4-15,0-4-1 0,0 4 1 0,0-4 0 0,6 4 1 16,-6 0 1-16,0 0-2 0,0-4 0 0,0 4 0 0,0 0 3 16,0 0-2-16,6-3 2 0,-6 3-3 0,7-4 0 0,-7 4 0 15,0-3-1-15,8 3-2 0,-8 0-3 0,0 0 2 16,5 0-2-16,-5 0-1 0,0 0 0 0,0 0 1 16,0 3 3-16,0-3 1 0,0 0 2 0,0 0 5 0,0 4 8 15,0-1 17-15,7 1 16 0,-7 4 9 0,0-5 5 0,0 4 1 16,6 0-1-16,-6 5-3 0,0-5-1 0,7 3-13 15,-7 5-17-15,7-3-12 0,-7 2-4 0,0 1-5 0,6-1-4 16,-6 6-3-16,0-6-5 0,5-3-2 0,-5 3 0 16,8 1 2-16,-8-1 2 0,0-3 7 0,7 4 7 0,-7-4 4 15,6 0 10-15,-6 0 8 0,7 0 9 0,-1 1 9 0,-6-2 6 16,7-3 0-16,-1 1-1 0,1-1 2 0,-1-3 1 0,0 3 5 16,1-7 3-16,6 3 1 0,7-6 1 0,-1-1-3 0,13-3 0 15,1-4-4-15,7-4-9 0,12-6-13 0,6-5-14 0,7-4-12 16,13-6-9-16,7-7-4 0,12-2-8 0,14-6-5 15,6-4-7-15,7 0-6 0,7-8-5 0,6-2-9 0,-1-1-10 16,8-8-17-16,5 1-19 0,1 0-33 0,6 3-25 0,-6-3-28 16,7 0-42-16,-8-1-47 0,-12 5-48 0,6-1-49 15,-19 4-89-15,0 4-140 0,-21 3-66 0,-11 8-21 16</inkml:trace>
  <inkml:trace contextRef="#ctx0" brushRef="#br0" timeOffset="20659.64">18933 7799 193 0,'0'-18'424'0,"7"-5"-173"0,-7 5-109 15,5 0-54-15,2-1-30 0,-1 5-14 0,8 3-10 16,-8-3-6-16,7-1-8 0,0 4-1 0,0-3-4 0,0-2-1 15,7 2 5-15,-2-1-1 0,3 1 4 0,5 2 3 16,-7-2 7-16,8 3 4 0,5-3 1 0,0 3 1 0,1-4-1 16,0 5 0-16,6 2-2 0,-7-1-4 0,7 6-6 0,-6 0-5 15,6 6-2-15,-6 0-3 0,-1 9-4 0,0-1 0 16,1 8-3-16,-6 2 0 0,-1 8 3 0,-7 0 1 0,1 9-1 16,-1 2 0-16,-6 3 3 0,0 6 2 0,0 2 5 15,-6 7 1-15,-1 1 3 0,-1 3 1 0,-5 5 6 0,8 2 3 16,-2 4-2-16,1 5-1 0,0-2-4 0,-1 1-3 0,7 3-4 15,6 4-3-15,2-3-5 0,-2 3-5 0,6-3-1 16,1-4 0-16,14 0 0 0,-7-3 4 0,6-6 1 0,-7 3 4 16,7-2 3-16,1-3 8 0,-2 0-1 0,1 0 2 15,1-4 0-15,-7 0 2 0,-1 1 3 0,0-1-1 0,-5 4-1 16,-2 0-4-16,1 0-1 0,-11 0 0 0,3 0-2 0,-5 4-4 16,-1-4-5-16,3 4-5 0,-9-5-3 0,0 1-1 15,0-1 1-15,1 2 1 0,-1-1 3 0,1-1-1 16,0 2 2-16,6-1 0 0,-7-5 1 0,13 6 0 0,-5-1-3 15,-1-1-3-15,5 2-2 0,-3 2-1 0,4-3-3 0,-6 4 1 16,0-4-1-16,0 1 1 0,-7-2-1 0,8 0 1 16,-8-2 1-16,-6-1-1 0,7 4 0 0,-7-3 2 0,0-2-2 15,6 2 1-15,-6-5 0 0,0 5 1 0,0-5-2 0,0 4 1 16,0-3 1-16,0 3-1 0,6 1 1 0,-6 0-2 16,7-5 2-16,-7 5-1 0,6-1 3 0,1 0 0 0,-1 1 1 15,1 2 3-15,-1 0 3 0,1 1 2 0,1 4 0 16,-3 0-1-16,1 3 1 0,1 4-1 0,6 0-2 0,-6 3-2 15,-2 2-5-15,3-2-1 0,-1 4-1 0,-1-3 1 0,0 3-2 16,7-4-1-16,-6 5 1 0,0 2 1 0,5 2 0 16,-5-1-1-16,-1-1-1 0,7 1-1 0,-13 3 1 0,7-2 0 15,-7 3-1-15,0-4 1 0,0-1 5 0,0 1 12 16,0-4 9-16,-7 5 15 0,0-1 9 0,1-4 10 0,0 1 5 16,-1-6 3-16,-5 2 1 0,-2 1-11 0,-5-3-4 0,-2-2-12 15,2 1-7-15,-5-5-8 0,-4 0-5 0,2-3-2 16,-6-5-1-16,-1-2 4 0,-5-1-3 0,-1-3-1 15,-1-1 5-15,1-3 7 0,-7-4 5 0,1 0 4 0,-7-3 0 16,6-4 0-16,-5 0-4 0,4-7 2 0,2-1-9 0,-1-3-14 16,7-4-19-16,0-2-43 0,7-2-64 0,6-4-81 0,-7-2-74 15,7-8-81-15,6 1-108 0,0-6-180 0,1-2-78 0,-7-1-17 16</inkml:trace>
</inkml:ink>
</file>

<file path=ppt/ink/ink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2T09:55:30.928"/>
    </inkml:context>
    <inkml:brush xml:id="br0">
      <inkml:brushProperty name="width" value="0.05292" units="cm"/>
      <inkml:brushProperty name="height" value="0.05292" units="cm"/>
      <inkml:brushProperty name="color" value="#002060"/>
    </inkml:brush>
  </inkml:definitions>
  <inkml:trace contextRef="#ctx0" brushRef="#br0">13543 13072,'0'-25,"-24"25,-1 0,0-25,0 25,0 0,1-24,-1 24,0-25,0 25,0 0,1-25,-26 25,25-25,0 25,-24 0,-1-25,0 25,-24-24,24-1,1 25,-1-25,1 0,24 25,-50-25,26 25,24 0,-49-24,24 24,-24-25,49 25,-50 0,26 0,-1-25,25 25,0 0,-24 0,24-25,0 25,0 0,-24 0,24 0,0 0,-24 0,24 0,0 0,-25 0,26 0,-26 0,25 0,-24 25,-1-25,25 0,-24 0,-1 0,-24 0,49 0,0 0,-25 0,26 0,-1-25,0 25,-25 0,1 0,-1 25,25-25,0 0,1 25,-1-25,0 0,0 0,-24 25,24-25,0 0,0 0,-24 24,24-24,0 25,0-25,0 0,1 25,-1 0,0-25,0 0,0 25,1-25,24 24,-25-24,0 25,0-25,-24 25,24 0,0-25,0 25,0-25,1 0,-1 24,0-24,0 25,0-25,1 25,-1-25,0 25,0-25,0 25,0-25,25 24,-24-24,-1 25,0-25,25 25,-25-25,25 25,-25-25,25 25,-24-25,24 25,-25-25,25 24,-25 1,25 0,-25-25,25 25,-25 0,25-1,0 1,-24 0,24 0,-25 0,25-1,0 1,0 0,0 0,-25 0,25-1,0 1,0 0,0 0,0 0,0-1,0 1,25 0,-25 0,25-25,-25 25,24-1,1 1,0 0,0-25,-25 25,25-25,-1 25,1-25,25 0,-25 24,-1-24,1 25,0-25,25 0,-25 25,-1-25,26 0,-25 0,24 25,-24-25,25 0,-1 0,-24 25,25-25,-25 0,24 0,1 0,-25 0,24 24,1-24,-25 0,24 0,1 25,-1-25,-24 0,25 0,-1 25,-24-25,25 0,-1 0,-24 25,25-25,-25 0,24 0,-24 0,25 0,-25 25,24-25,-24 0,25 0,-26 0,1 0,25 24,-25-24,-1 0,26 0,-25 0,0 0,-1 0,1 0,25 25,-25-25,-1 0,26 0,-25 0,0 0,24 0,-24 0,25 0,-26 0,26 0,-25 0,25 0,-1 0,-24 0,25 0,-1 0,-24-25,25 25,-26 0,26 0,0 0,-26 0,26 0,-25 0,24 0,-24 0,25 0,-25 0,24 0,-24-24,0 24,24 0,-24 0,25-25,-25 25,24 0,-24 0,25-25,-25 25,24 0,-24-25,0 25,24-25,-24 25,0 0,0-24,0 24,24-25,-24 25,0 0,0-25,-1 25,-24-25,25 0,0 25,0-24,0-1,-1 0,1 0,0 0,0 1,-25-1,25 25,-25-25,24 0,1 0,-25 1,25-1,-25 0,25 0,-25 0,0 1,0-26,0 25,25 0,-25-24,0 24,0-25,0 26,0-1,0-25,0 25,0-24,-25 24,25 0,-25-25,25 26,-25-1,0 0,25 0,-24 0,-1 1,0-1</inkml:trace>
  <inkml:trace contextRef="#ctx0" brushRef="#br0" timeOffset="1704.07">9178 14660,'-25'0,"25"24,0 1,25-25,0 0,-25 25,24-25,1 25,0-25,0 0,-25 25,25-25,-1 0,1 0,-25 24,25-24,0 0,0 0,-1 0,-24 25,0 0,0 0,-24 0,24-1,-25 1,25 0,-25 0,0-25,25 25,-25 24,1-49,-1 25,0 25,0-26,0-24,1 25,-1 0,0-25,25 25</inkml:trace>
  <inkml:trace contextRef="#ctx0" brushRef="#br0" timeOffset="3499.76">9674 14833,'-25'0,"25"25,25-25,0 0,-1 0,1 0,0 0,0 0,0 0,-1 0,-24-25,25 25,-25-25,-25 25,1 0,24-24</inkml:trace>
  <inkml:trace contextRef="#ctx0" brushRef="#br0" timeOffset="6360.19">9723 14932,'0'25,"0"0,25-25,-25 25,0 0,0-1,0 1,0 0,0 0,0 0,0-1,25-24,-25 25,0 0,0 0,0 24,25-49,-25 25,0 0,0 0,25 0,-25 0,0 24,0-24,24 0,-24 0,0 24,0 1,25-25,-25-1,0 26,0-25,25 24,-25-24,0 0,0 25,0-26,0 1,0 0,-25-25,25-25,-25 25,25-25,0 1,-24-1,24 0,0 0,-25 25,25-25,0 50,0 0,0 0,0 0,0-1,0 1,0 0,0 0,25-25,-25 25,24-25,1 0,-25-25,0 0,25 25,-25-25,0 0,25 25</inkml:trace>
  <inkml:trace contextRef="#ctx0" brushRef="#br0" timeOffset="7271.51">9252 16321,'0'25,"0"-50</inkml:trace>
  <inkml:trace contextRef="#ctx0" brushRef="#br0" timeOffset="8479.27">9351 16321</inkml:trace>
  <inkml:trace contextRef="#ctx0" brushRef="#br0" timeOffset="9320.75">9351 16297,'0'-25,"0"50,0-50</inkml:trace>
  <inkml:trace contextRef="#ctx0" brushRef="#br0" timeOffset="9970.89">9327 16247,'0'25,"-25"-25</inkml:trace>
  <inkml:trace contextRef="#ctx0" brushRef="#br0" timeOffset="16911.92">9103 14511,'-24'0,"24"-25,-25 25,25 25,0 0,25-25,-1 24,1-24,0 0,0 25,24-25,-24 25,0-25,0 0,-25 25,25-25,-1 0,1 25,0-25,0 24,-25 1,-25-25,25 25,-25-25,0 0,25 25,-49-25,24 25</inkml:trace>
  <inkml:trace contextRef="#ctx0" brushRef="#br0" timeOffset="17923.05">9178 14560,'0'25,"-25"-25,25 25,0 0,25-25,0 25,-1-25,1 0,-25 24,25-24,0 25,0 0,-1-25,1 0,-25 25,25-25,0 0,-25 25,25-25,-1 0,1 0,0 0,-25 24,25-24,-25 25,-25-25,25 25,-25 0,0 0,25-1,-24-24,24 25,-25 0,0 0,0 0,0-1,1 1,-1 0,25 0,-25-25</inkml:trace>
  <inkml:trace contextRef="#ctx0" brushRef="#br0" timeOffset="29236.35">9426 15652,'0'-25,"0"0,0 0,0 1,0-1,0 50,0-1,0 1,25 0,-25 25,0 24,0-24,0-1,24-24,-24 25,0-1,0 1,0-1,0 1,0 24,0-49,0 25,0-25,0-1,0 1,0 0,-24 0,24 0,-25-25,0-25,0 25,25-25,-25 25,1-50,-1 26,0 24,0 0,25 24,0 1,0 0,0 0,0 0,0 0,0-1,25 1,-25 0,25 0,0 0,-1-25,1 0,-25-25,25 25,-25-25,25 25,-25-25,0 0,25 1,-25-1,0 0,24 0,-24 0,0 0,0 1,0-1</inkml:trace>
  <inkml:trace contextRef="#ctx0" brushRef="#br0" timeOffset="29782.57">7987 16768,'0'0,"0"-25,0 0,0 50,0 0,0 0,0 0,0-1,0 1,0 0,0 25,0-26,0 51,-25-50,25 24,-25-24,25 0,0 0,-24 24,24-24,0 0,0 0,0-1,24-24,1 0,0 0,0 0,0 0,0 0,24-24,1 24,-25 0,-1 0,51-25,-50 25,-1 0</inkml:trace>
  <inkml:trace contextRef="#ctx0" brushRef="#br0" timeOffset="31112.35">8483 17140,'-25'0,"1"0,24 25,0 0,-25-1,25 1,0 0,0 0,25-25,-25 25,0-1,24 1,1 0,0-25,0 0,0 0,-25-25,24 25,-24-25,-24 25,24-24,-25-1,0 25,25-25,-25 25,0-25,25 0,0 1,25-1,0 25,-25-25,25 25,-25-25,25 25,-1-25,1 25,-25-24,25 24,0 24,-25 1,0 0,25-25,-25 25,0 0,24-1,-24 1,25 0,0 0,0-25,0 0,-1-25,1 0,-25 0,25 25,-25-24,0-1,0 0,0 0,0 0,0 50,-25 0,25 0,0 0,0-1,0 1,0 0,25-25,0 0,-25-25,25 0,-25 1,24 24,-24-25,0 0,0 0,0 0,0 1,0-1,-24 25,-1 0</inkml:trace>
  <inkml:trace contextRef="#ctx0" brushRef="#br0" timeOffset="34790.11">9227 17140,'0'-25,"0"50,0 0,25-25,-25 25,25-25,0 24,0-24,-1 0,1-24,0 24,-25-25,25 25,-25-25,0 0,0 0,0 1,0-1,-25 25,25-25,0 0,0 50,0 0,0 0,0-1,0 1,0 0,0 0,25 0,-25 24,0 1,0-25,25 24,-25-24,24 25,-24-26,0 1,25 0,-25-50,0 0,0 1,0-1,0 0,-25-25,25 26,0-1,0 0,0 0,0-24,0 24,25 0,-25 0,25 0,0 25,-25-24,25 24,-25 24,0 1,-25-25,25 25,-25-25,25 25,-25-25,25 25,0-1,25-24,0 0,0 0,-1 0,1 0,0 0,-25-24,25 24,-25-25,25 25,-25-25,0 0,0 0,24 50,-24 0,0 0,0 0,25-25,-25 24,25-24,0-24,0 24,-1-25,1 25,-25-25,25 25,-25-25,0 0,0 1,0-1,-25 0,25 50,-25-25,25 25,0-1,0 1,0 0,0 0,25-25,0 0,0 0,0 0,-25-25,24 25,-24-25,25 25,-25-25,0 1,0-1,25 25,-25-25,0 0,0 50,0 0,0 0,25-25,-25 24,0 1,0 0,0 0,0 0,25-50,-25 0,25 25,-25-25,24 0,-24 1,0-1,0 0,0 0,0 50,25-25,-25 25,0 0,25-25,-25 24,25 1,0 0,-25 0,24-25,-24 49,25-49,-25 25,0 0,-25 0,1-50,-1 25</inkml:trace>
  <inkml:trace contextRef="#ctx0" brushRef="#br0" timeOffset="35313.3">10344 17041,'0'25,"-25"-25,25 24,0 1,0 0,-25-25,25 25,0 0,0-1,25-24,0 0,-1-24,-24-1,25 25,-25-25,25 25,-25-25,-25 25,25 25,0 0,0 0,0-1,25-24,0 0,-25-24,25 24,-25-25,24 0,1 25,-25-25,0 0,0 1,0 48,0 1,-25 0,25 0,0 0,25-25,-25 24,25-24,0 0,0 0</inkml:trace>
  <inkml:trace contextRef="#ctx0" brushRef="#br0" timeOffset="56142.24">9723 14833,'-24'0,"24"-25</inkml:trace>
  <inkml:trace contextRef="#ctx0" brushRef="#br0" timeOffset="57778.46">9699 14808,'0'25,"24"-25,-24 25,25-25</inkml:trace>
  <inkml:trace contextRef="#ctx0" brushRef="#br0" timeOffset="59797.99">9723 14883,'25'0,"-25"25,25-25,0 0,0 0,-1 0,1 0,0 0,0 0,0 0,-1 0,1 0,0 0,0 0,0 0,0 0,-1 0,1 0,0 0,0 0,0 0,-1 0,1-25,0 25,0 0,0 0,-1 0,1 0,0 0,0 0,0 0,-1 0,1 0,0 0,0 0,0 0,-1 0,1 0,0 0,0 0,0 0,-1 0,1 0,0 0,0 0,0 0,-1 0,1 0,0 0,0 0,0-25,-1 25,26 0,-25 0,0 0,-1 0,1 0,0 0,0 0,0 0,0 0,-25 25,24-25,1 0,0 0,0 0,0 0,-1 0,1 0,0 0,0 0,0 0,-1 0,1 0,0 0,0 0,0 0,-1 0,1-25,0 25,0 0,24 0,-24 0,0 0,0 0,0 0,24 0,-24 0,0 0,0 0,-1 0,1 0,0 0,0 0,24 0,-24 0,0 0,0 0,0 0,0 0,-1 0,1 0,0 0,25 0,-26-25,1 25,0 0,0 0,0 0,-1 0,1 0,0 0,0 0,0 0,-1 0,26-25,-25 25,0 0,-1 0,1 0,0 0,0 0,0 0,-1 0,1 0,0 0,0 0,24 0,-24 0,0 0,0 0,0 0,-1 0,1 0,0 0,0 0,0 0,0 0,-1 0,1 0,0 0,0 0,0 0,-1 0,1 0,0 0,-25-24,25 24,0 0,-1 0,1 0,0 0,-25-25,25 25,0 0,-1 0</inkml:trace>
  <inkml:trace contextRef="#ctx0" brushRef="#br0" timeOffset="60131.65">12427 14635,'25'0,"0"0,0 0,-1 0,1 0,0 0,0 0,24 25,-24-25,0 0,0 0,0 24,-1-24,-24 25,0 0,0 0,0 0,-49-25,24 24,0 1,-24 25,-1-25,-24-1,24 1,0 0,-24 0,24 0,1-1,-1 1,0 0</inkml:trace>
  <inkml:trace contextRef="#ctx0" brushRef="#br0" timeOffset="71675.87">10046 14858</inkml:trace>
  <inkml:trace contextRef="#ctx0" brushRef="#br0" timeOffset="73133.23">10344 14908,'24'0,"26"24,-25-24,0 0,-1 0,1 0,0 0,25 0,-26 0,26 0,-25 0,24 0,-24 0,0 0,0 0,0 0,-1 0,1-24,0 24,0 0,0 0,-1 0,1 0,0 0,0 0,0 0,-1 0,1 0,0 0,0 0,0 0,0 0,-1 0,26 0,-25 0,0 0,-1 0,1 0,0 0,0 0,0 0,-1 0,1 0,0 0,0 0,0 0,24 0,1-25,-25 25,-1 0,51 0,-50 0,-1 0,26 0,-25 0,0 0,-1 0,1 0,25 0,-25-25,24 25,-24 0,25 0,-1-25,-24 25,0 0,0 0,0 0,-1 0,26 0,-25 0,0-25,-1 25,1 0,0 0,0 0,0 0,-1 0,1 0,0 0,0 0,0 0,-1 0,26 0,-25 0,0 0,24 0,-24 0,0 0,24 0,-24 0,0-24,0 24,0 0,-1 0,1 0,0 0,0 0,0 0,0 0,-1 0,1 0,0 24,25-24,-26 0,1 0,0 0,0 0,0 0,-1 0,1 0,50 0,-51 0,1 0,0 0,0 0,0 0,-1 0,26 0,-25 0,0 0,-1 0,51 0,-50 0,-25 25,24-25,26 0,-25 0,0-25,-1 25,1 0,0 0,-25-24,25 24,0 0,-1 0,1 0,-25-25,-25 25,1 0,24-25,-25 25,0 0,0 0,0-25,1 25,-1 0,0-25,0 25,50 0,-25 25,25-25,-25 25,0 0,0 0</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11-03T09:57:28.451"/>
    </inkml:context>
    <inkml:brush xml:id="br0">
      <inkml:brushProperty name="width" value="0.05292" units="cm"/>
      <inkml:brushProperty name="height" value="0.05292" units="cm"/>
      <inkml:brushProperty name="color" value="#0070C0"/>
    </inkml:brush>
  </inkml:definitions>
  <inkml:trace contextRef="#ctx0" brushRef="#br0">15974 13171,'0'-25,"0"1,0-1,0 0,0 0,0 0,0 1,0-1,0 0,25 0,-25 0,0 1,0-1,0 0,25 25,-25-25,0 0,0 1,0-1,25 0,-25 0,0 0,0 1,0-1,24 25,-24-25,0 0,25 25,-25-25,0 1,0-1,25 25,-25-25,25 0,0 25,-25-25,24 25,-24-24,25 24,0-25,0 25,-25-25,25 25,-25-25,24 25,1-25,0 25,-25-24,25 24,0 0,0-25,-1 25,1 0,-25-25,25 25,0-25,0 25,-1-25,1 25,0-25,0 25,0 0,-1-24,1 24,0 0,0 0,0-25,-1 25,1 0,0 0,0 0,0 0,-25 25,24-25,1 0,0 0,0 0,0-25,-1 25,1 0,25 0,-25 0,-1 0,1 0,0 0,0 0,0 0,-1 0,1 0,0 0,0 0,24 0,-24 0,0 0,0 0,0-25,0 25,-1 0,1 0,0 0,0 0,0 0,-1 0,1 0,0 0,0 0,-25 25,25-25,-1 0,1 0,0 0,0 0,0 0</inkml:trace>
  <inkml:trace contextRef="#ctx0" brushRef="#br0" timeOffset="336.26">17537 11906,'0'0,"-25"0,50 0,0 0,0 0,-1 0,1 0,-25 25,25-25,0 0,-25 25,25-25,-25 25,24-1,-24 1,0 0,0 0,0 0,-24-1,24 1,0 0,-25 0,0 0,25 0,-25-1,0 1,1 0,24 0,-25 0,0-1</inkml:trace>
  <inkml:trace contextRef="#ctx0" brushRef="#br0" timeOffset="1536.8599">17810 12055,'25'-25,"-1"25,1 0,0-25,0 25,0 0,-1 0,1-24,0 24,0 0,0-25,-1 25,1 0,0-25,0 25,24 0,-24 0,0-25,0 25,0 0,-1 0,1 0,0 0,0 0,0-25,24 25,-24 0,0 0,0 0,0 0,-1-24,1 24,0 0,25 0,-26 0,1 0,0 0,0-25,0 25,-1 0,26 0,-25 0,0 0,-1 0,1 0,0 0,0 25,0-25,-1 0,1 0,0 0,0 0,0 0,-1 0,1 0,0 0,0 0,-25 24,25-24,-1 0,1 0,0 25,0-25,0 0,-1 0,1 0,0 25,0-25,0 0,0 25,-1-25,1 0,0 0,0 0,0 0,-1 0,-24 25,25-25,0 0,0 0,0 0,-25 24,24-24,1 0,0 0,0 0,0 0,-1 25,1-25,0 0,0 0,-25 25,25-25,-1 25,1-25,-25 25,25-25,-25 24,25-24,-25 25,25-25,-25 25,24 0,-24 0,0 0,0-1,25 1,-25 0,0 0,0 0,0-1,0 1,0 0,0 0,0 0,25-1,-25 1,0 0,0 0,0 0,0-1,0 1,0 0,0 0,0 0,0-1,0 1,0 0,-25-50</inkml:trace>
  <inkml:trace contextRef="#ctx0" brushRef="#br0" timeOffset="1808.66">20141 12601,'0'0,"0"-25,0 0,0 0,0 1,0-1,0 50,0-1,0 1,0 0,0 0,0 0,0-1,0 1,0 0,0 0,0 0,25-25,0 0,0 0,0-25,-1 25,-24-25,25 25,0-25,-25 0,25 25,0-24,-1-1</inkml:trace>
  <inkml:trace contextRef="#ctx0" brushRef="#br0" timeOffset="8576.16">15032 11633,'0'-24,"0"-1,0 50,-25-25,25 24,-25-24,25 50,-25-25,25 0,0-1,0 1,0 0,25 0,0-25,0 0,-1 0,1-25,-25 0,25 25,-25-25,0 1,0-1,-25 25,25-25,-25 25,1 25,-1-25,25 25,-25-25,25 24,-25 1,25 0,0 0,0 0,0-1,25-24,-25 25,25-25,0-25,-1 25,-24-24,25 24,-25-25,25 0,-25 0,0 0,0 1,-25-1,0 25,1 0,-1 0,25 25,-25-1,0-24,25 25,-25 0,25 0,-24-25,24 25,0-1,24 1,1-25,0 0,0 0,0 0,-25-25,24 25,1-24,-25-1,0 0,0 0,0 0,-25 25,25-24,-24 24,-1 0,0 24,0 1,25 0,0 0,-25 0,25 24,0-24,0 0,25 0,0-25,-25 24,25-24,-25-24,25 24,-1-25,1 0,-25 0,0 0,0 1,0-1,0 0,-25 25,25-25,-24 25,-1 0,0 0,25 25,-25 0,0 0,25-1,0 1,0 0,0 0,0 0,0-1,25 1,0-25,-25-25,25 25,0-24,-1-1,-24 0,0 0,0 0,0 1,0-1,-24 25,24-25,-25 25,0 0,25 25,-25 0,25-1,0 1,-25 0,25 0,0 0,0-1,0 1,25-25,-25 25,25-25,-25-25,25 25,0-25,-25 1,24-1,-24 0,0 0,0 0,0 1,0-1,0 0,-24 25,24-25,-25 25,25 25,-25 0,25 0,0-1,0 1,0 0,0 0,0 0,25-25,0 0,-1 0,1-25,-25 0,25 25,-25-25,25 0,-25 1,0-1,0 0,0 0,0 0,0 1,-25-1,25 50,-25-25,25 24,-25 1,25 0,0 0,-24 0,24-1,0 1,0 0,0 0,24-25,-24-25,25 25,0-25,-25 0,25 1,-25-1,0 0,0 0,0 0,0 1,0-1,-25 25,25 25,-25-25,25 24,0 1,-25 0,25 0,0 0,25-25,0 0,-25-25,25 0,-25 0,0 0</inkml:trace>
  <inkml:trace contextRef="#ctx0" brushRef="#br0" timeOffset="13101.08">14238 11261,'0'25,"-25"0,25 0,0 0,0-1,0 1,0 0,0 49,-25-49,25 25,0-1,-25-24,25 25,0-25,-24-1,24 26,0-25,0 0,0-1,0 26,0-25,24-25,-24 25,25-25,0 0,0 0,0 0,49-25,-49 25,25 0,-1-25,-24 0,74 0,-49 1,-1 24,26-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6BB31E-1121-4857-997F-670B9DEB9C85}" type="datetimeFigureOut">
              <a:rPr lang="en-IN" smtClean="0"/>
              <a:t>11-11-2025</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2AAC212-8E7C-4A5C-8CE2-D306AB0A6781}" type="slidenum">
              <a:rPr lang="en-IN" smtClean="0"/>
              <a:t>‹#›</a:t>
            </a:fld>
            <a:endParaRPr lang="en-IN"/>
          </a:p>
        </p:txBody>
      </p:sp>
    </p:spTree>
    <p:extLst>
      <p:ext uri="{BB962C8B-B14F-4D97-AF65-F5344CB8AC3E}">
        <p14:creationId xmlns:p14="http://schemas.microsoft.com/office/powerpoint/2010/main" val="31865848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2AAC212-8E7C-4A5C-8CE2-D306AB0A6781}" type="slidenum">
              <a:rPr lang="en-IN" smtClean="0"/>
              <a:t>41</a:t>
            </a:fld>
            <a:endParaRPr lang="en-IN"/>
          </a:p>
        </p:txBody>
      </p:sp>
    </p:spTree>
    <p:extLst>
      <p:ext uri="{BB962C8B-B14F-4D97-AF65-F5344CB8AC3E}">
        <p14:creationId xmlns:p14="http://schemas.microsoft.com/office/powerpoint/2010/main" val="39239162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11-11-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9276358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11-11-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1652256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11-11-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939164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11-11-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840930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088C621-DB8B-43EE-B4D6-E8DAC8CF646A}" type="datetimeFigureOut">
              <a:rPr lang="en-IN" smtClean="0"/>
              <a:t>11-11-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19127924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B088C621-DB8B-43EE-B4D6-E8DAC8CF646A}" type="datetimeFigureOut">
              <a:rPr lang="en-IN" smtClean="0"/>
              <a:t>11-11-202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2545812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B088C621-DB8B-43EE-B4D6-E8DAC8CF646A}" type="datetimeFigureOut">
              <a:rPr lang="en-IN" smtClean="0"/>
              <a:t>11-11-2025</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532404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B088C621-DB8B-43EE-B4D6-E8DAC8CF646A}" type="datetimeFigureOut">
              <a:rPr lang="en-IN" smtClean="0"/>
              <a:t>11-11-2025</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8214682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88C621-DB8B-43EE-B4D6-E8DAC8CF646A}" type="datetimeFigureOut">
              <a:rPr lang="en-IN" smtClean="0"/>
              <a:t>11-11-2025</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7748598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88C621-DB8B-43EE-B4D6-E8DAC8CF646A}" type="datetimeFigureOut">
              <a:rPr lang="en-IN" smtClean="0"/>
              <a:t>11-11-202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6174973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88C621-DB8B-43EE-B4D6-E8DAC8CF646A}" type="datetimeFigureOut">
              <a:rPr lang="en-IN" smtClean="0"/>
              <a:t>11-11-202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9299524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88C621-DB8B-43EE-B4D6-E8DAC8CF646A}" type="datetimeFigureOut">
              <a:rPr lang="en-IN" smtClean="0"/>
              <a:t>11-11-2025</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61DAA6-EC4D-4A01-9AB1-2A684F047E81}" type="slidenum">
              <a:rPr lang="en-IN" smtClean="0"/>
              <a:t>‹#›</a:t>
            </a:fld>
            <a:endParaRPr lang="en-IN"/>
          </a:p>
        </p:txBody>
      </p:sp>
    </p:spTree>
    <p:extLst>
      <p:ext uri="{BB962C8B-B14F-4D97-AF65-F5344CB8AC3E}">
        <p14:creationId xmlns:p14="http://schemas.microsoft.com/office/powerpoint/2010/main" val="14648027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customXml" Target="../ink/ink12.xml"/><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customXml" Target="../ink/ink13.xml"/></Relationships>
</file>

<file path=ppt/slides/_rels/slide11.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customXml" Target="../ink/ink14.xml"/><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customXml" Target="../ink/ink15.xml"/></Relationships>
</file>

<file path=ppt/slides/_rels/slide12.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customXml" Target="../ink/ink1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customXml" Target="../ink/ink17.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customXml" Target="../ink/ink18.xml"/></Relationships>
</file>

<file path=ppt/slides/_rels/slide14.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customXml" Target="../ink/ink2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3" Type="http://schemas.openxmlformats.org/officeDocument/2006/relationships/customXml" Target="../ink/ink22.xm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4.emf"/><Relationship Id="rId2" Type="http://schemas.openxmlformats.org/officeDocument/2006/relationships/customXml" Target="../ink/ink2.xml"/><Relationship Id="rId1" Type="http://schemas.openxmlformats.org/officeDocument/2006/relationships/slideLayout" Target="../slideLayouts/slideLayout2.xml"/><Relationship Id="rId6" Type="http://schemas.openxmlformats.org/officeDocument/2006/relationships/customXml" Target="../ink/ink4.xml"/><Relationship Id="rId5" Type="http://schemas.openxmlformats.org/officeDocument/2006/relationships/image" Target="../media/image3.emf"/><Relationship Id="rId4" Type="http://schemas.openxmlformats.org/officeDocument/2006/relationships/customXml" Target="../ink/ink3.xml"/></Relationships>
</file>

<file path=ppt/slides/_rels/slide2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customXml" Target="../ink/ink2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customXml" Target="../ink/ink2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customXml" Target="../ink/ink2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customXml" Target="../ink/ink2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customXml" Target="../ink/ink2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customXml" Target="../ink/ink2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customXml" Target="../ink/ink3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customXml" Target="../ink/ink3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customXml" Target="../ink/ink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customXml" Target="../ink/ink33.xml"/><Relationship Id="rId1" Type="http://schemas.openxmlformats.org/officeDocument/2006/relationships/slideLayout" Target="../slideLayouts/slideLayout2.xml"/><Relationship Id="rId5" Type="http://schemas.openxmlformats.org/officeDocument/2006/relationships/image" Target="../media/image170.png"/><Relationship Id="rId4" Type="http://schemas.openxmlformats.org/officeDocument/2006/relationships/customXml" Target="../ink/ink34.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customXml" Target="../ink/ink35.xml"/><Relationship Id="rId1" Type="http://schemas.openxmlformats.org/officeDocument/2006/relationships/slideLayout" Target="../slideLayouts/slideLayout2.xml"/><Relationship Id="rId5" Type="http://schemas.openxmlformats.org/officeDocument/2006/relationships/image" Target="../media/image190.png"/><Relationship Id="rId4" Type="http://schemas.openxmlformats.org/officeDocument/2006/relationships/customXml" Target="../ink/ink3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customXml" Target="../ink/ink3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customXml" Target="../ink/ink41.xml"/><Relationship Id="rId3" Type="http://schemas.openxmlformats.org/officeDocument/2006/relationships/image" Target="../media/image150.emf"/><Relationship Id="rId7" Type="http://schemas.openxmlformats.org/officeDocument/2006/relationships/image" Target="../media/image17.emf"/><Relationship Id="rId2" Type="http://schemas.openxmlformats.org/officeDocument/2006/relationships/customXml" Target="../ink/ink38.xml"/><Relationship Id="rId1" Type="http://schemas.openxmlformats.org/officeDocument/2006/relationships/slideLayout" Target="../slideLayouts/slideLayout2.xml"/><Relationship Id="rId6" Type="http://schemas.openxmlformats.org/officeDocument/2006/relationships/customXml" Target="../ink/ink40.xml"/><Relationship Id="rId5" Type="http://schemas.openxmlformats.org/officeDocument/2006/relationships/image" Target="../media/image161.emf"/><Relationship Id="rId4" Type="http://schemas.openxmlformats.org/officeDocument/2006/relationships/customXml" Target="../ink/ink39.xml"/><Relationship Id="rId9" Type="http://schemas.openxmlformats.org/officeDocument/2006/relationships/image" Target="../media/image211.emf"/></Relationships>
</file>

<file path=ppt/slides/_rels/slide39.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customXml" Target="../ink/ink4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2.wmf"/><Relationship Id="rId18" Type="http://schemas.openxmlformats.org/officeDocument/2006/relationships/oleObject" Target="../embeddings/oleObject8.bin"/><Relationship Id="rId3" Type="http://schemas.openxmlformats.org/officeDocument/2006/relationships/image" Target="../media/image36.png"/><Relationship Id="rId7" Type="http://schemas.openxmlformats.org/officeDocument/2006/relationships/image" Target="../media/image29.wmf"/><Relationship Id="rId12" Type="http://schemas.openxmlformats.org/officeDocument/2006/relationships/oleObject" Target="../embeddings/oleObject5.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4.bin"/><Relationship Id="rId19" Type="http://schemas.openxmlformats.org/officeDocument/2006/relationships/image" Target="../media/image35.wmf"/><Relationship Id="rId4" Type="http://schemas.openxmlformats.org/officeDocument/2006/relationships/oleObject" Target="../embeddings/oleObject1.bin"/><Relationship Id="rId9" Type="http://schemas.openxmlformats.org/officeDocument/2006/relationships/image" Target="../media/image30.wmf"/><Relationship Id="rId1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31.emf"/><Relationship Id="rId5" Type="http://schemas.openxmlformats.org/officeDocument/2006/relationships/image" Target="../media/image37.wmf"/><Relationship Id="rId10" Type="http://schemas.openxmlformats.org/officeDocument/2006/relationships/customXml" Target="../ink/ink43.xml"/><Relationship Id="rId4" Type="http://schemas.openxmlformats.org/officeDocument/2006/relationships/oleObject" Target="../embeddings/oleObject9.bin"/><Relationship Id="rId9" Type="http://schemas.openxmlformats.org/officeDocument/2006/relationships/image" Target="../media/image39.wmf"/></Relationships>
</file>

<file path=ppt/slides/_rels/slide4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13.bin"/><Relationship Id="rId10" Type="http://schemas.openxmlformats.org/officeDocument/2006/relationships/image" Target="../media/image35.emf"/><Relationship Id="rId4" Type="http://schemas.openxmlformats.org/officeDocument/2006/relationships/image" Target="../media/image40.wmf"/><Relationship Id="rId9" Type="http://schemas.openxmlformats.org/officeDocument/2006/relationships/customXml" Target="../ink/ink44.xml"/></Relationships>
</file>

<file path=ppt/slides/_rels/slide4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2.bin"/><Relationship Id="rId7" Type="http://schemas.openxmlformats.org/officeDocument/2006/relationships/oleObject" Target="../embeddings/oleObject15.bin"/><Relationship Id="rId12"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wmf"/><Relationship Id="rId11" Type="http://schemas.openxmlformats.org/officeDocument/2006/relationships/customXml" Target="../ink/ink45.xml"/><Relationship Id="rId5" Type="http://schemas.openxmlformats.org/officeDocument/2006/relationships/oleObject" Target="../embeddings/oleObject13.bin"/><Relationship Id="rId10" Type="http://schemas.openxmlformats.org/officeDocument/2006/relationships/image" Target="../media/image44.wmf"/><Relationship Id="rId4" Type="http://schemas.openxmlformats.org/officeDocument/2006/relationships/image" Target="../media/image40.wmf"/><Relationship Id="rId9"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2.bin"/><Relationship Id="rId7" Type="http://schemas.openxmlformats.org/officeDocument/2006/relationships/oleObject" Target="../embeddings/oleObject17.bin"/><Relationship Id="rId12"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customXml" Target="../ink/ink47.xml"/><Relationship Id="rId5" Type="http://schemas.openxmlformats.org/officeDocument/2006/relationships/oleObject" Target="../embeddings/oleObject13.bin"/><Relationship Id="rId10" Type="http://schemas.openxmlformats.org/officeDocument/2006/relationships/image" Target="../media/image40.emf"/><Relationship Id="rId4" Type="http://schemas.openxmlformats.org/officeDocument/2006/relationships/image" Target="../media/image40.wmf"/><Relationship Id="rId9" Type="http://schemas.openxmlformats.org/officeDocument/2006/relationships/customXml" Target="../ink/ink46.xml"/></Relationships>
</file>

<file path=ppt/slides/_rels/slide4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2.bin"/><Relationship Id="rId7" Type="http://schemas.openxmlformats.org/officeDocument/2006/relationships/oleObject" Target="../embeddings/oleObject18.bin"/><Relationship Id="rId12"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customXml" Target="../ink/ink48.xml"/><Relationship Id="rId5" Type="http://schemas.openxmlformats.org/officeDocument/2006/relationships/oleObject" Target="../embeddings/oleObject13.bin"/><Relationship Id="rId10" Type="http://schemas.openxmlformats.org/officeDocument/2006/relationships/image" Target="../media/image47.wmf"/><Relationship Id="rId4" Type="http://schemas.openxmlformats.org/officeDocument/2006/relationships/image" Target="../media/image40.wmf"/><Relationship Id="rId9" Type="http://schemas.openxmlformats.org/officeDocument/2006/relationships/oleObject" Target="../embeddings/oleObject19.bin"/></Relationships>
</file>

<file path=ppt/slides/_rels/slide4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2.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1.wmf"/><Relationship Id="rId5" Type="http://schemas.openxmlformats.org/officeDocument/2006/relationships/oleObject" Target="../embeddings/oleObject13.bin"/><Relationship Id="rId4" Type="http://schemas.openxmlformats.org/officeDocument/2006/relationships/image" Target="../media/image40.wmf"/></Relationships>
</file>

<file path=ppt/slides/_rels/slide4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2.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13.bin"/><Relationship Id="rId10" Type="http://schemas.openxmlformats.org/officeDocument/2006/relationships/image" Target="../media/image47.emf"/><Relationship Id="rId4" Type="http://schemas.openxmlformats.org/officeDocument/2006/relationships/image" Target="../media/image40.wmf"/><Relationship Id="rId9" Type="http://schemas.openxmlformats.org/officeDocument/2006/relationships/customXml" Target="../ink/ink49.xml"/></Relationships>
</file>

<file path=ppt/slides/_rels/slide4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2.bin"/><Relationship Id="rId7" Type="http://schemas.openxmlformats.org/officeDocument/2006/relationships/oleObject" Target="../embeddings/oleObject18.bin"/><Relationship Id="rId12"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customXml" Target="../ink/ink50.xml"/><Relationship Id="rId5" Type="http://schemas.openxmlformats.org/officeDocument/2006/relationships/oleObject" Target="../embeddings/oleObject13.bin"/><Relationship Id="rId10" Type="http://schemas.openxmlformats.org/officeDocument/2006/relationships/image" Target="../media/image50.wmf"/><Relationship Id="rId4" Type="http://schemas.openxmlformats.org/officeDocument/2006/relationships/image" Target="../media/image40.wmf"/><Relationship Id="rId9" Type="http://schemas.openxmlformats.org/officeDocument/2006/relationships/oleObject" Target="../embeddings/oleObject22.bin"/></Relationships>
</file>

<file path=ppt/slides/_rels/slide49.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12.bin"/><Relationship Id="rId7" Type="http://schemas.openxmlformats.org/officeDocument/2006/relationships/customXml" Target="../ink/ink51.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13.bin"/><Relationship Id="rId4" Type="http://schemas.openxmlformats.org/officeDocument/2006/relationships/image" Target="../media/image40.wmf"/></Relationships>
</file>

<file path=ppt/slides/_rels/slide5.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customXml" Target="../ink/ink5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customXml" Target="../ink/ink5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customXml" Target="../ink/ink54.xml"/><Relationship Id="rId1" Type="http://schemas.openxmlformats.org/officeDocument/2006/relationships/slideLayout" Target="../slideLayouts/slideLayout2.xml"/><Relationship Id="rId5" Type="http://schemas.openxmlformats.org/officeDocument/2006/relationships/image" Target="../media/image52.emf"/><Relationship Id="rId4" Type="http://schemas.openxmlformats.org/officeDocument/2006/relationships/customXml" Target="../ink/ink55.xml"/></Relationships>
</file>

<file path=ppt/slides/_rels/slide54.xml.rels><?xml version="1.0" encoding="UTF-8" standalone="yes"?>
<Relationships xmlns="http://schemas.openxmlformats.org/package/2006/relationships"><Relationship Id="rId3" Type="http://schemas.openxmlformats.org/officeDocument/2006/relationships/image" Target="../media/image400.emf"/><Relationship Id="rId2" Type="http://schemas.openxmlformats.org/officeDocument/2006/relationships/customXml" Target="../ink/ink5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customXml" Target="../ink/ink60.xml"/><Relationship Id="rId3" Type="http://schemas.openxmlformats.org/officeDocument/2006/relationships/image" Target="../media/image81.emf"/><Relationship Id="rId7" Type="http://schemas.openxmlformats.org/officeDocument/2006/relationships/image" Target="../media/image101.emf"/><Relationship Id="rId2" Type="http://schemas.openxmlformats.org/officeDocument/2006/relationships/customXml" Target="../ink/ink57.xml"/><Relationship Id="rId1" Type="http://schemas.openxmlformats.org/officeDocument/2006/relationships/slideLayout" Target="../slideLayouts/slideLayout2.xml"/><Relationship Id="rId6" Type="http://schemas.openxmlformats.org/officeDocument/2006/relationships/customXml" Target="../ink/ink59.xml"/><Relationship Id="rId5" Type="http://schemas.openxmlformats.org/officeDocument/2006/relationships/image" Target="../media/image90.emf"/><Relationship Id="rId4" Type="http://schemas.openxmlformats.org/officeDocument/2006/relationships/customXml" Target="../ink/ink58.xml"/><Relationship Id="rId9" Type="http://schemas.openxmlformats.org/officeDocument/2006/relationships/image" Target="../media/image110.emf"/></Relationships>
</file>

<file path=ppt/slides/_rels/slide59.xml.rels><?xml version="1.0" encoding="UTF-8" standalone="yes"?>
<Relationships xmlns="http://schemas.openxmlformats.org/package/2006/relationships"><Relationship Id="rId8" Type="http://schemas.openxmlformats.org/officeDocument/2006/relationships/customXml" Target="../ink/ink64.xml"/><Relationship Id="rId3" Type="http://schemas.openxmlformats.org/officeDocument/2006/relationships/image" Target="../media/image120.emf"/><Relationship Id="rId7" Type="http://schemas.openxmlformats.org/officeDocument/2006/relationships/image" Target="../media/image141.emf"/><Relationship Id="rId2" Type="http://schemas.openxmlformats.org/officeDocument/2006/relationships/customXml" Target="../ink/ink61.xml"/><Relationship Id="rId1" Type="http://schemas.openxmlformats.org/officeDocument/2006/relationships/slideLayout" Target="../slideLayouts/slideLayout2.xml"/><Relationship Id="rId6" Type="http://schemas.openxmlformats.org/officeDocument/2006/relationships/customXml" Target="../ink/ink63.xml"/><Relationship Id="rId11" Type="http://schemas.openxmlformats.org/officeDocument/2006/relationships/image" Target="../media/image53.emf"/><Relationship Id="rId5" Type="http://schemas.openxmlformats.org/officeDocument/2006/relationships/image" Target="../media/image130.emf"/><Relationship Id="rId10" Type="http://schemas.openxmlformats.org/officeDocument/2006/relationships/customXml" Target="../ink/ink65.xml"/><Relationship Id="rId4" Type="http://schemas.openxmlformats.org/officeDocument/2006/relationships/customXml" Target="../ink/ink62.xml"/><Relationship Id="rId9" Type="http://schemas.openxmlformats.org/officeDocument/2006/relationships/image" Target="../media/image151.emf"/></Relationships>
</file>

<file path=ppt/slides/_rels/slide6.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customXml" Target="../ink/ink8.xml"/><Relationship Id="rId4" Type="http://schemas.openxmlformats.org/officeDocument/2006/relationships/image" Target="../media/image60.emf"/></Relationships>
</file>

<file path=ppt/slides/_rels/slide60.xml.rels><?xml version="1.0" encoding="UTF-8" standalone="yes"?>
<Relationships xmlns="http://schemas.openxmlformats.org/package/2006/relationships"><Relationship Id="rId3" Type="http://schemas.openxmlformats.org/officeDocument/2006/relationships/image" Target="../media/image160.emf"/><Relationship Id="rId7" Type="http://schemas.openxmlformats.org/officeDocument/2006/relationships/image" Target="../media/image54.emf"/><Relationship Id="rId2" Type="http://schemas.openxmlformats.org/officeDocument/2006/relationships/customXml" Target="../ink/ink66.xml"/><Relationship Id="rId1" Type="http://schemas.openxmlformats.org/officeDocument/2006/relationships/slideLayout" Target="../slideLayouts/slideLayout2.xml"/><Relationship Id="rId6" Type="http://schemas.openxmlformats.org/officeDocument/2006/relationships/customXml" Target="../ink/ink68.xml"/><Relationship Id="rId5" Type="http://schemas.openxmlformats.org/officeDocument/2006/relationships/image" Target="../media/image500.emf"/><Relationship Id="rId4" Type="http://schemas.openxmlformats.org/officeDocument/2006/relationships/customXml" Target="../ink/ink67.xml"/></Relationships>
</file>

<file path=ppt/slides/_rels/slide61.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7.emf"/><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customXml" Target="../ink/ink70.xml"/><Relationship Id="rId5" Type="http://schemas.openxmlformats.org/officeDocument/2006/relationships/image" Target="../media/image170.emf"/><Relationship Id="rId4" Type="http://schemas.openxmlformats.org/officeDocument/2006/relationships/customXml" Target="../ink/ink69.xml"/></Relationships>
</file>

<file path=ppt/slides/_rels/slide62.xml.rels><?xml version="1.0" encoding="UTF-8" standalone="yes"?>
<Relationships xmlns="http://schemas.openxmlformats.org/package/2006/relationships"><Relationship Id="rId3" Type="http://schemas.openxmlformats.org/officeDocument/2006/relationships/customXml" Target="../ink/ink71.xml"/><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63.xml.rels><?xml version="1.0" encoding="UTF-8" standalone="yes"?>
<Relationships xmlns="http://schemas.openxmlformats.org/package/2006/relationships"><Relationship Id="rId3" Type="http://schemas.openxmlformats.org/officeDocument/2006/relationships/customXml" Target="../ink/ink72.xml"/><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200.emf"/></Relationships>
</file>

<file path=ppt/slides/_rels/slide64.x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customXml" Target="../ink/ink7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customXml" Target="../ink/ink9.xml"/><Relationship Id="rId9"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customXml" Target="../ink/ink1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000160" y="303480"/>
              <a:ext cx="5492160" cy="3607920"/>
            </p14:xfrm>
          </p:contentPart>
        </mc:Choice>
        <mc:Fallback xmlns="">
          <p:pic>
            <p:nvPicPr>
              <p:cNvPr id="4" name="Ink 3"/>
              <p:cNvPicPr/>
              <p:nvPr/>
            </p:nvPicPr>
            <p:blipFill>
              <a:blip r:embed="rId3"/>
              <a:stretch>
                <a:fillRect/>
              </a:stretch>
            </p:blipFill>
            <p:spPr>
              <a:xfrm>
                <a:off x="1990800" y="294120"/>
                <a:ext cx="5510880" cy="3626640"/>
              </a:xfrm>
              <a:prstGeom prst="rect">
                <a:avLst/>
              </a:prstGeom>
            </p:spPr>
          </p:pic>
        </mc:Fallback>
      </mc:AlternateContent>
    </p:spTree>
    <p:extLst>
      <p:ext uri="{BB962C8B-B14F-4D97-AF65-F5344CB8AC3E}">
        <p14:creationId xmlns:p14="http://schemas.microsoft.com/office/powerpoint/2010/main" val="40570773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919800" y="392760"/>
              <a:ext cx="7885440" cy="6153120"/>
            </p14:xfrm>
          </p:contentPart>
        </mc:Choice>
        <mc:Fallback xmlns="">
          <p:pic>
            <p:nvPicPr>
              <p:cNvPr id="4" name="Ink 3"/>
              <p:cNvPicPr/>
              <p:nvPr/>
            </p:nvPicPr>
            <p:blipFill>
              <a:blip r:embed="rId3"/>
              <a:stretch>
                <a:fillRect/>
              </a:stretch>
            </p:blipFill>
            <p:spPr>
              <a:xfrm>
                <a:off x="910440" y="383400"/>
                <a:ext cx="7904160" cy="61718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42920" y="0"/>
              <a:ext cx="7438680" cy="3956040"/>
            </p14:xfrm>
          </p:contentPart>
        </mc:Choice>
        <mc:Fallback xmlns="">
          <p:pic>
            <p:nvPicPr>
              <p:cNvPr id="2" name="Ink 1"/>
              <p:cNvPicPr/>
              <p:nvPr/>
            </p:nvPicPr>
            <p:blipFill>
              <a:blip r:embed="rId5"/>
              <a:stretch>
                <a:fillRect/>
              </a:stretch>
            </p:blipFill>
            <p:spPr>
              <a:xfrm>
                <a:off x="133560" y="-9360"/>
                <a:ext cx="7457400" cy="3974760"/>
              </a:xfrm>
              <a:prstGeom prst="rect">
                <a:avLst/>
              </a:prstGeom>
            </p:spPr>
          </p:pic>
        </mc:Fallback>
      </mc:AlternateContent>
    </p:spTree>
    <p:extLst>
      <p:ext uri="{BB962C8B-B14F-4D97-AF65-F5344CB8AC3E}">
        <p14:creationId xmlns:p14="http://schemas.microsoft.com/office/powerpoint/2010/main" val="8573856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580840" y="633960"/>
              <a:ext cx="6179760" cy="3393720"/>
            </p14:xfrm>
          </p:contentPart>
        </mc:Choice>
        <mc:Fallback xmlns="">
          <p:pic>
            <p:nvPicPr>
              <p:cNvPr id="4" name="Ink 3"/>
              <p:cNvPicPr/>
              <p:nvPr/>
            </p:nvPicPr>
            <p:blipFill>
              <a:blip r:embed="rId3"/>
              <a:stretch>
                <a:fillRect/>
              </a:stretch>
            </p:blipFill>
            <p:spPr>
              <a:xfrm>
                <a:off x="2571480" y="624600"/>
                <a:ext cx="6198480" cy="3412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3044880" y="2205720"/>
              <a:ext cx="857880" cy="366480"/>
            </p14:xfrm>
          </p:contentPart>
        </mc:Choice>
        <mc:Fallback xmlns="">
          <p:pic>
            <p:nvPicPr>
              <p:cNvPr id="2" name="Ink 1"/>
              <p:cNvPicPr/>
              <p:nvPr/>
            </p:nvPicPr>
            <p:blipFill>
              <a:blip r:embed="rId5"/>
              <a:stretch>
                <a:fillRect/>
              </a:stretch>
            </p:blipFill>
            <p:spPr>
              <a:xfrm>
                <a:off x="3035520" y="2196360"/>
                <a:ext cx="876600" cy="385200"/>
              </a:xfrm>
              <a:prstGeom prst="rect">
                <a:avLst/>
              </a:prstGeom>
            </p:spPr>
          </p:pic>
        </mc:Fallback>
      </mc:AlternateContent>
    </p:spTree>
    <p:extLst>
      <p:ext uri="{BB962C8B-B14F-4D97-AF65-F5344CB8AC3E}">
        <p14:creationId xmlns:p14="http://schemas.microsoft.com/office/powerpoint/2010/main" val="14932559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07280" y="1035720"/>
              <a:ext cx="9037080" cy="5385240"/>
            </p14:xfrm>
          </p:contentPart>
        </mc:Choice>
        <mc:Fallback xmlns="">
          <p:pic>
            <p:nvPicPr>
              <p:cNvPr id="4" name="Ink 3"/>
              <p:cNvPicPr/>
              <p:nvPr/>
            </p:nvPicPr>
            <p:blipFill>
              <a:blip r:embed="rId3"/>
              <a:stretch>
                <a:fillRect/>
              </a:stretch>
            </p:blipFill>
            <p:spPr>
              <a:xfrm>
                <a:off x="97920" y="1026360"/>
                <a:ext cx="9055800" cy="5403960"/>
              </a:xfrm>
              <a:prstGeom prst="rect">
                <a:avLst/>
              </a:prstGeom>
            </p:spPr>
          </p:pic>
        </mc:Fallback>
      </mc:AlternateContent>
    </p:spTree>
    <p:extLst>
      <p:ext uri="{BB962C8B-B14F-4D97-AF65-F5344CB8AC3E}">
        <p14:creationId xmlns:p14="http://schemas.microsoft.com/office/powerpoint/2010/main" val="3032454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651960" y="62640"/>
              <a:ext cx="7849440" cy="6081480"/>
            </p14:xfrm>
          </p:contentPart>
        </mc:Choice>
        <mc:Fallback xmlns="">
          <p:pic>
            <p:nvPicPr>
              <p:cNvPr id="4" name="Ink 3"/>
              <p:cNvPicPr/>
              <p:nvPr/>
            </p:nvPicPr>
            <p:blipFill>
              <a:blip r:embed="rId3"/>
              <a:stretch>
                <a:fillRect/>
              </a:stretch>
            </p:blipFill>
            <p:spPr>
              <a:xfrm>
                <a:off x="642600" y="53280"/>
                <a:ext cx="7868160" cy="61002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1533600" y="786960"/>
              <a:ext cx="4379760" cy="2728080"/>
            </p14:xfrm>
          </p:contentPart>
        </mc:Choice>
        <mc:Fallback>
          <p:pic>
            <p:nvPicPr>
              <p:cNvPr id="2" name="Ink 1"/>
              <p:cNvPicPr/>
              <p:nvPr/>
            </p:nvPicPr>
            <p:blipFill>
              <a:blip r:embed="rId5"/>
              <a:stretch>
                <a:fillRect/>
              </a:stretch>
            </p:blipFill>
            <p:spPr>
              <a:xfrm>
                <a:off x="1515600" y="783360"/>
                <a:ext cx="4422240" cy="2738520"/>
              </a:xfrm>
              <a:prstGeom prst="rect">
                <a:avLst/>
              </a:prstGeom>
            </p:spPr>
          </p:pic>
        </mc:Fallback>
      </mc:AlternateContent>
    </p:spTree>
    <p:extLst>
      <p:ext uri="{BB962C8B-B14F-4D97-AF65-F5344CB8AC3E}">
        <p14:creationId xmlns:p14="http://schemas.microsoft.com/office/powerpoint/2010/main" val="27829260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836711"/>
            <a:ext cx="4464496" cy="55538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826445" y="3428961"/>
            <a:ext cx="1074333" cy="369332"/>
          </a:xfrm>
          <a:prstGeom prst="rect">
            <a:avLst/>
          </a:prstGeom>
          <a:noFill/>
        </p:spPr>
        <p:txBody>
          <a:bodyPr wrap="none" rtlCol="0">
            <a:spAutoFit/>
          </a:bodyPr>
          <a:lstStyle/>
          <a:p>
            <a:r>
              <a:rPr lang="en-US" b="1" dirty="0"/>
              <a:t>Back side</a:t>
            </a:r>
            <a:endParaRPr lang="en-IN" b="1" dirty="0"/>
          </a:p>
        </p:txBody>
      </p:sp>
      <p:sp>
        <p:nvSpPr>
          <p:cNvPr id="7" name="TextBox 6"/>
          <p:cNvSpPr txBox="1"/>
          <p:nvPr/>
        </p:nvSpPr>
        <p:spPr>
          <a:xfrm>
            <a:off x="7020272" y="3504286"/>
            <a:ext cx="1186415" cy="369332"/>
          </a:xfrm>
          <a:prstGeom prst="rect">
            <a:avLst/>
          </a:prstGeom>
          <a:noFill/>
        </p:spPr>
        <p:txBody>
          <a:bodyPr wrap="none" rtlCol="0">
            <a:spAutoFit/>
          </a:bodyPr>
          <a:lstStyle/>
          <a:p>
            <a:r>
              <a:rPr lang="en-US" b="1" dirty="0"/>
              <a:t>Front  side</a:t>
            </a:r>
            <a:endParaRPr lang="en-IN" b="1" dirty="0"/>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2192400" y="856800"/>
              <a:ext cx="6220080" cy="5002920"/>
            </p14:xfrm>
          </p:contentPart>
        </mc:Choice>
        <mc:Fallback>
          <p:pic>
            <p:nvPicPr>
              <p:cNvPr id="2" name="Ink 1"/>
              <p:cNvPicPr/>
              <p:nvPr/>
            </p:nvPicPr>
            <p:blipFill>
              <a:blip r:embed="rId4"/>
              <a:stretch>
                <a:fillRect/>
              </a:stretch>
            </p:blipFill>
            <p:spPr>
              <a:xfrm>
                <a:off x="2173320" y="847080"/>
                <a:ext cx="6255000" cy="5019840"/>
              </a:xfrm>
              <a:prstGeom prst="rect">
                <a:avLst/>
              </a:prstGeom>
            </p:spPr>
          </p:pic>
        </mc:Fallback>
      </mc:AlternateContent>
    </p:spTree>
    <p:extLst>
      <p:ext uri="{BB962C8B-B14F-4D97-AF65-F5344CB8AC3E}">
        <p14:creationId xmlns:p14="http://schemas.microsoft.com/office/powerpoint/2010/main" val="36768950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2856"/>
            <a:ext cx="8229600" cy="1143000"/>
          </a:xfrm>
        </p:spPr>
        <p:txBody>
          <a:bodyPr/>
          <a:lstStyle/>
          <a:p>
            <a:r>
              <a:rPr lang="en-US" b="1" dirty="0"/>
              <a:t>Air-conditioner (AC)</a:t>
            </a:r>
            <a:endParaRPr lang="en-IN" b="1" dirty="0"/>
          </a:p>
        </p:txBody>
      </p:sp>
    </p:spTree>
    <p:extLst>
      <p:ext uri="{BB962C8B-B14F-4D97-AF65-F5344CB8AC3E}">
        <p14:creationId xmlns:p14="http://schemas.microsoft.com/office/powerpoint/2010/main" val="85533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90E01B-A38C-CEBD-9C2D-674B820A65C4}"/>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38942D59-B94C-E816-F56A-5CCA77A0B6E4}"/>
              </a:ext>
            </a:extLst>
          </p:cNvPr>
          <p:cNvSpPr>
            <a:spLocks noGrp="1"/>
          </p:cNvSpPr>
          <p:nvPr>
            <p:ph idx="1"/>
          </p:nvPr>
        </p:nvSpPr>
        <p:spPr/>
        <p:txBody>
          <a:bodyPr/>
          <a:lstStyle/>
          <a:p>
            <a:endParaRPr lang="en-IN"/>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2440800" y="856800"/>
              <a:ext cx="4914720" cy="2930040"/>
            </p14:xfrm>
          </p:contentPart>
        </mc:Choice>
        <mc:Fallback>
          <p:pic>
            <p:nvPicPr>
              <p:cNvPr id="4" name="Ink 3"/>
              <p:cNvPicPr/>
              <p:nvPr/>
            </p:nvPicPr>
            <p:blipFill>
              <a:blip r:embed="rId3"/>
              <a:stretch>
                <a:fillRect/>
              </a:stretch>
            </p:blipFill>
            <p:spPr>
              <a:xfrm>
                <a:off x="2433960" y="853920"/>
                <a:ext cx="4924080" cy="2935440"/>
              </a:xfrm>
              <a:prstGeom prst="rect">
                <a:avLst/>
              </a:prstGeom>
            </p:spPr>
          </p:pic>
        </mc:Fallback>
      </mc:AlternateContent>
    </p:spTree>
    <p:extLst>
      <p:ext uri="{BB962C8B-B14F-4D97-AF65-F5344CB8AC3E}">
        <p14:creationId xmlns:p14="http://schemas.microsoft.com/office/powerpoint/2010/main" val="42199497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What is Air Conditioning System? Diagram, Applications - ETechnoG"/>
          <p:cNvPicPr>
            <a:picLocks noChangeAspect="1" noChangeArrowheads="1"/>
          </p:cNvPicPr>
          <p:nvPr/>
        </p:nvPicPr>
        <p:blipFill rotWithShape="1">
          <a:blip r:embed="rId2">
            <a:extLst>
              <a:ext uri="{28A0092B-C50C-407E-A947-70E740481C1C}">
                <a14:useLocalDpi xmlns:a14="http://schemas.microsoft.com/office/drawing/2010/main" val="0"/>
              </a:ext>
            </a:extLst>
          </a:blip>
          <a:srcRect t="6720"/>
          <a:stretch>
            <a:fillRect/>
          </a:stretch>
        </p:blipFill>
        <p:spPr bwMode="auto">
          <a:xfrm>
            <a:off x="580045" y="980728"/>
            <a:ext cx="7983909" cy="49976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34560" y="618840"/>
              <a:ext cx="9305280" cy="5909760"/>
            </p14:xfrm>
          </p:contentPart>
        </mc:Choice>
        <mc:Fallback>
          <p:pic>
            <p:nvPicPr>
              <p:cNvPr id="2" name="Ink 1"/>
              <p:cNvPicPr/>
              <p:nvPr/>
            </p:nvPicPr>
            <p:blipFill>
              <a:blip r:embed="rId4"/>
              <a:stretch>
                <a:fillRect/>
              </a:stretch>
            </p:blipFill>
            <p:spPr>
              <a:xfrm>
                <a:off x="-52560" y="608040"/>
                <a:ext cx="9347760" cy="5943600"/>
              </a:xfrm>
              <a:prstGeom prst="rect">
                <a:avLst/>
              </a:prstGeom>
            </p:spPr>
          </p:pic>
        </mc:Fallback>
      </mc:AlternateContent>
    </p:spTree>
    <p:extLst>
      <p:ext uri="{BB962C8B-B14F-4D97-AF65-F5344CB8AC3E}">
        <p14:creationId xmlns:p14="http://schemas.microsoft.com/office/powerpoint/2010/main" val="20244653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8" descr="Diagram of a ventilator with text and arrows&#10;&#10;AI-generated content may be incorrect.">
            <a:extLst>
              <a:ext uri="{FF2B5EF4-FFF2-40B4-BE49-F238E27FC236}">
                <a16:creationId xmlns:a16="http://schemas.microsoft.com/office/drawing/2014/main" id="{E40AC9ED-30B8-59BE-631A-7B5242A4C5C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77528" y="1600200"/>
            <a:ext cx="6788944" cy="4525963"/>
          </a:xfrm>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376640" y="3333960"/>
              <a:ext cx="4483080" cy="3020400"/>
            </p14:xfrm>
          </p:contentPart>
        </mc:Choice>
        <mc:Fallback>
          <p:pic>
            <p:nvPicPr>
              <p:cNvPr id="2" name="Ink 1"/>
              <p:cNvPicPr/>
              <p:nvPr/>
            </p:nvPicPr>
            <p:blipFill>
              <a:blip r:embed="rId4"/>
              <a:stretch>
                <a:fillRect/>
              </a:stretch>
            </p:blipFill>
            <p:spPr>
              <a:xfrm>
                <a:off x="1358280" y="3304440"/>
                <a:ext cx="4519800" cy="3076560"/>
              </a:xfrm>
              <a:prstGeom prst="rect">
                <a:avLst/>
              </a:prstGeom>
            </p:spPr>
          </p:pic>
        </mc:Fallback>
      </mc:AlternateContent>
    </p:spTree>
    <p:extLst>
      <p:ext uri="{BB962C8B-B14F-4D97-AF65-F5344CB8AC3E}">
        <p14:creationId xmlns:p14="http://schemas.microsoft.com/office/powerpoint/2010/main" val="42799064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3163" t="29563" r="13881" b="11707"/>
          <a:stretch/>
        </p:blipFill>
        <p:spPr bwMode="auto">
          <a:xfrm>
            <a:off x="179512" y="1412776"/>
            <a:ext cx="8537751" cy="3864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2937960" y="1033560"/>
              <a:ext cx="5617800" cy="4876560"/>
            </p14:xfrm>
          </p:contentPart>
        </mc:Choice>
        <mc:Fallback>
          <p:pic>
            <p:nvPicPr>
              <p:cNvPr id="2" name="Ink 1"/>
              <p:cNvPicPr/>
              <p:nvPr/>
            </p:nvPicPr>
            <p:blipFill>
              <a:blip r:embed="rId4"/>
              <a:stretch>
                <a:fillRect/>
              </a:stretch>
            </p:blipFill>
            <p:spPr>
              <a:xfrm>
                <a:off x="2923920" y="1009440"/>
                <a:ext cx="5652720" cy="4921560"/>
              </a:xfrm>
              <a:prstGeom prst="rect">
                <a:avLst/>
              </a:prstGeom>
            </p:spPr>
          </p:pic>
        </mc:Fallback>
      </mc:AlternateContent>
    </p:spTree>
    <p:extLst>
      <p:ext uri="{BB962C8B-B14F-4D97-AF65-F5344CB8AC3E}">
        <p14:creationId xmlns:p14="http://schemas.microsoft.com/office/powerpoint/2010/main" val="31593528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437760" y="107280"/>
              <a:ext cx="8055000" cy="6072480"/>
            </p14:xfrm>
          </p:contentPart>
        </mc:Choice>
        <mc:Fallback xmlns="">
          <p:pic>
            <p:nvPicPr>
              <p:cNvPr id="4" name="Ink 3"/>
              <p:cNvPicPr/>
              <p:nvPr/>
            </p:nvPicPr>
            <p:blipFill>
              <a:blip r:embed="rId3"/>
              <a:stretch>
                <a:fillRect/>
              </a:stretch>
            </p:blipFill>
            <p:spPr>
              <a:xfrm>
                <a:off x="428400" y="97920"/>
                <a:ext cx="8073720" cy="60912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4786200" y="2455560"/>
              <a:ext cx="3036600" cy="2750760"/>
            </p14:xfrm>
          </p:contentPart>
        </mc:Choice>
        <mc:Fallback xmlns="">
          <p:pic>
            <p:nvPicPr>
              <p:cNvPr id="2" name="Ink 1"/>
              <p:cNvPicPr/>
              <p:nvPr/>
            </p:nvPicPr>
            <p:blipFill>
              <a:blip r:embed="rId5"/>
              <a:stretch>
                <a:fillRect/>
              </a:stretch>
            </p:blipFill>
            <p:spPr>
              <a:xfrm>
                <a:off x="4776840" y="2446200"/>
                <a:ext cx="3055320" cy="2769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3402360" y="3473640"/>
              <a:ext cx="5518800" cy="3179160"/>
            </p14:xfrm>
          </p:contentPart>
        </mc:Choice>
        <mc:Fallback xmlns="">
          <p:pic>
            <p:nvPicPr>
              <p:cNvPr id="3" name="Ink 2"/>
              <p:cNvPicPr/>
              <p:nvPr/>
            </p:nvPicPr>
            <p:blipFill>
              <a:blip r:embed="rId7"/>
              <a:stretch>
                <a:fillRect/>
              </a:stretch>
            </p:blipFill>
            <p:spPr>
              <a:xfrm>
                <a:off x="3393000" y="3464280"/>
                <a:ext cx="5537520" cy="3197880"/>
              </a:xfrm>
              <a:prstGeom prst="rect">
                <a:avLst/>
              </a:prstGeom>
            </p:spPr>
          </p:pic>
        </mc:Fallback>
      </mc:AlternateContent>
    </p:spTree>
    <p:extLst>
      <p:ext uri="{BB962C8B-B14F-4D97-AF65-F5344CB8AC3E}">
        <p14:creationId xmlns:p14="http://schemas.microsoft.com/office/powerpoint/2010/main" val="21616105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099FB84-D519-8239-382F-FEA1512F323D}"/>
              </a:ext>
            </a:extLst>
          </p:cNvPr>
          <p:cNvSpPr txBox="1"/>
          <p:nvPr/>
        </p:nvSpPr>
        <p:spPr>
          <a:xfrm>
            <a:off x="395536" y="1307519"/>
            <a:ext cx="8424936" cy="2862322"/>
          </a:xfrm>
          <a:prstGeom prst="rect">
            <a:avLst/>
          </a:prstGeom>
          <a:noFill/>
        </p:spPr>
        <p:txBody>
          <a:bodyPr wrap="square">
            <a:spAutoFit/>
          </a:bodyPr>
          <a:lstStyle/>
          <a:p>
            <a:pPr>
              <a:buFont typeface="Arial" panose="020B0604020202020204" pitchFamily="34" charset="0"/>
              <a:buChar char="•"/>
            </a:pPr>
            <a:r>
              <a:rPr lang="en-US" b="1" dirty="0"/>
              <a:t>For Cooling the Room (Forced Convection):</a:t>
            </a:r>
            <a:r>
              <a:rPr lang="en-US" dirty="0"/>
              <a:t> The </a:t>
            </a:r>
            <a:r>
              <a:rPr lang="en-US" b="1" dirty="0"/>
              <a:t>Blower Fan</a:t>
            </a:r>
            <a:r>
              <a:rPr lang="en-US" dirty="0"/>
              <a:t> forces the cooled air out of the unit and into the room. This movement of air carries the coldness (or, more accurately, the absence of heat) to all parts of the room, lowering the overall temperature. This is the primary way the air conditioner cools the space.</a:t>
            </a:r>
          </a:p>
          <a:p>
            <a:endParaRPr lang="en-US" dirty="0"/>
          </a:p>
          <a:p>
            <a:pPr>
              <a:buFont typeface="Arial" panose="020B0604020202020204" pitchFamily="34" charset="0"/>
              <a:buChar char="•"/>
            </a:pPr>
            <a:r>
              <a:rPr lang="en-US" b="1" dirty="0"/>
              <a:t>At the Evaporator Coil:</a:t>
            </a:r>
            <a:r>
              <a:rPr lang="en-US" dirty="0"/>
              <a:t> The fan forces the warm room air to move across the cold coil, which is a form of </a:t>
            </a:r>
            <a:r>
              <a:rPr lang="en-US" b="1" dirty="0"/>
              <a:t>forced convection</a:t>
            </a:r>
            <a:r>
              <a:rPr lang="en-US" dirty="0"/>
              <a:t>.</a:t>
            </a:r>
          </a:p>
          <a:p>
            <a:endParaRPr lang="en-US" dirty="0"/>
          </a:p>
          <a:p>
            <a:pPr>
              <a:buFont typeface="Arial" panose="020B0604020202020204" pitchFamily="34" charset="0"/>
              <a:buChar char="•"/>
            </a:pPr>
            <a:r>
              <a:rPr lang="en-US" b="1" dirty="0"/>
              <a:t>At the Condenser Coil:</a:t>
            </a:r>
            <a:r>
              <a:rPr lang="en-US" dirty="0"/>
              <a:t> In the outdoor unit, the </a:t>
            </a:r>
            <a:r>
              <a:rPr lang="en-US" b="1" dirty="0"/>
              <a:t>Condenser Fan</a:t>
            </a:r>
            <a:r>
              <a:rPr lang="en-US" dirty="0"/>
              <a:t> forces air across the hot condenser coil to carry the rejected heat away into the atmosphere.</a:t>
            </a:r>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3198240" y="1048320"/>
              <a:ext cx="4984920" cy="2325240"/>
            </p14:xfrm>
          </p:contentPart>
        </mc:Choice>
        <mc:Fallback>
          <p:pic>
            <p:nvPicPr>
              <p:cNvPr id="2" name="Ink 1"/>
              <p:cNvPicPr/>
              <p:nvPr/>
            </p:nvPicPr>
            <p:blipFill>
              <a:blip r:embed="rId3"/>
              <a:stretch>
                <a:fillRect/>
              </a:stretch>
            </p:blipFill>
            <p:spPr>
              <a:xfrm>
                <a:off x="3191040" y="1032120"/>
                <a:ext cx="4995360" cy="2349000"/>
              </a:xfrm>
              <a:prstGeom prst="rect">
                <a:avLst/>
              </a:prstGeom>
            </p:spPr>
          </p:pic>
        </mc:Fallback>
      </mc:AlternateContent>
    </p:spTree>
    <p:extLst>
      <p:ext uri="{BB962C8B-B14F-4D97-AF65-F5344CB8AC3E}">
        <p14:creationId xmlns:p14="http://schemas.microsoft.com/office/powerpoint/2010/main" val="18835601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2E78627-0726-2D7C-646E-197D60892CA8}"/>
              </a:ext>
            </a:extLst>
          </p:cNvPr>
          <p:cNvPicPr>
            <a:picLocks noChangeAspect="1"/>
          </p:cNvPicPr>
          <p:nvPr/>
        </p:nvPicPr>
        <p:blipFill>
          <a:blip r:embed="rId2"/>
          <a:stretch>
            <a:fillRect/>
          </a:stretch>
        </p:blipFill>
        <p:spPr>
          <a:xfrm>
            <a:off x="467544" y="647691"/>
            <a:ext cx="7416824" cy="5562618"/>
          </a:xfrm>
          <a:prstGeom prst="rect">
            <a:avLst/>
          </a:prstGeom>
        </p:spPr>
      </p:pic>
    </p:spTree>
    <p:extLst>
      <p:ext uri="{BB962C8B-B14F-4D97-AF65-F5344CB8AC3E}">
        <p14:creationId xmlns:p14="http://schemas.microsoft.com/office/powerpoint/2010/main" val="2927445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AB612-4237-9902-4B02-1C5BA346F0CC}"/>
              </a:ext>
            </a:extLst>
          </p:cNvPr>
          <p:cNvSpPr>
            <a:spLocks noGrp="1"/>
          </p:cNvSpPr>
          <p:nvPr>
            <p:ph type="title"/>
          </p:nvPr>
        </p:nvSpPr>
        <p:spPr>
          <a:xfrm>
            <a:off x="1485900" y="2402886"/>
            <a:ext cx="6172200" cy="857250"/>
          </a:xfrm>
        </p:spPr>
        <p:txBody>
          <a:bodyPr>
            <a:normAutofit fontScale="90000"/>
          </a:bodyPr>
          <a:lstStyle/>
          <a:p>
            <a:r>
              <a:rPr lang="en-US" b="1" dirty="0"/>
              <a:t>Engineering Problem on Rankine Cycle</a:t>
            </a:r>
            <a:endParaRPr lang="en-IN" b="1" dirty="0"/>
          </a:p>
        </p:txBody>
      </p:sp>
    </p:spTree>
    <p:extLst>
      <p:ext uri="{BB962C8B-B14F-4D97-AF65-F5344CB8AC3E}">
        <p14:creationId xmlns:p14="http://schemas.microsoft.com/office/powerpoint/2010/main" val="4263030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292283C-AA53-E4F5-8C5B-610772D98576}"/>
              </a:ext>
            </a:extLst>
          </p:cNvPr>
          <p:cNvSpPr>
            <a:spLocks noGrp="1"/>
          </p:cNvSpPr>
          <p:nvPr>
            <p:ph idx="1"/>
          </p:nvPr>
        </p:nvSpPr>
        <p:spPr>
          <a:xfrm>
            <a:off x="1403648" y="476672"/>
            <a:ext cx="6172200" cy="4158462"/>
          </a:xfrm>
        </p:spPr>
        <p:txBody>
          <a:bodyPr>
            <a:noAutofit/>
          </a:bodyPr>
          <a:lstStyle/>
          <a:p>
            <a:pPr marL="0" indent="0">
              <a:buNone/>
            </a:pPr>
            <a:r>
              <a:rPr lang="en-US" sz="1600" dirty="0"/>
              <a:t>In a steam power plant operating on the Rankine cycle, steam enters the turbine at 4 MPa, 400 </a:t>
            </a:r>
            <a:r>
              <a:rPr lang="en-US" sz="1600" baseline="30000" dirty="0" err="1"/>
              <a:t>o</a:t>
            </a:r>
            <a:r>
              <a:rPr lang="en-US" sz="1600" dirty="0" err="1"/>
              <a:t>C</a:t>
            </a:r>
            <a:r>
              <a:rPr lang="en-US" sz="1600" dirty="0"/>
              <a:t> (Super heated vapor region) and exits at a pressure of 15 kPa. Then it enters the condenser and exits as saturated water. Next, a pump feeds back the water to the boiler. </a:t>
            </a:r>
          </a:p>
          <a:p>
            <a:pPr marL="0" indent="0">
              <a:buNone/>
            </a:pPr>
            <a:r>
              <a:rPr lang="en-US" sz="1600" dirty="0"/>
              <a:t>Draw the entire </a:t>
            </a:r>
            <a:r>
              <a:rPr lang="en-US" sz="1600" dirty="0" err="1"/>
              <a:t>rankine</a:t>
            </a:r>
            <a:r>
              <a:rPr lang="en-US" sz="1600" dirty="0"/>
              <a:t> cycle by marking the processes neatly.</a:t>
            </a:r>
          </a:p>
          <a:p>
            <a:pPr marL="0" indent="0">
              <a:buNone/>
            </a:pPr>
            <a:endParaRPr lang="en-US" sz="1600" dirty="0"/>
          </a:p>
          <a:p>
            <a:pPr>
              <a:buAutoNum type="arabicPeriod"/>
            </a:pPr>
            <a:r>
              <a:rPr lang="en-US" sz="1600" dirty="0"/>
              <a:t>Determine the heat supplied to the working fluid in the cycle.</a:t>
            </a:r>
          </a:p>
          <a:p>
            <a:pPr>
              <a:buAutoNum type="arabicPeriod"/>
            </a:pPr>
            <a:r>
              <a:rPr lang="en-US" sz="1600" dirty="0"/>
              <a:t>Provided the enthalpy at the entrance of the condenser as  2192.5 kJ/Kg, find the work output of Turbine</a:t>
            </a:r>
          </a:p>
          <a:p>
            <a:pPr marL="0" indent="0">
              <a:buNone/>
            </a:pPr>
            <a:endParaRPr lang="en-US" sz="1600" dirty="0"/>
          </a:p>
          <a:p>
            <a:pPr marL="0" indent="0">
              <a:buNone/>
            </a:pPr>
            <a:endParaRPr lang="en-US" sz="1600" dirty="0"/>
          </a:p>
          <a:p>
            <a:pPr marL="0" indent="0">
              <a:buNone/>
            </a:pPr>
            <a:r>
              <a:rPr lang="en-US" sz="1600" dirty="0"/>
              <a:t>From steam table</a:t>
            </a:r>
          </a:p>
          <a:p>
            <a:pPr marL="0" indent="0">
              <a:buNone/>
            </a:pPr>
            <a:r>
              <a:rPr lang="en-US" sz="1600" dirty="0"/>
              <a:t>Enthalpy h =3214.5  kJ/Kg at 400C, 4MPa (at inlet of turbine)</a:t>
            </a:r>
          </a:p>
          <a:p>
            <a:pPr marL="0" indent="0">
              <a:buNone/>
            </a:pPr>
            <a:r>
              <a:rPr lang="en-US" sz="1600" dirty="0"/>
              <a:t>Entropy  h= 6.771 KJ/</a:t>
            </a:r>
            <a:r>
              <a:rPr lang="en-US" sz="1600" dirty="0" err="1"/>
              <a:t>KgK</a:t>
            </a:r>
            <a:r>
              <a:rPr lang="en-US" sz="1600" dirty="0"/>
              <a:t>  at 400 C, 4 MPa (at inlet of turbine)</a:t>
            </a:r>
          </a:p>
          <a:p>
            <a:pPr marL="0" indent="0">
              <a:buNone/>
            </a:pPr>
            <a:r>
              <a:rPr lang="en-US" sz="1600" dirty="0"/>
              <a:t>Entropy of saturated vapor (on saturated vapor line) at 15  kPa = 8.007 kJ/</a:t>
            </a:r>
            <a:r>
              <a:rPr lang="en-US" sz="1600" dirty="0" err="1"/>
              <a:t>KgK</a:t>
            </a:r>
            <a:endParaRPr lang="en-US" sz="1600" dirty="0"/>
          </a:p>
          <a:p>
            <a:pPr marL="0" indent="0">
              <a:buNone/>
            </a:pPr>
            <a:r>
              <a:rPr lang="en-US" sz="1600" dirty="0"/>
              <a:t>Enthalpy of saturated liquid (on saturated liquid line) at 15 kPa = 225.8 kJ/Kg</a:t>
            </a:r>
          </a:p>
          <a:p>
            <a:pPr marL="0" indent="0">
              <a:buNone/>
            </a:pPr>
            <a:r>
              <a:rPr lang="en-US" sz="1600" dirty="0"/>
              <a:t>Specific volume of liquid at the entrance of pump at 15 kPa  = 0.001014 m</a:t>
            </a:r>
            <a:r>
              <a:rPr lang="en-US" sz="1600" baseline="30000" dirty="0"/>
              <a:t>3</a:t>
            </a:r>
            <a:r>
              <a:rPr lang="en-US" sz="1600" dirty="0"/>
              <a:t>/Kg</a:t>
            </a:r>
          </a:p>
          <a:p>
            <a:pPr marL="0" indent="0">
              <a:buNone/>
            </a:pPr>
            <a:endParaRPr lang="en-IN" sz="1600" dirty="0"/>
          </a:p>
        </p:txBody>
      </p:sp>
      <mc:AlternateContent xmlns:mc="http://schemas.openxmlformats.org/markup-compatibility/2006">
        <mc:Choice xmlns:p14="http://schemas.microsoft.com/office/powerpoint/2010/main" Requires="p14">
          <p:contentPart p14:bwMode="auto" r:id="rId2">
            <p14:nvContentPartPr>
              <p14:cNvPr id="2" name="Ink 1"/>
              <p14:cNvContentPartPr/>
              <p14:nvPr/>
            </p14:nvContentPartPr>
            <p14:xfrm>
              <a:off x="1151640" y="1456920"/>
              <a:ext cx="7631640" cy="2493360"/>
            </p14:xfrm>
          </p:contentPart>
        </mc:Choice>
        <mc:Fallback>
          <p:pic>
            <p:nvPicPr>
              <p:cNvPr id="2" name="Ink 1"/>
              <p:cNvPicPr/>
              <p:nvPr/>
            </p:nvPicPr>
            <p:blipFill>
              <a:blip r:embed="rId3"/>
              <a:stretch>
                <a:fillRect/>
              </a:stretch>
            </p:blipFill>
            <p:spPr>
              <a:xfrm>
                <a:off x="1136160" y="1449000"/>
                <a:ext cx="7650000" cy="2511000"/>
              </a:xfrm>
              <a:prstGeom prst="rect">
                <a:avLst/>
              </a:prstGeom>
            </p:spPr>
          </p:pic>
        </mc:Fallback>
      </mc:AlternateContent>
    </p:spTree>
    <p:extLst>
      <p:ext uri="{BB962C8B-B14F-4D97-AF65-F5344CB8AC3E}">
        <p14:creationId xmlns:p14="http://schemas.microsoft.com/office/powerpoint/2010/main" val="4876497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7A297C-9CF2-7AA0-9620-104F6C05C3E2}"/>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6185F5D-E7D2-5C3A-2894-9FB2BF5A2543}"/>
              </a:ext>
            </a:extLst>
          </p:cNvPr>
          <p:cNvSpPr>
            <a:spLocks noGrp="1"/>
          </p:cNvSpPr>
          <p:nvPr>
            <p:ph idx="1"/>
          </p:nvPr>
        </p:nvSpPr>
        <p:spPr>
          <a:xfrm>
            <a:off x="1385646" y="1106742"/>
            <a:ext cx="6172200" cy="4158462"/>
          </a:xfrm>
        </p:spPr>
        <p:txBody>
          <a:bodyPr>
            <a:normAutofit/>
          </a:bodyPr>
          <a:lstStyle/>
          <a:p>
            <a:pPr marL="0" indent="0">
              <a:buNone/>
            </a:pPr>
            <a:r>
              <a:rPr lang="en-US" sz="1200" dirty="0"/>
              <a:t>In a steam power plant operating on the Rankine cycle, steam enters the turbine at 4 MPa, 400 </a:t>
            </a:r>
            <a:r>
              <a:rPr lang="en-US" sz="1200" baseline="30000" dirty="0" err="1"/>
              <a:t>o</a:t>
            </a:r>
            <a:r>
              <a:rPr lang="en-US" sz="1200" dirty="0" err="1"/>
              <a:t>C</a:t>
            </a:r>
            <a:r>
              <a:rPr lang="en-US" sz="1200" dirty="0"/>
              <a:t> (Super heated vapor region) and exits at a pressure of 15 kPa. Then it enters the condenser and exits as saturated water. Next, a pump feeds back the water to the boiler. </a:t>
            </a:r>
          </a:p>
          <a:p>
            <a:pPr>
              <a:buAutoNum type="arabicPeriod"/>
            </a:pPr>
            <a:r>
              <a:rPr lang="en-US" sz="1200" dirty="0"/>
              <a:t>Determine the heat supplied to the working fluid in the cycle.</a:t>
            </a:r>
          </a:p>
          <a:p>
            <a:pPr>
              <a:buAutoNum type="arabicPeriod"/>
            </a:pPr>
            <a:r>
              <a:rPr lang="en-US" sz="1200" dirty="0"/>
              <a:t>Provided the enthalpy at the entrance of the condenser as  2192.5 kJ/Kg, find the work output of Turbine</a:t>
            </a:r>
          </a:p>
          <a:p>
            <a:pPr marL="0" indent="0">
              <a:buNone/>
            </a:pPr>
            <a:endParaRPr lang="en-US" sz="1200" dirty="0"/>
          </a:p>
          <a:p>
            <a:pPr marL="0" indent="0">
              <a:buNone/>
            </a:pPr>
            <a:endParaRPr lang="en-US" sz="1200" dirty="0"/>
          </a:p>
          <a:p>
            <a:pPr marL="0" indent="0">
              <a:buNone/>
            </a:pPr>
            <a:r>
              <a:rPr lang="en-US" sz="1200" dirty="0"/>
              <a:t>From steam table</a:t>
            </a:r>
          </a:p>
          <a:p>
            <a:pPr marL="0" indent="0">
              <a:buNone/>
            </a:pPr>
            <a:r>
              <a:rPr lang="en-US" sz="1200" dirty="0"/>
              <a:t>Enthalpy h =3214.5  kJ/Kg at 400 C</a:t>
            </a:r>
          </a:p>
          <a:p>
            <a:pPr marL="0" indent="0">
              <a:buNone/>
            </a:pPr>
            <a:r>
              <a:rPr lang="en-US" sz="1200" dirty="0"/>
              <a:t>Entropy  h= 6.771 </a:t>
            </a:r>
            <a:r>
              <a:rPr lang="en-US" sz="1200" dirty="0" err="1"/>
              <a:t>Kj</a:t>
            </a:r>
            <a:r>
              <a:rPr lang="en-US" sz="1200" dirty="0"/>
              <a:t>/</a:t>
            </a:r>
            <a:r>
              <a:rPr lang="en-US" sz="1200" dirty="0" err="1"/>
              <a:t>KgK</a:t>
            </a:r>
            <a:r>
              <a:rPr lang="en-US" sz="1200" dirty="0"/>
              <a:t>  at 400 C (at inlet of turbine)</a:t>
            </a:r>
          </a:p>
          <a:p>
            <a:pPr marL="0" indent="0">
              <a:buNone/>
            </a:pPr>
            <a:r>
              <a:rPr lang="en-US" sz="1200" dirty="0"/>
              <a:t>Entropy of saturated vapor (on saturated vapor line) at 15  kPa = 8.007 kJ/</a:t>
            </a:r>
            <a:r>
              <a:rPr lang="en-US" sz="1200" dirty="0" err="1"/>
              <a:t>KgK</a:t>
            </a:r>
            <a:endParaRPr lang="en-US" sz="1200" dirty="0"/>
          </a:p>
          <a:p>
            <a:pPr marL="0" indent="0">
              <a:buNone/>
            </a:pPr>
            <a:r>
              <a:rPr lang="en-US" sz="1200" dirty="0"/>
              <a:t>Enthalpy of saturated liquid (on saturated liquid line) at 15 kPa = 225.8 kJ/Kg</a:t>
            </a:r>
          </a:p>
          <a:p>
            <a:pPr marL="0" indent="0">
              <a:buNone/>
            </a:pPr>
            <a:r>
              <a:rPr lang="en-US" sz="1200" dirty="0"/>
              <a:t>Specific volume of liquid at the entrance of pump at 15 kPa  = 0.001014 m</a:t>
            </a:r>
            <a:r>
              <a:rPr lang="en-US" sz="1200" baseline="30000" dirty="0"/>
              <a:t>3</a:t>
            </a:r>
            <a:r>
              <a:rPr lang="en-US" sz="1200" dirty="0"/>
              <a:t>/Kg</a:t>
            </a:r>
          </a:p>
          <a:p>
            <a:pPr marL="0" indent="0">
              <a:buNone/>
            </a:pPr>
            <a:endParaRPr lang="en-IN" sz="1200" dirty="0"/>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27F5E5E1-CC06-F92F-BF3F-31134DE3E653}"/>
                  </a:ext>
                </a:extLst>
              </p14:cNvPr>
              <p14:cNvContentPartPr/>
              <p14:nvPr/>
            </p14:nvContentPartPr>
            <p14:xfrm>
              <a:off x="1478610" y="1168020"/>
              <a:ext cx="6520770" cy="4674510"/>
            </p14:xfrm>
          </p:contentPart>
        </mc:Choice>
        <mc:Fallback xmlns="">
          <p:pic>
            <p:nvPicPr>
              <p:cNvPr id="2" name="Ink 1">
                <a:extLst>
                  <a:ext uri="{FF2B5EF4-FFF2-40B4-BE49-F238E27FC236}">
                    <a16:creationId xmlns:a16="http://schemas.microsoft.com/office/drawing/2014/main" id="{27F5E5E1-CC06-F92F-BF3F-31134DE3E653}"/>
                  </a:ext>
                </a:extLst>
              </p:cNvPr>
              <p:cNvPicPr/>
              <p:nvPr/>
            </p:nvPicPr>
            <p:blipFill>
              <a:blip r:embed="rId3"/>
              <a:stretch>
                <a:fillRect/>
              </a:stretch>
            </p:blipFill>
            <p:spPr>
              <a:xfrm>
                <a:off x="1469250" y="1158660"/>
                <a:ext cx="6539129" cy="4693230"/>
              </a:xfrm>
              <a:prstGeom prst="rect">
                <a:avLst/>
              </a:prstGeom>
            </p:spPr>
          </p:pic>
        </mc:Fallback>
      </mc:AlternateContent>
    </p:spTree>
    <p:extLst>
      <p:ext uri="{BB962C8B-B14F-4D97-AF65-F5344CB8AC3E}">
        <p14:creationId xmlns:p14="http://schemas.microsoft.com/office/powerpoint/2010/main" val="37678179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292283C-AA53-E4F5-8C5B-610772D98576}"/>
              </a:ext>
            </a:extLst>
          </p:cNvPr>
          <p:cNvSpPr>
            <a:spLocks noGrp="1"/>
          </p:cNvSpPr>
          <p:nvPr>
            <p:ph idx="1"/>
          </p:nvPr>
        </p:nvSpPr>
        <p:spPr>
          <a:xfrm>
            <a:off x="1385646" y="1106742"/>
            <a:ext cx="6172200" cy="4158462"/>
          </a:xfrm>
        </p:spPr>
        <p:txBody>
          <a:bodyPr>
            <a:normAutofit/>
          </a:bodyPr>
          <a:lstStyle/>
          <a:p>
            <a:pPr marL="0" indent="0">
              <a:buNone/>
            </a:pPr>
            <a:r>
              <a:rPr lang="en-US" sz="1200" dirty="0"/>
              <a:t>In a steam power plant operating on the Rankine cycle, steam enters the turbine at 4 MPa, 400 </a:t>
            </a:r>
            <a:r>
              <a:rPr lang="en-US" sz="1200" baseline="30000" dirty="0" err="1"/>
              <a:t>o</a:t>
            </a:r>
            <a:r>
              <a:rPr lang="en-US" sz="1200" dirty="0" err="1"/>
              <a:t>C</a:t>
            </a:r>
            <a:r>
              <a:rPr lang="en-US" sz="1200" dirty="0"/>
              <a:t> (Super heated vapor region) and exits at a pressure of 15 kPa. Then it enters the condenser and exits as saturated water. Next, a pump feeds back the water to the boiler. </a:t>
            </a:r>
          </a:p>
          <a:p>
            <a:pPr>
              <a:buAutoNum type="arabicPeriod"/>
            </a:pPr>
            <a:r>
              <a:rPr lang="en-US" sz="1200" dirty="0"/>
              <a:t>Determine the heat supplied to the working fluid in the cycle.</a:t>
            </a:r>
          </a:p>
          <a:p>
            <a:pPr>
              <a:buAutoNum type="arabicPeriod"/>
            </a:pPr>
            <a:r>
              <a:rPr lang="en-US" sz="1200" dirty="0"/>
              <a:t>Provided the enthalpy at the entrance of the condenser as  2192.5 kJ/Kg, find the work output of Turbine</a:t>
            </a:r>
          </a:p>
          <a:p>
            <a:pPr marL="0" indent="0">
              <a:buNone/>
            </a:pPr>
            <a:endParaRPr lang="en-US" sz="1200" dirty="0"/>
          </a:p>
          <a:p>
            <a:pPr marL="0" indent="0">
              <a:buNone/>
            </a:pPr>
            <a:endParaRPr lang="en-US" sz="1200" dirty="0"/>
          </a:p>
          <a:p>
            <a:pPr marL="0" indent="0">
              <a:buNone/>
            </a:pPr>
            <a:r>
              <a:rPr lang="en-US" sz="1200" dirty="0"/>
              <a:t>From steam table</a:t>
            </a:r>
          </a:p>
          <a:p>
            <a:pPr marL="0" indent="0">
              <a:buNone/>
            </a:pPr>
            <a:r>
              <a:rPr lang="en-US" sz="1200" dirty="0"/>
              <a:t>Enthalpy h =3214.5  kJ/Kg at 400 C</a:t>
            </a:r>
          </a:p>
          <a:p>
            <a:pPr marL="0" indent="0">
              <a:buNone/>
            </a:pPr>
            <a:r>
              <a:rPr lang="en-US" sz="1200" dirty="0"/>
              <a:t>Entropy  h= 6.771 </a:t>
            </a:r>
            <a:r>
              <a:rPr lang="en-US" sz="1200" dirty="0" err="1"/>
              <a:t>Kj</a:t>
            </a:r>
            <a:r>
              <a:rPr lang="en-US" sz="1200" dirty="0"/>
              <a:t>/</a:t>
            </a:r>
            <a:r>
              <a:rPr lang="en-US" sz="1200" dirty="0" err="1"/>
              <a:t>KgK</a:t>
            </a:r>
            <a:r>
              <a:rPr lang="en-US" sz="1200" dirty="0"/>
              <a:t>  at 400 C (at inlet of turbine)</a:t>
            </a:r>
          </a:p>
          <a:p>
            <a:pPr marL="0" indent="0">
              <a:buNone/>
            </a:pPr>
            <a:r>
              <a:rPr lang="en-US" sz="1200" dirty="0"/>
              <a:t>Entropy of saturated vapor (on saturated vapor line) at 15  kPa = 8.007 kJ/</a:t>
            </a:r>
            <a:r>
              <a:rPr lang="en-US" sz="1200" dirty="0" err="1"/>
              <a:t>KgK</a:t>
            </a:r>
            <a:endParaRPr lang="en-US" sz="1200" dirty="0"/>
          </a:p>
          <a:p>
            <a:pPr marL="0" indent="0">
              <a:buNone/>
            </a:pPr>
            <a:r>
              <a:rPr lang="en-US" sz="1200" dirty="0"/>
              <a:t>Enthalpy of saturated liquid (on saturated liquid line) at 15 kPa = 225.8 kJ/Kg</a:t>
            </a:r>
          </a:p>
          <a:p>
            <a:pPr marL="0" indent="0">
              <a:buNone/>
            </a:pPr>
            <a:r>
              <a:rPr lang="en-US" sz="1200" dirty="0"/>
              <a:t>Specific volume of liquid at the entrance of pump at 15 kPa  = 0.001014 m</a:t>
            </a:r>
            <a:r>
              <a:rPr lang="en-US" sz="1200" baseline="30000" dirty="0"/>
              <a:t>3</a:t>
            </a:r>
            <a:r>
              <a:rPr lang="en-US" sz="1200" dirty="0"/>
              <a:t>/Kg</a:t>
            </a:r>
          </a:p>
          <a:p>
            <a:pPr marL="0" indent="0">
              <a:buNone/>
            </a:pPr>
            <a:endParaRPr lang="en-IN" sz="1200"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271250" y="1487430"/>
              <a:ext cx="6418710" cy="4387770"/>
            </p14:xfrm>
          </p:contentPart>
        </mc:Choice>
        <mc:Fallback xmlns="">
          <p:pic>
            <p:nvPicPr>
              <p:cNvPr id="2" name="Ink 1"/>
              <p:cNvPicPr/>
              <p:nvPr/>
            </p:nvPicPr>
            <p:blipFill>
              <a:blip r:embed="rId3"/>
              <a:stretch>
                <a:fillRect/>
              </a:stretch>
            </p:blipFill>
            <p:spPr>
              <a:xfrm>
                <a:off x="1261890" y="1478071"/>
                <a:ext cx="6437430" cy="4406129"/>
              </a:xfrm>
              <a:prstGeom prst="rect">
                <a:avLst/>
              </a:prstGeom>
            </p:spPr>
          </p:pic>
        </mc:Fallback>
      </mc:AlternateContent>
    </p:spTree>
    <p:extLst>
      <p:ext uri="{BB962C8B-B14F-4D97-AF65-F5344CB8AC3E}">
        <p14:creationId xmlns:p14="http://schemas.microsoft.com/office/powerpoint/2010/main" val="1953942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292283C-AA53-E4F5-8C5B-610772D98576}"/>
              </a:ext>
            </a:extLst>
          </p:cNvPr>
          <p:cNvSpPr>
            <a:spLocks noGrp="1"/>
          </p:cNvSpPr>
          <p:nvPr>
            <p:ph idx="1"/>
          </p:nvPr>
        </p:nvSpPr>
        <p:spPr>
          <a:xfrm>
            <a:off x="1385646" y="1106742"/>
            <a:ext cx="6172200" cy="4158462"/>
          </a:xfrm>
        </p:spPr>
        <p:txBody>
          <a:bodyPr>
            <a:normAutofit/>
          </a:bodyPr>
          <a:lstStyle/>
          <a:p>
            <a:pPr marL="0" indent="0">
              <a:buNone/>
            </a:pPr>
            <a:r>
              <a:rPr lang="en-US" sz="1200" dirty="0"/>
              <a:t>In a steam power plant operating on the Rankine cycle, steam enters the turbine at 4 MPa, 400 </a:t>
            </a:r>
            <a:r>
              <a:rPr lang="en-US" sz="1200" baseline="30000" dirty="0" err="1"/>
              <a:t>o</a:t>
            </a:r>
            <a:r>
              <a:rPr lang="en-US" sz="1200" dirty="0" err="1"/>
              <a:t>C</a:t>
            </a:r>
            <a:r>
              <a:rPr lang="en-US" sz="1200" dirty="0"/>
              <a:t> (Super heated vapor region) and exits at a pressure of 15 kPa. Then it enters the condenser and exits as saturated water. Next, a pump feeds back the water to the boiler. </a:t>
            </a:r>
          </a:p>
          <a:p>
            <a:pPr>
              <a:buAutoNum type="arabicPeriod"/>
            </a:pPr>
            <a:r>
              <a:rPr lang="en-US" sz="1200" dirty="0"/>
              <a:t>Determine the heat supplied to the working fluid in the cycle.</a:t>
            </a:r>
          </a:p>
          <a:p>
            <a:pPr>
              <a:buAutoNum type="arabicPeriod"/>
            </a:pPr>
            <a:r>
              <a:rPr lang="en-US" sz="1200" dirty="0"/>
              <a:t>Provided the enthalpy at the entrance of the condenser as  2192.5 kJ/Kg, find the work output of Turbine</a:t>
            </a:r>
          </a:p>
          <a:p>
            <a:pPr marL="0" indent="0">
              <a:buNone/>
            </a:pPr>
            <a:endParaRPr lang="en-US" sz="1200" dirty="0"/>
          </a:p>
          <a:p>
            <a:pPr marL="0" indent="0">
              <a:buNone/>
            </a:pPr>
            <a:endParaRPr lang="en-US" sz="1200" dirty="0"/>
          </a:p>
          <a:p>
            <a:pPr marL="0" indent="0">
              <a:buNone/>
            </a:pPr>
            <a:r>
              <a:rPr lang="en-US" sz="1200" dirty="0"/>
              <a:t>From steam table</a:t>
            </a:r>
          </a:p>
          <a:p>
            <a:pPr marL="0" indent="0">
              <a:buNone/>
            </a:pPr>
            <a:r>
              <a:rPr lang="en-US" sz="1200" dirty="0"/>
              <a:t>Enthalpy h =3214.5  kJ/Kg at 400 C</a:t>
            </a:r>
          </a:p>
          <a:p>
            <a:pPr marL="0" indent="0">
              <a:buNone/>
            </a:pPr>
            <a:r>
              <a:rPr lang="en-US" sz="1200" dirty="0"/>
              <a:t>Entropy  h= 6.771 </a:t>
            </a:r>
            <a:r>
              <a:rPr lang="en-US" sz="1200" dirty="0" err="1"/>
              <a:t>Kj</a:t>
            </a:r>
            <a:r>
              <a:rPr lang="en-US" sz="1200" dirty="0"/>
              <a:t>/</a:t>
            </a:r>
            <a:r>
              <a:rPr lang="en-US" sz="1200" dirty="0" err="1"/>
              <a:t>KgK</a:t>
            </a:r>
            <a:r>
              <a:rPr lang="en-US" sz="1200" dirty="0"/>
              <a:t>  at 400 C (at inlet of turbine)</a:t>
            </a:r>
          </a:p>
          <a:p>
            <a:pPr marL="0" indent="0">
              <a:buNone/>
            </a:pPr>
            <a:r>
              <a:rPr lang="en-US" sz="1200" dirty="0"/>
              <a:t>Entropy of saturated vapor (on saturated vapor line) at 15  kPa = 8.007 kJ/</a:t>
            </a:r>
            <a:r>
              <a:rPr lang="en-US" sz="1200" dirty="0" err="1"/>
              <a:t>KgK</a:t>
            </a:r>
            <a:endParaRPr lang="en-US" sz="1200" dirty="0"/>
          </a:p>
          <a:p>
            <a:pPr marL="0" indent="0">
              <a:buNone/>
            </a:pPr>
            <a:r>
              <a:rPr lang="en-US" sz="1200" dirty="0"/>
              <a:t>Enthalpy of saturated liquid (on saturated liquid line) at 15 kPa = 225.8 kJ/Kg</a:t>
            </a:r>
          </a:p>
          <a:p>
            <a:pPr marL="0" indent="0">
              <a:buNone/>
            </a:pPr>
            <a:r>
              <a:rPr lang="en-US" sz="1200" dirty="0"/>
              <a:t>Specific volume of liquid at the entrance of pump at 15 kPa  = 0.001014 m</a:t>
            </a:r>
            <a:r>
              <a:rPr lang="en-US" sz="1200" baseline="30000" dirty="0"/>
              <a:t>3</a:t>
            </a:r>
            <a:r>
              <a:rPr lang="en-US" sz="1200" dirty="0"/>
              <a:t>/Kg</a:t>
            </a:r>
          </a:p>
          <a:p>
            <a:pPr marL="0" indent="0">
              <a:buNone/>
            </a:pPr>
            <a:endParaRPr lang="en-IN" sz="1200"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80C1A75-E83A-6F23-F2D9-E7D6E7D3C94D}"/>
                  </a:ext>
                </a:extLst>
              </p14:cNvPr>
              <p14:cNvContentPartPr/>
              <p14:nvPr/>
            </p14:nvContentPartPr>
            <p14:xfrm>
              <a:off x="1385646" y="4028186"/>
              <a:ext cx="4869450" cy="1716390"/>
            </p14:xfrm>
          </p:contentPart>
        </mc:Choice>
        <mc:Fallback xmlns="">
          <p:pic>
            <p:nvPicPr>
              <p:cNvPr id="4" name="Ink 3">
                <a:extLst>
                  <a:ext uri="{FF2B5EF4-FFF2-40B4-BE49-F238E27FC236}">
                    <a16:creationId xmlns:a16="http://schemas.microsoft.com/office/drawing/2014/main" id="{E80C1A75-E83A-6F23-F2D9-E7D6E7D3C94D}"/>
                  </a:ext>
                </a:extLst>
              </p:cNvPr>
              <p:cNvPicPr/>
              <p:nvPr/>
            </p:nvPicPr>
            <p:blipFill>
              <a:blip r:embed="rId3"/>
              <a:stretch>
                <a:fillRect/>
              </a:stretch>
            </p:blipFill>
            <p:spPr>
              <a:xfrm>
                <a:off x="1376287" y="4018826"/>
                <a:ext cx="4887809" cy="1735109"/>
              </a:xfrm>
              <a:prstGeom prst="rect">
                <a:avLst/>
              </a:prstGeom>
            </p:spPr>
          </p:pic>
        </mc:Fallback>
      </mc:AlternateContent>
    </p:spTree>
    <p:extLst>
      <p:ext uri="{BB962C8B-B14F-4D97-AF65-F5344CB8AC3E}">
        <p14:creationId xmlns:p14="http://schemas.microsoft.com/office/powerpoint/2010/main" val="23920425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90930556-6B8F-9556-5490-F708FBC9AB7B}"/>
                  </a:ext>
                </a:extLst>
              </p14:cNvPr>
              <p14:cNvContentPartPr/>
              <p14:nvPr/>
            </p14:nvContentPartPr>
            <p14:xfrm>
              <a:off x="1677870" y="857250"/>
              <a:ext cx="6121440" cy="4915350"/>
            </p14:xfrm>
          </p:contentPart>
        </mc:Choice>
        <mc:Fallback xmlns="">
          <p:pic>
            <p:nvPicPr>
              <p:cNvPr id="4" name="Ink 3">
                <a:extLst>
                  <a:ext uri="{FF2B5EF4-FFF2-40B4-BE49-F238E27FC236}">
                    <a16:creationId xmlns:a16="http://schemas.microsoft.com/office/drawing/2014/main" id="{90930556-6B8F-9556-5490-F708FBC9AB7B}"/>
                  </a:ext>
                </a:extLst>
              </p:cNvPr>
              <p:cNvPicPr/>
              <p:nvPr/>
            </p:nvPicPr>
            <p:blipFill>
              <a:blip r:embed="rId3"/>
              <a:stretch>
                <a:fillRect/>
              </a:stretch>
            </p:blipFill>
            <p:spPr>
              <a:xfrm>
                <a:off x="1668510" y="847890"/>
                <a:ext cx="6140160" cy="4934070"/>
              </a:xfrm>
              <a:prstGeom prst="rect">
                <a:avLst/>
              </a:prstGeom>
            </p:spPr>
          </p:pic>
        </mc:Fallback>
      </mc:AlternateContent>
    </p:spTree>
    <p:extLst>
      <p:ext uri="{BB962C8B-B14F-4D97-AF65-F5344CB8AC3E}">
        <p14:creationId xmlns:p14="http://schemas.microsoft.com/office/powerpoint/2010/main" val="13138702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8366065-8C85-BDA9-ECB1-D43C3598B585}"/>
                  </a:ext>
                </a:extLst>
              </p14:cNvPr>
              <p14:cNvContentPartPr/>
              <p14:nvPr/>
            </p14:nvContentPartPr>
            <p14:xfrm>
              <a:off x="2305620" y="1430730"/>
              <a:ext cx="5449410" cy="3862080"/>
            </p14:xfrm>
          </p:contentPart>
        </mc:Choice>
        <mc:Fallback xmlns="">
          <p:pic>
            <p:nvPicPr>
              <p:cNvPr id="4" name="Ink 3">
                <a:extLst>
                  <a:ext uri="{FF2B5EF4-FFF2-40B4-BE49-F238E27FC236}">
                    <a16:creationId xmlns:a16="http://schemas.microsoft.com/office/drawing/2014/main" id="{88366065-8C85-BDA9-ECB1-D43C3598B585}"/>
                  </a:ext>
                </a:extLst>
              </p:cNvPr>
              <p:cNvPicPr/>
              <p:nvPr/>
            </p:nvPicPr>
            <p:blipFill>
              <a:blip r:embed="rId3"/>
              <a:stretch>
                <a:fillRect/>
              </a:stretch>
            </p:blipFill>
            <p:spPr>
              <a:xfrm>
                <a:off x="2296260" y="1421370"/>
                <a:ext cx="5467769" cy="3880800"/>
              </a:xfrm>
              <a:prstGeom prst="rect">
                <a:avLst/>
              </a:prstGeom>
            </p:spPr>
          </p:pic>
        </mc:Fallback>
      </mc:AlternateContent>
    </p:spTree>
    <p:extLst>
      <p:ext uri="{BB962C8B-B14F-4D97-AF65-F5344CB8AC3E}">
        <p14:creationId xmlns:p14="http://schemas.microsoft.com/office/powerpoint/2010/main" val="10066638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5088390-119E-C18F-AE62-76E29FC821C3}"/>
                  </a:ext>
                </a:extLst>
              </p14:cNvPr>
              <p14:cNvContentPartPr/>
              <p14:nvPr/>
            </p14:nvContentPartPr>
            <p14:xfrm>
              <a:off x="2451690" y="1389420"/>
              <a:ext cx="3599640" cy="2282040"/>
            </p14:xfrm>
          </p:contentPart>
        </mc:Choice>
        <mc:Fallback xmlns="">
          <p:pic>
            <p:nvPicPr>
              <p:cNvPr id="4" name="Ink 3">
                <a:extLst>
                  <a:ext uri="{FF2B5EF4-FFF2-40B4-BE49-F238E27FC236}">
                    <a16:creationId xmlns:a16="http://schemas.microsoft.com/office/drawing/2014/main" id="{65088390-119E-C18F-AE62-76E29FC821C3}"/>
                  </a:ext>
                </a:extLst>
              </p:cNvPr>
              <p:cNvPicPr/>
              <p:nvPr/>
            </p:nvPicPr>
            <p:blipFill>
              <a:blip r:embed="rId3"/>
              <a:stretch>
                <a:fillRect/>
              </a:stretch>
            </p:blipFill>
            <p:spPr>
              <a:xfrm>
                <a:off x="2442330" y="1380060"/>
                <a:ext cx="3618360" cy="2300760"/>
              </a:xfrm>
              <a:prstGeom prst="rect">
                <a:avLst/>
              </a:prstGeom>
            </p:spPr>
          </p:pic>
        </mc:Fallback>
      </mc:AlternateContent>
    </p:spTree>
    <p:extLst>
      <p:ext uri="{BB962C8B-B14F-4D97-AF65-F5344CB8AC3E}">
        <p14:creationId xmlns:p14="http://schemas.microsoft.com/office/powerpoint/2010/main" val="32820851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20437" r="26821" b="24772"/>
          <a:stretch/>
        </p:blipFill>
        <p:spPr bwMode="auto">
          <a:xfrm>
            <a:off x="5189651" y="1124744"/>
            <a:ext cx="3015797" cy="40081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152" r="50000" b="7765"/>
          <a:stretch/>
        </p:blipFill>
        <p:spPr bwMode="auto">
          <a:xfrm>
            <a:off x="382216" y="975634"/>
            <a:ext cx="4448848" cy="4306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767880" y="955440"/>
              <a:ext cx="7421040" cy="3518640"/>
            </p14:xfrm>
          </p:contentPart>
        </mc:Choice>
        <mc:Fallback xmlns="">
          <p:pic>
            <p:nvPicPr>
              <p:cNvPr id="2" name="Ink 1"/>
              <p:cNvPicPr/>
              <p:nvPr/>
            </p:nvPicPr>
            <p:blipFill>
              <a:blip r:embed="rId4"/>
              <a:stretch>
                <a:fillRect/>
              </a:stretch>
            </p:blipFill>
            <p:spPr>
              <a:xfrm>
                <a:off x="758520" y="946080"/>
                <a:ext cx="7439760" cy="3537360"/>
              </a:xfrm>
              <a:prstGeom prst="rect">
                <a:avLst/>
              </a:prstGeom>
            </p:spPr>
          </p:pic>
        </mc:Fallback>
      </mc:AlternateContent>
    </p:spTree>
    <p:extLst>
      <p:ext uri="{BB962C8B-B14F-4D97-AF65-F5344CB8AC3E}">
        <p14:creationId xmlns:p14="http://schemas.microsoft.com/office/powerpoint/2010/main" val="28244747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AB612-4237-9902-4B02-1C5BA346F0CC}"/>
              </a:ext>
            </a:extLst>
          </p:cNvPr>
          <p:cNvSpPr>
            <a:spLocks noGrp="1"/>
          </p:cNvSpPr>
          <p:nvPr>
            <p:ph type="title"/>
          </p:nvPr>
        </p:nvSpPr>
        <p:spPr>
          <a:xfrm>
            <a:off x="1485900" y="2402886"/>
            <a:ext cx="6172200" cy="857250"/>
          </a:xfrm>
        </p:spPr>
        <p:txBody>
          <a:bodyPr>
            <a:normAutofit fontScale="90000"/>
          </a:bodyPr>
          <a:lstStyle/>
          <a:p>
            <a:r>
              <a:rPr lang="en-US" b="1" dirty="0"/>
              <a:t>Engineering Problem on Vapor Cycle</a:t>
            </a:r>
            <a:endParaRPr lang="en-IN" b="1" dirty="0"/>
          </a:p>
        </p:txBody>
      </p:sp>
    </p:spTree>
    <p:extLst>
      <p:ext uri="{BB962C8B-B14F-4D97-AF65-F5344CB8AC3E}">
        <p14:creationId xmlns:p14="http://schemas.microsoft.com/office/powerpoint/2010/main" val="1602131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B4E3A60-63B2-4F21-F1AA-2BBF04297B4D}"/>
              </a:ext>
            </a:extLst>
          </p:cNvPr>
          <p:cNvSpPr>
            <a:spLocks noGrp="1"/>
          </p:cNvSpPr>
          <p:nvPr>
            <p:ph idx="1"/>
          </p:nvPr>
        </p:nvSpPr>
        <p:spPr>
          <a:xfrm>
            <a:off x="1485900" y="1322767"/>
            <a:ext cx="6172200" cy="3394472"/>
          </a:xfrm>
        </p:spPr>
        <p:txBody>
          <a:bodyPr>
            <a:normAutofit/>
          </a:bodyPr>
          <a:lstStyle/>
          <a:p>
            <a:pPr marL="0" indent="0">
              <a:buNone/>
            </a:pPr>
            <a:r>
              <a:rPr lang="en-US" sz="1350" dirty="0"/>
              <a:t>In a </a:t>
            </a:r>
            <a:r>
              <a:rPr lang="en-US" sz="1350" dirty="0" err="1"/>
              <a:t>vapour</a:t>
            </a:r>
            <a:r>
              <a:rPr lang="en-US" sz="1350" dirty="0"/>
              <a:t> compression refrigeration cycle working with refrigerant R-134A, the evaporator and condenser temperatures are -5 C and 30 C respectively. Draw the T-S diagram of a vapor compression refrigerator cycle</a:t>
            </a:r>
          </a:p>
          <a:p>
            <a:pPr marL="0" indent="0">
              <a:buNone/>
            </a:pPr>
            <a:r>
              <a:rPr lang="en-US" sz="1350" dirty="0"/>
              <a:t>Determine</a:t>
            </a:r>
          </a:p>
          <a:p>
            <a:pPr marL="385763" indent="-385763">
              <a:buAutoNum type="arabicPeriod"/>
            </a:pPr>
            <a:r>
              <a:rPr lang="en-US" sz="1350" dirty="0"/>
              <a:t>Compression work</a:t>
            </a:r>
          </a:p>
          <a:p>
            <a:pPr marL="385763" indent="-385763">
              <a:buAutoNum type="arabicPeriod"/>
            </a:pPr>
            <a:r>
              <a:rPr lang="en-US" sz="1350" dirty="0"/>
              <a:t>Refrigerating effect</a:t>
            </a:r>
          </a:p>
          <a:p>
            <a:pPr marL="385763" indent="-385763">
              <a:buAutoNum type="arabicPeriod"/>
            </a:pPr>
            <a:r>
              <a:rPr lang="en-US" sz="1350" dirty="0"/>
              <a:t>Heat rejected in the condenser</a:t>
            </a:r>
          </a:p>
          <a:p>
            <a:pPr marL="385763" indent="-385763">
              <a:buAutoNum type="arabicPeriod"/>
            </a:pPr>
            <a:r>
              <a:rPr lang="en-US" sz="1350" dirty="0"/>
              <a:t>COP</a:t>
            </a:r>
          </a:p>
          <a:p>
            <a:pPr marL="385763" indent="-385763">
              <a:buAutoNum type="arabicPeriod"/>
            </a:pPr>
            <a:endParaRPr lang="en-US" sz="1350" dirty="0"/>
          </a:p>
          <a:p>
            <a:pPr marL="0" indent="0">
              <a:buNone/>
            </a:pPr>
            <a:r>
              <a:rPr lang="en-US" sz="1350" dirty="0"/>
              <a:t>From the data sheet of R-134 A, following information are provided</a:t>
            </a:r>
          </a:p>
          <a:p>
            <a:pPr marL="0" indent="0">
              <a:buNone/>
            </a:pPr>
            <a:r>
              <a:rPr lang="en-US" sz="1350" dirty="0"/>
              <a:t> Enthalpy at the inlet of compressor  at -5C = 395.9 kJ/Kg</a:t>
            </a:r>
          </a:p>
          <a:p>
            <a:pPr marL="0" indent="0">
              <a:buNone/>
            </a:pPr>
            <a:r>
              <a:rPr lang="en-US" sz="1350" dirty="0"/>
              <a:t>Enthalpy at the inlet of condenser at 30C and 771 kPa  = 420.8 kJ/Kg</a:t>
            </a:r>
          </a:p>
          <a:p>
            <a:pPr marL="0" indent="0">
              <a:buNone/>
            </a:pPr>
            <a:r>
              <a:rPr lang="en-US" sz="1350" dirty="0"/>
              <a:t>Enthalpy  after throttling  and at the inlet of evaporator = 241.8 kJ/Kg</a:t>
            </a:r>
            <a:endParaRPr lang="en-IN" sz="1350" dirty="0"/>
          </a:p>
        </p:txBody>
      </p:sp>
    </p:spTree>
    <p:extLst>
      <p:ext uri="{BB962C8B-B14F-4D97-AF65-F5344CB8AC3E}">
        <p14:creationId xmlns:p14="http://schemas.microsoft.com/office/powerpoint/2010/main" val="4993145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8C7787-2C68-868D-6A3A-CD1B40216FA8}"/>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8A96F52-7E72-1150-A662-E667E0F4E3B2}"/>
              </a:ext>
            </a:extLst>
          </p:cNvPr>
          <p:cNvSpPr>
            <a:spLocks noGrp="1"/>
          </p:cNvSpPr>
          <p:nvPr>
            <p:ph idx="1"/>
          </p:nvPr>
        </p:nvSpPr>
        <p:spPr>
          <a:xfrm>
            <a:off x="1485900" y="1322767"/>
            <a:ext cx="6172200" cy="3394472"/>
          </a:xfrm>
        </p:spPr>
        <p:txBody>
          <a:bodyPr>
            <a:normAutofit/>
          </a:bodyPr>
          <a:lstStyle/>
          <a:p>
            <a:pPr marL="0" indent="0">
              <a:buNone/>
            </a:pPr>
            <a:r>
              <a:rPr lang="en-US" sz="1350" dirty="0"/>
              <a:t>In a </a:t>
            </a:r>
            <a:r>
              <a:rPr lang="en-US" sz="1350" dirty="0" err="1"/>
              <a:t>vapour</a:t>
            </a:r>
            <a:r>
              <a:rPr lang="en-US" sz="1350" dirty="0"/>
              <a:t> compression refrigeration cycle working with refrigerant R-134A, the evaporator and condenser temperatures are -5 C and 30 C respectively. The process follows the T-S diagram shown</a:t>
            </a:r>
          </a:p>
          <a:p>
            <a:pPr marL="0" indent="0">
              <a:buNone/>
            </a:pPr>
            <a:r>
              <a:rPr lang="en-US" sz="1350" dirty="0"/>
              <a:t>Determine</a:t>
            </a:r>
          </a:p>
          <a:p>
            <a:pPr marL="385763" indent="-385763">
              <a:buAutoNum type="arabicPeriod"/>
            </a:pPr>
            <a:r>
              <a:rPr lang="en-US" sz="1350" dirty="0"/>
              <a:t>Compression work</a:t>
            </a:r>
          </a:p>
          <a:p>
            <a:pPr marL="385763" indent="-385763">
              <a:buAutoNum type="arabicPeriod"/>
            </a:pPr>
            <a:r>
              <a:rPr lang="en-US" sz="1350" dirty="0"/>
              <a:t>Refrigerating effect</a:t>
            </a:r>
          </a:p>
          <a:p>
            <a:pPr marL="385763" indent="-385763">
              <a:buAutoNum type="arabicPeriod"/>
            </a:pPr>
            <a:r>
              <a:rPr lang="en-US" sz="1350" dirty="0"/>
              <a:t>Heat rejected in the condenser</a:t>
            </a:r>
          </a:p>
          <a:p>
            <a:pPr marL="385763" indent="-385763">
              <a:buAutoNum type="arabicPeriod"/>
            </a:pPr>
            <a:r>
              <a:rPr lang="en-US" sz="1350" dirty="0"/>
              <a:t>COP</a:t>
            </a:r>
          </a:p>
          <a:p>
            <a:pPr marL="385763" indent="-385763">
              <a:buAutoNum type="arabicPeriod"/>
            </a:pPr>
            <a:endParaRPr lang="en-US" sz="1350" dirty="0"/>
          </a:p>
          <a:p>
            <a:pPr marL="0" indent="0">
              <a:buNone/>
            </a:pPr>
            <a:r>
              <a:rPr lang="en-US" sz="1350" dirty="0"/>
              <a:t>From the data sheet of R-134 A, following information are provided</a:t>
            </a:r>
          </a:p>
          <a:p>
            <a:pPr marL="0" indent="0">
              <a:buNone/>
            </a:pPr>
            <a:r>
              <a:rPr lang="en-US" sz="1350" dirty="0"/>
              <a:t> Enthalpy at the inlet of compressor  at -5C = 395.9 kJ/Kg</a:t>
            </a:r>
          </a:p>
          <a:p>
            <a:pPr marL="0" indent="0">
              <a:buNone/>
            </a:pPr>
            <a:r>
              <a:rPr lang="en-US" sz="1350" dirty="0"/>
              <a:t>Enthalpy at the inlet of condenser at 30C and 771 kPa  = 420.8 kJ/Kg</a:t>
            </a:r>
          </a:p>
          <a:p>
            <a:pPr marL="0" indent="0">
              <a:buNone/>
            </a:pPr>
            <a:r>
              <a:rPr lang="en-US" sz="1350" dirty="0"/>
              <a:t>Enthalpy  after throttling  and at the inlet of evaporator = 241.8 kJ/Kg</a:t>
            </a:r>
            <a:endParaRPr lang="en-IN" sz="1350" dirty="0"/>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7E811207-7775-F962-F000-8E708BF0E76C}"/>
                  </a:ext>
                </a:extLst>
              </p14:cNvPr>
              <p14:cNvContentPartPr/>
              <p14:nvPr/>
            </p14:nvContentPartPr>
            <p14:xfrm>
              <a:off x="1867410" y="1709640"/>
              <a:ext cx="6123060" cy="4138830"/>
            </p14:xfrm>
          </p:contentPart>
        </mc:Choice>
        <mc:Fallback xmlns="">
          <p:pic>
            <p:nvPicPr>
              <p:cNvPr id="2" name="Ink 1">
                <a:extLst>
                  <a:ext uri="{FF2B5EF4-FFF2-40B4-BE49-F238E27FC236}">
                    <a16:creationId xmlns:a16="http://schemas.microsoft.com/office/drawing/2014/main" id="{7E811207-7775-F962-F000-8E708BF0E76C}"/>
                  </a:ext>
                </a:extLst>
              </p:cNvPr>
              <p:cNvPicPr/>
              <p:nvPr/>
            </p:nvPicPr>
            <p:blipFill>
              <a:blip r:embed="rId3"/>
              <a:stretch>
                <a:fillRect/>
              </a:stretch>
            </p:blipFill>
            <p:spPr>
              <a:xfrm>
                <a:off x="1858050" y="1700280"/>
                <a:ext cx="6141779" cy="4157550"/>
              </a:xfrm>
              <a:prstGeom prst="rect">
                <a:avLst/>
              </a:prstGeom>
            </p:spPr>
          </p:pic>
        </mc:Fallback>
      </mc:AlternateContent>
    </p:spTree>
    <p:extLst>
      <p:ext uri="{BB962C8B-B14F-4D97-AF65-F5344CB8AC3E}">
        <p14:creationId xmlns:p14="http://schemas.microsoft.com/office/powerpoint/2010/main" val="104235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B4E3A60-63B2-4F21-F1AA-2BBF04297B4D}"/>
              </a:ext>
            </a:extLst>
          </p:cNvPr>
          <p:cNvSpPr>
            <a:spLocks noGrp="1"/>
          </p:cNvSpPr>
          <p:nvPr>
            <p:ph idx="1"/>
          </p:nvPr>
        </p:nvSpPr>
        <p:spPr>
          <a:xfrm>
            <a:off x="1485900" y="1322767"/>
            <a:ext cx="6172200" cy="3394472"/>
          </a:xfrm>
        </p:spPr>
        <p:txBody>
          <a:bodyPr>
            <a:normAutofit/>
          </a:bodyPr>
          <a:lstStyle/>
          <a:p>
            <a:pPr marL="0" indent="0">
              <a:buNone/>
            </a:pPr>
            <a:r>
              <a:rPr lang="en-US" sz="1350" dirty="0"/>
              <a:t>In a </a:t>
            </a:r>
            <a:r>
              <a:rPr lang="en-US" sz="1350" dirty="0" err="1"/>
              <a:t>vapour</a:t>
            </a:r>
            <a:r>
              <a:rPr lang="en-US" sz="1350" dirty="0"/>
              <a:t> compression refrigeration cycle working with refrigerant R-134A, the evaporator and condenser temperatures are -5 C and 30 C respectively. The process follows the T-S diagram shown</a:t>
            </a:r>
          </a:p>
          <a:p>
            <a:pPr marL="0" indent="0">
              <a:buNone/>
            </a:pPr>
            <a:r>
              <a:rPr lang="en-US" sz="1350" dirty="0"/>
              <a:t>Determine</a:t>
            </a:r>
          </a:p>
          <a:p>
            <a:pPr marL="385763" indent="-385763">
              <a:buAutoNum type="arabicPeriod"/>
            </a:pPr>
            <a:r>
              <a:rPr lang="en-US" sz="1350" dirty="0"/>
              <a:t>Compression work</a:t>
            </a:r>
          </a:p>
          <a:p>
            <a:pPr marL="385763" indent="-385763">
              <a:buAutoNum type="arabicPeriod"/>
            </a:pPr>
            <a:r>
              <a:rPr lang="en-US" sz="1350" dirty="0"/>
              <a:t>Refrigerating effect (QL)</a:t>
            </a:r>
          </a:p>
          <a:p>
            <a:pPr marL="385763" indent="-385763">
              <a:buAutoNum type="arabicPeriod"/>
            </a:pPr>
            <a:r>
              <a:rPr lang="en-US" sz="1350" dirty="0"/>
              <a:t>Heat rejected in the condenser</a:t>
            </a:r>
          </a:p>
          <a:p>
            <a:pPr marL="385763" indent="-385763">
              <a:buAutoNum type="arabicPeriod"/>
            </a:pPr>
            <a:r>
              <a:rPr lang="en-US" sz="1350" dirty="0"/>
              <a:t>COP of refrigerator</a:t>
            </a:r>
          </a:p>
          <a:p>
            <a:pPr marL="385763" indent="-385763">
              <a:buAutoNum type="arabicPeriod"/>
            </a:pPr>
            <a:endParaRPr lang="en-US" sz="1350" dirty="0"/>
          </a:p>
          <a:p>
            <a:pPr marL="0" indent="0">
              <a:buNone/>
            </a:pPr>
            <a:r>
              <a:rPr lang="en-US" sz="1350" dirty="0"/>
              <a:t>From the data sheet of R-134 A, following information are provided</a:t>
            </a:r>
          </a:p>
          <a:p>
            <a:pPr marL="0" indent="0">
              <a:buNone/>
            </a:pPr>
            <a:r>
              <a:rPr lang="en-US" sz="1350" dirty="0"/>
              <a:t> Enthalpy at the inlet of compressor  at -5C = 395.9 kJ/Kg</a:t>
            </a:r>
          </a:p>
          <a:p>
            <a:pPr marL="0" indent="0">
              <a:buNone/>
            </a:pPr>
            <a:r>
              <a:rPr lang="en-US" sz="1350" dirty="0"/>
              <a:t>Enthalpy at the inlet of condenser at 30C and 771 kPa  = 420.8 kJ/Kg</a:t>
            </a:r>
          </a:p>
          <a:p>
            <a:pPr marL="0" indent="0">
              <a:buNone/>
            </a:pPr>
            <a:r>
              <a:rPr lang="en-US" sz="1350" dirty="0"/>
              <a:t>Enthalpy  after throttling  and at the inlet of evaporator = 241.8 kJ/Kg</a:t>
            </a:r>
            <a:endParaRPr lang="en-IN" sz="1350"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C395C55-176B-494C-D893-E910F5A7B3FD}"/>
                  </a:ext>
                </a:extLst>
              </p14:cNvPr>
              <p14:cNvContentPartPr/>
              <p14:nvPr/>
            </p14:nvContentPartPr>
            <p14:xfrm>
              <a:off x="4405140" y="1864080"/>
              <a:ext cx="3072330" cy="1959660"/>
            </p14:xfrm>
          </p:contentPart>
        </mc:Choice>
        <mc:Fallback xmlns="">
          <p:pic>
            <p:nvPicPr>
              <p:cNvPr id="4" name="Ink 3">
                <a:extLst>
                  <a:ext uri="{FF2B5EF4-FFF2-40B4-BE49-F238E27FC236}">
                    <a16:creationId xmlns:a16="http://schemas.microsoft.com/office/drawing/2014/main" id="{DC395C55-176B-494C-D893-E910F5A7B3FD}"/>
                  </a:ext>
                </a:extLst>
              </p:cNvPr>
              <p:cNvPicPr/>
              <p:nvPr/>
            </p:nvPicPr>
            <p:blipFill>
              <a:blip r:embed="rId3"/>
              <a:stretch>
                <a:fillRect/>
              </a:stretch>
            </p:blipFill>
            <p:spPr>
              <a:xfrm>
                <a:off x="4395781" y="1854721"/>
                <a:ext cx="3090688" cy="1978378"/>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B9C78D10-07A7-F823-0CA1-43A5B3710E6B}"/>
                  </a:ext>
                </a:extLst>
              </p14:cNvPr>
              <p14:cNvContentPartPr/>
              <p14:nvPr/>
            </p14:nvContentPartPr>
            <p14:xfrm>
              <a:off x="2008080" y="4532760"/>
              <a:ext cx="5835240" cy="889380"/>
            </p14:xfrm>
          </p:contentPart>
        </mc:Choice>
        <mc:Fallback xmlns="">
          <p:pic>
            <p:nvPicPr>
              <p:cNvPr id="2" name="Ink 1">
                <a:extLst>
                  <a:ext uri="{FF2B5EF4-FFF2-40B4-BE49-F238E27FC236}">
                    <a16:creationId xmlns:a16="http://schemas.microsoft.com/office/drawing/2014/main" id="{B9C78D10-07A7-F823-0CA1-43A5B3710E6B}"/>
                  </a:ext>
                </a:extLst>
              </p:cNvPr>
              <p:cNvPicPr/>
              <p:nvPr/>
            </p:nvPicPr>
            <p:blipFill>
              <a:blip r:embed="rId5"/>
              <a:stretch>
                <a:fillRect/>
              </a:stretch>
            </p:blipFill>
            <p:spPr>
              <a:xfrm>
                <a:off x="1998720" y="4523402"/>
                <a:ext cx="5853960" cy="908096"/>
              </a:xfrm>
              <a:prstGeom prst="rect">
                <a:avLst/>
              </a:prstGeom>
            </p:spPr>
          </p:pic>
        </mc:Fallback>
      </mc:AlternateContent>
    </p:spTree>
    <p:extLst>
      <p:ext uri="{BB962C8B-B14F-4D97-AF65-F5344CB8AC3E}">
        <p14:creationId xmlns:p14="http://schemas.microsoft.com/office/powerpoint/2010/main" val="5711505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428CC4-9EC7-5CE6-F2FD-D011CC2E01EF}"/>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12556F2F-6ECC-D808-D38D-811FC417E48E}"/>
              </a:ext>
            </a:extLst>
          </p:cNvPr>
          <p:cNvSpPr>
            <a:spLocks noGrp="1"/>
          </p:cNvSpPr>
          <p:nvPr>
            <p:ph idx="1"/>
          </p:nvPr>
        </p:nvSpPr>
        <p:spPr/>
        <p:txBody>
          <a:bodyPr/>
          <a:lstStyle/>
          <a:p>
            <a:endParaRPr lang="en-IN"/>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2C2C8F50-A910-73E3-5995-628FDECAB5F5}"/>
                  </a:ext>
                </a:extLst>
              </p14:cNvPr>
              <p14:cNvContentPartPr/>
              <p14:nvPr/>
            </p14:nvContentPartPr>
            <p14:xfrm>
              <a:off x="1723500" y="1688040"/>
              <a:ext cx="5532300" cy="3330720"/>
            </p14:xfrm>
          </p:contentPart>
        </mc:Choice>
        <mc:Fallback xmlns="">
          <p:pic>
            <p:nvPicPr>
              <p:cNvPr id="4" name="Ink 3">
                <a:extLst>
                  <a:ext uri="{FF2B5EF4-FFF2-40B4-BE49-F238E27FC236}">
                    <a16:creationId xmlns:a16="http://schemas.microsoft.com/office/drawing/2014/main" id="{2C2C8F50-A910-73E3-5995-628FDECAB5F5}"/>
                  </a:ext>
                </a:extLst>
              </p:cNvPr>
              <p:cNvPicPr/>
              <p:nvPr/>
            </p:nvPicPr>
            <p:blipFill>
              <a:blip r:embed="rId3"/>
              <a:stretch>
                <a:fillRect/>
              </a:stretch>
            </p:blipFill>
            <p:spPr>
              <a:xfrm>
                <a:off x="1714140" y="1678680"/>
                <a:ext cx="5551019" cy="3349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3520350" y="4406400"/>
              <a:ext cx="2706480" cy="1323540"/>
            </p14:xfrm>
          </p:contentPart>
        </mc:Choice>
        <mc:Fallback xmlns="">
          <p:pic>
            <p:nvPicPr>
              <p:cNvPr id="5" name="Ink 4"/>
              <p:cNvPicPr/>
              <p:nvPr/>
            </p:nvPicPr>
            <p:blipFill>
              <a:blip r:embed="rId5"/>
              <a:stretch>
                <a:fillRect/>
              </a:stretch>
            </p:blipFill>
            <p:spPr>
              <a:xfrm>
                <a:off x="3510990" y="4397041"/>
                <a:ext cx="2725200" cy="1342257"/>
              </a:xfrm>
              <a:prstGeom prst="rect">
                <a:avLst/>
              </a:prstGeom>
            </p:spPr>
          </p:pic>
        </mc:Fallback>
      </mc:AlternateContent>
    </p:spTree>
    <p:extLst>
      <p:ext uri="{BB962C8B-B14F-4D97-AF65-F5344CB8AC3E}">
        <p14:creationId xmlns:p14="http://schemas.microsoft.com/office/powerpoint/2010/main" val="30711152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988840"/>
            <a:ext cx="9144000" cy="2448272"/>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t>Tutorial 5</a:t>
            </a:r>
          </a:p>
          <a:p>
            <a:pPr algn="ctr"/>
            <a:r>
              <a:rPr lang="en-US" sz="6000" dirty="0"/>
              <a:t>Second Law</a:t>
            </a:r>
            <a:endParaRPr lang="en-IN" sz="6000" dirty="0"/>
          </a:p>
        </p:txBody>
      </p:sp>
    </p:spTree>
    <p:extLst>
      <p:ext uri="{BB962C8B-B14F-4D97-AF65-F5344CB8AC3E}">
        <p14:creationId xmlns:p14="http://schemas.microsoft.com/office/powerpoint/2010/main" val="10787256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358008"/>
            <a:ext cx="8229600" cy="1143000"/>
          </a:xfrm>
        </p:spPr>
        <p:txBody>
          <a:bodyPr/>
          <a:lstStyle/>
          <a:p>
            <a:r>
              <a:rPr lang="en-US" b="1" dirty="0"/>
              <a:t>Gas Turbines and Engines</a:t>
            </a:r>
            <a:endParaRPr lang="en-IN" b="1" dirty="0"/>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2295000" y="115920"/>
              <a:ext cx="5760000" cy="2099160"/>
            </p14:xfrm>
          </p:contentPart>
        </mc:Choice>
        <mc:Fallback xmlns="">
          <p:pic>
            <p:nvPicPr>
              <p:cNvPr id="3" name="Ink 2"/>
              <p:cNvPicPr/>
              <p:nvPr/>
            </p:nvPicPr>
            <p:blipFill>
              <a:blip r:embed="rId3"/>
              <a:stretch>
                <a:fillRect/>
              </a:stretch>
            </p:blipFill>
            <p:spPr>
              <a:xfrm>
                <a:off x="2285640" y="106560"/>
                <a:ext cx="5778720" cy="2117880"/>
              </a:xfrm>
              <a:prstGeom prst="rect">
                <a:avLst/>
              </a:prstGeom>
            </p:spPr>
          </p:pic>
        </mc:Fallback>
      </mc:AlternateContent>
    </p:spTree>
    <p:extLst>
      <p:ext uri="{BB962C8B-B14F-4D97-AF65-F5344CB8AC3E}">
        <p14:creationId xmlns:p14="http://schemas.microsoft.com/office/powerpoint/2010/main" val="29428724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613" t="9127" r="37419" b="29924"/>
          <a:stretch/>
        </p:blipFill>
        <p:spPr bwMode="auto">
          <a:xfrm>
            <a:off x="1331640" y="1340768"/>
            <a:ext cx="6241143" cy="4458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10352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553680" y="1258920"/>
              <a:ext cx="6670800" cy="4277880"/>
            </p14:xfrm>
          </p:contentPart>
        </mc:Choice>
        <mc:Fallback xmlns="">
          <p:pic>
            <p:nvPicPr>
              <p:cNvPr id="4" name="Ink 3"/>
              <p:cNvPicPr/>
              <p:nvPr/>
            </p:nvPicPr>
            <p:blipFill>
              <a:blip r:embed="rId3"/>
              <a:stretch>
                <a:fillRect/>
              </a:stretch>
            </p:blipFill>
            <p:spPr>
              <a:xfrm>
                <a:off x="544320" y="1249560"/>
                <a:ext cx="6689520" cy="4296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133920" y="142920"/>
              <a:ext cx="8939160" cy="6501240"/>
            </p14:xfrm>
          </p:contentPart>
        </mc:Choice>
        <mc:Fallback xmlns="">
          <p:pic>
            <p:nvPicPr>
              <p:cNvPr id="5" name="Ink 4"/>
              <p:cNvPicPr/>
              <p:nvPr/>
            </p:nvPicPr>
            <p:blipFill>
              <a:blip r:embed="rId5"/>
              <a:stretch>
                <a:fillRect/>
              </a:stretch>
            </p:blipFill>
            <p:spPr>
              <a:xfrm>
                <a:off x="124560" y="133560"/>
                <a:ext cx="8957880" cy="65199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785880" y="2946960"/>
              <a:ext cx="8028360" cy="2991600"/>
            </p14:xfrm>
          </p:contentPart>
        </mc:Choice>
        <mc:Fallback xmlns="">
          <p:pic>
            <p:nvPicPr>
              <p:cNvPr id="6" name="Ink 5"/>
              <p:cNvPicPr/>
              <p:nvPr/>
            </p:nvPicPr>
            <p:blipFill>
              <a:blip r:embed="rId7"/>
              <a:stretch>
                <a:fillRect/>
              </a:stretch>
            </p:blipFill>
            <p:spPr>
              <a:xfrm>
                <a:off x="776520" y="2937600"/>
                <a:ext cx="8047080" cy="30103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 name="Ink 1"/>
              <p14:cNvContentPartPr/>
              <p14:nvPr/>
            </p14:nvContentPartPr>
            <p14:xfrm>
              <a:off x="3241440" y="1169640"/>
              <a:ext cx="1821960" cy="1250640"/>
            </p14:xfrm>
          </p:contentPart>
        </mc:Choice>
        <mc:Fallback xmlns="">
          <p:pic>
            <p:nvPicPr>
              <p:cNvPr id="2" name="Ink 1"/>
              <p:cNvPicPr/>
              <p:nvPr/>
            </p:nvPicPr>
            <p:blipFill>
              <a:blip r:embed="rId9"/>
              <a:stretch>
                <a:fillRect/>
              </a:stretch>
            </p:blipFill>
            <p:spPr>
              <a:xfrm>
                <a:off x="3232080" y="1160280"/>
                <a:ext cx="1840680" cy="1269360"/>
              </a:xfrm>
              <a:prstGeom prst="rect">
                <a:avLst/>
              </a:prstGeom>
            </p:spPr>
          </p:pic>
        </mc:Fallback>
      </mc:AlternateContent>
    </p:spTree>
    <p:extLst>
      <p:ext uri="{BB962C8B-B14F-4D97-AF65-F5344CB8AC3E}">
        <p14:creationId xmlns:p14="http://schemas.microsoft.com/office/powerpoint/2010/main" val="30955037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565" y="404664"/>
            <a:ext cx="8229600" cy="1143000"/>
          </a:xfrm>
        </p:spPr>
        <p:txBody>
          <a:bodyPr>
            <a:normAutofit/>
          </a:bodyPr>
          <a:lstStyle/>
          <a:p>
            <a:pPr algn="just"/>
            <a:r>
              <a:rPr lang="en-US" sz="2800" dirty="0"/>
              <a:t>Convert P-V diagram of Carnot Cycle  to T-S diagram also calculate efficiency using T-S diagram</a:t>
            </a:r>
            <a:endParaRPr lang="en-IN" sz="2800" dirty="0"/>
          </a:p>
        </p:txBody>
      </p:sp>
      <p:grpSp>
        <p:nvGrpSpPr>
          <p:cNvPr id="32" name="Group 31"/>
          <p:cNvGrpSpPr/>
          <p:nvPr/>
        </p:nvGrpSpPr>
        <p:grpSpPr>
          <a:xfrm>
            <a:off x="-58291" y="2531912"/>
            <a:ext cx="4630291" cy="3813239"/>
            <a:chOff x="-71628" y="1916832"/>
            <a:chExt cx="5435716" cy="4428319"/>
          </a:xfrm>
        </p:grpSpPr>
        <p:cxnSp>
          <p:nvCxnSpPr>
            <p:cNvPr id="4" name="Straight Arrow Connector 3"/>
            <p:cNvCxnSpPr/>
            <p:nvPr/>
          </p:nvCxnSpPr>
          <p:spPr>
            <a:xfrm flipH="1" flipV="1">
              <a:off x="359532" y="1916832"/>
              <a:ext cx="36004" cy="33843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359532" y="5301208"/>
              <a:ext cx="500455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1628" y="3057841"/>
              <a:ext cx="449161" cy="707886"/>
            </a:xfrm>
            <a:prstGeom prst="rect">
              <a:avLst/>
            </a:prstGeom>
            <a:noFill/>
          </p:spPr>
          <p:txBody>
            <a:bodyPr wrap="none" rtlCol="0">
              <a:spAutoFit/>
            </a:bodyPr>
            <a:lstStyle/>
            <a:p>
              <a:r>
                <a:rPr lang="en-US" sz="4000" dirty="0"/>
                <a:t>P</a:t>
              </a:r>
              <a:endParaRPr lang="en-IN" sz="4000" dirty="0"/>
            </a:p>
          </p:txBody>
        </p:sp>
        <p:sp>
          <p:nvSpPr>
            <p:cNvPr id="7" name="TextBox 6"/>
            <p:cNvSpPr txBox="1"/>
            <p:nvPr/>
          </p:nvSpPr>
          <p:spPr>
            <a:xfrm>
              <a:off x="2861809" y="5575710"/>
              <a:ext cx="505267" cy="769441"/>
            </a:xfrm>
            <a:prstGeom prst="rect">
              <a:avLst/>
            </a:prstGeom>
            <a:noFill/>
          </p:spPr>
          <p:txBody>
            <a:bodyPr wrap="none" rtlCol="0">
              <a:spAutoFit/>
            </a:bodyPr>
            <a:lstStyle/>
            <a:p>
              <a:r>
                <a:rPr lang="en-US" sz="4400" dirty="0"/>
                <a:t>V</a:t>
              </a:r>
              <a:endParaRPr lang="en-IN" sz="4400" dirty="0"/>
            </a:p>
          </p:txBody>
        </p:sp>
        <p:sp>
          <p:nvSpPr>
            <p:cNvPr id="8" name="Freeform 7"/>
            <p:cNvSpPr/>
            <p:nvPr/>
          </p:nvSpPr>
          <p:spPr>
            <a:xfrm>
              <a:off x="1557714" y="2365114"/>
              <a:ext cx="1717964" cy="775854"/>
            </a:xfrm>
            <a:custGeom>
              <a:avLst/>
              <a:gdLst>
                <a:gd name="connsiteX0" fmla="*/ 0 w 1717964"/>
                <a:gd name="connsiteY0" fmla="*/ 0 h 775854"/>
                <a:gd name="connsiteX1" fmla="*/ 55418 w 1717964"/>
                <a:gd name="connsiteY1" fmla="*/ 69272 h 775854"/>
                <a:gd name="connsiteX2" fmla="*/ 110837 w 1717964"/>
                <a:gd name="connsiteY2" fmla="*/ 138545 h 775854"/>
                <a:gd name="connsiteX3" fmla="*/ 152400 w 1717964"/>
                <a:gd name="connsiteY3" fmla="*/ 166254 h 775854"/>
                <a:gd name="connsiteX4" fmla="*/ 180109 w 1717964"/>
                <a:gd name="connsiteY4" fmla="*/ 207818 h 775854"/>
                <a:gd name="connsiteX5" fmla="*/ 221673 w 1717964"/>
                <a:gd name="connsiteY5" fmla="*/ 221672 h 775854"/>
                <a:gd name="connsiteX6" fmla="*/ 277091 w 1717964"/>
                <a:gd name="connsiteY6" fmla="*/ 277091 h 775854"/>
                <a:gd name="connsiteX7" fmla="*/ 304800 w 1717964"/>
                <a:gd name="connsiteY7" fmla="*/ 318654 h 775854"/>
                <a:gd name="connsiteX8" fmla="*/ 318655 w 1717964"/>
                <a:gd name="connsiteY8" fmla="*/ 360218 h 775854"/>
                <a:gd name="connsiteX9" fmla="*/ 374073 w 1717964"/>
                <a:gd name="connsiteY9" fmla="*/ 401781 h 775854"/>
                <a:gd name="connsiteX10" fmla="*/ 429491 w 1717964"/>
                <a:gd name="connsiteY10" fmla="*/ 471054 h 775854"/>
                <a:gd name="connsiteX11" fmla="*/ 526473 w 1717964"/>
                <a:gd name="connsiteY11" fmla="*/ 526472 h 775854"/>
                <a:gd name="connsiteX12" fmla="*/ 568037 w 1717964"/>
                <a:gd name="connsiteY12" fmla="*/ 568036 h 775854"/>
                <a:gd name="connsiteX13" fmla="*/ 609600 w 1717964"/>
                <a:gd name="connsiteY13" fmla="*/ 581891 h 775854"/>
                <a:gd name="connsiteX14" fmla="*/ 706582 w 1717964"/>
                <a:gd name="connsiteY14" fmla="*/ 609600 h 775854"/>
                <a:gd name="connsiteX15" fmla="*/ 748146 w 1717964"/>
                <a:gd name="connsiteY15" fmla="*/ 637309 h 775854"/>
                <a:gd name="connsiteX16" fmla="*/ 900546 w 1717964"/>
                <a:gd name="connsiteY16" fmla="*/ 678872 h 775854"/>
                <a:gd name="connsiteX17" fmla="*/ 969818 w 1717964"/>
                <a:gd name="connsiteY17" fmla="*/ 706581 h 775854"/>
                <a:gd name="connsiteX18" fmla="*/ 1025237 w 1717964"/>
                <a:gd name="connsiteY18" fmla="*/ 720436 h 775854"/>
                <a:gd name="connsiteX19" fmla="*/ 1066800 w 1717964"/>
                <a:gd name="connsiteY19" fmla="*/ 734291 h 775854"/>
                <a:gd name="connsiteX20" fmla="*/ 1122218 w 1717964"/>
                <a:gd name="connsiteY20" fmla="*/ 748145 h 775854"/>
                <a:gd name="connsiteX21" fmla="*/ 1163782 w 1717964"/>
                <a:gd name="connsiteY21" fmla="*/ 762000 h 775854"/>
                <a:gd name="connsiteX22" fmla="*/ 1274618 w 1717964"/>
                <a:gd name="connsiteY22" fmla="*/ 775854 h 775854"/>
                <a:gd name="connsiteX23" fmla="*/ 1717964 w 1717964"/>
                <a:gd name="connsiteY23" fmla="*/ 762000 h 7758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717964" h="775854">
                  <a:moveTo>
                    <a:pt x="0" y="0"/>
                  </a:moveTo>
                  <a:cubicBezTo>
                    <a:pt x="18473" y="23091"/>
                    <a:pt x="37676" y="45616"/>
                    <a:pt x="55418" y="69272"/>
                  </a:cubicBezTo>
                  <a:cubicBezTo>
                    <a:pt x="82425" y="105282"/>
                    <a:pt x="77587" y="111945"/>
                    <a:pt x="110837" y="138545"/>
                  </a:cubicBezTo>
                  <a:cubicBezTo>
                    <a:pt x="123839" y="148947"/>
                    <a:pt x="138546" y="157018"/>
                    <a:pt x="152400" y="166254"/>
                  </a:cubicBezTo>
                  <a:cubicBezTo>
                    <a:pt x="161636" y="180109"/>
                    <a:pt x="167107" y="197416"/>
                    <a:pt x="180109" y="207818"/>
                  </a:cubicBezTo>
                  <a:cubicBezTo>
                    <a:pt x="191513" y="216941"/>
                    <a:pt x="211346" y="211345"/>
                    <a:pt x="221673" y="221672"/>
                  </a:cubicBezTo>
                  <a:cubicBezTo>
                    <a:pt x="295566" y="295565"/>
                    <a:pt x="166251" y="240144"/>
                    <a:pt x="277091" y="277091"/>
                  </a:cubicBezTo>
                  <a:cubicBezTo>
                    <a:pt x="286327" y="290945"/>
                    <a:pt x="297353" y="303761"/>
                    <a:pt x="304800" y="318654"/>
                  </a:cubicBezTo>
                  <a:cubicBezTo>
                    <a:pt x="311331" y="331716"/>
                    <a:pt x="309306" y="348999"/>
                    <a:pt x="318655" y="360218"/>
                  </a:cubicBezTo>
                  <a:cubicBezTo>
                    <a:pt x="333437" y="377957"/>
                    <a:pt x="356334" y="386999"/>
                    <a:pt x="374073" y="401781"/>
                  </a:cubicBezTo>
                  <a:cubicBezTo>
                    <a:pt x="456335" y="470333"/>
                    <a:pt x="340005" y="381569"/>
                    <a:pt x="429491" y="471054"/>
                  </a:cubicBezTo>
                  <a:cubicBezTo>
                    <a:pt x="462215" y="503778"/>
                    <a:pt x="488441" y="499306"/>
                    <a:pt x="526473" y="526472"/>
                  </a:cubicBezTo>
                  <a:cubicBezTo>
                    <a:pt x="542417" y="537860"/>
                    <a:pt x="551734" y="557167"/>
                    <a:pt x="568037" y="568036"/>
                  </a:cubicBezTo>
                  <a:cubicBezTo>
                    <a:pt x="580188" y="576137"/>
                    <a:pt x="595558" y="577879"/>
                    <a:pt x="609600" y="581891"/>
                  </a:cubicBezTo>
                  <a:cubicBezTo>
                    <a:pt x="630322" y="587812"/>
                    <a:pt x="684432" y="598525"/>
                    <a:pt x="706582" y="609600"/>
                  </a:cubicBezTo>
                  <a:cubicBezTo>
                    <a:pt x="721475" y="617047"/>
                    <a:pt x="732930" y="630546"/>
                    <a:pt x="748146" y="637309"/>
                  </a:cubicBezTo>
                  <a:cubicBezTo>
                    <a:pt x="805675" y="662878"/>
                    <a:pt x="841281" y="667019"/>
                    <a:pt x="900546" y="678872"/>
                  </a:cubicBezTo>
                  <a:cubicBezTo>
                    <a:pt x="923637" y="688108"/>
                    <a:pt x="946225" y="698717"/>
                    <a:pt x="969818" y="706581"/>
                  </a:cubicBezTo>
                  <a:cubicBezTo>
                    <a:pt x="987882" y="712603"/>
                    <a:pt x="1006928" y="715205"/>
                    <a:pt x="1025237" y="720436"/>
                  </a:cubicBezTo>
                  <a:cubicBezTo>
                    <a:pt x="1039279" y="724448"/>
                    <a:pt x="1052758" y="730279"/>
                    <a:pt x="1066800" y="734291"/>
                  </a:cubicBezTo>
                  <a:cubicBezTo>
                    <a:pt x="1085109" y="739522"/>
                    <a:pt x="1103909" y="742914"/>
                    <a:pt x="1122218" y="748145"/>
                  </a:cubicBezTo>
                  <a:cubicBezTo>
                    <a:pt x="1136260" y="752157"/>
                    <a:pt x="1149413" y="759388"/>
                    <a:pt x="1163782" y="762000"/>
                  </a:cubicBezTo>
                  <a:cubicBezTo>
                    <a:pt x="1200414" y="768660"/>
                    <a:pt x="1237673" y="771236"/>
                    <a:pt x="1274618" y="775854"/>
                  </a:cubicBezTo>
                  <a:cubicBezTo>
                    <a:pt x="1634797" y="760195"/>
                    <a:pt x="1486954" y="762000"/>
                    <a:pt x="1717964" y="762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reeform 8"/>
            <p:cNvSpPr/>
            <p:nvPr/>
          </p:nvSpPr>
          <p:spPr>
            <a:xfrm>
              <a:off x="3247969" y="3089564"/>
              <a:ext cx="762000" cy="1080654"/>
            </a:xfrm>
            <a:custGeom>
              <a:avLst/>
              <a:gdLst>
                <a:gd name="connsiteX0" fmla="*/ 0 w 762000"/>
                <a:gd name="connsiteY0" fmla="*/ 0 h 1080654"/>
                <a:gd name="connsiteX1" fmla="*/ 55418 w 762000"/>
                <a:gd name="connsiteY1" fmla="*/ 221672 h 1080654"/>
                <a:gd name="connsiteX2" fmla="*/ 83127 w 762000"/>
                <a:gd name="connsiteY2" fmla="*/ 263236 h 1080654"/>
                <a:gd name="connsiteX3" fmla="*/ 124691 w 762000"/>
                <a:gd name="connsiteY3" fmla="*/ 360218 h 1080654"/>
                <a:gd name="connsiteX4" fmla="*/ 166254 w 762000"/>
                <a:gd name="connsiteY4" fmla="*/ 443345 h 1080654"/>
                <a:gd name="connsiteX5" fmla="*/ 263236 w 762000"/>
                <a:gd name="connsiteY5" fmla="*/ 595745 h 1080654"/>
                <a:gd name="connsiteX6" fmla="*/ 346363 w 762000"/>
                <a:gd name="connsiteY6" fmla="*/ 665018 h 1080654"/>
                <a:gd name="connsiteX7" fmla="*/ 387927 w 762000"/>
                <a:gd name="connsiteY7" fmla="*/ 734291 h 1080654"/>
                <a:gd name="connsiteX8" fmla="*/ 401782 w 762000"/>
                <a:gd name="connsiteY8" fmla="*/ 775854 h 1080654"/>
                <a:gd name="connsiteX9" fmla="*/ 457200 w 762000"/>
                <a:gd name="connsiteY9" fmla="*/ 803563 h 1080654"/>
                <a:gd name="connsiteX10" fmla="*/ 554182 w 762000"/>
                <a:gd name="connsiteY10" fmla="*/ 914400 h 1080654"/>
                <a:gd name="connsiteX11" fmla="*/ 637309 w 762000"/>
                <a:gd name="connsiteY11" fmla="*/ 969818 h 1080654"/>
                <a:gd name="connsiteX12" fmla="*/ 665018 w 762000"/>
                <a:gd name="connsiteY12" fmla="*/ 1011381 h 1080654"/>
                <a:gd name="connsiteX13" fmla="*/ 748145 w 762000"/>
                <a:gd name="connsiteY13" fmla="*/ 1066800 h 1080654"/>
                <a:gd name="connsiteX14" fmla="*/ 762000 w 762000"/>
                <a:gd name="connsiteY14" fmla="*/ 1080654 h 1080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62000" h="1080654">
                  <a:moveTo>
                    <a:pt x="0" y="0"/>
                  </a:moveTo>
                  <a:cubicBezTo>
                    <a:pt x="3997" y="19985"/>
                    <a:pt x="31074" y="185155"/>
                    <a:pt x="55418" y="221672"/>
                  </a:cubicBezTo>
                  <a:lnTo>
                    <a:pt x="83127" y="263236"/>
                  </a:lnTo>
                  <a:cubicBezTo>
                    <a:pt x="111963" y="378575"/>
                    <a:pt x="76851" y="264537"/>
                    <a:pt x="124691" y="360218"/>
                  </a:cubicBezTo>
                  <a:cubicBezTo>
                    <a:pt x="199459" y="509755"/>
                    <a:pt x="66994" y="284529"/>
                    <a:pt x="166254" y="443345"/>
                  </a:cubicBezTo>
                  <a:cubicBezTo>
                    <a:pt x="264076" y="599861"/>
                    <a:pt x="144496" y="417635"/>
                    <a:pt x="263236" y="595745"/>
                  </a:cubicBezTo>
                  <a:cubicBezTo>
                    <a:pt x="284571" y="627747"/>
                    <a:pt x="315694" y="644572"/>
                    <a:pt x="346363" y="665018"/>
                  </a:cubicBezTo>
                  <a:cubicBezTo>
                    <a:pt x="385611" y="782758"/>
                    <a:pt x="330873" y="639202"/>
                    <a:pt x="387927" y="734291"/>
                  </a:cubicBezTo>
                  <a:cubicBezTo>
                    <a:pt x="395441" y="746814"/>
                    <a:pt x="391455" y="765528"/>
                    <a:pt x="401782" y="775854"/>
                  </a:cubicBezTo>
                  <a:cubicBezTo>
                    <a:pt x="416386" y="790458"/>
                    <a:pt x="438727" y="794327"/>
                    <a:pt x="457200" y="803563"/>
                  </a:cubicBezTo>
                  <a:cubicBezTo>
                    <a:pt x="503023" y="872298"/>
                    <a:pt x="473135" y="833353"/>
                    <a:pt x="554182" y="914400"/>
                  </a:cubicBezTo>
                  <a:cubicBezTo>
                    <a:pt x="577730" y="937948"/>
                    <a:pt x="637309" y="969818"/>
                    <a:pt x="637309" y="969818"/>
                  </a:cubicBezTo>
                  <a:cubicBezTo>
                    <a:pt x="646545" y="983672"/>
                    <a:pt x="652487" y="1000416"/>
                    <a:pt x="665018" y="1011381"/>
                  </a:cubicBezTo>
                  <a:cubicBezTo>
                    <a:pt x="690080" y="1033311"/>
                    <a:pt x="724596" y="1043253"/>
                    <a:pt x="748145" y="1066800"/>
                  </a:cubicBezTo>
                  <a:lnTo>
                    <a:pt x="762000" y="108065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Freeform 9"/>
            <p:cNvSpPr/>
            <p:nvPr/>
          </p:nvSpPr>
          <p:spPr>
            <a:xfrm>
              <a:off x="1959496" y="3934691"/>
              <a:ext cx="2050473" cy="348483"/>
            </a:xfrm>
            <a:custGeom>
              <a:avLst/>
              <a:gdLst>
                <a:gd name="connsiteX0" fmla="*/ 2050473 w 2050473"/>
                <a:gd name="connsiteY0" fmla="*/ 221673 h 348483"/>
                <a:gd name="connsiteX1" fmla="*/ 1939636 w 2050473"/>
                <a:gd name="connsiteY1" fmla="*/ 235527 h 348483"/>
                <a:gd name="connsiteX2" fmla="*/ 1898073 w 2050473"/>
                <a:gd name="connsiteY2" fmla="*/ 249382 h 348483"/>
                <a:gd name="connsiteX3" fmla="*/ 1828800 w 2050473"/>
                <a:gd name="connsiteY3" fmla="*/ 263236 h 348483"/>
                <a:gd name="connsiteX4" fmla="*/ 1773382 w 2050473"/>
                <a:gd name="connsiteY4" fmla="*/ 290945 h 348483"/>
                <a:gd name="connsiteX5" fmla="*/ 1607127 w 2050473"/>
                <a:gd name="connsiteY5" fmla="*/ 318654 h 348483"/>
                <a:gd name="connsiteX6" fmla="*/ 1565564 w 2050473"/>
                <a:gd name="connsiteY6" fmla="*/ 332509 h 348483"/>
                <a:gd name="connsiteX7" fmla="*/ 872836 w 2050473"/>
                <a:gd name="connsiteY7" fmla="*/ 332509 h 348483"/>
                <a:gd name="connsiteX8" fmla="*/ 762000 w 2050473"/>
                <a:gd name="connsiteY8" fmla="*/ 304800 h 348483"/>
                <a:gd name="connsiteX9" fmla="*/ 720436 w 2050473"/>
                <a:gd name="connsiteY9" fmla="*/ 290945 h 348483"/>
                <a:gd name="connsiteX10" fmla="*/ 651164 w 2050473"/>
                <a:gd name="connsiteY10" fmla="*/ 277091 h 348483"/>
                <a:gd name="connsiteX11" fmla="*/ 568036 w 2050473"/>
                <a:gd name="connsiteY11" fmla="*/ 249382 h 348483"/>
                <a:gd name="connsiteX12" fmla="*/ 498764 w 2050473"/>
                <a:gd name="connsiteY12" fmla="*/ 235527 h 348483"/>
                <a:gd name="connsiteX13" fmla="*/ 443345 w 2050473"/>
                <a:gd name="connsiteY13" fmla="*/ 221673 h 348483"/>
                <a:gd name="connsiteX14" fmla="*/ 360218 w 2050473"/>
                <a:gd name="connsiteY14" fmla="*/ 193964 h 348483"/>
                <a:gd name="connsiteX15" fmla="*/ 263236 w 2050473"/>
                <a:gd name="connsiteY15" fmla="*/ 124691 h 348483"/>
                <a:gd name="connsiteX16" fmla="*/ 221673 w 2050473"/>
                <a:gd name="connsiteY16" fmla="*/ 110836 h 348483"/>
                <a:gd name="connsiteX17" fmla="*/ 138545 w 2050473"/>
                <a:gd name="connsiteY17" fmla="*/ 55418 h 348483"/>
                <a:gd name="connsiteX18" fmla="*/ 83127 w 2050473"/>
                <a:gd name="connsiteY18" fmla="*/ 27709 h 348483"/>
                <a:gd name="connsiteX19" fmla="*/ 0 w 2050473"/>
                <a:gd name="connsiteY19" fmla="*/ 0 h 348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050473" h="348483">
                  <a:moveTo>
                    <a:pt x="2050473" y="221673"/>
                  </a:moveTo>
                  <a:cubicBezTo>
                    <a:pt x="2013527" y="226291"/>
                    <a:pt x="1976269" y="228867"/>
                    <a:pt x="1939636" y="235527"/>
                  </a:cubicBezTo>
                  <a:cubicBezTo>
                    <a:pt x="1925268" y="238139"/>
                    <a:pt x="1912241" y="245840"/>
                    <a:pt x="1898073" y="249382"/>
                  </a:cubicBezTo>
                  <a:cubicBezTo>
                    <a:pt x="1875228" y="255093"/>
                    <a:pt x="1851891" y="258618"/>
                    <a:pt x="1828800" y="263236"/>
                  </a:cubicBezTo>
                  <a:cubicBezTo>
                    <a:pt x="1810327" y="272472"/>
                    <a:pt x="1793418" y="285936"/>
                    <a:pt x="1773382" y="290945"/>
                  </a:cubicBezTo>
                  <a:cubicBezTo>
                    <a:pt x="1718877" y="304571"/>
                    <a:pt x="1607127" y="318654"/>
                    <a:pt x="1607127" y="318654"/>
                  </a:cubicBezTo>
                  <a:cubicBezTo>
                    <a:pt x="1593273" y="323272"/>
                    <a:pt x="1580021" y="330444"/>
                    <a:pt x="1565564" y="332509"/>
                  </a:cubicBezTo>
                  <a:cubicBezTo>
                    <a:pt x="1336039" y="365299"/>
                    <a:pt x="1102815" y="338406"/>
                    <a:pt x="872836" y="332509"/>
                  </a:cubicBezTo>
                  <a:cubicBezTo>
                    <a:pt x="777831" y="300839"/>
                    <a:pt x="895745" y="338236"/>
                    <a:pt x="762000" y="304800"/>
                  </a:cubicBezTo>
                  <a:cubicBezTo>
                    <a:pt x="747832" y="301258"/>
                    <a:pt x="734604" y="294487"/>
                    <a:pt x="720436" y="290945"/>
                  </a:cubicBezTo>
                  <a:cubicBezTo>
                    <a:pt x="697591" y="285234"/>
                    <a:pt x="673882" y="283287"/>
                    <a:pt x="651164" y="277091"/>
                  </a:cubicBezTo>
                  <a:cubicBezTo>
                    <a:pt x="622985" y="269406"/>
                    <a:pt x="596677" y="255110"/>
                    <a:pt x="568036" y="249382"/>
                  </a:cubicBezTo>
                  <a:cubicBezTo>
                    <a:pt x="544945" y="244764"/>
                    <a:pt x="521751" y="240635"/>
                    <a:pt x="498764" y="235527"/>
                  </a:cubicBezTo>
                  <a:cubicBezTo>
                    <a:pt x="480176" y="231396"/>
                    <a:pt x="461583" y="227144"/>
                    <a:pt x="443345" y="221673"/>
                  </a:cubicBezTo>
                  <a:cubicBezTo>
                    <a:pt x="415369" y="213280"/>
                    <a:pt x="360218" y="193964"/>
                    <a:pt x="360218" y="193964"/>
                  </a:cubicBezTo>
                  <a:cubicBezTo>
                    <a:pt x="347662" y="184547"/>
                    <a:pt x="283499" y="134823"/>
                    <a:pt x="263236" y="124691"/>
                  </a:cubicBezTo>
                  <a:cubicBezTo>
                    <a:pt x="250174" y="118160"/>
                    <a:pt x="234439" y="117928"/>
                    <a:pt x="221673" y="110836"/>
                  </a:cubicBezTo>
                  <a:cubicBezTo>
                    <a:pt x="192562" y="94663"/>
                    <a:pt x="166254" y="73891"/>
                    <a:pt x="138545" y="55418"/>
                  </a:cubicBezTo>
                  <a:cubicBezTo>
                    <a:pt x="121361" y="43962"/>
                    <a:pt x="102303" y="35379"/>
                    <a:pt x="83127" y="27709"/>
                  </a:cubicBezTo>
                  <a:cubicBezTo>
                    <a:pt x="56008" y="16861"/>
                    <a:pt x="0" y="0"/>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Freeform 10"/>
            <p:cNvSpPr/>
            <p:nvPr/>
          </p:nvSpPr>
          <p:spPr>
            <a:xfrm>
              <a:off x="1557714" y="2410691"/>
              <a:ext cx="387927" cy="1537854"/>
            </a:xfrm>
            <a:custGeom>
              <a:avLst/>
              <a:gdLst>
                <a:gd name="connsiteX0" fmla="*/ 387927 w 387927"/>
                <a:gd name="connsiteY0" fmla="*/ 1537854 h 1537854"/>
                <a:gd name="connsiteX1" fmla="*/ 360218 w 387927"/>
                <a:gd name="connsiteY1" fmla="*/ 1371600 h 1537854"/>
                <a:gd name="connsiteX2" fmla="*/ 318655 w 387927"/>
                <a:gd name="connsiteY2" fmla="*/ 1246909 h 1537854"/>
                <a:gd name="connsiteX3" fmla="*/ 304800 w 387927"/>
                <a:gd name="connsiteY3" fmla="*/ 1205345 h 1537854"/>
                <a:gd name="connsiteX4" fmla="*/ 290946 w 387927"/>
                <a:gd name="connsiteY4" fmla="*/ 1149927 h 1537854"/>
                <a:gd name="connsiteX5" fmla="*/ 277091 w 387927"/>
                <a:gd name="connsiteY5" fmla="*/ 1108364 h 1537854"/>
                <a:gd name="connsiteX6" fmla="*/ 235527 w 387927"/>
                <a:gd name="connsiteY6" fmla="*/ 969818 h 1537854"/>
                <a:gd name="connsiteX7" fmla="*/ 193964 w 387927"/>
                <a:gd name="connsiteY7" fmla="*/ 858982 h 1537854"/>
                <a:gd name="connsiteX8" fmla="*/ 166255 w 387927"/>
                <a:gd name="connsiteY8" fmla="*/ 817418 h 1537854"/>
                <a:gd name="connsiteX9" fmla="*/ 152400 w 387927"/>
                <a:gd name="connsiteY9" fmla="*/ 748145 h 1537854"/>
                <a:gd name="connsiteX10" fmla="*/ 138546 w 387927"/>
                <a:gd name="connsiteY10" fmla="*/ 665018 h 1537854"/>
                <a:gd name="connsiteX11" fmla="*/ 124691 w 387927"/>
                <a:gd name="connsiteY11" fmla="*/ 623454 h 1537854"/>
                <a:gd name="connsiteX12" fmla="*/ 110837 w 387927"/>
                <a:gd name="connsiteY12" fmla="*/ 568036 h 1537854"/>
                <a:gd name="connsiteX13" fmla="*/ 83127 w 387927"/>
                <a:gd name="connsiteY13" fmla="*/ 484909 h 1537854"/>
                <a:gd name="connsiteX14" fmla="*/ 69273 w 387927"/>
                <a:gd name="connsiteY14" fmla="*/ 443345 h 1537854"/>
                <a:gd name="connsiteX15" fmla="*/ 41564 w 387927"/>
                <a:gd name="connsiteY15" fmla="*/ 110836 h 1537854"/>
                <a:gd name="connsiteX16" fmla="*/ 27709 w 387927"/>
                <a:gd name="connsiteY16" fmla="*/ 69273 h 1537854"/>
                <a:gd name="connsiteX17" fmla="*/ 0 w 387927"/>
                <a:gd name="connsiteY17" fmla="*/ 0 h 15378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87927" h="1537854">
                  <a:moveTo>
                    <a:pt x="387927" y="1537854"/>
                  </a:moveTo>
                  <a:lnTo>
                    <a:pt x="360218" y="1371600"/>
                  </a:lnTo>
                  <a:cubicBezTo>
                    <a:pt x="353015" y="1328384"/>
                    <a:pt x="332509" y="1288473"/>
                    <a:pt x="318655" y="1246909"/>
                  </a:cubicBezTo>
                  <a:lnTo>
                    <a:pt x="304800" y="1205345"/>
                  </a:lnTo>
                  <a:cubicBezTo>
                    <a:pt x="298779" y="1187281"/>
                    <a:pt x="296177" y="1168236"/>
                    <a:pt x="290946" y="1149927"/>
                  </a:cubicBezTo>
                  <a:cubicBezTo>
                    <a:pt x="286934" y="1135885"/>
                    <a:pt x="281709" y="1122218"/>
                    <a:pt x="277091" y="1108364"/>
                  </a:cubicBezTo>
                  <a:cubicBezTo>
                    <a:pt x="254862" y="974981"/>
                    <a:pt x="279462" y="1072332"/>
                    <a:pt x="235527" y="969818"/>
                  </a:cubicBezTo>
                  <a:cubicBezTo>
                    <a:pt x="199545" y="885862"/>
                    <a:pt x="251386" y="973827"/>
                    <a:pt x="193964" y="858982"/>
                  </a:cubicBezTo>
                  <a:cubicBezTo>
                    <a:pt x="186517" y="844089"/>
                    <a:pt x="175491" y="831273"/>
                    <a:pt x="166255" y="817418"/>
                  </a:cubicBezTo>
                  <a:cubicBezTo>
                    <a:pt x="161637" y="794327"/>
                    <a:pt x="156612" y="771313"/>
                    <a:pt x="152400" y="748145"/>
                  </a:cubicBezTo>
                  <a:cubicBezTo>
                    <a:pt x="147375" y="720507"/>
                    <a:pt x="144640" y="692440"/>
                    <a:pt x="138546" y="665018"/>
                  </a:cubicBezTo>
                  <a:cubicBezTo>
                    <a:pt x="135378" y="650762"/>
                    <a:pt x="128703" y="637496"/>
                    <a:pt x="124691" y="623454"/>
                  </a:cubicBezTo>
                  <a:cubicBezTo>
                    <a:pt x="119460" y="605145"/>
                    <a:pt x="116308" y="586274"/>
                    <a:pt x="110837" y="568036"/>
                  </a:cubicBezTo>
                  <a:cubicBezTo>
                    <a:pt x="102444" y="540060"/>
                    <a:pt x="92363" y="512618"/>
                    <a:pt x="83127" y="484909"/>
                  </a:cubicBezTo>
                  <a:lnTo>
                    <a:pt x="69273" y="443345"/>
                  </a:lnTo>
                  <a:lnTo>
                    <a:pt x="41564" y="110836"/>
                  </a:lnTo>
                  <a:cubicBezTo>
                    <a:pt x="40351" y="96283"/>
                    <a:pt x="31721" y="83315"/>
                    <a:pt x="27709" y="69273"/>
                  </a:cubicBezTo>
                  <a:cubicBezTo>
                    <a:pt x="9182" y="4429"/>
                    <a:pt x="28379" y="28377"/>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Freeform 11"/>
            <p:cNvSpPr/>
            <p:nvPr/>
          </p:nvSpPr>
          <p:spPr>
            <a:xfrm>
              <a:off x="2208878" y="2826327"/>
              <a:ext cx="249704" cy="346364"/>
            </a:xfrm>
            <a:custGeom>
              <a:avLst/>
              <a:gdLst>
                <a:gd name="connsiteX0" fmla="*/ 0 w 249704"/>
                <a:gd name="connsiteY0" fmla="*/ 346364 h 346364"/>
                <a:gd name="connsiteX1" fmla="*/ 152400 w 249704"/>
                <a:gd name="connsiteY1" fmla="*/ 290946 h 346364"/>
                <a:gd name="connsiteX2" fmla="*/ 193963 w 249704"/>
                <a:gd name="connsiteY2" fmla="*/ 277091 h 346364"/>
                <a:gd name="connsiteX3" fmla="*/ 235527 w 249704"/>
                <a:gd name="connsiteY3" fmla="*/ 263237 h 346364"/>
                <a:gd name="connsiteX4" fmla="*/ 249382 w 249704"/>
                <a:gd name="connsiteY4" fmla="*/ 221673 h 346364"/>
                <a:gd name="connsiteX5" fmla="*/ 221673 w 249704"/>
                <a:gd name="connsiteY5" fmla="*/ 180109 h 346364"/>
                <a:gd name="connsiteX6" fmla="*/ 193963 w 249704"/>
                <a:gd name="connsiteY6" fmla="*/ 152400 h 346364"/>
                <a:gd name="connsiteX7" fmla="*/ 152400 w 249704"/>
                <a:gd name="connsiteY7" fmla="*/ 96982 h 346364"/>
                <a:gd name="connsiteX8" fmla="*/ 124691 w 249704"/>
                <a:gd name="connsiteY8" fmla="*/ 55418 h 346364"/>
                <a:gd name="connsiteX9" fmla="*/ 96982 w 249704"/>
                <a:gd name="connsiteY9" fmla="*/ 0 h 3463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9704" h="346364">
                  <a:moveTo>
                    <a:pt x="0" y="346364"/>
                  </a:moveTo>
                  <a:cubicBezTo>
                    <a:pt x="96399" y="307805"/>
                    <a:pt x="45671" y="326523"/>
                    <a:pt x="152400" y="290946"/>
                  </a:cubicBezTo>
                  <a:lnTo>
                    <a:pt x="193963" y="277091"/>
                  </a:lnTo>
                  <a:lnTo>
                    <a:pt x="235527" y="263237"/>
                  </a:lnTo>
                  <a:cubicBezTo>
                    <a:pt x="240145" y="249382"/>
                    <a:pt x="251783" y="236078"/>
                    <a:pt x="249382" y="221673"/>
                  </a:cubicBezTo>
                  <a:cubicBezTo>
                    <a:pt x="246645" y="205248"/>
                    <a:pt x="232075" y="193111"/>
                    <a:pt x="221673" y="180109"/>
                  </a:cubicBezTo>
                  <a:cubicBezTo>
                    <a:pt x="213513" y="169909"/>
                    <a:pt x="202325" y="162435"/>
                    <a:pt x="193963" y="152400"/>
                  </a:cubicBezTo>
                  <a:cubicBezTo>
                    <a:pt x="179181" y="134661"/>
                    <a:pt x="165821" y="115772"/>
                    <a:pt x="152400" y="96982"/>
                  </a:cubicBezTo>
                  <a:cubicBezTo>
                    <a:pt x="142722" y="83432"/>
                    <a:pt x="132138" y="70311"/>
                    <a:pt x="124691" y="55418"/>
                  </a:cubicBezTo>
                  <a:cubicBezTo>
                    <a:pt x="92851" y="-8262"/>
                    <a:pt x="128282" y="31302"/>
                    <a:pt x="969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Freeform 12"/>
            <p:cNvSpPr/>
            <p:nvPr/>
          </p:nvSpPr>
          <p:spPr>
            <a:xfrm>
              <a:off x="3317241" y="3449782"/>
              <a:ext cx="204406" cy="249382"/>
            </a:xfrm>
            <a:custGeom>
              <a:avLst/>
              <a:gdLst>
                <a:gd name="connsiteX0" fmla="*/ 0 w 204406"/>
                <a:gd name="connsiteY0" fmla="*/ 249382 h 249382"/>
                <a:gd name="connsiteX1" fmla="*/ 193964 w 204406"/>
                <a:gd name="connsiteY1" fmla="*/ 0 h 249382"/>
              </a:gdLst>
              <a:ahLst/>
              <a:cxnLst>
                <a:cxn ang="0">
                  <a:pos x="connsiteX0" y="connsiteY0"/>
                </a:cxn>
                <a:cxn ang="0">
                  <a:pos x="connsiteX1" y="connsiteY1"/>
                </a:cxn>
              </a:cxnLst>
              <a:rect l="l" t="t" r="r" b="b"/>
              <a:pathLst>
                <a:path w="204406" h="249382">
                  <a:moveTo>
                    <a:pt x="0" y="249382"/>
                  </a:moveTo>
                  <a:cubicBezTo>
                    <a:pt x="272273" y="229933"/>
                    <a:pt x="193964" y="300346"/>
                    <a:pt x="193964"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Freeform 13"/>
            <p:cNvSpPr/>
            <p:nvPr/>
          </p:nvSpPr>
          <p:spPr>
            <a:xfrm>
              <a:off x="2762131" y="4114800"/>
              <a:ext cx="167263" cy="304800"/>
            </a:xfrm>
            <a:custGeom>
              <a:avLst/>
              <a:gdLst>
                <a:gd name="connsiteX0" fmla="*/ 14783 w 167263"/>
                <a:gd name="connsiteY0" fmla="*/ 166255 h 304800"/>
                <a:gd name="connsiteX1" fmla="*/ 56347 w 167263"/>
                <a:gd name="connsiteY1" fmla="*/ 235527 h 304800"/>
                <a:gd name="connsiteX2" fmla="*/ 97910 w 167263"/>
                <a:gd name="connsiteY2" fmla="*/ 263236 h 304800"/>
                <a:gd name="connsiteX3" fmla="*/ 111765 w 167263"/>
                <a:gd name="connsiteY3" fmla="*/ 304800 h 304800"/>
                <a:gd name="connsiteX4" fmla="*/ 84056 w 167263"/>
                <a:gd name="connsiteY4" fmla="*/ 263236 h 304800"/>
                <a:gd name="connsiteX5" fmla="*/ 14783 w 167263"/>
                <a:gd name="connsiteY5" fmla="*/ 180109 h 304800"/>
                <a:gd name="connsiteX6" fmla="*/ 929 w 167263"/>
                <a:gd name="connsiteY6" fmla="*/ 138545 h 304800"/>
                <a:gd name="connsiteX7" fmla="*/ 125620 w 167263"/>
                <a:gd name="connsiteY7" fmla="*/ 41564 h 304800"/>
                <a:gd name="connsiteX8" fmla="*/ 167183 w 167263"/>
                <a:gd name="connsiteY8" fmla="*/ 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7263" h="304800">
                  <a:moveTo>
                    <a:pt x="14783" y="166255"/>
                  </a:moveTo>
                  <a:cubicBezTo>
                    <a:pt x="28638" y="189346"/>
                    <a:pt x="38822" y="215082"/>
                    <a:pt x="56347" y="235527"/>
                  </a:cubicBezTo>
                  <a:cubicBezTo>
                    <a:pt x="67183" y="248169"/>
                    <a:pt x="87508" y="250234"/>
                    <a:pt x="97910" y="263236"/>
                  </a:cubicBezTo>
                  <a:cubicBezTo>
                    <a:pt x="107033" y="274640"/>
                    <a:pt x="126369" y="304800"/>
                    <a:pt x="111765" y="304800"/>
                  </a:cubicBezTo>
                  <a:cubicBezTo>
                    <a:pt x="95114" y="304800"/>
                    <a:pt x="94716" y="276028"/>
                    <a:pt x="84056" y="263236"/>
                  </a:cubicBezTo>
                  <a:cubicBezTo>
                    <a:pt x="-4841" y="156561"/>
                    <a:pt x="83579" y="283305"/>
                    <a:pt x="14783" y="180109"/>
                  </a:cubicBezTo>
                  <a:cubicBezTo>
                    <a:pt x="10165" y="166254"/>
                    <a:pt x="-3689" y="152400"/>
                    <a:pt x="929" y="138545"/>
                  </a:cubicBezTo>
                  <a:cubicBezTo>
                    <a:pt x="10231" y="110640"/>
                    <a:pt x="121049" y="44611"/>
                    <a:pt x="125620" y="41564"/>
                  </a:cubicBezTo>
                  <a:cubicBezTo>
                    <a:pt x="171026" y="11294"/>
                    <a:pt x="167183" y="30506"/>
                    <a:pt x="16718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Freeform 14"/>
            <p:cNvSpPr/>
            <p:nvPr/>
          </p:nvSpPr>
          <p:spPr>
            <a:xfrm>
              <a:off x="1585423" y="3311236"/>
              <a:ext cx="457200" cy="374073"/>
            </a:xfrm>
            <a:custGeom>
              <a:avLst/>
              <a:gdLst>
                <a:gd name="connsiteX0" fmla="*/ 0 w 457200"/>
                <a:gd name="connsiteY0" fmla="*/ 374073 h 374073"/>
                <a:gd name="connsiteX1" fmla="*/ 83128 w 457200"/>
                <a:gd name="connsiteY1" fmla="*/ 166255 h 374073"/>
                <a:gd name="connsiteX2" fmla="*/ 96982 w 457200"/>
                <a:gd name="connsiteY2" fmla="*/ 110837 h 374073"/>
                <a:gd name="connsiteX3" fmla="*/ 138546 w 457200"/>
                <a:gd name="connsiteY3" fmla="*/ 27709 h 374073"/>
                <a:gd name="connsiteX4" fmla="*/ 180109 w 457200"/>
                <a:gd name="connsiteY4" fmla="*/ 0 h 374073"/>
                <a:gd name="connsiteX5" fmla="*/ 277091 w 457200"/>
                <a:gd name="connsiteY5" fmla="*/ 41564 h 374073"/>
                <a:gd name="connsiteX6" fmla="*/ 318655 w 457200"/>
                <a:gd name="connsiteY6" fmla="*/ 55419 h 374073"/>
                <a:gd name="connsiteX7" fmla="*/ 360218 w 457200"/>
                <a:gd name="connsiteY7" fmla="*/ 83128 h 374073"/>
                <a:gd name="connsiteX8" fmla="*/ 457200 w 457200"/>
                <a:gd name="connsiteY8" fmla="*/ 124691 h 37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7200" h="374073">
                  <a:moveTo>
                    <a:pt x="0" y="374073"/>
                  </a:moveTo>
                  <a:cubicBezTo>
                    <a:pt x="28531" y="231421"/>
                    <a:pt x="-6653" y="375743"/>
                    <a:pt x="83128" y="166255"/>
                  </a:cubicBezTo>
                  <a:cubicBezTo>
                    <a:pt x="90629" y="148753"/>
                    <a:pt x="91751" y="129146"/>
                    <a:pt x="96982" y="110837"/>
                  </a:cubicBezTo>
                  <a:cubicBezTo>
                    <a:pt x="105996" y="79287"/>
                    <a:pt x="114259" y="51996"/>
                    <a:pt x="138546" y="27709"/>
                  </a:cubicBezTo>
                  <a:cubicBezTo>
                    <a:pt x="150320" y="15935"/>
                    <a:pt x="166255" y="9236"/>
                    <a:pt x="180109" y="0"/>
                  </a:cubicBezTo>
                  <a:cubicBezTo>
                    <a:pt x="295448" y="28835"/>
                    <a:pt x="181413" y="-6275"/>
                    <a:pt x="277091" y="41564"/>
                  </a:cubicBezTo>
                  <a:cubicBezTo>
                    <a:pt x="290153" y="48095"/>
                    <a:pt x="305593" y="48888"/>
                    <a:pt x="318655" y="55419"/>
                  </a:cubicBezTo>
                  <a:cubicBezTo>
                    <a:pt x="333548" y="62866"/>
                    <a:pt x="345002" y="76365"/>
                    <a:pt x="360218" y="83128"/>
                  </a:cubicBezTo>
                  <a:cubicBezTo>
                    <a:pt x="467407" y="130767"/>
                    <a:pt x="418698" y="86189"/>
                    <a:pt x="457200" y="12469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extBox 15"/>
            <p:cNvSpPr txBox="1"/>
            <p:nvPr/>
          </p:nvSpPr>
          <p:spPr>
            <a:xfrm>
              <a:off x="1959496" y="2347246"/>
              <a:ext cx="1191352" cy="369332"/>
            </a:xfrm>
            <a:prstGeom prst="rect">
              <a:avLst/>
            </a:prstGeom>
            <a:noFill/>
          </p:spPr>
          <p:txBody>
            <a:bodyPr wrap="none" rtlCol="0">
              <a:spAutoFit/>
            </a:bodyPr>
            <a:lstStyle/>
            <a:p>
              <a:r>
                <a:rPr lang="en-US" dirty="0"/>
                <a:t>isothermal</a:t>
              </a:r>
              <a:endParaRPr lang="en-IN" dirty="0"/>
            </a:p>
          </p:txBody>
        </p:sp>
        <p:sp>
          <p:nvSpPr>
            <p:cNvPr id="17" name="TextBox 16"/>
            <p:cNvSpPr txBox="1"/>
            <p:nvPr/>
          </p:nvSpPr>
          <p:spPr>
            <a:xfrm>
              <a:off x="3779912" y="3498272"/>
              <a:ext cx="1038554" cy="369332"/>
            </a:xfrm>
            <a:prstGeom prst="rect">
              <a:avLst/>
            </a:prstGeom>
            <a:noFill/>
          </p:spPr>
          <p:txBody>
            <a:bodyPr wrap="none" rtlCol="0">
              <a:spAutoFit/>
            </a:bodyPr>
            <a:lstStyle/>
            <a:p>
              <a:r>
                <a:rPr lang="en-US" dirty="0"/>
                <a:t>adiabatic</a:t>
              </a:r>
              <a:endParaRPr lang="en-IN" dirty="0"/>
            </a:p>
          </p:txBody>
        </p:sp>
        <p:sp>
          <p:nvSpPr>
            <p:cNvPr id="18" name="TextBox 17"/>
            <p:cNvSpPr txBox="1"/>
            <p:nvPr/>
          </p:nvSpPr>
          <p:spPr>
            <a:xfrm>
              <a:off x="2333730" y="4653136"/>
              <a:ext cx="1191352" cy="369332"/>
            </a:xfrm>
            <a:prstGeom prst="rect">
              <a:avLst/>
            </a:prstGeom>
            <a:noFill/>
          </p:spPr>
          <p:txBody>
            <a:bodyPr wrap="none" rtlCol="0">
              <a:spAutoFit/>
            </a:bodyPr>
            <a:lstStyle/>
            <a:p>
              <a:r>
                <a:rPr lang="en-US" dirty="0"/>
                <a:t>isothermal</a:t>
              </a:r>
              <a:endParaRPr lang="en-IN" dirty="0"/>
            </a:p>
          </p:txBody>
        </p:sp>
        <p:sp>
          <p:nvSpPr>
            <p:cNvPr id="19" name="TextBox 18"/>
            <p:cNvSpPr txBox="1"/>
            <p:nvPr/>
          </p:nvSpPr>
          <p:spPr>
            <a:xfrm>
              <a:off x="467544" y="3498272"/>
              <a:ext cx="1038554" cy="369332"/>
            </a:xfrm>
            <a:prstGeom prst="rect">
              <a:avLst/>
            </a:prstGeom>
            <a:noFill/>
          </p:spPr>
          <p:txBody>
            <a:bodyPr wrap="none" rtlCol="0">
              <a:spAutoFit/>
            </a:bodyPr>
            <a:lstStyle/>
            <a:p>
              <a:r>
                <a:rPr lang="en-US" dirty="0"/>
                <a:t>adiabatic</a:t>
              </a:r>
              <a:endParaRPr lang="en-IN" dirty="0"/>
            </a:p>
          </p:txBody>
        </p:sp>
        <p:cxnSp>
          <p:nvCxnSpPr>
            <p:cNvPr id="20" name="Straight Arrow Connector 19"/>
            <p:cNvCxnSpPr/>
            <p:nvPr/>
          </p:nvCxnSpPr>
          <p:spPr>
            <a:xfrm>
              <a:off x="2555172" y="2826327"/>
              <a:ext cx="0" cy="6234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99557" y="2688509"/>
              <a:ext cx="455574" cy="369332"/>
            </a:xfrm>
            <a:prstGeom prst="rect">
              <a:avLst/>
            </a:prstGeom>
            <a:noFill/>
          </p:spPr>
          <p:txBody>
            <a:bodyPr wrap="none" rtlCol="0">
              <a:spAutoFit/>
            </a:bodyPr>
            <a:lstStyle/>
            <a:p>
              <a:r>
                <a:rPr lang="en-US" dirty="0"/>
                <a:t>Q</a:t>
              </a:r>
              <a:r>
                <a:rPr lang="en-US" baseline="-25000" dirty="0"/>
                <a:t>in</a:t>
              </a:r>
              <a:endParaRPr lang="en-IN" baseline="-25000" dirty="0"/>
            </a:p>
          </p:txBody>
        </p:sp>
        <p:cxnSp>
          <p:nvCxnSpPr>
            <p:cNvPr id="22" name="Straight Arrow Connector 21"/>
            <p:cNvCxnSpPr/>
            <p:nvPr/>
          </p:nvCxnSpPr>
          <p:spPr>
            <a:xfrm>
              <a:off x="2555172" y="3934691"/>
              <a:ext cx="44385" cy="7184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884919" y="4280786"/>
              <a:ext cx="553357" cy="369332"/>
            </a:xfrm>
            <a:prstGeom prst="rect">
              <a:avLst/>
            </a:prstGeom>
            <a:noFill/>
          </p:spPr>
          <p:txBody>
            <a:bodyPr wrap="none" rtlCol="0">
              <a:spAutoFit/>
            </a:bodyPr>
            <a:lstStyle/>
            <a:p>
              <a:r>
                <a:rPr lang="en-US" dirty="0" err="1"/>
                <a:t>Q</a:t>
              </a:r>
              <a:r>
                <a:rPr lang="en-US" baseline="-25000" dirty="0" err="1"/>
                <a:t>out</a:t>
              </a:r>
              <a:endParaRPr lang="en-IN" baseline="-25000" dirty="0"/>
            </a:p>
          </p:txBody>
        </p:sp>
        <p:sp>
          <p:nvSpPr>
            <p:cNvPr id="24" name="TextBox 23"/>
            <p:cNvSpPr txBox="1"/>
            <p:nvPr/>
          </p:nvSpPr>
          <p:spPr>
            <a:xfrm>
              <a:off x="3779912" y="3212976"/>
              <a:ext cx="572593" cy="369332"/>
            </a:xfrm>
            <a:prstGeom prst="rect">
              <a:avLst/>
            </a:prstGeom>
            <a:noFill/>
          </p:spPr>
          <p:txBody>
            <a:bodyPr wrap="none" rtlCol="0">
              <a:spAutoFit/>
            </a:bodyPr>
            <a:lstStyle/>
            <a:p>
              <a:r>
                <a:rPr lang="en-US" dirty="0"/>
                <a:t>Q=0</a:t>
              </a:r>
              <a:endParaRPr lang="en-IN" dirty="0"/>
            </a:p>
          </p:txBody>
        </p:sp>
        <p:sp>
          <p:nvSpPr>
            <p:cNvPr id="25" name="TextBox 24"/>
            <p:cNvSpPr txBox="1"/>
            <p:nvPr/>
          </p:nvSpPr>
          <p:spPr>
            <a:xfrm>
              <a:off x="975071" y="3140968"/>
              <a:ext cx="572593" cy="369332"/>
            </a:xfrm>
            <a:prstGeom prst="rect">
              <a:avLst/>
            </a:prstGeom>
            <a:noFill/>
          </p:spPr>
          <p:txBody>
            <a:bodyPr wrap="none" rtlCol="0">
              <a:spAutoFit/>
            </a:bodyPr>
            <a:lstStyle/>
            <a:p>
              <a:r>
                <a:rPr lang="en-US" dirty="0"/>
                <a:t>Q=0</a:t>
              </a:r>
              <a:endParaRPr lang="en-IN" dirty="0"/>
            </a:p>
          </p:txBody>
        </p:sp>
        <p:sp>
          <p:nvSpPr>
            <p:cNvPr id="26" name="TextBox 25"/>
            <p:cNvSpPr txBox="1"/>
            <p:nvPr/>
          </p:nvSpPr>
          <p:spPr>
            <a:xfrm>
              <a:off x="1261366" y="2132856"/>
              <a:ext cx="354163" cy="428906"/>
            </a:xfrm>
            <a:prstGeom prst="rect">
              <a:avLst/>
            </a:prstGeom>
            <a:noFill/>
          </p:spPr>
          <p:txBody>
            <a:bodyPr wrap="none" rtlCol="0">
              <a:spAutoFit/>
            </a:bodyPr>
            <a:lstStyle/>
            <a:p>
              <a:r>
                <a:rPr lang="en-US" dirty="0"/>
                <a:t>1</a:t>
              </a:r>
              <a:endParaRPr lang="en-IN" dirty="0"/>
            </a:p>
          </p:txBody>
        </p:sp>
        <p:sp>
          <p:nvSpPr>
            <p:cNvPr id="27" name="TextBox 26"/>
            <p:cNvSpPr txBox="1"/>
            <p:nvPr/>
          </p:nvSpPr>
          <p:spPr>
            <a:xfrm>
              <a:off x="3370232" y="2753041"/>
              <a:ext cx="354163" cy="428906"/>
            </a:xfrm>
            <a:prstGeom prst="rect">
              <a:avLst/>
            </a:prstGeom>
            <a:noFill/>
          </p:spPr>
          <p:txBody>
            <a:bodyPr wrap="none" rtlCol="0">
              <a:spAutoFit/>
            </a:bodyPr>
            <a:lstStyle/>
            <a:p>
              <a:r>
                <a:rPr lang="en-US" dirty="0"/>
                <a:t>2</a:t>
              </a:r>
              <a:endParaRPr lang="en-IN" dirty="0"/>
            </a:p>
          </p:txBody>
        </p:sp>
        <p:sp>
          <p:nvSpPr>
            <p:cNvPr id="28" name="TextBox 27"/>
            <p:cNvSpPr txBox="1"/>
            <p:nvPr/>
          </p:nvSpPr>
          <p:spPr>
            <a:xfrm>
              <a:off x="4045704" y="3989112"/>
              <a:ext cx="354163" cy="428906"/>
            </a:xfrm>
            <a:prstGeom prst="rect">
              <a:avLst/>
            </a:prstGeom>
            <a:noFill/>
          </p:spPr>
          <p:txBody>
            <a:bodyPr wrap="none" rtlCol="0">
              <a:spAutoFit/>
            </a:bodyPr>
            <a:lstStyle/>
            <a:p>
              <a:r>
                <a:rPr lang="en-US" dirty="0"/>
                <a:t>3</a:t>
              </a:r>
              <a:endParaRPr lang="en-IN" dirty="0"/>
            </a:p>
          </p:txBody>
        </p:sp>
        <p:sp>
          <p:nvSpPr>
            <p:cNvPr id="29" name="TextBox 28"/>
            <p:cNvSpPr txBox="1"/>
            <p:nvPr/>
          </p:nvSpPr>
          <p:spPr>
            <a:xfrm>
              <a:off x="1636940" y="3990694"/>
              <a:ext cx="354163" cy="428906"/>
            </a:xfrm>
            <a:prstGeom prst="rect">
              <a:avLst/>
            </a:prstGeom>
            <a:noFill/>
          </p:spPr>
          <p:txBody>
            <a:bodyPr wrap="none" rtlCol="0">
              <a:spAutoFit/>
            </a:bodyPr>
            <a:lstStyle/>
            <a:p>
              <a:r>
                <a:rPr lang="en-US" dirty="0"/>
                <a:t>4</a:t>
              </a:r>
              <a:endParaRPr lang="en-IN" dirty="0"/>
            </a:p>
          </p:txBody>
        </p:sp>
        <p:sp>
          <p:nvSpPr>
            <p:cNvPr id="30" name="TextBox 29"/>
            <p:cNvSpPr txBox="1"/>
            <p:nvPr/>
          </p:nvSpPr>
          <p:spPr>
            <a:xfrm>
              <a:off x="2583275" y="3080450"/>
              <a:ext cx="510076" cy="369332"/>
            </a:xfrm>
            <a:prstGeom prst="rect">
              <a:avLst/>
            </a:prstGeom>
            <a:noFill/>
          </p:spPr>
          <p:txBody>
            <a:bodyPr wrap="none" rtlCol="0">
              <a:spAutoFit/>
            </a:bodyPr>
            <a:lstStyle/>
            <a:p>
              <a:r>
                <a:rPr lang="en-US" dirty="0"/>
                <a:t>T</a:t>
              </a:r>
              <a:r>
                <a:rPr lang="en-US" baseline="-25000" dirty="0"/>
                <a:t>hot</a:t>
              </a:r>
              <a:endParaRPr lang="en-IN" baseline="-25000" dirty="0"/>
            </a:p>
          </p:txBody>
        </p:sp>
        <p:sp>
          <p:nvSpPr>
            <p:cNvPr id="31" name="TextBox 30"/>
            <p:cNvSpPr txBox="1"/>
            <p:nvPr/>
          </p:nvSpPr>
          <p:spPr>
            <a:xfrm>
              <a:off x="2644592" y="3739600"/>
              <a:ext cx="538545" cy="369332"/>
            </a:xfrm>
            <a:prstGeom prst="rect">
              <a:avLst/>
            </a:prstGeom>
            <a:noFill/>
          </p:spPr>
          <p:txBody>
            <a:bodyPr wrap="none" rtlCol="0">
              <a:spAutoFit/>
            </a:bodyPr>
            <a:lstStyle/>
            <a:p>
              <a:r>
                <a:rPr lang="en-US" dirty="0" err="1"/>
                <a:t>T</a:t>
              </a:r>
              <a:r>
                <a:rPr lang="en-US" baseline="-25000" dirty="0" err="1"/>
                <a:t>cold</a:t>
              </a:r>
              <a:endParaRPr lang="en-IN" baseline="-25000" dirty="0"/>
            </a:p>
          </p:txBody>
        </p:sp>
      </p:grpSp>
      <p:cxnSp>
        <p:nvCxnSpPr>
          <p:cNvPr id="34" name="Straight Arrow Connector 33"/>
          <p:cNvCxnSpPr/>
          <p:nvPr/>
        </p:nvCxnSpPr>
        <p:spPr>
          <a:xfrm flipV="1">
            <a:off x="5076056" y="2060848"/>
            <a:ext cx="0" cy="33853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5076056" y="5446208"/>
            <a:ext cx="38884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5652120" y="3410990"/>
            <a:ext cx="288032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4440968" y="3260344"/>
            <a:ext cx="413896" cy="646331"/>
          </a:xfrm>
          <a:prstGeom prst="rect">
            <a:avLst/>
          </a:prstGeom>
          <a:noFill/>
        </p:spPr>
        <p:txBody>
          <a:bodyPr wrap="none" rtlCol="0">
            <a:spAutoFit/>
          </a:bodyPr>
          <a:lstStyle/>
          <a:p>
            <a:r>
              <a:rPr lang="en-US" sz="3600" b="1" dirty="0"/>
              <a:t>T</a:t>
            </a:r>
            <a:endParaRPr lang="en-IN" sz="3600" b="1" dirty="0"/>
          </a:p>
        </p:txBody>
      </p:sp>
      <p:sp>
        <p:nvSpPr>
          <p:cNvPr id="68" name="TextBox 67"/>
          <p:cNvSpPr txBox="1"/>
          <p:nvPr/>
        </p:nvSpPr>
        <p:spPr>
          <a:xfrm>
            <a:off x="6885332" y="5470829"/>
            <a:ext cx="402674" cy="646331"/>
          </a:xfrm>
          <a:prstGeom prst="rect">
            <a:avLst/>
          </a:prstGeom>
          <a:noFill/>
        </p:spPr>
        <p:txBody>
          <a:bodyPr wrap="none" rtlCol="0">
            <a:spAutoFit/>
          </a:bodyPr>
          <a:lstStyle/>
          <a:p>
            <a:r>
              <a:rPr lang="en-US" sz="3600" b="1" dirty="0"/>
              <a:t>S</a:t>
            </a:r>
            <a:endParaRPr lang="en-IN" sz="3600" b="1" dirty="0"/>
          </a:p>
        </p:txBody>
      </p:sp>
      <p:cxnSp>
        <p:nvCxnSpPr>
          <p:cNvPr id="70" name="Straight Arrow Connector 69"/>
          <p:cNvCxnSpPr/>
          <p:nvPr/>
        </p:nvCxnSpPr>
        <p:spPr>
          <a:xfrm>
            <a:off x="8532440" y="3410990"/>
            <a:ext cx="0" cy="147456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a:off x="5652120" y="4885553"/>
            <a:ext cx="288032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flipV="1">
            <a:off x="5652120" y="3410990"/>
            <a:ext cx="0" cy="147456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5508104" y="3087263"/>
            <a:ext cx="301686" cy="369332"/>
          </a:xfrm>
          <a:prstGeom prst="rect">
            <a:avLst/>
          </a:prstGeom>
          <a:noFill/>
        </p:spPr>
        <p:txBody>
          <a:bodyPr wrap="none" rtlCol="0">
            <a:spAutoFit/>
          </a:bodyPr>
          <a:lstStyle/>
          <a:p>
            <a:r>
              <a:rPr lang="en-US" dirty="0"/>
              <a:t>1</a:t>
            </a:r>
            <a:endParaRPr lang="en-IN" dirty="0"/>
          </a:p>
        </p:txBody>
      </p:sp>
      <p:sp>
        <p:nvSpPr>
          <p:cNvPr id="33" name="TextBox 32"/>
          <p:cNvSpPr txBox="1"/>
          <p:nvPr/>
        </p:nvSpPr>
        <p:spPr>
          <a:xfrm>
            <a:off x="8388424" y="3035910"/>
            <a:ext cx="301686" cy="369332"/>
          </a:xfrm>
          <a:prstGeom prst="rect">
            <a:avLst/>
          </a:prstGeom>
          <a:noFill/>
        </p:spPr>
        <p:txBody>
          <a:bodyPr wrap="none" rtlCol="0">
            <a:spAutoFit/>
          </a:bodyPr>
          <a:lstStyle/>
          <a:p>
            <a:r>
              <a:rPr lang="en-US" dirty="0"/>
              <a:t>2</a:t>
            </a:r>
            <a:endParaRPr lang="en-IN" dirty="0"/>
          </a:p>
        </p:txBody>
      </p:sp>
      <p:sp>
        <p:nvSpPr>
          <p:cNvPr id="35" name="TextBox 34"/>
          <p:cNvSpPr txBox="1"/>
          <p:nvPr/>
        </p:nvSpPr>
        <p:spPr>
          <a:xfrm>
            <a:off x="5508104" y="4896385"/>
            <a:ext cx="301686" cy="369332"/>
          </a:xfrm>
          <a:prstGeom prst="rect">
            <a:avLst/>
          </a:prstGeom>
          <a:noFill/>
        </p:spPr>
        <p:txBody>
          <a:bodyPr wrap="none" rtlCol="0">
            <a:spAutoFit/>
          </a:bodyPr>
          <a:lstStyle/>
          <a:p>
            <a:r>
              <a:rPr lang="en-US" dirty="0"/>
              <a:t>4</a:t>
            </a:r>
            <a:endParaRPr lang="en-IN" dirty="0"/>
          </a:p>
        </p:txBody>
      </p:sp>
      <p:sp>
        <p:nvSpPr>
          <p:cNvPr id="37" name="TextBox 36"/>
          <p:cNvSpPr txBox="1"/>
          <p:nvPr/>
        </p:nvSpPr>
        <p:spPr>
          <a:xfrm>
            <a:off x="8473304" y="4900498"/>
            <a:ext cx="301686" cy="369332"/>
          </a:xfrm>
          <a:prstGeom prst="rect">
            <a:avLst/>
          </a:prstGeom>
          <a:noFill/>
        </p:spPr>
        <p:txBody>
          <a:bodyPr wrap="none" rtlCol="0">
            <a:spAutoFit/>
          </a:bodyPr>
          <a:lstStyle/>
          <a:p>
            <a:r>
              <a:rPr lang="en-US" dirty="0"/>
              <a:t>3</a:t>
            </a:r>
            <a:endParaRPr lang="en-IN" dirty="0"/>
          </a:p>
        </p:txBody>
      </p:sp>
      <mc:AlternateContent xmlns:mc="http://schemas.openxmlformats.org/markup-compatibility/2006" xmlns:p14="http://schemas.microsoft.com/office/powerpoint/2010/main">
        <mc:Choice Requires="p14">
          <p:contentPart p14:bwMode="auto" r:id="rId2">
            <p14:nvContentPartPr>
              <p14:cNvPr id="40" name="Ink 39"/>
              <p14:cNvContentPartPr/>
              <p14:nvPr/>
            </p14:nvContentPartPr>
            <p14:xfrm>
              <a:off x="4004640" y="1274040"/>
              <a:ext cx="4297680" cy="949680"/>
            </p14:xfrm>
          </p:contentPart>
        </mc:Choice>
        <mc:Fallback xmlns="">
          <p:pic>
            <p:nvPicPr>
              <p:cNvPr id="40" name="Ink 39"/>
              <p:cNvPicPr/>
              <p:nvPr/>
            </p:nvPicPr>
            <p:blipFill>
              <a:blip r:embed="rId3"/>
              <a:stretch>
                <a:fillRect/>
              </a:stretch>
            </p:blipFill>
            <p:spPr>
              <a:xfrm>
                <a:off x="3989520" y="1264680"/>
                <a:ext cx="4315680" cy="975600"/>
              </a:xfrm>
              <a:prstGeom prst="rect">
                <a:avLst/>
              </a:prstGeom>
            </p:spPr>
          </p:pic>
        </mc:Fallback>
      </mc:AlternateContent>
    </p:spTree>
    <p:extLst>
      <p:ext uri="{BB962C8B-B14F-4D97-AF65-F5344CB8AC3E}">
        <p14:creationId xmlns:p14="http://schemas.microsoft.com/office/powerpoint/2010/main" val="1503597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68" grpId="0"/>
      <p:bldP spid="3" grpId="0"/>
      <p:bldP spid="33" grpId="0"/>
      <p:bldP spid="35" grpId="0"/>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348880"/>
            <a:ext cx="8229600" cy="1143000"/>
          </a:xfrm>
        </p:spPr>
        <p:txBody>
          <a:bodyPr/>
          <a:lstStyle/>
          <a:p>
            <a:r>
              <a:rPr lang="en-US" b="1" dirty="0"/>
              <a:t>Vapor cycle refrigerator</a:t>
            </a:r>
            <a:endParaRPr lang="en-IN" b="1" dirty="0"/>
          </a:p>
        </p:txBody>
      </p:sp>
    </p:spTree>
    <p:extLst>
      <p:ext uri="{BB962C8B-B14F-4D97-AF65-F5344CB8AC3E}">
        <p14:creationId xmlns:p14="http://schemas.microsoft.com/office/powerpoint/2010/main" val="24434891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32656"/>
            <a:ext cx="3583835" cy="3259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450362352"/>
              </p:ext>
            </p:extLst>
          </p:nvPr>
        </p:nvGraphicFramePr>
        <p:xfrm>
          <a:off x="6300192" y="749629"/>
          <a:ext cx="1637086" cy="1184275"/>
        </p:xfrm>
        <a:graphic>
          <a:graphicData uri="http://schemas.openxmlformats.org/presentationml/2006/ole">
            <mc:AlternateContent xmlns:mc="http://schemas.openxmlformats.org/markup-compatibility/2006">
              <mc:Choice xmlns:v="urn:schemas-microsoft-com:vml" Requires="v">
                <p:oleObj spid="_x0000_s1034" name="Equation" r:id="rId4" imgW="596880" imgH="431640" progId="Equation.DSMT4">
                  <p:embed/>
                </p:oleObj>
              </mc:Choice>
              <mc:Fallback>
                <p:oleObj name="Equation" r:id="rId4" imgW="596880" imgH="431640" progId="Equation.DSMT4">
                  <p:embed/>
                  <p:pic>
                    <p:nvPicPr>
                      <p:cNvPr id="0" name=""/>
                      <p:cNvPicPr/>
                      <p:nvPr/>
                    </p:nvPicPr>
                    <p:blipFill>
                      <a:blip r:embed="rId5"/>
                      <a:stretch>
                        <a:fillRect/>
                      </a:stretch>
                    </p:blipFill>
                    <p:spPr>
                      <a:xfrm>
                        <a:off x="6300192" y="749629"/>
                        <a:ext cx="1637086" cy="1184275"/>
                      </a:xfrm>
                      <a:prstGeom prst="rect">
                        <a:avLst/>
                      </a:prstGeom>
                    </p:spPr>
                  </p:pic>
                </p:oleObj>
              </mc:Fallback>
            </mc:AlternateContent>
          </a:graphicData>
        </a:graphic>
      </p:graphicFrame>
      <p:cxnSp>
        <p:nvCxnSpPr>
          <p:cNvPr id="6" name="Straight Connector 5"/>
          <p:cNvCxnSpPr/>
          <p:nvPr/>
        </p:nvCxnSpPr>
        <p:spPr>
          <a:xfrm>
            <a:off x="755576" y="1412776"/>
            <a:ext cx="432048"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827584" y="2492896"/>
            <a:ext cx="432048"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229189" y="2492896"/>
            <a:ext cx="0" cy="432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392162" y="2492896"/>
            <a:ext cx="0" cy="432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250061367"/>
              </p:ext>
            </p:extLst>
          </p:nvPr>
        </p:nvGraphicFramePr>
        <p:xfrm>
          <a:off x="-11895" y="1052736"/>
          <a:ext cx="360040" cy="589157"/>
        </p:xfrm>
        <a:graphic>
          <a:graphicData uri="http://schemas.openxmlformats.org/presentationml/2006/ole">
            <mc:AlternateContent xmlns:mc="http://schemas.openxmlformats.org/markup-compatibility/2006">
              <mc:Choice xmlns:v="urn:schemas-microsoft-com:vml" Requires="v">
                <p:oleObj spid="_x0000_s1035" name="Equation" r:id="rId6" imgW="139680" imgH="228600" progId="Equation.DSMT4">
                  <p:embed/>
                </p:oleObj>
              </mc:Choice>
              <mc:Fallback>
                <p:oleObj name="Equation" r:id="rId6" imgW="139680" imgH="228600" progId="Equation.DSMT4">
                  <p:embed/>
                  <p:pic>
                    <p:nvPicPr>
                      <p:cNvPr id="0" name=""/>
                      <p:cNvPicPr/>
                      <p:nvPr/>
                    </p:nvPicPr>
                    <p:blipFill>
                      <a:blip r:embed="rId7"/>
                      <a:stretch>
                        <a:fillRect/>
                      </a:stretch>
                    </p:blipFill>
                    <p:spPr>
                      <a:xfrm>
                        <a:off x="-11895" y="1052736"/>
                        <a:ext cx="360040" cy="58915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62465669"/>
              </p:ext>
            </p:extLst>
          </p:nvPr>
        </p:nvGraphicFramePr>
        <p:xfrm>
          <a:off x="196850" y="2198688"/>
          <a:ext cx="425450" cy="588962"/>
        </p:xfrm>
        <a:graphic>
          <a:graphicData uri="http://schemas.openxmlformats.org/presentationml/2006/ole">
            <mc:AlternateContent xmlns:mc="http://schemas.openxmlformats.org/markup-compatibility/2006">
              <mc:Choice xmlns:v="urn:schemas-microsoft-com:vml" Requires="v">
                <p:oleObj spid="_x0000_s1036" name="Equation" r:id="rId8" imgW="164880" imgH="228600" progId="Equation.DSMT4">
                  <p:embed/>
                </p:oleObj>
              </mc:Choice>
              <mc:Fallback>
                <p:oleObj name="Equation" r:id="rId8" imgW="164880" imgH="228600" progId="Equation.DSMT4">
                  <p:embed/>
                  <p:pic>
                    <p:nvPicPr>
                      <p:cNvPr id="0" name="Object 11"/>
                      <p:cNvPicPr>
                        <a:picLocks noChangeAspect="1" noChangeArrowheads="1"/>
                      </p:cNvPicPr>
                      <p:nvPr/>
                    </p:nvPicPr>
                    <p:blipFill>
                      <a:blip r:embed="rId9"/>
                      <a:srcRect/>
                      <a:stretch>
                        <a:fillRect/>
                      </a:stretch>
                    </p:blipFill>
                    <p:spPr bwMode="auto">
                      <a:xfrm>
                        <a:off x="196850" y="2198688"/>
                        <a:ext cx="4254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50950410"/>
              </p:ext>
            </p:extLst>
          </p:nvPr>
        </p:nvGraphicFramePr>
        <p:xfrm>
          <a:off x="1016464" y="3068960"/>
          <a:ext cx="425450" cy="588963"/>
        </p:xfrm>
        <a:graphic>
          <a:graphicData uri="http://schemas.openxmlformats.org/presentationml/2006/ole">
            <mc:AlternateContent xmlns:mc="http://schemas.openxmlformats.org/markup-compatibility/2006">
              <mc:Choice xmlns:v="urn:schemas-microsoft-com:vml" Requires="v">
                <p:oleObj spid="_x0000_s1037" name="Equation" r:id="rId10" imgW="164880" imgH="228600" progId="Equation.DSMT4">
                  <p:embed/>
                </p:oleObj>
              </mc:Choice>
              <mc:Fallback>
                <p:oleObj name="Equation" r:id="rId10" imgW="164880" imgH="228600" progId="Equation.DSMT4">
                  <p:embed/>
                  <p:pic>
                    <p:nvPicPr>
                      <p:cNvPr id="0" name="Object 11"/>
                      <p:cNvPicPr>
                        <a:picLocks noChangeAspect="1" noChangeArrowheads="1"/>
                      </p:cNvPicPr>
                      <p:nvPr/>
                    </p:nvPicPr>
                    <p:blipFill>
                      <a:blip r:embed="rId11"/>
                      <a:srcRect/>
                      <a:stretch>
                        <a:fillRect/>
                      </a:stretch>
                    </p:blipFill>
                    <p:spPr bwMode="auto">
                      <a:xfrm>
                        <a:off x="1016464" y="3068960"/>
                        <a:ext cx="42545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53028449"/>
              </p:ext>
            </p:extLst>
          </p:nvPr>
        </p:nvGraphicFramePr>
        <p:xfrm>
          <a:off x="3163888" y="3032125"/>
          <a:ext cx="458787" cy="588963"/>
        </p:xfrm>
        <a:graphic>
          <a:graphicData uri="http://schemas.openxmlformats.org/presentationml/2006/ole">
            <mc:AlternateContent xmlns:mc="http://schemas.openxmlformats.org/markup-compatibility/2006">
              <mc:Choice xmlns:v="urn:schemas-microsoft-com:vml" Requires="v">
                <p:oleObj spid="_x0000_s1038" name="Equation" r:id="rId12" imgW="177480" imgH="228600" progId="Equation.DSMT4">
                  <p:embed/>
                </p:oleObj>
              </mc:Choice>
              <mc:Fallback>
                <p:oleObj name="Equation" r:id="rId12" imgW="177480" imgH="228600" progId="Equation.DSMT4">
                  <p:embed/>
                  <p:pic>
                    <p:nvPicPr>
                      <p:cNvPr id="0" name="Object 13"/>
                      <p:cNvPicPr>
                        <a:picLocks noChangeAspect="1" noChangeArrowheads="1"/>
                      </p:cNvPicPr>
                      <p:nvPr/>
                    </p:nvPicPr>
                    <p:blipFill>
                      <a:blip r:embed="rId13"/>
                      <a:srcRect/>
                      <a:stretch>
                        <a:fillRect/>
                      </a:stretch>
                    </p:blipFill>
                    <p:spPr bwMode="auto">
                      <a:xfrm>
                        <a:off x="3163888" y="3032125"/>
                        <a:ext cx="45878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30715181"/>
              </p:ext>
            </p:extLst>
          </p:nvPr>
        </p:nvGraphicFramePr>
        <p:xfrm>
          <a:off x="4788024" y="2564420"/>
          <a:ext cx="3164595" cy="721047"/>
        </p:xfrm>
        <a:graphic>
          <a:graphicData uri="http://schemas.openxmlformats.org/presentationml/2006/ole">
            <mc:AlternateContent xmlns:mc="http://schemas.openxmlformats.org/markup-compatibility/2006">
              <mc:Choice xmlns:v="urn:schemas-microsoft-com:vml" Requires="v">
                <p:oleObj spid="_x0000_s1039" name="Equation" r:id="rId14" imgW="1002960" imgH="228600" progId="Equation.DSMT4">
                  <p:embed/>
                </p:oleObj>
              </mc:Choice>
              <mc:Fallback>
                <p:oleObj name="Equation" r:id="rId14" imgW="1002960" imgH="228600" progId="Equation.DSMT4">
                  <p:embed/>
                  <p:pic>
                    <p:nvPicPr>
                      <p:cNvPr id="0" name=""/>
                      <p:cNvPicPr/>
                      <p:nvPr/>
                    </p:nvPicPr>
                    <p:blipFill>
                      <a:blip r:embed="rId15"/>
                      <a:stretch>
                        <a:fillRect/>
                      </a:stretch>
                    </p:blipFill>
                    <p:spPr>
                      <a:xfrm>
                        <a:off x="4788024" y="2564420"/>
                        <a:ext cx="3164595" cy="72104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18964669"/>
              </p:ext>
            </p:extLst>
          </p:nvPr>
        </p:nvGraphicFramePr>
        <p:xfrm>
          <a:off x="4932040" y="3588044"/>
          <a:ext cx="3405188" cy="722312"/>
        </p:xfrm>
        <a:graphic>
          <a:graphicData uri="http://schemas.openxmlformats.org/presentationml/2006/ole">
            <mc:AlternateContent xmlns:mc="http://schemas.openxmlformats.org/markup-compatibility/2006">
              <mc:Choice xmlns:v="urn:schemas-microsoft-com:vml" Requires="v">
                <p:oleObj spid="_x0000_s1040" name="Equation" r:id="rId16" imgW="1079280" imgH="228600" progId="Equation.DSMT4">
                  <p:embed/>
                </p:oleObj>
              </mc:Choice>
              <mc:Fallback>
                <p:oleObj name="Equation" r:id="rId16" imgW="1079280" imgH="228600" progId="Equation.DSMT4">
                  <p:embed/>
                  <p:pic>
                    <p:nvPicPr>
                      <p:cNvPr id="0" name="Object 15"/>
                      <p:cNvPicPr>
                        <a:picLocks noChangeAspect="1" noChangeArrowheads="1"/>
                      </p:cNvPicPr>
                      <p:nvPr/>
                    </p:nvPicPr>
                    <p:blipFill>
                      <a:blip r:embed="rId17"/>
                      <a:srcRect/>
                      <a:stretch>
                        <a:fillRect/>
                      </a:stretch>
                    </p:blipFill>
                    <p:spPr bwMode="auto">
                      <a:xfrm>
                        <a:off x="4932040" y="3588044"/>
                        <a:ext cx="3405188"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64973275"/>
              </p:ext>
            </p:extLst>
          </p:nvPr>
        </p:nvGraphicFramePr>
        <p:xfrm>
          <a:off x="2483768" y="4869160"/>
          <a:ext cx="4197350" cy="1346200"/>
        </p:xfrm>
        <a:graphic>
          <a:graphicData uri="http://schemas.openxmlformats.org/presentationml/2006/ole">
            <mc:AlternateContent xmlns:mc="http://schemas.openxmlformats.org/markup-compatibility/2006">
              <mc:Choice xmlns:v="urn:schemas-microsoft-com:vml" Requires="v">
                <p:oleObj spid="_x0000_s1041" name="Equation" r:id="rId18" imgW="1346040" imgH="431640" progId="Equation.DSMT4">
                  <p:embed/>
                </p:oleObj>
              </mc:Choice>
              <mc:Fallback>
                <p:oleObj name="Equation" r:id="rId18" imgW="1346040" imgH="431640" progId="Equation.DSMT4">
                  <p:embed/>
                  <p:pic>
                    <p:nvPicPr>
                      <p:cNvPr id="0" name=""/>
                      <p:cNvPicPr/>
                      <p:nvPr/>
                    </p:nvPicPr>
                    <p:blipFill>
                      <a:blip r:embed="rId19"/>
                      <a:stretch>
                        <a:fillRect/>
                      </a:stretch>
                    </p:blipFill>
                    <p:spPr>
                      <a:xfrm>
                        <a:off x="2483768" y="4869160"/>
                        <a:ext cx="4197350" cy="1346200"/>
                      </a:xfrm>
                      <a:prstGeom prst="rect">
                        <a:avLst/>
                      </a:prstGeom>
                    </p:spPr>
                  </p:pic>
                </p:oleObj>
              </mc:Fallback>
            </mc:AlternateContent>
          </a:graphicData>
        </a:graphic>
      </p:graphicFrame>
    </p:spTree>
    <p:extLst>
      <p:ext uri="{BB962C8B-B14F-4D97-AF65-F5344CB8AC3E}">
        <p14:creationId xmlns:p14="http://schemas.microsoft.com/office/powerpoint/2010/main" val="167586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210964783"/>
              </p:ext>
            </p:extLst>
          </p:nvPr>
        </p:nvGraphicFramePr>
        <p:xfrm>
          <a:off x="395536" y="620688"/>
          <a:ext cx="8352929" cy="576064"/>
        </p:xfrm>
        <a:graphic>
          <a:graphicData uri="http://schemas.openxmlformats.org/presentationml/2006/ole">
            <mc:AlternateContent xmlns:mc="http://schemas.openxmlformats.org/markup-compatibility/2006">
              <mc:Choice xmlns:v="urn:schemas-microsoft-com:vml" Requires="v">
                <p:oleObj spid="_x0000_s2053" name="Equation" r:id="rId4" imgW="2946240" imgH="203040" progId="Equation.DSMT4">
                  <p:embed/>
                </p:oleObj>
              </mc:Choice>
              <mc:Fallback>
                <p:oleObj name="Equation" r:id="rId4" imgW="2946240" imgH="203040" progId="Equation.DSMT4">
                  <p:embed/>
                  <p:pic>
                    <p:nvPicPr>
                      <p:cNvPr id="0" name=""/>
                      <p:cNvPicPr/>
                      <p:nvPr/>
                    </p:nvPicPr>
                    <p:blipFill>
                      <a:blip r:embed="rId5"/>
                      <a:stretch>
                        <a:fillRect/>
                      </a:stretch>
                    </p:blipFill>
                    <p:spPr>
                      <a:xfrm>
                        <a:off x="395536" y="620688"/>
                        <a:ext cx="8352929" cy="576064"/>
                      </a:xfrm>
                      <a:prstGeom prst="rect">
                        <a:avLst/>
                      </a:prstGeom>
                    </p:spPr>
                  </p:pic>
                </p:oleObj>
              </mc:Fallback>
            </mc:AlternateContent>
          </a:graphicData>
        </a:graphic>
      </p:graphicFrame>
      <p:cxnSp>
        <p:nvCxnSpPr>
          <p:cNvPr id="6" name="Straight Arrow Connector 5"/>
          <p:cNvCxnSpPr/>
          <p:nvPr/>
        </p:nvCxnSpPr>
        <p:spPr>
          <a:xfrm flipV="1">
            <a:off x="1043608" y="1268760"/>
            <a:ext cx="0" cy="43924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043608" y="5661248"/>
            <a:ext cx="741682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3528" y="2348880"/>
            <a:ext cx="582211" cy="1015663"/>
          </a:xfrm>
          <a:prstGeom prst="rect">
            <a:avLst/>
          </a:prstGeom>
          <a:noFill/>
        </p:spPr>
        <p:txBody>
          <a:bodyPr wrap="none" rtlCol="0">
            <a:spAutoFit/>
          </a:bodyPr>
          <a:lstStyle/>
          <a:p>
            <a:r>
              <a:rPr lang="en-US" sz="6000" dirty="0"/>
              <a:t>P</a:t>
            </a:r>
            <a:endParaRPr lang="en-IN" sz="6000" dirty="0"/>
          </a:p>
        </p:txBody>
      </p:sp>
      <p:sp>
        <p:nvSpPr>
          <p:cNvPr id="16" name="TextBox 15"/>
          <p:cNvSpPr txBox="1"/>
          <p:nvPr/>
        </p:nvSpPr>
        <p:spPr>
          <a:xfrm>
            <a:off x="4159455" y="5717525"/>
            <a:ext cx="593432" cy="923330"/>
          </a:xfrm>
          <a:prstGeom prst="rect">
            <a:avLst/>
          </a:prstGeom>
          <a:noFill/>
        </p:spPr>
        <p:txBody>
          <a:bodyPr wrap="none" rtlCol="0">
            <a:spAutoFit/>
          </a:bodyPr>
          <a:lstStyle/>
          <a:p>
            <a:r>
              <a:rPr lang="en-US" sz="5400" b="1" dirty="0"/>
              <a:t>V</a:t>
            </a:r>
            <a:endParaRPr lang="en-IN" sz="5400" b="1" dirty="0"/>
          </a:p>
        </p:txBody>
      </p:sp>
      <p:sp>
        <p:nvSpPr>
          <p:cNvPr id="21" name="Freeform 20"/>
          <p:cNvSpPr/>
          <p:nvPr/>
        </p:nvSpPr>
        <p:spPr>
          <a:xfrm>
            <a:off x="1897182" y="3334843"/>
            <a:ext cx="4475018" cy="1677002"/>
          </a:xfrm>
          <a:custGeom>
            <a:avLst/>
            <a:gdLst>
              <a:gd name="connsiteX0" fmla="*/ 4475018 w 4475018"/>
              <a:gd name="connsiteY0" fmla="*/ 1634836 h 1677002"/>
              <a:gd name="connsiteX1" fmla="*/ 4405746 w 4475018"/>
              <a:gd name="connsiteY1" fmla="*/ 1648691 h 1677002"/>
              <a:gd name="connsiteX2" fmla="*/ 4308764 w 4475018"/>
              <a:gd name="connsiteY2" fmla="*/ 1676400 h 1677002"/>
              <a:gd name="connsiteX3" fmla="*/ 4003964 w 4475018"/>
              <a:gd name="connsiteY3" fmla="*/ 1662546 h 1677002"/>
              <a:gd name="connsiteX4" fmla="*/ 3893128 w 4475018"/>
              <a:gd name="connsiteY4" fmla="*/ 1648691 h 1677002"/>
              <a:gd name="connsiteX5" fmla="*/ 3851564 w 4475018"/>
              <a:gd name="connsiteY5" fmla="*/ 1634836 h 1677002"/>
              <a:gd name="connsiteX6" fmla="*/ 3754582 w 4475018"/>
              <a:gd name="connsiteY6" fmla="*/ 1607127 h 1677002"/>
              <a:gd name="connsiteX7" fmla="*/ 3699164 w 4475018"/>
              <a:gd name="connsiteY7" fmla="*/ 1579418 h 1677002"/>
              <a:gd name="connsiteX8" fmla="*/ 3629891 w 4475018"/>
              <a:gd name="connsiteY8" fmla="*/ 1565564 h 1677002"/>
              <a:gd name="connsiteX9" fmla="*/ 3505200 w 4475018"/>
              <a:gd name="connsiteY9" fmla="*/ 1524000 h 1677002"/>
              <a:gd name="connsiteX10" fmla="*/ 3463637 w 4475018"/>
              <a:gd name="connsiteY10" fmla="*/ 1510146 h 1677002"/>
              <a:gd name="connsiteX11" fmla="*/ 3311237 w 4475018"/>
              <a:gd name="connsiteY11" fmla="*/ 1482436 h 1677002"/>
              <a:gd name="connsiteX12" fmla="*/ 3255818 w 4475018"/>
              <a:gd name="connsiteY12" fmla="*/ 1468582 h 1677002"/>
              <a:gd name="connsiteX13" fmla="*/ 3131128 w 4475018"/>
              <a:gd name="connsiteY13" fmla="*/ 1440873 h 1677002"/>
              <a:gd name="connsiteX14" fmla="*/ 2978728 w 4475018"/>
              <a:gd name="connsiteY14" fmla="*/ 1385455 h 1677002"/>
              <a:gd name="connsiteX15" fmla="*/ 2854037 w 4475018"/>
              <a:gd name="connsiteY15" fmla="*/ 1343891 h 1677002"/>
              <a:gd name="connsiteX16" fmla="*/ 2355273 w 4475018"/>
              <a:gd name="connsiteY16" fmla="*/ 1177636 h 1677002"/>
              <a:gd name="connsiteX17" fmla="*/ 2147455 w 4475018"/>
              <a:gd name="connsiteY17" fmla="*/ 1080655 h 1677002"/>
              <a:gd name="connsiteX18" fmla="*/ 1981200 w 4475018"/>
              <a:gd name="connsiteY18" fmla="*/ 1039091 h 1677002"/>
              <a:gd name="connsiteX19" fmla="*/ 1828800 w 4475018"/>
              <a:gd name="connsiteY19" fmla="*/ 983673 h 1677002"/>
              <a:gd name="connsiteX20" fmla="*/ 1676400 w 4475018"/>
              <a:gd name="connsiteY20" fmla="*/ 914400 h 1677002"/>
              <a:gd name="connsiteX21" fmla="*/ 1510146 w 4475018"/>
              <a:gd name="connsiteY21" fmla="*/ 858982 h 1677002"/>
              <a:gd name="connsiteX22" fmla="*/ 1094509 w 4475018"/>
              <a:gd name="connsiteY22" fmla="*/ 706582 h 1677002"/>
              <a:gd name="connsiteX23" fmla="*/ 914400 w 4475018"/>
              <a:gd name="connsiteY23" fmla="*/ 637309 h 1677002"/>
              <a:gd name="connsiteX24" fmla="*/ 789709 w 4475018"/>
              <a:gd name="connsiteY24" fmla="*/ 581891 h 1677002"/>
              <a:gd name="connsiteX25" fmla="*/ 651164 w 4475018"/>
              <a:gd name="connsiteY25" fmla="*/ 540327 h 1677002"/>
              <a:gd name="connsiteX26" fmla="*/ 554182 w 4475018"/>
              <a:gd name="connsiteY26" fmla="*/ 484909 h 1677002"/>
              <a:gd name="connsiteX27" fmla="*/ 387928 w 4475018"/>
              <a:gd name="connsiteY27" fmla="*/ 401782 h 1677002"/>
              <a:gd name="connsiteX28" fmla="*/ 332509 w 4475018"/>
              <a:gd name="connsiteY28" fmla="*/ 346364 h 1677002"/>
              <a:gd name="connsiteX29" fmla="*/ 235528 w 4475018"/>
              <a:gd name="connsiteY29" fmla="*/ 290946 h 1677002"/>
              <a:gd name="connsiteX30" fmla="*/ 193964 w 4475018"/>
              <a:gd name="connsiteY30" fmla="*/ 249382 h 1677002"/>
              <a:gd name="connsiteX31" fmla="*/ 138546 w 4475018"/>
              <a:gd name="connsiteY31" fmla="*/ 221673 h 1677002"/>
              <a:gd name="connsiteX32" fmla="*/ 55418 w 4475018"/>
              <a:gd name="connsiteY32" fmla="*/ 152400 h 1677002"/>
              <a:gd name="connsiteX33" fmla="*/ 0 w 4475018"/>
              <a:gd name="connsiteY33" fmla="*/ 69273 h 1677002"/>
              <a:gd name="connsiteX34" fmla="*/ 0 w 4475018"/>
              <a:gd name="connsiteY34" fmla="*/ 0 h 1677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475018" h="1677002">
                <a:moveTo>
                  <a:pt x="4475018" y="1634836"/>
                </a:moveTo>
                <a:cubicBezTo>
                  <a:pt x="4451927" y="1639454"/>
                  <a:pt x="4428591" y="1642980"/>
                  <a:pt x="4405746" y="1648691"/>
                </a:cubicBezTo>
                <a:cubicBezTo>
                  <a:pt x="4373129" y="1656845"/>
                  <a:pt x="4342365" y="1675241"/>
                  <a:pt x="4308764" y="1676400"/>
                </a:cubicBezTo>
                <a:cubicBezTo>
                  <a:pt x="4207120" y="1679905"/>
                  <a:pt x="4105564" y="1667164"/>
                  <a:pt x="4003964" y="1662546"/>
                </a:cubicBezTo>
                <a:cubicBezTo>
                  <a:pt x="3967019" y="1657928"/>
                  <a:pt x="3929760" y="1655352"/>
                  <a:pt x="3893128" y="1648691"/>
                </a:cubicBezTo>
                <a:cubicBezTo>
                  <a:pt x="3878759" y="1646078"/>
                  <a:pt x="3865606" y="1638848"/>
                  <a:pt x="3851564" y="1634836"/>
                </a:cubicBezTo>
                <a:cubicBezTo>
                  <a:pt x="3816403" y="1624790"/>
                  <a:pt x="3787806" y="1621366"/>
                  <a:pt x="3754582" y="1607127"/>
                </a:cubicBezTo>
                <a:cubicBezTo>
                  <a:pt x="3735599" y="1598991"/>
                  <a:pt x="3718757" y="1585949"/>
                  <a:pt x="3699164" y="1579418"/>
                </a:cubicBezTo>
                <a:cubicBezTo>
                  <a:pt x="3676824" y="1571971"/>
                  <a:pt x="3652610" y="1571760"/>
                  <a:pt x="3629891" y="1565564"/>
                </a:cubicBezTo>
                <a:cubicBezTo>
                  <a:pt x="3629873" y="1565559"/>
                  <a:pt x="3525991" y="1530930"/>
                  <a:pt x="3505200" y="1524000"/>
                </a:cubicBezTo>
                <a:cubicBezTo>
                  <a:pt x="3491346" y="1519382"/>
                  <a:pt x="3478042" y="1512547"/>
                  <a:pt x="3463637" y="1510146"/>
                </a:cubicBezTo>
                <a:cubicBezTo>
                  <a:pt x="3403465" y="1500117"/>
                  <a:pt x="3369341" y="1495348"/>
                  <a:pt x="3311237" y="1482436"/>
                </a:cubicBezTo>
                <a:cubicBezTo>
                  <a:pt x="3292649" y="1478305"/>
                  <a:pt x="3274406" y="1472713"/>
                  <a:pt x="3255818" y="1468582"/>
                </a:cubicBezTo>
                <a:cubicBezTo>
                  <a:pt x="3097530" y="1433407"/>
                  <a:pt x="3266273" y="1474658"/>
                  <a:pt x="3131128" y="1440873"/>
                </a:cubicBezTo>
                <a:cubicBezTo>
                  <a:pt x="3035383" y="1393001"/>
                  <a:pt x="3112261" y="1427184"/>
                  <a:pt x="2978728" y="1385455"/>
                </a:cubicBezTo>
                <a:cubicBezTo>
                  <a:pt x="2936910" y="1372387"/>
                  <a:pt x="2896001" y="1356480"/>
                  <a:pt x="2854037" y="1343891"/>
                </a:cubicBezTo>
                <a:cubicBezTo>
                  <a:pt x="2647669" y="1281980"/>
                  <a:pt x="2601063" y="1292337"/>
                  <a:pt x="2355273" y="1177636"/>
                </a:cubicBezTo>
                <a:cubicBezTo>
                  <a:pt x="2286000" y="1145309"/>
                  <a:pt x="2219141" y="1107205"/>
                  <a:pt x="2147455" y="1080655"/>
                </a:cubicBezTo>
                <a:cubicBezTo>
                  <a:pt x="2093887" y="1060815"/>
                  <a:pt x="2035849" y="1055723"/>
                  <a:pt x="1981200" y="1039091"/>
                </a:cubicBezTo>
                <a:cubicBezTo>
                  <a:pt x="1929488" y="1023352"/>
                  <a:pt x="1878830" y="1004140"/>
                  <a:pt x="1828800" y="983673"/>
                </a:cubicBezTo>
                <a:cubicBezTo>
                  <a:pt x="1777153" y="962545"/>
                  <a:pt x="1728365" y="934734"/>
                  <a:pt x="1676400" y="914400"/>
                </a:cubicBezTo>
                <a:cubicBezTo>
                  <a:pt x="1622001" y="893113"/>
                  <a:pt x="1565159" y="878629"/>
                  <a:pt x="1510146" y="858982"/>
                </a:cubicBezTo>
                <a:lnTo>
                  <a:pt x="1094509" y="706582"/>
                </a:lnTo>
                <a:cubicBezTo>
                  <a:pt x="1034223" y="684150"/>
                  <a:pt x="974436" y="660400"/>
                  <a:pt x="914400" y="637309"/>
                </a:cubicBezTo>
                <a:cubicBezTo>
                  <a:pt x="871948" y="620981"/>
                  <a:pt x="832388" y="597615"/>
                  <a:pt x="789709" y="581891"/>
                </a:cubicBezTo>
                <a:cubicBezTo>
                  <a:pt x="744467" y="565223"/>
                  <a:pt x="695747" y="558685"/>
                  <a:pt x="651164" y="540327"/>
                </a:cubicBezTo>
                <a:cubicBezTo>
                  <a:pt x="616735" y="526151"/>
                  <a:pt x="587130" y="502250"/>
                  <a:pt x="554182" y="484909"/>
                </a:cubicBezTo>
                <a:cubicBezTo>
                  <a:pt x="499353" y="456052"/>
                  <a:pt x="443346" y="429491"/>
                  <a:pt x="387928" y="401782"/>
                </a:cubicBezTo>
                <a:cubicBezTo>
                  <a:pt x="364562" y="390099"/>
                  <a:pt x="353409" y="362039"/>
                  <a:pt x="332509" y="346364"/>
                </a:cubicBezTo>
                <a:cubicBezTo>
                  <a:pt x="197014" y="244744"/>
                  <a:pt x="346828" y="383696"/>
                  <a:pt x="235528" y="290946"/>
                </a:cubicBezTo>
                <a:cubicBezTo>
                  <a:pt x="220476" y="278403"/>
                  <a:pt x="209908" y="260770"/>
                  <a:pt x="193964" y="249382"/>
                </a:cubicBezTo>
                <a:cubicBezTo>
                  <a:pt x="177158" y="237378"/>
                  <a:pt x="156060" y="232619"/>
                  <a:pt x="138546" y="221673"/>
                </a:cubicBezTo>
                <a:cubicBezTo>
                  <a:pt x="120940" y="210669"/>
                  <a:pt x="72155" y="174715"/>
                  <a:pt x="55418" y="152400"/>
                </a:cubicBezTo>
                <a:cubicBezTo>
                  <a:pt x="35437" y="125758"/>
                  <a:pt x="0" y="102575"/>
                  <a:pt x="0" y="69273"/>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4" name="Straight Arrow Connector 23"/>
          <p:cNvCxnSpPr>
            <a:endCxn id="21" idx="19"/>
          </p:cNvCxnSpPr>
          <p:nvPr/>
        </p:nvCxnSpPr>
        <p:spPr>
          <a:xfrm flipH="1" flipV="1">
            <a:off x="3725982" y="4318516"/>
            <a:ext cx="846018" cy="334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21" idx="34"/>
          </p:cNvCxnSpPr>
          <p:nvPr/>
        </p:nvCxnSpPr>
        <p:spPr>
          <a:xfrm flipV="1">
            <a:off x="1897182" y="2132856"/>
            <a:ext cx="0" cy="12019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1898073" y="2161309"/>
            <a:ext cx="4308763" cy="1524073"/>
          </a:xfrm>
          <a:custGeom>
            <a:avLst/>
            <a:gdLst>
              <a:gd name="connsiteX0" fmla="*/ 0 w 4308763"/>
              <a:gd name="connsiteY0" fmla="*/ 0 h 1524073"/>
              <a:gd name="connsiteX1" fmla="*/ 124691 w 4308763"/>
              <a:gd name="connsiteY1" fmla="*/ 124691 h 1524073"/>
              <a:gd name="connsiteX2" fmla="*/ 166254 w 4308763"/>
              <a:gd name="connsiteY2" fmla="*/ 152400 h 1524073"/>
              <a:gd name="connsiteX3" fmla="*/ 193963 w 4308763"/>
              <a:gd name="connsiteY3" fmla="*/ 193964 h 1524073"/>
              <a:gd name="connsiteX4" fmla="*/ 332509 w 4308763"/>
              <a:gd name="connsiteY4" fmla="*/ 277091 h 1524073"/>
              <a:gd name="connsiteX5" fmla="*/ 415636 w 4308763"/>
              <a:gd name="connsiteY5" fmla="*/ 304800 h 1524073"/>
              <a:gd name="connsiteX6" fmla="*/ 457200 w 4308763"/>
              <a:gd name="connsiteY6" fmla="*/ 318655 h 1524073"/>
              <a:gd name="connsiteX7" fmla="*/ 512618 w 4308763"/>
              <a:gd name="connsiteY7" fmla="*/ 346364 h 1524073"/>
              <a:gd name="connsiteX8" fmla="*/ 637309 w 4308763"/>
              <a:gd name="connsiteY8" fmla="*/ 387927 h 1524073"/>
              <a:gd name="connsiteX9" fmla="*/ 762000 w 4308763"/>
              <a:gd name="connsiteY9" fmla="*/ 443346 h 1524073"/>
              <a:gd name="connsiteX10" fmla="*/ 817418 w 4308763"/>
              <a:gd name="connsiteY10" fmla="*/ 457200 h 1524073"/>
              <a:gd name="connsiteX11" fmla="*/ 858982 w 4308763"/>
              <a:gd name="connsiteY11" fmla="*/ 471055 h 1524073"/>
              <a:gd name="connsiteX12" fmla="*/ 928254 w 4308763"/>
              <a:gd name="connsiteY12" fmla="*/ 498764 h 1524073"/>
              <a:gd name="connsiteX13" fmla="*/ 1066800 w 4308763"/>
              <a:gd name="connsiteY13" fmla="*/ 540327 h 1524073"/>
              <a:gd name="connsiteX14" fmla="*/ 1233054 w 4308763"/>
              <a:gd name="connsiteY14" fmla="*/ 609600 h 1524073"/>
              <a:gd name="connsiteX15" fmla="*/ 1371600 w 4308763"/>
              <a:gd name="connsiteY15" fmla="*/ 665018 h 1524073"/>
              <a:gd name="connsiteX16" fmla="*/ 1427018 w 4308763"/>
              <a:gd name="connsiteY16" fmla="*/ 692727 h 1524073"/>
              <a:gd name="connsiteX17" fmla="*/ 1468582 w 4308763"/>
              <a:gd name="connsiteY17" fmla="*/ 706582 h 1524073"/>
              <a:gd name="connsiteX18" fmla="*/ 1593272 w 4308763"/>
              <a:gd name="connsiteY18" fmla="*/ 748146 h 1524073"/>
              <a:gd name="connsiteX19" fmla="*/ 1634836 w 4308763"/>
              <a:gd name="connsiteY19" fmla="*/ 775855 h 1524073"/>
              <a:gd name="connsiteX20" fmla="*/ 1704109 w 4308763"/>
              <a:gd name="connsiteY20" fmla="*/ 803564 h 1524073"/>
              <a:gd name="connsiteX21" fmla="*/ 1828800 w 4308763"/>
              <a:gd name="connsiteY21" fmla="*/ 831273 h 1524073"/>
              <a:gd name="connsiteX22" fmla="*/ 1884218 w 4308763"/>
              <a:gd name="connsiteY22" fmla="*/ 872836 h 1524073"/>
              <a:gd name="connsiteX23" fmla="*/ 1995054 w 4308763"/>
              <a:gd name="connsiteY23" fmla="*/ 900546 h 1524073"/>
              <a:gd name="connsiteX24" fmla="*/ 2064327 w 4308763"/>
              <a:gd name="connsiteY24" fmla="*/ 928255 h 1524073"/>
              <a:gd name="connsiteX25" fmla="*/ 2105891 w 4308763"/>
              <a:gd name="connsiteY25" fmla="*/ 969818 h 1524073"/>
              <a:gd name="connsiteX26" fmla="*/ 2161309 w 4308763"/>
              <a:gd name="connsiteY26" fmla="*/ 983673 h 1524073"/>
              <a:gd name="connsiteX27" fmla="*/ 2230582 w 4308763"/>
              <a:gd name="connsiteY27" fmla="*/ 1011382 h 1524073"/>
              <a:gd name="connsiteX28" fmla="*/ 2272145 w 4308763"/>
              <a:gd name="connsiteY28" fmla="*/ 1039091 h 1524073"/>
              <a:gd name="connsiteX29" fmla="*/ 2313709 w 4308763"/>
              <a:gd name="connsiteY29" fmla="*/ 1052946 h 1524073"/>
              <a:gd name="connsiteX30" fmla="*/ 2424545 w 4308763"/>
              <a:gd name="connsiteY30" fmla="*/ 1108364 h 1524073"/>
              <a:gd name="connsiteX31" fmla="*/ 2521527 w 4308763"/>
              <a:gd name="connsiteY31" fmla="*/ 1136073 h 1524073"/>
              <a:gd name="connsiteX32" fmla="*/ 2576945 w 4308763"/>
              <a:gd name="connsiteY32" fmla="*/ 1163782 h 1524073"/>
              <a:gd name="connsiteX33" fmla="*/ 2687782 w 4308763"/>
              <a:gd name="connsiteY33" fmla="*/ 1191491 h 1524073"/>
              <a:gd name="connsiteX34" fmla="*/ 2743200 w 4308763"/>
              <a:gd name="connsiteY34" fmla="*/ 1219200 h 1524073"/>
              <a:gd name="connsiteX35" fmla="*/ 2840182 w 4308763"/>
              <a:gd name="connsiteY35" fmla="*/ 1246909 h 1524073"/>
              <a:gd name="connsiteX36" fmla="*/ 2978727 w 4308763"/>
              <a:gd name="connsiteY36" fmla="*/ 1274618 h 1524073"/>
              <a:gd name="connsiteX37" fmla="*/ 3048000 w 4308763"/>
              <a:gd name="connsiteY37" fmla="*/ 1288473 h 1524073"/>
              <a:gd name="connsiteX38" fmla="*/ 3089563 w 4308763"/>
              <a:gd name="connsiteY38" fmla="*/ 1302327 h 1524073"/>
              <a:gd name="connsiteX39" fmla="*/ 3172691 w 4308763"/>
              <a:gd name="connsiteY39" fmla="*/ 1316182 h 1524073"/>
              <a:gd name="connsiteX40" fmla="*/ 3214254 w 4308763"/>
              <a:gd name="connsiteY40" fmla="*/ 1330036 h 1524073"/>
              <a:gd name="connsiteX41" fmla="*/ 3283527 w 4308763"/>
              <a:gd name="connsiteY41" fmla="*/ 1343891 h 1524073"/>
              <a:gd name="connsiteX42" fmla="*/ 3366654 w 4308763"/>
              <a:gd name="connsiteY42" fmla="*/ 1371600 h 1524073"/>
              <a:gd name="connsiteX43" fmla="*/ 3449782 w 4308763"/>
              <a:gd name="connsiteY43" fmla="*/ 1385455 h 1524073"/>
              <a:gd name="connsiteX44" fmla="*/ 3505200 w 4308763"/>
              <a:gd name="connsiteY44" fmla="*/ 1399309 h 1524073"/>
              <a:gd name="connsiteX45" fmla="*/ 3643745 w 4308763"/>
              <a:gd name="connsiteY45" fmla="*/ 1427018 h 1524073"/>
              <a:gd name="connsiteX46" fmla="*/ 3685309 w 4308763"/>
              <a:gd name="connsiteY46" fmla="*/ 1440873 h 1524073"/>
              <a:gd name="connsiteX47" fmla="*/ 3837709 w 4308763"/>
              <a:gd name="connsiteY47" fmla="*/ 1468582 h 1524073"/>
              <a:gd name="connsiteX48" fmla="*/ 3879272 w 4308763"/>
              <a:gd name="connsiteY48" fmla="*/ 1482436 h 1524073"/>
              <a:gd name="connsiteX49" fmla="*/ 4031672 w 4308763"/>
              <a:gd name="connsiteY49" fmla="*/ 1496291 h 1524073"/>
              <a:gd name="connsiteX50" fmla="*/ 4073236 w 4308763"/>
              <a:gd name="connsiteY50" fmla="*/ 1510146 h 1524073"/>
              <a:gd name="connsiteX51" fmla="*/ 4308763 w 4308763"/>
              <a:gd name="connsiteY51" fmla="*/ 1524000 h 152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308763" h="1524073">
                <a:moveTo>
                  <a:pt x="0" y="0"/>
                </a:moveTo>
                <a:cubicBezTo>
                  <a:pt x="58697" y="97830"/>
                  <a:pt x="19157" y="54335"/>
                  <a:pt x="124691" y="124691"/>
                </a:cubicBezTo>
                <a:lnTo>
                  <a:pt x="166254" y="152400"/>
                </a:lnTo>
                <a:cubicBezTo>
                  <a:pt x="175490" y="166255"/>
                  <a:pt x="181432" y="182999"/>
                  <a:pt x="193963" y="193964"/>
                </a:cubicBezTo>
                <a:cubicBezTo>
                  <a:pt x="221353" y="217930"/>
                  <a:pt x="292529" y="261099"/>
                  <a:pt x="332509" y="277091"/>
                </a:cubicBezTo>
                <a:cubicBezTo>
                  <a:pt x="359628" y="287939"/>
                  <a:pt x="387927" y="295564"/>
                  <a:pt x="415636" y="304800"/>
                </a:cubicBezTo>
                <a:cubicBezTo>
                  <a:pt x="429491" y="309418"/>
                  <a:pt x="444138" y="312124"/>
                  <a:pt x="457200" y="318655"/>
                </a:cubicBezTo>
                <a:cubicBezTo>
                  <a:pt x="475673" y="327891"/>
                  <a:pt x="493442" y="338694"/>
                  <a:pt x="512618" y="346364"/>
                </a:cubicBezTo>
                <a:cubicBezTo>
                  <a:pt x="512641" y="346373"/>
                  <a:pt x="616515" y="380996"/>
                  <a:pt x="637309" y="387927"/>
                </a:cubicBezTo>
                <a:cubicBezTo>
                  <a:pt x="864726" y="463729"/>
                  <a:pt x="568932" y="370944"/>
                  <a:pt x="762000" y="443346"/>
                </a:cubicBezTo>
                <a:cubicBezTo>
                  <a:pt x="779829" y="450032"/>
                  <a:pt x="799109" y="451969"/>
                  <a:pt x="817418" y="457200"/>
                </a:cubicBezTo>
                <a:cubicBezTo>
                  <a:pt x="831460" y="461212"/>
                  <a:pt x="845308" y="465927"/>
                  <a:pt x="858982" y="471055"/>
                </a:cubicBezTo>
                <a:cubicBezTo>
                  <a:pt x="882268" y="479787"/>
                  <a:pt x="904968" y="490032"/>
                  <a:pt x="928254" y="498764"/>
                </a:cubicBezTo>
                <a:cubicBezTo>
                  <a:pt x="967422" y="513452"/>
                  <a:pt x="1034721" y="531162"/>
                  <a:pt x="1066800" y="540327"/>
                </a:cubicBezTo>
                <a:cubicBezTo>
                  <a:pt x="1173300" y="611328"/>
                  <a:pt x="1117078" y="590271"/>
                  <a:pt x="1233054" y="609600"/>
                </a:cubicBezTo>
                <a:cubicBezTo>
                  <a:pt x="1298158" y="631302"/>
                  <a:pt x="1284858" y="625590"/>
                  <a:pt x="1371600" y="665018"/>
                </a:cubicBezTo>
                <a:cubicBezTo>
                  <a:pt x="1390402" y="673564"/>
                  <a:pt x="1408035" y="684591"/>
                  <a:pt x="1427018" y="692727"/>
                </a:cubicBezTo>
                <a:cubicBezTo>
                  <a:pt x="1440441" y="698480"/>
                  <a:pt x="1454908" y="701454"/>
                  <a:pt x="1468582" y="706582"/>
                </a:cubicBezTo>
                <a:cubicBezTo>
                  <a:pt x="1572923" y="745710"/>
                  <a:pt x="1500413" y="724930"/>
                  <a:pt x="1593272" y="748146"/>
                </a:cubicBezTo>
                <a:cubicBezTo>
                  <a:pt x="1607127" y="757382"/>
                  <a:pt x="1619943" y="768408"/>
                  <a:pt x="1634836" y="775855"/>
                </a:cubicBezTo>
                <a:cubicBezTo>
                  <a:pt x="1657080" y="786977"/>
                  <a:pt x="1680515" y="795700"/>
                  <a:pt x="1704109" y="803564"/>
                </a:cubicBezTo>
                <a:cubicBezTo>
                  <a:pt x="1733451" y="813345"/>
                  <a:pt x="1801356" y="825784"/>
                  <a:pt x="1828800" y="831273"/>
                </a:cubicBezTo>
                <a:cubicBezTo>
                  <a:pt x="1847273" y="845127"/>
                  <a:pt x="1862903" y="863955"/>
                  <a:pt x="1884218" y="872836"/>
                </a:cubicBezTo>
                <a:cubicBezTo>
                  <a:pt x="1919371" y="887483"/>
                  <a:pt x="1958656" y="889346"/>
                  <a:pt x="1995054" y="900546"/>
                </a:cubicBezTo>
                <a:cubicBezTo>
                  <a:pt x="2018824" y="907860"/>
                  <a:pt x="2041236" y="919019"/>
                  <a:pt x="2064327" y="928255"/>
                </a:cubicBezTo>
                <a:cubicBezTo>
                  <a:pt x="2078182" y="942109"/>
                  <a:pt x="2088879" y="960097"/>
                  <a:pt x="2105891" y="969818"/>
                </a:cubicBezTo>
                <a:cubicBezTo>
                  <a:pt x="2122423" y="979265"/>
                  <a:pt x="2143245" y="977652"/>
                  <a:pt x="2161309" y="983673"/>
                </a:cubicBezTo>
                <a:cubicBezTo>
                  <a:pt x="2184902" y="991538"/>
                  <a:pt x="2208338" y="1000260"/>
                  <a:pt x="2230582" y="1011382"/>
                </a:cubicBezTo>
                <a:cubicBezTo>
                  <a:pt x="2245475" y="1018829"/>
                  <a:pt x="2257252" y="1031644"/>
                  <a:pt x="2272145" y="1039091"/>
                </a:cubicBezTo>
                <a:cubicBezTo>
                  <a:pt x="2285207" y="1045622"/>
                  <a:pt x="2300414" y="1046903"/>
                  <a:pt x="2313709" y="1052946"/>
                </a:cubicBezTo>
                <a:cubicBezTo>
                  <a:pt x="2351313" y="1070039"/>
                  <a:pt x="2387600" y="1089891"/>
                  <a:pt x="2424545" y="1108364"/>
                </a:cubicBezTo>
                <a:cubicBezTo>
                  <a:pt x="2458029" y="1125106"/>
                  <a:pt x="2486029" y="1122761"/>
                  <a:pt x="2521527" y="1136073"/>
                </a:cubicBezTo>
                <a:cubicBezTo>
                  <a:pt x="2540865" y="1143325"/>
                  <a:pt x="2557962" y="1155646"/>
                  <a:pt x="2576945" y="1163782"/>
                </a:cubicBezTo>
                <a:cubicBezTo>
                  <a:pt x="2614218" y="1179756"/>
                  <a:pt x="2647129" y="1183360"/>
                  <a:pt x="2687782" y="1191491"/>
                </a:cubicBezTo>
                <a:cubicBezTo>
                  <a:pt x="2706255" y="1200727"/>
                  <a:pt x="2724217" y="1211064"/>
                  <a:pt x="2743200" y="1219200"/>
                </a:cubicBezTo>
                <a:cubicBezTo>
                  <a:pt x="2767438" y="1229588"/>
                  <a:pt x="2816738" y="1241885"/>
                  <a:pt x="2840182" y="1246909"/>
                </a:cubicBezTo>
                <a:cubicBezTo>
                  <a:pt x="2886233" y="1256777"/>
                  <a:pt x="2932545" y="1265382"/>
                  <a:pt x="2978727" y="1274618"/>
                </a:cubicBezTo>
                <a:cubicBezTo>
                  <a:pt x="3001818" y="1279236"/>
                  <a:pt x="3025660" y="1281027"/>
                  <a:pt x="3048000" y="1288473"/>
                </a:cubicBezTo>
                <a:cubicBezTo>
                  <a:pt x="3061854" y="1293091"/>
                  <a:pt x="3075307" y="1299159"/>
                  <a:pt x="3089563" y="1302327"/>
                </a:cubicBezTo>
                <a:cubicBezTo>
                  <a:pt x="3116986" y="1308421"/>
                  <a:pt x="3145268" y="1310088"/>
                  <a:pt x="3172691" y="1316182"/>
                </a:cubicBezTo>
                <a:cubicBezTo>
                  <a:pt x="3186947" y="1319350"/>
                  <a:pt x="3200086" y="1326494"/>
                  <a:pt x="3214254" y="1330036"/>
                </a:cubicBezTo>
                <a:cubicBezTo>
                  <a:pt x="3237099" y="1335747"/>
                  <a:pt x="3260808" y="1337695"/>
                  <a:pt x="3283527" y="1343891"/>
                </a:cubicBezTo>
                <a:cubicBezTo>
                  <a:pt x="3311706" y="1351576"/>
                  <a:pt x="3337844" y="1366798"/>
                  <a:pt x="3366654" y="1371600"/>
                </a:cubicBezTo>
                <a:cubicBezTo>
                  <a:pt x="3394363" y="1376218"/>
                  <a:pt x="3422236" y="1379946"/>
                  <a:pt x="3449782" y="1385455"/>
                </a:cubicBezTo>
                <a:cubicBezTo>
                  <a:pt x="3468453" y="1389189"/>
                  <a:pt x="3486582" y="1395319"/>
                  <a:pt x="3505200" y="1399309"/>
                </a:cubicBezTo>
                <a:cubicBezTo>
                  <a:pt x="3551251" y="1409177"/>
                  <a:pt x="3597563" y="1417782"/>
                  <a:pt x="3643745" y="1427018"/>
                </a:cubicBezTo>
                <a:cubicBezTo>
                  <a:pt x="3658066" y="1429882"/>
                  <a:pt x="3671141" y="1437331"/>
                  <a:pt x="3685309" y="1440873"/>
                </a:cubicBezTo>
                <a:cubicBezTo>
                  <a:pt x="3786125" y="1466077"/>
                  <a:pt x="3726585" y="1443888"/>
                  <a:pt x="3837709" y="1468582"/>
                </a:cubicBezTo>
                <a:cubicBezTo>
                  <a:pt x="3851965" y="1471750"/>
                  <a:pt x="3864815" y="1480371"/>
                  <a:pt x="3879272" y="1482436"/>
                </a:cubicBezTo>
                <a:cubicBezTo>
                  <a:pt x="3929769" y="1489650"/>
                  <a:pt x="3980872" y="1491673"/>
                  <a:pt x="4031672" y="1496291"/>
                </a:cubicBezTo>
                <a:cubicBezTo>
                  <a:pt x="4045527" y="1500909"/>
                  <a:pt x="4058760" y="1508216"/>
                  <a:pt x="4073236" y="1510146"/>
                </a:cubicBezTo>
                <a:cubicBezTo>
                  <a:pt x="4191523" y="1525917"/>
                  <a:pt x="4213353" y="1524000"/>
                  <a:pt x="4308763" y="1524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1" name="Straight Arrow Connector 30"/>
          <p:cNvCxnSpPr>
            <a:endCxn id="21" idx="1"/>
          </p:cNvCxnSpPr>
          <p:nvPr/>
        </p:nvCxnSpPr>
        <p:spPr>
          <a:xfrm>
            <a:off x="6206836" y="3685382"/>
            <a:ext cx="96092" cy="129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29" idx="15"/>
            <a:endCxn id="29" idx="33"/>
          </p:cNvCxnSpPr>
          <p:nvPr/>
        </p:nvCxnSpPr>
        <p:spPr>
          <a:xfrm>
            <a:off x="3269673" y="2826327"/>
            <a:ext cx="1316182" cy="5264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72200" y="4828510"/>
            <a:ext cx="301686" cy="369332"/>
          </a:xfrm>
          <a:prstGeom prst="rect">
            <a:avLst/>
          </a:prstGeom>
          <a:noFill/>
        </p:spPr>
        <p:txBody>
          <a:bodyPr wrap="none" rtlCol="0">
            <a:spAutoFit/>
          </a:bodyPr>
          <a:lstStyle/>
          <a:p>
            <a:r>
              <a:rPr lang="en-US" dirty="0"/>
              <a:t>1</a:t>
            </a:r>
            <a:endParaRPr lang="en-IN" dirty="0"/>
          </a:p>
        </p:txBody>
      </p:sp>
      <p:sp>
        <p:nvSpPr>
          <p:cNvPr id="35" name="TextBox 34"/>
          <p:cNvSpPr txBox="1"/>
          <p:nvPr/>
        </p:nvSpPr>
        <p:spPr>
          <a:xfrm>
            <a:off x="1547664" y="3465004"/>
            <a:ext cx="301686" cy="369332"/>
          </a:xfrm>
          <a:prstGeom prst="rect">
            <a:avLst/>
          </a:prstGeom>
          <a:noFill/>
        </p:spPr>
        <p:txBody>
          <a:bodyPr wrap="none" rtlCol="0">
            <a:spAutoFit/>
          </a:bodyPr>
          <a:lstStyle/>
          <a:p>
            <a:r>
              <a:rPr lang="en-US" dirty="0"/>
              <a:t>2</a:t>
            </a:r>
            <a:endParaRPr lang="en-IN" dirty="0"/>
          </a:p>
        </p:txBody>
      </p:sp>
      <p:sp>
        <p:nvSpPr>
          <p:cNvPr id="36" name="TextBox 35"/>
          <p:cNvSpPr txBox="1"/>
          <p:nvPr/>
        </p:nvSpPr>
        <p:spPr>
          <a:xfrm>
            <a:off x="1547664" y="1988840"/>
            <a:ext cx="301686" cy="369332"/>
          </a:xfrm>
          <a:prstGeom prst="rect">
            <a:avLst/>
          </a:prstGeom>
          <a:noFill/>
        </p:spPr>
        <p:txBody>
          <a:bodyPr wrap="none" rtlCol="0">
            <a:spAutoFit/>
          </a:bodyPr>
          <a:lstStyle/>
          <a:p>
            <a:r>
              <a:rPr lang="en-US" dirty="0"/>
              <a:t>3</a:t>
            </a:r>
            <a:endParaRPr lang="en-IN" dirty="0"/>
          </a:p>
        </p:txBody>
      </p:sp>
      <p:sp>
        <p:nvSpPr>
          <p:cNvPr id="37" name="TextBox 36"/>
          <p:cNvSpPr txBox="1"/>
          <p:nvPr/>
        </p:nvSpPr>
        <p:spPr>
          <a:xfrm>
            <a:off x="6254882" y="3465004"/>
            <a:ext cx="301686" cy="369332"/>
          </a:xfrm>
          <a:prstGeom prst="rect">
            <a:avLst/>
          </a:prstGeom>
          <a:noFill/>
        </p:spPr>
        <p:txBody>
          <a:bodyPr wrap="none" rtlCol="0">
            <a:spAutoFit/>
          </a:bodyPr>
          <a:lstStyle/>
          <a:p>
            <a:r>
              <a:rPr lang="en-US" dirty="0"/>
              <a:t>4</a:t>
            </a:r>
            <a:endParaRPr lang="en-IN" dirty="0"/>
          </a:p>
        </p:txBody>
      </p:sp>
      <p:cxnSp>
        <p:nvCxnSpPr>
          <p:cNvPr id="40" name="Straight Connector 39"/>
          <p:cNvCxnSpPr>
            <a:stCxn id="21" idx="34"/>
          </p:cNvCxnSpPr>
          <p:nvPr/>
        </p:nvCxnSpPr>
        <p:spPr>
          <a:xfrm>
            <a:off x="1897182" y="3334843"/>
            <a:ext cx="891" cy="23264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21" idx="1"/>
          </p:cNvCxnSpPr>
          <p:nvPr/>
        </p:nvCxnSpPr>
        <p:spPr>
          <a:xfrm>
            <a:off x="6302928" y="4983534"/>
            <a:ext cx="0" cy="67771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134691" y="1556792"/>
            <a:ext cx="1979068" cy="369332"/>
          </a:xfrm>
          <a:prstGeom prst="rect">
            <a:avLst/>
          </a:prstGeom>
          <a:noFill/>
        </p:spPr>
        <p:txBody>
          <a:bodyPr wrap="none" rtlCol="0">
            <a:spAutoFit/>
          </a:bodyPr>
          <a:lstStyle/>
          <a:p>
            <a:r>
              <a:rPr lang="en-US" dirty="0"/>
              <a:t>1 to 2 to 3 to 4 to 1</a:t>
            </a:r>
            <a:endParaRPr lang="en-IN" dirty="0"/>
          </a:p>
        </p:txBody>
      </p:sp>
      <p:sp>
        <p:nvSpPr>
          <p:cNvPr id="3" name="TextBox 2"/>
          <p:cNvSpPr txBox="1"/>
          <p:nvPr/>
        </p:nvSpPr>
        <p:spPr>
          <a:xfrm>
            <a:off x="3563888" y="2371795"/>
            <a:ext cx="1038554" cy="369332"/>
          </a:xfrm>
          <a:prstGeom prst="rect">
            <a:avLst/>
          </a:prstGeom>
          <a:noFill/>
        </p:spPr>
        <p:txBody>
          <a:bodyPr wrap="none" rtlCol="0">
            <a:spAutoFit/>
          </a:bodyPr>
          <a:lstStyle/>
          <a:p>
            <a:r>
              <a:rPr lang="en-US" dirty="0"/>
              <a:t>adiabatic</a:t>
            </a:r>
            <a:endParaRPr lang="en-IN" dirty="0"/>
          </a:p>
        </p:txBody>
      </p:sp>
      <p:sp>
        <p:nvSpPr>
          <p:cNvPr id="25" name="TextBox 24"/>
          <p:cNvSpPr txBox="1"/>
          <p:nvPr/>
        </p:nvSpPr>
        <p:spPr>
          <a:xfrm>
            <a:off x="3522325" y="4831185"/>
            <a:ext cx="1038554" cy="369332"/>
          </a:xfrm>
          <a:prstGeom prst="rect">
            <a:avLst/>
          </a:prstGeom>
          <a:noFill/>
        </p:spPr>
        <p:txBody>
          <a:bodyPr wrap="none" rtlCol="0">
            <a:spAutoFit/>
          </a:bodyPr>
          <a:lstStyle/>
          <a:p>
            <a:r>
              <a:rPr lang="en-US" dirty="0"/>
              <a:t>adiabatic</a:t>
            </a:r>
            <a:endParaRPr lang="en-IN" dirty="0"/>
          </a:p>
        </p:txBody>
      </p:sp>
      <p:graphicFrame>
        <p:nvGraphicFramePr>
          <p:cNvPr id="5" name="Object 4"/>
          <p:cNvGraphicFramePr>
            <a:graphicFrameLocks noChangeAspect="1"/>
          </p:cNvGraphicFramePr>
          <p:nvPr>
            <p:extLst>
              <p:ext uri="{D42A27DB-BD31-4B8C-83A1-F6EECF244321}">
                <p14:modId xmlns:p14="http://schemas.microsoft.com/office/powerpoint/2010/main" val="1482713283"/>
              </p:ext>
            </p:extLst>
          </p:nvPr>
        </p:nvGraphicFramePr>
        <p:xfrm>
          <a:off x="1299829" y="2378297"/>
          <a:ext cx="398678" cy="478414"/>
        </p:xfrm>
        <a:graphic>
          <a:graphicData uri="http://schemas.openxmlformats.org/presentationml/2006/ole">
            <mc:AlternateContent xmlns:mc="http://schemas.openxmlformats.org/markup-compatibility/2006">
              <mc:Choice xmlns:v="urn:schemas-microsoft-com:vml" Requires="v">
                <p:oleObj spid="_x0000_s2054"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1299829" y="2378297"/>
                        <a:ext cx="398678" cy="47841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82186425"/>
              </p:ext>
            </p:extLst>
          </p:nvPr>
        </p:nvGraphicFramePr>
        <p:xfrm>
          <a:off x="6569075" y="4033838"/>
          <a:ext cx="371475" cy="479425"/>
        </p:xfrm>
        <a:graphic>
          <a:graphicData uri="http://schemas.openxmlformats.org/presentationml/2006/ole">
            <mc:AlternateContent xmlns:mc="http://schemas.openxmlformats.org/markup-compatibility/2006">
              <mc:Choice xmlns:v="urn:schemas-microsoft-com:vml" Requires="v">
                <p:oleObj spid="_x0000_s2055" name="Equation" r:id="rId8" imgW="177480" imgH="228600" progId="Equation.DSMT4">
                  <p:embed/>
                </p:oleObj>
              </mc:Choice>
              <mc:Fallback>
                <p:oleObj name="Equation" r:id="rId8" imgW="177480" imgH="228600" progId="Equation.DSMT4">
                  <p:embed/>
                  <p:pic>
                    <p:nvPicPr>
                      <p:cNvPr id="0" name="Object 4"/>
                      <p:cNvPicPr>
                        <a:picLocks noChangeAspect="1" noChangeArrowheads="1"/>
                      </p:cNvPicPr>
                      <p:nvPr/>
                    </p:nvPicPr>
                    <p:blipFill>
                      <a:blip r:embed="rId9"/>
                      <a:srcRect/>
                      <a:stretch>
                        <a:fillRect/>
                      </a:stretch>
                    </p:blipFill>
                    <p:spPr bwMode="auto">
                      <a:xfrm>
                        <a:off x="6569075" y="4033838"/>
                        <a:ext cx="371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p:nvPr/>
        </p:nvCxnSpPr>
        <p:spPr>
          <a:xfrm>
            <a:off x="1547664" y="2923345"/>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113759" y="4498045"/>
            <a:ext cx="5601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10">
            <p14:nvContentPartPr>
              <p14:cNvPr id="9" name="Ink 8"/>
              <p14:cNvContentPartPr/>
              <p14:nvPr/>
            </p14:nvContentPartPr>
            <p14:xfrm>
              <a:off x="1357200" y="1404360"/>
              <a:ext cx="7346160" cy="3603240"/>
            </p14:xfrm>
          </p:contentPart>
        </mc:Choice>
        <mc:Fallback xmlns="">
          <p:pic>
            <p:nvPicPr>
              <p:cNvPr id="9" name="Ink 8"/>
              <p:cNvPicPr/>
              <p:nvPr/>
            </p:nvPicPr>
            <p:blipFill>
              <a:blip r:embed="rId11"/>
              <a:stretch>
                <a:fillRect/>
              </a:stretch>
            </p:blipFill>
            <p:spPr>
              <a:xfrm>
                <a:off x="1351080" y="1396800"/>
                <a:ext cx="7360560" cy="3622680"/>
              </a:xfrm>
              <a:prstGeom prst="rect">
                <a:avLst/>
              </a:prstGeom>
            </p:spPr>
          </p:pic>
        </mc:Fallback>
      </mc:AlternateContent>
    </p:spTree>
    <p:extLst>
      <p:ext uri="{BB962C8B-B14F-4D97-AF65-F5344CB8AC3E}">
        <p14:creationId xmlns:p14="http://schemas.microsoft.com/office/powerpoint/2010/main" val="2624919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6512" y="252298"/>
            <a:ext cx="5112568" cy="3392726"/>
            <a:chOff x="54727" y="1268760"/>
            <a:chExt cx="8405705" cy="5372095"/>
          </a:xfrm>
        </p:grpSpPr>
        <p:cxnSp>
          <p:nvCxnSpPr>
            <p:cNvPr id="4" name="Straight Arrow Connector 3"/>
            <p:cNvCxnSpPr/>
            <p:nvPr/>
          </p:nvCxnSpPr>
          <p:spPr>
            <a:xfrm flipV="1">
              <a:off x="1043608" y="1268760"/>
              <a:ext cx="0" cy="43924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043608" y="5661248"/>
              <a:ext cx="741682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4727" y="2348881"/>
              <a:ext cx="582211" cy="1015663"/>
            </a:xfrm>
            <a:prstGeom prst="rect">
              <a:avLst/>
            </a:prstGeom>
            <a:noFill/>
          </p:spPr>
          <p:txBody>
            <a:bodyPr wrap="none" rtlCol="0">
              <a:spAutoFit/>
            </a:bodyPr>
            <a:lstStyle/>
            <a:p>
              <a:r>
                <a:rPr lang="en-US" sz="6000" dirty="0"/>
                <a:t>P</a:t>
              </a:r>
              <a:endParaRPr lang="en-IN" sz="6000" dirty="0"/>
            </a:p>
          </p:txBody>
        </p:sp>
        <p:sp>
          <p:nvSpPr>
            <p:cNvPr id="7" name="TextBox 6"/>
            <p:cNvSpPr txBox="1"/>
            <p:nvPr/>
          </p:nvSpPr>
          <p:spPr>
            <a:xfrm>
              <a:off x="4159455" y="5717525"/>
              <a:ext cx="593432" cy="923330"/>
            </a:xfrm>
            <a:prstGeom prst="rect">
              <a:avLst/>
            </a:prstGeom>
            <a:noFill/>
          </p:spPr>
          <p:txBody>
            <a:bodyPr wrap="none" rtlCol="0">
              <a:spAutoFit/>
            </a:bodyPr>
            <a:lstStyle/>
            <a:p>
              <a:r>
                <a:rPr lang="en-US" sz="5400" b="1" dirty="0"/>
                <a:t>V</a:t>
              </a:r>
              <a:endParaRPr lang="en-IN" sz="5400" b="1" dirty="0"/>
            </a:p>
          </p:txBody>
        </p:sp>
        <p:sp>
          <p:nvSpPr>
            <p:cNvPr id="8" name="Freeform 7"/>
            <p:cNvSpPr/>
            <p:nvPr/>
          </p:nvSpPr>
          <p:spPr>
            <a:xfrm>
              <a:off x="1897182" y="3334843"/>
              <a:ext cx="4475018" cy="1677002"/>
            </a:xfrm>
            <a:custGeom>
              <a:avLst/>
              <a:gdLst>
                <a:gd name="connsiteX0" fmla="*/ 4475018 w 4475018"/>
                <a:gd name="connsiteY0" fmla="*/ 1634836 h 1677002"/>
                <a:gd name="connsiteX1" fmla="*/ 4405746 w 4475018"/>
                <a:gd name="connsiteY1" fmla="*/ 1648691 h 1677002"/>
                <a:gd name="connsiteX2" fmla="*/ 4308764 w 4475018"/>
                <a:gd name="connsiteY2" fmla="*/ 1676400 h 1677002"/>
                <a:gd name="connsiteX3" fmla="*/ 4003964 w 4475018"/>
                <a:gd name="connsiteY3" fmla="*/ 1662546 h 1677002"/>
                <a:gd name="connsiteX4" fmla="*/ 3893128 w 4475018"/>
                <a:gd name="connsiteY4" fmla="*/ 1648691 h 1677002"/>
                <a:gd name="connsiteX5" fmla="*/ 3851564 w 4475018"/>
                <a:gd name="connsiteY5" fmla="*/ 1634836 h 1677002"/>
                <a:gd name="connsiteX6" fmla="*/ 3754582 w 4475018"/>
                <a:gd name="connsiteY6" fmla="*/ 1607127 h 1677002"/>
                <a:gd name="connsiteX7" fmla="*/ 3699164 w 4475018"/>
                <a:gd name="connsiteY7" fmla="*/ 1579418 h 1677002"/>
                <a:gd name="connsiteX8" fmla="*/ 3629891 w 4475018"/>
                <a:gd name="connsiteY8" fmla="*/ 1565564 h 1677002"/>
                <a:gd name="connsiteX9" fmla="*/ 3505200 w 4475018"/>
                <a:gd name="connsiteY9" fmla="*/ 1524000 h 1677002"/>
                <a:gd name="connsiteX10" fmla="*/ 3463637 w 4475018"/>
                <a:gd name="connsiteY10" fmla="*/ 1510146 h 1677002"/>
                <a:gd name="connsiteX11" fmla="*/ 3311237 w 4475018"/>
                <a:gd name="connsiteY11" fmla="*/ 1482436 h 1677002"/>
                <a:gd name="connsiteX12" fmla="*/ 3255818 w 4475018"/>
                <a:gd name="connsiteY12" fmla="*/ 1468582 h 1677002"/>
                <a:gd name="connsiteX13" fmla="*/ 3131128 w 4475018"/>
                <a:gd name="connsiteY13" fmla="*/ 1440873 h 1677002"/>
                <a:gd name="connsiteX14" fmla="*/ 2978728 w 4475018"/>
                <a:gd name="connsiteY14" fmla="*/ 1385455 h 1677002"/>
                <a:gd name="connsiteX15" fmla="*/ 2854037 w 4475018"/>
                <a:gd name="connsiteY15" fmla="*/ 1343891 h 1677002"/>
                <a:gd name="connsiteX16" fmla="*/ 2355273 w 4475018"/>
                <a:gd name="connsiteY16" fmla="*/ 1177636 h 1677002"/>
                <a:gd name="connsiteX17" fmla="*/ 2147455 w 4475018"/>
                <a:gd name="connsiteY17" fmla="*/ 1080655 h 1677002"/>
                <a:gd name="connsiteX18" fmla="*/ 1981200 w 4475018"/>
                <a:gd name="connsiteY18" fmla="*/ 1039091 h 1677002"/>
                <a:gd name="connsiteX19" fmla="*/ 1828800 w 4475018"/>
                <a:gd name="connsiteY19" fmla="*/ 983673 h 1677002"/>
                <a:gd name="connsiteX20" fmla="*/ 1676400 w 4475018"/>
                <a:gd name="connsiteY20" fmla="*/ 914400 h 1677002"/>
                <a:gd name="connsiteX21" fmla="*/ 1510146 w 4475018"/>
                <a:gd name="connsiteY21" fmla="*/ 858982 h 1677002"/>
                <a:gd name="connsiteX22" fmla="*/ 1094509 w 4475018"/>
                <a:gd name="connsiteY22" fmla="*/ 706582 h 1677002"/>
                <a:gd name="connsiteX23" fmla="*/ 914400 w 4475018"/>
                <a:gd name="connsiteY23" fmla="*/ 637309 h 1677002"/>
                <a:gd name="connsiteX24" fmla="*/ 789709 w 4475018"/>
                <a:gd name="connsiteY24" fmla="*/ 581891 h 1677002"/>
                <a:gd name="connsiteX25" fmla="*/ 651164 w 4475018"/>
                <a:gd name="connsiteY25" fmla="*/ 540327 h 1677002"/>
                <a:gd name="connsiteX26" fmla="*/ 554182 w 4475018"/>
                <a:gd name="connsiteY26" fmla="*/ 484909 h 1677002"/>
                <a:gd name="connsiteX27" fmla="*/ 387928 w 4475018"/>
                <a:gd name="connsiteY27" fmla="*/ 401782 h 1677002"/>
                <a:gd name="connsiteX28" fmla="*/ 332509 w 4475018"/>
                <a:gd name="connsiteY28" fmla="*/ 346364 h 1677002"/>
                <a:gd name="connsiteX29" fmla="*/ 235528 w 4475018"/>
                <a:gd name="connsiteY29" fmla="*/ 290946 h 1677002"/>
                <a:gd name="connsiteX30" fmla="*/ 193964 w 4475018"/>
                <a:gd name="connsiteY30" fmla="*/ 249382 h 1677002"/>
                <a:gd name="connsiteX31" fmla="*/ 138546 w 4475018"/>
                <a:gd name="connsiteY31" fmla="*/ 221673 h 1677002"/>
                <a:gd name="connsiteX32" fmla="*/ 55418 w 4475018"/>
                <a:gd name="connsiteY32" fmla="*/ 152400 h 1677002"/>
                <a:gd name="connsiteX33" fmla="*/ 0 w 4475018"/>
                <a:gd name="connsiteY33" fmla="*/ 69273 h 1677002"/>
                <a:gd name="connsiteX34" fmla="*/ 0 w 4475018"/>
                <a:gd name="connsiteY34" fmla="*/ 0 h 1677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475018" h="1677002">
                  <a:moveTo>
                    <a:pt x="4475018" y="1634836"/>
                  </a:moveTo>
                  <a:cubicBezTo>
                    <a:pt x="4451927" y="1639454"/>
                    <a:pt x="4428591" y="1642980"/>
                    <a:pt x="4405746" y="1648691"/>
                  </a:cubicBezTo>
                  <a:cubicBezTo>
                    <a:pt x="4373129" y="1656845"/>
                    <a:pt x="4342365" y="1675241"/>
                    <a:pt x="4308764" y="1676400"/>
                  </a:cubicBezTo>
                  <a:cubicBezTo>
                    <a:pt x="4207120" y="1679905"/>
                    <a:pt x="4105564" y="1667164"/>
                    <a:pt x="4003964" y="1662546"/>
                  </a:cubicBezTo>
                  <a:cubicBezTo>
                    <a:pt x="3967019" y="1657928"/>
                    <a:pt x="3929760" y="1655352"/>
                    <a:pt x="3893128" y="1648691"/>
                  </a:cubicBezTo>
                  <a:cubicBezTo>
                    <a:pt x="3878759" y="1646078"/>
                    <a:pt x="3865606" y="1638848"/>
                    <a:pt x="3851564" y="1634836"/>
                  </a:cubicBezTo>
                  <a:cubicBezTo>
                    <a:pt x="3816403" y="1624790"/>
                    <a:pt x="3787806" y="1621366"/>
                    <a:pt x="3754582" y="1607127"/>
                  </a:cubicBezTo>
                  <a:cubicBezTo>
                    <a:pt x="3735599" y="1598991"/>
                    <a:pt x="3718757" y="1585949"/>
                    <a:pt x="3699164" y="1579418"/>
                  </a:cubicBezTo>
                  <a:cubicBezTo>
                    <a:pt x="3676824" y="1571971"/>
                    <a:pt x="3652610" y="1571760"/>
                    <a:pt x="3629891" y="1565564"/>
                  </a:cubicBezTo>
                  <a:cubicBezTo>
                    <a:pt x="3629873" y="1565559"/>
                    <a:pt x="3525991" y="1530930"/>
                    <a:pt x="3505200" y="1524000"/>
                  </a:cubicBezTo>
                  <a:cubicBezTo>
                    <a:pt x="3491346" y="1519382"/>
                    <a:pt x="3478042" y="1512547"/>
                    <a:pt x="3463637" y="1510146"/>
                  </a:cubicBezTo>
                  <a:cubicBezTo>
                    <a:pt x="3403465" y="1500117"/>
                    <a:pt x="3369341" y="1495348"/>
                    <a:pt x="3311237" y="1482436"/>
                  </a:cubicBezTo>
                  <a:cubicBezTo>
                    <a:pt x="3292649" y="1478305"/>
                    <a:pt x="3274406" y="1472713"/>
                    <a:pt x="3255818" y="1468582"/>
                  </a:cubicBezTo>
                  <a:cubicBezTo>
                    <a:pt x="3097530" y="1433407"/>
                    <a:pt x="3266273" y="1474658"/>
                    <a:pt x="3131128" y="1440873"/>
                  </a:cubicBezTo>
                  <a:cubicBezTo>
                    <a:pt x="3035383" y="1393001"/>
                    <a:pt x="3112261" y="1427184"/>
                    <a:pt x="2978728" y="1385455"/>
                  </a:cubicBezTo>
                  <a:cubicBezTo>
                    <a:pt x="2936910" y="1372387"/>
                    <a:pt x="2896001" y="1356480"/>
                    <a:pt x="2854037" y="1343891"/>
                  </a:cubicBezTo>
                  <a:cubicBezTo>
                    <a:pt x="2647669" y="1281980"/>
                    <a:pt x="2601063" y="1292337"/>
                    <a:pt x="2355273" y="1177636"/>
                  </a:cubicBezTo>
                  <a:cubicBezTo>
                    <a:pt x="2286000" y="1145309"/>
                    <a:pt x="2219141" y="1107205"/>
                    <a:pt x="2147455" y="1080655"/>
                  </a:cubicBezTo>
                  <a:cubicBezTo>
                    <a:pt x="2093887" y="1060815"/>
                    <a:pt x="2035849" y="1055723"/>
                    <a:pt x="1981200" y="1039091"/>
                  </a:cubicBezTo>
                  <a:cubicBezTo>
                    <a:pt x="1929488" y="1023352"/>
                    <a:pt x="1878830" y="1004140"/>
                    <a:pt x="1828800" y="983673"/>
                  </a:cubicBezTo>
                  <a:cubicBezTo>
                    <a:pt x="1777153" y="962545"/>
                    <a:pt x="1728365" y="934734"/>
                    <a:pt x="1676400" y="914400"/>
                  </a:cubicBezTo>
                  <a:cubicBezTo>
                    <a:pt x="1622001" y="893113"/>
                    <a:pt x="1565159" y="878629"/>
                    <a:pt x="1510146" y="858982"/>
                  </a:cubicBezTo>
                  <a:lnTo>
                    <a:pt x="1094509" y="706582"/>
                  </a:lnTo>
                  <a:cubicBezTo>
                    <a:pt x="1034223" y="684150"/>
                    <a:pt x="974436" y="660400"/>
                    <a:pt x="914400" y="637309"/>
                  </a:cubicBezTo>
                  <a:cubicBezTo>
                    <a:pt x="871948" y="620981"/>
                    <a:pt x="832388" y="597615"/>
                    <a:pt x="789709" y="581891"/>
                  </a:cubicBezTo>
                  <a:cubicBezTo>
                    <a:pt x="744467" y="565223"/>
                    <a:pt x="695747" y="558685"/>
                    <a:pt x="651164" y="540327"/>
                  </a:cubicBezTo>
                  <a:cubicBezTo>
                    <a:pt x="616735" y="526151"/>
                    <a:pt x="587130" y="502250"/>
                    <a:pt x="554182" y="484909"/>
                  </a:cubicBezTo>
                  <a:cubicBezTo>
                    <a:pt x="499353" y="456052"/>
                    <a:pt x="443346" y="429491"/>
                    <a:pt x="387928" y="401782"/>
                  </a:cubicBezTo>
                  <a:cubicBezTo>
                    <a:pt x="364562" y="390099"/>
                    <a:pt x="353409" y="362039"/>
                    <a:pt x="332509" y="346364"/>
                  </a:cubicBezTo>
                  <a:cubicBezTo>
                    <a:pt x="197014" y="244744"/>
                    <a:pt x="346828" y="383696"/>
                    <a:pt x="235528" y="290946"/>
                  </a:cubicBezTo>
                  <a:cubicBezTo>
                    <a:pt x="220476" y="278403"/>
                    <a:pt x="209908" y="260770"/>
                    <a:pt x="193964" y="249382"/>
                  </a:cubicBezTo>
                  <a:cubicBezTo>
                    <a:pt x="177158" y="237378"/>
                    <a:pt x="156060" y="232619"/>
                    <a:pt x="138546" y="221673"/>
                  </a:cubicBezTo>
                  <a:cubicBezTo>
                    <a:pt x="120940" y="210669"/>
                    <a:pt x="72155" y="174715"/>
                    <a:pt x="55418" y="152400"/>
                  </a:cubicBezTo>
                  <a:cubicBezTo>
                    <a:pt x="35437" y="125758"/>
                    <a:pt x="0" y="102575"/>
                    <a:pt x="0" y="69273"/>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Arrow Connector 8"/>
            <p:cNvCxnSpPr>
              <a:endCxn id="8" idx="19"/>
            </p:cNvCxnSpPr>
            <p:nvPr/>
          </p:nvCxnSpPr>
          <p:spPr>
            <a:xfrm flipH="1" flipV="1">
              <a:off x="3725982" y="4318516"/>
              <a:ext cx="846018" cy="334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8" idx="34"/>
            </p:cNvCxnSpPr>
            <p:nvPr/>
          </p:nvCxnSpPr>
          <p:spPr>
            <a:xfrm flipV="1">
              <a:off x="1897182" y="2132856"/>
              <a:ext cx="0" cy="12019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898073" y="2161309"/>
              <a:ext cx="4308763" cy="1524073"/>
            </a:xfrm>
            <a:custGeom>
              <a:avLst/>
              <a:gdLst>
                <a:gd name="connsiteX0" fmla="*/ 0 w 4308763"/>
                <a:gd name="connsiteY0" fmla="*/ 0 h 1524073"/>
                <a:gd name="connsiteX1" fmla="*/ 124691 w 4308763"/>
                <a:gd name="connsiteY1" fmla="*/ 124691 h 1524073"/>
                <a:gd name="connsiteX2" fmla="*/ 166254 w 4308763"/>
                <a:gd name="connsiteY2" fmla="*/ 152400 h 1524073"/>
                <a:gd name="connsiteX3" fmla="*/ 193963 w 4308763"/>
                <a:gd name="connsiteY3" fmla="*/ 193964 h 1524073"/>
                <a:gd name="connsiteX4" fmla="*/ 332509 w 4308763"/>
                <a:gd name="connsiteY4" fmla="*/ 277091 h 1524073"/>
                <a:gd name="connsiteX5" fmla="*/ 415636 w 4308763"/>
                <a:gd name="connsiteY5" fmla="*/ 304800 h 1524073"/>
                <a:gd name="connsiteX6" fmla="*/ 457200 w 4308763"/>
                <a:gd name="connsiteY6" fmla="*/ 318655 h 1524073"/>
                <a:gd name="connsiteX7" fmla="*/ 512618 w 4308763"/>
                <a:gd name="connsiteY7" fmla="*/ 346364 h 1524073"/>
                <a:gd name="connsiteX8" fmla="*/ 637309 w 4308763"/>
                <a:gd name="connsiteY8" fmla="*/ 387927 h 1524073"/>
                <a:gd name="connsiteX9" fmla="*/ 762000 w 4308763"/>
                <a:gd name="connsiteY9" fmla="*/ 443346 h 1524073"/>
                <a:gd name="connsiteX10" fmla="*/ 817418 w 4308763"/>
                <a:gd name="connsiteY10" fmla="*/ 457200 h 1524073"/>
                <a:gd name="connsiteX11" fmla="*/ 858982 w 4308763"/>
                <a:gd name="connsiteY11" fmla="*/ 471055 h 1524073"/>
                <a:gd name="connsiteX12" fmla="*/ 928254 w 4308763"/>
                <a:gd name="connsiteY12" fmla="*/ 498764 h 1524073"/>
                <a:gd name="connsiteX13" fmla="*/ 1066800 w 4308763"/>
                <a:gd name="connsiteY13" fmla="*/ 540327 h 1524073"/>
                <a:gd name="connsiteX14" fmla="*/ 1233054 w 4308763"/>
                <a:gd name="connsiteY14" fmla="*/ 609600 h 1524073"/>
                <a:gd name="connsiteX15" fmla="*/ 1371600 w 4308763"/>
                <a:gd name="connsiteY15" fmla="*/ 665018 h 1524073"/>
                <a:gd name="connsiteX16" fmla="*/ 1427018 w 4308763"/>
                <a:gd name="connsiteY16" fmla="*/ 692727 h 1524073"/>
                <a:gd name="connsiteX17" fmla="*/ 1468582 w 4308763"/>
                <a:gd name="connsiteY17" fmla="*/ 706582 h 1524073"/>
                <a:gd name="connsiteX18" fmla="*/ 1593272 w 4308763"/>
                <a:gd name="connsiteY18" fmla="*/ 748146 h 1524073"/>
                <a:gd name="connsiteX19" fmla="*/ 1634836 w 4308763"/>
                <a:gd name="connsiteY19" fmla="*/ 775855 h 1524073"/>
                <a:gd name="connsiteX20" fmla="*/ 1704109 w 4308763"/>
                <a:gd name="connsiteY20" fmla="*/ 803564 h 1524073"/>
                <a:gd name="connsiteX21" fmla="*/ 1828800 w 4308763"/>
                <a:gd name="connsiteY21" fmla="*/ 831273 h 1524073"/>
                <a:gd name="connsiteX22" fmla="*/ 1884218 w 4308763"/>
                <a:gd name="connsiteY22" fmla="*/ 872836 h 1524073"/>
                <a:gd name="connsiteX23" fmla="*/ 1995054 w 4308763"/>
                <a:gd name="connsiteY23" fmla="*/ 900546 h 1524073"/>
                <a:gd name="connsiteX24" fmla="*/ 2064327 w 4308763"/>
                <a:gd name="connsiteY24" fmla="*/ 928255 h 1524073"/>
                <a:gd name="connsiteX25" fmla="*/ 2105891 w 4308763"/>
                <a:gd name="connsiteY25" fmla="*/ 969818 h 1524073"/>
                <a:gd name="connsiteX26" fmla="*/ 2161309 w 4308763"/>
                <a:gd name="connsiteY26" fmla="*/ 983673 h 1524073"/>
                <a:gd name="connsiteX27" fmla="*/ 2230582 w 4308763"/>
                <a:gd name="connsiteY27" fmla="*/ 1011382 h 1524073"/>
                <a:gd name="connsiteX28" fmla="*/ 2272145 w 4308763"/>
                <a:gd name="connsiteY28" fmla="*/ 1039091 h 1524073"/>
                <a:gd name="connsiteX29" fmla="*/ 2313709 w 4308763"/>
                <a:gd name="connsiteY29" fmla="*/ 1052946 h 1524073"/>
                <a:gd name="connsiteX30" fmla="*/ 2424545 w 4308763"/>
                <a:gd name="connsiteY30" fmla="*/ 1108364 h 1524073"/>
                <a:gd name="connsiteX31" fmla="*/ 2521527 w 4308763"/>
                <a:gd name="connsiteY31" fmla="*/ 1136073 h 1524073"/>
                <a:gd name="connsiteX32" fmla="*/ 2576945 w 4308763"/>
                <a:gd name="connsiteY32" fmla="*/ 1163782 h 1524073"/>
                <a:gd name="connsiteX33" fmla="*/ 2687782 w 4308763"/>
                <a:gd name="connsiteY33" fmla="*/ 1191491 h 1524073"/>
                <a:gd name="connsiteX34" fmla="*/ 2743200 w 4308763"/>
                <a:gd name="connsiteY34" fmla="*/ 1219200 h 1524073"/>
                <a:gd name="connsiteX35" fmla="*/ 2840182 w 4308763"/>
                <a:gd name="connsiteY35" fmla="*/ 1246909 h 1524073"/>
                <a:gd name="connsiteX36" fmla="*/ 2978727 w 4308763"/>
                <a:gd name="connsiteY36" fmla="*/ 1274618 h 1524073"/>
                <a:gd name="connsiteX37" fmla="*/ 3048000 w 4308763"/>
                <a:gd name="connsiteY37" fmla="*/ 1288473 h 1524073"/>
                <a:gd name="connsiteX38" fmla="*/ 3089563 w 4308763"/>
                <a:gd name="connsiteY38" fmla="*/ 1302327 h 1524073"/>
                <a:gd name="connsiteX39" fmla="*/ 3172691 w 4308763"/>
                <a:gd name="connsiteY39" fmla="*/ 1316182 h 1524073"/>
                <a:gd name="connsiteX40" fmla="*/ 3214254 w 4308763"/>
                <a:gd name="connsiteY40" fmla="*/ 1330036 h 1524073"/>
                <a:gd name="connsiteX41" fmla="*/ 3283527 w 4308763"/>
                <a:gd name="connsiteY41" fmla="*/ 1343891 h 1524073"/>
                <a:gd name="connsiteX42" fmla="*/ 3366654 w 4308763"/>
                <a:gd name="connsiteY42" fmla="*/ 1371600 h 1524073"/>
                <a:gd name="connsiteX43" fmla="*/ 3449782 w 4308763"/>
                <a:gd name="connsiteY43" fmla="*/ 1385455 h 1524073"/>
                <a:gd name="connsiteX44" fmla="*/ 3505200 w 4308763"/>
                <a:gd name="connsiteY44" fmla="*/ 1399309 h 1524073"/>
                <a:gd name="connsiteX45" fmla="*/ 3643745 w 4308763"/>
                <a:gd name="connsiteY45" fmla="*/ 1427018 h 1524073"/>
                <a:gd name="connsiteX46" fmla="*/ 3685309 w 4308763"/>
                <a:gd name="connsiteY46" fmla="*/ 1440873 h 1524073"/>
                <a:gd name="connsiteX47" fmla="*/ 3837709 w 4308763"/>
                <a:gd name="connsiteY47" fmla="*/ 1468582 h 1524073"/>
                <a:gd name="connsiteX48" fmla="*/ 3879272 w 4308763"/>
                <a:gd name="connsiteY48" fmla="*/ 1482436 h 1524073"/>
                <a:gd name="connsiteX49" fmla="*/ 4031672 w 4308763"/>
                <a:gd name="connsiteY49" fmla="*/ 1496291 h 1524073"/>
                <a:gd name="connsiteX50" fmla="*/ 4073236 w 4308763"/>
                <a:gd name="connsiteY50" fmla="*/ 1510146 h 1524073"/>
                <a:gd name="connsiteX51" fmla="*/ 4308763 w 4308763"/>
                <a:gd name="connsiteY51" fmla="*/ 1524000 h 152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308763" h="1524073">
                  <a:moveTo>
                    <a:pt x="0" y="0"/>
                  </a:moveTo>
                  <a:cubicBezTo>
                    <a:pt x="58697" y="97830"/>
                    <a:pt x="19157" y="54335"/>
                    <a:pt x="124691" y="124691"/>
                  </a:cubicBezTo>
                  <a:lnTo>
                    <a:pt x="166254" y="152400"/>
                  </a:lnTo>
                  <a:cubicBezTo>
                    <a:pt x="175490" y="166255"/>
                    <a:pt x="181432" y="182999"/>
                    <a:pt x="193963" y="193964"/>
                  </a:cubicBezTo>
                  <a:cubicBezTo>
                    <a:pt x="221353" y="217930"/>
                    <a:pt x="292529" y="261099"/>
                    <a:pt x="332509" y="277091"/>
                  </a:cubicBezTo>
                  <a:cubicBezTo>
                    <a:pt x="359628" y="287939"/>
                    <a:pt x="387927" y="295564"/>
                    <a:pt x="415636" y="304800"/>
                  </a:cubicBezTo>
                  <a:cubicBezTo>
                    <a:pt x="429491" y="309418"/>
                    <a:pt x="444138" y="312124"/>
                    <a:pt x="457200" y="318655"/>
                  </a:cubicBezTo>
                  <a:cubicBezTo>
                    <a:pt x="475673" y="327891"/>
                    <a:pt x="493442" y="338694"/>
                    <a:pt x="512618" y="346364"/>
                  </a:cubicBezTo>
                  <a:cubicBezTo>
                    <a:pt x="512641" y="346373"/>
                    <a:pt x="616515" y="380996"/>
                    <a:pt x="637309" y="387927"/>
                  </a:cubicBezTo>
                  <a:cubicBezTo>
                    <a:pt x="864726" y="463729"/>
                    <a:pt x="568932" y="370944"/>
                    <a:pt x="762000" y="443346"/>
                  </a:cubicBezTo>
                  <a:cubicBezTo>
                    <a:pt x="779829" y="450032"/>
                    <a:pt x="799109" y="451969"/>
                    <a:pt x="817418" y="457200"/>
                  </a:cubicBezTo>
                  <a:cubicBezTo>
                    <a:pt x="831460" y="461212"/>
                    <a:pt x="845308" y="465927"/>
                    <a:pt x="858982" y="471055"/>
                  </a:cubicBezTo>
                  <a:cubicBezTo>
                    <a:pt x="882268" y="479787"/>
                    <a:pt x="904968" y="490032"/>
                    <a:pt x="928254" y="498764"/>
                  </a:cubicBezTo>
                  <a:cubicBezTo>
                    <a:pt x="967422" y="513452"/>
                    <a:pt x="1034721" y="531162"/>
                    <a:pt x="1066800" y="540327"/>
                  </a:cubicBezTo>
                  <a:cubicBezTo>
                    <a:pt x="1173300" y="611328"/>
                    <a:pt x="1117078" y="590271"/>
                    <a:pt x="1233054" y="609600"/>
                  </a:cubicBezTo>
                  <a:cubicBezTo>
                    <a:pt x="1298158" y="631302"/>
                    <a:pt x="1284858" y="625590"/>
                    <a:pt x="1371600" y="665018"/>
                  </a:cubicBezTo>
                  <a:cubicBezTo>
                    <a:pt x="1390402" y="673564"/>
                    <a:pt x="1408035" y="684591"/>
                    <a:pt x="1427018" y="692727"/>
                  </a:cubicBezTo>
                  <a:cubicBezTo>
                    <a:pt x="1440441" y="698480"/>
                    <a:pt x="1454908" y="701454"/>
                    <a:pt x="1468582" y="706582"/>
                  </a:cubicBezTo>
                  <a:cubicBezTo>
                    <a:pt x="1572923" y="745710"/>
                    <a:pt x="1500413" y="724930"/>
                    <a:pt x="1593272" y="748146"/>
                  </a:cubicBezTo>
                  <a:cubicBezTo>
                    <a:pt x="1607127" y="757382"/>
                    <a:pt x="1619943" y="768408"/>
                    <a:pt x="1634836" y="775855"/>
                  </a:cubicBezTo>
                  <a:cubicBezTo>
                    <a:pt x="1657080" y="786977"/>
                    <a:pt x="1680515" y="795700"/>
                    <a:pt x="1704109" y="803564"/>
                  </a:cubicBezTo>
                  <a:cubicBezTo>
                    <a:pt x="1733451" y="813345"/>
                    <a:pt x="1801356" y="825784"/>
                    <a:pt x="1828800" y="831273"/>
                  </a:cubicBezTo>
                  <a:cubicBezTo>
                    <a:pt x="1847273" y="845127"/>
                    <a:pt x="1862903" y="863955"/>
                    <a:pt x="1884218" y="872836"/>
                  </a:cubicBezTo>
                  <a:cubicBezTo>
                    <a:pt x="1919371" y="887483"/>
                    <a:pt x="1958656" y="889346"/>
                    <a:pt x="1995054" y="900546"/>
                  </a:cubicBezTo>
                  <a:cubicBezTo>
                    <a:pt x="2018824" y="907860"/>
                    <a:pt x="2041236" y="919019"/>
                    <a:pt x="2064327" y="928255"/>
                  </a:cubicBezTo>
                  <a:cubicBezTo>
                    <a:pt x="2078182" y="942109"/>
                    <a:pt x="2088879" y="960097"/>
                    <a:pt x="2105891" y="969818"/>
                  </a:cubicBezTo>
                  <a:cubicBezTo>
                    <a:pt x="2122423" y="979265"/>
                    <a:pt x="2143245" y="977652"/>
                    <a:pt x="2161309" y="983673"/>
                  </a:cubicBezTo>
                  <a:cubicBezTo>
                    <a:pt x="2184902" y="991538"/>
                    <a:pt x="2208338" y="1000260"/>
                    <a:pt x="2230582" y="1011382"/>
                  </a:cubicBezTo>
                  <a:cubicBezTo>
                    <a:pt x="2245475" y="1018829"/>
                    <a:pt x="2257252" y="1031644"/>
                    <a:pt x="2272145" y="1039091"/>
                  </a:cubicBezTo>
                  <a:cubicBezTo>
                    <a:pt x="2285207" y="1045622"/>
                    <a:pt x="2300414" y="1046903"/>
                    <a:pt x="2313709" y="1052946"/>
                  </a:cubicBezTo>
                  <a:cubicBezTo>
                    <a:pt x="2351313" y="1070039"/>
                    <a:pt x="2387600" y="1089891"/>
                    <a:pt x="2424545" y="1108364"/>
                  </a:cubicBezTo>
                  <a:cubicBezTo>
                    <a:pt x="2458029" y="1125106"/>
                    <a:pt x="2486029" y="1122761"/>
                    <a:pt x="2521527" y="1136073"/>
                  </a:cubicBezTo>
                  <a:cubicBezTo>
                    <a:pt x="2540865" y="1143325"/>
                    <a:pt x="2557962" y="1155646"/>
                    <a:pt x="2576945" y="1163782"/>
                  </a:cubicBezTo>
                  <a:cubicBezTo>
                    <a:pt x="2614218" y="1179756"/>
                    <a:pt x="2647129" y="1183360"/>
                    <a:pt x="2687782" y="1191491"/>
                  </a:cubicBezTo>
                  <a:cubicBezTo>
                    <a:pt x="2706255" y="1200727"/>
                    <a:pt x="2724217" y="1211064"/>
                    <a:pt x="2743200" y="1219200"/>
                  </a:cubicBezTo>
                  <a:cubicBezTo>
                    <a:pt x="2767438" y="1229588"/>
                    <a:pt x="2816738" y="1241885"/>
                    <a:pt x="2840182" y="1246909"/>
                  </a:cubicBezTo>
                  <a:cubicBezTo>
                    <a:pt x="2886233" y="1256777"/>
                    <a:pt x="2932545" y="1265382"/>
                    <a:pt x="2978727" y="1274618"/>
                  </a:cubicBezTo>
                  <a:cubicBezTo>
                    <a:pt x="3001818" y="1279236"/>
                    <a:pt x="3025660" y="1281027"/>
                    <a:pt x="3048000" y="1288473"/>
                  </a:cubicBezTo>
                  <a:cubicBezTo>
                    <a:pt x="3061854" y="1293091"/>
                    <a:pt x="3075307" y="1299159"/>
                    <a:pt x="3089563" y="1302327"/>
                  </a:cubicBezTo>
                  <a:cubicBezTo>
                    <a:pt x="3116986" y="1308421"/>
                    <a:pt x="3145268" y="1310088"/>
                    <a:pt x="3172691" y="1316182"/>
                  </a:cubicBezTo>
                  <a:cubicBezTo>
                    <a:pt x="3186947" y="1319350"/>
                    <a:pt x="3200086" y="1326494"/>
                    <a:pt x="3214254" y="1330036"/>
                  </a:cubicBezTo>
                  <a:cubicBezTo>
                    <a:pt x="3237099" y="1335747"/>
                    <a:pt x="3260808" y="1337695"/>
                    <a:pt x="3283527" y="1343891"/>
                  </a:cubicBezTo>
                  <a:cubicBezTo>
                    <a:pt x="3311706" y="1351576"/>
                    <a:pt x="3337844" y="1366798"/>
                    <a:pt x="3366654" y="1371600"/>
                  </a:cubicBezTo>
                  <a:cubicBezTo>
                    <a:pt x="3394363" y="1376218"/>
                    <a:pt x="3422236" y="1379946"/>
                    <a:pt x="3449782" y="1385455"/>
                  </a:cubicBezTo>
                  <a:cubicBezTo>
                    <a:pt x="3468453" y="1389189"/>
                    <a:pt x="3486582" y="1395319"/>
                    <a:pt x="3505200" y="1399309"/>
                  </a:cubicBezTo>
                  <a:cubicBezTo>
                    <a:pt x="3551251" y="1409177"/>
                    <a:pt x="3597563" y="1417782"/>
                    <a:pt x="3643745" y="1427018"/>
                  </a:cubicBezTo>
                  <a:cubicBezTo>
                    <a:pt x="3658066" y="1429882"/>
                    <a:pt x="3671141" y="1437331"/>
                    <a:pt x="3685309" y="1440873"/>
                  </a:cubicBezTo>
                  <a:cubicBezTo>
                    <a:pt x="3786125" y="1466077"/>
                    <a:pt x="3726585" y="1443888"/>
                    <a:pt x="3837709" y="1468582"/>
                  </a:cubicBezTo>
                  <a:cubicBezTo>
                    <a:pt x="3851965" y="1471750"/>
                    <a:pt x="3864815" y="1480371"/>
                    <a:pt x="3879272" y="1482436"/>
                  </a:cubicBezTo>
                  <a:cubicBezTo>
                    <a:pt x="3929769" y="1489650"/>
                    <a:pt x="3980872" y="1491673"/>
                    <a:pt x="4031672" y="1496291"/>
                  </a:cubicBezTo>
                  <a:cubicBezTo>
                    <a:pt x="4045527" y="1500909"/>
                    <a:pt x="4058760" y="1508216"/>
                    <a:pt x="4073236" y="1510146"/>
                  </a:cubicBezTo>
                  <a:cubicBezTo>
                    <a:pt x="4191523" y="1525917"/>
                    <a:pt x="4213353" y="1524000"/>
                    <a:pt x="4308763" y="1524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Arrow Connector 11"/>
            <p:cNvCxnSpPr>
              <a:endCxn id="8" idx="1"/>
            </p:cNvCxnSpPr>
            <p:nvPr/>
          </p:nvCxnSpPr>
          <p:spPr>
            <a:xfrm>
              <a:off x="6206836" y="3685382"/>
              <a:ext cx="96092" cy="129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15"/>
              <a:endCxn id="11" idx="33"/>
            </p:cNvCxnSpPr>
            <p:nvPr/>
          </p:nvCxnSpPr>
          <p:spPr>
            <a:xfrm>
              <a:off x="3269673" y="2826327"/>
              <a:ext cx="1316182" cy="5264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72200" y="4828510"/>
              <a:ext cx="301686" cy="369332"/>
            </a:xfrm>
            <a:prstGeom prst="rect">
              <a:avLst/>
            </a:prstGeom>
            <a:noFill/>
          </p:spPr>
          <p:txBody>
            <a:bodyPr wrap="none" rtlCol="0">
              <a:spAutoFit/>
            </a:bodyPr>
            <a:lstStyle/>
            <a:p>
              <a:r>
                <a:rPr lang="en-US" dirty="0"/>
                <a:t>1</a:t>
              </a:r>
              <a:endParaRPr lang="en-IN" dirty="0"/>
            </a:p>
          </p:txBody>
        </p:sp>
        <p:sp>
          <p:nvSpPr>
            <p:cNvPr id="15" name="TextBox 14"/>
            <p:cNvSpPr txBox="1"/>
            <p:nvPr/>
          </p:nvSpPr>
          <p:spPr>
            <a:xfrm>
              <a:off x="1547664" y="3465004"/>
              <a:ext cx="301686" cy="369332"/>
            </a:xfrm>
            <a:prstGeom prst="rect">
              <a:avLst/>
            </a:prstGeom>
            <a:noFill/>
          </p:spPr>
          <p:txBody>
            <a:bodyPr wrap="none" rtlCol="0">
              <a:spAutoFit/>
            </a:bodyPr>
            <a:lstStyle/>
            <a:p>
              <a:r>
                <a:rPr lang="en-US" dirty="0"/>
                <a:t>2</a:t>
              </a:r>
              <a:endParaRPr lang="en-IN" dirty="0"/>
            </a:p>
          </p:txBody>
        </p:sp>
        <p:sp>
          <p:nvSpPr>
            <p:cNvPr id="16" name="TextBox 15"/>
            <p:cNvSpPr txBox="1"/>
            <p:nvPr/>
          </p:nvSpPr>
          <p:spPr>
            <a:xfrm>
              <a:off x="1547664" y="1988840"/>
              <a:ext cx="301686" cy="369332"/>
            </a:xfrm>
            <a:prstGeom prst="rect">
              <a:avLst/>
            </a:prstGeom>
            <a:noFill/>
          </p:spPr>
          <p:txBody>
            <a:bodyPr wrap="none" rtlCol="0">
              <a:spAutoFit/>
            </a:bodyPr>
            <a:lstStyle/>
            <a:p>
              <a:r>
                <a:rPr lang="en-US" dirty="0"/>
                <a:t>3</a:t>
              </a:r>
              <a:endParaRPr lang="en-IN" dirty="0"/>
            </a:p>
          </p:txBody>
        </p:sp>
        <p:sp>
          <p:nvSpPr>
            <p:cNvPr id="17" name="TextBox 16"/>
            <p:cNvSpPr txBox="1"/>
            <p:nvPr/>
          </p:nvSpPr>
          <p:spPr>
            <a:xfrm>
              <a:off x="6254882" y="3465004"/>
              <a:ext cx="301686" cy="369332"/>
            </a:xfrm>
            <a:prstGeom prst="rect">
              <a:avLst/>
            </a:prstGeom>
            <a:noFill/>
          </p:spPr>
          <p:txBody>
            <a:bodyPr wrap="none" rtlCol="0">
              <a:spAutoFit/>
            </a:bodyPr>
            <a:lstStyle/>
            <a:p>
              <a:r>
                <a:rPr lang="en-US" dirty="0"/>
                <a:t>4</a:t>
              </a:r>
              <a:endParaRPr lang="en-IN" dirty="0"/>
            </a:p>
          </p:txBody>
        </p:sp>
        <p:cxnSp>
          <p:nvCxnSpPr>
            <p:cNvPr id="19" name="Straight Connector 18"/>
            <p:cNvCxnSpPr>
              <a:stCxn id="8" idx="34"/>
            </p:cNvCxnSpPr>
            <p:nvPr/>
          </p:nvCxnSpPr>
          <p:spPr>
            <a:xfrm>
              <a:off x="1897182" y="3334843"/>
              <a:ext cx="891" cy="23264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p:cNvCxnSpPr>
            <p:nvPr/>
          </p:nvCxnSpPr>
          <p:spPr>
            <a:xfrm>
              <a:off x="6302928" y="4983534"/>
              <a:ext cx="0" cy="67771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34691" y="1556792"/>
              <a:ext cx="1979068" cy="369332"/>
            </a:xfrm>
            <a:prstGeom prst="rect">
              <a:avLst/>
            </a:prstGeom>
            <a:noFill/>
          </p:spPr>
          <p:txBody>
            <a:bodyPr wrap="none" rtlCol="0">
              <a:spAutoFit/>
            </a:bodyPr>
            <a:lstStyle/>
            <a:p>
              <a:r>
                <a:rPr lang="en-US" dirty="0"/>
                <a:t>1 to 2 to 3 to 4 to 1</a:t>
              </a:r>
              <a:endParaRPr lang="en-IN" dirty="0"/>
            </a:p>
          </p:txBody>
        </p:sp>
        <p:sp>
          <p:nvSpPr>
            <p:cNvPr id="22" name="TextBox 21"/>
            <p:cNvSpPr txBox="1"/>
            <p:nvPr/>
          </p:nvSpPr>
          <p:spPr>
            <a:xfrm>
              <a:off x="3563888" y="2371795"/>
              <a:ext cx="1038554" cy="369332"/>
            </a:xfrm>
            <a:prstGeom prst="rect">
              <a:avLst/>
            </a:prstGeom>
            <a:noFill/>
          </p:spPr>
          <p:txBody>
            <a:bodyPr wrap="none" rtlCol="0">
              <a:spAutoFit/>
            </a:bodyPr>
            <a:lstStyle/>
            <a:p>
              <a:r>
                <a:rPr lang="en-US" dirty="0"/>
                <a:t>adiabatic</a:t>
              </a:r>
              <a:endParaRPr lang="en-IN" dirty="0"/>
            </a:p>
          </p:txBody>
        </p:sp>
        <p:sp>
          <p:nvSpPr>
            <p:cNvPr id="23" name="TextBox 22"/>
            <p:cNvSpPr txBox="1"/>
            <p:nvPr/>
          </p:nvSpPr>
          <p:spPr>
            <a:xfrm>
              <a:off x="3522325" y="4831185"/>
              <a:ext cx="1038554" cy="369332"/>
            </a:xfrm>
            <a:prstGeom prst="rect">
              <a:avLst/>
            </a:prstGeom>
            <a:noFill/>
          </p:spPr>
          <p:txBody>
            <a:bodyPr wrap="none" rtlCol="0">
              <a:spAutoFit/>
            </a:bodyPr>
            <a:lstStyle/>
            <a:p>
              <a:r>
                <a:rPr lang="en-US" dirty="0"/>
                <a:t>adiabatic</a:t>
              </a:r>
              <a:endParaRPr lang="en-IN" dirty="0"/>
            </a:p>
          </p:txBody>
        </p:sp>
        <p:graphicFrame>
          <p:nvGraphicFramePr>
            <p:cNvPr id="24" name="Object 23"/>
            <p:cNvGraphicFramePr>
              <a:graphicFrameLocks noChangeAspect="1"/>
            </p:cNvGraphicFramePr>
            <p:nvPr>
              <p:extLst>
                <p:ext uri="{D42A27DB-BD31-4B8C-83A1-F6EECF244321}">
                  <p14:modId xmlns:p14="http://schemas.microsoft.com/office/powerpoint/2010/main" val="743024610"/>
                </p:ext>
              </p:extLst>
            </p:nvPr>
          </p:nvGraphicFramePr>
          <p:xfrm>
            <a:off x="1299829" y="2378297"/>
            <a:ext cx="398678" cy="478414"/>
          </p:xfrm>
          <a:graphic>
            <a:graphicData uri="http://schemas.openxmlformats.org/presentationml/2006/ole">
              <mc:AlternateContent xmlns:mc="http://schemas.openxmlformats.org/markup-compatibility/2006">
                <mc:Choice xmlns:v="urn:schemas-microsoft-com:vml" Requires="v">
                  <p:oleObj spid="_x0000_s3077"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299829" y="2378297"/>
                          <a:ext cx="398678" cy="47841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72757974"/>
                </p:ext>
              </p:extLst>
            </p:nvPr>
          </p:nvGraphicFramePr>
          <p:xfrm>
            <a:off x="6569075" y="4033838"/>
            <a:ext cx="371475" cy="479425"/>
          </p:xfrm>
          <a:graphic>
            <a:graphicData uri="http://schemas.openxmlformats.org/presentationml/2006/ole">
              <mc:AlternateContent xmlns:mc="http://schemas.openxmlformats.org/markup-compatibility/2006">
                <mc:Choice xmlns:v="urn:schemas-microsoft-com:vml" Requires="v">
                  <p:oleObj spid="_x0000_s3078"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6569075" y="4033838"/>
                          <a:ext cx="371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a:off x="1547664" y="2923345"/>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13759" y="4498045"/>
              <a:ext cx="5601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513403" y="4725144"/>
            <a:ext cx="1504836" cy="769441"/>
          </a:xfrm>
          <a:prstGeom prst="rect">
            <a:avLst/>
          </a:prstGeom>
          <a:noFill/>
        </p:spPr>
        <p:txBody>
          <a:bodyPr wrap="none" rtlCol="0">
            <a:spAutoFit/>
          </a:bodyPr>
          <a:lstStyle/>
          <a:p>
            <a:r>
              <a:rPr lang="en-US" sz="4400" b="1" dirty="0"/>
              <a:t>1 to 2</a:t>
            </a:r>
            <a:endParaRPr lang="en-IN" sz="4400" b="1" dirty="0"/>
          </a:p>
        </p:txBody>
      </p:sp>
      <p:graphicFrame>
        <p:nvGraphicFramePr>
          <p:cNvPr id="30" name="Object 29"/>
          <p:cNvGraphicFramePr>
            <a:graphicFrameLocks noChangeAspect="1"/>
          </p:cNvGraphicFramePr>
          <p:nvPr>
            <p:extLst>
              <p:ext uri="{D42A27DB-BD31-4B8C-83A1-F6EECF244321}">
                <p14:modId xmlns:p14="http://schemas.microsoft.com/office/powerpoint/2010/main" val="1095627074"/>
              </p:ext>
            </p:extLst>
          </p:nvPr>
        </p:nvGraphicFramePr>
        <p:xfrm>
          <a:off x="0" y="5949280"/>
          <a:ext cx="4675188" cy="571500"/>
        </p:xfrm>
        <a:graphic>
          <a:graphicData uri="http://schemas.openxmlformats.org/presentationml/2006/ole">
            <mc:AlternateContent xmlns:mc="http://schemas.openxmlformats.org/markup-compatibility/2006">
              <mc:Choice xmlns:v="urn:schemas-microsoft-com:vml" Requires="v">
                <p:oleObj spid="_x0000_s3079" name="Equation" r:id="rId7" imgW="1663560" imgH="203040" progId="Equation.DSMT4">
                  <p:embed/>
                </p:oleObj>
              </mc:Choice>
              <mc:Fallback>
                <p:oleObj name="Equation" r:id="rId7" imgW="1663560" imgH="203040" progId="Equation.DSMT4">
                  <p:embed/>
                  <p:pic>
                    <p:nvPicPr>
                      <p:cNvPr id="0" name=""/>
                      <p:cNvPicPr/>
                      <p:nvPr/>
                    </p:nvPicPr>
                    <p:blipFill>
                      <a:blip r:embed="rId8"/>
                      <a:stretch>
                        <a:fillRect/>
                      </a:stretch>
                    </p:blipFill>
                    <p:spPr>
                      <a:xfrm>
                        <a:off x="0" y="5949280"/>
                        <a:ext cx="4675188" cy="571500"/>
                      </a:xfrm>
                      <a:prstGeom prst="rect">
                        <a:avLst/>
                      </a:prstGeom>
                    </p:spPr>
                  </p:pic>
                </p:oleObj>
              </mc:Fallback>
            </mc:AlternateContent>
          </a:graphicData>
        </a:graphic>
      </p:graphicFrame>
      <p:cxnSp>
        <p:nvCxnSpPr>
          <p:cNvPr id="3" name="Straight Arrow Connector 2"/>
          <p:cNvCxnSpPr/>
          <p:nvPr/>
        </p:nvCxnSpPr>
        <p:spPr>
          <a:xfrm flipV="1">
            <a:off x="5076056" y="3429000"/>
            <a:ext cx="0" cy="2808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076056" y="6237312"/>
            <a:ext cx="37444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350629" y="4509990"/>
            <a:ext cx="413896" cy="646331"/>
          </a:xfrm>
          <a:prstGeom prst="rect">
            <a:avLst/>
          </a:prstGeom>
          <a:noFill/>
        </p:spPr>
        <p:txBody>
          <a:bodyPr wrap="none" rtlCol="0">
            <a:spAutoFit/>
          </a:bodyPr>
          <a:lstStyle/>
          <a:p>
            <a:r>
              <a:rPr lang="en-US" sz="3600" b="1" dirty="0"/>
              <a:t>T</a:t>
            </a:r>
            <a:endParaRPr lang="en-IN" sz="3600" b="1" dirty="0"/>
          </a:p>
        </p:txBody>
      </p:sp>
      <p:sp>
        <p:nvSpPr>
          <p:cNvPr id="33" name="TextBox 32"/>
          <p:cNvSpPr txBox="1"/>
          <p:nvPr/>
        </p:nvSpPr>
        <p:spPr>
          <a:xfrm>
            <a:off x="6657774" y="6237312"/>
            <a:ext cx="402674" cy="646331"/>
          </a:xfrm>
          <a:prstGeom prst="rect">
            <a:avLst/>
          </a:prstGeom>
          <a:noFill/>
        </p:spPr>
        <p:txBody>
          <a:bodyPr wrap="none" rtlCol="0">
            <a:spAutoFit/>
          </a:bodyPr>
          <a:lstStyle/>
          <a:p>
            <a:r>
              <a:rPr lang="en-US" sz="3600" b="1" dirty="0"/>
              <a:t>S</a:t>
            </a:r>
            <a:endParaRPr lang="en-IN" sz="3600" b="1" dirty="0"/>
          </a:p>
        </p:txBody>
      </p:sp>
      <p:cxnSp>
        <p:nvCxnSpPr>
          <p:cNvPr id="37" name="Straight Arrow Connector 36"/>
          <p:cNvCxnSpPr/>
          <p:nvPr/>
        </p:nvCxnSpPr>
        <p:spPr>
          <a:xfrm flipV="1">
            <a:off x="5940152" y="4509990"/>
            <a:ext cx="0" cy="11512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5652120" y="5805264"/>
            <a:ext cx="301686" cy="369332"/>
          </a:xfrm>
          <a:prstGeom prst="rect">
            <a:avLst/>
          </a:prstGeom>
          <a:noFill/>
        </p:spPr>
        <p:txBody>
          <a:bodyPr wrap="none" rtlCol="0">
            <a:spAutoFit/>
          </a:bodyPr>
          <a:lstStyle/>
          <a:p>
            <a:r>
              <a:rPr lang="en-US" dirty="0"/>
              <a:t>1</a:t>
            </a:r>
            <a:endParaRPr lang="en-IN" dirty="0"/>
          </a:p>
        </p:txBody>
      </p:sp>
      <p:sp>
        <p:nvSpPr>
          <p:cNvPr id="39" name="TextBox 38"/>
          <p:cNvSpPr txBox="1"/>
          <p:nvPr/>
        </p:nvSpPr>
        <p:spPr>
          <a:xfrm>
            <a:off x="5508104" y="4509990"/>
            <a:ext cx="301686" cy="369332"/>
          </a:xfrm>
          <a:prstGeom prst="rect">
            <a:avLst/>
          </a:prstGeom>
          <a:noFill/>
        </p:spPr>
        <p:txBody>
          <a:bodyPr wrap="none" rtlCol="0">
            <a:spAutoFit/>
          </a:bodyPr>
          <a:lstStyle/>
          <a:p>
            <a:r>
              <a:rPr lang="en-US" dirty="0"/>
              <a:t>2</a:t>
            </a:r>
            <a:endParaRPr lang="en-IN" dirty="0"/>
          </a:p>
        </p:txBody>
      </p:sp>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1728000" y="2282760"/>
              <a:ext cx="696600" cy="4307760"/>
            </p14:xfrm>
          </p:contentPart>
        </mc:Choice>
        <mc:Fallback xmlns="">
          <p:pic>
            <p:nvPicPr>
              <p:cNvPr id="2" name="Ink 1"/>
              <p:cNvPicPr/>
              <p:nvPr/>
            </p:nvPicPr>
            <p:blipFill>
              <a:blip r:embed="rId10"/>
              <a:stretch>
                <a:fillRect/>
              </a:stretch>
            </p:blipFill>
            <p:spPr>
              <a:xfrm>
                <a:off x="1711440" y="2271960"/>
                <a:ext cx="718200" cy="4330800"/>
              </a:xfrm>
              <a:prstGeom prst="rect">
                <a:avLst/>
              </a:prstGeom>
            </p:spPr>
          </p:pic>
        </mc:Fallback>
      </mc:AlternateContent>
    </p:spTree>
    <p:extLst>
      <p:ext uri="{BB962C8B-B14F-4D97-AF65-F5344CB8AC3E}">
        <p14:creationId xmlns:p14="http://schemas.microsoft.com/office/powerpoint/2010/main" val="39538014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6512" y="252298"/>
            <a:ext cx="5112568" cy="3392726"/>
            <a:chOff x="54727" y="1268760"/>
            <a:chExt cx="8405705" cy="5372095"/>
          </a:xfrm>
        </p:grpSpPr>
        <p:cxnSp>
          <p:nvCxnSpPr>
            <p:cNvPr id="4" name="Straight Arrow Connector 3"/>
            <p:cNvCxnSpPr/>
            <p:nvPr/>
          </p:nvCxnSpPr>
          <p:spPr>
            <a:xfrm flipV="1">
              <a:off x="1043608" y="1268760"/>
              <a:ext cx="0" cy="43924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043608" y="5661248"/>
              <a:ext cx="741682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4727" y="2348881"/>
              <a:ext cx="582211" cy="1015663"/>
            </a:xfrm>
            <a:prstGeom prst="rect">
              <a:avLst/>
            </a:prstGeom>
            <a:noFill/>
          </p:spPr>
          <p:txBody>
            <a:bodyPr wrap="none" rtlCol="0">
              <a:spAutoFit/>
            </a:bodyPr>
            <a:lstStyle/>
            <a:p>
              <a:r>
                <a:rPr lang="en-US" sz="6000" dirty="0"/>
                <a:t>P</a:t>
              </a:r>
              <a:endParaRPr lang="en-IN" sz="6000" dirty="0"/>
            </a:p>
          </p:txBody>
        </p:sp>
        <p:sp>
          <p:nvSpPr>
            <p:cNvPr id="7" name="TextBox 6"/>
            <p:cNvSpPr txBox="1"/>
            <p:nvPr/>
          </p:nvSpPr>
          <p:spPr>
            <a:xfrm>
              <a:off x="4159455" y="5717525"/>
              <a:ext cx="593432" cy="923330"/>
            </a:xfrm>
            <a:prstGeom prst="rect">
              <a:avLst/>
            </a:prstGeom>
            <a:noFill/>
          </p:spPr>
          <p:txBody>
            <a:bodyPr wrap="none" rtlCol="0">
              <a:spAutoFit/>
            </a:bodyPr>
            <a:lstStyle/>
            <a:p>
              <a:r>
                <a:rPr lang="en-US" sz="5400" b="1" dirty="0"/>
                <a:t>V</a:t>
              </a:r>
              <a:endParaRPr lang="en-IN" sz="5400" b="1" dirty="0"/>
            </a:p>
          </p:txBody>
        </p:sp>
        <p:sp>
          <p:nvSpPr>
            <p:cNvPr id="8" name="Freeform 7"/>
            <p:cNvSpPr/>
            <p:nvPr/>
          </p:nvSpPr>
          <p:spPr>
            <a:xfrm>
              <a:off x="1897182" y="3334843"/>
              <a:ext cx="4475018" cy="1677002"/>
            </a:xfrm>
            <a:custGeom>
              <a:avLst/>
              <a:gdLst>
                <a:gd name="connsiteX0" fmla="*/ 4475018 w 4475018"/>
                <a:gd name="connsiteY0" fmla="*/ 1634836 h 1677002"/>
                <a:gd name="connsiteX1" fmla="*/ 4405746 w 4475018"/>
                <a:gd name="connsiteY1" fmla="*/ 1648691 h 1677002"/>
                <a:gd name="connsiteX2" fmla="*/ 4308764 w 4475018"/>
                <a:gd name="connsiteY2" fmla="*/ 1676400 h 1677002"/>
                <a:gd name="connsiteX3" fmla="*/ 4003964 w 4475018"/>
                <a:gd name="connsiteY3" fmla="*/ 1662546 h 1677002"/>
                <a:gd name="connsiteX4" fmla="*/ 3893128 w 4475018"/>
                <a:gd name="connsiteY4" fmla="*/ 1648691 h 1677002"/>
                <a:gd name="connsiteX5" fmla="*/ 3851564 w 4475018"/>
                <a:gd name="connsiteY5" fmla="*/ 1634836 h 1677002"/>
                <a:gd name="connsiteX6" fmla="*/ 3754582 w 4475018"/>
                <a:gd name="connsiteY6" fmla="*/ 1607127 h 1677002"/>
                <a:gd name="connsiteX7" fmla="*/ 3699164 w 4475018"/>
                <a:gd name="connsiteY7" fmla="*/ 1579418 h 1677002"/>
                <a:gd name="connsiteX8" fmla="*/ 3629891 w 4475018"/>
                <a:gd name="connsiteY8" fmla="*/ 1565564 h 1677002"/>
                <a:gd name="connsiteX9" fmla="*/ 3505200 w 4475018"/>
                <a:gd name="connsiteY9" fmla="*/ 1524000 h 1677002"/>
                <a:gd name="connsiteX10" fmla="*/ 3463637 w 4475018"/>
                <a:gd name="connsiteY10" fmla="*/ 1510146 h 1677002"/>
                <a:gd name="connsiteX11" fmla="*/ 3311237 w 4475018"/>
                <a:gd name="connsiteY11" fmla="*/ 1482436 h 1677002"/>
                <a:gd name="connsiteX12" fmla="*/ 3255818 w 4475018"/>
                <a:gd name="connsiteY12" fmla="*/ 1468582 h 1677002"/>
                <a:gd name="connsiteX13" fmla="*/ 3131128 w 4475018"/>
                <a:gd name="connsiteY13" fmla="*/ 1440873 h 1677002"/>
                <a:gd name="connsiteX14" fmla="*/ 2978728 w 4475018"/>
                <a:gd name="connsiteY14" fmla="*/ 1385455 h 1677002"/>
                <a:gd name="connsiteX15" fmla="*/ 2854037 w 4475018"/>
                <a:gd name="connsiteY15" fmla="*/ 1343891 h 1677002"/>
                <a:gd name="connsiteX16" fmla="*/ 2355273 w 4475018"/>
                <a:gd name="connsiteY16" fmla="*/ 1177636 h 1677002"/>
                <a:gd name="connsiteX17" fmla="*/ 2147455 w 4475018"/>
                <a:gd name="connsiteY17" fmla="*/ 1080655 h 1677002"/>
                <a:gd name="connsiteX18" fmla="*/ 1981200 w 4475018"/>
                <a:gd name="connsiteY18" fmla="*/ 1039091 h 1677002"/>
                <a:gd name="connsiteX19" fmla="*/ 1828800 w 4475018"/>
                <a:gd name="connsiteY19" fmla="*/ 983673 h 1677002"/>
                <a:gd name="connsiteX20" fmla="*/ 1676400 w 4475018"/>
                <a:gd name="connsiteY20" fmla="*/ 914400 h 1677002"/>
                <a:gd name="connsiteX21" fmla="*/ 1510146 w 4475018"/>
                <a:gd name="connsiteY21" fmla="*/ 858982 h 1677002"/>
                <a:gd name="connsiteX22" fmla="*/ 1094509 w 4475018"/>
                <a:gd name="connsiteY22" fmla="*/ 706582 h 1677002"/>
                <a:gd name="connsiteX23" fmla="*/ 914400 w 4475018"/>
                <a:gd name="connsiteY23" fmla="*/ 637309 h 1677002"/>
                <a:gd name="connsiteX24" fmla="*/ 789709 w 4475018"/>
                <a:gd name="connsiteY24" fmla="*/ 581891 h 1677002"/>
                <a:gd name="connsiteX25" fmla="*/ 651164 w 4475018"/>
                <a:gd name="connsiteY25" fmla="*/ 540327 h 1677002"/>
                <a:gd name="connsiteX26" fmla="*/ 554182 w 4475018"/>
                <a:gd name="connsiteY26" fmla="*/ 484909 h 1677002"/>
                <a:gd name="connsiteX27" fmla="*/ 387928 w 4475018"/>
                <a:gd name="connsiteY27" fmla="*/ 401782 h 1677002"/>
                <a:gd name="connsiteX28" fmla="*/ 332509 w 4475018"/>
                <a:gd name="connsiteY28" fmla="*/ 346364 h 1677002"/>
                <a:gd name="connsiteX29" fmla="*/ 235528 w 4475018"/>
                <a:gd name="connsiteY29" fmla="*/ 290946 h 1677002"/>
                <a:gd name="connsiteX30" fmla="*/ 193964 w 4475018"/>
                <a:gd name="connsiteY30" fmla="*/ 249382 h 1677002"/>
                <a:gd name="connsiteX31" fmla="*/ 138546 w 4475018"/>
                <a:gd name="connsiteY31" fmla="*/ 221673 h 1677002"/>
                <a:gd name="connsiteX32" fmla="*/ 55418 w 4475018"/>
                <a:gd name="connsiteY32" fmla="*/ 152400 h 1677002"/>
                <a:gd name="connsiteX33" fmla="*/ 0 w 4475018"/>
                <a:gd name="connsiteY33" fmla="*/ 69273 h 1677002"/>
                <a:gd name="connsiteX34" fmla="*/ 0 w 4475018"/>
                <a:gd name="connsiteY34" fmla="*/ 0 h 1677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475018" h="1677002">
                  <a:moveTo>
                    <a:pt x="4475018" y="1634836"/>
                  </a:moveTo>
                  <a:cubicBezTo>
                    <a:pt x="4451927" y="1639454"/>
                    <a:pt x="4428591" y="1642980"/>
                    <a:pt x="4405746" y="1648691"/>
                  </a:cubicBezTo>
                  <a:cubicBezTo>
                    <a:pt x="4373129" y="1656845"/>
                    <a:pt x="4342365" y="1675241"/>
                    <a:pt x="4308764" y="1676400"/>
                  </a:cubicBezTo>
                  <a:cubicBezTo>
                    <a:pt x="4207120" y="1679905"/>
                    <a:pt x="4105564" y="1667164"/>
                    <a:pt x="4003964" y="1662546"/>
                  </a:cubicBezTo>
                  <a:cubicBezTo>
                    <a:pt x="3967019" y="1657928"/>
                    <a:pt x="3929760" y="1655352"/>
                    <a:pt x="3893128" y="1648691"/>
                  </a:cubicBezTo>
                  <a:cubicBezTo>
                    <a:pt x="3878759" y="1646078"/>
                    <a:pt x="3865606" y="1638848"/>
                    <a:pt x="3851564" y="1634836"/>
                  </a:cubicBezTo>
                  <a:cubicBezTo>
                    <a:pt x="3816403" y="1624790"/>
                    <a:pt x="3787806" y="1621366"/>
                    <a:pt x="3754582" y="1607127"/>
                  </a:cubicBezTo>
                  <a:cubicBezTo>
                    <a:pt x="3735599" y="1598991"/>
                    <a:pt x="3718757" y="1585949"/>
                    <a:pt x="3699164" y="1579418"/>
                  </a:cubicBezTo>
                  <a:cubicBezTo>
                    <a:pt x="3676824" y="1571971"/>
                    <a:pt x="3652610" y="1571760"/>
                    <a:pt x="3629891" y="1565564"/>
                  </a:cubicBezTo>
                  <a:cubicBezTo>
                    <a:pt x="3629873" y="1565559"/>
                    <a:pt x="3525991" y="1530930"/>
                    <a:pt x="3505200" y="1524000"/>
                  </a:cubicBezTo>
                  <a:cubicBezTo>
                    <a:pt x="3491346" y="1519382"/>
                    <a:pt x="3478042" y="1512547"/>
                    <a:pt x="3463637" y="1510146"/>
                  </a:cubicBezTo>
                  <a:cubicBezTo>
                    <a:pt x="3403465" y="1500117"/>
                    <a:pt x="3369341" y="1495348"/>
                    <a:pt x="3311237" y="1482436"/>
                  </a:cubicBezTo>
                  <a:cubicBezTo>
                    <a:pt x="3292649" y="1478305"/>
                    <a:pt x="3274406" y="1472713"/>
                    <a:pt x="3255818" y="1468582"/>
                  </a:cubicBezTo>
                  <a:cubicBezTo>
                    <a:pt x="3097530" y="1433407"/>
                    <a:pt x="3266273" y="1474658"/>
                    <a:pt x="3131128" y="1440873"/>
                  </a:cubicBezTo>
                  <a:cubicBezTo>
                    <a:pt x="3035383" y="1393001"/>
                    <a:pt x="3112261" y="1427184"/>
                    <a:pt x="2978728" y="1385455"/>
                  </a:cubicBezTo>
                  <a:cubicBezTo>
                    <a:pt x="2936910" y="1372387"/>
                    <a:pt x="2896001" y="1356480"/>
                    <a:pt x="2854037" y="1343891"/>
                  </a:cubicBezTo>
                  <a:cubicBezTo>
                    <a:pt x="2647669" y="1281980"/>
                    <a:pt x="2601063" y="1292337"/>
                    <a:pt x="2355273" y="1177636"/>
                  </a:cubicBezTo>
                  <a:cubicBezTo>
                    <a:pt x="2286000" y="1145309"/>
                    <a:pt x="2219141" y="1107205"/>
                    <a:pt x="2147455" y="1080655"/>
                  </a:cubicBezTo>
                  <a:cubicBezTo>
                    <a:pt x="2093887" y="1060815"/>
                    <a:pt x="2035849" y="1055723"/>
                    <a:pt x="1981200" y="1039091"/>
                  </a:cubicBezTo>
                  <a:cubicBezTo>
                    <a:pt x="1929488" y="1023352"/>
                    <a:pt x="1878830" y="1004140"/>
                    <a:pt x="1828800" y="983673"/>
                  </a:cubicBezTo>
                  <a:cubicBezTo>
                    <a:pt x="1777153" y="962545"/>
                    <a:pt x="1728365" y="934734"/>
                    <a:pt x="1676400" y="914400"/>
                  </a:cubicBezTo>
                  <a:cubicBezTo>
                    <a:pt x="1622001" y="893113"/>
                    <a:pt x="1565159" y="878629"/>
                    <a:pt x="1510146" y="858982"/>
                  </a:cubicBezTo>
                  <a:lnTo>
                    <a:pt x="1094509" y="706582"/>
                  </a:lnTo>
                  <a:cubicBezTo>
                    <a:pt x="1034223" y="684150"/>
                    <a:pt x="974436" y="660400"/>
                    <a:pt x="914400" y="637309"/>
                  </a:cubicBezTo>
                  <a:cubicBezTo>
                    <a:pt x="871948" y="620981"/>
                    <a:pt x="832388" y="597615"/>
                    <a:pt x="789709" y="581891"/>
                  </a:cubicBezTo>
                  <a:cubicBezTo>
                    <a:pt x="744467" y="565223"/>
                    <a:pt x="695747" y="558685"/>
                    <a:pt x="651164" y="540327"/>
                  </a:cubicBezTo>
                  <a:cubicBezTo>
                    <a:pt x="616735" y="526151"/>
                    <a:pt x="587130" y="502250"/>
                    <a:pt x="554182" y="484909"/>
                  </a:cubicBezTo>
                  <a:cubicBezTo>
                    <a:pt x="499353" y="456052"/>
                    <a:pt x="443346" y="429491"/>
                    <a:pt x="387928" y="401782"/>
                  </a:cubicBezTo>
                  <a:cubicBezTo>
                    <a:pt x="364562" y="390099"/>
                    <a:pt x="353409" y="362039"/>
                    <a:pt x="332509" y="346364"/>
                  </a:cubicBezTo>
                  <a:cubicBezTo>
                    <a:pt x="197014" y="244744"/>
                    <a:pt x="346828" y="383696"/>
                    <a:pt x="235528" y="290946"/>
                  </a:cubicBezTo>
                  <a:cubicBezTo>
                    <a:pt x="220476" y="278403"/>
                    <a:pt x="209908" y="260770"/>
                    <a:pt x="193964" y="249382"/>
                  </a:cubicBezTo>
                  <a:cubicBezTo>
                    <a:pt x="177158" y="237378"/>
                    <a:pt x="156060" y="232619"/>
                    <a:pt x="138546" y="221673"/>
                  </a:cubicBezTo>
                  <a:cubicBezTo>
                    <a:pt x="120940" y="210669"/>
                    <a:pt x="72155" y="174715"/>
                    <a:pt x="55418" y="152400"/>
                  </a:cubicBezTo>
                  <a:cubicBezTo>
                    <a:pt x="35437" y="125758"/>
                    <a:pt x="0" y="102575"/>
                    <a:pt x="0" y="69273"/>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Arrow Connector 8"/>
            <p:cNvCxnSpPr>
              <a:endCxn id="8" idx="19"/>
            </p:cNvCxnSpPr>
            <p:nvPr/>
          </p:nvCxnSpPr>
          <p:spPr>
            <a:xfrm flipH="1" flipV="1">
              <a:off x="3725982" y="4318516"/>
              <a:ext cx="846018" cy="334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8" idx="34"/>
            </p:cNvCxnSpPr>
            <p:nvPr/>
          </p:nvCxnSpPr>
          <p:spPr>
            <a:xfrm flipV="1">
              <a:off x="1897182" y="2132856"/>
              <a:ext cx="0" cy="12019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898073" y="2161309"/>
              <a:ext cx="4308763" cy="1524073"/>
            </a:xfrm>
            <a:custGeom>
              <a:avLst/>
              <a:gdLst>
                <a:gd name="connsiteX0" fmla="*/ 0 w 4308763"/>
                <a:gd name="connsiteY0" fmla="*/ 0 h 1524073"/>
                <a:gd name="connsiteX1" fmla="*/ 124691 w 4308763"/>
                <a:gd name="connsiteY1" fmla="*/ 124691 h 1524073"/>
                <a:gd name="connsiteX2" fmla="*/ 166254 w 4308763"/>
                <a:gd name="connsiteY2" fmla="*/ 152400 h 1524073"/>
                <a:gd name="connsiteX3" fmla="*/ 193963 w 4308763"/>
                <a:gd name="connsiteY3" fmla="*/ 193964 h 1524073"/>
                <a:gd name="connsiteX4" fmla="*/ 332509 w 4308763"/>
                <a:gd name="connsiteY4" fmla="*/ 277091 h 1524073"/>
                <a:gd name="connsiteX5" fmla="*/ 415636 w 4308763"/>
                <a:gd name="connsiteY5" fmla="*/ 304800 h 1524073"/>
                <a:gd name="connsiteX6" fmla="*/ 457200 w 4308763"/>
                <a:gd name="connsiteY6" fmla="*/ 318655 h 1524073"/>
                <a:gd name="connsiteX7" fmla="*/ 512618 w 4308763"/>
                <a:gd name="connsiteY7" fmla="*/ 346364 h 1524073"/>
                <a:gd name="connsiteX8" fmla="*/ 637309 w 4308763"/>
                <a:gd name="connsiteY8" fmla="*/ 387927 h 1524073"/>
                <a:gd name="connsiteX9" fmla="*/ 762000 w 4308763"/>
                <a:gd name="connsiteY9" fmla="*/ 443346 h 1524073"/>
                <a:gd name="connsiteX10" fmla="*/ 817418 w 4308763"/>
                <a:gd name="connsiteY10" fmla="*/ 457200 h 1524073"/>
                <a:gd name="connsiteX11" fmla="*/ 858982 w 4308763"/>
                <a:gd name="connsiteY11" fmla="*/ 471055 h 1524073"/>
                <a:gd name="connsiteX12" fmla="*/ 928254 w 4308763"/>
                <a:gd name="connsiteY12" fmla="*/ 498764 h 1524073"/>
                <a:gd name="connsiteX13" fmla="*/ 1066800 w 4308763"/>
                <a:gd name="connsiteY13" fmla="*/ 540327 h 1524073"/>
                <a:gd name="connsiteX14" fmla="*/ 1233054 w 4308763"/>
                <a:gd name="connsiteY14" fmla="*/ 609600 h 1524073"/>
                <a:gd name="connsiteX15" fmla="*/ 1371600 w 4308763"/>
                <a:gd name="connsiteY15" fmla="*/ 665018 h 1524073"/>
                <a:gd name="connsiteX16" fmla="*/ 1427018 w 4308763"/>
                <a:gd name="connsiteY16" fmla="*/ 692727 h 1524073"/>
                <a:gd name="connsiteX17" fmla="*/ 1468582 w 4308763"/>
                <a:gd name="connsiteY17" fmla="*/ 706582 h 1524073"/>
                <a:gd name="connsiteX18" fmla="*/ 1593272 w 4308763"/>
                <a:gd name="connsiteY18" fmla="*/ 748146 h 1524073"/>
                <a:gd name="connsiteX19" fmla="*/ 1634836 w 4308763"/>
                <a:gd name="connsiteY19" fmla="*/ 775855 h 1524073"/>
                <a:gd name="connsiteX20" fmla="*/ 1704109 w 4308763"/>
                <a:gd name="connsiteY20" fmla="*/ 803564 h 1524073"/>
                <a:gd name="connsiteX21" fmla="*/ 1828800 w 4308763"/>
                <a:gd name="connsiteY21" fmla="*/ 831273 h 1524073"/>
                <a:gd name="connsiteX22" fmla="*/ 1884218 w 4308763"/>
                <a:gd name="connsiteY22" fmla="*/ 872836 h 1524073"/>
                <a:gd name="connsiteX23" fmla="*/ 1995054 w 4308763"/>
                <a:gd name="connsiteY23" fmla="*/ 900546 h 1524073"/>
                <a:gd name="connsiteX24" fmla="*/ 2064327 w 4308763"/>
                <a:gd name="connsiteY24" fmla="*/ 928255 h 1524073"/>
                <a:gd name="connsiteX25" fmla="*/ 2105891 w 4308763"/>
                <a:gd name="connsiteY25" fmla="*/ 969818 h 1524073"/>
                <a:gd name="connsiteX26" fmla="*/ 2161309 w 4308763"/>
                <a:gd name="connsiteY26" fmla="*/ 983673 h 1524073"/>
                <a:gd name="connsiteX27" fmla="*/ 2230582 w 4308763"/>
                <a:gd name="connsiteY27" fmla="*/ 1011382 h 1524073"/>
                <a:gd name="connsiteX28" fmla="*/ 2272145 w 4308763"/>
                <a:gd name="connsiteY28" fmla="*/ 1039091 h 1524073"/>
                <a:gd name="connsiteX29" fmla="*/ 2313709 w 4308763"/>
                <a:gd name="connsiteY29" fmla="*/ 1052946 h 1524073"/>
                <a:gd name="connsiteX30" fmla="*/ 2424545 w 4308763"/>
                <a:gd name="connsiteY30" fmla="*/ 1108364 h 1524073"/>
                <a:gd name="connsiteX31" fmla="*/ 2521527 w 4308763"/>
                <a:gd name="connsiteY31" fmla="*/ 1136073 h 1524073"/>
                <a:gd name="connsiteX32" fmla="*/ 2576945 w 4308763"/>
                <a:gd name="connsiteY32" fmla="*/ 1163782 h 1524073"/>
                <a:gd name="connsiteX33" fmla="*/ 2687782 w 4308763"/>
                <a:gd name="connsiteY33" fmla="*/ 1191491 h 1524073"/>
                <a:gd name="connsiteX34" fmla="*/ 2743200 w 4308763"/>
                <a:gd name="connsiteY34" fmla="*/ 1219200 h 1524073"/>
                <a:gd name="connsiteX35" fmla="*/ 2840182 w 4308763"/>
                <a:gd name="connsiteY35" fmla="*/ 1246909 h 1524073"/>
                <a:gd name="connsiteX36" fmla="*/ 2978727 w 4308763"/>
                <a:gd name="connsiteY36" fmla="*/ 1274618 h 1524073"/>
                <a:gd name="connsiteX37" fmla="*/ 3048000 w 4308763"/>
                <a:gd name="connsiteY37" fmla="*/ 1288473 h 1524073"/>
                <a:gd name="connsiteX38" fmla="*/ 3089563 w 4308763"/>
                <a:gd name="connsiteY38" fmla="*/ 1302327 h 1524073"/>
                <a:gd name="connsiteX39" fmla="*/ 3172691 w 4308763"/>
                <a:gd name="connsiteY39" fmla="*/ 1316182 h 1524073"/>
                <a:gd name="connsiteX40" fmla="*/ 3214254 w 4308763"/>
                <a:gd name="connsiteY40" fmla="*/ 1330036 h 1524073"/>
                <a:gd name="connsiteX41" fmla="*/ 3283527 w 4308763"/>
                <a:gd name="connsiteY41" fmla="*/ 1343891 h 1524073"/>
                <a:gd name="connsiteX42" fmla="*/ 3366654 w 4308763"/>
                <a:gd name="connsiteY42" fmla="*/ 1371600 h 1524073"/>
                <a:gd name="connsiteX43" fmla="*/ 3449782 w 4308763"/>
                <a:gd name="connsiteY43" fmla="*/ 1385455 h 1524073"/>
                <a:gd name="connsiteX44" fmla="*/ 3505200 w 4308763"/>
                <a:gd name="connsiteY44" fmla="*/ 1399309 h 1524073"/>
                <a:gd name="connsiteX45" fmla="*/ 3643745 w 4308763"/>
                <a:gd name="connsiteY45" fmla="*/ 1427018 h 1524073"/>
                <a:gd name="connsiteX46" fmla="*/ 3685309 w 4308763"/>
                <a:gd name="connsiteY46" fmla="*/ 1440873 h 1524073"/>
                <a:gd name="connsiteX47" fmla="*/ 3837709 w 4308763"/>
                <a:gd name="connsiteY47" fmla="*/ 1468582 h 1524073"/>
                <a:gd name="connsiteX48" fmla="*/ 3879272 w 4308763"/>
                <a:gd name="connsiteY48" fmla="*/ 1482436 h 1524073"/>
                <a:gd name="connsiteX49" fmla="*/ 4031672 w 4308763"/>
                <a:gd name="connsiteY49" fmla="*/ 1496291 h 1524073"/>
                <a:gd name="connsiteX50" fmla="*/ 4073236 w 4308763"/>
                <a:gd name="connsiteY50" fmla="*/ 1510146 h 1524073"/>
                <a:gd name="connsiteX51" fmla="*/ 4308763 w 4308763"/>
                <a:gd name="connsiteY51" fmla="*/ 1524000 h 152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308763" h="1524073">
                  <a:moveTo>
                    <a:pt x="0" y="0"/>
                  </a:moveTo>
                  <a:cubicBezTo>
                    <a:pt x="58697" y="97830"/>
                    <a:pt x="19157" y="54335"/>
                    <a:pt x="124691" y="124691"/>
                  </a:cubicBezTo>
                  <a:lnTo>
                    <a:pt x="166254" y="152400"/>
                  </a:lnTo>
                  <a:cubicBezTo>
                    <a:pt x="175490" y="166255"/>
                    <a:pt x="181432" y="182999"/>
                    <a:pt x="193963" y="193964"/>
                  </a:cubicBezTo>
                  <a:cubicBezTo>
                    <a:pt x="221353" y="217930"/>
                    <a:pt x="292529" y="261099"/>
                    <a:pt x="332509" y="277091"/>
                  </a:cubicBezTo>
                  <a:cubicBezTo>
                    <a:pt x="359628" y="287939"/>
                    <a:pt x="387927" y="295564"/>
                    <a:pt x="415636" y="304800"/>
                  </a:cubicBezTo>
                  <a:cubicBezTo>
                    <a:pt x="429491" y="309418"/>
                    <a:pt x="444138" y="312124"/>
                    <a:pt x="457200" y="318655"/>
                  </a:cubicBezTo>
                  <a:cubicBezTo>
                    <a:pt x="475673" y="327891"/>
                    <a:pt x="493442" y="338694"/>
                    <a:pt x="512618" y="346364"/>
                  </a:cubicBezTo>
                  <a:cubicBezTo>
                    <a:pt x="512641" y="346373"/>
                    <a:pt x="616515" y="380996"/>
                    <a:pt x="637309" y="387927"/>
                  </a:cubicBezTo>
                  <a:cubicBezTo>
                    <a:pt x="864726" y="463729"/>
                    <a:pt x="568932" y="370944"/>
                    <a:pt x="762000" y="443346"/>
                  </a:cubicBezTo>
                  <a:cubicBezTo>
                    <a:pt x="779829" y="450032"/>
                    <a:pt x="799109" y="451969"/>
                    <a:pt x="817418" y="457200"/>
                  </a:cubicBezTo>
                  <a:cubicBezTo>
                    <a:pt x="831460" y="461212"/>
                    <a:pt x="845308" y="465927"/>
                    <a:pt x="858982" y="471055"/>
                  </a:cubicBezTo>
                  <a:cubicBezTo>
                    <a:pt x="882268" y="479787"/>
                    <a:pt x="904968" y="490032"/>
                    <a:pt x="928254" y="498764"/>
                  </a:cubicBezTo>
                  <a:cubicBezTo>
                    <a:pt x="967422" y="513452"/>
                    <a:pt x="1034721" y="531162"/>
                    <a:pt x="1066800" y="540327"/>
                  </a:cubicBezTo>
                  <a:cubicBezTo>
                    <a:pt x="1173300" y="611328"/>
                    <a:pt x="1117078" y="590271"/>
                    <a:pt x="1233054" y="609600"/>
                  </a:cubicBezTo>
                  <a:cubicBezTo>
                    <a:pt x="1298158" y="631302"/>
                    <a:pt x="1284858" y="625590"/>
                    <a:pt x="1371600" y="665018"/>
                  </a:cubicBezTo>
                  <a:cubicBezTo>
                    <a:pt x="1390402" y="673564"/>
                    <a:pt x="1408035" y="684591"/>
                    <a:pt x="1427018" y="692727"/>
                  </a:cubicBezTo>
                  <a:cubicBezTo>
                    <a:pt x="1440441" y="698480"/>
                    <a:pt x="1454908" y="701454"/>
                    <a:pt x="1468582" y="706582"/>
                  </a:cubicBezTo>
                  <a:cubicBezTo>
                    <a:pt x="1572923" y="745710"/>
                    <a:pt x="1500413" y="724930"/>
                    <a:pt x="1593272" y="748146"/>
                  </a:cubicBezTo>
                  <a:cubicBezTo>
                    <a:pt x="1607127" y="757382"/>
                    <a:pt x="1619943" y="768408"/>
                    <a:pt x="1634836" y="775855"/>
                  </a:cubicBezTo>
                  <a:cubicBezTo>
                    <a:pt x="1657080" y="786977"/>
                    <a:pt x="1680515" y="795700"/>
                    <a:pt x="1704109" y="803564"/>
                  </a:cubicBezTo>
                  <a:cubicBezTo>
                    <a:pt x="1733451" y="813345"/>
                    <a:pt x="1801356" y="825784"/>
                    <a:pt x="1828800" y="831273"/>
                  </a:cubicBezTo>
                  <a:cubicBezTo>
                    <a:pt x="1847273" y="845127"/>
                    <a:pt x="1862903" y="863955"/>
                    <a:pt x="1884218" y="872836"/>
                  </a:cubicBezTo>
                  <a:cubicBezTo>
                    <a:pt x="1919371" y="887483"/>
                    <a:pt x="1958656" y="889346"/>
                    <a:pt x="1995054" y="900546"/>
                  </a:cubicBezTo>
                  <a:cubicBezTo>
                    <a:pt x="2018824" y="907860"/>
                    <a:pt x="2041236" y="919019"/>
                    <a:pt x="2064327" y="928255"/>
                  </a:cubicBezTo>
                  <a:cubicBezTo>
                    <a:pt x="2078182" y="942109"/>
                    <a:pt x="2088879" y="960097"/>
                    <a:pt x="2105891" y="969818"/>
                  </a:cubicBezTo>
                  <a:cubicBezTo>
                    <a:pt x="2122423" y="979265"/>
                    <a:pt x="2143245" y="977652"/>
                    <a:pt x="2161309" y="983673"/>
                  </a:cubicBezTo>
                  <a:cubicBezTo>
                    <a:pt x="2184902" y="991538"/>
                    <a:pt x="2208338" y="1000260"/>
                    <a:pt x="2230582" y="1011382"/>
                  </a:cubicBezTo>
                  <a:cubicBezTo>
                    <a:pt x="2245475" y="1018829"/>
                    <a:pt x="2257252" y="1031644"/>
                    <a:pt x="2272145" y="1039091"/>
                  </a:cubicBezTo>
                  <a:cubicBezTo>
                    <a:pt x="2285207" y="1045622"/>
                    <a:pt x="2300414" y="1046903"/>
                    <a:pt x="2313709" y="1052946"/>
                  </a:cubicBezTo>
                  <a:cubicBezTo>
                    <a:pt x="2351313" y="1070039"/>
                    <a:pt x="2387600" y="1089891"/>
                    <a:pt x="2424545" y="1108364"/>
                  </a:cubicBezTo>
                  <a:cubicBezTo>
                    <a:pt x="2458029" y="1125106"/>
                    <a:pt x="2486029" y="1122761"/>
                    <a:pt x="2521527" y="1136073"/>
                  </a:cubicBezTo>
                  <a:cubicBezTo>
                    <a:pt x="2540865" y="1143325"/>
                    <a:pt x="2557962" y="1155646"/>
                    <a:pt x="2576945" y="1163782"/>
                  </a:cubicBezTo>
                  <a:cubicBezTo>
                    <a:pt x="2614218" y="1179756"/>
                    <a:pt x="2647129" y="1183360"/>
                    <a:pt x="2687782" y="1191491"/>
                  </a:cubicBezTo>
                  <a:cubicBezTo>
                    <a:pt x="2706255" y="1200727"/>
                    <a:pt x="2724217" y="1211064"/>
                    <a:pt x="2743200" y="1219200"/>
                  </a:cubicBezTo>
                  <a:cubicBezTo>
                    <a:pt x="2767438" y="1229588"/>
                    <a:pt x="2816738" y="1241885"/>
                    <a:pt x="2840182" y="1246909"/>
                  </a:cubicBezTo>
                  <a:cubicBezTo>
                    <a:pt x="2886233" y="1256777"/>
                    <a:pt x="2932545" y="1265382"/>
                    <a:pt x="2978727" y="1274618"/>
                  </a:cubicBezTo>
                  <a:cubicBezTo>
                    <a:pt x="3001818" y="1279236"/>
                    <a:pt x="3025660" y="1281027"/>
                    <a:pt x="3048000" y="1288473"/>
                  </a:cubicBezTo>
                  <a:cubicBezTo>
                    <a:pt x="3061854" y="1293091"/>
                    <a:pt x="3075307" y="1299159"/>
                    <a:pt x="3089563" y="1302327"/>
                  </a:cubicBezTo>
                  <a:cubicBezTo>
                    <a:pt x="3116986" y="1308421"/>
                    <a:pt x="3145268" y="1310088"/>
                    <a:pt x="3172691" y="1316182"/>
                  </a:cubicBezTo>
                  <a:cubicBezTo>
                    <a:pt x="3186947" y="1319350"/>
                    <a:pt x="3200086" y="1326494"/>
                    <a:pt x="3214254" y="1330036"/>
                  </a:cubicBezTo>
                  <a:cubicBezTo>
                    <a:pt x="3237099" y="1335747"/>
                    <a:pt x="3260808" y="1337695"/>
                    <a:pt x="3283527" y="1343891"/>
                  </a:cubicBezTo>
                  <a:cubicBezTo>
                    <a:pt x="3311706" y="1351576"/>
                    <a:pt x="3337844" y="1366798"/>
                    <a:pt x="3366654" y="1371600"/>
                  </a:cubicBezTo>
                  <a:cubicBezTo>
                    <a:pt x="3394363" y="1376218"/>
                    <a:pt x="3422236" y="1379946"/>
                    <a:pt x="3449782" y="1385455"/>
                  </a:cubicBezTo>
                  <a:cubicBezTo>
                    <a:pt x="3468453" y="1389189"/>
                    <a:pt x="3486582" y="1395319"/>
                    <a:pt x="3505200" y="1399309"/>
                  </a:cubicBezTo>
                  <a:cubicBezTo>
                    <a:pt x="3551251" y="1409177"/>
                    <a:pt x="3597563" y="1417782"/>
                    <a:pt x="3643745" y="1427018"/>
                  </a:cubicBezTo>
                  <a:cubicBezTo>
                    <a:pt x="3658066" y="1429882"/>
                    <a:pt x="3671141" y="1437331"/>
                    <a:pt x="3685309" y="1440873"/>
                  </a:cubicBezTo>
                  <a:cubicBezTo>
                    <a:pt x="3786125" y="1466077"/>
                    <a:pt x="3726585" y="1443888"/>
                    <a:pt x="3837709" y="1468582"/>
                  </a:cubicBezTo>
                  <a:cubicBezTo>
                    <a:pt x="3851965" y="1471750"/>
                    <a:pt x="3864815" y="1480371"/>
                    <a:pt x="3879272" y="1482436"/>
                  </a:cubicBezTo>
                  <a:cubicBezTo>
                    <a:pt x="3929769" y="1489650"/>
                    <a:pt x="3980872" y="1491673"/>
                    <a:pt x="4031672" y="1496291"/>
                  </a:cubicBezTo>
                  <a:cubicBezTo>
                    <a:pt x="4045527" y="1500909"/>
                    <a:pt x="4058760" y="1508216"/>
                    <a:pt x="4073236" y="1510146"/>
                  </a:cubicBezTo>
                  <a:cubicBezTo>
                    <a:pt x="4191523" y="1525917"/>
                    <a:pt x="4213353" y="1524000"/>
                    <a:pt x="4308763" y="1524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Arrow Connector 11"/>
            <p:cNvCxnSpPr>
              <a:endCxn id="8" idx="1"/>
            </p:cNvCxnSpPr>
            <p:nvPr/>
          </p:nvCxnSpPr>
          <p:spPr>
            <a:xfrm>
              <a:off x="6206836" y="3685382"/>
              <a:ext cx="96092" cy="129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15"/>
              <a:endCxn id="11" idx="33"/>
            </p:cNvCxnSpPr>
            <p:nvPr/>
          </p:nvCxnSpPr>
          <p:spPr>
            <a:xfrm>
              <a:off x="3269673" y="2826327"/>
              <a:ext cx="1316182" cy="5264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72200" y="4828510"/>
              <a:ext cx="301686" cy="369332"/>
            </a:xfrm>
            <a:prstGeom prst="rect">
              <a:avLst/>
            </a:prstGeom>
            <a:noFill/>
          </p:spPr>
          <p:txBody>
            <a:bodyPr wrap="none" rtlCol="0">
              <a:spAutoFit/>
            </a:bodyPr>
            <a:lstStyle/>
            <a:p>
              <a:r>
                <a:rPr lang="en-US" dirty="0"/>
                <a:t>1</a:t>
              </a:r>
              <a:endParaRPr lang="en-IN" dirty="0"/>
            </a:p>
          </p:txBody>
        </p:sp>
        <p:sp>
          <p:nvSpPr>
            <p:cNvPr id="15" name="TextBox 14"/>
            <p:cNvSpPr txBox="1"/>
            <p:nvPr/>
          </p:nvSpPr>
          <p:spPr>
            <a:xfrm>
              <a:off x="1547664" y="3465004"/>
              <a:ext cx="301686" cy="369332"/>
            </a:xfrm>
            <a:prstGeom prst="rect">
              <a:avLst/>
            </a:prstGeom>
            <a:noFill/>
          </p:spPr>
          <p:txBody>
            <a:bodyPr wrap="none" rtlCol="0">
              <a:spAutoFit/>
            </a:bodyPr>
            <a:lstStyle/>
            <a:p>
              <a:r>
                <a:rPr lang="en-US" dirty="0"/>
                <a:t>2</a:t>
              </a:r>
              <a:endParaRPr lang="en-IN" dirty="0"/>
            </a:p>
          </p:txBody>
        </p:sp>
        <p:sp>
          <p:nvSpPr>
            <p:cNvPr id="16" name="TextBox 15"/>
            <p:cNvSpPr txBox="1"/>
            <p:nvPr/>
          </p:nvSpPr>
          <p:spPr>
            <a:xfrm>
              <a:off x="1547664" y="1988840"/>
              <a:ext cx="301686" cy="369332"/>
            </a:xfrm>
            <a:prstGeom prst="rect">
              <a:avLst/>
            </a:prstGeom>
            <a:noFill/>
          </p:spPr>
          <p:txBody>
            <a:bodyPr wrap="none" rtlCol="0">
              <a:spAutoFit/>
            </a:bodyPr>
            <a:lstStyle/>
            <a:p>
              <a:r>
                <a:rPr lang="en-US" dirty="0"/>
                <a:t>3</a:t>
              </a:r>
              <a:endParaRPr lang="en-IN" dirty="0"/>
            </a:p>
          </p:txBody>
        </p:sp>
        <p:sp>
          <p:nvSpPr>
            <p:cNvPr id="17" name="TextBox 16"/>
            <p:cNvSpPr txBox="1"/>
            <p:nvPr/>
          </p:nvSpPr>
          <p:spPr>
            <a:xfrm>
              <a:off x="6254882" y="3465004"/>
              <a:ext cx="301686" cy="369332"/>
            </a:xfrm>
            <a:prstGeom prst="rect">
              <a:avLst/>
            </a:prstGeom>
            <a:noFill/>
          </p:spPr>
          <p:txBody>
            <a:bodyPr wrap="none" rtlCol="0">
              <a:spAutoFit/>
            </a:bodyPr>
            <a:lstStyle/>
            <a:p>
              <a:r>
                <a:rPr lang="en-US" dirty="0"/>
                <a:t>4</a:t>
              </a:r>
              <a:endParaRPr lang="en-IN" dirty="0"/>
            </a:p>
          </p:txBody>
        </p:sp>
        <p:cxnSp>
          <p:nvCxnSpPr>
            <p:cNvPr id="19" name="Straight Connector 18"/>
            <p:cNvCxnSpPr>
              <a:stCxn id="8" idx="34"/>
            </p:cNvCxnSpPr>
            <p:nvPr/>
          </p:nvCxnSpPr>
          <p:spPr>
            <a:xfrm>
              <a:off x="1897182" y="3334843"/>
              <a:ext cx="891" cy="23264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p:cNvCxnSpPr>
            <p:nvPr/>
          </p:nvCxnSpPr>
          <p:spPr>
            <a:xfrm>
              <a:off x="6302928" y="4983534"/>
              <a:ext cx="0" cy="67771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34691" y="1556792"/>
              <a:ext cx="1979068" cy="369332"/>
            </a:xfrm>
            <a:prstGeom prst="rect">
              <a:avLst/>
            </a:prstGeom>
            <a:noFill/>
          </p:spPr>
          <p:txBody>
            <a:bodyPr wrap="none" rtlCol="0">
              <a:spAutoFit/>
            </a:bodyPr>
            <a:lstStyle/>
            <a:p>
              <a:r>
                <a:rPr lang="en-US" dirty="0"/>
                <a:t>1 to 2 to 3 to 4 to 1</a:t>
              </a:r>
              <a:endParaRPr lang="en-IN" dirty="0"/>
            </a:p>
          </p:txBody>
        </p:sp>
        <p:sp>
          <p:nvSpPr>
            <p:cNvPr id="22" name="TextBox 21"/>
            <p:cNvSpPr txBox="1"/>
            <p:nvPr/>
          </p:nvSpPr>
          <p:spPr>
            <a:xfrm>
              <a:off x="3563888" y="2371795"/>
              <a:ext cx="1038554" cy="369332"/>
            </a:xfrm>
            <a:prstGeom prst="rect">
              <a:avLst/>
            </a:prstGeom>
            <a:noFill/>
          </p:spPr>
          <p:txBody>
            <a:bodyPr wrap="none" rtlCol="0">
              <a:spAutoFit/>
            </a:bodyPr>
            <a:lstStyle/>
            <a:p>
              <a:r>
                <a:rPr lang="en-US" dirty="0"/>
                <a:t>adiabatic</a:t>
              </a:r>
              <a:endParaRPr lang="en-IN" dirty="0"/>
            </a:p>
          </p:txBody>
        </p:sp>
        <p:sp>
          <p:nvSpPr>
            <p:cNvPr id="23" name="TextBox 22"/>
            <p:cNvSpPr txBox="1"/>
            <p:nvPr/>
          </p:nvSpPr>
          <p:spPr>
            <a:xfrm>
              <a:off x="3522325" y="4831185"/>
              <a:ext cx="1038554" cy="369332"/>
            </a:xfrm>
            <a:prstGeom prst="rect">
              <a:avLst/>
            </a:prstGeom>
            <a:noFill/>
          </p:spPr>
          <p:txBody>
            <a:bodyPr wrap="none" rtlCol="0">
              <a:spAutoFit/>
            </a:bodyPr>
            <a:lstStyle/>
            <a:p>
              <a:r>
                <a:rPr lang="en-US" dirty="0"/>
                <a:t>adiabatic</a:t>
              </a:r>
              <a:endParaRPr lang="en-IN" dirty="0"/>
            </a:p>
          </p:txBody>
        </p:sp>
        <p:graphicFrame>
          <p:nvGraphicFramePr>
            <p:cNvPr id="24" name="Object 23"/>
            <p:cNvGraphicFramePr>
              <a:graphicFrameLocks noChangeAspect="1"/>
            </p:cNvGraphicFramePr>
            <p:nvPr>
              <p:extLst>
                <p:ext uri="{D42A27DB-BD31-4B8C-83A1-F6EECF244321}">
                  <p14:modId xmlns:p14="http://schemas.microsoft.com/office/powerpoint/2010/main" val="1467725734"/>
                </p:ext>
              </p:extLst>
            </p:nvPr>
          </p:nvGraphicFramePr>
          <p:xfrm>
            <a:off x="1299829" y="2378297"/>
            <a:ext cx="398678" cy="478414"/>
          </p:xfrm>
          <a:graphic>
            <a:graphicData uri="http://schemas.openxmlformats.org/presentationml/2006/ole">
              <mc:AlternateContent xmlns:mc="http://schemas.openxmlformats.org/markup-compatibility/2006">
                <mc:Choice xmlns:v="urn:schemas-microsoft-com:vml" Requires="v">
                  <p:oleObj spid="_x0000_s4102"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299829" y="2378297"/>
                          <a:ext cx="398678" cy="47841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6548232"/>
                </p:ext>
              </p:extLst>
            </p:nvPr>
          </p:nvGraphicFramePr>
          <p:xfrm>
            <a:off x="6569075" y="4033838"/>
            <a:ext cx="371475" cy="479425"/>
          </p:xfrm>
          <a:graphic>
            <a:graphicData uri="http://schemas.openxmlformats.org/presentationml/2006/ole">
              <mc:AlternateContent xmlns:mc="http://schemas.openxmlformats.org/markup-compatibility/2006">
                <mc:Choice xmlns:v="urn:schemas-microsoft-com:vml" Requires="v">
                  <p:oleObj spid="_x0000_s4103"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6569075" y="4033838"/>
                          <a:ext cx="371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a:off x="1547664" y="2923345"/>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13759" y="4498045"/>
              <a:ext cx="5601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414066" y="3485162"/>
            <a:ext cx="1504836" cy="769441"/>
          </a:xfrm>
          <a:prstGeom prst="rect">
            <a:avLst/>
          </a:prstGeom>
          <a:noFill/>
        </p:spPr>
        <p:txBody>
          <a:bodyPr wrap="none" rtlCol="0">
            <a:spAutoFit/>
          </a:bodyPr>
          <a:lstStyle/>
          <a:p>
            <a:r>
              <a:rPr lang="en-US" sz="4400" b="1" dirty="0"/>
              <a:t>2 to 3</a:t>
            </a:r>
            <a:endParaRPr lang="en-IN" sz="4400" b="1" dirty="0"/>
          </a:p>
        </p:txBody>
      </p:sp>
      <p:graphicFrame>
        <p:nvGraphicFramePr>
          <p:cNvPr id="30" name="Object 29"/>
          <p:cNvGraphicFramePr>
            <a:graphicFrameLocks noChangeAspect="1"/>
          </p:cNvGraphicFramePr>
          <p:nvPr>
            <p:extLst>
              <p:ext uri="{D42A27DB-BD31-4B8C-83A1-F6EECF244321}">
                <p14:modId xmlns:p14="http://schemas.microsoft.com/office/powerpoint/2010/main" val="3372077523"/>
              </p:ext>
            </p:extLst>
          </p:nvPr>
        </p:nvGraphicFramePr>
        <p:xfrm>
          <a:off x="555715" y="4238044"/>
          <a:ext cx="3033712" cy="1106488"/>
        </p:xfrm>
        <a:graphic>
          <a:graphicData uri="http://schemas.openxmlformats.org/presentationml/2006/ole">
            <mc:AlternateContent xmlns:mc="http://schemas.openxmlformats.org/markup-compatibility/2006">
              <mc:Choice xmlns:v="urn:schemas-microsoft-com:vml" Requires="v">
                <p:oleObj spid="_x0000_s4104" name="Equation" r:id="rId7" imgW="1079280" imgH="393480" progId="Equation.DSMT4">
                  <p:embed/>
                </p:oleObj>
              </mc:Choice>
              <mc:Fallback>
                <p:oleObj name="Equation" r:id="rId7" imgW="1079280" imgH="393480" progId="Equation.DSMT4">
                  <p:embed/>
                  <p:pic>
                    <p:nvPicPr>
                      <p:cNvPr id="0" name=""/>
                      <p:cNvPicPr/>
                      <p:nvPr/>
                    </p:nvPicPr>
                    <p:blipFill>
                      <a:blip r:embed="rId8"/>
                      <a:stretch>
                        <a:fillRect/>
                      </a:stretch>
                    </p:blipFill>
                    <p:spPr>
                      <a:xfrm>
                        <a:off x="555715" y="4238044"/>
                        <a:ext cx="3033712" cy="1106488"/>
                      </a:xfrm>
                      <a:prstGeom prst="rect">
                        <a:avLst/>
                      </a:prstGeom>
                    </p:spPr>
                  </p:pic>
                </p:oleObj>
              </mc:Fallback>
            </mc:AlternateContent>
          </a:graphicData>
        </a:graphic>
      </p:graphicFrame>
      <p:cxnSp>
        <p:nvCxnSpPr>
          <p:cNvPr id="3" name="Straight Arrow Connector 2"/>
          <p:cNvCxnSpPr/>
          <p:nvPr/>
        </p:nvCxnSpPr>
        <p:spPr>
          <a:xfrm flipV="1">
            <a:off x="5076056" y="3429000"/>
            <a:ext cx="0" cy="2808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076056" y="6237312"/>
            <a:ext cx="37444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350629" y="4509990"/>
            <a:ext cx="413896" cy="646331"/>
          </a:xfrm>
          <a:prstGeom prst="rect">
            <a:avLst/>
          </a:prstGeom>
          <a:noFill/>
        </p:spPr>
        <p:txBody>
          <a:bodyPr wrap="none" rtlCol="0">
            <a:spAutoFit/>
          </a:bodyPr>
          <a:lstStyle/>
          <a:p>
            <a:r>
              <a:rPr lang="en-US" sz="3600" b="1" dirty="0"/>
              <a:t>T</a:t>
            </a:r>
            <a:endParaRPr lang="en-IN" sz="3600" b="1" dirty="0"/>
          </a:p>
        </p:txBody>
      </p:sp>
      <p:sp>
        <p:nvSpPr>
          <p:cNvPr id="33" name="TextBox 32"/>
          <p:cNvSpPr txBox="1"/>
          <p:nvPr/>
        </p:nvSpPr>
        <p:spPr>
          <a:xfrm>
            <a:off x="6657774" y="6237312"/>
            <a:ext cx="402674" cy="646331"/>
          </a:xfrm>
          <a:prstGeom prst="rect">
            <a:avLst/>
          </a:prstGeom>
          <a:noFill/>
        </p:spPr>
        <p:txBody>
          <a:bodyPr wrap="none" rtlCol="0">
            <a:spAutoFit/>
          </a:bodyPr>
          <a:lstStyle/>
          <a:p>
            <a:r>
              <a:rPr lang="en-US" sz="3600" b="1" dirty="0"/>
              <a:t>S</a:t>
            </a:r>
            <a:endParaRPr lang="en-IN" sz="3600" b="1" dirty="0"/>
          </a:p>
        </p:txBody>
      </p:sp>
      <p:cxnSp>
        <p:nvCxnSpPr>
          <p:cNvPr id="37" name="Straight Arrow Connector 36"/>
          <p:cNvCxnSpPr/>
          <p:nvPr/>
        </p:nvCxnSpPr>
        <p:spPr>
          <a:xfrm flipV="1">
            <a:off x="5940152" y="4509990"/>
            <a:ext cx="0" cy="11512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3484638662"/>
              </p:ext>
            </p:extLst>
          </p:nvPr>
        </p:nvGraphicFramePr>
        <p:xfrm>
          <a:off x="110554" y="5702300"/>
          <a:ext cx="4389438" cy="714375"/>
        </p:xfrm>
        <a:graphic>
          <a:graphicData uri="http://schemas.openxmlformats.org/presentationml/2006/ole">
            <mc:AlternateContent xmlns:mc="http://schemas.openxmlformats.org/markup-compatibility/2006">
              <mc:Choice xmlns:v="urn:schemas-microsoft-com:vml" Requires="v">
                <p:oleObj spid="_x0000_s4105" name="Equation" r:id="rId9" imgW="1562040" imgH="253800" progId="Equation.DSMT4">
                  <p:embed/>
                </p:oleObj>
              </mc:Choice>
              <mc:Fallback>
                <p:oleObj name="Equation" r:id="rId9" imgW="1562040" imgH="253800" progId="Equation.DSMT4">
                  <p:embed/>
                  <p:pic>
                    <p:nvPicPr>
                      <p:cNvPr id="0" name="Object 29"/>
                      <p:cNvPicPr>
                        <a:picLocks noChangeAspect="1" noChangeArrowheads="1"/>
                      </p:cNvPicPr>
                      <p:nvPr/>
                    </p:nvPicPr>
                    <p:blipFill>
                      <a:blip r:embed="rId10"/>
                      <a:srcRect/>
                      <a:stretch>
                        <a:fillRect/>
                      </a:stretch>
                    </p:blipFill>
                    <p:spPr bwMode="auto">
                      <a:xfrm>
                        <a:off x="110554" y="5702300"/>
                        <a:ext cx="4389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Freeform 17"/>
          <p:cNvSpPr/>
          <p:nvPr/>
        </p:nvSpPr>
        <p:spPr>
          <a:xfrm>
            <a:off x="5943600" y="3394364"/>
            <a:ext cx="1554907" cy="1177636"/>
          </a:xfrm>
          <a:custGeom>
            <a:avLst/>
            <a:gdLst>
              <a:gd name="connsiteX0" fmla="*/ 0 w 1554907"/>
              <a:gd name="connsiteY0" fmla="*/ 1177636 h 1177636"/>
              <a:gd name="connsiteX1" fmla="*/ 207818 w 1554907"/>
              <a:gd name="connsiteY1" fmla="*/ 1163781 h 1177636"/>
              <a:gd name="connsiteX2" fmla="*/ 290945 w 1554907"/>
              <a:gd name="connsiteY2" fmla="*/ 1136072 h 1177636"/>
              <a:gd name="connsiteX3" fmla="*/ 360218 w 1554907"/>
              <a:gd name="connsiteY3" fmla="*/ 1080654 h 1177636"/>
              <a:gd name="connsiteX4" fmla="*/ 457200 w 1554907"/>
              <a:gd name="connsiteY4" fmla="*/ 1025236 h 1177636"/>
              <a:gd name="connsiteX5" fmla="*/ 512618 w 1554907"/>
              <a:gd name="connsiteY5" fmla="*/ 1011381 h 1177636"/>
              <a:gd name="connsiteX6" fmla="*/ 595745 w 1554907"/>
              <a:gd name="connsiteY6" fmla="*/ 983672 h 1177636"/>
              <a:gd name="connsiteX7" fmla="*/ 706582 w 1554907"/>
              <a:gd name="connsiteY7" fmla="*/ 928254 h 1177636"/>
              <a:gd name="connsiteX8" fmla="*/ 775855 w 1554907"/>
              <a:gd name="connsiteY8" fmla="*/ 872836 h 1177636"/>
              <a:gd name="connsiteX9" fmla="*/ 831273 w 1554907"/>
              <a:gd name="connsiteY9" fmla="*/ 845127 h 1177636"/>
              <a:gd name="connsiteX10" fmla="*/ 872836 w 1554907"/>
              <a:gd name="connsiteY10" fmla="*/ 817418 h 1177636"/>
              <a:gd name="connsiteX11" fmla="*/ 914400 w 1554907"/>
              <a:gd name="connsiteY11" fmla="*/ 803563 h 1177636"/>
              <a:gd name="connsiteX12" fmla="*/ 1052945 w 1554907"/>
              <a:gd name="connsiteY12" fmla="*/ 706581 h 1177636"/>
              <a:gd name="connsiteX13" fmla="*/ 1163782 w 1554907"/>
              <a:gd name="connsiteY13" fmla="*/ 609600 h 1177636"/>
              <a:gd name="connsiteX14" fmla="*/ 1205345 w 1554907"/>
              <a:gd name="connsiteY14" fmla="*/ 595745 h 1177636"/>
              <a:gd name="connsiteX15" fmla="*/ 1288473 w 1554907"/>
              <a:gd name="connsiteY15" fmla="*/ 512618 h 1177636"/>
              <a:gd name="connsiteX16" fmla="*/ 1371600 w 1554907"/>
              <a:gd name="connsiteY16" fmla="*/ 443345 h 1177636"/>
              <a:gd name="connsiteX17" fmla="*/ 1399309 w 1554907"/>
              <a:gd name="connsiteY17" fmla="*/ 401781 h 1177636"/>
              <a:gd name="connsiteX18" fmla="*/ 1440873 w 1554907"/>
              <a:gd name="connsiteY18" fmla="*/ 360218 h 1177636"/>
              <a:gd name="connsiteX19" fmla="*/ 1454727 w 1554907"/>
              <a:gd name="connsiteY19" fmla="*/ 318654 h 1177636"/>
              <a:gd name="connsiteX20" fmla="*/ 1482436 w 1554907"/>
              <a:gd name="connsiteY20" fmla="*/ 277091 h 1177636"/>
              <a:gd name="connsiteX21" fmla="*/ 1537855 w 1554907"/>
              <a:gd name="connsiteY21" fmla="*/ 166254 h 1177636"/>
              <a:gd name="connsiteX22" fmla="*/ 1551709 w 1554907"/>
              <a:gd name="connsiteY22" fmla="*/ 0 h 1177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554907" h="1177636">
                <a:moveTo>
                  <a:pt x="0" y="1177636"/>
                </a:moveTo>
                <a:cubicBezTo>
                  <a:pt x="69273" y="1173018"/>
                  <a:pt x="139089" y="1173599"/>
                  <a:pt x="207818" y="1163781"/>
                </a:cubicBezTo>
                <a:cubicBezTo>
                  <a:pt x="236732" y="1159650"/>
                  <a:pt x="290945" y="1136072"/>
                  <a:pt x="290945" y="1136072"/>
                </a:cubicBezTo>
                <a:cubicBezTo>
                  <a:pt x="337284" y="1089735"/>
                  <a:pt x="299049" y="1124346"/>
                  <a:pt x="360218" y="1080654"/>
                </a:cubicBezTo>
                <a:cubicBezTo>
                  <a:pt x="421760" y="1036696"/>
                  <a:pt x="397247" y="1042366"/>
                  <a:pt x="457200" y="1025236"/>
                </a:cubicBezTo>
                <a:cubicBezTo>
                  <a:pt x="475509" y="1020005"/>
                  <a:pt x="494380" y="1016853"/>
                  <a:pt x="512618" y="1011381"/>
                </a:cubicBezTo>
                <a:cubicBezTo>
                  <a:pt x="540594" y="1002988"/>
                  <a:pt x="595745" y="983672"/>
                  <a:pt x="595745" y="983672"/>
                </a:cubicBezTo>
                <a:cubicBezTo>
                  <a:pt x="644108" y="935310"/>
                  <a:pt x="611063" y="960094"/>
                  <a:pt x="706582" y="928254"/>
                </a:cubicBezTo>
                <a:cubicBezTo>
                  <a:pt x="756908" y="911479"/>
                  <a:pt x="738023" y="898057"/>
                  <a:pt x="775855" y="872836"/>
                </a:cubicBezTo>
                <a:cubicBezTo>
                  <a:pt x="793039" y="861380"/>
                  <a:pt x="813341" y="855374"/>
                  <a:pt x="831273" y="845127"/>
                </a:cubicBezTo>
                <a:cubicBezTo>
                  <a:pt x="845730" y="836866"/>
                  <a:pt x="857943" y="824865"/>
                  <a:pt x="872836" y="817418"/>
                </a:cubicBezTo>
                <a:cubicBezTo>
                  <a:pt x="885898" y="810887"/>
                  <a:pt x="901634" y="810655"/>
                  <a:pt x="914400" y="803563"/>
                </a:cubicBezTo>
                <a:cubicBezTo>
                  <a:pt x="933319" y="793053"/>
                  <a:pt x="1028728" y="728107"/>
                  <a:pt x="1052945" y="706581"/>
                </a:cubicBezTo>
                <a:cubicBezTo>
                  <a:pt x="1099379" y="665306"/>
                  <a:pt x="1112696" y="635143"/>
                  <a:pt x="1163782" y="609600"/>
                </a:cubicBezTo>
                <a:cubicBezTo>
                  <a:pt x="1176844" y="603069"/>
                  <a:pt x="1191491" y="600363"/>
                  <a:pt x="1205345" y="595745"/>
                </a:cubicBezTo>
                <a:cubicBezTo>
                  <a:pt x="1254127" y="522574"/>
                  <a:pt x="1208275" y="581359"/>
                  <a:pt x="1288473" y="512618"/>
                </a:cubicBezTo>
                <a:cubicBezTo>
                  <a:pt x="1381816" y="432610"/>
                  <a:pt x="1279735" y="504588"/>
                  <a:pt x="1371600" y="443345"/>
                </a:cubicBezTo>
                <a:cubicBezTo>
                  <a:pt x="1380836" y="429490"/>
                  <a:pt x="1388649" y="414573"/>
                  <a:pt x="1399309" y="401781"/>
                </a:cubicBezTo>
                <a:cubicBezTo>
                  <a:pt x="1411852" y="386729"/>
                  <a:pt x="1430005" y="376521"/>
                  <a:pt x="1440873" y="360218"/>
                </a:cubicBezTo>
                <a:cubicBezTo>
                  <a:pt x="1448974" y="348067"/>
                  <a:pt x="1448196" y="331716"/>
                  <a:pt x="1454727" y="318654"/>
                </a:cubicBezTo>
                <a:cubicBezTo>
                  <a:pt x="1462173" y="303761"/>
                  <a:pt x="1475673" y="292307"/>
                  <a:pt x="1482436" y="277091"/>
                </a:cubicBezTo>
                <a:cubicBezTo>
                  <a:pt x="1533379" y="162468"/>
                  <a:pt x="1480948" y="223159"/>
                  <a:pt x="1537855" y="166254"/>
                </a:cubicBezTo>
                <a:cubicBezTo>
                  <a:pt x="1564852" y="85260"/>
                  <a:pt x="1551709" y="139295"/>
                  <a:pt x="155170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TextBox 33"/>
          <p:cNvSpPr txBox="1"/>
          <p:nvPr/>
        </p:nvSpPr>
        <p:spPr>
          <a:xfrm>
            <a:off x="5580112" y="5650338"/>
            <a:ext cx="301686" cy="369332"/>
          </a:xfrm>
          <a:prstGeom prst="rect">
            <a:avLst/>
          </a:prstGeom>
          <a:noFill/>
        </p:spPr>
        <p:txBody>
          <a:bodyPr wrap="none" rtlCol="0">
            <a:spAutoFit/>
          </a:bodyPr>
          <a:lstStyle/>
          <a:p>
            <a:r>
              <a:rPr lang="en-US" dirty="0"/>
              <a:t>1</a:t>
            </a:r>
            <a:endParaRPr lang="en-IN" dirty="0"/>
          </a:p>
        </p:txBody>
      </p:sp>
      <p:sp>
        <p:nvSpPr>
          <p:cNvPr id="35" name="TextBox 34"/>
          <p:cNvSpPr txBox="1"/>
          <p:nvPr/>
        </p:nvSpPr>
        <p:spPr>
          <a:xfrm>
            <a:off x="5638466" y="4254603"/>
            <a:ext cx="301686" cy="369332"/>
          </a:xfrm>
          <a:prstGeom prst="rect">
            <a:avLst/>
          </a:prstGeom>
          <a:noFill/>
        </p:spPr>
        <p:txBody>
          <a:bodyPr wrap="none" rtlCol="0">
            <a:spAutoFit/>
          </a:bodyPr>
          <a:lstStyle/>
          <a:p>
            <a:r>
              <a:rPr lang="en-US" dirty="0"/>
              <a:t>2</a:t>
            </a:r>
            <a:endParaRPr lang="en-IN" dirty="0"/>
          </a:p>
        </p:txBody>
      </p:sp>
      <p:sp>
        <p:nvSpPr>
          <p:cNvPr id="36" name="TextBox 35"/>
          <p:cNvSpPr txBox="1"/>
          <p:nvPr/>
        </p:nvSpPr>
        <p:spPr>
          <a:xfrm>
            <a:off x="7236296" y="3212976"/>
            <a:ext cx="301686" cy="369332"/>
          </a:xfrm>
          <a:prstGeom prst="rect">
            <a:avLst/>
          </a:prstGeom>
          <a:noFill/>
        </p:spPr>
        <p:txBody>
          <a:bodyPr wrap="none" rtlCol="0">
            <a:spAutoFit/>
          </a:bodyPr>
          <a:lstStyle/>
          <a:p>
            <a:r>
              <a:rPr lang="en-US" dirty="0"/>
              <a:t>3</a:t>
            </a:r>
            <a:endParaRPr lang="en-IN" dirty="0"/>
          </a:p>
        </p:txBody>
      </p:sp>
      <mc:AlternateContent xmlns:mc="http://schemas.openxmlformats.org/markup-compatibility/2006" xmlns:p14="http://schemas.microsoft.com/office/powerpoint/2010/main">
        <mc:Choice Requires="p14">
          <p:contentPart p14:bwMode="auto" r:id="rId11">
            <p14:nvContentPartPr>
              <p14:cNvPr id="38" name="Ink 37"/>
              <p14:cNvContentPartPr/>
              <p14:nvPr/>
            </p14:nvContentPartPr>
            <p14:xfrm>
              <a:off x="768960" y="1384560"/>
              <a:ext cx="6009480" cy="4236480"/>
            </p14:xfrm>
          </p:contentPart>
        </mc:Choice>
        <mc:Fallback xmlns="">
          <p:pic>
            <p:nvPicPr>
              <p:cNvPr id="38" name="Ink 37"/>
              <p:cNvPicPr/>
              <p:nvPr/>
            </p:nvPicPr>
            <p:blipFill>
              <a:blip r:embed="rId12"/>
              <a:stretch>
                <a:fillRect/>
              </a:stretch>
            </p:blipFill>
            <p:spPr>
              <a:xfrm>
                <a:off x="752400" y="1366920"/>
                <a:ext cx="6043320" cy="4271760"/>
              </a:xfrm>
              <a:prstGeom prst="rect">
                <a:avLst/>
              </a:prstGeom>
            </p:spPr>
          </p:pic>
        </mc:Fallback>
      </mc:AlternateContent>
    </p:spTree>
    <p:extLst>
      <p:ext uri="{BB962C8B-B14F-4D97-AF65-F5344CB8AC3E}">
        <p14:creationId xmlns:p14="http://schemas.microsoft.com/office/powerpoint/2010/main" val="39485152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6512" y="252298"/>
            <a:ext cx="5112568" cy="3392726"/>
            <a:chOff x="54727" y="1268760"/>
            <a:chExt cx="8405705" cy="5372095"/>
          </a:xfrm>
        </p:grpSpPr>
        <p:cxnSp>
          <p:nvCxnSpPr>
            <p:cNvPr id="4" name="Straight Arrow Connector 3"/>
            <p:cNvCxnSpPr/>
            <p:nvPr/>
          </p:nvCxnSpPr>
          <p:spPr>
            <a:xfrm flipV="1">
              <a:off x="1043608" y="1268760"/>
              <a:ext cx="0" cy="43924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043608" y="5661248"/>
              <a:ext cx="741682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4727" y="2348881"/>
              <a:ext cx="582211" cy="1015663"/>
            </a:xfrm>
            <a:prstGeom prst="rect">
              <a:avLst/>
            </a:prstGeom>
            <a:noFill/>
          </p:spPr>
          <p:txBody>
            <a:bodyPr wrap="none" rtlCol="0">
              <a:spAutoFit/>
            </a:bodyPr>
            <a:lstStyle/>
            <a:p>
              <a:r>
                <a:rPr lang="en-US" sz="6000" dirty="0"/>
                <a:t>P</a:t>
              </a:r>
              <a:endParaRPr lang="en-IN" sz="6000" dirty="0"/>
            </a:p>
          </p:txBody>
        </p:sp>
        <p:sp>
          <p:nvSpPr>
            <p:cNvPr id="7" name="TextBox 6"/>
            <p:cNvSpPr txBox="1"/>
            <p:nvPr/>
          </p:nvSpPr>
          <p:spPr>
            <a:xfrm>
              <a:off x="4159455" y="5717525"/>
              <a:ext cx="593432" cy="923330"/>
            </a:xfrm>
            <a:prstGeom prst="rect">
              <a:avLst/>
            </a:prstGeom>
            <a:noFill/>
          </p:spPr>
          <p:txBody>
            <a:bodyPr wrap="none" rtlCol="0">
              <a:spAutoFit/>
            </a:bodyPr>
            <a:lstStyle/>
            <a:p>
              <a:r>
                <a:rPr lang="en-US" sz="5400" b="1" dirty="0"/>
                <a:t>V</a:t>
              </a:r>
              <a:endParaRPr lang="en-IN" sz="5400" b="1" dirty="0"/>
            </a:p>
          </p:txBody>
        </p:sp>
        <p:sp>
          <p:nvSpPr>
            <p:cNvPr id="8" name="Freeform 7"/>
            <p:cNvSpPr/>
            <p:nvPr/>
          </p:nvSpPr>
          <p:spPr>
            <a:xfrm>
              <a:off x="1897182" y="3334843"/>
              <a:ext cx="4475018" cy="1677002"/>
            </a:xfrm>
            <a:custGeom>
              <a:avLst/>
              <a:gdLst>
                <a:gd name="connsiteX0" fmla="*/ 4475018 w 4475018"/>
                <a:gd name="connsiteY0" fmla="*/ 1634836 h 1677002"/>
                <a:gd name="connsiteX1" fmla="*/ 4405746 w 4475018"/>
                <a:gd name="connsiteY1" fmla="*/ 1648691 h 1677002"/>
                <a:gd name="connsiteX2" fmla="*/ 4308764 w 4475018"/>
                <a:gd name="connsiteY2" fmla="*/ 1676400 h 1677002"/>
                <a:gd name="connsiteX3" fmla="*/ 4003964 w 4475018"/>
                <a:gd name="connsiteY3" fmla="*/ 1662546 h 1677002"/>
                <a:gd name="connsiteX4" fmla="*/ 3893128 w 4475018"/>
                <a:gd name="connsiteY4" fmla="*/ 1648691 h 1677002"/>
                <a:gd name="connsiteX5" fmla="*/ 3851564 w 4475018"/>
                <a:gd name="connsiteY5" fmla="*/ 1634836 h 1677002"/>
                <a:gd name="connsiteX6" fmla="*/ 3754582 w 4475018"/>
                <a:gd name="connsiteY6" fmla="*/ 1607127 h 1677002"/>
                <a:gd name="connsiteX7" fmla="*/ 3699164 w 4475018"/>
                <a:gd name="connsiteY7" fmla="*/ 1579418 h 1677002"/>
                <a:gd name="connsiteX8" fmla="*/ 3629891 w 4475018"/>
                <a:gd name="connsiteY8" fmla="*/ 1565564 h 1677002"/>
                <a:gd name="connsiteX9" fmla="*/ 3505200 w 4475018"/>
                <a:gd name="connsiteY9" fmla="*/ 1524000 h 1677002"/>
                <a:gd name="connsiteX10" fmla="*/ 3463637 w 4475018"/>
                <a:gd name="connsiteY10" fmla="*/ 1510146 h 1677002"/>
                <a:gd name="connsiteX11" fmla="*/ 3311237 w 4475018"/>
                <a:gd name="connsiteY11" fmla="*/ 1482436 h 1677002"/>
                <a:gd name="connsiteX12" fmla="*/ 3255818 w 4475018"/>
                <a:gd name="connsiteY12" fmla="*/ 1468582 h 1677002"/>
                <a:gd name="connsiteX13" fmla="*/ 3131128 w 4475018"/>
                <a:gd name="connsiteY13" fmla="*/ 1440873 h 1677002"/>
                <a:gd name="connsiteX14" fmla="*/ 2978728 w 4475018"/>
                <a:gd name="connsiteY14" fmla="*/ 1385455 h 1677002"/>
                <a:gd name="connsiteX15" fmla="*/ 2854037 w 4475018"/>
                <a:gd name="connsiteY15" fmla="*/ 1343891 h 1677002"/>
                <a:gd name="connsiteX16" fmla="*/ 2355273 w 4475018"/>
                <a:gd name="connsiteY16" fmla="*/ 1177636 h 1677002"/>
                <a:gd name="connsiteX17" fmla="*/ 2147455 w 4475018"/>
                <a:gd name="connsiteY17" fmla="*/ 1080655 h 1677002"/>
                <a:gd name="connsiteX18" fmla="*/ 1981200 w 4475018"/>
                <a:gd name="connsiteY18" fmla="*/ 1039091 h 1677002"/>
                <a:gd name="connsiteX19" fmla="*/ 1828800 w 4475018"/>
                <a:gd name="connsiteY19" fmla="*/ 983673 h 1677002"/>
                <a:gd name="connsiteX20" fmla="*/ 1676400 w 4475018"/>
                <a:gd name="connsiteY20" fmla="*/ 914400 h 1677002"/>
                <a:gd name="connsiteX21" fmla="*/ 1510146 w 4475018"/>
                <a:gd name="connsiteY21" fmla="*/ 858982 h 1677002"/>
                <a:gd name="connsiteX22" fmla="*/ 1094509 w 4475018"/>
                <a:gd name="connsiteY22" fmla="*/ 706582 h 1677002"/>
                <a:gd name="connsiteX23" fmla="*/ 914400 w 4475018"/>
                <a:gd name="connsiteY23" fmla="*/ 637309 h 1677002"/>
                <a:gd name="connsiteX24" fmla="*/ 789709 w 4475018"/>
                <a:gd name="connsiteY24" fmla="*/ 581891 h 1677002"/>
                <a:gd name="connsiteX25" fmla="*/ 651164 w 4475018"/>
                <a:gd name="connsiteY25" fmla="*/ 540327 h 1677002"/>
                <a:gd name="connsiteX26" fmla="*/ 554182 w 4475018"/>
                <a:gd name="connsiteY26" fmla="*/ 484909 h 1677002"/>
                <a:gd name="connsiteX27" fmla="*/ 387928 w 4475018"/>
                <a:gd name="connsiteY27" fmla="*/ 401782 h 1677002"/>
                <a:gd name="connsiteX28" fmla="*/ 332509 w 4475018"/>
                <a:gd name="connsiteY28" fmla="*/ 346364 h 1677002"/>
                <a:gd name="connsiteX29" fmla="*/ 235528 w 4475018"/>
                <a:gd name="connsiteY29" fmla="*/ 290946 h 1677002"/>
                <a:gd name="connsiteX30" fmla="*/ 193964 w 4475018"/>
                <a:gd name="connsiteY30" fmla="*/ 249382 h 1677002"/>
                <a:gd name="connsiteX31" fmla="*/ 138546 w 4475018"/>
                <a:gd name="connsiteY31" fmla="*/ 221673 h 1677002"/>
                <a:gd name="connsiteX32" fmla="*/ 55418 w 4475018"/>
                <a:gd name="connsiteY32" fmla="*/ 152400 h 1677002"/>
                <a:gd name="connsiteX33" fmla="*/ 0 w 4475018"/>
                <a:gd name="connsiteY33" fmla="*/ 69273 h 1677002"/>
                <a:gd name="connsiteX34" fmla="*/ 0 w 4475018"/>
                <a:gd name="connsiteY34" fmla="*/ 0 h 1677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475018" h="1677002">
                  <a:moveTo>
                    <a:pt x="4475018" y="1634836"/>
                  </a:moveTo>
                  <a:cubicBezTo>
                    <a:pt x="4451927" y="1639454"/>
                    <a:pt x="4428591" y="1642980"/>
                    <a:pt x="4405746" y="1648691"/>
                  </a:cubicBezTo>
                  <a:cubicBezTo>
                    <a:pt x="4373129" y="1656845"/>
                    <a:pt x="4342365" y="1675241"/>
                    <a:pt x="4308764" y="1676400"/>
                  </a:cubicBezTo>
                  <a:cubicBezTo>
                    <a:pt x="4207120" y="1679905"/>
                    <a:pt x="4105564" y="1667164"/>
                    <a:pt x="4003964" y="1662546"/>
                  </a:cubicBezTo>
                  <a:cubicBezTo>
                    <a:pt x="3967019" y="1657928"/>
                    <a:pt x="3929760" y="1655352"/>
                    <a:pt x="3893128" y="1648691"/>
                  </a:cubicBezTo>
                  <a:cubicBezTo>
                    <a:pt x="3878759" y="1646078"/>
                    <a:pt x="3865606" y="1638848"/>
                    <a:pt x="3851564" y="1634836"/>
                  </a:cubicBezTo>
                  <a:cubicBezTo>
                    <a:pt x="3816403" y="1624790"/>
                    <a:pt x="3787806" y="1621366"/>
                    <a:pt x="3754582" y="1607127"/>
                  </a:cubicBezTo>
                  <a:cubicBezTo>
                    <a:pt x="3735599" y="1598991"/>
                    <a:pt x="3718757" y="1585949"/>
                    <a:pt x="3699164" y="1579418"/>
                  </a:cubicBezTo>
                  <a:cubicBezTo>
                    <a:pt x="3676824" y="1571971"/>
                    <a:pt x="3652610" y="1571760"/>
                    <a:pt x="3629891" y="1565564"/>
                  </a:cubicBezTo>
                  <a:cubicBezTo>
                    <a:pt x="3629873" y="1565559"/>
                    <a:pt x="3525991" y="1530930"/>
                    <a:pt x="3505200" y="1524000"/>
                  </a:cubicBezTo>
                  <a:cubicBezTo>
                    <a:pt x="3491346" y="1519382"/>
                    <a:pt x="3478042" y="1512547"/>
                    <a:pt x="3463637" y="1510146"/>
                  </a:cubicBezTo>
                  <a:cubicBezTo>
                    <a:pt x="3403465" y="1500117"/>
                    <a:pt x="3369341" y="1495348"/>
                    <a:pt x="3311237" y="1482436"/>
                  </a:cubicBezTo>
                  <a:cubicBezTo>
                    <a:pt x="3292649" y="1478305"/>
                    <a:pt x="3274406" y="1472713"/>
                    <a:pt x="3255818" y="1468582"/>
                  </a:cubicBezTo>
                  <a:cubicBezTo>
                    <a:pt x="3097530" y="1433407"/>
                    <a:pt x="3266273" y="1474658"/>
                    <a:pt x="3131128" y="1440873"/>
                  </a:cubicBezTo>
                  <a:cubicBezTo>
                    <a:pt x="3035383" y="1393001"/>
                    <a:pt x="3112261" y="1427184"/>
                    <a:pt x="2978728" y="1385455"/>
                  </a:cubicBezTo>
                  <a:cubicBezTo>
                    <a:pt x="2936910" y="1372387"/>
                    <a:pt x="2896001" y="1356480"/>
                    <a:pt x="2854037" y="1343891"/>
                  </a:cubicBezTo>
                  <a:cubicBezTo>
                    <a:pt x="2647669" y="1281980"/>
                    <a:pt x="2601063" y="1292337"/>
                    <a:pt x="2355273" y="1177636"/>
                  </a:cubicBezTo>
                  <a:cubicBezTo>
                    <a:pt x="2286000" y="1145309"/>
                    <a:pt x="2219141" y="1107205"/>
                    <a:pt x="2147455" y="1080655"/>
                  </a:cubicBezTo>
                  <a:cubicBezTo>
                    <a:pt x="2093887" y="1060815"/>
                    <a:pt x="2035849" y="1055723"/>
                    <a:pt x="1981200" y="1039091"/>
                  </a:cubicBezTo>
                  <a:cubicBezTo>
                    <a:pt x="1929488" y="1023352"/>
                    <a:pt x="1878830" y="1004140"/>
                    <a:pt x="1828800" y="983673"/>
                  </a:cubicBezTo>
                  <a:cubicBezTo>
                    <a:pt x="1777153" y="962545"/>
                    <a:pt x="1728365" y="934734"/>
                    <a:pt x="1676400" y="914400"/>
                  </a:cubicBezTo>
                  <a:cubicBezTo>
                    <a:pt x="1622001" y="893113"/>
                    <a:pt x="1565159" y="878629"/>
                    <a:pt x="1510146" y="858982"/>
                  </a:cubicBezTo>
                  <a:lnTo>
                    <a:pt x="1094509" y="706582"/>
                  </a:lnTo>
                  <a:cubicBezTo>
                    <a:pt x="1034223" y="684150"/>
                    <a:pt x="974436" y="660400"/>
                    <a:pt x="914400" y="637309"/>
                  </a:cubicBezTo>
                  <a:cubicBezTo>
                    <a:pt x="871948" y="620981"/>
                    <a:pt x="832388" y="597615"/>
                    <a:pt x="789709" y="581891"/>
                  </a:cubicBezTo>
                  <a:cubicBezTo>
                    <a:pt x="744467" y="565223"/>
                    <a:pt x="695747" y="558685"/>
                    <a:pt x="651164" y="540327"/>
                  </a:cubicBezTo>
                  <a:cubicBezTo>
                    <a:pt x="616735" y="526151"/>
                    <a:pt x="587130" y="502250"/>
                    <a:pt x="554182" y="484909"/>
                  </a:cubicBezTo>
                  <a:cubicBezTo>
                    <a:pt x="499353" y="456052"/>
                    <a:pt x="443346" y="429491"/>
                    <a:pt x="387928" y="401782"/>
                  </a:cubicBezTo>
                  <a:cubicBezTo>
                    <a:pt x="364562" y="390099"/>
                    <a:pt x="353409" y="362039"/>
                    <a:pt x="332509" y="346364"/>
                  </a:cubicBezTo>
                  <a:cubicBezTo>
                    <a:pt x="197014" y="244744"/>
                    <a:pt x="346828" y="383696"/>
                    <a:pt x="235528" y="290946"/>
                  </a:cubicBezTo>
                  <a:cubicBezTo>
                    <a:pt x="220476" y="278403"/>
                    <a:pt x="209908" y="260770"/>
                    <a:pt x="193964" y="249382"/>
                  </a:cubicBezTo>
                  <a:cubicBezTo>
                    <a:pt x="177158" y="237378"/>
                    <a:pt x="156060" y="232619"/>
                    <a:pt x="138546" y="221673"/>
                  </a:cubicBezTo>
                  <a:cubicBezTo>
                    <a:pt x="120940" y="210669"/>
                    <a:pt x="72155" y="174715"/>
                    <a:pt x="55418" y="152400"/>
                  </a:cubicBezTo>
                  <a:cubicBezTo>
                    <a:pt x="35437" y="125758"/>
                    <a:pt x="0" y="102575"/>
                    <a:pt x="0" y="69273"/>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Arrow Connector 8"/>
            <p:cNvCxnSpPr>
              <a:endCxn id="8" idx="19"/>
            </p:cNvCxnSpPr>
            <p:nvPr/>
          </p:nvCxnSpPr>
          <p:spPr>
            <a:xfrm flipH="1" flipV="1">
              <a:off x="3725982" y="4318516"/>
              <a:ext cx="846018" cy="334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8" idx="34"/>
            </p:cNvCxnSpPr>
            <p:nvPr/>
          </p:nvCxnSpPr>
          <p:spPr>
            <a:xfrm flipV="1">
              <a:off x="1897182" y="2132856"/>
              <a:ext cx="0" cy="12019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898073" y="2161309"/>
              <a:ext cx="4308763" cy="1524073"/>
            </a:xfrm>
            <a:custGeom>
              <a:avLst/>
              <a:gdLst>
                <a:gd name="connsiteX0" fmla="*/ 0 w 4308763"/>
                <a:gd name="connsiteY0" fmla="*/ 0 h 1524073"/>
                <a:gd name="connsiteX1" fmla="*/ 124691 w 4308763"/>
                <a:gd name="connsiteY1" fmla="*/ 124691 h 1524073"/>
                <a:gd name="connsiteX2" fmla="*/ 166254 w 4308763"/>
                <a:gd name="connsiteY2" fmla="*/ 152400 h 1524073"/>
                <a:gd name="connsiteX3" fmla="*/ 193963 w 4308763"/>
                <a:gd name="connsiteY3" fmla="*/ 193964 h 1524073"/>
                <a:gd name="connsiteX4" fmla="*/ 332509 w 4308763"/>
                <a:gd name="connsiteY4" fmla="*/ 277091 h 1524073"/>
                <a:gd name="connsiteX5" fmla="*/ 415636 w 4308763"/>
                <a:gd name="connsiteY5" fmla="*/ 304800 h 1524073"/>
                <a:gd name="connsiteX6" fmla="*/ 457200 w 4308763"/>
                <a:gd name="connsiteY6" fmla="*/ 318655 h 1524073"/>
                <a:gd name="connsiteX7" fmla="*/ 512618 w 4308763"/>
                <a:gd name="connsiteY7" fmla="*/ 346364 h 1524073"/>
                <a:gd name="connsiteX8" fmla="*/ 637309 w 4308763"/>
                <a:gd name="connsiteY8" fmla="*/ 387927 h 1524073"/>
                <a:gd name="connsiteX9" fmla="*/ 762000 w 4308763"/>
                <a:gd name="connsiteY9" fmla="*/ 443346 h 1524073"/>
                <a:gd name="connsiteX10" fmla="*/ 817418 w 4308763"/>
                <a:gd name="connsiteY10" fmla="*/ 457200 h 1524073"/>
                <a:gd name="connsiteX11" fmla="*/ 858982 w 4308763"/>
                <a:gd name="connsiteY11" fmla="*/ 471055 h 1524073"/>
                <a:gd name="connsiteX12" fmla="*/ 928254 w 4308763"/>
                <a:gd name="connsiteY12" fmla="*/ 498764 h 1524073"/>
                <a:gd name="connsiteX13" fmla="*/ 1066800 w 4308763"/>
                <a:gd name="connsiteY13" fmla="*/ 540327 h 1524073"/>
                <a:gd name="connsiteX14" fmla="*/ 1233054 w 4308763"/>
                <a:gd name="connsiteY14" fmla="*/ 609600 h 1524073"/>
                <a:gd name="connsiteX15" fmla="*/ 1371600 w 4308763"/>
                <a:gd name="connsiteY15" fmla="*/ 665018 h 1524073"/>
                <a:gd name="connsiteX16" fmla="*/ 1427018 w 4308763"/>
                <a:gd name="connsiteY16" fmla="*/ 692727 h 1524073"/>
                <a:gd name="connsiteX17" fmla="*/ 1468582 w 4308763"/>
                <a:gd name="connsiteY17" fmla="*/ 706582 h 1524073"/>
                <a:gd name="connsiteX18" fmla="*/ 1593272 w 4308763"/>
                <a:gd name="connsiteY18" fmla="*/ 748146 h 1524073"/>
                <a:gd name="connsiteX19" fmla="*/ 1634836 w 4308763"/>
                <a:gd name="connsiteY19" fmla="*/ 775855 h 1524073"/>
                <a:gd name="connsiteX20" fmla="*/ 1704109 w 4308763"/>
                <a:gd name="connsiteY20" fmla="*/ 803564 h 1524073"/>
                <a:gd name="connsiteX21" fmla="*/ 1828800 w 4308763"/>
                <a:gd name="connsiteY21" fmla="*/ 831273 h 1524073"/>
                <a:gd name="connsiteX22" fmla="*/ 1884218 w 4308763"/>
                <a:gd name="connsiteY22" fmla="*/ 872836 h 1524073"/>
                <a:gd name="connsiteX23" fmla="*/ 1995054 w 4308763"/>
                <a:gd name="connsiteY23" fmla="*/ 900546 h 1524073"/>
                <a:gd name="connsiteX24" fmla="*/ 2064327 w 4308763"/>
                <a:gd name="connsiteY24" fmla="*/ 928255 h 1524073"/>
                <a:gd name="connsiteX25" fmla="*/ 2105891 w 4308763"/>
                <a:gd name="connsiteY25" fmla="*/ 969818 h 1524073"/>
                <a:gd name="connsiteX26" fmla="*/ 2161309 w 4308763"/>
                <a:gd name="connsiteY26" fmla="*/ 983673 h 1524073"/>
                <a:gd name="connsiteX27" fmla="*/ 2230582 w 4308763"/>
                <a:gd name="connsiteY27" fmla="*/ 1011382 h 1524073"/>
                <a:gd name="connsiteX28" fmla="*/ 2272145 w 4308763"/>
                <a:gd name="connsiteY28" fmla="*/ 1039091 h 1524073"/>
                <a:gd name="connsiteX29" fmla="*/ 2313709 w 4308763"/>
                <a:gd name="connsiteY29" fmla="*/ 1052946 h 1524073"/>
                <a:gd name="connsiteX30" fmla="*/ 2424545 w 4308763"/>
                <a:gd name="connsiteY30" fmla="*/ 1108364 h 1524073"/>
                <a:gd name="connsiteX31" fmla="*/ 2521527 w 4308763"/>
                <a:gd name="connsiteY31" fmla="*/ 1136073 h 1524073"/>
                <a:gd name="connsiteX32" fmla="*/ 2576945 w 4308763"/>
                <a:gd name="connsiteY32" fmla="*/ 1163782 h 1524073"/>
                <a:gd name="connsiteX33" fmla="*/ 2687782 w 4308763"/>
                <a:gd name="connsiteY33" fmla="*/ 1191491 h 1524073"/>
                <a:gd name="connsiteX34" fmla="*/ 2743200 w 4308763"/>
                <a:gd name="connsiteY34" fmla="*/ 1219200 h 1524073"/>
                <a:gd name="connsiteX35" fmla="*/ 2840182 w 4308763"/>
                <a:gd name="connsiteY35" fmla="*/ 1246909 h 1524073"/>
                <a:gd name="connsiteX36" fmla="*/ 2978727 w 4308763"/>
                <a:gd name="connsiteY36" fmla="*/ 1274618 h 1524073"/>
                <a:gd name="connsiteX37" fmla="*/ 3048000 w 4308763"/>
                <a:gd name="connsiteY37" fmla="*/ 1288473 h 1524073"/>
                <a:gd name="connsiteX38" fmla="*/ 3089563 w 4308763"/>
                <a:gd name="connsiteY38" fmla="*/ 1302327 h 1524073"/>
                <a:gd name="connsiteX39" fmla="*/ 3172691 w 4308763"/>
                <a:gd name="connsiteY39" fmla="*/ 1316182 h 1524073"/>
                <a:gd name="connsiteX40" fmla="*/ 3214254 w 4308763"/>
                <a:gd name="connsiteY40" fmla="*/ 1330036 h 1524073"/>
                <a:gd name="connsiteX41" fmla="*/ 3283527 w 4308763"/>
                <a:gd name="connsiteY41" fmla="*/ 1343891 h 1524073"/>
                <a:gd name="connsiteX42" fmla="*/ 3366654 w 4308763"/>
                <a:gd name="connsiteY42" fmla="*/ 1371600 h 1524073"/>
                <a:gd name="connsiteX43" fmla="*/ 3449782 w 4308763"/>
                <a:gd name="connsiteY43" fmla="*/ 1385455 h 1524073"/>
                <a:gd name="connsiteX44" fmla="*/ 3505200 w 4308763"/>
                <a:gd name="connsiteY44" fmla="*/ 1399309 h 1524073"/>
                <a:gd name="connsiteX45" fmla="*/ 3643745 w 4308763"/>
                <a:gd name="connsiteY45" fmla="*/ 1427018 h 1524073"/>
                <a:gd name="connsiteX46" fmla="*/ 3685309 w 4308763"/>
                <a:gd name="connsiteY46" fmla="*/ 1440873 h 1524073"/>
                <a:gd name="connsiteX47" fmla="*/ 3837709 w 4308763"/>
                <a:gd name="connsiteY47" fmla="*/ 1468582 h 1524073"/>
                <a:gd name="connsiteX48" fmla="*/ 3879272 w 4308763"/>
                <a:gd name="connsiteY48" fmla="*/ 1482436 h 1524073"/>
                <a:gd name="connsiteX49" fmla="*/ 4031672 w 4308763"/>
                <a:gd name="connsiteY49" fmla="*/ 1496291 h 1524073"/>
                <a:gd name="connsiteX50" fmla="*/ 4073236 w 4308763"/>
                <a:gd name="connsiteY50" fmla="*/ 1510146 h 1524073"/>
                <a:gd name="connsiteX51" fmla="*/ 4308763 w 4308763"/>
                <a:gd name="connsiteY51" fmla="*/ 1524000 h 152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308763" h="1524073">
                  <a:moveTo>
                    <a:pt x="0" y="0"/>
                  </a:moveTo>
                  <a:cubicBezTo>
                    <a:pt x="58697" y="97830"/>
                    <a:pt x="19157" y="54335"/>
                    <a:pt x="124691" y="124691"/>
                  </a:cubicBezTo>
                  <a:lnTo>
                    <a:pt x="166254" y="152400"/>
                  </a:lnTo>
                  <a:cubicBezTo>
                    <a:pt x="175490" y="166255"/>
                    <a:pt x="181432" y="182999"/>
                    <a:pt x="193963" y="193964"/>
                  </a:cubicBezTo>
                  <a:cubicBezTo>
                    <a:pt x="221353" y="217930"/>
                    <a:pt x="292529" y="261099"/>
                    <a:pt x="332509" y="277091"/>
                  </a:cubicBezTo>
                  <a:cubicBezTo>
                    <a:pt x="359628" y="287939"/>
                    <a:pt x="387927" y="295564"/>
                    <a:pt x="415636" y="304800"/>
                  </a:cubicBezTo>
                  <a:cubicBezTo>
                    <a:pt x="429491" y="309418"/>
                    <a:pt x="444138" y="312124"/>
                    <a:pt x="457200" y="318655"/>
                  </a:cubicBezTo>
                  <a:cubicBezTo>
                    <a:pt x="475673" y="327891"/>
                    <a:pt x="493442" y="338694"/>
                    <a:pt x="512618" y="346364"/>
                  </a:cubicBezTo>
                  <a:cubicBezTo>
                    <a:pt x="512641" y="346373"/>
                    <a:pt x="616515" y="380996"/>
                    <a:pt x="637309" y="387927"/>
                  </a:cubicBezTo>
                  <a:cubicBezTo>
                    <a:pt x="864726" y="463729"/>
                    <a:pt x="568932" y="370944"/>
                    <a:pt x="762000" y="443346"/>
                  </a:cubicBezTo>
                  <a:cubicBezTo>
                    <a:pt x="779829" y="450032"/>
                    <a:pt x="799109" y="451969"/>
                    <a:pt x="817418" y="457200"/>
                  </a:cubicBezTo>
                  <a:cubicBezTo>
                    <a:pt x="831460" y="461212"/>
                    <a:pt x="845308" y="465927"/>
                    <a:pt x="858982" y="471055"/>
                  </a:cubicBezTo>
                  <a:cubicBezTo>
                    <a:pt x="882268" y="479787"/>
                    <a:pt x="904968" y="490032"/>
                    <a:pt x="928254" y="498764"/>
                  </a:cubicBezTo>
                  <a:cubicBezTo>
                    <a:pt x="967422" y="513452"/>
                    <a:pt x="1034721" y="531162"/>
                    <a:pt x="1066800" y="540327"/>
                  </a:cubicBezTo>
                  <a:cubicBezTo>
                    <a:pt x="1173300" y="611328"/>
                    <a:pt x="1117078" y="590271"/>
                    <a:pt x="1233054" y="609600"/>
                  </a:cubicBezTo>
                  <a:cubicBezTo>
                    <a:pt x="1298158" y="631302"/>
                    <a:pt x="1284858" y="625590"/>
                    <a:pt x="1371600" y="665018"/>
                  </a:cubicBezTo>
                  <a:cubicBezTo>
                    <a:pt x="1390402" y="673564"/>
                    <a:pt x="1408035" y="684591"/>
                    <a:pt x="1427018" y="692727"/>
                  </a:cubicBezTo>
                  <a:cubicBezTo>
                    <a:pt x="1440441" y="698480"/>
                    <a:pt x="1454908" y="701454"/>
                    <a:pt x="1468582" y="706582"/>
                  </a:cubicBezTo>
                  <a:cubicBezTo>
                    <a:pt x="1572923" y="745710"/>
                    <a:pt x="1500413" y="724930"/>
                    <a:pt x="1593272" y="748146"/>
                  </a:cubicBezTo>
                  <a:cubicBezTo>
                    <a:pt x="1607127" y="757382"/>
                    <a:pt x="1619943" y="768408"/>
                    <a:pt x="1634836" y="775855"/>
                  </a:cubicBezTo>
                  <a:cubicBezTo>
                    <a:pt x="1657080" y="786977"/>
                    <a:pt x="1680515" y="795700"/>
                    <a:pt x="1704109" y="803564"/>
                  </a:cubicBezTo>
                  <a:cubicBezTo>
                    <a:pt x="1733451" y="813345"/>
                    <a:pt x="1801356" y="825784"/>
                    <a:pt x="1828800" y="831273"/>
                  </a:cubicBezTo>
                  <a:cubicBezTo>
                    <a:pt x="1847273" y="845127"/>
                    <a:pt x="1862903" y="863955"/>
                    <a:pt x="1884218" y="872836"/>
                  </a:cubicBezTo>
                  <a:cubicBezTo>
                    <a:pt x="1919371" y="887483"/>
                    <a:pt x="1958656" y="889346"/>
                    <a:pt x="1995054" y="900546"/>
                  </a:cubicBezTo>
                  <a:cubicBezTo>
                    <a:pt x="2018824" y="907860"/>
                    <a:pt x="2041236" y="919019"/>
                    <a:pt x="2064327" y="928255"/>
                  </a:cubicBezTo>
                  <a:cubicBezTo>
                    <a:pt x="2078182" y="942109"/>
                    <a:pt x="2088879" y="960097"/>
                    <a:pt x="2105891" y="969818"/>
                  </a:cubicBezTo>
                  <a:cubicBezTo>
                    <a:pt x="2122423" y="979265"/>
                    <a:pt x="2143245" y="977652"/>
                    <a:pt x="2161309" y="983673"/>
                  </a:cubicBezTo>
                  <a:cubicBezTo>
                    <a:pt x="2184902" y="991538"/>
                    <a:pt x="2208338" y="1000260"/>
                    <a:pt x="2230582" y="1011382"/>
                  </a:cubicBezTo>
                  <a:cubicBezTo>
                    <a:pt x="2245475" y="1018829"/>
                    <a:pt x="2257252" y="1031644"/>
                    <a:pt x="2272145" y="1039091"/>
                  </a:cubicBezTo>
                  <a:cubicBezTo>
                    <a:pt x="2285207" y="1045622"/>
                    <a:pt x="2300414" y="1046903"/>
                    <a:pt x="2313709" y="1052946"/>
                  </a:cubicBezTo>
                  <a:cubicBezTo>
                    <a:pt x="2351313" y="1070039"/>
                    <a:pt x="2387600" y="1089891"/>
                    <a:pt x="2424545" y="1108364"/>
                  </a:cubicBezTo>
                  <a:cubicBezTo>
                    <a:pt x="2458029" y="1125106"/>
                    <a:pt x="2486029" y="1122761"/>
                    <a:pt x="2521527" y="1136073"/>
                  </a:cubicBezTo>
                  <a:cubicBezTo>
                    <a:pt x="2540865" y="1143325"/>
                    <a:pt x="2557962" y="1155646"/>
                    <a:pt x="2576945" y="1163782"/>
                  </a:cubicBezTo>
                  <a:cubicBezTo>
                    <a:pt x="2614218" y="1179756"/>
                    <a:pt x="2647129" y="1183360"/>
                    <a:pt x="2687782" y="1191491"/>
                  </a:cubicBezTo>
                  <a:cubicBezTo>
                    <a:pt x="2706255" y="1200727"/>
                    <a:pt x="2724217" y="1211064"/>
                    <a:pt x="2743200" y="1219200"/>
                  </a:cubicBezTo>
                  <a:cubicBezTo>
                    <a:pt x="2767438" y="1229588"/>
                    <a:pt x="2816738" y="1241885"/>
                    <a:pt x="2840182" y="1246909"/>
                  </a:cubicBezTo>
                  <a:cubicBezTo>
                    <a:pt x="2886233" y="1256777"/>
                    <a:pt x="2932545" y="1265382"/>
                    <a:pt x="2978727" y="1274618"/>
                  </a:cubicBezTo>
                  <a:cubicBezTo>
                    <a:pt x="3001818" y="1279236"/>
                    <a:pt x="3025660" y="1281027"/>
                    <a:pt x="3048000" y="1288473"/>
                  </a:cubicBezTo>
                  <a:cubicBezTo>
                    <a:pt x="3061854" y="1293091"/>
                    <a:pt x="3075307" y="1299159"/>
                    <a:pt x="3089563" y="1302327"/>
                  </a:cubicBezTo>
                  <a:cubicBezTo>
                    <a:pt x="3116986" y="1308421"/>
                    <a:pt x="3145268" y="1310088"/>
                    <a:pt x="3172691" y="1316182"/>
                  </a:cubicBezTo>
                  <a:cubicBezTo>
                    <a:pt x="3186947" y="1319350"/>
                    <a:pt x="3200086" y="1326494"/>
                    <a:pt x="3214254" y="1330036"/>
                  </a:cubicBezTo>
                  <a:cubicBezTo>
                    <a:pt x="3237099" y="1335747"/>
                    <a:pt x="3260808" y="1337695"/>
                    <a:pt x="3283527" y="1343891"/>
                  </a:cubicBezTo>
                  <a:cubicBezTo>
                    <a:pt x="3311706" y="1351576"/>
                    <a:pt x="3337844" y="1366798"/>
                    <a:pt x="3366654" y="1371600"/>
                  </a:cubicBezTo>
                  <a:cubicBezTo>
                    <a:pt x="3394363" y="1376218"/>
                    <a:pt x="3422236" y="1379946"/>
                    <a:pt x="3449782" y="1385455"/>
                  </a:cubicBezTo>
                  <a:cubicBezTo>
                    <a:pt x="3468453" y="1389189"/>
                    <a:pt x="3486582" y="1395319"/>
                    <a:pt x="3505200" y="1399309"/>
                  </a:cubicBezTo>
                  <a:cubicBezTo>
                    <a:pt x="3551251" y="1409177"/>
                    <a:pt x="3597563" y="1417782"/>
                    <a:pt x="3643745" y="1427018"/>
                  </a:cubicBezTo>
                  <a:cubicBezTo>
                    <a:pt x="3658066" y="1429882"/>
                    <a:pt x="3671141" y="1437331"/>
                    <a:pt x="3685309" y="1440873"/>
                  </a:cubicBezTo>
                  <a:cubicBezTo>
                    <a:pt x="3786125" y="1466077"/>
                    <a:pt x="3726585" y="1443888"/>
                    <a:pt x="3837709" y="1468582"/>
                  </a:cubicBezTo>
                  <a:cubicBezTo>
                    <a:pt x="3851965" y="1471750"/>
                    <a:pt x="3864815" y="1480371"/>
                    <a:pt x="3879272" y="1482436"/>
                  </a:cubicBezTo>
                  <a:cubicBezTo>
                    <a:pt x="3929769" y="1489650"/>
                    <a:pt x="3980872" y="1491673"/>
                    <a:pt x="4031672" y="1496291"/>
                  </a:cubicBezTo>
                  <a:cubicBezTo>
                    <a:pt x="4045527" y="1500909"/>
                    <a:pt x="4058760" y="1508216"/>
                    <a:pt x="4073236" y="1510146"/>
                  </a:cubicBezTo>
                  <a:cubicBezTo>
                    <a:pt x="4191523" y="1525917"/>
                    <a:pt x="4213353" y="1524000"/>
                    <a:pt x="4308763" y="1524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Arrow Connector 11"/>
            <p:cNvCxnSpPr>
              <a:endCxn id="8" idx="1"/>
            </p:cNvCxnSpPr>
            <p:nvPr/>
          </p:nvCxnSpPr>
          <p:spPr>
            <a:xfrm>
              <a:off x="6206836" y="3685382"/>
              <a:ext cx="96092" cy="129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15"/>
              <a:endCxn id="11" idx="33"/>
            </p:cNvCxnSpPr>
            <p:nvPr/>
          </p:nvCxnSpPr>
          <p:spPr>
            <a:xfrm>
              <a:off x="3269673" y="2826327"/>
              <a:ext cx="1316182" cy="5264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72200" y="4828510"/>
              <a:ext cx="301686" cy="369332"/>
            </a:xfrm>
            <a:prstGeom prst="rect">
              <a:avLst/>
            </a:prstGeom>
            <a:noFill/>
          </p:spPr>
          <p:txBody>
            <a:bodyPr wrap="none" rtlCol="0">
              <a:spAutoFit/>
            </a:bodyPr>
            <a:lstStyle/>
            <a:p>
              <a:r>
                <a:rPr lang="en-US" dirty="0"/>
                <a:t>1</a:t>
              </a:r>
              <a:endParaRPr lang="en-IN" dirty="0"/>
            </a:p>
          </p:txBody>
        </p:sp>
        <p:sp>
          <p:nvSpPr>
            <p:cNvPr id="15" name="TextBox 14"/>
            <p:cNvSpPr txBox="1"/>
            <p:nvPr/>
          </p:nvSpPr>
          <p:spPr>
            <a:xfrm>
              <a:off x="1547664" y="3465004"/>
              <a:ext cx="301686" cy="369332"/>
            </a:xfrm>
            <a:prstGeom prst="rect">
              <a:avLst/>
            </a:prstGeom>
            <a:noFill/>
          </p:spPr>
          <p:txBody>
            <a:bodyPr wrap="none" rtlCol="0">
              <a:spAutoFit/>
            </a:bodyPr>
            <a:lstStyle/>
            <a:p>
              <a:r>
                <a:rPr lang="en-US" dirty="0"/>
                <a:t>2</a:t>
              </a:r>
              <a:endParaRPr lang="en-IN" dirty="0"/>
            </a:p>
          </p:txBody>
        </p:sp>
        <p:sp>
          <p:nvSpPr>
            <p:cNvPr id="16" name="TextBox 15"/>
            <p:cNvSpPr txBox="1"/>
            <p:nvPr/>
          </p:nvSpPr>
          <p:spPr>
            <a:xfrm>
              <a:off x="1547664" y="1988840"/>
              <a:ext cx="301686" cy="369332"/>
            </a:xfrm>
            <a:prstGeom prst="rect">
              <a:avLst/>
            </a:prstGeom>
            <a:noFill/>
          </p:spPr>
          <p:txBody>
            <a:bodyPr wrap="none" rtlCol="0">
              <a:spAutoFit/>
            </a:bodyPr>
            <a:lstStyle/>
            <a:p>
              <a:r>
                <a:rPr lang="en-US" dirty="0"/>
                <a:t>3</a:t>
              </a:r>
              <a:endParaRPr lang="en-IN" dirty="0"/>
            </a:p>
          </p:txBody>
        </p:sp>
        <p:sp>
          <p:nvSpPr>
            <p:cNvPr id="17" name="TextBox 16"/>
            <p:cNvSpPr txBox="1"/>
            <p:nvPr/>
          </p:nvSpPr>
          <p:spPr>
            <a:xfrm>
              <a:off x="6254882" y="3465004"/>
              <a:ext cx="301686" cy="369332"/>
            </a:xfrm>
            <a:prstGeom prst="rect">
              <a:avLst/>
            </a:prstGeom>
            <a:noFill/>
          </p:spPr>
          <p:txBody>
            <a:bodyPr wrap="none" rtlCol="0">
              <a:spAutoFit/>
            </a:bodyPr>
            <a:lstStyle/>
            <a:p>
              <a:r>
                <a:rPr lang="en-US" dirty="0"/>
                <a:t>4</a:t>
              </a:r>
              <a:endParaRPr lang="en-IN" dirty="0"/>
            </a:p>
          </p:txBody>
        </p:sp>
        <p:cxnSp>
          <p:nvCxnSpPr>
            <p:cNvPr id="19" name="Straight Connector 18"/>
            <p:cNvCxnSpPr>
              <a:stCxn id="8" idx="34"/>
            </p:cNvCxnSpPr>
            <p:nvPr/>
          </p:nvCxnSpPr>
          <p:spPr>
            <a:xfrm>
              <a:off x="1897182" y="3334843"/>
              <a:ext cx="891" cy="23264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p:cNvCxnSpPr>
            <p:nvPr/>
          </p:nvCxnSpPr>
          <p:spPr>
            <a:xfrm>
              <a:off x="6302928" y="4983534"/>
              <a:ext cx="0" cy="67771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34691" y="1556792"/>
              <a:ext cx="1979068" cy="369332"/>
            </a:xfrm>
            <a:prstGeom prst="rect">
              <a:avLst/>
            </a:prstGeom>
            <a:noFill/>
          </p:spPr>
          <p:txBody>
            <a:bodyPr wrap="none" rtlCol="0">
              <a:spAutoFit/>
            </a:bodyPr>
            <a:lstStyle/>
            <a:p>
              <a:r>
                <a:rPr lang="en-US" dirty="0"/>
                <a:t>1 to 2 to 3 to 4 to 1</a:t>
              </a:r>
              <a:endParaRPr lang="en-IN" dirty="0"/>
            </a:p>
          </p:txBody>
        </p:sp>
        <p:sp>
          <p:nvSpPr>
            <p:cNvPr id="22" name="TextBox 21"/>
            <p:cNvSpPr txBox="1"/>
            <p:nvPr/>
          </p:nvSpPr>
          <p:spPr>
            <a:xfrm>
              <a:off x="3563888" y="2371795"/>
              <a:ext cx="1038554" cy="369332"/>
            </a:xfrm>
            <a:prstGeom prst="rect">
              <a:avLst/>
            </a:prstGeom>
            <a:noFill/>
          </p:spPr>
          <p:txBody>
            <a:bodyPr wrap="none" rtlCol="0">
              <a:spAutoFit/>
            </a:bodyPr>
            <a:lstStyle/>
            <a:p>
              <a:r>
                <a:rPr lang="en-US" dirty="0"/>
                <a:t>adiabatic</a:t>
              </a:r>
              <a:endParaRPr lang="en-IN" dirty="0"/>
            </a:p>
          </p:txBody>
        </p:sp>
        <p:sp>
          <p:nvSpPr>
            <p:cNvPr id="23" name="TextBox 22"/>
            <p:cNvSpPr txBox="1"/>
            <p:nvPr/>
          </p:nvSpPr>
          <p:spPr>
            <a:xfrm>
              <a:off x="3522325" y="4831185"/>
              <a:ext cx="1038554" cy="369332"/>
            </a:xfrm>
            <a:prstGeom prst="rect">
              <a:avLst/>
            </a:prstGeom>
            <a:noFill/>
          </p:spPr>
          <p:txBody>
            <a:bodyPr wrap="none" rtlCol="0">
              <a:spAutoFit/>
            </a:bodyPr>
            <a:lstStyle/>
            <a:p>
              <a:r>
                <a:rPr lang="en-US" dirty="0"/>
                <a:t>adiabatic</a:t>
              </a:r>
              <a:endParaRPr lang="en-IN" dirty="0"/>
            </a:p>
          </p:txBody>
        </p:sp>
        <p:graphicFrame>
          <p:nvGraphicFramePr>
            <p:cNvPr id="24" name="Object 23"/>
            <p:cNvGraphicFramePr>
              <a:graphicFrameLocks noChangeAspect="1"/>
            </p:cNvGraphicFramePr>
            <p:nvPr>
              <p:extLst>
                <p:ext uri="{D42A27DB-BD31-4B8C-83A1-F6EECF244321}">
                  <p14:modId xmlns:p14="http://schemas.microsoft.com/office/powerpoint/2010/main" val="3440651382"/>
                </p:ext>
              </p:extLst>
            </p:nvPr>
          </p:nvGraphicFramePr>
          <p:xfrm>
            <a:off x="1299829" y="2378297"/>
            <a:ext cx="398678" cy="478414"/>
          </p:xfrm>
          <a:graphic>
            <a:graphicData uri="http://schemas.openxmlformats.org/presentationml/2006/ole">
              <mc:AlternateContent xmlns:mc="http://schemas.openxmlformats.org/markup-compatibility/2006">
                <mc:Choice xmlns:v="urn:schemas-microsoft-com:vml" Requires="v">
                  <p:oleObj spid="_x0000_s5125"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299829" y="2378297"/>
                          <a:ext cx="398678" cy="47841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337842587"/>
                </p:ext>
              </p:extLst>
            </p:nvPr>
          </p:nvGraphicFramePr>
          <p:xfrm>
            <a:off x="6569075" y="4033838"/>
            <a:ext cx="371475" cy="479425"/>
          </p:xfrm>
          <a:graphic>
            <a:graphicData uri="http://schemas.openxmlformats.org/presentationml/2006/ole">
              <mc:AlternateContent xmlns:mc="http://schemas.openxmlformats.org/markup-compatibility/2006">
                <mc:Choice xmlns:v="urn:schemas-microsoft-com:vml" Requires="v">
                  <p:oleObj spid="_x0000_s5126"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6569075" y="4033838"/>
                          <a:ext cx="371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a:off x="1547664" y="2923345"/>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13759" y="4498045"/>
              <a:ext cx="5601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414066" y="3485162"/>
            <a:ext cx="1633076" cy="769441"/>
          </a:xfrm>
          <a:prstGeom prst="rect">
            <a:avLst/>
          </a:prstGeom>
          <a:noFill/>
        </p:spPr>
        <p:txBody>
          <a:bodyPr wrap="none" rtlCol="0">
            <a:spAutoFit/>
          </a:bodyPr>
          <a:lstStyle/>
          <a:p>
            <a:r>
              <a:rPr lang="en-US" sz="4400" b="1" dirty="0"/>
              <a:t> 3 to 4</a:t>
            </a:r>
            <a:endParaRPr lang="en-IN" sz="4400" b="1" dirty="0"/>
          </a:p>
        </p:txBody>
      </p:sp>
      <p:graphicFrame>
        <p:nvGraphicFramePr>
          <p:cNvPr id="30" name="Object 29"/>
          <p:cNvGraphicFramePr>
            <a:graphicFrameLocks noChangeAspect="1"/>
          </p:cNvGraphicFramePr>
          <p:nvPr>
            <p:extLst>
              <p:ext uri="{D42A27DB-BD31-4B8C-83A1-F6EECF244321}">
                <p14:modId xmlns:p14="http://schemas.microsoft.com/office/powerpoint/2010/main" val="1164777051"/>
              </p:ext>
            </p:extLst>
          </p:nvPr>
        </p:nvGraphicFramePr>
        <p:xfrm>
          <a:off x="166551" y="5642132"/>
          <a:ext cx="4391026" cy="571500"/>
        </p:xfrm>
        <a:graphic>
          <a:graphicData uri="http://schemas.openxmlformats.org/presentationml/2006/ole">
            <mc:AlternateContent xmlns:mc="http://schemas.openxmlformats.org/markup-compatibility/2006">
              <mc:Choice xmlns:v="urn:schemas-microsoft-com:vml" Requires="v">
                <p:oleObj spid="_x0000_s5127" name="Equation" r:id="rId7" imgW="1562040" imgH="203040" progId="Equation.DSMT4">
                  <p:embed/>
                </p:oleObj>
              </mc:Choice>
              <mc:Fallback>
                <p:oleObj name="Equation" r:id="rId7" imgW="1562040" imgH="203040" progId="Equation.DSMT4">
                  <p:embed/>
                  <p:pic>
                    <p:nvPicPr>
                      <p:cNvPr id="0" name=""/>
                      <p:cNvPicPr/>
                      <p:nvPr/>
                    </p:nvPicPr>
                    <p:blipFill>
                      <a:blip r:embed="rId8"/>
                      <a:stretch>
                        <a:fillRect/>
                      </a:stretch>
                    </p:blipFill>
                    <p:spPr>
                      <a:xfrm>
                        <a:off x="166551" y="5642132"/>
                        <a:ext cx="4391026" cy="571500"/>
                      </a:xfrm>
                      <a:prstGeom prst="rect">
                        <a:avLst/>
                      </a:prstGeom>
                    </p:spPr>
                  </p:pic>
                </p:oleObj>
              </mc:Fallback>
            </mc:AlternateContent>
          </a:graphicData>
        </a:graphic>
      </p:graphicFrame>
      <p:cxnSp>
        <p:nvCxnSpPr>
          <p:cNvPr id="3" name="Straight Arrow Connector 2"/>
          <p:cNvCxnSpPr/>
          <p:nvPr/>
        </p:nvCxnSpPr>
        <p:spPr>
          <a:xfrm flipV="1">
            <a:off x="5076056" y="3429000"/>
            <a:ext cx="0" cy="2808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076056" y="6237312"/>
            <a:ext cx="37444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350629" y="4509990"/>
            <a:ext cx="413896" cy="646331"/>
          </a:xfrm>
          <a:prstGeom prst="rect">
            <a:avLst/>
          </a:prstGeom>
          <a:noFill/>
        </p:spPr>
        <p:txBody>
          <a:bodyPr wrap="none" rtlCol="0">
            <a:spAutoFit/>
          </a:bodyPr>
          <a:lstStyle/>
          <a:p>
            <a:r>
              <a:rPr lang="en-US" sz="3600" b="1" dirty="0"/>
              <a:t>T</a:t>
            </a:r>
            <a:endParaRPr lang="en-IN" sz="3600" b="1" dirty="0"/>
          </a:p>
        </p:txBody>
      </p:sp>
      <p:sp>
        <p:nvSpPr>
          <p:cNvPr id="33" name="TextBox 32"/>
          <p:cNvSpPr txBox="1"/>
          <p:nvPr/>
        </p:nvSpPr>
        <p:spPr>
          <a:xfrm>
            <a:off x="6657774" y="6237312"/>
            <a:ext cx="402674" cy="646331"/>
          </a:xfrm>
          <a:prstGeom prst="rect">
            <a:avLst/>
          </a:prstGeom>
          <a:noFill/>
        </p:spPr>
        <p:txBody>
          <a:bodyPr wrap="none" rtlCol="0">
            <a:spAutoFit/>
          </a:bodyPr>
          <a:lstStyle/>
          <a:p>
            <a:r>
              <a:rPr lang="en-US" sz="3600" b="1" dirty="0"/>
              <a:t>S</a:t>
            </a:r>
            <a:endParaRPr lang="en-IN" sz="3600" b="1" dirty="0"/>
          </a:p>
        </p:txBody>
      </p:sp>
      <p:cxnSp>
        <p:nvCxnSpPr>
          <p:cNvPr id="37" name="Straight Arrow Connector 36"/>
          <p:cNvCxnSpPr/>
          <p:nvPr/>
        </p:nvCxnSpPr>
        <p:spPr>
          <a:xfrm flipV="1">
            <a:off x="5940152" y="4509990"/>
            <a:ext cx="0" cy="11512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943600" y="3394364"/>
            <a:ext cx="1554907" cy="1177636"/>
          </a:xfrm>
          <a:custGeom>
            <a:avLst/>
            <a:gdLst>
              <a:gd name="connsiteX0" fmla="*/ 0 w 1554907"/>
              <a:gd name="connsiteY0" fmla="*/ 1177636 h 1177636"/>
              <a:gd name="connsiteX1" fmla="*/ 207818 w 1554907"/>
              <a:gd name="connsiteY1" fmla="*/ 1163781 h 1177636"/>
              <a:gd name="connsiteX2" fmla="*/ 290945 w 1554907"/>
              <a:gd name="connsiteY2" fmla="*/ 1136072 h 1177636"/>
              <a:gd name="connsiteX3" fmla="*/ 360218 w 1554907"/>
              <a:gd name="connsiteY3" fmla="*/ 1080654 h 1177636"/>
              <a:gd name="connsiteX4" fmla="*/ 457200 w 1554907"/>
              <a:gd name="connsiteY4" fmla="*/ 1025236 h 1177636"/>
              <a:gd name="connsiteX5" fmla="*/ 512618 w 1554907"/>
              <a:gd name="connsiteY5" fmla="*/ 1011381 h 1177636"/>
              <a:gd name="connsiteX6" fmla="*/ 595745 w 1554907"/>
              <a:gd name="connsiteY6" fmla="*/ 983672 h 1177636"/>
              <a:gd name="connsiteX7" fmla="*/ 706582 w 1554907"/>
              <a:gd name="connsiteY7" fmla="*/ 928254 h 1177636"/>
              <a:gd name="connsiteX8" fmla="*/ 775855 w 1554907"/>
              <a:gd name="connsiteY8" fmla="*/ 872836 h 1177636"/>
              <a:gd name="connsiteX9" fmla="*/ 831273 w 1554907"/>
              <a:gd name="connsiteY9" fmla="*/ 845127 h 1177636"/>
              <a:gd name="connsiteX10" fmla="*/ 872836 w 1554907"/>
              <a:gd name="connsiteY10" fmla="*/ 817418 h 1177636"/>
              <a:gd name="connsiteX11" fmla="*/ 914400 w 1554907"/>
              <a:gd name="connsiteY11" fmla="*/ 803563 h 1177636"/>
              <a:gd name="connsiteX12" fmla="*/ 1052945 w 1554907"/>
              <a:gd name="connsiteY12" fmla="*/ 706581 h 1177636"/>
              <a:gd name="connsiteX13" fmla="*/ 1163782 w 1554907"/>
              <a:gd name="connsiteY13" fmla="*/ 609600 h 1177636"/>
              <a:gd name="connsiteX14" fmla="*/ 1205345 w 1554907"/>
              <a:gd name="connsiteY14" fmla="*/ 595745 h 1177636"/>
              <a:gd name="connsiteX15" fmla="*/ 1288473 w 1554907"/>
              <a:gd name="connsiteY15" fmla="*/ 512618 h 1177636"/>
              <a:gd name="connsiteX16" fmla="*/ 1371600 w 1554907"/>
              <a:gd name="connsiteY16" fmla="*/ 443345 h 1177636"/>
              <a:gd name="connsiteX17" fmla="*/ 1399309 w 1554907"/>
              <a:gd name="connsiteY17" fmla="*/ 401781 h 1177636"/>
              <a:gd name="connsiteX18" fmla="*/ 1440873 w 1554907"/>
              <a:gd name="connsiteY18" fmla="*/ 360218 h 1177636"/>
              <a:gd name="connsiteX19" fmla="*/ 1454727 w 1554907"/>
              <a:gd name="connsiteY19" fmla="*/ 318654 h 1177636"/>
              <a:gd name="connsiteX20" fmla="*/ 1482436 w 1554907"/>
              <a:gd name="connsiteY20" fmla="*/ 277091 h 1177636"/>
              <a:gd name="connsiteX21" fmla="*/ 1537855 w 1554907"/>
              <a:gd name="connsiteY21" fmla="*/ 166254 h 1177636"/>
              <a:gd name="connsiteX22" fmla="*/ 1551709 w 1554907"/>
              <a:gd name="connsiteY22" fmla="*/ 0 h 1177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554907" h="1177636">
                <a:moveTo>
                  <a:pt x="0" y="1177636"/>
                </a:moveTo>
                <a:cubicBezTo>
                  <a:pt x="69273" y="1173018"/>
                  <a:pt x="139089" y="1173599"/>
                  <a:pt x="207818" y="1163781"/>
                </a:cubicBezTo>
                <a:cubicBezTo>
                  <a:pt x="236732" y="1159650"/>
                  <a:pt x="290945" y="1136072"/>
                  <a:pt x="290945" y="1136072"/>
                </a:cubicBezTo>
                <a:cubicBezTo>
                  <a:pt x="337284" y="1089735"/>
                  <a:pt x="299049" y="1124346"/>
                  <a:pt x="360218" y="1080654"/>
                </a:cubicBezTo>
                <a:cubicBezTo>
                  <a:pt x="421760" y="1036696"/>
                  <a:pt x="397247" y="1042366"/>
                  <a:pt x="457200" y="1025236"/>
                </a:cubicBezTo>
                <a:cubicBezTo>
                  <a:pt x="475509" y="1020005"/>
                  <a:pt x="494380" y="1016853"/>
                  <a:pt x="512618" y="1011381"/>
                </a:cubicBezTo>
                <a:cubicBezTo>
                  <a:pt x="540594" y="1002988"/>
                  <a:pt x="595745" y="983672"/>
                  <a:pt x="595745" y="983672"/>
                </a:cubicBezTo>
                <a:cubicBezTo>
                  <a:pt x="644108" y="935310"/>
                  <a:pt x="611063" y="960094"/>
                  <a:pt x="706582" y="928254"/>
                </a:cubicBezTo>
                <a:cubicBezTo>
                  <a:pt x="756908" y="911479"/>
                  <a:pt x="738023" y="898057"/>
                  <a:pt x="775855" y="872836"/>
                </a:cubicBezTo>
                <a:cubicBezTo>
                  <a:pt x="793039" y="861380"/>
                  <a:pt x="813341" y="855374"/>
                  <a:pt x="831273" y="845127"/>
                </a:cubicBezTo>
                <a:cubicBezTo>
                  <a:pt x="845730" y="836866"/>
                  <a:pt x="857943" y="824865"/>
                  <a:pt x="872836" y="817418"/>
                </a:cubicBezTo>
                <a:cubicBezTo>
                  <a:pt x="885898" y="810887"/>
                  <a:pt x="901634" y="810655"/>
                  <a:pt x="914400" y="803563"/>
                </a:cubicBezTo>
                <a:cubicBezTo>
                  <a:pt x="933319" y="793053"/>
                  <a:pt x="1028728" y="728107"/>
                  <a:pt x="1052945" y="706581"/>
                </a:cubicBezTo>
                <a:cubicBezTo>
                  <a:pt x="1099379" y="665306"/>
                  <a:pt x="1112696" y="635143"/>
                  <a:pt x="1163782" y="609600"/>
                </a:cubicBezTo>
                <a:cubicBezTo>
                  <a:pt x="1176844" y="603069"/>
                  <a:pt x="1191491" y="600363"/>
                  <a:pt x="1205345" y="595745"/>
                </a:cubicBezTo>
                <a:cubicBezTo>
                  <a:pt x="1254127" y="522574"/>
                  <a:pt x="1208275" y="581359"/>
                  <a:pt x="1288473" y="512618"/>
                </a:cubicBezTo>
                <a:cubicBezTo>
                  <a:pt x="1381816" y="432610"/>
                  <a:pt x="1279735" y="504588"/>
                  <a:pt x="1371600" y="443345"/>
                </a:cubicBezTo>
                <a:cubicBezTo>
                  <a:pt x="1380836" y="429490"/>
                  <a:pt x="1388649" y="414573"/>
                  <a:pt x="1399309" y="401781"/>
                </a:cubicBezTo>
                <a:cubicBezTo>
                  <a:pt x="1411852" y="386729"/>
                  <a:pt x="1430005" y="376521"/>
                  <a:pt x="1440873" y="360218"/>
                </a:cubicBezTo>
                <a:cubicBezTo>
                  <a:pt x="1448974" y="348067"/>
                  <a:pt x="1448196" y="331716"/>
                  <a:pt x="1454727" y="318654"/>
                </a:cubicBezTo>
                <a:cubicBezTo>
                  <a:pt x="1462173" y="303761"/>
                  <a:pt x="1475673" y="292307"/>
                  <a:pt x="1482436" y="277091"/>
                </a:cubicBezTo>
                <a:cubicBezTo>
                  <a:pt x="1533379" y="162468"/>
                  <a:pt x="1480948" y="223159"/>
                  <a:pt x="1537855" y="166254"/>
                </a:cubicBezTo>
                <a:cubicBezTo>
                  <a:pt x="1564852" y="85260"/>
                  <a:pt x="1551709" y="139295"/>
                  <a:pt x="155170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Arrow Connector 34"/>
          <p:cNvCxnSpPr>
            <a:stCxn id="18" idx="8"/>
            <a:endCxn id="18" idx="12"/>
          </p:cNvCxnSpPr>
          <p:nvPr/>
        </p:nvCxnSpPr>
        <p:spPr>
          <a:xfrm flipV="1">
            <a:off x="6719455" y="4100945"/>
            <a:ext cx="277090" cy="166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495309" y="3538380"/>
            <a:ext cx="3198" cy="133078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583669" y="5577417"/>
            <a:ext cx="301686" cy="369332"/>
          </a:xfrm>
          <a:prstGeom prst="rect">
            <a:avLst/>
          </a:prstGeom>
          <a:noFill/>
        </p:spPr>
        <p:txBody>
          <a:bodyPr wrap="none" rtlCol="0">
            <a:spAutoFit/>
          </a:bodyPr>
          <a:lstStyle/>
          <a:p>
            <a:r>
              <a:rPr lang="en-US" dirty="0"/>
              <a:t>1</a:t>
            </a:r>
            <a:endParaRPr lang="en-IN" dirty="0"/>
          </a:p>
        </p:txBody>
      </p:sp>
      <p:sp>
        <p:nvSpPr>
          <p:cNvPr id="40" name="TextBox 39"/>
          <p:cNvSpPr txBox="1"/>
          <p:nvPr/>
        </p:nvSpPr>
        <p:spPr>
          <a:xfrm>
            <a:off x="5583669" y="4509990"/>
            <a:ext cx="301686" cy="369332"/>
          </a:xfrm>
          <a:prstGeom prst="rect">
            <a:avLst/>
          </a:prstGeom>
          <a:noFill/>
        </p:spPr>
        <p:txBody>
          <a:bodyPr wrap="none" rtlCol="0">
            <a:spAutoFit/>
          </a:bodyPr>
          <a:lstStyle/>
          <a:p>
            <a:r>
              <a:rPr lang="en-US" dirty="0"/>
              <a:t>2</a:t>
            </a:r>
            <a:endParaRPr lang="en-IN" dirty="0"/>
          </a:p>
        </p:txBody>
      </p:sp>
      <p:sp>
        <p:nvSpPr>
          <p:cNvPr id="41" name="TextBox 40"/>
          <p:cNvSpPr txBox="1"/>
          <p:nvPr/>
        </p:nvSpPr>
        <p:spPr>
          <a:xfrm>
            <a:off x="7380312" y="3061898"/>
            <a:ext cx="301686" cy="369332"/>
          </a:xfrm>
          <a:prstGeom prst="rect">
            <a:avLst/>
          </a:prstGeom>
          <a:noFill/>
        </p:spPr>
        <p:txBody>
          <a:bodyPr wrap="none" rtlCol="0">
            <a:spAutoFit/>
          </a:bodyPr>
          <a:lstStyle/>
          <a:p>
            <a:r>
              <a:rPr lang="en-US" dirty="0"/>
              <a:t>3</a:t>
            </a:r>
            <a:endParaRPr lang="en-IN" dirty="0"/>
          </a:p>
        </p:txBody>
      </p:sp>
      <p:sp>
        <p:nvSpPr>
          <p:cNvPr id="42" name="TextBox 41"/>
          <p:cNvSpPr txBox="1"/>
          <p:nvPr/>
        </p:nvSpPr>
        <p:spPr>
          <a:xfrm>
            <a:off x="7681998" y="4655614"/>
            <a:ext cx="301686" cy="369332"/>
          </a:xfrm>
          <a:prstGeom prst="rect">
            <a:avLst/>
          </a:prstGeom>
          <a:noFill/>
        </p:spPr>
        <p:txBody>
          <a:bodyPr wrap="none" rtlCol="0">
            <a:spAutoFit/>
          </a:bodyPr>
          <a:lstStyle/>
          <a:p>
            <a:r>
              <a:rPr lang="en-US" dirty="0"/>
              <a:t>4</a:t>
            </a:r>
            <a:endParaRPr lang="en-IN" dirty="0"/>
          </a:p>
        </p:txBody>
      </p:sp>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4548240" y="2788200"/>
              <a:ext cx="4190400" cy="2578680"/>
            </p14:xfrm>
          </p:contentPart>
        </mc:Choice>
        <mc:Fallback xmlns="">
          <p:pic>
            <p:nvPicPr>
              <p:cNvPr id="2" name="Ink 1"/>
              <p:cNvPicPr/>
              <p:nvPr/>
            </p:nvPicPr>
            <p:blipFill>
              <a:blip r:embed="rId10"/>
              <a:stretch>
                <a:fillRect/>
              </a:stretch>
            </p:blipFill>
            <p:spPr>
              <a:xfrm>
                <a:off x="4537440" y="2784600"/>
                <a:ext cx="4217760" cy="25941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4" name="Ink 33"/>
              <p14:cNvContentPartPr/>
              <p14:nvPr/>
            </p14:nvContentPartPr>
            <p14:xfrm>
              <a:off x="2055960" y="2508120"/>
              <a:ext cx="985320" cy="306720"/>
            </p14:xfrm>
          </p:contentPart>
        </mc:Choice>
        <mc:Fallback xmlns="">
          <p:pic>
            <p:nvPicPr>
              <p:cNvPr id="34" name="Ink 33"/>
              <p:cNvPicPr/>
              <p:nvPr/>
            </p:nvPicPr>
            <p:blipFill>
              <a:blip r:embed="rId12"/>
              <a:stretch>
                <a:fillRect/>
              </a:stretch>
            </p:blipFill>
            <p:spPr>
              <a:xfrm>
                <a:off x="2046600" y="2499840"/>
                <a:ext cx="1007640" cy="324720"/>
              </a:xfrm>
              <a:prstGeom prst="rect">
                <a:avLst/>
              </a:prstGeom>
            </p:spPr>
          </p:pic>
        </mc:Fallback>
      </mc:AlternateContent>
    </p:spTree>
    <p:extLst>
      <p:ext uri="{BB962C8B-B14F-4D97-AF65-F5344CB8AC3E}">
        <p14:creationId xmlns:p14="http://schemas.microsoft.com/office/powerpoint/2010/main" val="40529339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6512" y="252298"/>
            <a:ext cx="5112568" cy="3392726"/>
            <a:chOff x="54727" y="1268760"/>
            <a:chExt cx="8405705" cy="5372095"/>
          </a:xfrm>
        </p:grpSpPr>
        <p:cxnSp>
          <p:nvCxnSpPr>
            <p:cNvPr id="4" name="Straight Arrow Connector 3"/>
            <p:cNvCxnSpPr/>
            <p:nvPr/>
          </p:nvCxnSpPr>
          <p:spPr>
            <a:xfrm flipV="1">
              <a:off x="1043608" y="1268760"/>
              <a:ext cx="0" cy="43924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043608" y="5661248"/>
              <a:ext cx="741682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4727" y="2348881"/>
              <a:ext cx="582211" cy="1015663"/>
            </a:xfrm>
            <a:prstGeom prst="rect">
              <a:avLst/>
            </a:prstGeom>
            <a:noFill/>
          </p:spPr>
          <p:txBody>
            <a:bodyPr wrap="none" rtlCol="0">
              <a:spAutoFit/>
            </a:bodyPr>
            <a:lstStyle/>
            <a:p>
              <a:r>
                <a:rPr lang="en-US" sz="6000" dirty="0"/>
                <a:t>P</a:t>
              </a:r>
              <a:endParaRPr lang="en-IN" sz="6000" dirty="0"/>
            </a:p>
          </p:txBody>
        </p:sp>
        <p:sp>
          <p:nvSpPr>
            <p:cNvPr id="7" name="TextBox 6"/>
            <p:cNvSpPr txBox="1"/>
            <p:nvPr/>
          </p:nvSpPr>
          <p:spPr>
            <a:xfrm>
              <a:off x="4159455" y="5717525"/>
              <a:ext cx="593432" cy="923330"/>
            </a:xfrm>
            <a:prstGeom prst="rect">
              <a:avLst/>
            </a:prstGeom>
            <a:noFill/>
          </p:spPr>
          <p:txBody>
            <a:bodyPr wrap="none" rtlCol="0">
              <a:spAutoFit/>
            </a:bodyPr>
            <a:lstStyle/>
            <a:p>
              <a:r>
                <a:rPr lang="en-US" sz="5400" b="1" dirty="0"/>
                <a:t>V</a:t>
              </a:r>
              <a:endParaRPr lang="en-IN" sz="5400" b="1" dirty="0"/>
            </a:p>
          </p:txBody>
        </p:sp>
        <p:sp>
          <p:nvSpPr>
            <p:cNvPr id="8" name="Freeform 7"/>
            <p:cNvSpPr/>
            <p:nvPr/>
          </p:nvSpPr>
          <p:spPr>
            <a:xfrm>
              <a:off x="1897182" y="3334843"/>
              <a:ext cx="4475018" cy="1677002"/>
            </a:xfrm>
            <a:custGeom>
              <a:avLst/>
              <a:gdLst>
                <a:gd name="connsiteX0" fmla="*/ 4475018 w 4475018"/>
                <a:gd name="connsiteY0" fmla="*/ 1634836 h 1677002"/>
                <a:gd name="connsiteX1" fmla="*/ 4405746 w 4475018"/>
                <a:gd name="connsiteY1" fmla="*/ 1648691 h 1677002"/>
                <a:gd name="connsiteX2" fmla="*/ 4308764 w 4475018"/>
                <a:gd name="connsiteY2" fmla="*/ 1676400 h 1677002"/>
                <a:gd name="connsiteX3" fmla="*/ 4003964 w 4475018"/>
                <a:gd name="connsiteY3" fmla="*/ 1662546 h 1677002"/>
                <a:gd name="connsiteX4" fmla="*/ 3893128 w 4475018"/>
                <a:gd name="connsiteY4" fmla="*/ 1648691 h 1677002"/>
                <a:gd name="connsiteX5" fmla="*/ 3851564 w 4475018"/>
                <a:gd name="connsiteY5" fmla="*/ 1634836 h 1677002"/>
                <a:gd name="connsiteX6" fmla="*/ 3754582 w 4475018"/>
                <a:gd name="connsiteY6" fmla="*/ 1607127 h 1677002"/>
                <a:gd name="connsiteX7" fmla="*/ 3699164 w 4475018"/>
                <a:gd name="connsiteY7" fmla="*/ 1579418 h 1677002"/>
                <a:gd name="connsiteX8" fmla="*/ 3629891 w 4475018"/>
                <a:gd name="connsiteY8" fmla="*/ 1565564 h 1677002"/>
                <a:gd name="connsiteX9" fmla="*/ 3505200 w 4475018"/>
                <a:gd name="connsiteY9" fmla="*/ 1524000 h 1677002"/>
                <a:gd name="connsiteX10" fmla="*/ 3463637 w 4475018"/>
                <a:gd name="connsiteY10" fmla="*/ 1510146 h 1677002"/>
                <a:gd name="connsiteX11" fmla="*/ 3311237 w 4475018"/>
                <a:gd name="connsiteY11" fmla="*/ 1482436 h 1677002"/>
                <a:gd name="connsiteX12" fmla="*/ 3255818 w 4475018"/>
                <a:gd name="connsiteY12" fmla="*/ 1468582 h 1677002"/>
                <a:gd name="connsiteX13" fmla="*/ 3131128 w 4475018"/>
                <a:gd name="connsiteY13" fmla="*/ 1440873 h 1677002"/>
                <a:gd name="connsiteX14" fmla="*/ 2978728 w 4475018"/>
                <a:gd name="connsiteY14" fmla="*/ 1385455 h 1677002"/>
                <a:gd name="connsiteX15" fmla="*/ 2854037 w 4475018"/>
                <a:gd name="connsiteY15" fmla="*/ 1343891 h 1677002"/>
                <a:gd name="connsiteX16" fmla="*/ 2355273 w 4475018"/>
                <a:gd name="connsiteY16" fmla="*/ 1177636 h 1677002"/>
                <a:gd name="connsiteX17" fmla="*/ 2147455 w 4475018"/>
                <a:gd name="connsiteY17" fmla="*/ 1080655 h 1677002"/>
                <a:gd name="connsiteX18" fmla="*/ 1981200 w 4475018"/>
                <a:gd name="connsiteY18" fmla="*/ 1039091 h 1677002"/>
                <a:gd name="connsiteX19" fmla="*/ 1828800 w 4475018"/>
                <a:gd name="connsiteY19" fmla="*/ 983673 h 1677002"/>
                <a:gd name="connsiteX20" fmla="*/ 1676400 w 4475018"/>
                <a:gd name="connsiteY20" fmla="*/ 914400 h 1677002"/>
                <a:gd name="connsiteX21" fmla="*/ 1510146 w 4475018"/>
                <a:gd name="connsiteY21" fmla="*/ 858982 h 1677002"/>
                <a:gd name="connsiteX22" fmla="*/ 1094509 w 4475018"/>
                <a:gd name="connsiteY22" fmla="*/ 706582 h 1677002"/>
                <a:gd name="connsiteX23" fmla="*/ 914400 w 4475018"/>
                <a:gd name="connsiteY23" fmla="*/ 637309 h 1677002"/>
                <a:gd name="connsiteX24" fmla="*/ 789709 w 4475018"/>
                <a:gd name="connsiteY24" fmla="*/ 581891 h 1677002"/>
                <a:gd name="connsiteX25" fmla="*/ 651164 w 4475018"/>
                <a:gd name="connsiteY25" fmla="*/ 540327 h 1677002"/>
                <a:gd name="connsiteX26" fmla="*/ 554182 w 4475018"/>
                <a:gd name="connsiteY26" fmla="*/ 484909 h 1677002"/>
                <a:gd name="connsiteX27" fmla="*/ 387928 w 4475018"/>
                <a:gd name="connsiteY27" fmla="*/ 401782 h 1677002"/>
                <a:gd name="connsiteX28" fmla="*/ 332509 w 4475018"/>
                <a:gd name="connsiteY28" fmla="*/ 346364 h 1677002"/>
                <a:gd name="connsiteX29" fmla="*/ 235528 w 4475018"/>
                <a:gd name="connsiteY29" fmla="*/ 290946 h 1677002"/>
                <a:gd name="connsiteX30" fmla="*/ 193964 w 4475018"/>
                <a:gd name="connsiteY30" fmla="*/ 249382 h 1677002"/>
                <a:gd name="connsiteX31" fmla="*/ 138546 w 4475018"/>
                <a:gd name="connsiteY31" fmla="*/ 221673 h 1677002"/>
                <a:gd name="connsiteX32" fmla="*/ 55418 w 4475018"/>
                <a:gd name="connsiteY32" fmla="*/ 152400 h 1677002"/>
                <a:gd name="connsiteX33" fmla="*/ 0 w 4475018"/>
                <a:gd name="connsiteY33" fmla="*/ 69273 h 1677002"/>
                <a:gd name="connsiteX34" fmla="*/ 0 w 4475018"/>
                <a:gd name="connsiteY34" fmla="*/ 0 h 1677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475018" h="1677002">
                  <a:moveTo>
                    <a:pt x="4475018" y="1634836"/>
                  </a:moveTo>
                  <a:cubicBezTo>
                    <a:pt x="4451927" y="1639454"/>
                    <a:pt x="4428591" y="1642980"/>
                    <a:pt x="4405746" y="1648691"/>
                  </a:cubicBezTo>
                  <a:cubicBezTo>
                    <a:pt x="4373129" y="1656845"/>
                    <a:pt x="4342365" y="1675241"/>
                    <a:pt x="4308764" y="1676400"/>
                  </a:cubicBezTo>
                  <a:cubicBezTo>
                    <a:pt x="4207120" y="1679905"/>
                    <a:pt x="4105564" y="1667164"/>
                    <a:pt x="4003964" y="1662546"/>
                  </a:cubicBezTo>
                  <a:cubicBezTo>
                    <a:pt x="3967019" y="1657928"/>
                    <a:pt x="3929760" y="1655352"/>
                    <a:pt x="3893128" y="1648691"/>
                  </a:cubicBezTo>
                  <a:cubicBezTo>
                    <a:pt x="3878759" y="1646078"/>
                    <a:pt x="3865606" y="1638848"/>
                    <a:pt x="3851564" y="1634836"/>
                  </a:cubicBezTo>
                  <a:cubicBezTo>
                    <a:pt x="3816403" y="1624790"/>
                    <a:pt x="3787806" y="1621366"/>
                    <a:pt x="3754582" y="1607127"/>
                  </a:cubicBezTo>
                  <a:cubicBezTo>
                    <a:pt x="3735599" y="1598991"/>
                    <a:pt x="3718757" y="1585949"/>
                    <a:pt x="3699164" y="1579418"/>
                  </a:cubicBezTo>
                  <a:cubicBezTo>
                    <a:pt x="3676824" y="1571971"/>
                    <a:pt x="3652610" y="1571760"/>
                    <a:pt x="3629891" y="1565564"/>
                  </a:cubicBezTo>
                  <a:cubicBezTo>
                    <a:pt x="3629873" y="1565559"/>
                    <a:pt x="3525991" y="1530930"/>
                    <a:pt x="3505200" y="1524000"/>
                  </a:cubicBezTo>
                  <a:cubicBezTo>
                    <a:pt x="3491346" y="1519382"/>
                    <a:pt x="3478042" y="1512547"/>
                    <a:pt x="3463637" y="1510146"/>
                  </a:cubicBezTo>
                  <a:cubicBezTo>
                    <a:pt x="3403465" y="1500117"/>
                    <a:pt x="3369341" y="1495348"/>
                    <a:pt x="3311237" y="1482436"/>
                  </a:cubicBezTo>
                  <a:cubicBezTo>
                    <a:pt x="3292649" y="1478305"/>
                    <a:pt x="3274406" y="1472713"/>
                    <a:pt x="3255818" y="1468582"/>
                  </a:cubicBezTo>
                  <a:cubicBezTo>
                    <a:pt x="3097530" y="1433407"/>
                    <a:pt x="3266273" y="1474658"/>
                    <a:pt x="3131128" y="1440873"/>
                  </a:cubicBezTo>
                  <a:cubicBezTo>
                    <a:pt x="3035383" y="1393001"/>
                    <a:pt x="3112261" y="1427184"/>
                    <a:pt x="2978728" y="1385455"/>
                  </a:cubicBezTo>
                  <a:cubicBezTo>
                    <a:pt x="2936910" y="1372387"/>
                    <a:pt x="2896001" y="1356480"/>
                    <a:pt x="2854037" y="1343891"/>
                  </a:cubicBezTo>
                  <a:cubicBezTo>
                    <a:pt x="2647669" y="1281980"/>
                    <a:pt x="2601063" y="1292337"/>
                    <a:pt x="2355273" y="1177636"/>
                  </a:cubicBezTo>
                  <a:cubicBezTo>
                    <a:pt x="2286000" y="1145309"/>
                    <a:pt x="2219141" y="1107205"/>
                    <a:pt x="2147455" y="1080655"/>
                  </a:cubicBezTo>
                  <a:cubicBezTo>
                    <a:pt x="2093887" y="1060815"/>
                    <a:pt x="2035849" y="1055723"/>
                    <a:pt x="1981200" y="1039091"/>
                  </a:cubicBezTo>
                  <a:cubicBezTo>
                    <a:pt x="1929488" y="1023352"/>
                    <a:pt x="1878830" y="1004140"/>
                    <a:pt x="1828800" y="983673"/>
                  </a:cubicBezTo>
                  <a:cubicBezTo>
                    <a:pt x="1777153" y="962545"/>
                    <a:pt x="1728365" y="934734"/>
                    <a:pt x="1676400" y="914400"/>
                  </a:cubicBezTo>
                  <a:cubicBezTo>
                    <a:pt x="1622001" y="893113"/>
                    <a:pt x="1565159" y="878629"/>
                    <a:pt x="1510146" y="858982"/>
                  </a:cubicBezTo>
                  <a:lnTo>
                    <a:pt x="1094509" y="706582"/>
                  </a:lnTo>
                  <a:cubicBezTo>
                    <a:pt x="1034223" y="684150"/>
                    <a:pt x="974436" y="660400"/>
                    <a:pt x="914400" y="637309"/>
                  </a:cubicBezTo>
                  <a:cubicBezTo>
                    <a:pt x="871948" y="620981"/>
                    <a:pt x="832388" y="597615"/>
                    <a:pt x="789709" y="581891"/>
                  </a:cubicBezTo>
                  <a:cubicBezTo>
                    <a:pt x="744467" y="565223"/>
                    <a:pt x="695747" y="558685"/>
                    <a:pt x="651164" y="540327"/>
                  </a:cubicBezTo>
                  <a:cubicBezTo>
                    <a:pt x="616735" y="526151"/>
                    <a:pt x="587130" y="502250"/>
                    <a:pt x="554182" y="484909"/>
                  </a:cubicBezTo>
                  <a:cubicBezTo>
                    <a:pt x="499353" y="456052"/>
                    <a:pt x="443346" y="429491"/>
                    <a:pt x="387928" y="401782"/>
                  </a:cubicBezTo>
                  <a:cubicBezTo>
                    <a:pt x="364562" y="390099"/>
                    <a:pt x="353409" y="362039"/>
                    <a:pt x="332509" y="346364"/>
                  </a:cubicBezTo>
                  <a:cubicBezTo>
                    <a:pt x="197014" y="244744"/>
                    <a:pt x="346828" y="383696"/>
                    <a:pt x="235528" y="290946"/>
                  </a:cubicBezTo>
                  <a:cubicBezTo>
                    <a:pt x="220476" y="278403"/>
                    <a:pt x="209908" y="260770"/>
                    <a:pt x="193964" y="249382"/>
                  </a:cubicBezTo>
                  <a:cubicBezTo>
                    <a:pt x="177158" y="237378"/>
                    <a:pt x="156060" y="232619"/>
                    <a:pt x="138546" y="221673"/>
                  </a:cubicBezTo>
                  <a:cubicBezTo>
                    <a:pt x="120940" y="210669"/>
                    <a:pt x="72155" y="174715"/>
                    <a:pt x="55418" y="152400"/>
                  </a:cubicBezTo>
                  <a:cubicBezTo>
                    <a:pt x="35437" y="125758"/>
                    <a:pt x="0" y="102575"/>
                    <a:pt x="0" y="69273"/>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Arrow Connector 8"/>
            <p:cNvCxnSpPr>
              <a:endCxn id="8" idx="19"/>
            </p:cNvCxnSpPr>
            <p:nvPr/>
          </p:nvCxnSpPr>
          <p:spPr>
            <a:xfrm flipH="1" flipV="1">
              <a:off x="3725982" y="4318516"/>
              <a:ext cx="846018" cy="334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8" idx="34"/>
            </p:cNvCxnSpPr>
            <p:nvPr/>
          </p:nvCxnSpPr>
          <p:spPr>
            <a:xfrm flipV="1">
              <a:off x="1897182" y="2132856"/>
              <a:ext cx="0" cy="12019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898073" y="2161309"/>
              <a:ext cx="4308763" cy="1524073"/>
            </a:xfrm>
            <a:custGeom>
              <a:avLst/>
              <a:gdLst>
                <a:gd name="connsiteX0" fmla="*/ 0 w 4308763"/>
                <a:gd name="connsiteY0" fmla="*/ 0 h 1524073"/>
                <a:gd name="connsiteX1" fmla="*/ 124691 w 4308763"/>
                <a:gd name="connsiteY1" fmla="*/ 124691 h 1524073"/>
                <a:gd name="connsiteX2" fmla="*/ 166254 w 4308763"/>
                <a:gd name="connsiteY2" fmla="*/ 152400 h 1524073"/>
                <a:gd name="connsiteX3" fmla="*/ 193963 w 4308763"/>
                <a:gd name="connsiteY3" fmla="*/ 193964 h 1524073"/>
                <a:gd name="connsiteX4" fmla="*/ 332509 w 4308763"/>
                <a:gd name="connsiteY4" fmla="*/ 277091 h 1524073"/>
                <a:gd name="connsiteX5" fmla="*/ 415636 w 4308763"/>
                <a:gd name="connsiteY5" fmla="*/ 304800 h 1524073"/>
                <a:gd name="connsiteX6" fmla="*/ 457200 w 4308763"/>
                <a:gd name="connsiteY6" fmla="*/ 318655 h 1524073"/>
                <a:gd name="connsiteX7" fmla="*/ 512618 w 4308763"/>
                <a:gd name="connsiteY7" fmla="*/ 346364 h 1524073"/>
                <a:gd name="connsiteX8" fmla="*/ 637309 w 4308763"/>
                <a:gd name="connsiteY8" fmla="*/ 387927 h 1524073"/>
                <a:gd name="connsiteX9" fmla="*/ 762000 w 4308763"/>
                <a:gd name="connsiteY9" fmla="*/ 443346 h 1524073"/>
                <a:gd name="connsiteX10" fmla="*/ 817418 w 4308763"/>
                <a:gd name="connsiteY10" fmla="*/ 457200 h 1524073"/>
                <a:gd name="connsiteX11" fmla="*/ 858982 w 4308763"/>
                <a:gd name="connsiteY11" fmla="*/ 471055 h 1524073"/>
                <a:gd name="connsiteX12" fmla="*/ 928254 w 4308763"/>
                <a:gd name="connsiteY12" fmla="*/ 498764 h 1524073"/>
                <a:gd name="connsiteX13" fmla="*/ 1066800 w 4308763"/>
                <a:gd name="connsiteY13" fmla="*/ 540327 h 1524073"/>
                <a:gd name="connsiteX14" fmla="*/ 1233054 w 4308763"/>
                <a:gd name="connsiteY14" fmla="*/ 609600 h 1524073"/>
                <a:gd name="connsiteX15" fmla="*/ 1371600 w 4308763"/>
                <a:gd name="connsiteY15" fmla="*/ 665018 h 1524073"/>
                <a:gd name="connsiteX16" fmla="*/ 1427018 w 4308763"/>
                <a:gd name="connsiteY16" fmla="*/ 692727 h 1524073"/>
                <a:gd name="connsiteX17" fmla="*/ 1468582 w 4308763"/>
                <a:gd name="connsiteY17" fmla="*/ 706582 h 1524073"/>
                <a:gd name="connsiteX18" fmla="*/ 1593272 w 4308763"/>
                <a:gd name="connsiteY18" fmla="*/ 748146 h 1524073"/>
                <a:gd name="connsiteX19" fmla="*/ 1634836 w 4308763"/>
                <a:gd name="connsiteY19" fmla="*/ 775855 h 1524073"/>
                <a:gd name="connsiteX20" fmla="*/ 1704109 w 4308763"/>
                <a:gd name="connsiteY20" fmla="*/ 803564 h 1524073"/>
                <a:gd name="connsiteX21" fmla="*/ 1828800 w 4308763"/>
                <a:gd name="connsiteY21" fmla="*/ 831273 h 1524073"/>
                <a:gd name="connsiteX22" fmla="*/ 1884218 w 4308763"/>
                <a:gd name="connsiteY22" fmla="*/ 872836 h 1524073"/>
                <a:gd name="connsiteX23" fmla="*/ 1995054 w 4308763"/>
                <a:gd name="connsiteY23" fmla="*/ 900546 h 1524073"/>
                <a:gd name="connsiteX24" fmla="*/ 2064327 w 4308763"/>
                <a:gd name="connsiteY24" fmla="*/ 928255 h 1524073"/>
                <a:gd name="connsiteX25" fmla="*/ 2105891 w 4308763"/>
                <a:gd name="connsiteY25" fmla="*/ 969818 h 1524073"/>
                <a:gd name="connsiteX26" fmla="*/ 2161309 w 4308763"/>
                <a:gd name="connsiteY26" fmla="*/ 983673 h 1524073"/>
                <a:gd name="connsiteX27" fmla="*/ 2230582 w 4308763"/>
                <a:gd name="connsiteY27" fmla="*/ 1011382 h 1524073"/>
                <a:gd name="connsiteX28" fmla="*/ 2272145 w 4308763"/>
                <a:gd name="connsiteY28" fmla="*/ 1039091 h 1524073"/>
                <a:gd name="connsiteX29" fmla="*/ 2313709 w 4308763"/>
                <a:gd name="connsiteY29" fmla="*/ 1052946 h 1524073"/>
                <a:gd name="connsiteX30" fmla="*/ 2424545 w 4308763"/>
                <a:gd name="connsiteY30" fmla="*/ 1108364 h 1524073"/>
                <a:gd name="connsiteX31" fmla="*/ 2521527 w 4308763"/>
                <a:gd name="connsiteY31" fmla="*/ 1136073 h 1524073"/>
                <a:gd name="connsiteX32" fmla="*/ 2576945 w 4308763"/>
                <a:gd name="connsiteY32" fmla="*/ 1163782 h 1524073"/>
                <a:gd name="connsiteX33" fmla="*/ 2687782 w 4308763"/>
                <a:gd name="connsiteY33" fmla="*/ 1191491 h 1524073"/>
                <a:gd name="connsiteX34" fmla="*/ 2743200 w 4308763"/>
                <a:gd name="connsiteY34" fmla="*/ 1219200 h 1524073"/>
                <a:gd name="connsiteX35" fmla="*/ 2840182 w 4308763"/>
                <a:gd name="connsiteY35" fmla="*/ 1246909 h 1524073"/>
                <a:gd name="connsiteX36" fmla="*/ 2978727 w 4308763"/>
                <a:gd name="connsiteY36" fmla="*/ 1274618 h 1524073"/>
                <a:gd name="connsiteX37" fmla="*/ 3048000 w 4308763"/>
                <a:gd name="connsiteY37" fmla="*/ 1288473 h 1524073"/>
                <a:gd name="connsiteX38" fmla="*/ 3089563 w 4308763"/>
                <a:gd name="connsiteY38" fmla="*/ 1302327 h 1524073"/>
                <a:gd name="connsiteX39" fmla="*/ 3172691 w 4308763"/>
                <a:gd name="connsiteY39" fmla="*/ 1316182 h 1524073"/>
                <a:gd name="connsiteX40" fmla="*/ 3214254 w 4308763"/>
                <a:gd name="connsiteY40" fmla="*/ 1330036 h 1524073"/>
                <a:gd name="connsiteX41" fmla="*/ 3283527 w 4308763"/>
                <a:gd name="connsiteY41" fmla="*/ 1343891 h 1524073"/>
                <a:gd name="connsiteX42" fmla="*/ 3366654 w 4308763"/>
                <a:gd name="connsiteY42" fmla="*/ 1371600 h 1524073"/>
                <a:gd name="connsiteX43" fmla="*/ 3449782 w 4308763"/>
                <a:gd name="connsiteY43" fmla="*/ 1385455 h 1524073"/>
                <a:gd name="connsiteX44" fmla="*/ 3505200 w 4308763"/>
                <a:gd name="connsiteY44" fmla="*/ 1399309 h 1524073"/>
                <a:gd name="connsiteX45" fmla="*/ 3643745 w 4308763"/>
                <a:gd name="connsiteY45" fmla="*/ 1427018 h 1524073"/>
                <a:gd name="connsiteX46" fmla="*/ 3685309 w 4308763"/>
                <a:gd name="connsiteY46" fmla="*/ 1440873 h 1524073"/>
                <a:gd name="connsiteX47" fmla="*/ 3837709 w 4308763"/>
                <a:gd name="connsiteY47" fmla="*/ 1468582 h 1524073"/>
                <a:gd name="connsiteX48" fmla="*/ 3879272 w 4308763"/>
                <a:gd name="connsiteY48" fmla="*/ 1482436 h 1524073"/>
                <a:gd name="connsiteX49" fmla="*/ 4031672 w 4308763"/>
                <a:gd name="connsiteY49" fmla="*/ 1496291 h 1524073"/>
                <a:gd name="connsiteX50" fmla="*/ 4073236 w 4308763"/>
                <a:gd name="connsiteY50" fmla="*/ 1510146 h 1524073"/>
                <a:gd name="connsiteX51" fmla="*/ 4308763 w 4308763"/>
                <a:gd name="connsiteY51" fmla="*/ 1524000 h 152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308763" h="1524073">
                  <a:moveTo>
                    <a:pt x="0" y="0"/>
                  </a:moveTo>
                  <a:cubicBezTo>
                    <a:pt x="58697" y="97830"/>
                    <a:pt x="19157" y="54335"/>
                    <a:pt x="124691" y="124691"/>
                  </a:cubicBezTo>
                  <a:lnTo>
                    <a:pt x="166254" y="152400"/>
                  </a:lnTo>
                  <a:cubicBezTo>
                    <a:pt x="175490" y="166255"/>
                    <a:pt x="181432" y="182999"/>
                    <a:pt x="193963" y="193964"/>
                  </a:cubicBezTo>
                  <a:cubicBezTo>
                    <a:pt x="221353" y="217930"/>
                    <a:pt x="292529" y="261099"/>
                    <a:pt x="332509" y="277091"/>
                  </a:cubicBezTo>
                  <a:cubicBezTo>
                    <a:pt x="359628" y="287939"/>
                    <a:pt x="387927" y="295564"/>
                    <a:pt x="415636" y="304800"/>
                  </a:cubicBezTo>
                  <a:cubicBezTo>
                    <a:pt x="429491" y="309418"/>
                    <a:pt x="444138" y="312124"/>
                    <a:pt x="457200" y="318655"/>
                  </a:cubicBezTo>
                  <a:cubicBezTo>
                    <a:pt x="475673" y="327891"/>
                    <a:pt x="493442" y="338694"/>
                    <a:pt x="512618" y="346364"/>
                  </a:cubicBezTo>
                  <a:cubicBezTo>
                    <a:pt x="512641" y="346373"/>
                    <a:pt x="616515" y="380996"/>
                    <a:pt x="637309" y="387927"/>
                  </a:cubicBezTo>
                  <a:cubicBezTo>
                    <a:pt x="864726" y="463729"/>
                    <a:pt x="568932" y="370944"/>
                    <a:pt x="762000" y="443346"/>
                  </a:cubicBezTo>
                  <a:cubicBezTo>
                    <a:pt x="779829" y="450032"/>
                    <a:pt x="799109" y="451969"/>
                    <a:pt x="817418" y="457200"/>
                  </a:cubicBezTo>
                  <a:cubicBezTo>
                    <a:pt x="831460" y="461212"/>
                    <a:pt x="845308" y="465927"/>
                    <a:pt x="858982" y="471055"/>
                  </a:cubicBezTo>
                  <a:cubicBezTo>
                    <a:pt x="882268" y="479787"/>
                    <a:pt x="904968" y="490032"/>
                    <a:pt x="928254" y="498764"/>
                  </a:cubicBezTo>
                  <a:cubicBezTo>
                    <a:pt x="967422" y="513452"/>
                    <a:pt x="1034721" y="531162"/>
                    <a:pt x="1066800" y="540327"/>
                  </a:cubicBezTo>
                  <a:cubicBezTo>
                    <a:pt x="1173300" y="611328"/>
                    <a:pt x="1117078" y="590271"/>
                    <a:pt x="1233054" y="609600"/>
                  </a:cubicBezTo>
                  <a:cubicBezTo>
                    <a:pt x="1298158" y="631302"/>
                    <a:pt x="1284858" y="625590"/>
                    <a:pt x="1371600" y="665018"/>
                  </a:cubicBezTo>
                  <a:cubicBezTo>
                    <a:pt x="1390402" y="673564"/>
                    <a:pt x="1408035" y="684591"/>
                    <a:pt x="1427018" y="692727"/>
                  </a:cubicBezTo>
                  <a:cubicBezTo>
                    <a:pt x="1440441" y="698480"/>
                    <a:pt x="1454908" y="701454"/>
                    <a:pt x="1468582" y="706582"/>
                  </a:cubicBezTo>
                  <a:cubicBezTo>
                    <a:pt x="1572923" y="745710"/>
                    <a:pt x="1500413" y="724930"/>
                    <a:pt x="1593272" y="748146"/>
                  </a:cubicBezTo>
                  <a:cubicBezTo>
                    <a:pt x="1607127" y="757382"/>
                    <a:pt x="1619943" y="768408"/>
                    <a:pt x="1634836" y="775855"/>
                  </a:cubicBezTo>
                  <a:cubicBezTo>
                    <a:pt x="1657080" y="786977"/>
                    <a:pt x="1680515" y="795700"/>
                    <a:pt x="1704109" y="803564"/>
                  </a:cubicBezTo>
                  <a:cubicBezTo>
                    <a:pt x="1733451" y="813345"/>
                    <a:pt x="1801356" y="825784"/>
                    <a:pt x="1828800" y="831273"/>
                  </a:cubicBezTo>
                  <a:cubicBezTo>
                    <a:pt x="1847273" y="845127"/>
                    <a:pt x="1862903" y="863955"/>
                    <a:pt x="1884218" y="872836"/>
                  </a:cubicBezTo>
                  <a:cubicBezTo>
                    <a:pt x="1919371" y="887483"/>
                    <a:pt x="1958656" y="889346"/>
                    <a:pt x="1995054" y="900546"/>
                  </a:cubicBezTo>
                  <a:cubicBezTo>
                    <a:pt x="2018824" y="907860"/>
                    <a:pt x="2041236" y="919019"/>
                    <a:pt x="2064327" y="928255"/>
                  </a:cubicBezTo>
                  <a:cubicBezTo>
                    <a:pt x="2078182" y="942109"/>
                    <a:pt x="2088879" y="960097"/>
                    <a:pt x="2105891" y="969818"/>
                  </a:cubicBezTo>
                  <a:cubicBezTo>
                    <a:pt x="2122423" y="979265"/>
                    <a:pt x="2143245" y="977652"/>
                    <a:pt x="2161309" y="983673"/>
                  </a:cubicBezTo>
                  <a:cubicBezTo>
                    <a:pt x="2184902" y="991538"/>
                    <a:pt x="2208338" y="1000260"/>
                    <a:pt x="2230582" y="1011382"/>
                  </a:cubicBezTo>
                  <a:cubicBezTo>
                    <a:pt x="2245475" y="1018829"/>
                    <a:pt x="2257252" y="1031644"/>
                    <a:pt x="2272145" y="1039091"/>
                  </a:cubicBezTo>
                  <a:cubicBezTo>
                    <a:pt x="2285207" y="1045622"/>
                    <a:pt x="2300414" y="1046903"/>
                    <a:pt x="2313709" y="1052946"/>
                  </a:cubicBezTo>
                  <a:cubicBezTo>
                    <a:pt x="2351313" y="1070039"/>
                    <a:pt x="2387600" y="1089891"/>
                    <a:pt x="2424545" y="1108364"/>
                  </a:cubicBezTo>
                  <a:cubicBezTo>
                    <a:pt x="2458029" y="1125106"/>
                    <a:pt x="2486029" y="1122761"/>
                    <a:pt x="2521527" y="1136073"/>
                  </a:cubicBezTo>
                  <a:cubicBezTo>
                    <a:pt x="2540865" y="1143325"/>
                    <a:pt x="2557962" y="1155646"/>
                    <a:pt x="2576945" y="1163782"/>
                  </a:cubicBezTo>
                  <a:cubicBezTo>
                    <a:pt x="2614218" y="1179756"/>
                    <a:pt x="2647129" y="1183360"/>
                    <a:pt x="2687782" y="1191491"/>
                  </a:cubicBezTo>
                  <a:cubicBezTo>
                    <a:pt x="2706255" y="1200727"/>
                    <a:pt x="2724217" y="1211064"/>
                    <a:pt x="2743200" y="1219200"/>
                  </a:cubicBezTo>
                  <a:cubicBezTo>
                    <a:pt x="2767438" y="1229588"/>
                    <a:pt x="2816738" y="1241885"/>
                    <a:pt x="2840182" y="1246909"/>
                  </a:cubicBezTo>
                  <a:cubicBezTo>
                    <a:pt x="2886233" y="1256777"/>
                    <a:pt x="2932545" y="1265382"/>
                    <a:pt x="2978727" y="1274618"/>
                  </a:cubicBezTo>
                  <a:cubicBezTo>
                    <a:pt x="3001818" y="1279236"/>
                    <a:pt x="3025660" y="1281027"/>
                    <a:pt x="3048000" y="1288473"/>
                  </a:cubicBezTo>
                  <a:cubicBezTo>
                    <a:pt x="3061854" y="1293091"/>
                    <a:pt x="3075307" y="1299159"/>
                    <a:pt x="3089563" y="1302327"/>
                  </a:cubicBezTo>
                  <a:cubicBezTo>
                    <a:pt x="3116986" y="1308421"/>
                    <a:pt x="3145268" y="1310088"/>
                    <a:pt x="3172691" y="1316182"/>
                  </a:cubicBezTo>
                  <a:cubicBezTo>
                    <a:pt x="3186947" y="1319350"/>
                    <a:pt x="3200086" y="1326494"/>
                    <a:pt x="3214254" y="1330036"/>
                  </a:cubicBezTo>
                  <a:cubicBezTo>
                    <a:pt x="3237099" y="1335747"/>
                    <a:pt x="3260808" y="1337695"/>
                    <a:pt x="3283527" y="1343891"/>
                  </a:cubicBezTo>
                  <a:cubicBezTo>
                    <a:pt x="3311706" y="1351576"/>
                    <a:pt x="3337844" y="1366798"/>
                    <a:pt x="3366654" y="1371600"/>
                  </a:cubicBezTo>
                  <a:cubicBezTo>
                    <a:pt x="3394363" y="1376218"/>
                    <a:pt x="3422236" y="1379946"/>
                    <a:pt x="3449782" y="1385455"/>
                  </a:cubicBezTo>
                  <a:cubicBezTo>
                    <a:pt x="3468453" y="1389189"/>
                    <a:pt x="3486582" y="1395319"/>
                    <a:pt x="3505200" y="1399309"/>
                  </a:cubicBezTo>
                  <a:cubicBezTo>
                    <a:pt x="3551251" y="1409177"/>
                    <a:pt x="3597563" y="1417782"/>
                    <a:pt x="3643745" y="1427018"/>
                  </a:cubicBezTo>
                  <a:cubicBezTo>
                    <a:pt x="3658066" y="1429882"/>
                    <a:pt x="3671141" y="1437331"/>
                    <a:pt x="3685309" y="1440873"/>
                  </a:cubicBezTo>
                  <a:cubicBezTo>
                    <a:pt x="3786125" y="1466077"/>
                    <a:pt x="3726585" y="1443888"/>
                    <a:pt x="3837709" y="1468582"/>
                  </a:cubicBezTo>
                  <a:cubicBezTo>
                    <a:pt x="3851965" y="1471750"/>
                    <a:pt x="3864815" y="1480371"/>
                    <a:pt x="3879272" y="1482436"/>
                  </a:cubicBezTo>
                  <a:cubicBezTo>
                    <a:pt x="3929769" y="1489650"/>
                    <a:pt x="3980872" y="1491673"/>
                    <a:pt x="4031672" y="1496291"/>
                  </a:cubicBezTo>
                  <a:cubicBezTo>
                    <a:pt x="4045527" y="1500909"/>
                    <a:pt x="4058760" y="1508216"/>
                    <a:pt x="4073236" y="1510146"/>
                  </a:cubicBezTo>
                  <a:cubicBezTo>
                    <a:pt x="4191523" y="1525917"/>
                    <a:pt x="4213353" y="1524000"/>
                    <a:pt x="4308763" y="1524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Arrow Connector 11"/>
            <p:cNvCxnSpPr>
              <a:endCxn id="8" idx="1"/>
            </p:cNvCxnSpPr>
            <p:nvPr/>
          </p:nvCxnSpPr>
          <p:spPr>
            <a:xfrm>
              <a:off x="6206836" y="3685382"/>
              <a:ext cx="96092" cy="129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15"/>
              <a:endCxn id="11" idx="33"/>
            </p:cNvCxnSpPr>
            <p:nvPr/>
          </p:nvCxnSpPr>
          <p:spPr>
            <a:xfrm>
              <a:off x="3269673" y="2826327"/>
              <a:ext cx="1316182" cy="5264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72200" y="4828510"/>
              <a:ext cx="301686" cy="369332"/>
            </a:xfrm>
            <a:prstGeom prst="rect">
              <a:avLst/>
            </a:prstGeom>
            <a:noFill/>
          </p:spPr>
          <p:txBody>
            <a:bodyPr wrap="none" rtlCol="0">
              <a:spAutoFit/>
            </a:bodyPr>
            <a:lstStyle/>
            <a:p>
              <a:r>
                <a:rPr lang="en-US" dirty="0"/>
                <a:t>1</a:t>
              </a:r>
              <a:endParaRPr lang="en-IN" dirty="0"/>
            </a:p>
          </p:txBody>
        </p:sp>
        <p:sp>
          <p:nvSpPr>
            <p:cNvPr id="15" name="TextBox 14"/>
            <p:cNvSpPr txBox="1"/>
            <p:nvPr/>
          </p:nvSpPr>
          <p:spPr>
            <a:xfrm>
              <a:off x="1547664" y="3465004"/>
              <a:ext cx="301686" cy="369332"/>
            </a:xfrm>
            <a:prstGeom prst="rect">
              <a:avLst/>
            </a:prstGeom>
            <a:noFill/>
          </p:spPr>
          <p:txBody>
            <a:bodyPr wrap="none" rtlCol="0">
              <a:spAutoFit/>
            </a:bodyPr>
            <a:lstStyle/>
            <a:p>
              <a:r>
                <a:rPr lang="en-US" dirty="0"/>
                <a:t>2</a:t>
              </a:r>
              <a:endParaRPr lang="en-IN" dirty="0"/>
            </a:p>
          </p:txBody>
        </p:sp>
        <p:sp>
          <p:nvSpPr>
            <p:cNvPr id="16" name="TextBox 15"/>
            <p:cNvSpPr txBox="1"/>
            <p:nvPr/>
          </p:nvSpPr>
          <p:spPr>
            <a:xfrm>
              <a:off x="1547664" y="1988840"/>
              <a:ext cx="301686" cy="369332"/>
            </a:xfrm>
            <a:prstGeom prst="rect">
              <a:avLst/>
            </a:prstGeom>
            <a:noFill/>
          </p:spPr>
          <p:txBody>
            <a:bodyPr wrap="none" rtlCol="0">
              <a:spAutoFit/>
            </a:bodyPr>
            <a:lstStyle/>
            <a:p>
              <a:r>
                <a:rPr lang="en-US" dirty="0"/>
                <a:t>3</a:t>
              </a:r>
              <a:endParaRPr lang="en-IN" dirty="0"/>
            </a:p>
          </p:txBody>
        </p:sp>
        <p:sp>
          <p:nvSpPr>
            <p:cNvPr id="17" name="TextBox 16"/>
            <p:cNvSpPr txBox="1"/>
            <p:nvPr/>
          </p:nvSpPr>
          <p:spPr>
            <a:xfrm>
              <a:off x="6254882" y="3465004"/>
              <a:ext cx="301686" cy="369332"/>
            </a:xfrm>
            <a:prstGeom prst="rect">
              <a:avLst/>
            </a:prstGeom>
            <a:noFill/>
          </p:spPr>
          <p:txBody>
            <a:bodyPr wrap="none" rtlCol="0">
              <a:spAutoFit/>
            </a:bodyPr>
            <a:lstStyle/>
            <a:p>
              <a:r>
                <a:rPr lang="en-US" dirty="0"/>
                <a:t>4</a:t>
              </a:r>
              <a:endParaRPr lang="en-IN" dirty="0"/>
            </a:p>
          </p:txBody>
        </p:sp>
        <p:cxnSp>
          <p:nvCxnSpPr>
            <p:cNvPr id="19" name="Straight Connector 18"/>
            <p:cNvCxnSpPr>
              <a:stCxn id="8" idx="34"/>
            </p:cNvCxnSpPr>
            <p:nvPr/>
          </p:nvCxnSpPr>
          <p:spPr>
            <a:xfrm>
              <a:off x="1897182" y="3334843"/>
              <a:ext cx="891" cy="23264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p:cNvCxnSpPr>
            <p:nvPr/>
          </p:nvCxnSpPr>
          <p:spPr>
            <a:xfrm>
              <a:off x="6302928" y="4983534"/>
              <a:ext cx="0" cy="67771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34691" y="1556792"/>
              <a:ext cx="1979068" cy="369332"/>
            </a:xfrm>
            <a:prstGeom prst="rect">
              <a:avLst/>
            </a:prstGeom>
            <a:noFill/>
          </p:spPr>
          <p:txBody>
            <a:bodyPr wrap="none" rtlCol="0">
              <a:spAutoFit/>
            </a:bodyPr>
            <a:lstStyle/>
            <a:p>
              <a:r>
                <a:rPr lang="en-US" dirty="0"/>
                <a:t>1 to 2 to 3 to 4 to 1</a:t>
              </a:r>
              <a:endParaRPr lang="en-IN" dirty="0"/>
            </a:p>
          </p:txBody>
        </p:sp>
        <p:sp>
          <p:nvSpPr>
            <p:cNvPr id="22" name="TextBox 21"/>
            <p:cNvSpPr txBox="1"/>
            <p:nvPr/>
          </p:nvSpPr>
          <p:spPr>
            <a:xfrm>
              <a:off x="3563888" y="2371795"/>
              <a:ext cx="1038554" cy="369332"/>
            </a:xfrm>
            <a:prstGeom prst="rect">
              <a:avLst/>
            </a:prstGeom>
            <a:noFill/>
          </p:spPr>
          <p:txBody>
            <a:bodyPr wrap="none" rtlCol="0">
              <a:spAutoFit/>
            </a:bodyPr>
            <a:lstStyle/>
            <a:p>
              <a:r>
                <a:rPr lang="en-US" dirty="0"/>
                <a:t>adiabatic</a:t>
              </a:r>
              <a:endParaRPr lang="en-IN" dirty="0"/>
            </a:p>
          </p:txBody>
        </p:sp>
        <p:sp>
          <p:nvSpPr>
            <p:cNvPr id="23" name="TextBox 22"/>
            <p:cNvSpPr txBox="1"/>
            <p:nvPr/>
          </p:nvSpPr>
          <p:spPr>
            <a:xfrm>
              <a:off x="3522325" y="4831185"/>
              <a:ext cx="1038554" cy="369332"/>
            </a:xfrm>
            <a:prstGeom prst="rect">
              <a:avLst/>
            </a:prstGeom>
            <a:noFill/>
          </p:spPr>
          <p:txBody>
            <a:bodyPr wrap="none" rtlCol="0">
              <a:spAutoFit/>
            </a:bodyPr>
            <a:lstStyle/>
            <a:p>
              <a:r>
                <a:rPr lang="en-US" dirty="0"/>
                <a:t>adiabatic</a:t>
              </a:r>
              <a:endParaRPr lang="en-IN" dirty="0"/>
            </a:p>
          </p:txBody>
        </p:sp>
        <p:graphicFrame>
          <p:nvGraphicFramePr>
            <p:cNvPr id="24" name="Object 23"/>
            <p:cNvGraphicFramePr>
              <a:graphicFrameLocks noChangeAspect="1"/>
            </p:cNvGraphicFramePr>
            <p:nvPr>
              <p:extLst>
                <p:ext uri="{D42A27DB-BD31-4B8C-83A1-F6EECF244321}">
                  <p14:modId xmlns:p14="http://schemas.microsoft.com/office/powerpoint/2010/main" val="3702139020"/>
                </p:ext>
              </p:extLst>
            </p:nvPr>
          </p:nvGraphicFramePr>
          <p:xfrm>
            <a:off x="1299829" y="2378297"/>
            <a:ext cx="398678" cy="478414"/>
          </p:xfrm>
          <a:graphic>
            <a:graphicData uri="http://schemas.openxmlformats.org/presentationml/2006/ole">
              <mc:AlternateContent xmlns:mc="http://schemas.openxmlformats.org/markup-compatibility/2006">
                <mc:Choice xmlns:v="urn:schemas-microsoft-com:vml" Requires="v">
                  <p:oleObj spid="_x0000_s6150"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299829" y="2378297"/>
                          <a:ext cx="398678" cy="47841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943236376"/>
                </p:ext>
              </p:extLst>
            </p:nvPr>
          </p:nvGraphicFramePr>
          <p:xfrm>
            <a:off x="6569075" y="4033838"/>
            <a:ext cx="371475" cy="479425"/>
          </p:xfrm>
          <a:graphic>
            <a:graphicData uri="http://schemas.openxmlformats.org/presentationml/2006/ole">
              <mc:AlternateContent xmlns:mc="http://schemas.openxmlformats.org/markup-compatibility/2006">
                <mc:Choice xmlns:v="urn:schemas-microsoft-com:vml" Requires="v">
                  <p:oleObj spid="_x0000_s6151"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6569075" y="4033838"/>
                          <a:ext cx="371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a:off x="1547664" y="2923345"/>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13759" y="4498045"/>
              <a:ext cx="5601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414066" y="3485162"/>
            <a:ext cx="1633076" cy="769441"/>
          </a:xfrm>
          <a:prstGeom prst="rect">
            <a:avLst/>
          </a:prstGeom>
          <a:noFill/>
        </p:spPr>
        <p:txBody>
          <a:bodyPr wrap="none" rtlCol="0">
            <a:spAutoFit/>
          </a:bodyPr>
          <a:lstStyle/>
          <a:p>
            <a:r>
              <a:rPr lang="en-US" sz="4400" b="1" dirty="0"/>
              <a:t> 3 to 4</a:t>
            </a:r>
            <a:endParaRPr lang="en-IN" sz="4400" b="1" dirty="0"/>
          </a:p>
        </p:txBody>
      </p:sp>
      <p:cxnSp>
        <p:nvCxnSpPr>
          <p:cNvPr id="3" name="Straight Arrow Connector 2"/>
          <p:cNvCxnSpPr/>
          <p:nvPr/>
        </p:nvCxnSpPr>
        <p:spPr>
          <a:xfrm flipV="1">
            <a:off x="5076056" y="3429000"/>
            <a:ext cx="0" cy="2808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076056" y="6237312"/>
            <a:ext cx="37444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350629" y="4509990"/>
            <a:ext cx="413896" cy="646331"/>
          </a:xfrm>
          <a:prstGeom prst="rect">
            <a:avLst/>
          </a:prstGeom>
          <a:noFill/>
        </p:spPr>
        <p:txBody>
          <a:bodyPr wrap="none" rtlCol="0">
            <a:spAutoFit/>
          </a:bodyPr>
          <a:lstStyle/>
          <a:p>
            <a:r>
              <a:rPr lang="en-US" sz="3600" b="1" dirty="0"/>
              <a:t>T</a:t>
            </a:r>
            <a:endParaRPr lang="en-IN" sz="3600" b="1" dirty="0"/>
          </a:p>
        </p:txBody>
      </p:sp>
      <p:sp>
        <p:nvSpPr>
          <p:cNvPr id="33" name="TextBox 32"/>
          <p:cNvSpPr txBox="1"/>
          <p:nvPr/>
        </p:nvSpPr>
        <p:spPr>
          <a:xfrm>
            <a:off x="6657774" y="6237312"/>
            <a:ext cx="402674" cy="646331"/>
          </a:xfrm>
          <a:prstGeom prst="rect">
            <a:avLst/>
          </a:prstGeom>
          <a:noFill/>
        </p:spPr>
        <p:txBody>
          <a:bodyPr wrap="none" rtlCol="0">
            <a:spAutoFit/>
          </a:bodyPr>
          <a:lstStyle/>
          <a:p>
            <a:r>
              <a:rPr lang="en-US" sz="3600" b="1" dirty="0"/>
              <a:t>S</a:t>
            </a:r>
            <a:endParaRPr lang="en-IN" sz="3600" b="1" dirty="0"/>
          </a:p>
        </p:txBody>
      </p:sp>
      <p:cxnSp>
        <p:nvCxnSpPr>
          <p:cNvPr id="37" name="Straight Arrow Connector 36"/>
          <p:cNvCxnSpPr/>
          <p:nvPr/>
        </p:nvCxnSpPr>
        <p:spPr>
          <a:xfrm flipV="1">
            <a:off x="5940152" y="4509990"/>
            <a:ext cx="0" cy="11512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943600" y="3394364"/>
            <a:ext cx="1554907" cy="1177636"/>
          </a:xfrm>
          <a:custGeom>
            <a:avLst/>
            <a:gdLst>
              <a:gd name="connsiteX0" fmla="*/ 0 w 1554907"/>
              <a:gd name="connsiteY0" fmla="*/ 1177636 h 1177636"/>
              <a:gd name="connsiteX1" fmla="*/ 207818 w 1554907"/>
              <a:gd name="connsiteY1" fmla="*/ 1163781 h 1177636"/>
              <a:gd name="connsiteX2" fmla="*/ 290945 w 1554907"/>
              <a:gd name="connsiteY2" fmla="*/ 1136072 h 1177636"/>
              <a:gd name="connsiteX3" fmla="*/ 360218 w 1554907"/>
              <a:gd name="connsiteY3" fmla="*/ 1080654 h 1177636"/>
              <a:gd name="connsiteX4" fmla="*/ 457200 w 1554907"/>
              <a:gd name="connsiteY4" fmla="*/ 1025236 h 1177636"/>
              <a:gd name="connsiteX5" fmla="*/ 512618 w 1554907"/>
              <a:gd name="connsiteY5" fmla="*/ 1011381 h 1177636"/>
              <a:gd name="connsiteX6" fmla="*/ 595745 w 1554907"/>
              <a:gd name="connsiteY6" fmla="*/ 983672 h 1177636"/>
              <a:gd name="connsiteX7" fmla="*/ 706582 w 1554907"/>
              <a:gd name="connsiteY7" fmla="*/ 928254 h 1177636"/>
              <a:gd name="connsiteX8" fmla="*/ 775855 w 1554907"/>
              <a:gd name="connsiteY8" fmla="*/ 872836 h 1177636"/>
              <a:gd name="connsiteX9" fmla="*/ 831273 w 1554907"/>
              <a:gd name="connsiteY9" fmla="*/ 845127 h 1177636"/>
              <a:gd name="connsiteX10" fmla="*/ 872836 w 1554907"/>
              <a:gd name="connsiteY10" fmla="*/ 817418 h 1177636"/>
              <a:gd name="connsiteX11" fmla="*/ 914400 w 1554907"/>
              <a:gd name="connsiteY11" fmla="*/ 803563 h 1177636"/>
              <a:gd name="connsiteX12" fmla="*/ 1052945 w 1554907"/>
              <a:gd name="connsiteY12" fmla="*/ 706581 h 1177636"/>
              <a:gd name="connsiteX13" fmla="*/ 1163782 w 1554907"/>
              <a:gd name="connsiteY13" fmla="*/ 609600 h 1177636"/>
              <a:gd name="connsiteX14" fmla="*/ 1205345 w 1554907"/>
              <a:gd name="connsiteY14" fmla="*/ 595745 h 1177636"/>
              <a:gd name="connsiteX15" fmla="*/ 1288473 w 1554907"/>
              <a:gd name="connsiteY15" fmla="*/ 512618 h 1177636"/>
              <a:gd name="connsiteX16" fmla="*/ 1371600 w 1554907"/>
              <a:gd name="connsiteY16" fmla="*/ 443345 h 1177636"/>
              <a:gd name="connsiteX17" fmla="*/ 1399309 w 1554907"/>
              <a:gd name="connsiteY17" fmla="*/ 401781 h 1177636"/>
              <a:gd name="connsiteX18" fmla="*/ 1440873 w 1554907"/>
              <a:gd name="connsiteY18" fmla="*/ 360218 h 1177636"/>
              <a:gd name="connsiteX19" fmla="*/ 1454727 w 1554907"/>
              <a:gd name="connsiteY19" fmla="*/ 318654 h 1177636"/>
              <a:gd name="connsiteX20" fmla="*/ 1482436 w 1554907"/>
              <a:gd name="connsiteY20" fmla="*/ 277091 h 1177636"/>
              <a:gd name="connsiteX21" fmla="*/ 1537855 w 1554907"/>
              <a:gd name="connsiteY21" fmla="*/ 166254 h 1177636"/>
              <a:gd name="connsiteX22" fmla="*/ 1551709 w 1554907"/>
              <a:gd name="connsiteY22" fmla="*/ 0 h 1177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554907" h="1177636">
                <a:moveTo>
                  <a:pt x="0" y="1177636"/>
                </a:moveTo>
                <a:cubicBezTo>
                  <a:pt x="69273" y="1173018"/>
                  <a:pt x="139089" y="1173599"/>
                  <a:pt x="207818" y="1163781"/>
                </a:cubicBezTo>
                <a:cubicBezTo>
                  <a:pt x="236732" y="1159650"/>
                  <a:pt x="290945" y="1136072"/>
                  <a:pt x="290945" y="1136072"/>
                </a:cubicBezTo>
                <a:cubicBezTo>
                  <a:pt x="337284" y="1089735"/>
                  <a:pt x="299049" y="1124346"/>
                  <a:pt x="360218" y="1080654"/>
                </a:cubicBezTo>
                <a:cubicBezTo>
                  <a:pt x="421760" y="1036696"/>
                  <a:pt x="397247" y="1042366"/>
                  <a:pt x="457200" y="1025236"/>
                </a:cubicBezTo>
                <a:cubicBezTo>
                  <a:pt x="475509" y="1020005"/>
                  <a:pt x="494380" y="1016853"/>
                  <a:pt x="512618" y="1011381"/>
                </a:cubicBezTo>
                <a:cubicBezTo>
                  <a:pt x="540594" y="1002988"/>
                  <a:pt x="595745" y="983672"/>
                  <a:pt x="595745" y="983672"/>
                </a:cubicBezTo>
                <a:cubicBezTo>
                  <a:pt x="644108" y="935310"/>
                  <a:pt x="611063" y="960094"/>
                  <a:pt x="706582" y="928254"/>
                </a:cubicBezTo>
                <a:cubicBezTo>
                  <a:pt x="756908" y="911479"/>
                  <a:pt x="738023" y="898057"/>
                  <a:pt x="775855" y="872836"/>
                </a:cubicBezTo>
                <a:cubicBezTo>
                  <a:pt x="793039" y="861380"/>
                  <a:pt x="813341" y="855374"/>
                  <a:pt x="831273" y="845127"/>
                </a:cubicBezTo>
                <a:cubicBezTo>
                  <a:pt x="845730" y="836866"/>
                  <a:pt x="857943" y="824865"/>
                  <a:pt x="872836" y="817418"/>
                </a:cubicBezTo>
                <a:cubicBezTo>
                  <a:pt x="885898" y="810887"/>
                  <a:pt x="901634" y="810655"/>
                  <a:pt x="914400" y="803563"/>
                </a:cubicBezTo>
                <a:cubicBezTo>
                  <a:pt x="933319" y="793053"/>
                  <a:pt x="1028728" y="728107"/>
                  <a:pt x="1052945" y="706581"/>
                </a:cubicBezTo>
                <a:cubicBezTo>
                  <a:pt x="1099379" y="665306"/>
                  <a:pt x="1112696" y="635143"/>
                  <a:pt x="1163782" y="609600"/>
                </a:cubicBezTo>
                <a:cubicBezTo>
                  <a:pt x="1176844" y="603069"/>
                  <a:pt x="1191491" y="600363"/>
                  <a:pt x="1205345" y="595745"/>
                </a:cubicBezTo>
                <a:cubicBezTo>
                  <a:pt x="1254127" y="522574"/>
                  <a:pt x="1208275" y="581359"/>
                  <a:pt x="1288473" y="512618"/>
                </a:cubicBezTo>
                <a:cubicBezTo>
                  <a:pt x="1381816" y="432610"/>
                  <a:pt x="1279735" y="504588"/>
                  <a:pt x="1371600" y="443345"/>
                </a:cubicBezTo>
                <a:cubicBezTo>
                  <a:pt x="1380836" y="429490"/>
                  <a:pt x="1388649" y="414573"/>
                  <a:pt x="1399309" y="401781"/>
                </a:cubicBezTo>
                <a:cubicBezTo>
                  <a:pt x="1411852" y="386729"/>
                  <a:pt x="1430005" y="376521"/>
                  <a:pt x="1440873" y="360218"/>
                </a:cubicBezTo>
                <a:cubicBezTo>
                  <a:pt x="1448974" y="348067"/>
                  <a:pt x="1448196" y="331716"/>
                  <a:pt x="1454727" y="318654"/>
                </a:cubicBezTo>
                <a:cubicBezTo>
                  <a:pt x="1462173" y="303761"/>
                  <a:pt x="1475673" y="292307"/>
                  <a:pt x="1482436" y="277091"/>
                </a:cubicBezTo>
                <a:cubicBezTo>
                  <a:pt x="1533379" y="162468"/>
                  <a:pt x="1480948" y="223159"/>
                  <a:pt x="1537855" y="166254"/>
                </a:cubicBezTo>
                <a:cubicBezTo>
                  <a:pt x="1564852" y="85260"/>
                  <a:pt x="1551709" y="139295"/>
                  <a:pt x="155170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Arrow Connector 34"/>
          <p:cNvCxnSpPr>
            <a:stCxn id="18" idx="8"/>
            <a:endCxn id="18" idx="12"/>
          </p:cNvCxnSpPr>
          <p:nvPr/>
        </p:nvCxnSpPr>
        <p:spPr>
          <a:xfrm flipV="1">
            <a:off x="6719455" y="4100945"/>
            <a:ext cx="277090" cy="166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495309" y="3538380"/>
            <a:ext cx="3198" cy="133078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583669" y="5577417"/>
            <a:ext cx="301686" cy="369332"/>
          </a:xfrm>
          <a:prstGeom prst="rect">
            <a:avLst/>
          </a:prstGeom>
          <a:noFill/>
        </p:spPr>
        <p:txBody>
          <a:bodyPr wrap="none" rtlCol="0">
            <a:spAutoFit/>
          </a:bodyPr>
          <a:lstStyle/>
          <a:p>
            <a:r>
              <a:rPr lang="en-US" dirty="0"/>
              <a:t>1</a:t>
            </a:r>
            <a:endParaRPr lang="en-IN" dirty="0"/>
          </a:p>
        </p:txBody>
      </p:sp>
      <p:sp>
        <p:nvSpPr>
          <p:cNvPr id="40" name="TextBox 39"/>
          <p:cNvSpPr txBox="1"/>
          <p:nvPr/>
        </p:nvSpPr>
        <p:spPr>
          <a:xfrm>
            <a:off x="5583669" y="4509990"/>
            <a:ext cx="301686" cy="369332"/>
          </a:xfrm>
          <a:prstGeom prst="rect">
            <a:avLst/>
          </a:prstGeom>
          <a:noFill/>
        </p:spPr>
        <p:txBody>
          <a:bodyPr wrap="none" rtlCol="0">
            <a:spAutoFit/>
          </a:bodyPr>
          <a:lstStyle/>
          <a:p>
            <a:r>
              <a:rPr lang="en-US" dirty="0"/>
              <a:t>2</a:t>
            </a:r>
            <a:endParaRPr lang="en-IN" dirty="0"/>
          </a:p>
        </p:txBody>
      </p:sp>
      <p:sp>
        <p:nvSpPr>
          <p:cNvPr id="41" name="TextBox 40"/>
          <p:cNvSpPr txBox="1"/>
          <p:nvPr/>
        </p:nvSpPr>
        <p:spPr>
          <a:xfrm>
            <a:off x="7380312" y="3061898"/>
            <a:ext cx="301686" cy="369332"/>
          </a:xfrm>
          <a:prstGeom prst="rect">
            <a:avLst/>
          </a:prstGeom>
          <a:noFill/>
        </p:spPr>
        <p:txBody>
          <a:bodyPr wrap="none" rtlCol="0">
            <a:spAutoFit/>
          </a:bodyPr>
          <a:lstStyle/>
          <a:p>
            <a:r>
              <a:rPr lang="en-US" dirty="0"/>
              <a:t>3</a:t>
            </a:r>
            <a:endParaRPr lang="en-IN" dirty="0"/>
          </a:p>
        </p:txBody>
      </p:sp>
      <p:sp>
        <p:nvSpPr>
          <p:cNvPr id="42" name="TextBox 41"/>
          <p:cNvSpPr txBox="1"/>
          <p:nvPr/>
        </p:nvSpPr>
        <p:spPr>
          <a:xfrm>
            <a:off x="7681998" y="4655614"/>
            <a:ext cx="301686" cy="369332"/>
          </a:xfrm>
          <a:prstGeom prst="rect">
            <a:avLst/>
          </a:prstGeom>
          <a:noFill/>
        </p:spPr>
        <p:txBody>
          <a:bodyPr wrap="none" rtlCol="0">
            <a:spAutoFit/>
          </a:bodyPr>
          <a:lstStyle/>
          <a:p>
            <a:r>
              <a:rPr lang="en-US" dirty="0"/>
              <a:t>4</a:t>
            </a:r>
            <a:endParaRPr lang="en-IN" dirty="0"/>
          </a:p>
        </p:txBody>
      </p:sp>
      <p:graphicFrame>
        <p:nvGraphicFramePr>
          <p:cNvPr id="2" name="Object 1"/>
          <p:cNvGraphicFramePr>
            <a:graphicFrameLocks noChangeAspect="1"/>
          </p:cNvGraphicFramePr>
          <p:nvPr>
            <p:extLst>
              <p:ext uri="{D42A27DB-BD31-4B8C-83A1-F6EECF244321}">
                <p14:modId xmlns:p14="http://schemas.microsoft.com/office/powerpoint/2010/main" val="1332007297"/>
              </p:ext>
            </p:extLst>
          </p:nvPr>
        </p:nvGraphicFramePr>
        <p:xfrm>
          <a:off x="436117" y="4325748"/>
          <a:ext cx="3614513" cy="1107148"/>
        </p:xfrm>
        <a:graphic>
          <a:graphicData uri="http://schemas.openxmlformats.org/presentationml/2006/ole">
            <mc:AlternateContent xmlns:mc="http://schemas.openxmlformats.org/markup-compatibility/2006">
              <mc:Choice xmlns:v="urn:schemas-microsoft-com:vml" Requires="v">
                <p:oleObj spid="_x0000_s6152" name="Equation" r:id="rId7" imgW="1409400" imgH="431640" progId="Equation.DSMT4">
                  <p:embed/>
                </p:oleObj>
              </mc:Choice>
              <mc:Fallback>
                <p:oleObj name="Equation" r:id="rId7" imgW="1409400" imgH="431640" progId="Equation.DSMT4">
                  <p:embed/>
                  <p:pic>
                    <p:nvPicPr>
                      <p:cNvPr id="0" name=""/>
                      <p:cNvPicPr/>
                      <p:nvPr/>
                    </p:nvPicPr>
                    <p:blipFill>
                      <a:blip r:embed="rId8"/>
                      <a:stretch>
                        <a:fillRect/>
                      </a:stretch>
                    </p:blipFill>
                    <p:spPr>
                      <a:xfrm>
                        <a:off x="436117" y="4325748"/>
                        <a:ext cx="3614513" cy="110714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897185449"/>
              </p:ext>
            </p:extLst>
          </p:nvPr>
        </p:nvGraphicFramePr>
        <p:xfrm>
          <a:off x="1918902" y="5724486"/>
          <a:ext cx="2051302" cy="1025651"/>
        </p:xfrm>
        <a:graphic>
          <a:graphicData uri="http://schemas.openxmlformats.org/presentationml/2006/ole">
            <mc:AlternateContent xmlns:mc="http://schemas.openxmlformats.org/markup-compatibility/2006">
              <mc:Choice xmlns:v="urn:schemas-microsoft-com:vml" Requires="v">
                <p:oleObj spid="_x0000_s6153" name="Equation" r:id="rId9" imgW="965160" imgH="482400" progId="Equation.DSMT4">
                  <p:embed/>
                </p:oleObj>
              </mc:Choice>
              <mc:Fallback>
                <p:oleObj name="Equation" r:id="rId9" imgW="965160" imgH="482400" progId="Equation.DSMT4">
                  <p:embed/>
                  <p:pic>
                    <p:nvPicPr>
                      <p:cNvPr id="0" name=""/>
                      <p:cNvPicPr/>
                      <p:nvPr/>
                    </p:nvPicPr>
                    <p:blipFill>
                      <a:blip r:embed="rId10"/>
                      <a:stretch>
                        <a:fillRect/>
                      </a:stretch>
                    </p:blipFill>
                    <p:spPr>
                      <a:xfrm>
                        <a:off x="1918902" y="5724486"/>
                        <a:ext cx="2051302" cy="1025651"/>
                      </a:xfrm>
                      <a:prstGeom prst="rect">
                        <a:avLst/>
                      </a:prstGeom>
                    </p:spPr>
                  </p:pic>
                </p:oleObj>
              </mc:Fallback>
            </mc:AlternateContent>
          </a:graphicData>
        </a:graphic>
      </p:graphicFrame>
      <p:sp>
        <p:nvSpPr>
          <p:cNvPr id="36" name="TextBox 35"/>
          <p:cNvSpPr txBox="1"/>
          <p:nvPr/>
        </p:nvSpPr>
        <p:spPr>
          <a:xfrm>
            <a:off x="328488" y="6006178"/>
            <a:ext cx="1112805" cy="584775"/>
          </a:xfrm>
          <a:prstGeom prst="rect">
            <a:avLst/>
          </a:prstGeom>
          <a:noFill/>
        </p:spPr>
        <p:txBody>
          <a:bodyPr wrap="none" rtlCol="0">
            <a:spAutoFit/>
          </a:bodyPr>
          <a:lstStyle/>
          <a:p>
            <a:r>
              <a:rPr lang="en-US" sz="3200" dirty="0"/>
              <a:t>Using</a:t>
            </a:r>
            <a:endParaRPr lang="en-IN" sz="3200" dirty="0"/>
          </a:p>
        </p:txBody>
      </p:sp>
      <mc:AlternateContent xmlns:mc="http://schemas.openxmlformats.org/markup-compatibility/2006" xmlns:p14="http://schemas.microsoft.com/office/powerpoint/2010/main">
        <mc:Choice Requires="p14">
          <p:contentPart p14:bwMode="auto" r:id="rId11">
            <p14:nvContentPartPr>
              <p14:cNvPr id="30" name="Ink 29"/>
              <p14:cNvContentPartPr/>
              <p14:nvPr/>
            </p14:nvContentPartPr>
            <p14:xfrm>
              <a:off x="1798200" y="3346920"/>
              <a:ext cx="6555960" cy="2908800"/>
            </p14:xfrm>
          </p:contentPart>
        </mc:Choice>
        <mc:Fallback xmlns="">
          <p:pic>
            <p:nvPicPr>
              <p:cNvPr id="30" name="Ink 29"/>
              <p:cNvPicPr/>
              <p:nvPr/>
            </p:nvPicPr>
            <p:blipFill>
              <a:blip r:embed="rId12"/>
              <a:stretch>
                <a:fillRect/>
              </a:stretch>
            </p:blipFill>
            <p:spPr>
              <a:xfrm>
                <a:off x="1781640" y="3330360"/>
                <a:ext cx="6590520" cy="2942640"/>
              </a:xfrm>
              <a:prstGeom prst="rect">
                <a:avLst/>
              </a:prstGeom>
            </p:spPr>
          </p:pic>
        </mc:Fallback>
      </mc:AlternateContent>
    </p:spTree>
    <p:extLst>
      <p:ext uri="{BB962C8B-B14F-4D97-AF65-F5344CB8AC3E}">
        <p14:creationId xmlns:p14="http://schemas.microsoft.com/office/powerpoint/2010/main" val="36925831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6512" y="252298"/>
            <a:ext cx="5112568" cy="3392726"/>
            <a:chOff x="54727" y="1268760"/>
            <a:chExt cx="8405705" cy="5372095"/>
          </a:xfrm>
        </p:grpSpPr>
        <p:cxnSp>
          <p:nvCxnSpPr>
            <p:cNvPr id="4" name="Straight Arrow Connector 3"/>
            <p:cNvCxnSpPr/>
            <p:nvPr/>
          </p:nvCxnSpPr>
          <p:spPr>
            <a:xfrm flipV="1">
              <a:off x="1043608" y="1268760"/>
              <a:ext cx="0" cy="43924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043608" y="5661248"/>
              <a:ext cx="741682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4727" y="2348881"/>
              <a:ext cx="582211" cy="1015663"/>
            </a:xfrm>
            <a:prstGeom prst="rect">
              <a:avLst/>
            </a:prstGeom>
            <a:noFill/>
          </p:spPr>
          <p:txBody>
            <a:bodyPr wrap="none" rtlCol="0">
              <a:spAutoFit/>
            </a:bodyPr>
            <a:lstStyle/>
            <a:p>
              <a:r>
                <a:rPr lang="en-US" sz="6000" dirty="0"/>
                <a:t>P</a:t>
              </a:r>
              <a:endParaRPr lang="en-IN" sz="6000" dirty="0"/>
            </a:p>
          </p:txBody>
        </p:sp>
        <p:sp>
          <p:nvSpPr>
            <p:cNvPr id="7" name="TextBox 6"/>
            <p:cNvSpPr txBox="1"/>
            <p:nvPr/>
          </p:nvSpPr>
          <p:spPr>
            <a:xfrm>
              <a:off x="4159455" y="5717525"/>
              <a:ext cx="593432" cy="923330"/>
            </a:xfrm>
            <a:prstGeom prst="rect">
              <a:avLst/>
            </a:prstGeom>
            <a:noFill/>
          </p:spPr>
          <p:txBody>
            <a:bodyPr wrap="none" rtlCol="0">
              <a:spAutoFit/>
            </a:bodyPr>
            <a:lstStyle/>
            <a:p>
              <a:r>
                <a:rPr lang="en-US" sz="5400" b="1" dirty="0"/>
                <a:t>V</a:t>
              </a:r>
              <a:endParaRPr lang="en-IN" sz="5400" b="1" dirty="0"/>
            </a:p>
          </p:txBody>
        </p:sp>
        <p:sp>
          <p:nvSpPr>
            <p:cNvPr id="8" name="Freeform 7"/>
            <p:cNvSpPr/>
            <p:nvPr/>
          </p:nvSpPr>
          <p:spPr>
            <a:xfrm>
              <a:off x="1897182" y="3334843"/>
              <a:ext cx="4475018" cy="1677002"/>
            </a:xfrm>
            <a:custGeom>
              <a:avLst/>
              <a:gdLst>
                <a:gd name="connsiteX0" fmla="*/ 4475018 w 4475018"/>
                <a:gd name="connsiteY0" fmla="*/ 1634836 h 1677002"/>
                <a:gd name="connsiteX1" fmla="*/ 4405746 w 4475018"/>
                <a:gd name="connsiteY1" fmla="*/ 1648691 h 1677002"/>
                <a:gd name="connsiteX2" fmla="*/ 4308764 w 4475018"/>
                <a:gd name="connsiteY2" fmla="*/ 1676400 h 1677002"/>
                <a:gd name="connsiteX3" fmla="*/ 4003964 w 4475018"/>
                <a:gd name="connsiteY3" fmla="*/ 1662546 h 1677002"/>
                <a:gd name="connsiteX4" fmla="*/ 3893128 w 4475018"/>
                <a:gd name="connsiteY4" fmla="*/ 1648691 h 1677002"/>
                <a:gd name="connsiteX5" fmla="*/ 3851564 w 4475018"/>
                <a:gd name="connsiteY5" fmla="*/ 1634836 h 1677002"/>
                <a:gd name="connsiteX6" fmla="*/ 3754582 w 4475018"/>
                <a:gd name="connsiteY6" fmla="*/ 1607127 h 1677002"/>
                <a:gd name="connsiteX7" fmla="*/ 3699164 w 4475018"/>
                <a:gd name="connsiteY7" fmla="*/ 1579418 h 1677002"/>
                <a:gd name="connsiteX8" fmla="*/ 3629891 w 4475018"/>
                <a:gd name="connsiteY8" fmla="*/ 1565564 h 1677002"/>
                <a:gd name="connsiteX9" fmla="*/ 3505200 w 4475018"/>
                <a:gd name="connsiteY9" fmla="*/ 1524000 h 1677002"/>
                <a:gd name="connsiteX10" fmla="*/ 3463637 w 4475018"/>
                <a:gd name="connsiteY10" fmla="*/ 1510146 h 1677002"/>
                <a:gd name="connsiteX11" fmla="*/ 3311237 w 4475018"/>
                <a:gd name="connsiteY11" fmla="*/ 1482436 h 1677002"/>
                <a:gd name="connsiteX12" fmla="*/ 3255818 w 4475018"/>
                <a:gd name="connsiteY12" fmla="*/ 1468582 h 1677002"/>
                <a:gd name="connsiteX13" fmla="*/ 3131128 w 4475018"/>
                <a:gd name="connsiteY13" fmla="*/ 1440873 h 1677002"/>
                <a:gd name="connsiteX14" fmla="*/ 2978728 w 4475018"/>
                <a:gd name="connsiteY14" fmla="*/ 1385455 h 1677002"/>
                <a:gd name="connsiteX15" fmla="*/ 2854037 w 4475018"/>
                <a:gd name="connsiteY15" fmla="*/ 1343891 h 1677002"/>
                <a:gd name="connsiteX16" fmla="*/ 2355273 w 4475018"/>
                <a:gd name="connsiteY16" fmla="*/ 1177636 h 1677002"/>
                <a:gd name="connsiteX17" fmla="*/ 2147455 w 4475018"/>
                <a:gd name="connsiteY17" fmla="*/ 1080655 h 1677002"/>
                <a:gd name="connsiteX18" fmla="*/ 1981200 w 4475018"/>
                <a:gd name="connsiteY18" fmla="*/ 1039091 h 1677002"/>
                <a:gd name="connsiteX19" fmla="*/ 1828800 w 4475018"/>
                <a:gd name="connsiteY19" fmla="*/ 983673 h 1677002"/>
                <a:gd name="connsiteX20" fmla="*/ 1676400 w 4475018"/>
                <a:gd name="connsiteY20" fmla="*/ 914400 h 1677002"/>
                <a:gd name="connsiteX21" fmla="*/ 1510146 w 4475018"/>
                <a:gd name="connsiteY21" fmla="*/ 858982 h 1677002"/>
                <a:gd name="connsiteX22" fmla="*/ 1094509 w 4475018"/>
                <a:gd name="connsiteY22" fmla="*/ 706582 h 1677002"/>
                <a:gd name="connsiteX23" fmla="*/ 914400 w 4475018"/>
                <a:gd name="connsiteY23" fmla="*/ 637309 h 1677002"/>
                <a:gd name="connsiteX24" fmla="*/ 789709 w 4475018"/>
                <a:gd name="connsiteY24" fmla="*/ 581891 h 1677002"/>
                <a:gd name="connsiteX25" fmla="*/ 651164 w 4475018"/>
                <a:gd name="connsiteY25" fmla="*/ 540327 h 1677002"/>
                <a:gd name="connsiteX26" fmla="*/ 554182 w 4475018"/>
                <a:gd name="connsiteY26" fmla="*/ 484909 h 1677002"/>
                <a:gd name="connsiteX27" fmla="*/ 387928 w 4475018"/>
                <a:gd name="connsiteY27" fmla="*/ 401782 h 1677002"/>
                <a:gd name="connsiteX28" fmla="*/ 332509 w 4475018"/>
                <a:gd name="connsiteY28" fmla="*/ 346364 h 1677002"/>
                <a:gd name="connsiteX29" fmla="*/ 235528 w 4475018"/>
                <a:gd name="connsiteY29" fmla="*/ 290946 h 1677002"/>
                <a:gd name="connsiteX30" fmla="*/ 193964 w 4475018"/>
                <a:gd name="connsiteY30" fmla="*/ 249382 h 1677002"/>
                <a:gd name="connsiteX31" fmla="*/ 138546 w 4475018"/>
                <a:gd name="connsiteY31" fmla="*/ 221673 h 1677002"/>
                <a:gd name="connsiteX32" fmla="*/ 55418 w 4475018"/>
                <a:gd name="connsiteY32" fmla="*/ 152400 h 1677002"/>
                <a:gd name="connsiteX33" fmla="*/ 0 w 4475018"/>
                <a:gd name="connsiteY33" fmla="*/ 69273 h 1677002"/>
                <a:gd name="connsiteX34" fmla="*/ 0 w 4475018"/>
                <a:gd name="connsiteY34" fmla="*/ 0 h 1677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475018" h="1677002">
                  <a:moveTo>
                    <a:pt x="4475018" y="1634836"/>
                  </a:moveTo>
                  <a:cubicBezTo>
                    <a:pt x="4451927" y="1639454"/>
                    <a:pt x="4428591" y="1642980"/>
                    <a:pt x="4405746" y="1648691"/>
                  </a:cubicBezTo>
                  <a:cubicBezTo>
                    <a:pt x="4373129" y="1656845"/>
                    <a:pt x="4342365" y="1675241"/>
                    <a:pt x="4308764" y="1676400"/>
                  </a:cubicBezTo>
                  <a:cubicBezTo>
                    <a:pt x="4207120" y="1679905"/>
                    <a:pt x="4105564" y="1667164"/>
                    <a:pt x="4003964" y="1662546"/>
                  </a:cubicBezTo>
                  <a:cubicBezTo>
                    <a:pt x="3967019" y="1657928"/>
                    <a:pt x="3929760" y="1655352"/>
                    <a:pt x="3893128" y="1648691"/>
                  </a:cubicBezTo>
                  <a:cubicBezTo>
                    <a:pt x="3878759" y="1646078"/>
                    <a:pt x="3865606" y="1638848"/>
                    <a:pt x="3851564" y="1634836"/>
                  </a:cubicBezTo>
                  <a:cubicBezTo>
                    <a:pt x="3816403" y="1624790"/>
                    <a:pt x="3787806" y="1621366"/>
                    <a:pt x="3754582" y="1607127"/>
                  </a:cubicBezTo>
                  <a:cubicBezTo>
                    <a:pt x="3735599" y="1598991"/>
                    <a:pt x="3718757" y="1585949"/>
                    <a:pt x="3699164" y="1579418"/>
                  </a:cubicBezTo>
                  <a:cubicBezTo>
                    <a:pt x="3676824" y="1571971"/>
                    <a:pt x="3652610" y="1571760"/>
                    <a:pt x="3629891" y="1565564"/>
                  </a:cubicBezTo>
                  <a:cubicBezTo>
                    <a:pt x="3629873" y="1565559"/>
                    <a:pt x="3525991" y="1530930"/>
                    <a:pt x="3505200" y="1524000"/>
                  </a:cubicBezTo>
                  <a:cubicBezTo>
                    <a:pt x="3491346" y="1519382"/>
                    <a:pt x="3478042" y="1512547"/>
                    <a:pt x="3463637" y="1510146"/>
                  </a:cubicBezTo>
                  <a:cubicBezTo>
                    <a:pt x="3403465" y="1500117"/>
                    <a:pt x="3369341" y="1495348"/>
                    <a:pt x="3311237" y="1482436"/>
                  </a:cubicBezTo>
                  <a:cubicBezTo>
                    <a:pt x="3292649" y="1478305"/>
                    <a:pt x="3274406" y="1472713"/>
                    <a:pt x="3255818" y="1468582"/>
                  </a:cubicBezTo>
                  <a:cubicBezTo>
                    <a:pt x="3097530" y="1433407"/>
                    <a:pt x="3266273" y="1474658"/>
                    <a:pt x="3131128" y="1440873"/>
                  </a:cubicBezTo>
                  <a:cubicBezTo>
                    <a:pt x="3035383" y="1393001"/>
                    <a:pt x="3112261" y="1427184"/>
                    <a:pt x="2978728" y="1385455"/>
                  </a:cubicBezTo>
                  <a:cubicBezTo>
                    <a:pt x="2936910" y="1372387"/>
                    <a:pt x="2896001" y="1356480"/>
                    <a:pt x="2854037" y="1343891"/>
                  </a:cubicBezTo>
                  <a:cubicBezTo>
                    <a:pt x="2647669" y="1281980"/>
                    <a:pt x="2601063" y="1292337"/>
                    <a:pt x="2355273" y="1177636"/>
                  </a:cubicBezTo>
                  <a:cubicBezTo>
                    <a:pt x="2286000" y="1145309"/>
                    <a:pt x="2219141" y="1107205"/>
                    <a:pt x="2147455" y="1080655"/>
                  </a:cubicBezTo>
                  <a:cubicBezTo>
                    <a:pt x="2093887" y="1060815"/>
                    <a:pt x="2035849" y="1055723"/>
                    <a:pt x="1981200" y="1039091"/>
                  </a:cubicBezTo>
                  <a:cubicBezTo>
                    <a:pt x="1929488" y="1023352"/>
                    <a:pt x="1878830" y="1004140"/>
                    <a:pt x="1828800" y="983673"/>
                  </a:cubicBezTo>
                  <a:cubicBezTo>
                    <a:pt x="1777153" y="962545"/>
                    <a:pt x="1728365" y="934734"/>
                    <a:pt x="1676400" y="914400"/>
                  </a:cubicBezTo>
                  <a:cubicBezTo>
                    <a:pt x="1622001" y="893113"/>
                    <a:pt x="1565159" y="878629"/>
                    <a:pt x="1510146" y="858982"/>
                  </a:cubicBezTo>
                  <a:lnTo>
                    <a:pt x="1094509" y="706582"/>
                  </a:lnTo>
                  <a:cubicBezTo>
                    <a:pt x="1034223" y="684150"/>
                    <a:pt x="974436" y="660400"/>
                    <a:pt x="914400" y="637309"/>
                  </a:cubicBezTo>
                  <a:cubicBezTo>
                    <a:pt x="871948" y="620981"/>
                    <a:pt x="832388" y="597615"/>
                    <a:pt x="789709" y="581891"/>
                  </a:cubicBezTo>
                  <a:cubicBezTo>
                    <a:pt x="744467" y="565223"/>
                    <a:pt x="695747" y="558685"/>
                    <a:pt x="651164" y="540327"/>
                  </a:cubicBezTo>
                  <a:cubicBezTo>
                    <a:pt x="616735" y="526151"/>
                    <a:pt x="587130" y="502250"/>
                    <a:pt x="554182" y="484909"/>
                  </a:cubicBezTo>
                  <a:cubicBezTo>
                    <a:pt x="499353" y="456052"/>
                    <a:pt x="443346" y="429491"/>
                    <a:pt x="387928" y="401782"/>
                  </a:cubicBezTo>
                  <a:cubicBezTo>
                    <a:pt x="364562" y="390099"/>
                    <a:pt x="353409" y="362039"/>
                    <a:pt x="332509" y="346364"/>
                  </a:cubicBezTo>
                  <a:cubicBezTo>
                    <a:pt x="197014" y="244744"/>
                    <a:pt x="346828" y="383696"/>
                    <a:pt x="235528" y="290946"/>
                  </a:cubicBezTo>
                  <a:cubicBezTo>
                    <a:pt x="220476" y="278403"/>
                    <a:pt x="209908" y="260770"/>
                    <a:pt x="193964" y="249382"/>
                  </a:cubicBezTo>
                  <a:cubicBezTo>
                    <a:pt x="177158" y="237378"/>
                    <a:pt x="156060" y="232619"/>
                    <a:pt x="138546" y="221673"/>
                  </a:cubicBezTo>
                  <a:cubicBezTo>
                    <a:pt x="120940" y="210669"/>
                    <a:pt x="72155" y="174715"/>
                    <a:pt x="55418" y="152400"/>
                  </a:cubicBezTo>
                  <a:cubicBezTo>
                    <a:pt x="35437" y="125758"/>
                    <a:pt x="0" y="102575"/>
                    <a:pt x="0" y="69273"/>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Arrow Connector 8"/>
            <p:cNvCxnSpPr>
              <a:endCxn id="8" idx="19"/>
            </p:cNvCxnSpPr>
            <p:nvPr/>
          </p:nvCxnSpPr>
          <p:spPr>
            <a:xfrm flipH="1" flipV="1">
              <a:off x="3725982" y="4318516"/>
              <a:ext cx="846018" cy="334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8" idx="34"/>
            </p:cNvCxnSpPr>
            <p:nvPr/>
          </p:nvCxnSpPr>
          <p:spPr>
            <a:xfrm flipV="1">
              <a:off x="1897182" y="2132856"/>
              <a:ext cx="0" cy="12019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898073" y="2161309"/>
              <a:ext cx="4308763" cy="1524073"/>
            </a:xfrm>
            <a:custGeom>
              <a:avLst/>
              <a:gdLst>
                <a:gd name="connsiteX0" fmla="*/ 0 w 4308763"/>
                <a:gd name="connsiteY0" fmla="*/ 0 h 1524073"/>
                <a:gd name="connsiteX1" fmla="*/ 124691 w 4308763"/>
                <a:gd name="connsiteY1" fmla="*/ 124691 h 1524073"/>
                <a:gd name="connsiteX2" fmla="*/ 166254 w 4308763"/>
                <a:gd name="connsiteY2" fmla="*/ 152400 h 1524073"/>
                <a:gd name="connsiteX3" fmla="*/ 193963 w 4308763"/>
                <a:gd name="connsiteY3" fmla="*/ 193964 h 1524073"/>
                <a:gd name="connsiteX4" fmla="*/ 332509 w 4308763"/>
                <a:gd name="connsiteY4" fmla="*/ 277091 h 1524073"/>
                <a:gd name="connsiteX5" fmla="*/ 415636 w 4308763"/>
                <a:gd name="connsiteY5" fmla="*/ 304800 h 1524073"/>
                <a:gd name="connsiteX6" fmla="*/ 457200 w 4308763"/>
                <a:gd name="connsiteY6" fmla="*/ 318655 h 1524073"/>
                <a:gd name="connsiteX7" fmla="*/ 512618 w 4308763"/>
                <a:gd name="connsiteY7" fmla="*/ 346364 h 1524073"/>
                <a:gd name="connsiteX8" fmla="*/ 637309 w 4308763"/>
                <a:gd name="connsiteY8" fmla="*/ 387927 h 1524073"/>
                <a:gd name="connsiteX9" fmla="*/ 762000 w 4308763"/>
                <a:gd name="connsiteY9" fmla="*/ 443346 h 1524073"/>
                <a:gd name="connsiteX10" fmla="*/ 817418 w 4308763"/>
                <a:gd name="connsiteY10" fmla="*/ 457200 h 1524073"/>
                <a:gd name="connsiteX11" fmla="*/ 858982 w 4308763"/>
                <a:gd name="connsiteY11" fmla="*/ 471055 h 1524073"/>
                <a:gd name="connsiteX12" fmla="*/ 928254 w 4308763"/>
                <a:gd name="connsiteY12" fmla="*/ 498764 h 1524073"/>
                <a:gd name="connsiteX13" fmla="*/ 1066800 w 4308763"/>
                <a:gd name="connsiteY13" fmla="*/ 540327 h 1524073"/>
                <a:gd name="connsiteX14" fmla="*/ 1233054 w 4308763"/>
                <a:gd name="connsiteY14" fmla="*/ 609600 h 1524073"/>
                <a:gd name="connsiteX15" fmla="*/ 1371600 w 4308763"/>
                <a:gd name="connsiteY15" fmla="*/ 665018 h 1524073"/>
                <a:gd name="connsiteX16" fmla="*/ 1427018 w 4308763"/>
                <a:gd name="connsiteY16" fmla="*/ 692727 h 1524073"/>
                <a:gd name="connsiteX17" fmla="*/ 1468582 w 4308763"/>
                <a:gd name="connsiteY17" fmla="*/ 706582 h 1524073"/>
                <a:gd name="connsiteX18" fmla="*/ 1593272 w 4308763"/>
                <a:gd name="connsiteY18" fmla="*/ 748146 h 1524073"/>
                <a:gd name="connsiteX19" fmla="*/ 1634836 w 4308763"/>
                <a:gd name="connsiteY19" fmla="*/ 775855 h 1524073"/>
                <a:gd name="connsiteX20" fmla="*/ 1704109 w 4308763"/>
                <a:gd name="connsiteY20" fmla="*/ 803564 h 1524073"/>
                <a:gd name="connsiteX21" fmla="*/ 1828800 w 4308763"/>
                <a:gd name="connsiteY21" fmla="*/ 831273 h 1524073"/>
                <a:gd name="connsiteX22" fmla="*/ 1884218 w 4308763"/>
                <a:gd name="connsiteY22" fmla="*/ 872836 h 1524073"/>
                <a:gd name="connsiteX23" fmla="*/ 1995054 w 4308763"/>
                <a:gd name="connsiteY23" fmla="*/ 900546 h 1524073"/>
                <a:gd name="connsiteX24" fmla="*/ 2064327 w 4308763"/>
                <a:gd name="connsiteY24" fmla="*/ 928255 h 1524073"/>
                <a:gd name="connsiteX25" fmla="*/ 2105891 w 4308763"/>
                <a:gd name="connsiteY25" fmla="*/ 969818 h 1524073"/>
                <a:gd name="connsiteX26" fmla="*/ 2161309 w 4308763"/>
                <a:gd name="connsiteY26" fmla="*/ 983673 h 1524073"/>
                <a:gd name="connsiteX27" fmla="*/ 2230582 w 4308763"/>
                <a:gd name="connsiteY27" fmla="*/ 1011382 h 1524073"/>
                <a:gd name="connsiteX28" fmla="*/ 2272145 w 4308763"/>
                <a:gd name="connsiteY28" fmla="*/ 1039091 h 1524073"/>
                <a:gd name="connsiteX29" fmla="*/ 2313709 w 4308763"/>
                <a:gd name="connsiteY29" fmla="*/ 1052946 h 1524073"/>
                <a:gd name="connsiteX30" fmla="*/ 2424545 w 4308763"/>
                <a:gd name="connsiteY30" fmla="*/ 1108364 h 1524073"/>
                <a:gd name="connsiteX31" fmla="*/ 2521527 w 4308763"/>
                <a:gd name="connsiteY31" fmla="*/ 1136073 h 1524073"/>
                <a:gd name="connsiteX32" fmla="*/ 2576945 w 4308763"/>
                <a:gd name="connsiteY32" fmla="*/ 1163782 h 1524073"/>
                <a:gd name="connsiteX33" fmla="*/ 2687782 w 4308763"/>
                <a:gd name="connsiteY33" fmla="*/ 1191491 h 1524073"/>
                <a:gd name="connsiteX34" fmla="*/ 2743200 w 4308763"/>
                <a:gd name="connsiteY34" fmla="*/ 1219200 h 1524073"/>
                <a:gd name="connsiteX35" fmla="*/ 2840182 w 4308763"/>
                <a:gd name="connsiteY35" fmla="*/ 1246909 h 1524073"/>
                <a:gd name="connsiteX36" fmla="*/ 2978727 w 4308763"/>
                <a:gd name="connsiteY36" fmla="*/ 1274618 h 1524073"/>
                <a:gd name="connsiteX37" fmla="*/ 3048000 w 4308763"/>
                <a:gd name="connsiteY37" fmla="*/ 1288473 h 1524073"/>
                <a:gd name="connsiteX38" fmla="*/ 3089563 w 4308763"/>
                <a:gd name="connsiteY38" fmla="*/ 1302327 h 1524073"/>
                <a:gd name="connsiteX39" fmla="*/ 3172691 w 4308763"/>
                <a:gd name="connsiteY39" fmla="*/ 1316182 h 1524073"/>
                <a:gd name="connsiteX40" fmla="*/ 3214254 w 4308763"/>
                <a:gd name="connsiteY40" fmla="*/ 1330036 h 1524073"/>
                <a:gd name="connsiteX41" fmla="*/ 3283527 w 4308763"/>
                <a:gd name="connsiteY41" fmla="*/ 1343891 h 1524073"/>
                <a:gd name="connsiteX42" fmla="*/ 3366654 w 4308763"/>
                <a:gd name="connsiteY42" fmla="*/ 1371600 h 1524073"/>
                <a:gd name="connsiteX43" fmla="*/ 3449782 w 4308763"/>
                <a:gd name="connsiteY43" fmla="*/ 1385455 h 1524073"/>
                <a:gd name="connsiteX44" fmla="*/ 3505200 w 4308763"/>
                <a:gd name="connsiteY44" fmla="*/ 1399309 h 1524073"/>
                <a:gd name="connsiteX45" fmla="*/ 3643745 w 4308763"/>
                <a:gd name="connsiteY45" fmla="*/ 1427018 h 1524073"/>
                <a:gd name="connsiteX46" fmla="*/ 3685309 w 4308763"/>
                <a:gd name="connsiteY46" fmla="*/ 1440873 h 1524073"/>
                <a:gd name="connsiteX47" fmla="*/ 3837709 w 4308763"/>
                <a:gd name="connsiteY47" fmla="*/ 1468582 h 1524073"/>
                <a:gd name="connsiteX48" fmla="*/ 3879272 w 4308763"/>
                <a:gd name="connsiteY48" fmla="*/ 1482436 h 1524073"/>
                <a:gd name="connsiteX49" fmla="*/ 4031672 w 4308763"/>
                <a:gd name="connsiteY49" fmla="*/ 1496291 h 1524073"/>
                <a:gd name="connsiteX50" fmla="*/ 4073236 w 4308763"/>
                <a:gd name="connsiteY50" fmla="*/ 1510146 h 1524073"/>
                <a:gd name="connsiteX51" fmla="*/ 4308763 w 4308763"/>
                <a:gd name="connsiteY51" fmla="*/ 1524000 h 152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308763" h="1524073">
                  <a:moveTo>
                    <a:pt x="0" y="0"/>
                  </a:moveTo>
                  <a:cubicBezTo>
                    <a:pt x="58697" y="97830"/>
                    <a:pt x="19157" y="54335"/>
                    <a:pt x="124691" y="124691"/>
                  </a:cubicBezTo>
                  <a:lnTo>
                    <a:pt x="166254" y="152400"/>
                  </a:lnTo>
                  <a:cubicBezTo>
                    <a:pt x="175490" y="166255"/>
                    <a:pt x="181432" y="182999"/>
                    <a:pt x="193963" y="193964"/>
                  </a:cubicBezTo>
                  <a:cubicBezTo>
                    <a:pt x="221353" y="217930"/>
                    <a:pt x="292529" y="261099"/>
                    <a:pt x="332509" y="277091"/>
                  </a:cubicBezTo>
                  <a:cubicBezTo>
                    <a:pt x="359628" y="287939"/>
                    <a:pt x="387927" y="295564"/>
                    <a:pt x="415636" y="304800"/>
                  </a:cubicBezTo>
                  <a:cubicBezTo>
                    <a:pt x="429491" y="309418"/>
                    <a:pt x="444138" y="312124"/>
                    <a:pt x="457200" y="318655"/>
                  </a:cubicBezTo>
                  <a:cubicBezTo>
                    <a:pt x="475673" y="327891"/>
                    <a:pt x="493442" y="338694"/>
                    <a:pt x="512618" y="346364"/>
                  </a:cubicBezTo>
                  <a:cubicBezTo>
                    <a:pt x="512641" y="346373"/>
                    <a:pt x="616515" y="380996"/>
                    <a:pt x="637309" y="387927"/>
                  </a:cubicBezTo>
                  <a:cubicBezTo>
                    <a:pt x="864726" y="463729"/>
                    <a:pt x="568932" y="370944"/>
                    <a:pt x="762000" y="443346"/>
                  </a:cubicBezTo>
                  <a:cubicBezTo>
                    <a:pt x="779829" y="450032"/>
                    <a:pt x="799109" y="451969"/>
                    <a:pt x="817418" y="457200"/>
                  </a:cubicBezTo>
                  <a:cubicBezTo>
                    <a:pt x="831460" y="461212"/>
                    <a:pt x="845308" y="465927"/>
                    <a:pt x="858982" y="471055"/>
                  </a:cubicBezTo>
                  <a:cubicBezTo>
                    <a:pt x="882268" y="479787"/>
                    <a:pt x="904968" y="490032"/>
                    <a:pt x="928254" y="498764"/>
                  </a:cubicBezTo>
                  <a:cubicBezTo>
                    <a:pt x="967422" y="513452"/>
                    <a:pt x="1034721" y="531162"/>
                    <a:pt x="1066800" y="540327"/>
                  </a:cubicBezTo>
                  <a:cubicBezTo>
                    <a:pt x="1173300" y="611328"/>
                    <a:pt x="1117078" y="590271"/>
                    <a:pt x="1233054" y="609600"/>
                  </a:cubicBezTo>
                  <a:cubicBezTo>
                    <a:pt x="1298158" y="631302"/>
                    <a:pt x="1284858" y="625590"/>
                    <a:pt x="1371600" y="665018"/>
                  </a:cubicBezTo>
                  <a:cubicBezTo>
                    <a:pt x="1390402" y="673564"/>
                    <a:pt x="1408035" y="684591"/>
                    <a:pt x="1427018" y="692727"/>
                  </a:cubicBezTo>
                  <a:cubicBezTo>
                    <a:pt x="1440441" y="698480"/>
                    <a:pt x="1454908" y="701454"/>
                    <a:pt x="1468582" y="706582"/>
                  </a:cubicBezTo>
                  <a:cubicBezTo>
                    <a:pt x="1572923" y="745710"/>
                    <a:pt x="1500413" y="724930"/>
                    <a:pt x="1593272" y="748146"/>
                  </a:cubicBezTo>
                  <a:cubicBezTo>
                    <a:pt x="1607127" y="757382"/>
                    <a:pt x="1619943" y="768408"/>
                    <a:pt x="1634836" y="775855"/>
                  </a:cubicBezTo>
                  <a:cubicBezTo>
                    <a:pt x="1657080" y="786977"/>
                    <a:pt x="1680515" y="795700"/>
                    <a:pt x="1704109" y="803564"/>
                  </a:cubicBezTo>
                  <a:cubicBezTo>
                    <a:pt x="1733451" y="813345"/>
                    <a:pt x="1801356" y="825784"/>
                    <a:pt x="1828800" y="831273"/>
                  </a:cubicBezTo>
                  <a:cubicBezTo>
                    <a:pt x="1847273" y="845127"/>
                    <a:pt x="1862903" y="863955"/>
                    <a:pt x="1884218" y="872836"/>
                  </a:cubicBezTo>
                  <a:cubicBezTo>
                    <a:pt x="1919371" y="887483"/>
                    <a:pt x="1958656" y="889346"/>
                    <a:pt x="1995054" y="900546"/>
                  </a:cubicBezTo>
                  <a:cubicBezTo>
                    <a:pt x="2018824" y="907860"/>
                    <a:pt x="2041236" y="919019"/>
                    <a:pt x="2064327" y="928255"/>
                  </a:cubicBezTo>
                  <a:cubicBezTo>
                    <a:pt x="2078182" y="942109"/>
                    <a:pt x="2088879" y="960097"/>
                    <a:pt x="2105891" y="969818"/>
                  </a:cubicBezTo>
                  <a:cubicBezTo>
                    <a:pt x="2122423" y="979265"/>
                    <a:pt x="2143245" y="977652"/>
                    <a:pt x="2161309" y="983673"/>
                  </a:cubicBezTo>
                  <a:cubicBezTo>
                    <a:pt x="2184902" y="991538"/>
                    <a:pt x="2208338" y="1000260"/>
                    <a:pt x="2230582" y="1011382"/>
                  </a:cubicBezTo>
                  <a:cubicBezTo>
                    <a:pt x="2245475" y="1018829"/>
                    <a:pt x="2257252" y="1031644"/>
                    <a:pt x="2272145" y="1039091"/>
                  </a:cubicBezTo>
                  <a:cubicBezTo>
                    <a:pt x="2285207" y="1045622"/>
                    <a:pt x="2300414" y="1046903"/>
                    <a:pt x="2313709" y="1052946"/>
                  </a:cubicBezTo>
                  <a:cubicBezTo>
                    <a:pt x="2351313" y="1070039"/>
                    <a:pt x="2387600" y="1089891"/>
                    <a:pt x="2424545" y="1108364"/>
                  </a:cubicBezTo>
                  <a:cubicBezTo>
                    <a:pt x="2458029" y="1125106"/>
                    <a:pt x="2486029" y="1122761"/>
                    <a:pt x="2521527" y="1136073"/>
                  </a:cubicBezTo>
                  <a:cubicBezTo>
                    <a:pt x="2540865" y="1143325"/>
                    <a:pt x="2557962" y="1155646"/>
                    <a:pt x="2576945" y="1163782"/>
                  </a:cubicBezTo>
                  <a:cubicBezTo>
                    <a:pt x="2614218" y="1179756"/>
                    <a:pt x="2647129" y="1183360"/>
                    <a:pt x="2687782" y="1191491"/>
                  </a:cubicBezTo>
                  <a:cubicBezTo>
                    <a:pt x="2706255" y="1200727"/>
                    <a:pt x="2724217" y="1211064"/>
                    <a:pt x="2743200" y="1219200"/>
                  </a:cubicBezTo>
                  <a:cubicBezTo>
                    <a:pt x="2767438" y="1229588"/>
                    <a:pt x="2816738" y="1241885"/>
                    <a:pt x="2840182" y="1246909"/>
                  </a:cubicBezTo>
                  <a:cubicBezTo>
                    <a:pt x="2886233" y="1256777"/>
                    <a:pt x="2932545" y="1265382"/>
                    <a:pt x="2978727" y="1274618"/>
                  </a:cubicBezTo>
                  <a:cubicBezTo>
                    <a:pt x="3001818" y="1279236"/>
                    <a:pt x="3025660" y="1281027"/>
                    <a:pt x="3048000" y="1288473"/>
                  </a:cubicBezTo>
                  <a:cubicBezTo>
                    <a:pt x="3061854" y="1293091"/>
                    <a:pt x="3075307" y="1299159"/>
                    <a:pt x="3089563" y="1302327"/>
                  </a:cubicBezTo>
                  <a:cubicBezTo>
                    <a:pt x="3116986" y="1308421"/>
                    <a:pt x="3145268" y="1310088"/>
                    <a:pt x="3172691" y="1316182"/>
                  </a:cubicBezTo>
                  <a:cubicBezTo>
                    <a:pt x="3186947" y="1319350"/>
                    <a:pt x="3200086" y="1326494"/>
                    <a:pt x="3214254" y="1330036"/>
                  </a:cubicBezTo>
                  <a:cubicBezTo>
                    <a:pt x="3237099" y="1335747"/>
                    <a:pt x="3260808" y="1337695"/>
                    <a:pt x="3283527" y="1343891"/>
                  </a:cubicBezTo>
                  <a:cubicBezTo>
                    <a:pt x="3311706" y="1351576"/>
                    <a:pt x="3337844" y="1366798"/>
                    <a:pt x="3366654" y="1371600"/>
                  </a:cubicBezTo>
                  <a:cubicBezTo>
                    <a:pt x="3394363" y="1376218"/>
                    <a:pt x="3422236" y="1379946"/>
                    <a:pt x="3449782" y="1385455"/>
                  </a:cubicBezTo>
                  <a:cubicBezTo>
                    <a:pt x="3468453" y="1389189"/>
                    <a:pt x="3486582" y="1395319"/>
                    <a:pt x="3505200" y="1399309"/>
                  </a:cubicBezTo>
                  <a:cubicBezTo>
                    <a:pt x="3551251" y="1409177"/>
                    <a:pt x="3597563" y="1417782"/>
                    <a:pt x="3643745" y="1427018"/>
                  </a:cubicBezTo>
                  <a:cubicBezTo>
                    <a:pt x="3658066" y="1429882"/>
                    <a:pt x="3671141" y="1437331"/>
                    <a:pt x="3685309" y="1440873"/>
                  </a:cubicBezTo>
                  <a:cubicBezTo>
                    <a:pt x="3786125" y="1466077"/>
                    <a:pt x="3726585" y="1443888"/>
                    <a:pt x="3837709" y="1468582"/>
                  </a:cubicBezTo>
                  <a:cubicBezTo>
                    <a:pt x="3851965" y="1471750"/>
                    <a:pt x="3864815" y="1480371"/>
                    <a:pt x="3879272" y="1482436"/>
                  </a:cubicBezTo>
                  <a:cubicBezTo>
                    <a:pt x="3929769" y="1489650"/>
                    <a:pt x="3980872" y="1491673"/>
                    <a:pt x="4031672" y="1496291"/>
                  </a:cubicBezTo>
                  <a:cubicBezTo>
                    <a:pt x="4045527" y="1500909"/>
                    <a:pt x="4058760" y="1508216"/>
                    <a:pt x="4073236" y="1510146"/>
                  </a:cubicBezTo>
                  <a:cubicBezTo>
                    <a:pt x="4191523" y="1525917"/>
                    <a:pt x="4213353" y="1524000"/>
                    <a:pt x="4308763" y="1524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Arrow Connector 11"/>
            <p:cNvCxnSpPr>
              <a:endCxn id="8" idx="1"/>
            </p:cNvCxnSpPr>
            <p:nvPr/>
          </p:nvCxnSpPr>
          <p:spPr>
            <a:xfrm>
              <a:off x="6206836" y="3685382"/>
              <a:ext cx="96092" cy="129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15"/>
              <a:endCxn id="11" idx="33"/>
            </p:cNvCxnSpPr>
            <p:nvPr/>
          </p:nvCxnSpPr>
          <p:spPr>
            <a:xfrm>
              <a:off x="3269673" y="2826327"/>
              <a:ext cx="1316182" cy="5264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72200" y="4828510"/>
              <a:ext cx="301686" cy="369332"/>
            </a:xfrm>
            <a:prstGeom prst="rect">
              <a:avLst/>
            </a:prstGeom>
            <a:noFill/>
          </p:spPr>
          <p:txBody>
            <a:bodyPr wrap="none" rtlCol="0">
              <a:spAutoFit/>
            </a:bodyPr>
            <a:lstStyle/>
            <a:p>
              <a:r>
                <a:rPr lang="en-US" dirty="0"/>
                <a:t>1</a:t>
              </a:r>
              <a:endParaRPr lang="en-IN" dirty="0"/>
            </a:p>
          </p:txBody>
        </p:sp>
        <p:sp>
          <p:nvSpPr>
            <p:cNvPr id="15" name="TextBox 14"/>
            <p:cNvSpPr txBox="1"/>
            <p:nvPr/>
          </p:nvSpPr>
          <p:spPr>
            <a:xfrm>
              <a:off x="1547664" y="3465004"/>
              <a:ext cx="301686" cy="369332"/>
            </a:xfrm>
            <a:prstGeom prst="rect">
              <a:avLst/>
            </a:prstGeom>
            <a:noFill/>
          </p:spPr>
          <p:txBody>
            <a:bodyPr wrap="none" rtlCol="0">
              <a:spAutoFit/>
            </a:bodyPr>
            <a:lstStyle/>
            <a:p>
              <a:r>
                <a:rPr lang="en-US" dirty="0"/>
                <a:t>2</a:t>
              </a:r>
              <a:endParaRPr lang="en-IN" dirty="0"/>
            </a:p>
          </p:txBody>
        </p:sp>
        <p:sp>
          <p:nvSpPr>
            <p:cNvPr id="16" name="TextBox 15"/>
            <p:cNvSpPr txBox="1"/>
            <p:nvPr/>
          </p:nvSpPr>
          <p:spPr>
            <a:xfrm>
              <a:off x="1547664" y="1988840"/>
              <a:ext cx="301686" cy="369332"/>
            </a:xfrm>
            <a:prstGeom prst="rect">
              <a:avLst/>
            </a:prstGeom>
            <a:noFill/>
          </p:spPr>
          <p:txBody>
            <a:bodyPr wrap="none" rtlCol="0">
              <a:spAutoFit/>
            </a:bodyPr>
            <a:lstStyle/>
            <a:p>
              <a:r>
                <a:rPr lang="en-US" dirty="0"/>
                <a:t>3</a:t>
              </a:r>
              <a:endParaRPr lang="en-IN" dirty="0"/>
            </a:p>
          </p:txBody>
        </p:sp>
        <p:sp>
          <p:nvSpPr>
            <p:cNvPr id="17" name="TextBox 16"/>
            <p:cNvSpPr txBox="1"/>
            <p:nvPr/>
          </p:nvSpPr>
          <p:spPr>
            <a:xfrm>
              <a:off x="6254882" y="3465004"/>
              <a:ext cx="301686" cy="369332"/>
            </a:xfrm>
            <a:prstGeom prst="rect">
              <a:avLst/>
            </a:prstGeom>
            <a:noFill/>
          </p:spPr>
          <p:txBody>
            <a:bodyPr wrap="none" rtlCol="0">
              <a:spAutoFit/>
            </a:bodyPr>
            <a:lstStyle/>
            <a:p>
              <a:r>
                <a:rPr lang="en-US" dirty="0"/>
                <a:t>4</a:t>
              </a:r>
              <a:endParaRPr lang="en-IN" dirty="0"/>
            </a:p>
          </p:txBody>
        </p:sp>
        <p:cxnSp>
          <p:nvCxnSpPr>
            <p:cNvPr id="19" name="Straight Connector 18"/>
            <p:cNvCxnSpPr>
              <a:stCxn id="8" idx="34"/>
            </p:cNvCxnSpPr>
            <p:nvPr/>
          </p:nvCxnSpPr>
          <p:spPr>
            <a:xfrm>
              <a:off x="1897182" y="3334843"/>
              <a:ext cx="891" cy="23264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p:cNvCxnSpPr>
            <p:nvPr/>
          </p:nvCxnSpPr>
          <p:spPr>
            <a:xfrm>
              <a:off x="6302928" y="4983534"/>
              <a:ext cx="0" cy="67771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34691" y="1556792"/>
              <a:ext cx="1979068" cy="369332"/>
            </a:xfrm>
            <a:prstGeom prst="rect">
              <a:avLst/>
            </a:prstGeom>
            <a:noFill/>
          </p:spPr>
          <p:txBody>
            <a:bodyPr wrap="none" rtlCol="0">
              <a:spAutoFit/>
            </a:bodyPr>
            <a:lstStyle/>
            <a:p>
              <a:r>
                <a:rPr lang="en-US" dirty="0"/>
                <a:t>1 to 2 to 3 to 4 to 1</a:t>
              </a:r>
              <a:endParaRPr lang="en-IN" dirty="0"/>
            </a:p>
          </p:txBody>
        </p:sp>
        <p:sp>
          <p:nvSpPr>
            <p:cNvPr id="22" name="TextBox 21"/>
            <p:cNvSpPr txBox="1"/>
            <p:nvPr/>
          </p:nvSpPr>
          <p:spPr>
            <a:xfrm>
              <a:off x="3563888" y="2371795"/>
              <a:ext cx="1038554" cy="369332"/>
            </a:xfrm>
            <a:prstGeom prst="rect">
              <a:avLst/>
            </a:prstGeom>
            <a:noFill/>
          </p:spPr>
          <p:txBody>
            <a:bodyPr wrap="none" rtlCol="0">
              <a:spAutoFit/>
            </a:bodyPr>
            <a:lstStyle/>
            <a:p>
              <a:r>
                <a:rPr lang="en-US" dirty="0"/>
                <a:t>adiabatic</a:t>
              </a:r>
              <a:endParaRPr lang="en-IN" dirty="0"/>
            </a:p>
          </p:txBody>
        </p:sp>
        <p:sp>
          <p:nvSpPr>
            <p:cNvPr id="23" name="TextBox 22"/>
            <p:cNvSpPr txBox="1"/>
            <p:nvPr/>
          </p:nvSpPr>
          <p:spPr>
            <a:xfrm>
              <a:off x="3522325" y="4831185"/>
              <a:ext cx="1038554" cy="369332"/>
            </a:xfrm>
            <a:prstGeom prst="rect">
              <a:avLst/>
            </a:prstGeom>
            <a:noFill/>
          </p:spPr>
          <p:txBody>
            <a:bodyPr wrap="none" rtlCol="0">
              <a:spAutoFit/>
            </a:bodyPr>
            <a:lstStyle/>
            <a:p>
              <a:r>
                <a:rPr lang="en-US" dirty="0"/>
                <a:t>adiabatic</a:t>
              </a:r>
              <a:endParaRPr lang="en-IN" dirty="0"/>
            </a:p>
          </p:txBody>
        </p:sp>
        <p:graphicFrame>
          <p:nvGraphicFramePr>
            <p:cNvPr id="24" name="Object 23"/>
            <p:cNvGraphicFramePr>
              <a:graphicFrameLocks noChangeAspect="1"/>
            </p:cNvGraphicFramePr>
            <p:nvPr>
              <p:extLst>
                <p:ext uri="{D42A27DB-BD31-4B8C-83A1-F6EECF244321}">
                  <p14:modId xmlns:p14="http://schemas.microsoft.com/office/powerpoint/2010/main" val="418460111"/>
                </p:ext>
              </p:extLst>
            </p:nvPr>
          </p:nvGraphicFramePr>
          <p:xfrm>
            <a:off x="1299829" y="2378297"/>
            <a:ext cx="398678" cy="478414"/>
          </p:xfrm>
          <a:graphic>
            <a:graphicData uri="http://schemas.openxmlformats.org/presentationml/2006/ole">
              <mc:AlternateContent xmlns:mc="http://schemas.openxmlformats.org/markup-compatibility/2006">
                <mc:Choice xmlns:v="urn:schemas-microsoft-com:vml" Requires="v">
                  <p:oleObj spid="_x0000_s7173"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299829" y="2378297"/>
                          <a:ext cx="398678" cy="47841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02091053"/>
                </p:ext>
              </p:extLst>
            </p:nvPr>
          </p:nvGraphicFramePr>
          <p:xfrm>
            <a:off x="6569075" y="4033838"/>
            <a:ext cx="371475" cy="479425"/>
          </p:xfrm>
          <a:graphic>
            <a:graphicData uri="http://schemas.openxmlformats.org/presentationml/2006/ole">
              <mc:AlternateContent xmlns:mc="http://schemas.openxmlformats.org/markup-compatibility/2006">
                <mc:Choice xmlns:v="urn:schemas-microsoft-com:vml" Requires="v">
                  <p:oleObj spid="_x0000_s7174"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6569075" y="4033838"/>
                          <a:ext cx="371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a:off x="1547664" y="2923345"/>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13759" y="4498045"/>
              <a:ext cx="5601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414066" y="3485162"/>
            <a:ext cx="1633076" cy="769441"/>
          </a:xfrm>
          <a:prstGeom prst="rect">
            <a:avLst/>
          </a:prstGeom>
          <a:noFill/>
        </p:spPr>
        <p:txBody>
          <a:bodyPr wrap="none" rtlCol="0">
            <a:spAutoFit/>
          </a:bodyPr>
          <a:lstStyle/>
          <a:p>
            <a:r>
              <a:rPr lang="en-US" sz="4400" b="1" dirty="0"/>
              <a:t> 3 to 4</a:t>
            </a:r>
            <a:endParaRPr lang="en-IN" sz="4400" b="1" dirty="0"/>
          </a:p>
        </p:txBody>
      </p:sp>
      <p:cxnSp>
        <p:nvCxnSpPr>
          <p:cNvPr id="3" name="Straight Arrow Connector 2"/>
          <p:cNvCxnSpPr/>
          <p:nvPr/>
        </p:nvCxnSpPr>
        <p:spPr>
          <a:xfrm flipV="1">
            <a:off x="5076056" y="3429000"/>
            <a:ext cx="0" cy="2808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076056" y="6237312"/>
            <a:ext cx="37444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350629" y="4509990"/>
            <a:ext cx="413896" cy="646331"/>
          </a:xfrm>
          <a:prstGeom prst="rect">
            <a:avLst/>
          </a:prstGeom>
          <a:noFill/>
        </p:spPr>
        <p:txBody>
          <a:bodyPr wrap="none" rtlCol="0">
            <a:spAutoFit/>
          </a:bodyPr>
          <a:lstStyle/>
          <a:p>
            <a:r>
              <a:rPr lang="en-US" sz="3600" b="1" dirty="0"/>
              <a:t>T</a:t>
            </a:r>
            <a:endParaRPr lang="en-IN" sz="3600" b="1" dirty="0"/>
          </a:p>
        </p:txBody>
      </p:sp>
      <p:sp>
        <p:nvSpPr>
          <p:cNvPr id="33" name="TextBox 32"/>
          <p:cNvSpPr txBox="1"/>
          <p:nvPr/>
        </p:nvSpPr>
        <p:spPr>
          <a:xfrm>
            <a:off x="6657774" y="6237312"/>
            <a:ext cx="402674" cy="646331"/>
          </a:xfrm>
          <a:prstGeom prst="rect">
            <a:avLst/>
          </a:prstGeom>
          <a:noFill/>
        </p:spPr>
        <p:txBody>
          <a:bodyPr wrap="none" rtlCol="0">
            <a:spAutoFit/>
          </a:bodyPr>
          <a:lstStyle/>
          <a:p>
            <a:r>
              <a:rPr lang="en-US" sz="3600" b="1" dirty="0"/>
              <a:t>S</a:t>
            </a:r>
            <a:endParaRPr lang="en-IN" sz="3600" b="1" dirty="0"/>
          </a:p>
        </p:txBody>
      </p:sp>
      <p:cxnSp>
        <p:nvCxnSpPr>
          <p:cNvPr id="37" name="Straight Arrow Connector 36"/>
          <p:cNvCxnSpPr/>
          <p:nvPr/>
        </p:nvCxnSpPr>
        <p:spPr>
          <a:xfrm flipV="1">
            <a:off x="5940152" y="4509990"/>
            <a:ext cx="0" cy="11512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943600" y="3394364"/>
            <a:ext cx="1554907" cy="1177636"/>
          </a:xfrm>
          <a:custGeom>
            <a:avLst/>
            <a:gdLst>
              <a:gd name="connsiteX0" fmla="*/ 0 w 1554907"/>
              <a:gd name="connsiteY0" fmla="*/ 1177636 h 1177636"/>
              <a:gd name="connsiteX1" fmla="*/ 207818 w 1554907"/>
              <a:gd name="connsiteY1" fmla="*/ 1163781 h 1177636"/>
              <a:gd name="connsiteX2" fmla="*/ 290945 w 1554907"/>
              <a:gd name="connsiteY2" fmla="*/ 1136072 h 1177636"/>
              <a:gd name="connsiteX3" fmla="*/ 360218 w 1554907"/>
              <a:gd name="connsiteY3" fmla="*/ 1080654 h 1177636"/>
              <a:gd name="connsiteX4" fmla="*/ 457200 w 1554907"/>
              <a:gd name="connsiteY4" fmla="*/ 1025236 h 1177636"/>
              <a:gd name="connsiteX5" fmla="*/ 512618 w 1554907"/>
              <a:gd name="connsiteY5" fmla="*/ 1011381 h 1177636"/>
              <a:gd name="connsiteX6" fmla="*/ 595745 w 1554907"/>
              <a:gd name="connsiteY6" fmla="*/ 983672 h 1177636"/>
              <a:gd name="connsiteX7" fmla="*/ 706582 w 1554907"/>
              <a:gd name="connsiteY7" fmla="*/ 928254 h 1177636"/>
              <a:gd name="connsiteX8" fmla="*/ 775855 w 1554907"/>
              <a:gd name="connsiteY8" fmla="*/ 872836 h 1177636"/>
              <a:gd name="connsiteX9" fmla="*/ 831273 w 1554907"/>
              <a:gd name="connsiteY9" fmla="*/ 845127 h 1177636"/>
              <a:gd name="connsiteX10" fmla="*/ 872836 w 1554907"/>
              <a:gd name="connsiteY10" fmla="*/ 817418 h 1177636"/>
              <a:gd name="connsiteX11" fmla="*/ 914400 w 1554907"/>
              <a:gd name="connsiteY11" fmla="*/ 803563 h 1177636"/>
              <a:gd name="connsiteX12" fmla="*/ 1052945 w 1554907"/>
              <a:gd name="connsiteY12" fmla="*/ 706581 h 1177636"/>
              <a:gd name="connsiteX13" fmla="*/ 1163782 w 1554907"/>
              <a:gd name="connsiteY13" fmla="*/ 609600 h 1177636"/>
              <a:gd name="connsiteX14" fmla="*/ 1205345 w 1554907"/>
              <a:gd name="connsiteY14" fmla="*/ 595745 h 1177636"/>
              <a:gd name="connsiteX15" fmla="*/ 1288473 w 1554907"/>
              <a:gd name="connsiteY15" fmla="*/ 512618 h 1177636"/>
              <a:gd name="connsiteX16" fmla="*/ 1371600 w 1554907"/>
              <a:gd name="connsiteY16" fmla="*/ 443345 h 1177636"/>
              <a:gd name="connsiteX17" fmla="*/ 1399309 w 1554907"/>
              <a:gd name="connsiteY17" fmla="*/ 401781 h 1177636"/>
              <a:gd name="connsiteX18" fmla="*/ 1440873 w 1554907"/>
              <a:gd name="connsiteY18" fmla="*/ 360218 h 1177636"/>
              <a:gd name="connsiteX19" fmla="*/ 1454727 w 1554907"/>
              <a:gd name="connsiteY19" fmla="*/ 318654 h 1177636"/>
              <a:gd name="connsiteX20" fmla="*/ 1482436 w 1554907"/>
              <a:gd name="connsiteY20" fmla="*/ 277091 h 1177636"/>
              <a:gd name="connsiteX21" fmla="*/ 1537855 w 1554907"/>
              <a:gd name="connsiteY21" fmla="*/ 166254 h 1177636"/>
              <a:gd name="connsiteX22" fmla="*/ 1551709 w 1554907"/>
              <a:gd name="connsiteY22" fmla="*/ 0 h 1177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554907" h="1177636">
                <a:moveTo>
                  <a:pt x="0" y="1177636"/>
                </a:moveTo>
                <a:cubicBezTo>
                  <a:pt x="69273" y="1173018"/>
                  <a:pt x="139089" y="1173599"/>
                  <a:pt x="207818" y="1163781"/>
                </a:cubicBezTo>
                <a:cubicBezTo>
                  <a:pt x="236732" y="1159650"/>
                  <a:pt x="290945" y="1136072"/>
                  <a:pt x="290945" y="1136072"/>
                </a:cubicBezTo>
                <a:cubicBezTo>
                  <a:pt x="337284" y="1089735"/>
                  <a:pt x="299049" y="1124346"/>
                  <a:pt x="360218" y="1080654"/>
                </a:cubicBezTo>
                <a:cubicBezTo>
                  <a:pt x="421760" y="1036696"/>
                  <a:pt x="397247" y="1042366"/>
                  <a:pt x="457200" y="1025236"/>
                </a:cubicBezTo>
                <a:cubicBezTo>
                  <a:pt x="475509" y="1020005"/>
                  <a:pt x="494380" y="1016853"/>
                  <a:pt x="512618" y="1011381"/>
                </a:cubicBezTo>
                <a:cubicBezTo>
                  <a:pt x="540594" y="1002988"/>
                  <a:pt x="595745" y="983672"/>
                  <a:pt x="595745" y="983672"/>
                </a:cubicBezTo>
                <a:cubicBezTo>
                  <a:pt x="644108" y="935310"/>
                  <a:pt x="611063" y="960094"/>
                  <a:pt x="706582" y="928254"/>
                </a:cubicBezTo>
                <a:cubicBezTo>
                  <a:pt x="756908" y="911479"/>
                  <a:pt x="738023" y="898057"/>
                  <a:pt x="775855" y="872836"/>
                </a:cubicBezTo>
                <a:cubicBezTo>
                  <a:pt x="793039" y="861380"/>
                  <a:pt x="813341" y="855374"/>
                  <a:pt x="831273" y="845127"/>
                </a:cubicBezTo>
                <a:cubicBezTo>
                  <a:pt x="845730" y="836866"/>
                  <a:pt x="857943" y="824865"/>
                  <a:pt x="872836" y="817418"/>
                </a:cubicBezTo>
                <a:cubicBezTo>
                  <a:pt x="885898" y="810887"/>
                  <a:pt x="901634" y="810655"/>
                  <a:pt x="914400" y="803563"/>
                </a:cubicBezTo>
                <a:cubicBezTo>
                  <a:pt x="933319" y="793053"/>
                  <a:pt x="1028728" y="728107"/>
                  <a:pt x="1052945" y="706581"/>
                </a:cubicBezTo>
                <a:cubicBezTo>
                  <a:pt x="1099379" y="665306"/>
                  <a:pt x="1112696" y="635143"/>
                  <a:pt x="1163782" y="609600"/>
                </a:cubicBezTo>
                <a:cubicBezTo>
                  <a:pt x="1176844" y="603069"/>
                  <a:pt x="1191491" y="600363"/>
                  <a:pt x="1205345" y="595745"/>
                </a:cubicBezTo>
                <a:cubicBezTo>
                  <a:pt x="1254127" y="522574"/>
                  <a:pt x="1208275" y="581359"/>
                  <a:pt x="1288473" y="512618"/>
                </a:cubicBezTo>
                <a:cubicBezTo>
                  <a:pt x="1381816" y="432610"/>
                  <a:pt x="1279735" y="504588"/>
                  <a:pt x="1371600" y="443345"/>
                </a:cubicBezTo>
                <a:cubicBezTo>
                  <a:pt x="1380836" y="429490"/>
                  <a:pt x="1388649" y="414573"/>
                  <a:pt x="1399309" y="401781"/>
                </a:cubicBezTo>
                <a:cubicBezTo>
                  <a:pt x="1411852" y="386729"/>
                  <a:pt x="1430005" y="376521"/>
                  <a:pt x="1440873" y="360218"/>
                </a:cubicBezTo>
                <a:cubicBezTo>
                  <a:pt x="1448974" y="348067"/>
                  <a:pt x="1448196" y="331716"/>
                  <a:pt x="1454727" y="318654"/>
                </a:cubicBezTo>
                <a:cubicBezTo>
                  <a:pt x="1462173" y="303761"/>
                  <a:pt x="1475673" y="292307"/>
                  <a:pt x="1482436" y="277091"/>
                </a:cubicBezTo>
                <a:cubicBezTo>
                  <a:pt x="1533379" y="162468"/>
                  <a:pt x="1480948" y="223159"/>
                  <a:pt x="1537855" y="166254"/>
                </a:cubicBezTo>
                <a:cubicBezTo>
                  <a:pt x="1564852" y="85260"/>
                  <a:pt x="1551709" y="139295"/>
                  <a:pt x="155170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Arrow Connector 34"/>
          <p:cNvCxnSpPr>
            <a:stCxn id="18" idx="8"/>
            <a:endCxn id="18" idx="12"/>
          </p:cNvCxnSpPr>
          <p:nvPr/>
        </p:nvCxnSpPr>
        <p:spPr>
          <a:xfrm flipV="1">
            <a:off x="6719455" y="4100945"/>
            <a:ext cx="277090" cy="166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495309" y="3538380"/>
            <a:ext cx="3198" cy="133078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583669" y="5577417"/>
            <a:ext cx="301686" cy="369332"/>
          </a:xfrm>
          <a:prstGeom prst="rect">
            <a:avLst/>
          </a:prstGeom>
          <a:noFill/>
        </p:spPr>
        <p:txBody>
          <a:bodyPr wrap="none" rtlCol="0">
            <a:spAutoFit/>
          </a:bodyPr>
          <a:lstStyle/>
          <a:p>
            <a:r>
              <a:rPr lang="en-US" dirty="0"/>
              <a:t>1</a:t>
            </a:r>
            <a:endParaRPr lang="en-IN" dirty="0"/>
          </a:p>
        </p:txBody>
      </p:sp>
      <p:sp>
        <p:nvSpPr>
          <p:cNvPr id="40" name="TextBox 39"/>
          <p:cNvSpPr txBox="1"/>
          <p:nvPr/>
        </p:nvSpPr>
        <p:spPr>
          <a:xfrm>
            <a:off x="5583669" y="4509990"/>
            <a:ext cx="301686" cy="369332"/>
          </a:xfrm>
          <a:prstGeom prst="rect">
            <a:avLst/>
          </a:prstGeom>
          <a:noFill/>
        </p:spPr>
        <p:txBody>
          <a:bodyPr wrap="none" rtlCol="0">
            <a:spAutoFit/>
          </a:bodyPr>
          <a:lstStyle/>
          <a:p>
            <a:r>
              <a:rPr lang="en-US" dirty="0"/>
              <a:t>2</a:t>
            </a:r>
            <a:endParaRPr lang="en-IN" dirty="0"/>
          </a:p>
        </p:txBody>
      </p:sp>
      <p:sp>
        <p:nvSpPr>
          <p:cNvPr id="41" name="TextBox 40"/>
          <p:cNvSpPr txBox="1"/>
          <p:nvPr/>
        </p:nvSpPr>
        <p:spPr>
          <a:xfrm>
            <a:off x="7380312" y="3061898"/>
            <a:ext cx="301686" cy="369332"/>
          </a:xfrm>
          <a:prstGeom prst="rect">
            <a:avLst/>
          </a:prstGeom>
          <a:noFill/>
        </p:spPr>
        <p:txBody>
          <a:bodyPr wrap="none" rtlCol="0">
            <a:spAutoFit/>
          </a:bodyPr>
          <a:lstStyle/>
          <a:p>
            <a:r>
              <a:rPr lang="en-US" dirty="0"/>
              <a:t>3</a:t>
            </a:r>
            <a:endParaRPr lang="en-IN" dirty="0"/>
          </a:p>
        </p:txBody>
      </p:sp>
      <p:sp>
        <p:nvSpPr>
          <p:cNvPr id="42" name="TextBox 41"/>
          <p:cNvSpPr txBox="1"/>
          <p:nvPr/>
        </p:nvSpPr>
        <p:spPr>
          <a:xfrm>
            <a:off x="7681998" y="4655614"/>
            <a:ext cx="301686" cy="369332"/>
          </a:xfrm>
          <a:prstGeom prst="rect">
            <a:avLst/>
          </a:prstGeom>
          <a:noFill/>
        </p:spPr>
        <p:txBody>
          <a:bodyPr wrap="none" rtlCol="0">
            <a:spAutoFit/>
          </a:bodyPr>
          <a:lstStyle/>
          <a:p>
            <a:r>
              <a:rPr lang="en-US" dirty="0"/>
              <a:t>4</a:t>
            </a:r>
            <a:endParaRPr lang="en-IN" dirty="0"/>
          </a:p>
        </p:txBody>
      </p:sp>
      <p:graphicFrame>
        <p:nvGraphicFramePr>
          <p:cNvPr id="34" name="Object 33"/>
          <p:cNvGraphicFramePr>
            <a:graphicFrameLocks noChangeAspect="1"/>
          </p:cNvGraphicFramePr>
          <p:nvPr>
            <p:extLst>
              <p:ext uri="{D42A27DB-BD31-4B8C-83A1-F6EECF244321}">
                <p14:modId xmlns:p14="http://schemas.microsoft.com/office/powerpoint/2010/main" val="2732434889"/>
              </p:ext>
            </p:extLst>
          </p:nvPr>
        </p:nvGraphicFramePr>
        <p:xfrm>
          <a:off x="630401" y="4345012"/>
          <a:ext cx="1835150" cy="1892300"/>
        </p:xfrm>
        <a:graphic>
          <a:graphicData uri="http://schemas.openxmlformats.org/presentationml/2006/ole">
            <mc:AlternateContent xmlns:mc="http://schemas.openxmlformats.org/markup-compatibility/2006">
              <mc:Choice xmlns:v="urn:schemas-microsoft-com:vml" Requires="v">
                <p:oleObj spid="_x0000_s7175" name="Equation" r:id="rId7" imgW="863280" imgH="888840" progId="Equation.DSMT4">
                  <p:embed/>
                </p:oleObj>
              </mc:Choice>
              <mc:Fallback>
                <p:oleObj name="Equation" r:id="rId7" imgW="863280" imgH="888840" progId="Equation.DSMT4">
                  <p:embed/>
                  <p:pic>
                    <p:nvPicPr>
                      <p:cNvPr id="0" name=""/>
                      <p:cNvPicPr/>
                      <p:nvPr/>
                    </p:nvPicPr>
                    <p:blipFill>
                      <a:blip r:embed="rId8"/>
                      <a:stretch>
                        <a:fillRect/>
                      </a:stretch>
                    </p:blipFill>
                    <p:spPr>
                      <a:xfrm>
                        <a:off x="630401" y="4345012"/>
                        <a:ext cx="1835150" cy="1892300"/>
                      </a:xfrm>
                      <a:prstGeom prst="rect">
                        <a:avLst/>
                      </a:prstGeom>
                    </p:spPr>
                  </p:pic>
                </p:oleObj>
              </mc:Fallback>
            </mc:AlternateContent>
          </a:graphicData>
        </a:graphic>
      </p:graphicFrame>
    </p:spTree>
    <p:extLst>
      <p:ext uri="{BB962C8B-B14F-4D97-AF65-F5344CB8AC3E}">
        <p14:creationId xmlns:p14="http://schemas.microsoft.com/office/powerpoint/2010/main" val="17007481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6512" y="252298"/>
            <a:ext cx="5112568" cy="3392726"/>
            <a:chOff x="54727" y="1268760"/>
            <a:chExt cx="8405705" cy="5372095"/>
          </a:xfrm>
        </p:grpSpPr>
        <p:cxnSp>
          <p:nvCxnSpPr>
            <p:cNvPr id="4" name="Straight Arrow Connector 3"/>
            <p:cNvCxnSpPr/>
            <p:nvPr/>
          </p:nvCxnSpPr>
          <p:spPr>
            <a:xfrm flipV="1">
              <a:off x="1043608" y="1268760"/>
              <a:ext cx="0" cy="43924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043608" y="5661248"/>
              <a:ext cx="741682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4727" y="2348881"/>
              <a:ext cx="582211" cy="1015663"/>
            </a:xfrm>
            <a:prstGeom prst="rect">
              <a:avLst/>
            </a:prstGeom>
            <a:noFill/>
          </p:spPr>
          <p:txBody>
            <a:bodyPr wrap="none" rtlCol="0">
              <a:spAutoFit/>
            </a:bodyPr>
            <a:lstStyle/>
            <a:p>
              <a:r>
                <a:rPr lang="en-US" sz="6000" dirty="0"/>
                <a:t>P</a:t>
              </a:r>
              <a:endParaRPr lang="en-IN" sz="6000" dirty="0"/>
            </a:p>
          </p:txBody>
        </p:sp>
        <p:sp>
          <p:nvSpPr>
            <p:cNvPr id="7" name="TextBox 6"/>
            <p:cNvSpPr txBox="1"/>
            <p:nvPr/>
          </p:nvSpPr>
          <p:spPr>
            <a:xfrm>
              <a:off x="4159455" y="5717525"/>
              <a:ext cx="593432" cy="923330"/>
            </a:xfrm>
            <a:prstGeom prst="rect">
              <a:avLst/>
            </a:prstGeom>
            <a:noFill/>
          </p:spPr>
          <p:txBody>
            <a:bodyPr wrap="none" rtlCol="0">
              <a:spAutoFit/>
            </a:bodyPr>
            <a:lstStyle/>
            <a:p>
              <a:r>
                <a:rPr lang="en-US" sz="5400" b="1" dirty="0"/>
                <a:t>V</a:t>
              </a:r>
              <a:endParaRPr lang="en-IN" sz="5400" b="1" dirty="0"/>
            </a:p>
          </p:txBody>
        </p:sp>
        <p:sp>
          <p:nvSpPr>
            <p:cNvPr id="8" name="Freeform 7"/>
            <p:cNvSpPr/>
            <p:nvPr/>
          </p:nvSpPr>
          <p:spPr>
            <a:xfrm>
              <a:off x="1897182" y="3334843"/>
              <a:ext cx="4475018" cy="1677002"/>
            </a:xfrm>
            <a:custGeom>
              <a:avLst/>
              <a:gdLst>
                <a:gd name="connsiteX0" fmla="*/ 4475018 w 4475018"/>
                <a:gd name="connsiteY0" fmla="*/ 1634836 h 1677002"/>
                <a:gd name="connsiteX1" fmla="*/ 4405746 w 4475018"/>
                <a:gd name="connsiteY1" fmla="*/ 1648691 h 1677002"/>
                <a:gd name="connsiteX2" fmla="*/ 4308764 w 4475018"/>
                <a:gd name="connsiteY2" fmla="*/ 1676400 h 1677002"/>
                <a:gd name="connsiteX3" fmla="*/ 4003964 w 4475018"/>
                <a:gd name="connsiteY3" fmla="*/ 1662546 h 1677002"/>
                <a:gd name="connsiteX4" fmla="*/ 3893128 w 4475018"/>
                <a:gd name="connsiteY4" fmla="*/ 1648691 h 1677002"/>
                <a:gd name="connsiteX5" fmla="*/ 3851564 w 4475018"/>
                <a:gd name="connsiteY5" fmla="*/ 1634836 h 1677002"/>
                <a:gd name="connsiteX6" fmla="*/ 3754582 w 4475018"/>
                <a:gd name="connsiteY6" fmla="*/ 1607127 h 1677002"/>
                <a:gd name="connsiteX7" fmla="*/ 3699164 w 4475018"/>
                <a:gd name="connsiteY7" fmla="*/ 1579418 h 1677002"/>
                <a:gd name="connsiteX8" fmla="*/ 3629891 w 4475018"/>
                <a:gd name="connsiteY8" fmla="*/ 1565564 h 1677002"/>
                <a:gd name="connsiteX9" fmla="*/ 3505200 w 4475018"/>
                <a:gd name="connsiteY9" fmla="*/ 1524000 h 1677002"/>
                <a:gd name="connsiteX10" fmla="*/ 3463637 w 4475018"/>
                <a:gd name="connsiteY10" fmla="*/ 1510146 h 1677002"/>
                <a:gd name="connsiteX11" fmla="*/ 3311237 w 4475018"/>
                <a:gd name="connsiteY11" fmla="*/ 1482436 h 1677002"/>
                <a:gd name="connsiteX12" fmla="*/ 3255818 w 4475018"/>
                <a:gd name="connsiteY12" fmla="*/ 1468582 h 1677002"/>
                <a:gd name="connsiteX13" fmla="*/ 3131128 w 4475018"/>
                <a:gd name="connsiteY13" fmla="*/ 1440873 h 1677002"/>
                <a:gd name="connsiteX14" fmla="*/ 2978728 w 4475018"/>
                <a:gd name="connsiteY14" fmla="*/ 1385455 h 1677002"/>
                <a:gd name="connsiteX15" fmla="*/ 2854037 w 4475018"/>
                <a:gd name="connsiteY15" fmla="*/ 1343891 h 1677002"/>
                <a:gd name="connsiteX16" fmla="*/ 2355273 w 4475018"/>
                <a:gd name="connsiteY16" fmla="*/ 1177636 h 1677002"/>
                <a:gd name="connsiteX17" fmla="*/ 2147455 w 4475018"/>
                <a:gd name="connsiteY17" fmla="*/ 1080655 h 1677002"/>
                <a:gd name="connsiteX18" fmla="*/ 1981200 w 4475018"/>
                <a:gd name="connsiteY18" fmla="*/ 1039091 h 1677002"/>
                <a:gd name="connsiteX19" fmla="*/ 1828800 w 4475018"/>
                <a:gd name="connsiteY19" fmla="*/ 983673 h 1677002"/>
                <a:gd name="connsiteX20" fmla="*/ 1676400 w 4475018"/>
                <a:gd name="connsiteY20" fmla="*/ 914400 h 1677002"/>
                <a:gd name="connsiteX21" fmla="*/ 1510146 w 4475018"/>
                <a:gd name="connsiteY21" fmla="*/ 858982 h 1677002"/>
                <a:gd name="connsiteX22" fmla="*/ 1094509 w 4475018"/>
                <a:gd name="connsiteY22" fmla="*/ 706582 h 1677002"/>
                <a:gd name="connsiteX23" fmla="*/ 914400 w 4475018"/>
                <a:gd name="connsiteY23" fmla="*/ 637309 h 1677002"/>
                <a:gd name="connsiteX24" fmla="*/ 789709 w 4475018"/>
                <a:gd name="connsiteY24" fmla="*/ 581891 h 1677002"/>
                <a:gd name="connsiteX25" fmla="*/ 651164 w 4475018"/>
                <a:gd name="connsiteY25" fmla="*/ 540327 h 1677002"/>
                <a:gd name="connsiteX26" fmla="*/ 554182 w 4475018"/>
                <a:gd name="connsiteY26" fmla="*/ 484909 h 1677002"/>
                <a:gd name="connsiteX27" fmla="*/ 387928 w 4475018"/>
                <a:gd name="connsiteY27" fmla="*/ 401782 h 1677002"/>
                <a:gd name="connsiteX28" fmla="*/ 332509 w 4475018"/>
                <a:gd name="connsiteY28" fmla="*/ 346364 h 1677002"/>
                <a:gd name="connsiteX29" fmla="*/ 235528 w 4475018"/>
                <a:gd name="connsiteY29" fmla="*/ 290946 h 1677002"/>
                <a:gd name="connsiteX30" fmla="*/ 193964 w 4475018"/>
                <a:gd name="connsiteY30" fmla="*/ 249382 h 1677002"/>
                <a:gd name="connsiteX31" fmla="*/ 138546 w 4475018"/>
                <a:gd name="connsiteY31" fmla="*/ 221673 h 1677002"/>
                <a:gd name="connsiteX32" fmla="*/ 55418 w 4475018"/>
                <a:gd name="connsiteY32" fmla="*/ 152400 h 1677002"/>
                <a:gd name="connsiteX33" fmla="*/ 0 w 4475018"/>
                <a:gd name="connsiteY33" fmla="*/ 69273 h 1677002"/>
                <a:gd name="connsiteX34" fmla="*/ 0 w 4475018"/>
                <a:gd name="connsiteY34" fmla="*/ 0 h 1677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475018" h="1677002">
                  <a:moveTo>
                    <a:pt x="4475018" y="1634836"/>
                  </a:moveTo>
                  <a:cubicBezTo>
                    <a:pt x="4451927" y="1639454"/>
                    <a:pt x="4428591" y="1642980"/>
                    <a:pt x="4405746" y="1648691"/>
                  </a:cubicBezTo>
                  <a:cubicBezTo>
                    <a:pt x="4373129" y="1656845"/>
                    <a:pt x="4342365" y="1675241"/>
                    <a:pt x="4308764" y="1676400"/>
                  </a:cubicBezTo>
                  <a:cubicBezTo>
                    <a:pt x="4207120" y="1679905"/>
                    <a:pt x="4105564" y="1667164"/>
                    <a:pt x="4003964" y="1662546"/>
                  </a:cubicBezTo>
                  <a:cubicBezTo>
                    <a:pt x="3967019" y="1657928"/>
                    <a:pt x="3929760" y="1655352"/>
                    <a:pt x="3893128" y="1648691"/>
                  </a:cubicBezTo>
                  <a:cubicBezTo>
                    <a:pt x="3878759" y="1646078"/>
                    <a:pt x="3865606" y="1638848"/>
                    <a:pt x="3851564" y="1634836"/>
                  </a:cubicBezTo>
                  <a:cubicBezTo>
                    <a:pt x="3816403" y="1624790"/>
                    <a:pt x="3787806" y="1621366"/>
                    <a:pt x="3754582" y="1607127"/>
                  </a:cubicBezTo>
                  <a:cubicBezTo>
                    <a:pt x="3735599" y="1598991"/>
                    <a:pt x="3718757" y="1585949"/>
                    <a:pt x="3699164" y="1579418"/>
                  </a:cubicBezTo>
                  <a:cubicBezTo>
                    <a:pt x="3676824" y="1571971"/>
                    <a:pt x="3652610" y="1571760"/>
                    <a:pt x="3629891" y="1565564"/>
                  </a:cubicBezTo>
                  <a:cubicBezTo>
                    <a:pt x="3629873" y="1565559"/>
                    <a:pt x="3525991" y="1530930"/>
                    <a:pt x="3505200" y="1524000"/>
                  </a:cubicBezTo>
                  <a:cubicBezTo>
                    <a:pt x="3491346" y="1519382"/>
                    <a:pt x="3478042" y="1512547"/>
                    <a:pt x="3463637" y="1510146"/>
                  </a:cubicBezTo>
                  <a:cubicBezTo>
                    <a:pt x="3403465" y="1500117"/>
                    <a:pt x="3369341" y="1495348"/>
                    <a:pt x="3311237" y="1482436"/>
                  </a:cubicBezTo>
                  <a:cubicBezTo>
                    <a:pt x="3292649" y="1478305"/>
                    <a:pt x="3274406" y="1472713"/>
                    <a:pt x="3255818" y="1468582"/>
                  </a:cubicBezTo>
                  <a:cubicBezTo>
                    <a:pt x="3097530" y="1433407"/>
                    <a:pt x="3266273" y="1474658"/>
                    <a:pt x="3131128" y="1440873"/>
                  </a:cubicBezTo>
                  <a:cubicBezTo>
                    <a:pt x="3035383" y="1393001"/>
                    <a:pt x="3112261" y="1427184"/>
                    <a:pt x="2978728" y="1385455"/>
                  </a:cubicBezTo>
                  <a:cubicBezTo>
                    <a:pt x="2936910" y="1372387"/>
                    <a:pt x="2896001" y="1356480"/>
                    <a:pt x="2854037" y="1343891"/>
                  </a:cubicBezTo>
                  <a:cubicBezTo>
                    <a:pt x="2647669" y="1281980"/>
                    <a:pt x="2601063" y="1292337"/>
                    <a:pt x="2355273" y="1177636"/>
                  </a:cubicBezTo>
                  <a:cubicBezTo>
                    <a:pt x="2286000" y="1145309"/>
                    <a:pt x="2219141" y="1107205"/>
                    <a:pt x="2147455" y="1080655"/>
                  </a:cubicBezTo>
                  <a:cubicBezTo>
                    <a:pt x="2093887" y="1060815"/>
                    <a:pt x="2035849" y="1055723"/>
                    <a:pt x="1981200" y="1039091"/>
                  </a:cubicBezTo>
                  <a:cubicBezTo>
                    <a:pt x="1929488" y="1023352"/>
                    <a:pt x="1878830" y="1004140"/>
                    <a:pt x="1828800" y="983673"/>
                  </a:cubicBezTo>
                  <a:cubicBezTo>
                    <a:pt x="1777153" y="962545"/>
                    <a:pt x="1728365" y="934734"/>
                    <a:pt x="1676400" y="914400"/>
                  </a:cubicBezTo>
                  <a:cubicBezTo>
                    <a:pt x="1622001" y="893113"/>
                    <a:pt x="1565159" y="878629"/>
                    <a:pt x="1510146" y="858982"/>
                  </a:cubicBezTo>
                  <a:lnTo>
                    <a:pt x="1094509" y="706582"/>
                  </a:lnTo>
                  <a:cubicBezTo>
                    <a:pt x="1034223" y="684150"/>
                    <a:pt x="974436" y="660400"/>
                    <a:pt x="914400" y="637309"/>
                  </a:cubicBezTo>
                  <a:cubicBezTo>
                    <a:pt x="871948" y="620981"/>
                    <a:pt x="832388" y="597615"/>
                    <a:pt x="789709" y="581891"/>
                  </a:cubicBezTo>
                  <a:cubicBezTo>
                    <a:pt x="744467" y="565223"/>
                    <a:pt x="695747" y="558685"/>
                    <a:pt x="651164" y="540327"/>
                  </a:cubicBezTo>
                  <a:cubicBezTo>
                    <a:pt x="616735" y="526151"/>
                    <a:pt x="587130" y="502250"/>
                    <a:pt x="554182" y="484909"/>
                  </a:cubicBezTo>
                  <a:cubicBezTo>
                    <a:pt x="499353" y="456052"/>
                    <a:pt x="443346" y="429491"/>
                    <a:pt x="387928" y="401782"/>
                  </a:cubicBezTo>
                  <a:cubicBezTo>
                    <a:pt x="364562" y="390099"/>
                    <a:pt x="353409" y="362039"/>
                    <a:pt x="332509" y="346364"/>
                  </a:cubicBezTo>
                  <a:cubicBezTo>
                    <a:pt x="197014" y="244744"/>
                    <a:pt x="346828" y="383696"/>
                    <a:pt x="235528" y="290946"/>
                  </a:cubicBezTo>
                  <a:cubicBezTo>
                    <a:pt x="220476" y="278403"/>
                    <a:pt x="209908" y="260770"/>
                    <a:pt x="193964" y="249382"/>
                  </a:cubicBezTo>
                  <a:cubicBezTo>
                    <a:pt x="177158" y="237378"/>
                    <a:pt x="156060" y="232619"/>
                    <a:pt x="138546" y="221673"/>
                  </a:cubicBezTo>
                  <a:cubicBezTo>
                    <a:pt x="120940" y="210669"/>
                    <a:pt x="72155" y="174715"/>
                    <a:pt x="55418" y="152400"/>
                  </a:cubicBezTo>
                  <a:cubicBezTo>
                    <a:pt x="35437" y="125758"/>
                    <a:pt x="0" y="102575"/>
                    <a:pt x="0" y="69273"/>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Arrow Connector 8"/>
            <p:cNvCxnSpPr>
              <a:endCxn id="8" idx="19"/>
            </p:cNvCxnSpPr>
            <p:nvPr/>
          </p:nvCxnSpPr>
          <p:spPr>
            <a:xfrm flipH="1" flipV="1">
              <a:off x="3725982" y="4318516"/>
              <a:ext cx="846018" cy="334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8" idx="34"/>
            </p:cNvCxnSpPr>
            <p:nvPr/>
          </p:nvCxnSpPr>
          <p:spPr>
            <a:xfrm flipV="1">
              <a:off x="1897182" y="2132856"/>
              <a:ext cx="0" cy="12019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898073" y="2161309"/>
              <a:ext cx="4308763" cy="1524073"/>
            </a:xfrm>
            <a:custGeom>
              <a:avLst/>
              <a:gdLst>
                <a:gd name="connsiteX0" fmla="*/ 0 w 4308763"/>
                <a:gd name="connsiteY0" fmla="*/ 0 h 1524073"/>
                <a:gd name="connsiteX1" fmla="*/ 124691 w 4308763"/>
                <a:gd name="connsiteY1" fmla="*/ 124691 h 1524073"/>
                <a:gd name="connsiteX2" fmla="*/ 166254 w 4308763"/>
                <a:gd name="connsiteY2" fmla="*/ 152400 h 1524073"/>
                <a:gd name="connsiteX3" fmla="*/ 193963 w 4308763"/>
                <a:gd name="connsiteY3" fmla="*/ 193964 h 1524073"/>
                <a:gd name="connsiteX4" fmla="*/ 332509 w 4308763"/>
                <a:gd name="connsiteY4" fmla="*/ 277091 h 1524073"/>
                <a:gd name="connsiteX5" fmla="*/ 415636 w 4308763"/>
                <a:gd name="connsiteY5" fmla="*/ 304800 h 1524073"/>
                <a:gd name="connsiteX6" fmla="*/ 457200 w 4308763"/>
                <a:gd name="connsiteY6" fmla="*/ 318655 h 1524073"/>
                <a:gd name="connsiteX7" fmla="*/ 512618 w 4308763"/>
                <a:gd name="connsiteY7" fmla="*/ 346364 h 1524073"/>
                <a:gd name="connsiteX8" fmla="*/ 637309 w 4308763"/>
                <a:gd name="connsiteY8" fmla="*/ 387927 h 1524073"/>
                <a:gd name="connsiteX9" fmla="*/ 762000 w 4308763"/>
                <a:gd name="connsiteY9" fmla="*/ 443346 h 1524073"/>
                <a:gd name="connsiteX10" fmla="*/ 817418 w 4308763"/>
                <a:gd name="connsiteY10" fmla="*/ 457200 h 1524073"/>
                <a:gd name="connsiteX11" fmla="*/ 858982 w 4308763"/>
                <a:gd name="connsiteY11" fmla="*/ 471055 h 1524073"/>
                <a:gd name="connsiteX12" fmla="*/ 928254 w 4308763"/>
                <a:gd name="connsiteY12" fmla="*/ 498764 h 1524073"/>
                <a:gd name="connsiteX13" fmla="*/ 1066800 w 4308763"/>
                <a:gd name="connsiteY13" fmla="*/ 540327 h 1524073"/>
                <a:gd name="connsiteX14" fmla="*/ 1233054 w 4308763"/>
                <a:gd name="connsiteY14" fmla="*/ 609600 h 1524073"/>
                <a:gd name="connsiteX15" fmla="*/ 1371600 w 4308763"/>
                <a:gd name="connsiteY15" fmla="*/ 665018 h 1524073"/>
                <a:gd name="connsiteX16" fmla="*/ 1427018 w 4308763"/>
                <a:gd name="connsiteY16" fmla="*/ 692727 h 1524073"/>
                <a:gd name="connsiteX17" fmla="*/ 1468582 w 4308763"/>
                <a:gd name="connsiteY17" fmla="*/ 706582 h 1524073"/>
                <a:gd name="connsiteX18" fmla="*/ 1593272 w 4308763"/>
                <a:gd name="connsiteY18" fmla="*/ 748146 h 1524073"/>
                <a:gd name="connsiteX19" fmla="*/ 1634836 w 4308763"/>
                <a:gd name="connsiteY19" fmla="*/ 775855 h 1524073"/>
                <a:gd name="connsiteX20" fmla="*/ 1704109 w 4308763"/>
                <a:gd name="connsiteY20" fmla="*/ 803564 h 1524073"/>
                <a:gd name="connsiteX21" fmla="*/ 1828800 w 4308763"/>
                <a:gd name="connsiteY21" fmla="*/ 831273 h 1524073"/>
                <a:gd name="connsiteX22" fmla="*/ 1884218 w 4308763"/>
                <a:gd name="connsiteY22" fmla="*/ 872836 h 1524073"/>
                <a:gd name="connsiteX23" fmla="*/ 1995054 w 4308763"/>
                <a:gd name="connsiteY23" fmla="*/ 900546 h 1524073"/>
                <a:gd name="connsiteX24" fmla="*/ 2064327 w 4308763"/>
                <a:gd name="connsiteY24" fmla="*/ 928255 h 1524073"/>
                <a:gd name="connsiteX25" fmla="*/ 2105891 w 4308763"/>
                <a:gd name="connsiteY25" fmla="*/ 969818 h 1524073"/>
                <a:gd name="connsiteX26" fmla="*/ 2161309 w 4308763"/>
                <a:gd name="connsiteY26" fmla="*/ 983673 h 1524073"/>
                <a:gd name="connsiteX27" fmla="*/ 2230582 w 4308763"/>
                <a:gd name="connsiteY27" fmla="*/ 1011382 h 1524073"/>
                <a:gd name="connsiteX28" fmla="*/ 2272145 w 4308763"/>
                <a:gd name="connsiteY28" fmla="*/ 1039091 h 1524073"/>
                <a:gd name="connsiteX29" fmla="*/ 2313709 w 4308763"/>
                <a:gd name="connsiteY29" fmla="*/ 1052946 h 1524073"/>
                <a:gd name="connsiteX30" fmla="*/ 2424545 w 4308763"/>
                <a:gd name="connsiteY30" fmla="*/ 1108364 h 1524073"/>
                <a:gd name="connsiteX31" fmla="*/ 2521527 w 4308763"/>
                <a:gd name="connsiteY31" fmla="*/ 1136073 h 1524073"/>
                <a:gd name="connsiteX32" fmla="*/ 2576945 w 4308763"/>
                <a:gd name="connsiteY32" fmla="*/ 1163782 h 1524073"/>
                <a:gd name="connsiteX33" fmla="*/ 2687782 w 4308763"/>
                <a:gd name="connsiteY33" fmla="*/ 1191491 h 1524073"/>
                <a:gd name="connsiteX34" fmla="*/ 2743200 w 4308763"/>
                <a:gd name="connsiteY34" fmla="*/ 1219200 h 1524073"/>
                <a:gd name="connsiteX35" fmla="*/ 2840182 w 4308763"/>
                <a:gd name="connsiteY35" fmla="*/ 1246909 h 1524073"/>
                <a:gd name="connsiteX36" fmla="*/ 2978727 w 4308763"/>
                <a:gd name="connsiteY36" fmla="*/ 1274618 h 1524073"/>
                <a:gd name="connsiteX37" fmla="*/ 3048000 w 4308763"/>
                <a:gd name="connsiteY37" fmla="*/ 1288473 h 1524073"/>
                <a:gd name="connsiteX38" fmla="*/ 3089563 w 4308763"/>
                <a:gd name="connsiteY38" fmla="*/ 1302327 h 1524073"/>
                <a:gd name="connsiteX39" fmla="*/ 3172691 w 4308763"/>
                <a:gd name="connsiteY39" fmla="*/ 1316182 h 1524073"/>
                <a:gd name="connsiteX40" fmla="*/ 3214254 w 4308763"/>
                <a:gd name="connsiteY40" fmla="*/ 1330036 h 1524073"/>
                <a:gd name="connsiteX41" fmla="*/ 3283527 w 4308763"/>
                <a:gd name="connsiteY41" fmla="*/ 1343891 h 1524073"/>
                <a:gd name="connsiteX42" fmla="*/ 3366654 w 4308763"/>
                <a:gd name="connsiteY42" fmla="*/ 1371600 h 1524073"/>
                <a:gd name="connsiteX43" fmla="*/ 3449782 w 4308763"/>
                <a:gd name="connsiteY43" fmla="*/ 1385455 h 1524073"/>
                <a:gd name="connsiteX44" fmla="*/ 3505200 w 4308763"/>
                <a:gd name="connsiteY44" fmla="*/ 1399309 h 1524073"/>
                <a:gd name="connsiteX45" fmla="*/ 3643745 w 4308763"/>
                <a:gd name="connsiteY45" fmla="*/ 1427018 h 1524073"/>
                <a:gd name="connsiteX46" fmla="*/ 3685309 w 4308763"/>
                <a:gd name="connsiteY46" fmla="*/ 1440873 h 1524073"/>
                <a:gd name="connsiteX47" fmla="*/ 3837709 w 4308763"/>
                <a:gd name="connsiteY47" fmla="*/ 1468582 h 1524073"/>
                <a:gd name="connsiteX48" fmla="*/ 3879272 w 4308763"/>
                <a:gd name="connsiteY48" fmla="*/ 1482436 h 1524073"/>
                <a:gd name="connsiteX49" fmla="*/ 4031672 w 4308763"/>
                <a:gd name="connsiteY49" fmla="*/ 1496291 h 1524073"/>
                <a:gd name="connsiteX50" fmla="*/ 4073236 w 4308763"/>
                <a:gd name="connsiteY50" fmla="*/ 1510146 h 1524073"/>
                <a:gd name="connsiteX51" fmla="*/ 4308763 w 4308763"/>
                <a:gd name="connsiteY51" fmla="*/ 1524000 h 152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308763" h="1524073">
                  <a:moveTo>
                    <a:pt x="0" y="0"/>
                  </a:moveTo>
                  <a:cubicBezTo>
                    <a:pt x="58697" y="97830"/>
                    <a:pt x="19157" y="54335"/>
                    <a:pt x="124691" y="124691"/>
                  </a:cubicBezTo>
                  <a:lnTo>
                    <a:pt x="166254" y="152400"/>
                  </a:lnTo>
                  <a:cubicBezTo>
                    <a:pt x="175490" y="166255"/>
                    <a:pt x="181432" y="182999"/>
                    <a:pt x="193963" y="193964"/>
                  </a:cubicBezTo>
                  <a:cubicBezTo>
                    <a:pt x="221353" y="217930"/>
                    <a:pt x="292529" y="261099"/>
                    <a:pt x="332509" y="277091"/>
                  </a:cubicBezTo>
                  <a:cubicBezTo>
                    <a:pt x="359628" y="287939"/>
                    <a:pt x="387927" y="295564"/>
                    <a:pt x="415636" y="304800"/>
                  </a:cubicBezTo>
                  <a:cubicBezTo>
                    <a:pt x="429491" y="309418"/>
                    <a:pt x="444138" y="312124"/>
                    <a:pt x="457200" y="318655"/>
                  </a:cubicBezTo>
                  <a:cubicBezTo>
                    <a:pt x="475673" y="327891"/>
                    <a:pt x="493442" y="338694"/>
                    <a:pt x="512618" y="346364"/>
                  </a:cubicBezTo>
                  <a:cubicBezTo>
                    <a:pt x="512641" y="346373"/>
                    <a:pt x="616515" y="380996"/>
                    <a:pt x="637309" y="387927"/>
                  </a:cubicBezTo>
                  <a:cubicBezTo>
                    <a:pt x="864726" y="463729"/>
                    <a:pt x="568932" y="370944"/>
                    <a:pt x="762000" y="443346"/>
                  </a:cubicBezTo>
                  <a:cubicBezTo>
                    <a:pt x="779829" y="450032"/>
                    <a:pt x="799109" y="451969"/>
                    <a:pt x="817418" y="457200"/>
                  </a:cubicBezTo>
                  <a:cubicBezTo>
                    <a:pt x="831460" y="461212"/>
                    <a:pt x="845308" y="465927"/>
                    <a:pt x="858982" y="471055"/>
                  </a:cubicBezTo>
                  <a:cubicBezTo>
                    <a:pt x="882268" y="479787"/>
                    <a:pt x="904968" y="490032"/>
                    <a:pt x="928254" y="498764"/>
                  </a:cubicBezTo>
                  <a:cubicBezTo>
                    <a:pt x="967422" y="513452"/>
                    <a:pt x="1034721" y="531162"/>
                    <a:pt x="1066800" y="540327"/>
                  </a:cubicBezTo>
                  <a:cubicBezTo>
                    <a:pt x="1173300" y="611328"/>
                    <a:pt x="1117078" y="590271"/>
                    <a:pt x="1233054" y="609600"/>
                  </a:cubicBezTo>
                  <a:cubicBezTo>
                    <a:pt x="1298158" y="631302"/>
                    <a:pt x="1284858" y="625590"/>
                    <a:pt x="1371600" y="665018"/>
                  </a:cubicBezTo>
                  <a:cubicBezTo>
                    <a:pt x="1390402" y="673564"/>
                    <a:pt x="1408035" y="684591"/>
                    <a:pt x="1427018" y="692727"/>
                  </a:cubicBezTo>
                  <a:cubicBezTo>
                    <a:pt x="1440441" y="698480"/>
                    <a:pt x="1454908" y="701454"/>
                    <a:pt x="1468582" y="706582"/>
                  </a:cubicBezTo>
                  <a:cubicBezTo>
                    <a:pt x="1572923" y="745710"/>
                    <a:pt x="1500413" y="724930"/>
                    <a:pt x="1593272" y="748146"/>
                  </a:cubicBezTo>
                  <a:cubicBezTo>
                    <a:pt x="1607127" y="757382"/>
                    <a:pt x="1619943" y="768408"/>
                    <a:pt x="1634836" y="775855"/>
                  </a:cubicBezTo>
                  <a:cubicBezTo>
                    <a:pt x="1657080" y="786977"/>
                    <a:pt x="1680515" y="795700"/>
                    <a:pt x="1704109" y="803564"/>
                  </a:cubicBezTo>
                  <a:cubicBezTo>
                    <a:pt x="1733451" y="813345"/>
                    <a:pt x="1801356" y="825784"/>
                    <a:pt x="1828800" y="831273"/>
                  </a:cubicBezTo>
                  <a:cubicBezTo>
                    <a:pt x="1847273" y="845127"/>
                    <a:pt x="1862903" y="863955"/>
                    <a:pt x="1884218" y="872836"/>
                  </a:cubicBezTo>
                  <a:cubicBezTo>
                    <a:pt x="1919371" y="887483"/>
                    <a:pt x="1958656" y="889346"/>
                    <a:pt x="1995054" y="900546"/>
                  </a:cubicBezTo>
                  <a:cubicBezTo>
                    <a:pt x="2018824" y="907860"/>
                    <a:pt x="2041236" y="919019"/>
                    <a:pt x="2064327" y="928255"/>
                  </a:cubicBezTo>
                  <a:cubicBezTo>
                    <a:pt x="2078182" y="942109"/>
                    <a:pt x="2088879" y="960097"/>
                    <a:pt x="2105891" y="969818"/>
                  </a:cubicBezTo>
                  <a:cubicBezTo>
                    <a:pt x="2122423" y="979265"/>
                    <a:pt x="2143245" y="977652"/>
                    <a:pt x="2161309" y="983673"/>
                  </a:cubicBezTo>
                  <a:cubicBezTo>
                    <a:pt x="2184902" y="991538"/>
                    <a:pt x="2208338" y="1000260"/>
                    <a:pt x="2230582" y="1011382"/>
                  </a:cubicBezTo>
                  <a:cubicBezTo>
                    <a:pt x="2245475" y="1018829"/>
                    <a:pt x="2257252" y="1031644"/>
                    <a:pt x="2272145" y="1039091"/>
                  </a:cubicBezTo>
                  <a:cubicBezTo>
                    <a:pt x="2285207" y="1045622"/>
                    <a:pt x="2300414" y="1046903"/>
                    <a:pt x="2313709" y="1052946"/>
                  </a:cubicBezTo>
                  <a:cubicBezTo>
                    <a:pt x="2351313" y="1070039"/>
                    <a:pt x="2387600" y="1089891"/>
                    <a:pt x="2424545" y="1108364"/>
                  </a:cubicBezTo>
                  <a:cubicBezTo>
                    <a:pt x="2458029" y="1125106"/>
                    <a:pt x="2486029" y="1122761"/>
                    <a:pt x="2521527" y="1136073"/>
                  </a:cubicBezTo>
                  <a:cubicBezTo>
                    <a:pt x="2540865" y="1143325"/>
                    <a:pt x="2557962" y="1155646"/>
                    <a:pt x="2576945" y="1163782"/>
                  </a:cubicBezTo>
                  <a:cubicBezTo>
                    <a:pt x="2614218" y="1179756"/>
                    <a:pt x="2647129" y="1183360"/>
                    <a:pt x="2687782" y="1191491"/>
                  </a:cubicBezTo>
                  <a:cubicBezTo>
                    <a:pt x="2706255" y="1200727"/>
                    <a:pt x="2724217" y="1211064"/>
                    <a:pt x="2743200" y="1219200"/>
                  </a:cubicBezTo>
                  <a:cubicBezTo>
                    <a:pt x="2767438" y="1229588"/>
                    <a:pt x="2816738" y="1241885"/>
                    <a:pt x="2840182" y="1246909"/>
                  </a:cubicBezTo>
                  <a:cubicBezTo>
                    <a:pt x="2886233" y="1256777"/>
                    <a:pt x="2932545" y="1265382"/>
                    <a:pt x="2978727" y="1274618"/>
                  </a:cubicBezTo>
                  <a:cubicBezTo>
                    <a:pt x="3001818" y="1279236"/>
                    <a:pt x="3025660" y="1281027"/>
                    <a:pt x="3048000" y="1288473"/>
                  </a:cubicBezTo>
                  <a:cubicBezTo>
                    <a:pt x="3061854" y="1293091"/>
                    <a:pt x="3075307" y="1299159"/>
                    <a:pt x="3089563" y="1302327"/>
                  </a:cubicBezTo>
                  <a:cubicBezTo>
                    <a:pt x="3116986" y="1308421"/>
                    <a:pt x="3145268" y="1310088"/>
                    <a:pt x="3172691" y="1316182"/>
                  </a:cubicBezTo>
                  <a:cubicBezTo>
                    <a:pt x="3186947" y="1319350"/>
                    <a:pt x="3200086" y="1326494"/>
                    <a:pt x="3214254" y="1330036"/>
                  </a:cubicBezTo>
                  <a:cubicBezTo>
                    <a:pt x="3237099" y="1335747"/>
                    <a:pt x="3260808" y="1337695"/>
                    <a:pt x="3283527" y="1343891"/>
                  </a:cubicBezTo>
                  <a:cubicBezTo>
                    <a:pt x="3311706" y="1351576"/>
                    <a:pt x="3337844" y="1366798"/>
                    <a:pt x="3366654" y="1371600"/>
                  </a:cubicBezTo>
                  <a:cubicBezTo>
                    <a:pt x="3394363" y="1376218"/>
                    <a:pt x="3422236" y="1379946"/>
                    <a:pt x="3449782" y="1385455"/>
                  </a:cubicBezTo>
                  <a:cubicBezTo>
                    <a:pt x="3468453" y="1389189"/>
                    <a:pt x="3486582" y="1395319"/>
                    <a:pt x="3505200" y="1399309"/>
                  </a:cubicBezTo>
                  <a:cubicBezTo>
                    <a:pt x="3551251" y="1409177"/>
                    <a:pt x="3597563" y="1417782"/>
                    <a:pt x="3643745" y="1427018"/>
                  </a:cubicBezTo>
                  <a:cubicBezTo>
                    <a:pt x="3658066" y="1429882"/>
                    <a:pt x="3671141" y="1437331"/>
                    <a:pt x="3685309" y="1440873"/>
                  </a:cubicBezTo>
                  <a:cubicBezTo>
                    <a:pt x="3786125" y="1466077"/>
                    <a:pt x="3726585" y="1443888"/>
                    <a:pt x="3837709" y="1468582"/>
                  </a:cubicBezTo>
                  <a:cubicBezTo>
                    <a:pt x="3851965" y="1471750"/>
                    <a:pt x="3864815" y="1480371"/>
                    <a:pt x="3879272" y="1482436"/>
                  </a:cubicBezTo>
                  <a:cubicBezTo>
                    <a:pt x="3929769" y="1489650"/>
                    <a:pt x="3980872" y="1491673"/>
                    <a:pt x="4031672" y="1496291"/>
                  </a:cubicBezTo>
                  <a:cubicBezTo>
                    <a:pt x="4045527" y="1500909"/>
                    <a:pt x="4058760" y="1508216"/>
                    <a:pt x="4073236" y="1510146"/>
                  </a:cubicBezTo>
                  <a:cubicBezTo>
                    <a:pt x="4191523" y="1525917"/>
                    <a:pt x="4213353" y="1524000"/>
                    <a:pt x="4308763" y="1524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Arrow Connector 11"/>
            <p:cNvCxnSpPr>
              <a:endCxn id="8" idx="1"/>
            </p:cNvCxnSpPr>
            <p:nvPr/>
          </p:nvCxnSpPr>
          <p:spPr>
            <a:xfrm>
              <a:off x="6206836" y="3685382"/>
              <a:ext cx="96092" cy="129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15"/>
              <a:endCxn id="11" idx="33"/>
            </p:cNvCxnSpPr>
            <p:nvPr/>
          </p:nvCxnSpPr>
          <p:spPr>
            <a:xfrm>
              <a:off x="3269673" y="2826327"/>
              <a:ext cx="1316182" cy="5264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72200" y="4828510"/>
              <a:ext cx="301686" cy="369332"/>
            </a:xfrm>
            <a:prstGeom prst="rect">
              <a:avLst/>
            </a:prstGeom>
            <a:noFill/>
          </p:spPr>
          <p:txBody>
            <a:bodyPr wrap="none" rtlCol="0">
              <a:spAutoFit/>
            </a:bodyPr>
            <a:lstStyle/>
            <a:p>
              <a:r>
                <a:rPr lang="en-US" dirty="0"/>
                <a:t>1</a:t>
              </a:r>
              <a:endParaRPr lang="en-IN" dirty="0"/>
            </a:p>
          </p:txBody>
        </p:sp>
        <p:sp>
          <p:nvSpPr>
            <p:cNvPr id="15" name="TextBox 14"/>
            <p:cNvSpPr txBox="1"/>
            <p:nvPr/>
          </p:nvSpPr>
          <p:spPr>
            <a:xfrm>
              <a:off x="1547664" y="3465004"/>
              <a:ext cx="301686" cy="369332"/>
            </a:xfrm>
            <a:prstGeom prst="rect">
              <a:avLst/>
            </a:prstGeom>
            <a:noFill/>
          </p:spPr>
          <p:txBody>
            <a:bodyPr wrap="none" rtlCol="0">
              <a:spAutoFit/>
            </a:bodyPr>
            <a:lstStyle/>
            <a:p>
              <a:r>
                <a:rPr lang="en-US" dirty="0"/>
                <a:t>2</a:t>
              </a:r>
              <a:endParaRPr lang="en-IN" dirty="0"/>
            </a:p>
          </p:txBody>
        </p:sp>
        <p:sp>
          <p:nvSpPr>
            <p:cNvPr id="16" name="TextBox 15"/>
            <p:cNvSpPr txBox="1"/>
            <p:nvPr/>
          </p:nvSpPr>
          <p:spPr>
            <a:xfrm>
              <a:off x="1547664" y="1988840"/>
              <a:ext cx="301686" cy="369332"/>
            </a:xfrm>
            <a:prstGeom prst="rect">
              <a:avLst/>
            </a:prstGeom>
            <a:noFill/>
          </p:spPr>
          <p:txBody>
            <a:bodyPr wrap="none" rtlCol="0">
              <a:spAutoFit/>
            </a:bodyPr>
            <a:lstStyle/>
            <a:p>
              <a:r>
                <a:rPr lang="en-US" dirty="0"/>
                <a:t>3</a:t>
              </a:r>
              <a:endParaRPr lang="en-IN" dirty="0"/>
            </a:p>
          </p:txBody>
        </p:sp>
        <p:sp>
          <p:nvSpPr>
            <p:cNvPr id="17" name="TextBox 16"/>
            <p:cNvSpPr txBox="1"/>
            <p:nvPr/>
          </p:nvSpPr>
          <p:spPr>
            <a:xfrm>
              <a:off x="6254882" y="3465004"/>
              <a:ext cx="301686" cy="369332"/>
            </a:xfrm>
            <a:prstGeom prst="rect">
              <a:avLst/>
            </a:prstGeom>
            <a:noFill/>
          </p:spPr>
          <p:txBody>
            <a:bodyPr wrap="none" rtlCol="0">
              <a:spAutoFit/>
            </a:bodyPr>
            <a:lstStyle/>
            <a:p>
              <a:r>
                <a:rPr lang="en-US" dirty="0"/>
                <a:t>4</a:t>
              </a:r>
              <a:endParaRPr lang="en-IN" dirty="0"/>
            </a:p>
          </p:txBody>
        </p:sp>
        <p:cxnSp>
          <p:nvCxnSpPr>
            <p:cNvPr id="19" name="Straight Connector 18"/>
            <p:cNvCxnSpPr>
              <a:stCxn id="8" idx="34"/>
            </p:cNvCxnSpPr>
            <p:nvPr/>
          </p:nvCxnSpPr>
          <p:spPr>
            <a:xfrm>
              <a:off x="1897182" y="3334843"/>
              <a:ext cx="891" cy="23264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p:cNvCxnSpPr>
            <p:nvPr/>
          </p:nvCxnSpPr>
          <p:spPr>
            <a:xfrm>
              <a:off x="6302928" y="4983534"/>
              <a:ext cx="0" cy="67771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34691" y="1556792"/>
              <a:ext cx="1979068" cy="369332"/>
            </a:xfrm>
            <a:prstGeom prst="rect">
              <a:avLst/>
            </a:prstGeom>
            <a:noFill/>
          </p:spPr>
          <p:txBody>
            <a:bodyPr wrap="none" rtlCol="0">
              <a:spAutoFit/>
            </a:bodyPr>
            <a:lstStyle/>
            <a:p>
              <a:r>
                <a:rPr lang="en-US" dirty="0"/>
                <a:t>1 to 2 to 3 to 4 to 1</a:t>
              </a:r>
              <a:endParaRPr lang="en-IN" dirty="0"/>
            </a:p>
          </p:txBody>
        </p:sp>
        <p:sp>
          <p:nvSpPr>
            <p:cNvPr id="22" name="TextBox 21"/>
            <p:cNvSpPr txBox="1"/>
            <p:nvPr/>
          </p:nvSpPr>
          <p:spPr>
            <a:xfrm>
              <a:off x="3563888" y="2371795"/>
              <a:ext cx="1038554" cy="369332"/>
            </a:xfrm>
            <a:prstGeom prst="rect">
              <a:avLst/>
            </a:prstGeom>
            <a:noFill/>
          </p:spPr>
          <p:txBody>
            <a:bodyPr wrap="none" rtlCol="0">
              <a:spAutoFit/>
            </a:bodyPr>
            <a:lstStyle/>
            <a:p>
              <a:r>
                <a:rPr lang="en-US" dirty="0"/>
                <a:t>adiabatic</a:t>
              </a:r>
              <a:endParaRPr lang="en-IN" dirty="0"/>
            </a:p>
          </p:txBody>
        </p:sp>
        <p:sp>
          <p:nvSpPr>
            <p:cNvPr id="23" name="TextBox 22"/>
            <p:cNvSpPr txBox="1"/>
            <p:nvPr/>
          </p:nvSpPr>
          <p:spPr>
            <a:xfrm>
              <a:off x="3522325" y="4831185"/>
              <a:ext cx="1038554" cy="369332"/>
            </a:xfrm>
            <a:prstGeom prst="rect">
              <a:avLst/>
            </a:prstGeom>
            <a:noFill/>
          </p:spPr>
          <p:txBody>
            <a:bodyPr wrap="none" rtlCol="0">
              <a:spAutoFit/>
            </a:bodyPr>
            <a:lstStyle/>
            <a:p>
              <a:r>
                <a:rPr lang="en-US" dirty="0"/>
                <a:t>adiabatic</a:t>
              </a:r>
              <a:endParaRPr lang="en-IN" dirty="0"/>
            </a:p>
          </p:txBody>
        </p:sp>
        <p:graphicFrame>
          <p:nvGraphicFramePr>
            <p:cNvPr id="24" name="Object 23"/>
            <p:cNvGraphicFramePr>
              <a:graphicFrameLocks noChangeAspect="1"/>
            </p:cNvGraphicFramePr>
            <p:nvPr>
              <p:extLst>
                <p:ext uri="{D42A27DB-BD31-4B8C-83A1-F6EECF244321}">
                  <p14:modId xmlns:p14="http://schemas.microsoft.com/office/powerpoint/2010/main" val="4048831068"/>
                </p:ext>
              </p:extLst>
            </p:nvPr>
          </p:nvGraphicFramePr>
          <p:xfrm>
            <a:off x="1299829" y="2378297"/>
            <a:ext cx="398678" cy="478414"/>
          </p:xfrm>
          <a:graphic>
            <a:graphicData uri="http://schemas.openxmlformats.org/presentationml/2006/ole">
              <mc:AlternateContent xmlns:mc="http://schemas.openxmlformats.org/markup-compatibility/2006">
                <mc:Choice xmlns:v="urn:schemas-microsoft-com:vml" Requires="v">
                  <p:oleObj spid="_x0000_s8197"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299829" y="2378297"/>
                          <a:ext cx="398678" cy="47841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5332290"/>
                </p:ext>
              </p:extLst>
            </p:nvPr>
          </p:nvGraphicFramePr>
          <p:xfrm>
            <a:off x="6569075" y="4033838"/>
            <a:ext cx="371475" cy="479425"/>
          </p:xfrm>
          <a:graphic>
            <a:graphicData uri="http://schemas.openxmlformats.org/presentationml/2006/ole">
              <mc:AlternateContent xmlns:mc="http://schemas.openxmlformats.org/markup-compatibility/2006">
                <mc:Choice xmlns:v="urn:schemas-microsoft-com:vml" Requires="v">
                  <p:oleObj spid="_x0000_s8198"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6569075" y="4033838"/>
                          <a:ext cx="371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a:off x="1547664" y="2923345"/>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13759" y="4498045"/>
              <a:ext cx="5601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414066" y="3485162"/>
            <a:ext cx="1633076" cy="769441"/>
          </a:xfrm>
          <a:prstGeom prst="rect">
            <a:avLst/>
          </a:prstGeom>
          <a:noFill/>
        </p:spPr>
        <p:txBody>
          <a:bodyPr wrap="none" rtlCol="0">
            <a:spAutoFit/>
          </a:bodyPr>
          <a:lstStyle/>
          <a:p>
            <a:r>
              <a:rPr lang="en-US" sz="4400" b="1" dirty="0"/>
              <a:t> 3 to 4</a:t>
            </a:r>
            <a:endParaRPr lang="en-IN" sz="4400" b="1" dirty="0"/>
          </a:p>
        </p:txBody>
      </p:sp>
      <p:cxnSp>
        <p:nvCxnSpPr>
          <p:cNvPr id="3" name="Straight Arrow Connector 2"/>
          <p:cNvCxnSpPr/>
          <p:nvPr/>
        </p:nvCxnSpPr>
        <p:spPr>
          <a:xfrm flipV="1">
            <a:off x="5076056" y="3429000"/>
            <a:ext cx="0" cy="2808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076056" y="6237312"/>
            <a:ext cx="37444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350629" y="4509990"/>
            <a:ext cx="413896" cy="646331"/>
          </a:xfrm>
          <a:prstGeom prst="rect">
            <a:avLst/>
          </a:prstGeom>
          <a:noFill/>
        </p:spPr>
        <p:txBody>
          <a:bodyPr wrap="none" rtlCol="0">
            <a:spAutoFit/>
          </a:bodyPr>
          <a:lstStyle/>
          <a:p>
            <a:r>
              <a:rPr lang="en-US" sz="3600" b="1" dirty="0"/>
              <a:t>T</a:t>
            </a:r>
            <a:endParaRPr lang="en-IN" sz="3600" b="1" dirty="0"/>
          </a:p>
        </p:txBody>
      </p:sp>
      <p:sp>
        <p:nvSpPr>
          <p:cNvPr id="33" name="TextBox 32"/>
          <p:cNvSpPr txBox="1"/>
          <p:nvPr/>
        </p:nvSpPr>
        <p:spPr>
          <a:xfrm>
            <a:off x="6657774" y="6237312"/>
            <a:ext cx="402674" cy="646331"/>
          </a:xfrm>
          <a:prstGeom prst="rect">
            <a:avLst/>
          </a:prstGeom>
          <a:noFill/>
        </p:spPr>
        <p:txBody>
          <a:bodyPr wrap="none" rtlCol="0">
            <a:spAutoFit/>
          </a:bodyPr>
          <a:lstStyle/>
          <a:p>
            <a:r>
              <a:rPr lang="en-US" sz="3600" b="1" dirty="0"/>
              <a:t>S</a:t>
            </a:r>
            <a:endParaRPr lang="en-IN" sz="3600" b="1" dirty="0"/>
          </a:p>
        </p:txBody>
      </p:sp>
      <p:cxnSp>
        <p:nvCxnSpPr>
          <p:cNvPr id="37" name="Straight Arrow Connector 36"/>
          <p:cNvCxnSpPr/>
          <p:nvPr/>
        </p:nvCxnSpPr>
        <p:spPr>
          <a:xfrm flipV="1">
            <a:off x="5940152" y="4509990"/>
            <a:ext cx="0" cy="11512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943600" y="3394364"/>
            <a:ext cx="1554907" cy="1177636"/>
          </a:xfrm>
          <a:custGeom>
            <a:avLst/>
            <a:gdLst>
              <a:gd name="connsiteX0" fmla="*/ 0 w 1554907"/>
              <a:gd name="connsiteY0" fmla="*/ 1177636 h 1177636"/>
              <a:gd name="connsiteX1" fmla="*/ 207818 w 1554907"/>
              <a:gd name="connsiteY1" fmla="*/ 1163781 h 1177636"/>
              <a:gd name="connsiteX2" fmla="*/ 290945 w 1554907"/>
              <a:gd name="connsiteY2" fmla="*/ 1136072 h 1177636"/>
              <a:gd name="connsiteX3" fmla="*/ 360218 w 1554907"/>
              <a:gd name="connsiteY3" fmla="*/ 1080654 h 1177636"/>
              <a:gd name="connsiteX4" fmla="*/ 457200 w 1554907"/>
              <a:gd name="connsiteY4" fmla="*/ 1025236 h 1177636"/>
              <a:gd name="connsiteX5" fmla="*/ 512618 w 1554907"/>
              <a:gd name="connsiteY5" fmla="*/ 1011381 h 1177636"/>
              <a:gd name="connsiteX6" fmla="*/ 595745 w 1554907"/>
              <a:gd name="connsiteY6" fmla="*/ 983672 h 1177636"/>
              <a:gd name="connsiteX7" fmla="*/ 706582 w 1554907"/>
              <a:gd name="connsiteY7" fmla="*/ 928254 h 1177636"/>
              <a:gd name="connsiteX8" fmla="*/ 775855 w 1554907"/>
              <a:gd name="connsiteY8" fmla="*/ 872836 h 1177636"/>
              <a:gd name="connsiteX9" fmla="*/ 831273 w 1554907"/>
              <a:gd name="connsiteY9" fmla="*/ 845127 h 1177636"/>
              <a:gd name="connsiteX10" fmla="*/ 872836 w 1554907"/>
              <a:gd name="connsiteY10" fmla="*/ 817418 h 1177636"/>
              <a:gd name="connsiteX11" fmla="*/ 914400 w 1554907"/>
              <a:gd name="connsiteY11" fmla="*/ 803563 h 1177636"/>
              <a:gd name="connsiteX12" fmla="*/ 1052945 w 1554907"/>
              <a:gd name="connsiteY12" fmla="*/ 706581 h 1177636"/>
              <a:gd name="connsiteX13" fmla="*/ 1163782 w 1554907"/>
              <a:gd name="connsiteY13" fmla="*/ 609600 h 1177636"/>
              <a:gd name="connsiteX14" fmla="*/ 1205345 w 1554907"/>
              <a:gd name="connsiteY14" fmla="*/ 595745 h 1177636"/>
              <a:gd name="connsiteX15" fmla="*/ 1288473 w 1554907"/>
              <a:gd name="connsiteY15" fmla="*/ 512618 h 1177636"/>
              <a:gd name="connsiteX16" fmla="*/ 1371600 w 1554907"/>
              <a:gd name="connsiteY16" fmla="*/ 443345 h 1177636"/>
              <a:gd name="connsiteX17" fmla="*/ 1399309 w 1554907"/>
              <a:gd name="connsiteY17" fmla="*/ 401781 h 1177636"/>
              <a:gd name="connsiteX18" fmla="*/ 1440873 w 1554907"/>
              <a:gd name="connsiteY18" fmla="*/ 360218 h 1177636"/>
              <a:gd name="connsiteX19" fmla="*/ 1454727 w 1554907"/>
              <a:gd name="connsiteY19" fmla="*/ 318654 h 1177636"/>
              <a:gd name="connsiteX20" fmla="*/ 1482436 w 1554907"/>
              <a:gd name="connsiteY20" fmla="*/ 277091 h 1177636"/>
              <a:gd name="connsiteX21" fmla="*/ 1537855 w 1554907"/>
              <a:gd name="connsiteY21" fmla="*/ 166254 h 1177636"/>
              <a:gd name="connsiteX22" fmla="*/ 1551709 w 1554907"/>
              <a:gd name="connsiteY22" fmla="*/ 0 h 1177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554907" h="1177636">
                <a:moveTo>
                  <a:pt x="0" y="1177636"/>
                </a:moveTo>
                <a:cubicBezTo>
                  <a:pt x="69273" y="1173018"/>
                  <a:pt x="139089" y="1173599"/>
                  <a:pt x="207818" y="1163781"/>
                </a:cubicBezTo>
                <a:cubicBezTo>
                  <a:pt x="236732" y="1159650"/>
                  <a:pt x="290945" y="1136072"/>
                  <a:pt x="290945" y="1136072"/>
                </a:cubicBezTo>
                <a:cubicBezTo>
                  <a:pt x="337284" y="1089735"/>
                  <a:pt x="299049" y="1124346"/>
                  <a:pt x="360218" y="1080654"/>
                </a:cubicBezTo>
                <a:cubicBezTo>
                  <a:pt x="421760" y="1036696"/>
                  <a:pt x="397247" y="1042366"/>
                  <a:pt x="457200" y="1025236"/>
                </a:cubicBezTo>
                <a:cubicBezTo>
                  <a:pt x="475509" y="1020005"/>
                  <a:pt x="494380" y="1016853"/>
                  <a:pt x="512618" y="1011381"/>
                </a:cubicBezTo>
                <a:cubicBezTo>
                  <a:pt x="540594" y="1002988"/>
                  <a:pt x="595745" y="983672"/>
                  <a:pt x="595745" y="983672"/>
                </a:cubicBezTo>
                <a:cubicBezTo>
                  <a:pt x="644108" y="935310"/>
                  <a:pt x="611063" y="960094"/>
                  <a:pt x="706582" y="928254"/>
                </a:cubicBezTo>
                <a:cubicBezTo>
                  <a:pt x="756908" y="911479"/>
                  <a:pt x="738023" y="898057"/>
                  <a:pt x="775855" y="872836"/>
                </a:cubicBezTo>
                <a:cubicBezTo>
                  <a:pt x="793039" y="861380"/>
                  <a:pt x="813341" y="855374"/>
                  <a:pt x="831273" y="845127"/>
                </a:cubicBezTo>
                <a:cubicBezTo>
                  <a:pt x="845730" y="836866"/>
                  <a:pt x="857943" y="824865"/>
                  <a:pt x="872836" y="817418"/>
                </a:cubicBezTo>
                <a:cubicBezTo>
                  <a:pt x="885898" y="810887"/>
                  <a:pt x="901634" y="810655"/>
                  <a:pt x="914400" y="803563"/>
                </a:cubicBezTo>
                <a:cubicBezTo>
                  <a:pt x="933319" y="793053"/>
                  <a:pt x="1028728" y="728107"/>
                  <a:pt x="1052945" y="706581"/>
                </a:cubicBezTo>
                <a:cubicBezTo>
                  <a:pt x="1099379" y="665306"/>
                  <a:pt x="1112696" y="635143"/>
                  <a:pt x="1163782" y="609600"/>
                </a:cubicBezTo>
                <a:cubicBezTo>
                  <a:pt x="1176844" y="603069"/>
                  <a:pt x="1191491" y="600363"/>
                  <a:pt x="1205345" y="595745"/>
                </a:cubicBezTo>
                <a:cubicBezTo>
                  <a:pt x="1254127" y="522574"/>
                  <a:pt x="1208275" y="581359"/>
                  <a:pt x="1288473" y="512618"/>
                </a:cubicBezTo>
                <a:cubicBezTo>
                  <a:pt x="1381816" y="432610"/>
                  <a:pt x="1279735" y="504588"/>
                  <a:pt x="1371600" y="443345"/>
                </a:cubicBezTo>
                <a:cubicBezTo>
                  <a:pt x="1380836" y="429490"/>
                  <a:pt x="1388649" y="414573"/>
                  <a:pt x="1399309" y="401781"/>
                </a:cubicBezTo>
                <a:cubicBezTo>
                  <a:pt x="1411852" y="386729"/>
                  <a:pt x="1430005" y="376521"/>
                  <a:pt x="1440873" y="360218"/>
                </a:cubicBezTo>
                <a:cubicBezTo>
                  <a:pt x="1448974" y="348067"/>
                  <a:pt x="1448196" y="331716"/>
                  <a:pt x="1454727" y="318654"/>
                </a:cubicBezTo>
                <a:cubicBezTo>
                  <a:pt x="1462173" y="303761"/>
                  <a:pt x="1475673" y="292307"/>
                  <a:pt x="1482436" y="277091"/>
                </a:cubicBezTo>
                <a:cubicBezTo>
                  <a:pt x="1533379" y="162468"/>
                  <a:pt x="1480948" y="223159"/>
                  <a:pt x="1537855" y="166254"/>
                </a:cubicBezTo>
                <a:cubicBezTo>
                  <a:pt x="1564852" y="85260"/>
                  <a:pt x="1551709" y="139295"/>
                  <a:pt x="155170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Arrow Connector 34"/>
          <p:cNvCxnSpPr>
            <a:stCxn id="18" idx="8"/>
            <a:endCxn id="18" idx="12"/>
          </p:cNvCxnSpPr>
          <p:nvPr/>
        </p:nvCxnSpPr>
        <p:spPr>
          <a:xfrm flipV="1">
            <a:off x="6719455" y="4100945"/>
            <a:ext cx="277090" cy="166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495309" y="3538380"/>
            <a:ext cx="3198" cy="133078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583669" y="5577417"/>
            <a:ext cx="301686" cy="369332"/>
          </a:xfrm>
          <a:prstGeom prst="rect">
            <a:avLst/>
          </a:prstGeom>
          <a:noFill/>
        </p:spPr>
        <p:txBody>
          <a:bodyPr wrap="none" rtlCol="0">
            <a:spAutoFit/>
          </a:bodyPr>
          <a:lstStyle/>
          <a:p>
            <a:r>
              <a:rPr lang="en-US" dirty="0"/>
              <a:t>1</a:t>
            </a:r>
            <a:endParaRPr lang="en-IN" dirty="0"/>
          </a:p>
        </p:txBody>
      </p:sp>
      <p:sp>
        <p:nvSpPr>
          <p:cNvPr id="40" name="TextBox 39"/>
          <p:cNvSpPr txBox="1"/>
          <p:nvPr/>
        </p:nvSpPr>
        <p:spPr>
          <a:xfrm>
            <a:off x="5583669" y="4509990"/>
            <a:ext cx="301686" cy="369332"/>
          </a:xfrm>
          <a:prstGeom prst="rect">
            <a:avLst/>
          </a:prstGeom>
          <a:noFill/>
        </p:spPr>
        <p:txBody>
          <a:bodyPr wrap="none" rtlCol="0">
            <a:spAutoFit/>
          </a:bodyPr>
          <a:lstStyle/>
          <a:p>
            <a:r>
              <a:rPr lang="en-US" dirty="0"/>
              <a:t>2</a:t>
            </a:r>
            <a:endParaRPr lang="en-IN" dirty="0"/>
          </a:p>
        </p:txBody>
      </p:sp>
      <p:sp>
        <p:nvSpPr>
          <p:cNvPr id="41" name="TextBox 40"/>
          <p:cNvSpPr txBox="1"/>
          <p:nvPr/>
        </p:nvSpPr>
        <p:spPr>
          <a:xfrm>
            <a:off x="7380312" y="3061898"/>
            <a:ext cx="301686" cy="369332"/>
          </a:xfrm>
          <a:prstGeom prst="rect">
            <a:avLst/>
          </a:prstGeom>
          <a:noFill/>
        </p:spPr>
        <p:txBody>
          <a:bodyPr wrap="none" rtlCol="0">
            <a:spAutoFit/>
          </a:bodyPr>
          <a:lstStyle/>
          <a:p>
            <a:r>
              <a:rPr lang="en-US" dirty="0"/>
              <a:t>3</a:t>
            </a:r>
            <a:endParaRPr lang="en-IN" dirty="0"/>
          </a:p>
        </p:txBody>
      </p:sp>
      <p:sp>
        <p:nvSpPr>
          <p:cNvPr id="42" name="TextBox 41"/>
          <p:cNvSpPr txBox="1"/>
          <p:nvPr/>
        </p:nvSpPr>
        <p:spPr>
          <a:xfrm>
            <a:off x="7681998" y="4655614"/>
            <a:ext cx="301686" cy="369332"/>
          </a:xfrm>
          <a:prstGeom prst="rect">
            <a:avLst/>
          </a:prstGeom>
          <a:noFill/>
        </p:spPr>
        <p:txBody>
          <a:bodyPr wrap="none" rtlCol="0">
            <a:spAutoFit/>
          </a:bodyPr>
          <a:lstStyle/>
          <a:p>
            <a:r>
              <a:rPr lang="en-US" dirty="0"/>
              <a:t>4</a:t>
            </a:r>
            <a:endParaRPr lang="en-IN" dirty="0"/>
          </a:p>
        </p:txBody>
      </p:sp>
      <p:graphicFrame>
        <p:nvGraphicFramePr>
          <p:cNvPr id="34" name="Object 33"/>
          <p:cNvGraphicFramePr>
            <a:graphicFrameLocks noChangeAspect="1"/>
          </p:cNvGraphicFramePr>
          <p:nvPr>
            <p:extLst>
              <p:ext uri="{D42A27DB-BD31-4B8C-83A1-F6EECF244321}">
                <p14:modId xmlns:p14="http://schemas.microsoft.com/office/powerpoint/2010/main" val="1892638678"/>
              </p:ext>
            </p:extLst>
          </p:nvPr>
        </p:nvGraphicFramePr>
        <p:xfrm>
          <a:off x="616497" y="4509990"/>
          <a:ext cx="2024063" cy="1892300"/>
        </p:xfrm>
        <a:graphic>
          <a:graphicData uri="http://schemas.openxmlformats.org/presentationml/2006/ole">
            <mc:AlternateContent xmlns:mc="http://schemas.openxmlformats.org/markup-compatibility/2006">
              <mc:Choice xmlns:v="urn:schemas-microsoft-com:vml" Requires="v">
                <p:oleObj spid="_x0000_s8199" name="Equation" r:id="rId7" imgW="952200" imgH="888840" progId="Equation.DSMT4">
                  <p:embed/>
                </p:oleObj>
              </mc:Choice>
              <mc:Fallback>
                <p:oleObj name="Equation" r:id="rId7" imgW="952200" imgH="888840" progId="Equation.DSMT4">
                  <p:embed/>
                  <p:pic>
                    <p:nvPicPr>
                      <p:cNvPr id="0" name=""/>
                      <p:cNvPicPr/>
                      <p:nvPr/>
                    </p:nvPicPr>
                    <p:blipFill>
                      <a:blip r:embed="rId8"/>
                      <a:stretch>
                        <a:fillRect/>
                      </a:stretch>
                    </p:blipFill>
                    <p:spPr>
                      <a:xfrm>
                        <a:off x="616497" y="4509990"/>
                        <a:ext cx="2024063" cy="18923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494640" y="3446280"/>
              <a:ext cx="7814880" cy="3125880"/>
            </p14:xfrm>
          </p:contentPart>
        </mc:Choice>
        <mc:Fallback xmlns="">
          <p:pic>
            <p:nvPicPr>
              <p:cNvPr id="2" name="Ink 1"/>
              <p:cNvPicPr/>
              <p:nvPr/>
            </p:nvPicPr>
            <p:blipFill>
              <a:blip r:embed="rId10"/>
              <a:stretch>
                <a:fillRect/>
              </a:stretch>
            </p:blipFill>
            <p:spPr>
              <a:xfrm>
                <a:off x="479160" y="3437640"/>
                <a:ext cx="7839720" cy="3151440"/>
              </a:xfrm>
              <a:prstGeom prst="rect">
                <a:avLst/>
              </a:prstGeom>
            </p:spPr>
          </p:pic>
        </mc:Fallback>
      </mc:AlternateContent>
    </p:spTree>
    <p:extLst>
      <p:ext uri="{BB962C8B-B14F-4D97-AF65-F5344CB8AC3E}">
        <p14:creationId xmlns:p14="http://schemas.microsoft.com/office/powerpoint/2010/main" val="16818245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6512" y="252298"/>
            <a:ext cx="5112568" cy="3392726"/>
            <a:chOff x="54727" y="1268760"/>
            <a:chExt cx="8405705" cy="5372095"/>
          </a:xfrm>
        </p:grpSpPr>
        <p:cxnSp>
          <p:nvCxnSpPr>
            <p:cNvPr id="4" name="Straight Arrow Connector 3"/>
            <p:cNvCxnSpPr/>
            <p:nvPr/>
          </p:nvCxnSpPr>
          <p:spPr>
            <a:xfrm flipV="1">
              <a:off x="1043608" y="1268760"/>
              <a:ext cx="0" cy="43924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043608" y="5661248"/>
              <a:ext cx="741682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4727" y="2348881"/>
              <a:ext cx="582211" cy="1015663"/>
            </a:xfrm>
            <a:prstGeom prst="rect">
              <a:avLst/>
            </a:prstGeom>
            <a:noFill/>
          </p:spPr>
          <p:txBody>
            <a:bodyPr wrap="none" rtlCol="0">
              <a:spAutoFit/>
            </a:bodyPr>
            <a:lstStyle/>
            <a:p>
              <a:r>
                <a:rPr lang="en-US" sz="6000" dirty="0"/>
                <a:t>P</a:t>
              </a:r>
              <a:endParaRPr lang="en-IN" sz="6000" dirty="0"/>
            </a:p>
          </p:txBody>
        </p:sp>
        <p:sp>
          <p:nvSpPr>
            <p:cNvPr id="7" name="TextBox 6"/>
            <p:cNvSpPr txBox="1"/>
            <p:nvPr/>
          </p:nvSpPr>
          <p:spPr>
            <a:xfrm>
              <a:off x="4159455" y="5717525"/>
              <a:ext cx="593432" cy="923330"/>
            </a:xfrm>
            <a:prstGeom prst="rect">
              <a:avLst/>
            </a:prstGeom>
            <a:noFill/>
          </p:spPr>
          <p:txBody>
            <a:bodyPr wrap="none" rtlCol="0">
              <a:spAutoFit/>
            </a:bodyPr>
            <a:lstStyle/>
            <a:p>
              <a:r>
                <a:rPr lang="en-US" sz="5400" b="1" dirty="0"/>
                <a:t>V</a:t>
              </a:r>
              <a:endParaRPr lang="en-IN" sz="5400" b="1" dirty="0"/>
            </a:p>
          </p:txBody>
        </p:sp>
        <p:sp>
          <p:nvSpPr>
            <p:cNvPr id="8" name="Freeform 7"/>
            <p:cNvSpPr/>
            <p:nvPr/>
          </p:nvSpPr>
          <p:spPr>
            <a:xfrm>
              <a:off x="1897182" y="3334843"/>
              <a:ext cx="4475018" cy="1677002"/>
            </a:xfrm>
            <a:custGeom>
              <a:avLst/>
              <a:gdLst>
                <a:gd name="connsiteX0" fmla="*/ 4475018 w 4475018"/>
                <a:gd name="connsiteY0" fmla="*/ 1634836 h 1677002"/>
                <a:gd name="connsiteX1" fmla="*/ 4405746 w 4475018"/>
                <a:gd name="connsiteY1" fmla="*/ 1648691 h 1677002"/>
                <a:gd name="connsiteX2" fmla="*/ 4308764 w 4475018"/>
                <a:gd name="connsiteY2" fmla="*/ 1676400 h 1677002"/>
                <a:gd name="connsiteX3" fmla="*/ 4003964 w 4475018"/>
                <a:gd name="connsiteY3" fmla="*/ 1662546 h 1677002"/>
                <a:gd name="connsiteX4" fmla="*/ 3893128 w 4475018"/>
                <a:gd name="connsiteY4" fmla="*/ 1648691 h 1677002"/>
                <a:gd name="connsiteX5" fmla="*/ 3851564 w 4475018"/>
                <a:gd name="connsiteY5" fmla="*/ 1634836 h 1677002"/>
                <a:gd name="connsiteX6" fmla="*/ 3754582 w 4475018"/>
                <a:gd name="connsiteY6" fmla="*/ 1607127 h 1677002"/>
                <a:gd name="connsiteX7" fmla="*/ 3699164 w 4475018"/>
                <a:gd name="connsiteY7" fmla="*/ 1579418 h 1677002"/>
                <a:gd name="connsiteX8" fmla="*/ 3629891 w 4475018"/>
                <a:gd name="connsiteY8" fmla="*/ 1565564 h 1677002"/>
                <a:gd name="connsiteX9" fmla="*/ 3505200 w 4475018"/>
                <a:gd name="connsiteY9" fmla="*/ 1524000 h 1677002"/>
                <a:gd name="connsiteX10" fmla="*/ 3463637 w 4475018"/>
                <a:gd name="connsiteY10" fmla="*/ 1510146 h 1677002"/>
                <a:gd name="connsiteX11" fmla="*/ 3311237 w 4475018"/>
                <a:gd name="connsiteY11" fmla="*/ 1482436 h 1677002"/>
                <a:gd name="connsiteX12" fmla="*/ 3255818 w 4475018"/>
                <a:gd name="connsiteY12" fmla="*/ 1468582 h 1677002"/>
                <a:gd name="connsiteX13" fmla="*/ 3131128 w 4475018"/>
                <a:gd name="connsiteY13" fmla="*/ 1440873 h 1677002"/>
                <a:gd name="connsiteX14" fmla="*/ 2978728 w 4475018"/>
                <a:gd name="connsiteY14" fmla="*/ 1385455 h 1677002"/>
                <a:gd name="connsiteX15" fmla="*/ 2854037 w 4475018"/>
                <a:gd name="connsiteY15" fmla="*/ 1343891 h 1677002"/>
                <a:gd name="connsiteX16" fmla="*/ 2355273 w 4475018"/>
                <a:gd name="connsiteY16" fmla="*/ 1177636 h 1677002"/>
                <a:gd name="connsiteX17" fmla="*/ 2147455 w 4475018"/>
                <a:gd name="connsiteY17" fmla="*/ 1080655 h 1677002"/>
                <a:gd name="connsiteX18" fmla="*/ 1981200 w 4475018"/>
                <a:gd name="connsiteY18" fmla="*/ 1039091 h 1677002"/>
                <a:gd name="connsiteX19" fmla="*/ 1828800 w 4475018"/>
                <a:gd name="connsiteY19" fmla="*/ 983673 h 1677002"/>
                <a:gd name="connsiteX20" fmla="*/ 1676400 w 4475018"/>
                <a:gd name="connsiteY20" fmla="*/ 914400 h 1677002"/>
                <a:gd name="connsiteX21" fmla="*/ 1510146 w 4475018"/>
                <a:gd name="connsiteY21" fmla="*/ 858982 h 1677002"/>
                <a:gd name="connsiteX22" fmla="*/ 1094509 w 4475018"/>
                <a:gd name="connsiteY22" fmla="*/ 706582 h 1677002"/>
                <a:gd name="connsiteX23" fmla="*/ 914400 w 4475018"/>
                <a:gd name="connsiteY23" fmla="*/ 637309 h 1677002"/>
                <a:gd name="connsiteX24" fmla="*/ 789709 w 4475018"/>
                <a:gd name="connsiteY24" fmla="*/ 581891 h 1677002"/>
                <a:gd name="connsiteX25" fmla="*/ 651164 w 4475018"/>
                <a:gd name="connsiteY25" fmla="*/ 540327 h 1677002"/>
                <a:gd name="connsiteX26" fmla="*/ 554182 w 4475018"/>
                <a:gd name="connsiteY26" fmla="*/ 484909 h 1677002"/>
                <a:gd name="connsiteX27" fmla="*/ 387928 w 4475018"/>
                <a:gd name="connsiteY27" fmla="*/ 401782 h 1677002"/>
                <a:gd name="connsiteX28" fmla="*/ 332509 w 4475018"/>
                <a:gd name="connsiteY28" fmla="*/ 346364 h 1677002"/>
                <a:gd name="connsiteX29" fmla="*/ 235528 w 4475018"/>
                <a:gd name="connsiteY29" fmla="*/ 290946 h 1677002"/>
                <a:gd name="connsiteX30" fmla="*/ 193964 w 4475018"/>
                <a:gd name="connsiteY30" fmla="*/ 249382 h 1677002"/>
                <a:gd name="connsiteX31" fmla="*/ 138546 w 4475018"/>
                <a:gd name="connsiteY31" fmla="*/ 221673 h 1677002"/>
                <a:gd name="connsiteX32" fmla="*/ 55418 w 4475018"/>
                <a:gd name="connsiteY32" fmla="*/ 152400 h 1677002"/>
                <a:gd name="connsiteX33" fmla="*/ 0 w 4475018"/>
                <a:gd name="connsiteY33" fmla="*/ 69273 h 1677002"/>
                <a:gd name="connsiteX34" fmla="*/ 0 w 4475018"/>
                <a:gd name="connsiteY34" fmla="*/ 0 h 1677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475018" h="1677002">
                  <a:moveTo>
                    <a:pt x="4475018" y="1634836"/>
                  </a:moveTo>
                  <a:cubicBezTo>
                    <a:pt x="4451927" y="1639454"/>
                    <a:pt x="4428591" y="1642980"/>
                    <a:pt x="4405746" y="1648691"/>
                  </a:cubicBezTo>
                  <a:cubicBezTo>
                    <a:pt x="4373129" y="1656845"/>
                    <a:pt x="4342365" y="1675241"/>
                    <a:pt x="4308764" y="1676400"/>
                  </a:cubicBezTo>
                  <a:cubicBezTo>
                    <a:pt x="4207120" y="1679905"/>
                    <a:pt x="4105564" y="1667164"/>
                    <a:pt x="4003964" y="1662546"/>
                  </a:cubicBezTo>
                  <a:cubicBezTo>
                    <a:pt x="3967019" y="1657928"/>
                    <a:pt x="3929760" y="1655352"/>
                    <a:pt x="3893128" y="1648691"/>
                  </a:cubicBezTo>
                  <a:cubicBezTo>
                    <a:pt x="3878759" y="1646078"/>
                    <a:pt x="3865606" y="1638848"/>
                    <a:pt x="3851564" y="1634836"/>
                  </a:cubicBezTo>
                  <a:cubicBezTo>
                    <a:pt x="3816403" y="1624790"/>
                    <a:pt x="3787806" y="1621366"/>
                    <a:pt x="3754582" y="1607127"/>
                  </a:cubicBezTo>
                  <a:cubicBezTo>
                    <a:pt x="3735599" y="1598991"/>
                    <a:pt x="3718757" y="1585949"/>
                    <a:pt x="3699164" y="1579418"/>
                  </a:cubicBezTo>
                  <a:cubicBezTo>
                    <a:pt x="3676824" y="1571971"/>
                    <a:pt x="3652610" y="1571760"/>
                    <a:pt x="3629891" y="1565564"/>
                  </a:cubicBezTo>
                  <a:cubicBezTo>
                    <a:pt x="3629873" y="1565559"/>
                    <a:pt x="3525991" y="1530930"/>
                    <a:pt x="3505200" y="1524000"/>
                  </a:cubicBezTo>
                  <a:cubicBezTo>
                    <a:pt x="3491346" y="1519382"/>
                    <a:pt x="3478042" y="1512547"/>
                    <a:pt x="3463637" y="1510146"/>
                  </a:cubicBezTo>
                  <a:cubicBezTo>
                    <a:pt x="3403465" y="1500117"/>
                    <a:pt x="3369341" y="1495348"/>
                    <a:pt x="3311237" y="1482436"/>
                  </a:cubicBezTo>
                  <a:cubicBezTo>
                    <a:pt x="3292649" y="1478305"/>
                    <a:pt x="3274406" y="1472713"/>
                    <a:pt x="3255818" y="1468582"/>
                  </a:cubicBezTo>
                  <a:cubicBezTo>
                    <a:pt x="3097530" y="1433407"/>
                    <a:pt x="3266273" y="1474658"/>
                    <a:pt x="3131128" y="1440873"/>
                  </a:cubicBezTo>
                  <a:cubicBezTo>
                    <a:pt x="3035383" y="1393001"/>
                    <a:pt x="3112261" y="1427184"/>
                    <a:pt x="2978728" y="1385455"/>
                  </a:cubicBezTo>
                  <a:cubicBezTo>
                    <a:pt x="2936910" y="1372387"/>
                    <a:pt x="2896001" y="1356480"/>
                    <a:pt x="2854037" y="1343891"/>
                  </a:cubicBezTo>
                  <a:cubicBezTo>
                    <a:pt x="2647669" y="1281980"/>
                    <a:pt x="2601063" y="1292337"/>
                    <a:pt x="2355273" y="1177636"/>
                  </a:cubicBezTo>
                  <a:cubicBezTo>
                    <a:pt x="2286000" y="1145309"/>
                    <a:pt x="2219141" y="1107205"/>
                    <a:pt x="2147455" y="1080655"/>
                  </a:cubicBezTo>
                  <a:cubicBezTo>
                    <a:pt x="2093887" y="1060815"/>
                    <a:pt x="2035849" y="1055723"/>
                    <a:pt x="1981200" y="1039091"/>
                  </a:cubicBezTo>
                  <a:cubicBezTo>
                    <a:pt x="1929488" y="1023352"/>
                    <a:pt x="1878830" y="1004140"/>
                    <a:pt x="1828800" y="983673"/>
                  </a:cubicBezTo>
                  <a:cubicBezTo>
                    <a:pt x="1777153" y="962545"/>
                    <a:pt x="1728365" y="934734"/>
                    <a:pt x="1676400" y="914400"/>
                  </a:cubicBezTo>
                  <a:cubicBezTo>
                    <a:pt x="1622001" y="893113"/>
                    <a:pt x="1565159" y="878629"/>
                    <a:pt x="1510146" y="858982"/>
                  </a:cubicBezTo>
                  <a:lnTo>
                    <a:pt x="1094509" y="706582"/>
                  </a:lnTo>
                  <a:cubicBezTo>
                    <a:pt x="1034223" y="684150"/>
                    <a:pt x="974436" y="660400"/>
                    <a:pt x="914400" y="637309"/>
                  </a:cubicBezTo>
                  <a:cubicBezTo>
                    <a:pt x="871948" y="620981"/>
                    <a:pt x="832388" y="597615"/>
                    <a:pt x="789709" y="581891"/>
                  </a:cubicBezTo>
                  <a:cubicBezTo>
                    <a:pt x="744467" y="565223"/>
                    <a:pt x="695747" y="558685"/>
                    <a:pt x="651164" y="540327"/>
                  </a:cubicBezTo>
                  <a:cubicBezTo>
                    <a:pt x="616735" y="526151"/>
                    <a:pt x="587130" y="502250"/>
                    <a:pt x="554182" y="484909"/>
                  </a:cubicBezTo>
                  <a:cubicBezTo>
                    <a:pt x="499353" y="456052"/>
                    <a:pt x="443346" y="429491"/>
                    <a:pt x="387928" y="401782"/>
                  </a:cubicBezTo>
                  <a:cubicBezTo>
                    <a:pt x="364562" y="390099"/>
                    <a:pt x="353409" y="362039"/>
                    <a:pt x="332509" y="346364"/>
                  </a:cubicBezTo>
                  <a:cubicBezTo>
                    <a:pt x="197014" y="244744"/>
                    <a:pt x="346828" y="383696"/>
                    <a:pt x="235528" y="290946"/>
                  </a:cubicBezTo>
                  <a:cubicBezTo>
                    <a:pt x="220476" y="278403"/>
                    <a:pt x="209908" y="260770"/>
                    <a:pt x="193964" y="249382"/>
                  </a:cubicBezTo>
                  <a:cubicBezTo>
                    <a:pt x="177158" y="237378"/>
                    <a:pt x="156060" y="232619"/>
                    <a:pt x="138546" y="221673"/>
                  </a:cubicBezTo>
                  <a:cubicBezTo>
                    <a:pt x="120940" y="210669"/>
                    <a:pt x="72155" y="174715"/>
                    <a:pt x="55418" y="152400"/>
                  </a:cubicBezTo>
                  <a:cubicBezTo>
                    <a:pt x="35437" y="125758"/>
                    <a:pt x="0" y="102575"/>
                    <a:pt x="0" y="69273"/>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Arrow Connector 8"/>
            <p:cNvCxnSpPr>
              <a:endCxn id="8" idx="19"/>
            </p:cNvCxnSpPr>
            <p:nvPr/>
          </p:nvCxnSpPr>
          <p:spPr>
            <a:xfrm flipH="1" flipV="1">
              <a:off x="3725982" y="4318516"/>
              <a:ext cx="846018" cy="334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8" idx="34"/>
            </p:cNvCxnSpPr>
            <p:nvPr/>
          </p:nvCxnSpPr>
          <p:spPr>
            <a:xfrm flipV="1">
              <a:off x="1897182" y="2132856"/>
              <a:ext cx="0" cy="12019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898073" y="2161309"/>
              <a:ext cx="4308763" cy="1524073"/>
            </a:xfrm>
            <a:custGeom>
              <a:avLst/>
              <a:gdLst>
                <a:gd name="connsiteX0" fmla="*/ 0 w 4308763"/>
                <a:gd name="connsiteY0" fmla="*/ 0 h 1524073"/>
                <a:gd name="connsiteX1" fmla="*/ 124691 w 4308763"/>
                <a:gd name="connsiteY1" fmla="*/ 124691 h 1524073"/>
                <a:gd name="connsiteX2" fmla="*/ 166254 w 4308763"/>
                <a:gd name="connsiteY2" fmla="*/ 152400 h 1524073"/>
                <a:gd name="connsiteX3" fmla="*/ 193963 w 4308763"/>
                <a:gd name="connsiteY3" fmla="*/ 193964 h 1524073"/>
                <a:gd name="connsiteX4" fmla="*/ 332509 w 4308763"/>
                <a:gd name="connsiteY4" fmla="*/ 277091 h 1524073"/>
                <a:gd name="connsiteX5" fmla="*/ 415636 w 4308763"/>
                <a:gd name="connsiteY5" fmla="*/ 304800 h 1524073"/>
                <a:gd name="connsiteX6" fmla="*/ 457200 w 4308763"/>
                <a:gd name="connsiteY6" fmla="*/ 318655 h 1524073"/>
                <a:gd name="connsiteX7" fmla="*/ 512618 w 4308763"/>
                <a:gd name="connsiteY7" fmla="*/ 346364 h 1524073"/>
                <a:gd name="connsiteX8" fmla="*/ 637309 w 4308763"/>
                <a:gd name="connsiteY8" fmla="*/ 387927 h 1524073"/>
                <a:gd name="connsiteX9" fmla="*/ 762000 w 4308763"/>
                <a:gd name="connsiteY9" fmla="*/ 443346 h 1524073"/>
                <a:gd name="connsiteX10" fmla="*/ 817418 w 4308763"/>
                <a:gd name="connsiteY10" fmla="*/ 457200 h 1524073"/>
                <a:gd name="connsiteX11" fmla="*/ 858982 w 4308763"/>
                <a:gd name="connsiteY11" fmla="*/ 471055 h 1524073"/>
                <a:gd name="connsiteX12" fmla="*/ 928254 w 4308763"/>
                <a:gd name="connsiteY12" fmla="*/ 498764 h 1524073"/>
                <a:gd name="connsiteX13" fmla="*/ 1066800 w 4308763"/>
                <a:gd name="connsiteY13" fmla="*/ 540327 h 1524073"/>
                <a:gd name="connsiteX14" fmla="*/ 1233054 w 4308763"/>
                <a:gd name="connsiteY14" fmla="*/ 609600 h 1524073"/>
                <a:gd name="connsiteX15" fmla="*/ 1371600 w 4308763"/>
                <a:gd name="connsiteY15" fmla="*/ 665018 h 1524073"/>
                <a:gd name="connsiteX16" fmla="*/ 1427018 w 4308763"/>
                <a:gd name="connsiteY16" fmla="*/ 692727 h 1524073"/>
                <a:gd name="connsiteX17" fmla="*/ 1468582 w 4308763"/>
                <a:gd name="connsiteY17" fmla="*/ 706582 h 1524073"/>
                <a:gd name="connsiteX18" fmla="*/ 1593272 w 4308763"/>
                <a:gd name="connsiteY18" fmla="*/ 748146 h 1524073"/>
                <a:gd name="connsiteX19" fmla="*/ 1634836 w 4308763"/>
                <a:gd name="connsiteY19" fmla="*/ 775855 h 1524073"/>
                <a:gd name="connsiteX20" fmla="*/ 1704109 w 4308763"/>
                <a:gd name="connsiteY20" fmla="*/ 803564 h 1524073"/>
                <a:gd name="connsiteX21" fmla="*/ 1828800 w 4308763"/>
                <a:gd name="connsiteY21" fmla="*/ 831273 h 1524073"/>
                <a:gd name="connsiteX22" fmla="*/ 1884218 w 4308763"/>
                <a:gd name="connsiteY22" fmla="*/ 872836 h 1524073"/>
                <a:gd name="connsiteX23" fmla="*/ 1995054 w 4308763"/>
                <a:gd name="connsiteY23" fmla="*/ 900546 h 1524073"/>
                <a:gd name="connsiteX24" fmla="*/ 2064327 w 4308763"/>
                <a:gd name="connsiteY24" fmla="*/ 928255 h 1524073"/>
                <a:gd name="connsiteX25" fmla="*/ 2105891 w 4308763"/>
                <a:gd name="connsiteY25" fmla="*/ 969818 h 1524073"/>
                <a:gd name="connsiteX26" fmla="*/ 2161309 w 4308763"/>
                <a:gd name="connsiteY26" fmla="*/ 983673 h 1524073"/>
                <a:gd name="connsiteX27" fmla="*/ 2230582 w 4308763"/>
                <a:gd name="connsiteY27" fmla="*/ 1011382 h 1524073"/>
                <a:gd name="connsiteX28" fmla="*/ 2272145 w 4308763"/>
                <a:gd name="connsiteY28" fmla="*/ 1039091 h 1524073"/>
                <a:gd name="connsiteX29" fmla="*/ 2313709 w 4308763"/>
                <a:gd name="connsiteY29" fmla="*/ 1052946 h 1524073"/>
                <a:gd name="connsiteX30" fmla="*/ 2424545 w 4308763"/>
                <a:gd name="connsiteY30" fmla="*/ 1108364 h 1524073"/>
                <a:gd name="connsiteX31" fmla="*/ 2521527 w 4308763"/>
                <a:gd name="connsiteY31" fmla="*/ 1136073 h 1524073"/>
                <a:gd name="connsiteX32" fmla="*/ 2576945 w 4308763"/>
                <a:gd name="connsiteY32" fmla="*/ 1163782 h 1524073"/>
                <a:gd name="connsiteX33" fmla="*/ 2687782 w 4308763"/>
                <a:gd name="connsiteY33" fmla="*/ 1191491 h 1524073"/>
                <a:gd name="connsiteX34" fmla="*/ 2743200 w 4308763"/>
                <a:gd name="connsiteY34" fmla="*/ 1219200 h 1524073"/>
                <a:gd name="connsiteX35" fmla="*/ 2840182 w 4308763"/>
                <a:gd name="connsiteY35" fmla="*/ 1246909 h 1524073"/>
                <a:gd name="connsiteX36" fmla="*/ 2978727 w 4308763"/>
                <a:gd name="connsiteY36" fmla="*/ 1274618 h 1524073"/>
                <a:gd name="connsiteX37" fmla="*/ 3048000 w 4308763"/>
                <a:gd name="connsiteY37" fmla="*/ 1288473 h 1524073"/>
                <a:gd name="connsiteX38" fmla="*/ 3089563 w 4308763"/>
                <a:gd name="connsiteY38" fmla="*/ 1302327 h 1524073"/>
                <a:gd name="connsiteX39" fmla="*/ 3172691 w 4308763"/>
                <a:gd name="connsiteY39" fmla="*/ 1316182 h 1524073"/>
                <a:gd name="connsiteX40" fmla="*/ 3214254 w 4308763"/>
                <a:gd name="connsiteY40" fmla="*/ 1330036 h 1524073"/>
                <a:gd name="connsiteX41" fmla="*/ 3283527 w 4308763"/>
                <a:gd name="connsiteY41" fmla="*/ 1343891 h 1524073"/>
                <a:gd name="connsiteX42" fmla="*/ 3366654 w 4308763"/>
                <a:gd name="connsiteY42" fmla="*/ 1371600 h 1524073"/>
                <a:gd name="connsiteX43" fmla="*/ 3449782 w 4308763"/>
                <a:gd name="connsiteY43" fmla="*/ 1385455 h 1524073"/>
                <a:gd name="connsiteX44" fmla="*/ 3505200 w 4308763"/>
                <a:gd name="connsiteY44" fmla="*/ 1399309 h 1524073"/>
                <a:gd name="connsiteX45" fmla="*/ 3643745 w 4308763"/>
                <a:gd name="connsiteY45" fmla="*/ 1427018 h 1524073"/>
                <a:gd name="connsiteX46" fmla="*/ 3685309 w 4308763"/>
                <a:gd name="connsiteY46" fmla="*/ 1440873 h 1524073"/>
                <a:gd name="connsiteX47" fmla="*/ 3837709 w 4308763"/>
                <a:gd name="connsiteY47" fmla="*/ 1468582 h 1524073"/>
                <a:gd name="connsiteX48" fmla="*/ 3879272 w 4308763"/>
                <a:gd name="connsiteY48" fmla="*/ 1482436 h 1524073"/>
                <a:gd name="connsiteX49" fmla="*/ 4031672 w 4308763"/>
                <a:gd name="connsiteY49" fmla="*/ 1496291 h 1524073"/>
                <a:gd name="connsiteX50" fmla="*/ 4073236 w 4308763"/>
                <a:gd name="connsiteY50" fmla="*/ 1510146 h 1524073"/>
                <a:gd name="connsiteX51" fmla="*/ 4308763 w 4308763"/>
                <a:gd name="connsiteY51" fmla="*/ 1524000 h 152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308763" h="1524073">
                  <a:moveTo>
                    <a:pt x="0" y="0"/>
                  </a:moveTo>
                  <a:cubicBezTo>
                    <a:pt x="58697" y="97830"/>
                    <a:pt x="19157" y="54335"/>
                    <a:pt x="124691" y="124691"/>
                  </a:cubicBezTo>
                  <a:lnTo>
                    <a:pt x="166254" y="152400"/>
                  </a:lnTo>
                  <a:cubicBezTo>
                    <a:pt x="175490" y="166255"/>
                    <a:pt x="181432" y="182999"/>
                    <a:pt x="193963" y="193964"/>
                  </a:cubicBezTo>
                  <a:cubicBezTo>
                    <a:pt x="221353" y="217930"/>
                    <a:pt x="292529" y="261099"/>
                    <a:pt x="332509" y="277091"/>
                  </a:cubicBezTo>
                  <a:cubicBezTo>
                    <a:pt x="359628" y="287939"/>
                    <a:pt x="387927" y="295564"/>
                    <a:pt x="415636" y="304800"/>
                  </a:cubicBezTo>
                  <a:cubicBezTo>
                    <a:pt x="429491" y="309418"/>
                    <a:pt x="444138" y="312124"/>
                    <a:pt x="457200" y="318655"/>
                  </a:cubicBezTo>
                  <a:cubicBezTo>
                    <a:pt x="475673" y="327891"/>
                    <a:pt x="493442" y="338694"/>
                    <a:pt x="512618" y="346364"/>
                  </a:cubicBezTo>
                  <a:cubicBezTo>
                    <a:pt x="512641" y="346373"/>
                    <a:pt x="616515" y="380996"/>
                    <a:pt x="637309" y="387927"/>
                  </a:cubicBezTo>
                  <a:cubicBezTo>
                    <a:pt x="864726" y="463729"/>
                    <a:pt x="568932" y="370944"/>
                    <a:pt x="762000" y="443346"/>
                  </a:cubicBezTo>
                  <a:cubicBezTo>
                    <a:pt x="779829" y="450032"/>
                    <a:pt x="799109" y="451969"/>
                    <a:pt x="817418" y="457200"/>
                  </a:cubicBezTo>
                  <a:cubicBezTo>
                    <a:pt x="831460" y="461212"/>
                    <a:pt x="845308" y="465927"/>
                    <a:pt x="858982" y="471055"/>
                  </a:cubicBezTo>
                  <a:cubicBezTo>
                    <a:pt x="882268" y="479787"/>
                    <a:pt x="904968" y="490032"/>
                    <a:pt x="928254" y="498764"/>
                  </a:cubicBezTo>
                  <a:cubicBezTo>
                    <a:pt x="967422" y="513452"/>
                    <a:pt x="1034721" y="531162"/>
                    <a:pt x="1066800" y="540327"/>
                  </a:cubicBezTo>
                  <a:cubicBezTo>
                    <a:pt x="1173300" y="611328"/>
                    <a:pt x="1117078" y="590271"/>
                    <a:pt x="1233054" y="609600"/>
                  </a:cubicBezTo>
                  <a:cubicBezTo>
                    <a:pt x="1298158" y="631302"/>
                    <a:pt x="1284858" y="625590"/>
                    <a:pt x="1371600" y="665018"/>
                  </a:cubicBezTo>
                  <a:cubicBezTo>
                    <a:pt x="1390402" y="673564"/>
                    <a:pt x="1408035" y="684591"/>
                    <a:pt x="1427018" y="692727"/>
                  </a:cubicBezTo>
                  <a:cubicBezTo>
                    <a:pt x="1440441" y="698480"/>
                    <a:pt x="1454908" y="701454"/>
                    <a:pt x="1468582" y="706582"/>
                  </a:cubicBezTo>
                  <a:cubicBezTo>
                    <a:pt x="1572923" y="745710"/>
                    <a:pt x="1500413" y="724930"/>
                    <a:pt x="1593272" y="748146"/>
                  </a:cubicBezTo>
                  <a:cubicBezTo>
                    <a:pt x="1607127" y="757382"/>
                    <a:pt x="1619943" y="768408"/>
                    <a:pt x="1634836" y="775855"/>
                  </a:cubicBezTo>
                  <a:cubicBezTo>
                    <a:pt x="1657080" y="786977"/>
                    <a:pt x="1680515" y="795700"/>
                    <a:pt x="1704109" y="803564"/>
                  </a:cubicBezTo>
                  <a:cubicBezTo>
                    <a:pt x="1733451" y="813345"/>
                    <a:pt x="1801356" y="825784"/>
                    <a:pt x="1828800" y="831273"/>
                  </a:cubicBezTo>
                  <a:cubicBezTo>
                    <a:pt x="1847273" y="845127"/>
                    <a:pt x="1862903" y="863955"/>
                    <a:pt x="1884218" y="872836"/>
                  </a:cubicBezTo>
                  <a:cubicBezTo>
                    <a:pt x="1919371" y="887483"/>
                    <a:pt x="1958656" y="889346"/>
                    <a:pt x="1995054" y="900546"/>
                  </a:cubicBezTo>
                  <a:cubicBezTo>
                    <a:pt x="2018824" y="907860"/>
                    <a:pt x="2041236" y="919019"/>
                    <a:pt x="2064327" y="928255"/>
                  </a:cubicBezTo>
                  <a:cubicBezTo>
                    <a:pt x="2078182" y="942109"/>
                    <a:pt x="2088879" y="960097"/>
                    <a:pt x="2105891" y="969818"/>
                  </a:cubicBezTo>
                  <a:cubicBezTo>
                    <a:pt x="2122423" y="979265"/>
                    <a:pt x="2143245" y="977652"/>
                    <a:pt x="2161309" y="983673"/>
                  </a:cubicBezTo>
                  <a:cubicBezTo>
                    <a:pt x="2184902" y="991538"/>
                    <a:pt x="2208338" y="1000260"/>
                    <a:pt x="2230582" y="1011382"/>
                  </a:cubicBezTo>
                  <a:cubicBezTo>
                    <a:pt x="2245475" y="1018829"/>
                    <a:pt x="2257252" y="1031644"/>
                    <a:pt x="2272145" y="1039091"/>
                  </a:cubicBezTo>
                  <a:cubicBezTo>
                    <a:pt x="2285207" y="1045622"/>
                    <a:pt x="2300414" y="1046903"/>
                    <a:pt x="2313709" y="1052946"/>
                  </a:cubicBezTo>
                  <a:cubicBezTo>
                    <a:pt x="2351313" y="1070039"/>
                    <a:pt x="2387600" y="1089891"/>
                    <a:pt x="2424545" y="1108364"/>
                  </a:cubicBezTo>
                  <a:cubicBezTo>
                    <a:pt x="2458029" y="1125106"/>
                    <a:pt x="2486029" y="1122761"/>
                    <a:pt x="2521527" y="1136073"/>
                  </a:cubicBezTo>
                  <a:cubicBezTo>
                    <a:pt x="2540865" y="1143325"/>
                    <a:pt x="2557962" y="1155646"/>
                    <a:pt x="2576945" y="1163782"/>
                  </a:cubicBezTo>
                  <a:cubicBezTo>
                    <a:pt x="2614218" y="1179756"/>
                    <a:pt x="2647129" y="1183360"/>
                    <a:pt x="2687782" y="1191491"/>
                  </a:cubicBezTo>
                  <a:cubicBezTo>
                    <a:pt x="2706255" y="1200727"/>
                    <a:pt x="2724217" y="1211064"/>
                    <a:pt x="2743200" y="1219200"/>
                  </a:cubicBezTo>
                  <a:cubicBezTo>
                    <a:pt x="2767438" y="1229588"/>
                    <a:pt x="2816738" y="1241885"/>
                    <a:pt x="2840182" y="1246909"/>
                  </a:cubicBezTo>
                  <a:cubicBezTo>
                    <a:pt x="2886233" y="1256777"/>
                    <a:pt x="2932545" y="1265382"/>
                    <a:pt x="2978727" y="1274618"/>
                  </a:cubicBezTo>
                  <a:cubicBezTo>
                    <a:pt x="3001818" y="1279236"/>
                    <a:pt x="3025660" y="1281027"/>
                    <a:pt x="3048000" y="1288473"/>
                  </a:cubicBezTo>
                  <a:cubicBezTo>
                    <a:pt x="3061854" y="1293091"/>
                    <a:pt x="3075307" y="1299159"/>
                    <a:pt x="3089563" y="1302327"/>
                  </a:cubicBezTo>
                  <a:cubicBezTo>
                    <a:pt x="3116986" y="1308421"/>
                    <a:pt x="3145268" y="1310088"/>
                    <a:pt x="3172691" y="1316182"/>
                  </a:cubicBezTo>
                  <a:cubicBezTo>
                    <a:pt x="3186947" y="1319350"/>
                    <a:pt x="3200086" y="1326494"/>
                    <a:pt x="3214254" y="1330036"/>
                  </a:cubicBezTo>
                  <a:cubicBezTo>
                    <a:pt x="3237099" y="1335747"/>
                    <a:pt x="3260808" y="1337695"/>
                    <a:pt x="3283527" y="1343891"/>
                  </a:cubicBezTo>
                  <a:cubicBezTo>
                    <a:pt x="3311706" y="1351576"/>
                    <a:pt x="3337844" y="1366798"/>
                    <a:pt x="3366654" y="1371600"/>
                  </a:cubicBezTo>
                  <a:cubicBezTo>
                    <a:pt x="3394363" y="1376218"/>
                    <a:pt x="3422236" y="1379946"/>
                    <a:pt x="3449782" y="1385455"/>
                  </a:cubicBezTo>
                  <a:cubicBezTo>
                    <a:pt x="3468453" y="1389189"/>
                    <a:pt x="3486582" y="1395319"/>
                    <a:pt x="3505200" y="1399309"/>
                  </a:cubicBezTo>
                  <a:cubicBezTo>
                    <a:pt x="3551251" y="1409177"/>
                    <a:pt x="3597563" y="1417782"/>
                    <a:pt x="3643745" y="1427018"/>
                  </a:cubicBezTo>
                  <a:cubicBezTo>
                    <a:pt x="3658066" y="1429882"/>
                    <a:pt x="3671141" y="1437331"/>
                    <a:pt x="3685309" y="1440873"/>
                  </a:cubicBezTo>
                  <a:cubicBezTo>
                    <a:pt x="3786125" y="1466077"/>
                    <a:pt x="3726585" y="1443888"/>
                    <a:pt x="3837709" y="1468582"/>
                  </a:cubicBezTo>
                  <a:cubicBezTo>
                    <a:pt x="3851965" y="1471750"/>
                    <a:pt x="3864815" y="1480371"/>
                    <a:pt x="3879272" y="1482436"/>
                  </a:cubicBezTo>
                  <a:cubicBezTo>
                    <a:pt x="3929769" y="1489650"/>
                    <a:pt x="3980872" y="1491673"/>
                    <a:pt x="4031672" y="1496291"/>
                  </a:cubicBezTo>
                  <a:cubicBezTo>
                    <a:pt x="4045527" y="1500909"/>
                    <a:pt x="4058760" y="1508216"/>
                    <a:pt x="4073236" y="1510146"/>
                  </a:cubicBezTo>
                  <a:cubicBezTo>
                    <a:pt x="4191523" y="1525917"/>
                    <a:pt x="4213353" y="1524000"/>
                    <a:pt x="4308763" y="1524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Arrow Connector 11"/>
            <p:cNvCxnSpPr>
              <a:endCxn id="8" idx="1"/>
            </p:cNvCxnSpPr>
            <p:nvPr/>
          </p:nvCxnSpPr>
          <p:spPr>
            <a:xfrm>
              <a:off x="6206836" y="3685382"/>
              <a:ext cx="96092" cy="129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15"/>
              <a:endCxn id="11" idx="33"/>
            </p:cNvCxnSpPr>
            <p:nvPr/>
          </p:nvCxnSpPr>
          <p:spPr>
            <a:xfrm>
              <a:off x="3269673" y="2826327"/>
              <a:ext cx="1316182" cy="5264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72200" y="4828510"/>
              <a:ext cx="301686" cy="369332"/>
            </a:xfrm>
            <a:prstGeom prst="rect">
              <a:avLst/>
            </a:prstGeom>
            <a:noFill/>
          </p:spPr>
          <p:txBody>
            <a:bodyPr wrap="none" rtlCol="0">
              <a:spAutoFit/>
            </a:bodyPr>
            <a:lstStyle/>
            <a:p>
              <a:r>
                <a:rPr lang="en-US" dirty="0"/>
                <a:t>1</a:t>
              </a:r>
              <a:endParaRPr lang="en-IN" dirty="0"/>
            </a:p>
          </p:txBody>
        </p:sp>
        <p:sp>
          <p:nvSpPr>
            <p:cNvPr id="15" name="TextBox 14"/>
            <p:cNvSpPr txBox="1"/>
            <p:nvPr/>
          </p:nvSpPr>
          <p:spPr>
            <a:xfrm>
              <a:off x="1547664" y="3465004"/>
              <a:ext cx="301686" cy="369332"/>
            </a:xfrm>
            <a:prstGeom prst="rect">
              <a:avLst/>
            </a:prstGeom>
            <a:noFill/>
          </p:spPr>
          <p:txBody>
            <a:bodyPr wrap="none" rtlCol="0">
              <a:spAutoFit/>
            </a:bodyPr>
            <a:lstStyle/>
            <a:p>
              <a:r>
                <a:rPr lang="en-US" dirty="0"/>
                <a:t>2</a:t>
              </a:r>
              <a:endParaRPr lang="en-IN" dirty="0"/>
            </a:p>
          </p:txBody>
        </p:sp>
        <p:sp>
          <p:nvSpPr>
            <p:cNvPr id="16" name="TextBox 15"/>
            <p:cNvSpPr txBox="1"/>
            <p:nvPr/>
          </p:nvSpPr>
          <p:spPr>
            <a:xfrm>
              <a:off x="1547664" y="1988840"/>
              <a:ext cx="301686" cy="369332"/>
            </a:xfrm>
            <a:prstGeom prst="rect">
              <a:avLst/>
            </a:prstGeom>
            <a:noFill/>
          </p:spPr>
          <p:txBody>
            <a:bodyPr wrap="none" rtlCol="0">
              <a:spAutoFit/>
            </a:bodyPr>
            <a:lstStyle/>
            <a:p>
              <a:r>
                <a:rPr lang="en-US" dirty="0"/>
                <a:t>3</a:t>
              </a:r>
              <a:endParaRPr lang="en-IN" dirty="0"/>
            </a:p>
          </p:txBody>
        </p:sp>
        <p:sp>
          <p:nvSpPr>
            <p:cNvPr id="17" name="TextBox 16"/>
            <p:cNvSpPr txBox="1"/>
            <p:nvPr/>
          </p:nvSpPr>
          <p:spPr>
            <a:xfrm>
              <a:off x="6254882" y="3465004"/>
              <a:ext cx="301686" cy="369332"/>
            </a:xfrm>
            <a:prstGeom prst="rect">
              <a:avLst/>
            </a:prstGeom>
            <a:noFill/>
          </p:spPr>
          <p:txBody>
            <a:bodyPr wrap="none" rtlCol="0">
              <a:spAutoFit/>
            </a:bodyPr>
            <a:lstStyle/>
            <a:p>
              <a:r>
                <a:rPr lang="en-US" dirty="0"/>
                <a:t>4</a:t>
              </a:r>
              <a:endParaRPr lang="en-IN" dirty="0"/>
            </a:p>
          </p:txBody>
        </p:sp>
        <p:cxnSp>
          <p:nvCxnSpPr>
            <p:cNvPr id="19" name="Straight Connector 18"/>
            <p:cNvCxnSpPr>
              <a:stCxn id="8" idx="34"/>
            </p:cNvCxnSpPr>
            <p:nvPr/>
          </p:nvCxnSpPr>
          <p:spPr>
            <a:xfrm>
              <a:off x="1897182" y="3334843"/>
              <a:ext cx="891" cy="23264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p:cNvCxnSpPr>
            <p:nvPr/>
          </p:nvCxnSpPr>
          <p:spPr>
            <a:xfrm>
              <a:off x="6302928" y="4983534"/>
              <a:ext cx="0" cy="67771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34691" y="1556792"/>
              <a:ext cx="1979068" cy="369332"/>
            </a:xfrm>
            <a:prstGeom prst="rect">
              <a:avLst/>
            </a:prstGeom>
            <a:noFill/>
          </p:spPr>
          <p:txBody>
            <a:bodyPr wrap="none" rtlCol="0">
              <a:spAutoFit/>
            </a:bodyPr>
            <a:lstStyle/>
            <a:p>
              <a:r>
                <a:rPr lang="en-US" dirty="0"/>
                <a:t>1 to 2 to 3 to 4 to 1</a:t>
              </a:r>
              <a:endParaRPr lang="en-IN" dirty="0"/>
            </a:p>
          </p:txBody>
        </p:sp>
        <p:sp>
          <p:nvSpPr>
            <p:cNvPr id="22" name="TextBox 21"/>
            <p:cNvSpPr txBox="1"/>
            <p:nvPr/>
          </p:nvSpPr>
          <p:spPr>
            <a:xfrm>
              <a:off x="3563888" y="2371795"/>
              <a:ext cx="1038554" cy="369332"/>
            </a:xfrm>
            <a:prstGeom prst="rect">
              <a:avLst/>
            </a:prstGeom>
            <a:noFill/>
          </p:spPr>
          <p:txBody>
            <a:bodyPr wrap="none" rtlCol="0">
              <a:spAutoFit/>
            </a:bodyPr>
            <a:lstStyle/>
            <a:p>
              <a:r>
                <a:rPr lang="en-US" dirty="0"/>
                <a:t>adiabatic</a:t>
              </a:r>
              <a:endParaRPr lang="en-IN" dirty="0"/>
            </a:p>
          </p:txBody>
        </p:sp>
        <p:sp>
          <p:nvSpPr>
            <p:cNvPr id="23" name="TextBox 22"/>
            <p:cNvSpPr txBox="1"/>
            <p:nvPr/>
          </p:nvSpPr>
          <p:spPr>
            <a:xfrm>
              <a:off x="3522325" y="4831185"/>
              <a:ext cx="1038554" cy="369332"/>
            </a:xfrm>
            <a:prstGeom prst="rect">
              <a:avLst/>
            </a:prstGeom>
            <a:noFill/>
          </p:spPr>
          <p:txBody>
            <a:bodyPr wrap="none" rtlCol="0">
              <a:spAutoFit/>
            </a:bodyPr>
            <a:lstStyle/>
            <a:p>
              <a:r>
                <a:rPr lang="en-US" dirty="0"/>
                <a:t>adiabatic</a:t>
              </a:r>
              <a:endParaRPr lang="en-IN" dirty="0"/>
            </a:p>
          </p:txBody>
        </p:sp>
        <p:graphicFrame>
          <p:nvGraphicFramePr>
            <p:cNvPr id="24" name="Object 23"/>
            <p:cNvGraphicFramePr>
              <a:graphicFrameLocks noChangeAspect="1"/>
            </p:cNvGraphicFramePr>
            <p:nvPr>
              <p:extLst>
                <p:ext uri="{D42A27DB-BD31-4B8C-83A1-F6EECF244321}">
                  <p14:modId xmlns:p14="http://schemas.microsoft.com/office/powerpoint/2010/main" val="1685301634"/>
                </p:ext>
              </p:extLst>
            </p:nvPr>
          </p:nvGraphicFramePr>
          <p:xfrm>
            <a:off x="1299829" y="2378297"/>
            <a:ext cx="398678" cy="478414"/>
          </p:xfrm>
          <a:graphic>
            <a:graphicData uri="http://schemas.openxmlformats.org/presentationml/2006/ole">
              <mc:AlternateContent xmlns:mc="http://schemas.openxmlformats.org/markup-compatibility/2006">
                <mc:Choice xmlns:v="urn:schemas-microsoft-com:vml" Requires="v">
                  <p:oleObj spid="_x0000_s9222"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299829" y="2378297"/>
                          <a:ext cx="398678" cy="47841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4772971"/>
                </p:ext>
              </p:extLst>
            </p:nvPr>
          </p:nvGraphicFramePr>
          <p:xfrm>
            <a:off x="6569075" y="4033838"/>
            <a:ext cx="371475" cy="479425"/>
          </p:xfrm>
          <a:graphic>
            <a:graphicData uri="http://schemas.openxmlformats.org/presentationml/2006/ole">
              <mc:AlternateContent xmlns:mc="http://schemas.openxmlformats.org/markup-compatibility/2006">
                <mc:Choice xmlns:v="urn:schemas-microsoft-com:vml" Requires="v">
                  <p:oleObj spid="_x0000_s9223"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6569075" y="4033838"/>
                          <a:ext cx="371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a:off x="1547664" y="2923345"/>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13759" y="4498045"/>
              <a:ext cx="5601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414066" y="3485162"/>
            <a:ext cx="1633076" cy="769441"/>
          </a:xfrm>
          <a:prstGeom prst="rect">
            <a:avLst/>
          </a:prstGeom>
          <a:noFill/>
        </p:spPr>
        <p:txBody>
          <a:bodyPr wrap="none" rtlCol="0">
            <a:spAutoFit/>
          </a:bodyPr>
          <a:lstStyle/>
          <a:p>
            <a:r>
              <a:rPr lang="en-US" sz="4400" b="1" dirty="0"/>
              <a:t> 3 to 4</a:t>
            </a:r>
            <a:endParaRPr lang="en-IN" sz="4400" b="1" dirty="0"/>
          </a:p>
        </p:txBody>
      </p:sp>
      <p:cxnSp>
        <p:nvCxnSpPr>
          <p:cNvPr id="3" name="Straight Arrow Connector 2"/>
          <p:cNvCxnSpPr/>
          <p:nvPr/>
        </p:nvCxnSpPr>
        <p:spPr>
          <a:xfrm flipV="1">
            <a:off x="5076056" y="3429000"/>
            <a:ext cx="0" cy="2808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076056" y="6237312"/>
            <a:ext cx="37444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350629" y="4509990"/>
            <a:ext cx="413896" cy="646331"/>
          </a:xfrm>
          <a:prstGeom prst="rect">
            <a:avLst/>
          </a:prstGeom>
          <a:noFill/>
        </p:spPr>
        <p:txBody>
          <a:bodyPr wrap="none" rtlCol="0">
            <a:spAutoFit/>
          </a:bodyPr>
          <a:lstStyle/>
          <a:p>
            <a:r>
              <a:rPr lang="en-US" sz="3600" b="1" dirty="0"/>
              <a:t>T</a:t>
            </a:r>
            <a:endParaRPr lang="en-IN" sz="3600" b="1" dirty="0"/>
          </a:p>
        </p:txBody>
      </p:sp>
      <p:sp>
        <p:nvSpPr>
          <p:cNvPr id="33" name="TextBox 32"/>
          <p:cNvSpPr txBox="1"/>
          <p:nvPr/>
        </p:nvSpPr>
        <p:spPr>
          <a:xfrm>
            <a:off x="6657774" y="6237312"/>
            <a:ext cx="402674" cy="646331"/>
          </a:xfrm>
          <a:prstGeom prst="rect">
            <a:avLst/>
          </a:prstGeom>
          <a:noFill/>
        </p:spPr>
        <p:txBody>
          <a:bodyPr wrap="none" rtlCol="0">
            <a:spAutoFit/>
          </a:bodyPr>
          <a:lstStyle/>
          <a:p>
            <a:r>
              <a:rPr lang="en-US" sz="3600" b="1" dirty="0"/>
              <a:t>S</a:t>
            </a:r>
            <a:endParaRPr lang="en-IN" sz="3600" b="1" dirty="0"/>
          </a:p>
        </p:txBody>
      </p:sp>
      <p:cxnSp>
        <p:nvCxnSpPr>
          <p:cNvPr id="37" name="Straight Arrow Connector 36"/>
          <p:cNvCxnSpPr/>
          <p:nvPr/>
        </p:nvCxnSpPr>
        <p:spPr>
          <a:xfrm flipV="1">
            <a:off x="5940152" y="4509990"/>
            <a:ext cx="0" cy="11512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943600" y="3394364"/>
            <a:ext cx="1554907" cy="1177636"/>
          </a:xfrm>
          <a:custGeom>
            <a:avLst/>
            <a:gdLst>
              <a:gd name="connsiteX0" fmla="*/ 0 w 1554907"/>
              <a:gd name="connsiteY0" fmla="*/ 1177636 h 1177636"/>
              <a:gd name="connsiteX1" fmla="*/ 207818 w 1554907"/>
              <a:gd name="connsiteY1" fmla="*/ 1163781 h 1177636"/>
              <a:gd name="connsiteX2" fmla="*/ 290945 w 1554907"/>
              <a:gd name="connsiteY2" fmla="*/ 1136072 h 1177636"/>
              <a:gd name="connsiteX3" fmla="*/ 360218 w 1554907"/>
              <a:gd name="connsiteY3" fmla="*/ 1080654 h 1177636"/>
              <a:gd name="connsiteX4" fmla="*/ 457200 w 1554907"/>
              <a:gd name="connsiteY4" fmla="*/ 1025236 h 1177636"/>
              <a:gd name="connsiteX5" fmla="*/ 512618 w 1554907"/>
              <a:gd name="connsiteY5" fmla="*/ 1011381 h 1177636"/>
              <a:gd name="connsiteX6" fmla="*/ 595745 w 1554907"/>
              <a:gd name="connsiteY6" fmla="*/ 983672 h 1177636"/>
              <a:gd name="connsiteX7" fmla="*/ 706582 w 1554907"/>
              <a:gd name="connsiteY7" fmla="*/ 928254 h 1177636"/>
              <a:gd name="connsiteX8" fmla="*/ 775855 w 1554907"/>
              <a:gd name="connsiteY8" fmla="*/ 872836 h 1177636"/>
              <a:gd name="connsiteX9" fmla="*/ 831273 w 1554907"/>
              <a:gd name="connsiteY9" fmla="*/ 845127 h 1177636"/>
              <a:gd name="connsiteX10" fmla="*/ 872836 w 1554907"/>
              <a:gd name="connsiteY10" fmla="*/ 817418 h 1177636"/>
              <a:gd name="connsiteX11" fmla="*/ 914400 w 1554907"/>
              <a:gd name="connsiteY11" fmla="*/ 803563 h 1177636"/>
              <a:gd name="connsiteX12" fmla="*/ 1052945 w 1554907"/>
              <a:gd name="connsiteY12" fmla="*/ 706581 h 1177636"/>
              <a:gd name="connsiteX13" fmla="*/ 1163782 w 1554907"/>
              <a:gd name="connsiteY13" fmla="*/ 609600 h 1177636"/>
              <a:gd name="connsiteX14" fmla="*/ 1205345 w 1554907"/>
              <a:gd name="connsiteY14" fmla="*/ 595745 h 1177636"/>
              <a:gd name="connsiteX15" fmla="*/ 1288473 w 1554907"/>
              <a:gd name="connsiteY15" fmla="*/ 512618 h 1177636"/>
              <a:gd name="connsiteX16" fmla="*/ 1371600 w 1554907"/>
              <a:gd name="connsiteY16" fmla="*/ 443345 h 1177636"/>
              <a:gd name="connsiteX17" fmla="*/ 1399309 w 1554907"/>
              <a:gd name="connsiteY17" fmla="*/ 401781 h 1177636"/>
              <a:gd name="connsiteX18" fmla="*/ 1440873 w 1554907"/>
              <a:gd name="connsiteY18" fmla="*/ 360218 h 1177636"/>
              <a:gd name="connsiteX19" fmla="*/ 1454727 w 1554907"/>
              <a:gd name="connsiteY19" fmla="*/ 318654 h 1177636"/>
              <a:gd name="connsiteX20" fmla="*/ 1482436 w 1554907"/>
              <a:gd name="connsiteY20" fmla="*/ 277091 h 1177636"/>
              <a:gd name="connsiteX21" fmla="*/ 1537855 w 1554907"/>
              <a:gd name="connsiteY21" fmla="*/ 166254 h 1177636"/>
              <a:gd name="connsiteX22" fmla="*/ 1551709 w 1554907"/>
              <a:gd name="connsiteY22" fmla="*/ 0 h 1177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554907" h="1177636">
                <a:moveTo>
                  <a:pt x="0" y="1177636"/>
                </a:moveTo>
                <a:cubicBezTo>
                  <a:pt x="69273" y="1173018"/>
                  <a:pt x="139089" y="1173599"/>
                  <a:pt x="207818" y="1163781"/>
                </a:cubicBezTo>
                <a:cubicBezTo>
                  <a:pt x="236732" y="1159650"/>
                  <a:pt x="290945" y="1136072"/>
                  <a:pt x="290945" y="1136072"/>
                </a:cubicBezTo>
                <a:cubicBezTo>
                  <a:pt x="337284" y="1089735"/>
                  <a:pt x="299049" y="1124346"/>
                  <a:pt x="360218" y="1080654"/>
                </a:cubicBezTo>
                <a:cubicBezTo>
                  <a:pt x="421760" y="1036696"/>
                  <a:pt x="397247" y="1042366"/>
                  <a:pt x="457200" y="1025236"/>
                </a:cubicBezTo>
                <a:cubicBezTo>
                  <a:pt x="475509" y="1020005"/>
                  <a:pt x="494380" y="1016853"/>
                  <a:pt x="512618" y="1011381"/>
                </a:cubicBezTo>
                <a:cubicBezTo>
                  <a:pt x="540594" y="1002988"/>
                  <a:pt x="595745" y="983672"/>
                  <a:pt x="595745" y="983672"/>
                </a:cubicBezTo>
                <a:cubicBezTo>
                  <a:pt x="644108" y="935310"/>
                  <a:pt x="611063" y="960094"/>
                  <a:pt x="706582" y="928254"/>
                </a:cubicBezTo>
                <a:cubicBezTo>
                  <a:pt x="756908" y="911479"/>
                  <a:pt x="738023" y="898057"/>
                  <a:pt x="775855" y="872836"/>
                </a:cubicBezTo>
                <a:cubicBezTo>
                  <a:pt x="793039" y="861380"/>
                  <a:pt x="813341" y="855374"/>
                  <a:pt x="831273" y="845127"/>
                </a:cubicBezTo>
                <a:cubicBezTo>
                  <a:pt x="845730" y="836866"/>
                  <a:pt x="857943" y="824865"/>
                  <a:pt x="872836" y="817418"/>
                </a:cubicBezTo>
                <a:cubicBezTo>
                  <a:pt x="885898" y="810887"/>
                  <a:pt x="901634" y="810655"/>
                  <a:pt x="914400" y="803563"/>
                </a:cubicBezTo>
                <a:cubicBezTo>
                  <a:pt x="933319" y="793053"/>
                  <a:pt x="1028728" y="728107"/>
                  <a:pt x="1052945" y="706581"/>
                </a:cubicBezTo>
                <a:cubicBezTo>
                  <a:pt x="1099379" y="665306"/>
                  <a:pt x="1112696" y="635143"/>
                  <a:pt x="1163782" y="609600"/>
                </a:cubicBezTo>
                <a:cubicBezTo>
                  <a:pt x="1176844" y="603069"/>
                  <a:pt x="1191491" y="600363"/>
                  <a:pt x="1205345" y="595745"/>
                </a:cubicBezTo>
                <a:cubicBezTo>
                  <a:pt x="1254127" y="522574"/>
                  <a:pt x="1208275" y="581359"/>
                  <a:pt x="1288473" y="512618"/>
                </a:cubicBezTo>
                <a:cubicBezTo>
                  <a:pt x="1381816" y="432610"/>
                  <a:pt x="1279735" y="504588"/>
                  <a:pt x="1371600" y="443345"/>
                </a:cubicBezTo>
                <a:cubicBezTo>
                  <a:pt x="1380836" y="429490"/>
                  <a:pt x="1388649" y="414573"/>
                  <a:pt x="1399309" y="401781"/>
                </a:cubicBezTo>
                <a:cubicBezTo>
                  <a:pt x="1411852" y="386729"/>
                  <a:pt x="1430005" y="376521"/>
                  <a:pt x="1440873" y="360218"/>
                </a:cubicBezTo>
                <a:cubicBezTo>
                  <a:pt x="1448974" y="348067"/>
                  <a:pt x="1448196" y="331716"/>
                  <a:pt x="1454727" y="318654"/>
                </a:cubicBezTo>
                <a:cubicBezTo>
                  <a:pt x="1462173" y="303761"/>
                  <a:pt x="1475673" y="292307"/>
                  <a:pt x="1482436" y="277091"/>
                </a:cubicBezTo>
                <a:cubicBezTo>
                  <a:pt x="1533379" y="162468"/>
                  <a:pt x="1480948" y="223159"/>
                  <a:pt x="1537855" y="166254"/>
                </a:cubicBezTo>
                <a:cubicBezTo>
                  <a:pt x="1564852" y="85260"/>
                  <a:pt x="1551709" y="139295"/>
                  <a:pt x="155170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Arrow Connector 34"/>
          <p:cNvCxnSpPr>
            <a:stCxn id="18" idx="8"/>
            <a:endCxn id="18" idx="12"/>
          </p:cNvCxnSpPr>
          <p:nvPr/>
        </p:nvCxnSpPr>
        <p:spPr>
          <a:xfrm flipV="1">
            <a:off x="6719455" y="4100945"/>
            <a:ext cx="277090" cy="166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495309" y="3538380"/>
            <a:ext cx="0" cy="161794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583669" y="5577417"/>
            <a:ext cx="301686" cy="369332"/>
          </a:xfrm>
          <a:prstGeom prst="rect">
            <a:avLst/>
          </a:prstGeom>
          <a:noFill/>
        </p:spPr>
        <p:txBody>
          <a:bodyPr wrap="none" rtlCol="0">
            <a:spAutoFit/>
          </a:bodyPr>
          <a:lstStyle/>
          <a:p>
            <a:r>
              <a:rPr lang="en-US" dirty="0"/>
              <a:t>1</a:t>
            </a:r>
            <a:endParaRPr lang="en-IN" dirty="0"/>
          </a:p>
        </p:txBody>
      </p:sp>
      <p:sp>
        <p:nvSpPr>
          <p:cNvPr id="40" name="TextBox 39"/>
          <p:cNvSpPr txBox="1"/>
          <p:nvPr/>
        </p:nvSpPr>
        <p:spPr>
          <a:xfrm>
            <a:off x="5583669" y="4509990"/>
            <a:ext cx="301686" cy="369332"/>
          </a:xfrm>
          <a:prstGeom prst="rect">
            <a:avLst/>
          </a:prstGeom>
          <a:noFill/>
        </p:spPr>
        <p:txBody>
          <a:bodyPr wrap="none" rtlCol="0">
            <a:spAutoFit/>
          </a:bodyPr>
          <a:lstStyle/>
          <a:p>
            <a:r>
              <a:rPr lang="en-US" dirty="0"/>
              <a:t>2</a:t>
            </a:r>
            <a:endParaRPr lang="en-IN" dirty="0"/>
          </a:p>
        </p:txBody>
      </p:sp>
      <p:sp>
        <p:nvSpPr>
          <p:cNvPr id="41" name="TextBox 40"/>
          <p:cNvSpPr txBox="1"/>
          <p:nvPr/>
        </p:nvSpPr>
        <p:spPr>
          <a:xfrm>
            <a:off x="7380312" y="3061898"/>
            <a:ext cx="301686" cy="369332"/>
          </a:xfrm>
          <a:prstGeom prst="rect">
            <a:avLst/>
          </a:prstGeom>
          <a:noFill/>
        </p:spPr>
        <p:txBody>
          <a:bodyPr wrap="none" rtlCol="0">
            <a:spAutoFit/>
          </a:bodyPr>
          <a:lstStyle/>
          <a:p>
            <a:r>
              <a:rPr lang="en-US" dirty="0"/>
              <a:t>3</a:t>
            </a:r>
            <a:endParaRPr lang="en-IN" dirty="0"/>
          </a:p>
        </p:txBody>
      </p:sp>
      <p:sp>
        <p:nvSpPr>
          <p:cNvPr id="42" name="TextBox 41"/>
          <p:cNvSpPr txBox="1"/>
          <p:nvPr/>
        </p:nvSpPr>
        <p:spPr>
          <a:xfrm>
            <a:off x="7681998" y="4655614"/>
            <a:ext cx="301686" cy="369332"/>
          </a:xfrm>
          <a:prstGeom prst="rect">
            <a:avLst/>
          </a:prstGeom>
          <a:noFill/>
        </p:spPr>
        <p:txBody>
          <a:bodyPr wrap="none" rtlCol="0">
            <a:spAutoFit/>
          </a:bodyPr>
          <a:lstStyle/>
          <a:p>
            <a:r>
              <a:rPr lang="en-US" dirty="0"/>
              <a:t>4</a:t>
            </a:r>
            <a:endParaRPr lang="en-IN" dirty="0"/>
          </a:p>
        </p:txBody>
      </p:sp>
      <p:graphicFrame>
        <p:nvGraphicFramePr>
          <p:cNvPr id="2" name="Object 1"/>
          <p:cNvGraphicFramePr>
            <a:graphicFrameLocks noChangeAspect="1"/>
          </p:cNvGraphicFramePr>
          <p:nvPr>
            <p:extLst>
              <p:ext uri="{D42A27DB-BD31-4B8C-83A1-F6EECF244321}">
                <p14:modId xmlns:p14="http://schemas.microsoft.com/office/powerpoint/2010/main" val="1797777653"/>
              </p:ext>
            </p:extLst>
          </p:nvPr>
        </p:nvGraphicFramePr>
        <p:xfrm>
          <a:off x="436117" y="4325748"/>
          <a:ext cx="3614513" cy="1107148"/>
        </p:xfrm>
        <a:graphic>
          <a:graphicData uri="http://schemas.openxmlformats.org/presentationml/2006/ole">
            <mc:AlternateContent xmlns:mc="http://schemas.openxmlformats.org/markup-compatibility/2006">
              <mc:Choice xmlns:v="urn:schemas-microsoft-com:vml" Requires="v">
                <p:oleObj spid="_x0000_s9224" name="Equation" r:id="rId7" imgW="1409400" imgH="431640" progId="Equation.DSMT4">
                  <p:embed/>
                </p:oleObj>
              </mc:Choice>
              <mc:Fallback>
                <p:oleObj name="Equation" r:id="rId7" imgW="1409400" imgH="431640" progId="Equation.DSMT4">
                  <p:embed/>
                  <p:pic>
                    <p:nvPicPr>
                      <p:cNvPr id="0" name=""/>
                      <p:cNvPicPr/>
                      <p:nvPr/>
                    </p:nvPicPr>
                    <p:blipFill>
                      <a:blip r:embed="rId8"/>
                      <a:stretch>
                        <a:fillRect/>
                      </a:stretch>
                    </p:blipFill>
                    <p:spPr>
                      <a:xfrm>
                        <a:off x="436117" y="4325748"/>
                        <a:ext cx="3614513" cy="110714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222843851"/>
              </p:ext>
            </p:extLst>
          </p:nvPr>
        </p:nvGraphicFramePr>
        <p:xfrm>
          <a:off x="1946275" y="5994400"/>
          <a:ext cx="1997075" cy="485775"/>
        </p:xfrm>
        <a:graphic>
          <a:graphicData uri="http://schemas.openxmlformats.org/presentationml/2006/ole">
            <mc:AlternateContent xmlns:mc="http://schemas.openxmlformats.org/markup-compatibility/2006">
              <mc:Choice xmlns:v="urn:schemas-microsoft-com:vml" Requires="v">
                <p:oleObj spid="_x0000_s9225" name="Equation" r:id="rId9" imgW="939600" imgH="228600" progId="Equation.DSMT4">
                  <p:embed/>
                </p:oleObj>
              </mc:Choice>
              <mc:Fallback>
                <p:oleObj name="Equation" r:id="rId9" imgW="939600" imgH="228600" progId="Equation.DSMT4">
                  <p:embed/>
                  <p:pic>
                    <p:nvPicPr>
                      <p:cNvPr id="0" name=""/>
                      <p:cNvPicPr/>
                      <p:nvPr/>
                    </p:nvPicPr>
                    <p:blipFill>
                      <a:blip r:embed="rId10"/>
                      <a:stretch>
                        <a:fillRect/>
                      </a:stretch>
                    </p:blipFill>
                    <p:spPr>
                      <a:xfrm>
                        <a:off x="1946275" y="5994400"/>
                        <a:ext cx="1997075" cy="485775"/>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30" name="Ink 29"/>
              <p14:cNvContentPartPr/>
              <p14:nvPr/>
            </p14:nvContentPartPr>
            <p14:xfrm>
              <a:off x="1795680" y="3292920"/>
              <a:ext cx="6734160" cy="3286080"/>
            </p14:xfrm>
          </p:contentPart>
        </mc:Choice>
        <mc:Fallback xmlns="">
          <p:pic>
            <p:nvPicPr>
              <p:cNvPr id="30" name="Ink 29"/>
              <p:cNvPicPr/>
              <p:nvPr/>
            </p:nvPicPr>
            <p:blipFill>
              <a:blip r:embed="rId12"/>
              <a:stretch>
                <a:fillRect/>
              </a:stretch>
            </p:blipFill>
            <p:spPr>
              <a:xfrm>
                <a:off x="1787040" y="3275640"/>
                <a:ext cx="6760440" cy="3312720"/>
              </a:xfrm>
              <a:prstGeom prst="rect">
                <a:avLst/>
              </a:prstGeom>
            </p:spPr>
          </p:pic>
        </mc:Fallback>
      </mc:AlternateContent>
    </p:spTree>
    <p:extLst>
      <p:ext uri="{BB962C8B-B14F-4D97-AF65-F5344CB8AC3E}">
        <p14:creationId xmlns:p14="http://schemas.microsoft.com/office/powerpoint/2010/main" val="16540949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6512" y="252298"/>
            <a:ext cx="5112568" cy="3392726"/>
            <a:chOff x="54727" y="1268760"/>
            <a:chExt cx="8405705" cy="5372095"/>
          </a:xfrm>
        </p:grpSpPr>
        <p:cxnSp>
          <p:nvCxnSpPr>
            <p:cNvPr id="4" name="Straight Arrow Connector 3"/>
            <p:cNvCxnSpPr/>
            <p:nvPr/>
          </p:nvCxnSpPr>
          <p:spPr>
            <a:xfrm flipV="1">
              <a:off x="1043608" y="1268760"/>
              <a:ext cx="0" cy="43924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1043608" y="5661248"/>
              <a:ext cx="741682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4727" y="2348881"/>
              <a:ext cx="582211" cy="1015663"/>
            </a:xfrm>
            <a:prstGeom prst="rect">
              <a:avLst/>
            </a:prstGeom>
            <a:noFill/>
          </p:spPr>
          <p:txBody>
            <a:bodyPr wrap="none" rtlCol="0">
              <a:spAutoFit/>
            </a:bodyPr>
            <a:lstStyle/>
            <a:p>
              <a:r>
                <a:rPr lang="en-US" sz="6000" dirty="0"/>
                <a:t>P</a:t>
              </a:r>
              <a:endParaRPr lang="en-IN" sz="6000" dirty="0"/>
            </a:p>
          </p:txBody>
        </p:sp>
        <p:sp>
          <p:nvSpPr>
            <p:cNvPr id="7" name="TextBox 6"/>
            <p:cNvSpPr txBox="1"/>
            <p:nvPr/>
          </p:nvSpPr>
          <p:spPr>
            <a:xfrm>
              <a:off x="4159455" y="5717525"/>
              <a:ext cx="593432" cy="923330"/>
            </a:xfrm>
            <a:prstGeom prst="rect">
              <a:avLst/>
            </a:prstGeom>
            <a:noFill/>
          </p:spPr>
          <p:txBody>
            <a:bodyPr wrap="none" rtlCol="0">
              <a:spAutoFit/>
            </a:bodyPr>
            <a:lstStyle/>
            <a:p>
              <a:r>
                <a:rPr lang="en-US" sz="5400" b="1" dirty="0"/>
                <a:t>V</a:t>
              </a:r>
              <a:endParaRPr lang="en-IN" sz="5400" b="1" dirty="0"/>
            </a:p>
          </p:txBody>
        </p:sp>
        <p:sp>
          <p:nvSpPr>
            <p:cNvPr id="8" name="Freeform 7"/>
            <p:cNvSpPr/>
            <p:nvPr/>
          </p:nvSpPr>
          <p:spPr>
            <a:xfrm>
              <a:off x="1897182" y="3334843"/>
              <a:ext cx="4475018" cy="1677002"/>
            </a:xfrm>
            <a:custGeom>
              <a:avLst/>
              <a:gdLst>
                <a:gd name="connsiteX0" fmla="*/ 4475018 w 4475018"/>
                <a:gd name="connsiteY0" fmla="*/ 1634836 h 1677002"/>
                <a:gd name="connsiteX1" fmla="*/ 4405746 w 4475018"/>
                <a:gd name="connsiteY1" fmla="*/ 1648691 h 1677002"/>
                <a:gd name="connsiteX2" fmla="*/ 4308764 w 4475018"/>
                <a:gd name="connsiteY2" fmla="*/ 1676400 h 1677002"/>
                <a:gd name="connsiteX3" fmla="*/ 4003964 w 4475018"/>
                <a:gd name="connsiteY3" fmla="*/ 1662546 h 1677002"/>
                <a:gd name="connsiteX4" fmla="*/ 3893128 w 4475018"/>
                <a:gd name="connsiteY4" fmla="*/ 1648691 h 1677002"/>
                <a:gd name="connsiteX5" fmla="*/ 3851564 w 4475018"/>
                <a:gd name="connsiteY5" fmla="*/ 1634836 h 1677002"/>
                <a:gd name="connsiteX6" fmla="*/ 3754582 w 4475018"/>
                <a:gd name="connsiteY6" fmla="*/ 1607127 h 1677002"/>
                <a:gd name="connsiteX7" fmla="*/ 3699164 w 4475018"/>
                <a:gd name="connsiteY7" fmla="*/ 1579418 h 1677002"/>
                <a:gd name="connsiteX8" fmla="*/ 3629891 w 4475018"/>
                <a:gd name="connsiteY8" fmla="*/ 1565564 h 1677002"/>
                <a:gd name="connsiteX9" fmla="*/ 3505200 w 4475018"/>
                <a:gd name="connsiteY9" fmla="*/ 1524000 h 1677002"/>
                <a:gd name="connsiteX10" fmla="*/ 3463637 w 4475018"/>
                <a:gd name="connsiteY10" fmla="*/ 1510146 h 1677002"/>
                <a:gd name="connsiteX11" fmla="*/ 3311237 w 4475018"/>
                <a:gd name="connsiteY11" fmla="*/ 1482436 h 1677002"/>
                <a:gd name="connsiteX12" fmla="*/ 3255818 w 4475018"/>
                <a:gd name="connsiteY12" fmla="*/ 1468582 h 1677002"/>
                <a:gd name="connsiteX13" fmla="*/ 3131128 w 4475018"/>
                <a:gd name="connsiteY13" fmla="*/ 1440873 h 1677002"/>
                <a:gd name="connsiteX14" fmla="*/ 2978728 w 4475018"/>
                <a:gd name="connsiteY14" fmla="*/ 1385455 h 1677002"/>
                <a:gd name="connsiteX15" fmla="*/ 2854037 w 4475018"/>
                <a:gd name="connsiteY15" fmla="*/ 1343891 h 1677002"/>
                <a:gd name="connsiteX16" fmla="*/ 2355273 w 4475018"/>
                <a:gd name="connsiteY16" fmla="*/ 1177636 h 1677002"/>
                <a:gd name="connsiteX17" fmla="*/ 2147455 w 4475018"/>
                <a:gd name="connsiteY17" fmla="*/ 1080655 h 1677002"/>
                <a:gd name="connsiteX18" fmla="*/ 1981200 w 4475018"/>
                <a:gd name="connsiteY18" fmla="*/ 1039091 h 1677002"/>
                <a:gd name="connsiteX19" fmla="*/ 1828800 w 4475018"/>
                <a:gd name="connsiteY19" fmla="*/ 983673 h 1677002"/>
                <a:gd name="connsiteX20" fmla="*/ 1676400 w 4475018"/>
                <a:gd name="connsiteY20" fmla="*/ 914400 h 1677002"/>
                <a:gd name="connsiteX21" fmla="*/ 1510146 w 4475018"/>
                <a:gd name="connsiteY21" fmla="*/ 858982 h 1677002"/>
                <a:gd name="connsiteX22" fmla="*/ 1094509 w 4475018"/>
                <a:gd name="connsiteY22" fmla="*/ 706582 h 1677002"/>
                <a:gd name="connsiteX23" fmla="*/ 914400 w 4475018"/>
                <a:gd name="connsiteY23" fmla="*/ 637309 h 1677002"/>
                <a:gd name="connsiteX24" fmla="*/ 789709 w 4475018"/>
                <a:gd name="connsiteY24" fmla="*/ 581891 h 1677002"/>
                <a:gd name="connsiteX25" fmla="*/ 651164 w 4475018"/>
                <a:gd name="connsiteY25" fmla="*/ 540327 h 1677002"/>
                <a:gd name="connsiteX26" fmla="*/ 554182 w 4475018"/>
                <a:gd name="connsiteY26" fmla="*/ 484909 h 1677002"/>
                <a:gd name="connsiteX27" fmla="*/ 387928 w 4475018"/>
                <a:gd name="connsiteY27" fmla="*/ 401782 h 1677002"/>
                <a:gd name="connsiteX28" fmla="*/ 332509 w 4475018"/>
                <a:gd name="connsiteY28" fmla="*/ 346364 h 1677002"/>
                <a:gd name="connsiteX29" fmla="*/ 235528 w 4475018"/>
                <a:gd name="connsiteY29" fmla="*/ 290946 h 1677002"/>
                <a:gd name="connsiteX30" fmla="*/ 193964 w 4475018"/>
                <a:gd name="connsiteY30" fmla="*/ 249382 h 1677002"/>
                <a:gd name="connsiteX31" fmla="*/ 138546 w 4475018"/>
                <a:gd name="connsiteY31" fmla="*/ 221673 h 1677002"/>
                <a:gd name="connsiteX32" fmla="*/ 55418 w 4475018"/>
                <a:gd name="connsiteY32" fmla="*/ 152400 h 1677002"/>
                <a:gd name="connsiteX33" fmla="*/ 0 w 4475018"/>
                <a:gd name="connsiteY33" fmla="*/ 69273 h 1677002"/>
                <a:gd name="connsiteX34" fmla="*/ 0 w 4475018"/>
                <a:gd name="connsiteY34" fmla="*/ 0 h 1677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475018" h="1677002">
                  <a:moveTo>
                    <a:pt x="4475018" y="1634836"/>
                  </a:moveTo>
                  <a:cubicBezTo>
                    <a:pt x="4451927" y="1639454"/>
                    <a:pt x="4428591" y="1642980"/>
                    <a:pt x="4405746" y="1648691"/>
                  </a:cubicBezTo>
                  <a:cubicBezTo>
                    <a:pt x="4373129" y="1656845"/>
                    <a:pt x="4342365" y="1675241"/>
                    <a:pt x="4308764" y="1676400"/>
                  </a:cubicBezTo>
                  <a:cubicBezTo>
                    <a:pt x="4207120" y="1679905"/>
                    <a:pt x="4105564" y="1667164"/>
                    <a:pt x="4003964" y="1662546"/>
                  </a:cubicBezTo>
                  <a:cubicBezTo>
                    <a:pt x="3967019" y="1657928"/>
                    <a:pt x="3929760" y="1655352"/>
                    <a:pt x="3893128" y="1648691"/>
                  </a:cubicBezTo>
                  <a:cubicBezTo>
                    <a:pt x="3878759" y="1646078"/>
                    <a:pt x="3865606" y="1638848"/>
                    <a:pt x="3851564" y="1634836"/>
                  </a:cubicBezTo>
                  <a:cubicBezTo>
                    <a:pt x="3816403" y="1624790"/>
                    <a:pt x="3787806" y="1621366"/>
                    <a:pt x="3754582" y="1607127"/>
                  </a:cubicBezTo>
                  <a:cubicBezTo>
                    <a:pt x="3735599" y="1598991"/>
                    <a:pt x="3718757" y="1585949"/>
                    <a:pt x="3699164" y="1579418"/>
                  </a:cubicBezTo>
                  <a:cubicBezTo>
                    <a:pt x="3676824" y="1571971"/>
                    <a:pt x="3652610" y="1571760"/>
                    <a:pt x="3629891" y="1565564"/>
                  </a:cubicBezTo>
                  <a:cubicBezTo>
                    <a:pt x="3629873" y="1565559"/>
                    <a:pt x="3525991" y="1530930"/>
                    <a:pt x="3505200" y="1524000"/>
                  </a:cubicBezTo>
                  <a:cubicBezTo>
                    <a:pt x="3491346" y="1519382"/>
                    <a:pt x="3478042" y="1512547"/>
                    <a:pt x="3463637" y="1510146"/>
                  </a:cubicBezTo>
                  <a:cubicBezTo>
                    <a:pt x="3403465" y="1500117"/>
                    <a:pt x="3369341" y="1495348"/>
                    <a:pt x="3311237" y="1482436"/>
                  </a:cubicBezTo>
                  <a:cubicBezTo>
                    <a:pt x="3292649" y="1478305"/>
                    <a:pt x="3274406" y="1472713"/>
                    <a:pt x="3255818" y="1468582"/>
                  </a:cubicBezTo>
                  <a:cubicBezTo>
                    <a:pt x="3097530" y="1433407"/>
                    <a:pt x="3266273" y="1474658"/>
                    <a:pt x="3131128" y="1440873"/>
                  </a:cubicBezTo>
                  <a:cubicBezTo>
                    <a:pt x="3035383" y="1393001"/>
                    <a:pt x="3112261" y="1427184"/>
                    <a:pt x="2978728" y="1385455"/>
                  </a:cubicBezTo>
                  <a:cubicBezTo>
                    <a:pt x="2936910" y="1372387"/>
                    <a:pt x="2896001" y="1356480"/>
                    <a:pt x="2854037" y="1343891"/>
                  </a:cubicBezTo>
                  <a:cubicBezTo>
                    <a:pt x="2647669" y="1281980"/>
                    <a:pt x="2601063" y="1292337"/>
                    <a:pt x="2355273" y="1177636"/>
                  </a:cubicBezTo>
                  <a:cubicBezTo>
                    <a:pt x="2286000" y="1145309"/>
                    <a:pt x="2219141" y="1107205"/>
                    <a:pt x="2147455" y="1080655"/>
                  </a:cubicBezTo>
                  <a:cubicBezTo>
                    <a:pt x="2093887" y="1060815"/>
                    <a:pt x="2035849" y="1055723"/>
                    <a:pt x="1981200" y="1039091"/>
                  </a:cubicBezTo>
                  <a:cubicBezTo>
                    <a:pt x="1929488" y="1023352"/>
                    <a:pt x="1878830" y="1004140"/>
                    <a:pt x="1828800" y="983673"/>
                  </a:cubicBezTo>
                  <a:cubicBezTo>
                    <a:pt x="1777153" y="962545"/>
                    <a:pt x="1728365" y="934734"/>
                    <a:pt x="1676400" y="914400"/>
                  </a:cubicBezTo>
                  <a:cubicBezTo>
                    <a:pt x="1622001" y="893113"/>
                    <a:pt x="1565159" y="878629"/>
                    <a:pt x="1510146" y="858982"/>
                  </a:cubicBezTo>
                  <a:lnTo>
                    <a:pt x="1094509" y="706582"/>
                  </a:lnTo>
                  <a:cubicBezTo>
                    <a:pt x="1034223" y="684150"/>
                    <a:pt x="974436" y="660400"/>
                    <a:pt x="914400" y="637309"/>
                  </a:cubicBezTo>
                  <a:cubicBezTo>
                    <a:pt x="871948" y="620981"/>
                    <a:pt x="832388" y="597615"/>
                    <a:pt x="789709" y="581891"/>
                  </a:cubicBezTo>
                  <a:cubicBezTo>
                    <a:pt x="744467" y="565223"/>
                    <a:pt x="695747" y="558685"/>
                    <a:pt x="651164" y="540327"/>
                  </a:cubicBezTo>
                  <a:cubicBezTo>
                    <a:pt x="616735" y="526151"/>
                    <a:pt x="587130" y="502250"/>
                    <a:pt x="554182" y="484909"/>
                  </a:cubicBezTo>
                  <a:cubicBezTo>
                    <a:pt x="499353" y="456052"/>
                    <a:pt x="443346" y="429491"/>
                    <a:pt x="387928" y="401782"/>
                  </a:cubicBezTo>
                  <a:cubicBezTo>
                    <a:pt x="364562" y="390099"/>
                    <a:pt x="353409" y="362039"/>
                    <a:pt x="332509" y="346364"/>
                  </a:cubicBezTo>
                  <a:cubicBezTo>
                    <a:pt x="197014" y="244744"/>
                    <a:pt x="346828" y="383696"/>
                    <a:pt x="235528" y="290946"/>
                  </a:cubicBezTo>
                  <a:cubicBezTo>
                    <a:pt x="220476" y="278403"/>
                    <a:pt x="209908" y="260770"/>
                    <a:pt x="193964" y="249382"/>
                  </a:cubicBezTo>
                  <a:cubicBezTo>
                    <a:pt x="177158" y="237378"/>
                    <a:pt x="156060" y="232619"/>
                    <a:pt x="138546" y="221673"/>
                  </a:cubicBezTo>
                  <a:cubicBezTo>
                    <a:pt x="120940" y="210669"/>
                    <a:pt x="72155" y="174715"/>
                    <a:pt x="55418" y="152400"/>
                  </a:cubicBezTo>
                  <a:cubicBezTo>
                    <a:pt x="35437" y="125758"/>
                    <a:pt x="0" y="102575"/>
                    <a:pt x="0" y="69273"/>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Arrow Connector 8"/>
            <p:cNvCxnSpPr>
              <a:endCxn id="8" idx="19"/>
            </p:cNvCxnSpPr>
            <p:nvPr/>
          </p:nvCxnSpPr>
          <p:spPr>
            <a:xfrm flipH="1" flipV="1">
              <a:off x="3725982" y="4318516"/>
              <a:ext cx="846018" cy="334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8" idx="34"/>
            </p:cNvCxnSpPr>
            <p:nvPr/>
          </p:nvCxnSpPr>
          <p:spPr>
            <a:xfrm flipV="1">
              <a:off x="1897182" y="2132856"/>
              <a:ext cx="0" cy="12019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898073" y="2161309"/>
              <a:ext cx="4308763" cy="1524073"/>
            </a:xfrm>
            <a:custGeom>
              <a:avLst/>
              <a:gdLst>
                <a:gd name="connsiteX0" fmla="*/ 0 w 4308763"/>
                <a:gd name="connsiteY0" fmla="*/ 0 h 1524073"/>
                <a:gd name="connsiteX1" fmla="*/ 124691 w 4308763"/>
                <a:gd name="connsiteY1" fmla="*/ 124691 h 1524073"/>
                <a:gd name="connsiteX2" fmla="*/ 166254 w 4308763"/>
                <a:gd name="connsiteY2" fmla="*/ 152400 h 1524073"/>
                <a:gd name="connsiteX3" fmla="*/ 193963 w 4308763"/>
                <a:gd name="connsiteY3" fmla="*/ 193964 h 1524073"/>
                <a:gd name="connsiteX4" fmla="*/ 332509 w 4308763"/>
                <a:gd name="connsiteY4" fmla="*/ 277091 h 1524073"/>
                <a:gd name="connsiteX5" fmla="*/ 415636 w 4308763"/>
                <a:gd name="connsiteY5" fmla="*/ 304800 h 1524073"/>
                <a:gd name="connsiteX6" fmla="*/ 457200 w 4308763"/>
                <a:gd name="connsiteY6" fmla="*/ 318655 h 1524073"/>
                <a:gd name="connsiteX7" fmla="*/ 512618 w 4308763"/>
                <a:gd name="connsiteY7" fmla="*/ 346364 h 1524073"/>
                <a:gd name="connsiteX8" fmla="*/ 637309 w 4308763"/>
                <a:gd name="connsiteY8" fmla="*/ 387927 h 1524073"/>
                <a:gd name="connsiteX9" fmla="*/ 762000 w 4308763"/>
                <a:gd name="connsiteY9" fmla="*/ 443346 h 1524073"/>
                <a:gd name="connsiteX10" fmla="*/ 817418 w 4308763"/>
                <a:gd name="connsiteY10" fmla="*/ 457200 h 1524073"/>
                <a:gd name="connsiteX11" fmla="*/ 858982 w 4308763"/>
                <a:gd name="connsiteY11" fmla="*/ 471055 h 1524073"/>
                <a:gd name="connsiteX12" fmla="*/ 928254 w 4308763"/>
                <a:gd name="connsiteY12" fmla="*/ 498764 h 1524073"/>
                <a:gd name="connsiteX13" fmla="*/ 1066800 w 4308763"/>
                <a:gd name="connsiteY13" fmla="*/ 540327 h 1524073"/>
                <a:gd name="connsiteX14" fmla="*/ 1233054 w 4308763"/>
                <a:gd name="connsiteY14" fmla="*/ 609600 h 1524073"/>
                <a:gd name="connsiteX15" fmla="*/ 1371600 w 4308763"/>
                <a:gd name="connsiteY15" fmla="*/ 665018 h 1524073"/>
                <a:gd name="connsiteX16" fmla="*/ 1427018 w 4308763"/>
                <a:gd name="connsiteY16" fmla="*/ 692727 h 1524073"/>
                <a:gd name="connsiteX17" fmla="*/ 1468582 w 4308763"/>
                <a:gd name="connsiteY17" fmla="*/ 706582 h 1524073"/>
                <a:gd name="connsiteX18" fmla="*/ 1593272 w 4308763"/>
                <a:gd name="connsiteY18" fmla="*/ 748146 h 1524073"/>
                <a:gd name="connsiteX19" fmla="*/ 1634836 w 4308763"/>
                <a:gd name="connsiteY19" fmla="*/ 775855 h 1524073"/>
                <a:gd name="connsiteX20" fmla="*/ 1704109 w 4308763"/>
                <a:gd name="connsiteY20" fmla="*/ 803564 h 1524073"/>
                <a:gd name="connsiteX21" fmla="*/ 1828800 w 4308763"/>
                <a:gd name="connsiteY21" fmla="*/ 831273 h 1524073"/>
                <a:gd name="connsiteX22" fmla="*/ 1884218 w 4308763"/>
                <a:gd name="connsiteY22" fmla="*/ 872836 h 1524073"/>
                <a:gd name="connsiteX23" fmla="*/ 1995054 w 4308763"/>
                <a:gd name="connsiteY23" fmla="*/ 900546 h 1524073"/>
                <a:gd name="connsiteX24" fmla="*/ 2064327 w 4308763"/>
                <a:gd name="connsiteY24" fmla="*/ 928255 h 1524073"/>
                <a:gd name="connsiteX25" fmla="*/ 2105891 w 4308763"/>
                <a:gd name="connsiteY25" fmla="*/ 969818 h 1524073"/>
                <a:gd name="connsiteX26" fmla="*/ 2161309 w 4308763"/>
                <a:gd name="connsiteY26" fmla="*/ 983673 h 1524073"/>
                <a:gd name="connsiteX27" fmla="*/ 2230582 w 4308763"/>
                <a:gd name="connsiteY27" fmla="*/ 1011382 h 1524073"/>
                <a:gd name="connsiteX28" fmla="*/ 2272145 w 4308763"/>
                <a:gd name="connsiteY28" fmla="*/ 1039091 h 1524073"/>
                <a:gd name="connsiteX29" fmla="*/ 2313709 w 4308763"/>
                <a:gd name="connsiteY29" fmla="*/ 1052946 h 1524073"/>
                <a:gd name="connsiteX30" fmla="*/ 2424545 w 4308763"/>
                <a:gd name="connsiteY30" fmla="*/ 1108364 h 1524073"/>
                <a:gd name="connsiteX31" fmla="*/ 2521527 w 4308763"/>
                <a:gd name="connsiteY31" fmla="*/ 1136073 h 1524073"/>
                <a:gd name="connsiteX32" fmla="*/ 2576945 w 4308763"/>
                <a:gd name="connsiteY32" fmla="*/ 1163782 h 1524073"/>
                <a:gd name="connsiteX33" fmla="*/ 2687782 w 4308763"/>
                <a:gd name="connsiteY33" fmla="*/ 1191491 h 1524073"/>
                <a:gd name="connsiteX34" fmla="*/ 2743200 w 4308763"/>
                <a:gd name="connsiteY34" fmla="*/ 1219200 h 1524073"/>
                <a:gd name="connsiteX35" fmla="*/ 2840182 w 4308763"/>
                <a:gd name="connsiteY35" fmla="*/ 1246909 h 1524073"/>
                <a:gd name="connsiteX36" fmla="*/ 2978727 w 4308763"/>
                <a:gd name="connsiteY36" fmla="*/ 1274618 h 1524073"/>
                <a:gd name="connsiteX37" fmla="*/ 3048000 w 4308763"/>
                <a:gd name="connsiteY37" fmla="*/ 1288473 h 1524073"/>
                <a:gd name="connsiteX38" fmla="*/ 3089563 w 4308763"/>
                <a:gd name="connsiteY38" fmla="*/ 1302327 h 1524073"/>
                <a:gd name="connsiteX39" fmla="*/ 3172691 w 4308763"/>
                <a:gd name="connsiteY39" fmla="*/ 1316182 h 1524073"/>
                <a:gd name="connsiteX40" fmla="*/ 3214254 w 4308763"/>
                <a:gd name="connsiteY40" fmla="*/ 1330036 h 1524073"/>
                <a:gd name="connsiteX41" fmla="*/ 3283527 w 4308763"/>
                <a:gd name="connsiteY41" fmla="*/ 1343891 h 1524073"/>
                <a:gd name="connsiteX42" fmla="*/ 3366654 w 4308763"/>
                <a:gd name="connsiteY42" fmla="*/ 1371600 h 1524073"/>
                <a:gd name="connsiteX43" fmla="*/ 3449782 w 4308763"/>
                <a:gd name="connsiteY43" fmla="*/ 1385455 h 1524073"/>
                <a:gd name="connsiteX44" fmla="*/ 3505200 w 4308763"/>
                <a:gd name="connsiteY44" fmla="*/ 1399309 h 1524073"/>
                <a:gd name="connsiteX45" fmla="*/ 3643745 w 4308763"/>
                <a:gd name="connsiteY45" fmla="*/ 1427018 h 1524073"/>
                <a:gd name="connsiteX46" fmla="*/ 3685309 w 4308763"/>
                <a:gd name="connsiteY46" fmla="*/ 1440873 h 1524073"/>
                <a:gd name="connsiteX47" fmla="*/ 3837709 w 4308763"/>
                <a:gd name="connsiteY47" fmla="*/ 1468582 h 1524073"/>
                <a:gd name="connsiteX48" fmla="*/ 3879272 w 4308763"/>
                <a:gd name="connsiteY48" fmla="*/ 1482436 h 1524073"/>
                <a:gd name="connsiteX49" fmla="*/ 4031672 w 4308763"/>
                <a:gd name="connsiteY49" fmla="*/ 1496291 h 1524073"/>
                <a:gd name="connsiteX50" fmla="*/ 4073236 w 4308763"/>
                <a:gd name="connsiteY50" fmla="*/ 1510146 h 1524073"/>
                <a:gd name="connsiteX51" fmla="*/ 4308763 w 4308763"/>
                <a:gd name="connsiteY51" fmla="*/ 1524000 h 1524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308763" h="1524073">
                  <a:moveTo>
                    <a:pt x="0" y="0"/>
                  </a:moveTo>
                  <a:cubicBezTo>
                    <a:pt x="58697" y="97830"/>
                    <a:pt x="19157" y="54335"/>
                    <a:pt x="124691" y="124691"/>
                  </a:cubicBezTo>
                  <a:lnTo>
                    <a:pt x="166254" y="152400"/>
                  </a:lnTo>
                  <a:cubicBezTo>
                    <a:pt x="175490" y="166255"/>
                    <a:pt x="181432" y="182999"/>
                    <a:pt x="193963" y="193964"/>
                  </a:cubicBezTo>
                  <a:cubicBezTo>
                    <a:pt x="221353" y="217930"/>
                    <a:pt x="292529" y="261099"/>
                    <a:pt x="332509" y="277091"/>
                  </a:cubicBezTo>
                  <a:cubicBezTo>
                    <a:pt x="359628" y="287939"/>
                    <a:pt x="387927" y="295564"/>
                    <a:pt x="415636" y="304800"/>
                  </a:cubicBezTo>
                  <a:cubicBezTo>
                    <a:pt x="429491" y="309418"/>
                    <a:pt x="444138" y="312124"/>
                    <a:pt x="457200" y="318655"/>
                  </a:cubicBezTo>
                  <a:cubicBezTo>
                    <a:pt x="475673" y="327891"/>
                    <a:pt x="493442" y="338694"/>
                    <a:pt x="512618" y="346364"/>
                  </a:cubicBezTo>
                  <a:cubicBezTo>
                    <a:pt x="512641" y="346373"/>
                    <a:pt x="616515" y="380996"/>
                    <a:pt x="637309" y="387927"/>
                  </a:cubicBezTo>
                  <a:cubicBezTo>
                    <a:pt x="864726" y="463729"/>
                    <a:pt x="568932" y="370944"/>
                    <a:pt x="762000" y="443346"/>
                  </a:cubicBezTo>
                  <a:cubicBezTo>
                    <a:pt x="779829" y="450032"/>
                    <a:pt x="799109" y="451969"/>
                    <a:pt x="817418" y="457200"/>
                  </a:cubicBezTo>
                  <a:cubicBezTo>
                    <a:pt x="831460" y="461212"/>
                    <a:pt x="845308" y="465927"/>
                    <a:pt x="858982" y="471055"/>
                  </a:cubicBezTo>
                  <a:cubicBezTo>
                    <a:pt x="882268" y="479787"/>
                    <a:pt x="904968" y="490032"/>
                    <a:pt x="928254" y="498764"/>
                  </a:cubicBezTo>
                  <a:cubicBezTo>
                    <a:pt x="967422" y="513452"/>
                    <a:pt x="1034721" y="531162"/>
                    <a:pt x="1066800" y="540327"/>
                  </a:cubicBezTo>
                  <a:cubicBezTo>
                    <a:pt x="1173300" y="611328"/>
                    <a:pt x="1117078" y="590271"/>
                    <a:pt x="1233054" y="609600"/>
                  </a:cubicBezTo>
                  <a:cubicBezTo>
                    <a:pt x="1298158" y="631302"/>
                    <a:pt x="1284858" y="625590"/>
                    <a:pt x="1371600" y="665018"/>
                  </a:cubicBezTo>
                  <a:cubicBezTo>
                    <a:pt x="1390402" y="673564"/>
                    <a:pt x="1408035" y="684591"/>
                    <a:pt x="1427018" y="692727"/>
                  </a:cubicBezTo>
                  <a:cubicBezTo>
                    <a:pt x="1440441" y="698480"/>
                    <a:pt x="1454908" y="701454"/>
                    <a:pt x="1468582" y="706582"/>
                  </a:cubicBezTo>
                  <a:cubicBezTo>
                    <a:pt x="1572923" y="745710"/>
                    <a:pt x="1500413" y="724930"/>
                    <a:pt x="1593272" y="748146"/>
                  </a:cubicBezTo>
                  <a:cubicBezTo>
                    <a:pt x="1607127" y="757382"/>
                    <a:pt x="1619943" y="768408"/>
                    <a:pt x="1634836" y="775855"/>
                  </a:cubicBezTo>
                  <a:cubicBezTo>
                    <a:pt x="1657080" y="786977"/>
                    <a:pt x="1680515" y="795700"/>
                    <a:pt x="1704109" y="803564"/>
                  </a:cubicBezTo>
                  <a:cubicBezTo>
                    <a:pt x="1733451" y="813345"/>
                    <a:pt x="1801356" y="825784"/>
                    <a:pt x="1828800" y="831273"/>
                  </a:cubicBezTo>
                  <a:cubicBezTo>
                    <a:pt x="1847273" y="845127"/>
                    <a:pt x="1862903" y="863955"/>
                    <a:pt x="1884218" y="872836"/>
                  </a:cubicBezTo>
                  <a:cubicBezTo>
                    <a:pt x="1919371" y="887483"/>
                    <a:pt x="1958656" y="889346"/>
                    <a:pt x="1995054" y="900546"/>
                  </a:cubicBezTo>
                  <a:cubicBezTo>
                    <a:pt x="2018824" y="907860"/>
                    <a:pt x="2041236" y="919019"/>
                    <a:pt x="2064327" y="928255"/>
                  </a:cubicBezTo>
                  <a:cubicBezTo>
                    <a:pt x="2078182" y="942109"/>
                    <a:pt x="2088879" y="960097"/>
                    <a:pt x="2105891" y="969818"/>
                  </a:cubicBezTo>
                  <a:cubicBezTo>
                    <a:pt x="2122423" y="979265"/>
                    <a:pt x="2143245" y="977652"/>
                    <a:pt x="2161309" y="983673"/>
                  </a:cubicBezTo>
                  <a:cubicBezTo>
                    <a:pt x="2184902" y="991538"/>
                    <a:pt x="2208338" y="1000260"/>
                    <a:pt x="2230582" y="1011382"/>
                  </a:cubicBezTo>
                  <a:cubicBezTo>
                    <a:pt x="2245475" y="1018829"/>
                    <a:pt x="2257252" y="1031644"/>
                    <a:pt x="2272145" y="1039091"/>
                  </a:cubicBezTo>
                  <a:cubicBezTo>
                    <a:pt x="2285207" y="1045622"/>
                    <a:pt x="2300414" y="1046903"/>
                    <a:pt x="2313709" y="1052946"/>
                  </a:cubicBezTo>
                  <a:cubicBezTo>
                    <a:pt x="2351313" y="1070039"/>
                    <a:pt x="2387600" y="1089891"/>
                    <a:pt x="2424545" y="1108364"/>
                  </a:cubicBezTo>
                  <a:cubicBezTo>
                    <a:pt x="2458029" y="1125106"/>
                    <a:pt x="2486029" y="1122761"/>
                    <a:pt x="2521527" y="1136073"/>
                  </a:cubicBezTo>
                  <a:cubicBezTo>
                    <a:pt x="2540865" y="1143325"/>
                    <a:pt x="2557962" y="1155646"/>
                    <a:pt x="2576945" y="1163782"/>
                  </a:cubicBezTo>
                  <a:cubicBezTo>
                    <a:pt x="2614218" y="1179756"/>
                    <a:pt x="2647129" y="1183360"/>
                    <a:pt x="2687782" y="1191491"/>
                  </a:cubicBezTo>
                  <a:cubicBezTo>
                    <a:pt x="2706255" y="1200727"/>
                    <a:pt x="2724217" y="1211064"/>
                    <a:pt x="2743200" y="1219200"/>
                  </a:cubicBezTo>
                  <a:cubicBezTo>
                    <a:pt x="2767438" y="1229588"/>
                    <a:pt x="2816738" y="1241885"/>
                    <a:pt x="2840182" y="1246909"/>
                  </a:cubicBezTo>
                  <a:cubicBezTo>
                    <a:pt x="2886233" y="1256777"/>
                    <a:pt x="2932545" y="1265382"/>
                    <a:pt x="2978727" y="1274618"/>
                  </a:cubicBezTo>
                  <a:cubicBezTo>
                    <a:pt x="3001818" y="1279236"/>
                    <a:pt x="3025660" y="1281027"/>
                    <a:pt x="3048000" y="1288473"/>
                  </a:cubicBezTo>
                  <a:cubicBezTo>
                    <a:pt x="3061854" y="1293091"/>
                    <a:pt x="3075307" y="1299159"/>
                    <a:pt x="3089563" y="1302327"/>
                  </a:cubicBezTo>
                  <a:cubicBezTo>
                    <a:pt x="3116986" y="1308421"/>
                    <a:pt x="3145268" y="1310088"/>
                    <a:pt x="3172691" y="1316182"/>
                  </a:cubicBezTo>
                  <a:cubicBezTo>
                    <a:pt x="3186947" y="1319350"/>
                    <a:pt x="3200086" y="1326494"/>
                    <a:pt x="3214254" y="1330036"/>
                  </a:cubicBezTo>
                  <a:cubicBezTo>
                    <a:pt x="3237099" y="1335747"/>
                    <a:pt x="3260808" y="1337695"/>
                    <a:pt x="3283527" y="1343891"/>
                  </a:cubicBezTo>
                  <a:cubicBezTo>
                    <a:pt x="3311706" y="1351576"/>
                    <a:pt x="3337844" y="1366798"/>
                    <a:pt x="3366654" y="1371600"/>
                  </a:cubicBezTo>
                  <a:cubicBezTo>
                    <a:pt x="3394363" y="1376218"/>
                    <a:pt x="3422236" y="1379946"/>
                    <a:pt x="3449782" y="1385455"/>
                  </a:cubicBezTo>
                  <a:cubicBezTo>
                    <a:pt x="3468453" y="1389189"/>
                    <a:pt x="3486582" y="1395319"/>
                    <a:pt x="3505200" y="1399309"/>
                  </a:cubicBezTo>
                  <a:cubicBezTo>
                    <a:pt x="3551251" y="1409177"/>
                    <a:pt x="3597563" y="1417782"/>
                    <a:pt x="3643745" y="1427018"/>
                  </a:cubicBezTo>
                  <a:cubicBezTo>
                    <a:pt x="3658066" y="1429882"/>
                    <a:pt x="3671141" y="1437331"/>
                    <a:pt x="3685309" y="1440873"/>
                  </a:cubicBezTo>
                  <a:cubicBezTo>
                    <a:pt x="3786125" y="1466077"/>
                    <a:pt x="3726585" y="1443888"/>
                    <a:pt x="3837709" y="1468582"/>
                  </a:cubicBezTo>
                  <a:cubicBezTo>
                    <a:pt x="3851965" y="1471750"/>
                    <a:pt x="3864815" y="1480371"/>
                    <a:pt x="3879272" y="1482436"/>
                  </a:cubicBezTo>
                  <a:cubicBezTo>
                    <a:pt x="3929769" y="1489650"/>
                    <a:pt x="3980872" y="1491673"/>
                    <a:pt x="4031672" y="1496291"/>
                  </a:cubicBezTo>
                  <a:cubicBezTo>
                    <a:pt x="4045527" y="1500909"/>
                    <a:pt x="4058760" y="1508216"/>
                    <a:pt x="4073236" y="1510146"/>
                  </a:cubicBezTo>
                  <a:cubicBezTo>
                    <a:pt x="4191523" y="1525917"/>
                    <a:pt x="4213353" y="1524000"/>
                    <a:pt x="4308763" y="15240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2" name="Straight Arrow Connector 11"/>
            <p:cNvCxnSpPr>
              <a:endCxn id="8" idx="1"/>
            </p:cNvCxnSpPr>
            <p:nvPr/>
          </p:nvCxnSpPr>
          <p:spPr>
            <a:xfrm>
              <a:off x="6206836" y="3685382"/>
              <a:ext cx="96092" cy="129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15"/>
              <a:endCxn id="11" idx="33"/>
            </p:cNvCxnSpPr>
            <p:nvPr/>
          </p:nvCxnSpPr>
          <p:spPr>
            <a:xfrm>
              <a:off x="3269673" y="2826327"/>
              <a:ext cx="1316182" cy="5264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72200" y="4828510"/>
              <a:ext cx="301686" cy="369332"/>
            </a:xfrm>
            <a:prstGeom prst="rect">
              <a:avLst/>
            </a:prstGeom>
            <a:noFill/>
          </p:spPr>
          <p:txBody>
            <a:bodyPr wrap="none" rtlCol="0">
              <a:spAutoFit/>
            </a:bodyPr>
            <a:lstStyle/>
            <a:p>
              <a:r>
                <a:rPr lang="en-US" dirty="0"/>
                <a:t>1</a:t>
              </a:r>
              <a:endParaRPr lang="en-IN" dirty="0"/>
            </a:p>
          </p:txBody>
        </p:sp>
        <p:sp>
          <p:nvSpPr>
            <p:cNvPr id="15" name="TextBox 14"/>
            <p:cNvSpPr txBox="1"/>
            <p:nvPr/>
          </p:nvSpPr>
          <p:spPr>
            <a:xfrm>
              <a:off x="1547664" y="3465004"/>
              <a:ext cx="301686" cy="369332"/>
            </a:xfrm>
            <a:prstGeom prst="rect">
              <a:avLst/>
            </a:prstGeom>
            <a:noFill/>
          </p:spPr>
          <p:txBody>
            <a:bodyPr wrap="none" rtlCol="0">
              <a:spAutoFit/>
            </a:bodyPr>
            <a:lstStyle/>
            <a:p>
              <a:r>
                <a:rPr lang="en-US" dirty="0"/>
                <a:t>2</a:t>
              </a:r>
              <a:endParaRPr lang="en-IN" dirty="0"/>
            </a:p>
          </p:txBody>
        </p:sp>
        <p:sp>
          <p:nvSpPr>
            <p:cNvPr id="16" name="TextBox 15"/>
            <p:cNvSpPr txBox="1"/>
            <p:nvPr/>
          </p:nvSpPr>
          <p:spPr>
            <a:xfrm>
              <a:off x="1547664" y="1988840"/>
              <a:ext cx="301686" cy="369332"/>
            </a:xfrm>
            <a:prstGeom prst="rect">
              <a:avLst/>
            </a:prstGeom>
            <a:noFill/>
          </p:spPr>
          <p:txBody>
            <a:bodyPr wrap="none" rtlCol="0">
              <a:spAutoFit/>
            </a:bodyPr>
            <a:lstStyle/>
            <a:p>
              <a:r>
                <a:rPr lang="en-US" dirty="0"/>
                <a:t>3</a:t>
              </a:r>
              <a:endParaRPr lang="en-IN" dirty="0"/>
            </a:p>
          </p:txBody>
        </p:sp>
        <p:sp>
          <p:nvSpPr>
            <p:cNvPr id="17" name="TextBox 16"/>
            <p:cNvSpPr txBox="1"/>
            <p:nvPr/>
          </p:nvSpPr>
          <p:spPr>
            <a:xfrm>
              <a:off x="6254882" y="3465004"/>
              <a:ext cx="301686" cy="369332"/>
            </a:xfrm>
            <a:prstGeom prst="rect">
              <a:avLst/>
            </a:prstGeom>
            <a:noFill/>
          </p:spPr>
          <p:txBody>
            <a:bodyPr wrap="none" rtlCol="0">
              <a:spAutoFit/>
            </a:bodyPr>
            <a:lstStyle/>
            <a:p>
              <a:r>
                <a:rPr lang="en-US" dirty="0"/>
                <a:t>4</a:t>
              </a:r>
              <a:endParaRPr lang="en-IN" dirty="0"/>
            </a:p>
          </p:txBody>
        </p:sp>
        <p:cxnSp>
          <p:nvCxnSpPr>
            <p:cNvPr id="19" name="Straight Connector 18"/>
            <p:cNvCxnSpPr>
              <a:stCxn id="8" idx="34"/>
            </p:cNvCxnSpPr>
            <p:nvPr/>
          </p:nvCxnSpPr>
          <p:spPr>
            <a:xfrm>
              <a:off x="1897182" y="3334843"/>
              <a:ext cx="891" cy="23264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p:cNvCxnSpPr>
            <p:nvPr/>
          </p:nvCxnSpPr>
          <p:spPr>
            <a:xfrm>
              <a:off x="6302928" y="4983534"/>
              <a:ext cx="0" cy="67771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34691" y="1556792"/>
              <a:ext cx="1979068" cy="369332"/>
            </a:xfrm>
            <a:prstGeom prst="rect">
              <a:avLst/>
            </a:prstGeom>
            <a:noFill/>
          </p:spPr>
          <p:txBody>
            <a:bodyPr wrap="none" rtlCol="0">
              <a:spAutoFit/>
            </a:bodyPr>
            <a:lstStyle/>
            <a:p>
              <a:r>
                <a:rPr lang="en-US" dirty="0"/>
                <a:t>1 to 2 to 3 to 4 to 1</a:t>
              </a:r>
              <a:endParaRPr lang="en-IN" dirty="0"/>
            </a:p>
          </p:txBody>
        </p:sp>
        <p:sp>
          <p:nvSpPr>
            <p:cNvPr id="22" name="TextBox 21"/>
            <p:cNvSpPr txBox="1"/>
            <p:nvPr/>
          </p:nvSpPr>
          <p:spPr>
            <a:xfrm>
              <a:off x="3563888" y="2371795"/>
              <a:ext cx="1038554" cy="369332"/>
            </a:xfrm>
            <a:prstGeom prst="rect">
              <a:avLst/>
            </a:prstGeom>
            <a:noFill/>
          </p:spPr>
          <p:txBody>
            <a:bodyPr wrap="none" rtlCol="0">
              <a:spAutoFit/>
            </a:bodyPr>
            <a:lstStyle/>
            <a:p>
              <a:r>
                <a:rPr lang="en-US" dirty="0"/>
                <a:t>adiabatic</a:t>
              </a:r>
              <a:endParaRPr lang="en-IN" dirty="0"/>
            </a:p>
          </p:txBody>
        </p:sp>
        <p:sp>
          <p:nvSpPr>
            <p:cNvPr id="23" name="TextBox 22"/>
            <p:cNvSpPr txBox="1"/>
            <p:nvPr/>
          </p:nvSpPr>
          <p:spPr>
            <a:xfrm>
              <a:off x="3522325" y="4831185"/>
              <a:ext cx="1038554" cy="369332"/>
            </a:xfrm>
            <a:prstGeom prst="rect">
              <a:avLst/>
            </a:prstGeom>
            <a:noFill/>
          </p:spPr>
          <p:txBody>
            <a:bodyPr wrap="none" rtlCol="0">
              <a:spAutoFit/>
            </a:bodyPr>
            <a:lstStyle/>
            <a:p>
              <a:r>
                <a:rPr lang="en-US" dirty="0"/>
                <a:t>adiabatic</a:t>
              </a:r>
              <a:endParaRPr lang="en-IN" dirty="0"/>
            </a:p>
          </p:txBody>
        </p:sp>
        <p:graphicFrame>
          <p:nvGraphicFramePr>
            <p:cNvPr id="24" name="Object 23"/>
            <p:cNvGraphicFramePr>
              <a:graphicFrameLocks noChangeAspect="1"/>
            </p:cNvGraphicFramePr>
            <p:nvPr>
              <p:extLst>
                <p:ext uri="{D42A27DB-BD31-4B8C-83A1-F6EECF244321}">
                  <p14:modId xmlns:p14="http://schemas.microsoft.com/office/powerpoint/2010/main" val="2279357807"/>
                </p:ext>
              </p:extLst>
            </p:nvPr>
          </p:nvGraphicFramePr>
          <p:xfrm>
            <a:off x="1299829" y="2378297"/>
            <a:ext cx="398678" cy="478414"/>
          </p:xfrm>
          <a:graphic>
            <a:graphicData uri="http://schemas.openxmlformats.org/presentationml/2006/ole">
              <mc:AlternateContent xmlns:mc="http://schemas.openxmlformats.org/markup-compatibility/2006">
                <mc:Choice xmlns:v="urn:schemas-microsoft-com:vml" Requires="v">
                  <p:oleObj spid="_x0000_s10244"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299829" y="2378297"/>
                          <a:ext cx="398678" cy="47841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36057686"/>
                </p:ext>
              </p:extLst>
            </p:nvPr>
          </p:nvGraphicFramePr>
          <p:xfrm>
            <a:off x="6569075" y="4033838"/>
            <a:ext cx="371475" cy="479425"/>
          </p:xfrm>
          <a:graphic>
            <a:graphicData uri="http://schemas.openxmlformats.org/presentationml/2006/ole">
              <mc:AlternateContent xmlns:mc="http://schemas.openxmlformats.org/markup-compatibility/2006">
                <mc:Choice xmlns:v="urn:schemas-microsoft-com:vml" Requires="v">
                  <p:oleObj spid="_x0000_s10245"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6569075" y="4033838"/>
                          <a:ext cx="371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a:off x="1547664" y="2923345"/>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13759" y="4498045"/>
              <a:ext cx="56012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414066" y="3485162"/>
            <a:ext cx="1633076" cy="769441"/>
          </a:xfrm>
          <a:prstGeom prst="rect">
            <a:avLst/>
          </a:prstGeom>
          <a:noFill/>
        </p:spPr>
        <p:txBody>
          <a:bodyPr wrap="none" rtlCol="0">
            <a:spAutoFit/>
          </a:bodyPr>
          <a:lstStyle/>
          <a:p>
            <a:r>
              <a:rPr lang="en-US" sz="4400" b="1" dirty="0"/>
              <a:t> 4 to 1</a:t>
            </a:r>
            <a:endParaRPr lang="en-IN" sz="4400" b="1" dirty="0"/>
          </a:p>
        </p:txBody>
      </p:sp>
      <p:cxnSp>
        <p:nvCxnSpPr>
          <p:cNvPr id="3" name="Straight Arrow Connector 2"/>
          <p:cNvCxnSpPr/>
          <p:nvPr/>
        </p:nvCxnSpPr>
        <p:spPr>
          <a:xfrm flipV="1">
            <a:off x="5076056" y="3429000"/>
            <a:ext cx="0" cy="2808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076056" y="6237312"/>
            <a:ext cx="37444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350629" y="4509990"/>
            <a:ext cx="413896" cy="646331"/>
          </a:xfrm>
          <a:prstGeom prst="rect">
            <a:avLst/>
          </a:prstGeom>
          <a:noFill/>
        </p:spPr>
        <p:txBody>
          <a:bodyPr wrap="none" rtlCol="0">
            <a:spAutoFit/>
          </a:bodyPr>
          <a:lstStyle/>
          <a:p>
            <a:r>
              <a:rPr lang="en-US" sz="3600" b="1" dirty="0"/>
              <a:t>T</a:t>
            </a:r>
            <a:endParaRPr lang="en-IN" sz="3600" b="1" dirty="0"/>
          </a:p>
        </p:txBody>
      </p:sp>
      <p:sp>
        <p:nvSpPr>
          <p:cNvPr id="33" name="TextBox 32"/>
          <p:cNvSpPr txBox="1"/>
          <p:nvPr/>
        </p:nvSpPr>
        <p:spPr>
          <a:xfrm>
            <a:off x="6657774" y="6237312"/>
            <a:ext cx="402674" cy="646331"/>
          </a:xfrm>
          <a:prstGeom prst="rect">
            <a:avLst/>
          </a:prstGeom>
          <a:noFill/>
        </p:spPr>
        <p:txBody>
          <a:bodyPr wrap="none" rtlCol="0">
            <a:spAutoFit/>
          </a:bodyPr>
          <a:lstStyle/>
          <a:p>
            <a:r>
              <a:rPr lang="en-US" sz="3600" b="1" dirty="0"/>
              <a:t>S</a:t>
            </a:r>
            <a:endParaRPr lang="en-IN" sz="3600" b="1" dirty="0"/>
          </a:p>
        </p:txBody>
      </p:sp>
      <p:cxnSp>
        <p:nvCxnSpPr>
          <p:cNvPr id="37" name="Straight Arrow Connector 36"/>
          <p:cNvCxnSpPr/>
          <p:nvPr/>
        </p:nvCxnSpPr>
        <p:spPr>
          <a:xfrm flipV="1">
            <a:off x="5940152" y="4509990"/>
            <a:ext cx="0" cy="11512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943600" y="3394364"/>
            <a:ext cx="1554907" cy="1177636"/>
          </a:xfrm>
          <a:custGeom>
            <a:avLst/>
            <a:gdLst>
              <a:gd name="connsiteX0" fmla="*/ 0 w 1554907"/>
              <a:gd name="connsiteY0" fmla="*/ 1177636 h 1177636"/>
              <a:gd name="connsiteX1" fmla="*/ 207818 w 1554907"/>
              <a:gd name="connsiteY1" fmla="*/ 1163781 h 1177636"/>
              <a:gd name="connsiteX2" fmla="*/ 290945 w 1554907"/>
              <a:gd name="connsiteY2" fmla="*/ 1136072 h 1177636"/>
              <a:gd name="connsiteX3" fmla="*/ 360218 w 1554907"/>
              <a:gd name="connsiteY3" fmla="*/ 1080654 h 1177636"/>
              <a:gd name="connsiteX4" fmla="*/ 457200 w 1554907"/>
              <a:gd name="connsiteY4" fmla="*/ 1025236 h 1177636"/>
              <a:gd name="connsiteX5" fmla="*/ 512618 w 1554907"/>
              <a:gd name="connsiteY5" fmla="*/ 1011381 h 1177636"/>
              <a:gd name="connsiteX6" fmla="*/ 595745 w 1554907"/>
              <a:gd name="connsiteY6" fmla="*/ 983672 h 1177636"/>
              <a:gd name="connsiteX7" fmla="*/ 706582 w 1554907"/>
              <a:gd name="connsiteY7" fmla="*/ 928254 h 1177636"/>
              <a:gd name="connsiteX8" fmla="*/ 775855 w 1554907"/>
              <a:gd name="connsiteY8" fmla="*/ 872836 h 1177636"/>
              <a:gd name="connsiteX9" fmla="*/ 831273 w 1554907"/>
              <a:gd name="connsiteY9" fmla="*/ 845127 h 1177636"/>
              <a:gd name="connsiteX10" fmla="*/ 872836 w 1554907"/>
              <a:gd name="connsiteY10" fmla="*/ 817418 h 1177636"/>
              <a:gd name="connsiteX11" fmla="*/ 914400 w 1554907"/>
              <a:gd name="connsiteY11" fmla="*/ 803563 h 1177636"/>
              <a:gd name="connsiteX12" fmla="*/ 1052945 w 1554907"/>
              <a:gd name="connsiteY12" fmla="*/ 706581 h 1177636"/>
              <a:gd name="connsiteX13" fmla="*/ 1163782 w 1554907"/>
              <a:gd name="connsiteY13" fmla="*/ 609600 h 1177636"/>
              <a:gd name="connsiteX14" fmla="*/ 1205345 w 1554907"/>
              <a:gd name="connsiteY14" fmla="*/ 595745 h 1177636"/>
              <a:gd name="connsiteX15" fmla="*/ 1288473 w 1554907"/>
              <a:gd name="connsiteY15" fmla="*/ 512618 h 1177636"/>
              <a:gd name="connsiteX16" fmla="*/ 1371600 w 1554907"/>
              <a:gd name="connsiteY16" fmla="*/ 443345 h 1177636"/>
              <a:gd name="connsiteX17" fmla="*/ 1399309 w 1554907"/>
              <a:gd name="connsiteY17" fmla="*/ 401781 h 1177636"/>
              <a:gd name="connsiteX18" fmla="*/ 1440873 w 1554907"/>
              <a:gd name="connsiteY18" fmla="*/ 360218 h 1177636"/>
              <a:gd name="connsiteX19" fmla="*/ 1454727 w 1554907"/>
              <a:gd name="connsiteY19" fmla="*/ 318654 h 1177636"/>
              <a:gd name="connsiteX20" fmla="*/ 1482436 w 1554907"/>
              <a:gd name="connsiteY20" fmla="*/ 277091 h 1177636"/>
              <a:gd name="connsiteX21" fmla="*/ 1537855 w 1554907"/>
              <a:gd name="connsiteY21" fmla="*/ 166254 h 1177636"/>
              <a:gd name="connsiteX22" fmla="*/ 1551709 w 1554907"/>
              <a:gd name="connsiteY22" fmla="*/ 0 h 1177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554907" h="1177636">
                <a:moveTo>
                  <a:pt x="0" y="1177636"/>
                </a:moveTo>
                <a:cubicBezTo>
                  <a:pt x="69273" y="1173018"/>
                  <a:pt x="139089" y="1173599"/>
                  <a:pt x="207818" y="1163781"/>
                </a:cubicBezTo>
                <a:cubicBezTo>
                  <a:pt x="236732" y="1159650"/>
                  <a:pt x="290945" y="1136072"/>
                  <a:pt x="290945" y="1136072"/>
                </a:cubicBezTo>
                <a:cubicBezTo>
                  <a:pt x="337284" y="1089735"/>
                  <a:pt x="299049" y="1124346"/>
                  <a:pt x="360218" y="1080654"/>
                </a:cubicBezTo>
                <a:cubicBezTo>
                  <a:pt x="421760" y="1036696"/>
                  <a:pt x="397247" y="1042366"/>
                  <a:pt x="457200" y="1025236"/>
                </a:cubicBezTo>
                <a:cubicBezTo>
                  <a:pt x="475509" y="1020005"/>
                  <a:pt x="494380" y="1016853"/>
                  <a:pt x="512618" y="1011381"/>
                </a:cubicBezTo>
                <a:cubicBezTo>
                  <a:pt x="540594" y="1002988"/>
                  <a:pt x="595745" y="983672"/>
                  <a:pt x="595745" y="983672"/>
                </a:cubicBezTo>
                <a:cubicBezTo>
                  <a:pt x="644108" y="935310"/>
                  <a:pt x="611063" y="960094"/>
                  <a:pt x="706582" y="928254"/>
                </a:cubicBezTo>
                <a:cubicBezTo>
                  <a:pt x="756908" y="911479"/>
                  <a:pt x="738023" y="898057"/>
                  <a:pt x="775855" y="872836"/>
                </a:cubicBezTo>
                <a:cubicBezTo>
                  <a:pt x="793039" y="861380"/>
                  <a:pt x="813341" y="855374"/>
                  <a:pt x="831273" y="845127"/>
                </a:cubicBezTo>
                <a:cubicBezTo>
                  <a:pt x="845730" y="836866"/>
                  <a:pt x="857943" y="824865"/>
                  <a:pt x="872836" y="817418"/>
                </a:cubicBezTo>
                <a:cubicBezTo>
                  <a:pt x="885898" y="810887"/>
                  <a:pt x="901634" y="810655"/>
                  <a:pt x="914400" y="803563"/>
                </a:cubicBezTo>
                <a:cubicBezTo>
                  <a:pt x="933319" y="793053"/>
                  <a:pt x="1028728" y="728107"/>
                  <a:pt x="1052945" y="706581"/>
                </a:cubicBezTo>
                <a:cubicBezTo>
                  <a:pt x="1099379" y="665306"/>
                  <a:pt x="1112696" y="635143"/>
                  <a:pt x="1163782" y="609600"/>
                </a:cubicBezTo>
                <a:cubicBezTo>
                  <a:pt x="1176844" y="603069"/>
                  <a:pt x="1191491" y="600363"/>
                  <a:pt x="1205345" y="595745"/>
                </a:cubicBezTo>
                <a:cubicBezTo>
                  <a:pt x="1254127" y="522574"/>
                  <a:pt x="1208275" y="581359"/>
                  <a:pt x="1288473" y="512618"/>
                </a:cubicBezTo>
                <a:cubicBezTo>
                  <a:pt x="1381816" y="432610"/>
                  <a:pt x="1279735" y="504588"/>
                  <a:pt x="1371600" y="443345"/>
                </a:cubicBezTo>
                <a:cubicBezTo>
                  <a:pt x="1380836" y="429490"/>
                  <a:pt x="1388649" y="414573"/>
                  <a:pt x="1399309" y="401781"/>
                </a:cubicBezTo>
                <a:cubicBezTo>
                  <a:pt x="1411852" y="386729"/>
                  <a:pt x="1430005" y="376521"/>
                  <a:pt x="1440873" y="360218"/>
                </a:cubicBezTo>
                <a:cubicBezTo>
                  <a:pt x="1448974" y="348067"/>
                  <a:pt x="1448196" y="331716"/>
                  <a:pt x="1454727" y="318654"/>
                </a:cubicBezTo>
                <a:cubicBezTo>
                  <a:pt x="1462173" y="303761"/>
                  <a:pt x="1475673" y="292307"/>
                  <a:pt x="1482436" y="277091"/>
                </a:cubicBezTo>
                <a:cubicBezTo>
                  <a:pt x="1533379" y="162468"/>
                  <a:pt x="1480948" y="223159"/>
                  <a:pt x="1537855" y="166254"/>
                </a:cubicBezTo>
                <a:cubicBezTo>
                  <a:pt x="1564852" y="85260"/>
                  <a:pt x="1551709" y="139295"/>
                  <a:pt x="155170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Arrow Connector 34"/>
          <p:cNvCxnSpPr>
            <a:stCxn id="18" idx="8"/>
            <a:endCxn id="18" idx="12"/>
          </p:cNvCxnSpPr>
          <p:nvPr/>
        </p:nvCxnSpPr>
        <p:spPr>
          <a:xfrm flipV="1">
            <a:off x="6719455" y="4100945"/>
            <a:ext cx="277090" cy="166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495309" y="3538380"/>
            <a:ext cx="0" cy="161794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583669" y="5577417"/>
            <a:ext cx="301686" cy="369332"/>
          </a:xfrm>
          <a:prstGeom prst="rect">
            <a:avLst/>
          </a:prstGeom>
          <a:noFill/>
        </p:spPr>
        <p:txBody>
          <a:bodyPr wrap="none" rtlCol="0">
            <a:spAutoFit/>
          </a:bodyPr>
          <a:lstStyle/>
          <a:p>
            <a:r>
              <a:rPr lang="en-US" dirty="0"/>
              <a:t>1</a:t>
            </a:r>
            <a:endParaRPr lang="en-IN" dirty="0"/>
          </a:p>
        </p:txBody>
      </p:sp>
      <p:sp>
        <p:nvSpPr>
          <p:cNvPr id="40" name="TextBox 39"/>
          <p:cNvSpPr txBox="1"/>
          <p:nvPr/>
        </p:nvSpPr>
        <p:spPr>
          <a:xfrm>
            <a:off x="5583669" y="4509990"/>
            <a:ext cx="301686" cy="369332"/>
          </a:xfrm>
          <a:prstGeom prst="rect">
            <a:avLst/>
          </a:prstGeom>
          <a:noFill/>
        </p:spPr>
        <p:txBody>
          <a:bodyPr wrap="none" rtlCol="0">
            <a:spAutoFit/>
          </a:bodyPr>
          <a:lstStyle/>
          <a:p>
            <a:r>
              <a:rPr lang="en-US" dirty="0"/>
              <a:t>2</a:t>
            </a:r>
            <a:endParaRPr lang="en-IN" dirty="0"/>
          </a:p>
        </p:txBody>
      </p:sp>
      <p:sp>
        <p:nvSpPr>
          <p:cNvPr id="41" name="TextBox 40"/>
          <p:cNvSpPr txBox="1"/>
          <p:nvPr/>
        </p:nvSpPr>
        <p:spPr>
          <a:xfrm>
            <a:off x="7380312" y="3061898"/>
            <a:ext cx="301686" cy="369332"/>
          </a:xfrm>
          <a:prstGeom prst="rect">
            <a:avLst/>
          </a:prstGeom>
          <a:noFill/>
        </p:spPr>
        <p:txBody>
          <a:bodyPr wrap="none" rtlCol="0">
            <a:spAutoFit/>
          </a:bodyPr>
          <a:lstStyle/>
          <a:p>
            <a:r>
              <a:rPr lang="en-US" dirty="0"/>
              <a:t>3</a:t>
            </a:r>
            <a:endParaRPr lang="en-IN" dirty="0"/>
          </a:p>
        </p:txBody>
      </p:sp>
      <p:sp>
        <p:nvSpPr>
          <p:cNvPr id="42" name="TextBox 41"/>
          <p:cNvSpPr txBox="1"/>
          <p:nvPr/>
        </p:nvSpPr>
        <p:spPr>
          <a:xfrm>
            <a:off x="7681998" y="4655614"/>
            <a:ext cx="301686" cy="369332"/>
          </a:xfrm>
          <a:prstGeom prst="rect">
            <a:avLst/>
          </a:prstGeom>
          <a:noFill/>
        </p:spPr>
        <p:txBody>
          <a:bodyPr wrap="none" rtlCol="0">
            <a:spAutoFit/>
          </a:bodyPr>
          <a:lstStyle/>
          <a:p>
            <a:r>
              <a:rPr lang="en-US" dirty="0"/>
              <a:t>4</a:t>
            </a:r>
            <a:endParaRPr lang="en-IN" dirty="0"/>
          </a:p>
        </p:txBody>
      </p:sp>
      <p:sp>
        <p:nvSpPr>
          <p:cNvPr id="30" name="Freeform 29"/>
          <p:cNvSpPr/>
          <p:nvPr/>
        </p:nvSpPr>
        <p:spPr>
          <a:xfrm>
            <a:off x="5940151" y="5112327"/>
            <a:ext cx="1541303" cy="555811"/>
          </a:xfrm>
          <a:custGeom>
            <a:avLst/>
            <a:gdLst>
              <a:gd name="connsiteX0" fmla="*/ 1662546 w 1662546"/>
              <a:gd name="connsiteY0" fmla="*/ 0 h 555811"/>
              <a:gd name="connsiteX1" fmla="*/ 1593273 w 1662546"/>
              <a:gd name="connsiteY1" fmla="*/ 27709 h 555811"/>
              <a:gd name="connsiteX2" fmla="*/ 1537855 w 1662546"/>
              <a:gd name="connsiteY2" fmla="*/ 69273 h 555811"/>
              <a:gd name="connsiteX3" fmla="*/ 1454727 w 1662546"/>
              <a:gd name="connsiteY3" fmla="*/ 124691 h 555811"/>
              <a:gd name="connsiteX4" fmla="*/ 1413164 w 1662546"/>
              <a:gd name="connsiteY4" fmla="*/ 152400 h 555811"/>
              <a:gd name="connsiteX5" fmla="*/ 1371600 w 1662546"/>
              <a:gd name="connsiteY5" fmla="*/ 166255 h 555811"/>
              <a:gd name="connsiteX6" fmla="*/ 1274618 w 1662546"/>
              <a:gd name="connsiteY6" fmla="*/ 235528 h 555811"/>
              <a:gd name="connsiteX7" fmla="*/ 1177636 w 1662546"/>
              <a:gd name="connsiteY7" fmla="*/ 277091 h 555811"/>
              <a:gd name="connsiteX8" fmla="*/ 1066800 w 1662546"/>
              <a:gd name="connsiteY8" fmla="*/ 346364 h 555811"/>
              <a:gd name="connsiteX9" fmla="*/ 1025236 w 1662546"/>
              <a:gd name="connsiteY9" fmla="*/ 374073 h 555811"/>
              <a:gd name="connsiteX10" fmla="*/ 942109 w 1662546"/>
              <a:gd name="connsiteY10" fmla="*/ 401782 h 555811"/>
              <a:gd name="connsiteX11" fmla="*/ 900546 w 1662546"/>
              <a:gd name="connsiteY11" fmla="*/ 429491 h 555811"/>
              <a:gd name="connsiteX12" fmla="*/ 858982 w 1662546"/>
              <a:gd name="connsiteY12" fmla="*/ 443346 h 555811"/>
              <a:gd name="connsiteX13" fmla="*/ 637309 w 1662546"/>
              <a:gd name="connsiteY13" fmla="*/ 471055 h 555811"/>
              <a:gd name="connsiteX14" fmla="*/ 554182 w 1662546"/>
              <a:gd name="connsiteY14" fmla="*/ 498764 h 555811"/>
              <a:gd name="connsiteX15" fmla="*/ 512618 w 1662546"/>
              <a:gd name="connsiteY15" fmla="*/ 512618 h 555811"/>
              <a:gd name="connsiteX16" fmla="*/ 471055 w 1662546"/>
              <a:gd name="connsiteY16" fmla="*/ 540328 h 555811"/>
              <a:gd name="connsiteX17" fmla="*/ 374073 w 1662546"/>
              <a:gd name="connsiteY17" fmla="*/ 554182 h 555811"/>
              <a:gd name="connsiteX18" fmla="*/ 0 w 1662546"/>
              <a:gd name="connsiteY18" fmla="*/ 554182 h 5558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662546" h="555811">
                <a:moveTo>
                  <a:pt x="1662546" y="0"/>
                </a:moveTo>
                <a:cubicBezTo>
                  <a:pt x="1639455" y="9236"/>
                  <a:pt x="1615013" y="15631"/>
                  <a:pt x="1593273" y="27709"/>
                </a:cubicBezTo>
                <a:cubicBezTo>
                  <a:pt x="1573088" y="38923"/>
                  <a:pt x="1556772" y="56031"/>
                  <a:pt x="1537855" y="69273"/>
                </a:cubicBezTo>
                <a:cubicBezTo>
                  <a:pt x="1510573" y="88371"/>
                  <a:pt x="1482436" y="106218"/>
                  <a:pt x="1454727" y="124691"/>
                </a:cubicBezTo>
                <a:lnTo>
                  <a:pt x="1413164" y="152400"/>
                </a:lnTo>
                <a:cubicBezTo>
                  <a:pt x="1401013" y="160501"/>
                  <a:pt x="1384662" y="159724"/>
                  <a:pt x="1371600" y="166255"/>
                </a:cubicBezTo>
                <a:cubicBezTo>
                  <a:pt x="1342284" y="180913"/>
                  <a:pt x="1299729" y="219833"/>
                  <a:pt x="1274618" y="235528"/>
                </a:cubicBezTo>
                <a:cubicBezTo>
                  <a:pt x="1235485" y="259986"/>
                  <a:pt x="1218041" y="263623"/>
                  <a:pt x="1177636" y="277091"/>
                </a:cubicBezTo>
                <a:cubicBezTo>
                  <a:pt x="1071679" y="356560"/>
                  <a:pt x="1173296" y="285509"/>
                  <a:pt x="1066800" y="346364"/>
                </a:cubicBezTo>
                <a:cubicBezTo>
                  <a:pt x="1052343" y="354625"/>
                  <a:pt x="1040452" y="367310"/>
                  <a:pt x="1025236" y="374073"/>
                </a:cubicBezTo>
                <a:cubicBezTo>
                  <a:pt x="998546" y="385935"/>
                  <a:pt x="942109" y="401782"/>
                  <a:pt x="942109" y="401782"/>
                </a:cubicBezTo>
                <a:cubicBezTo>
                  <a:pt x="928255" y="411018"/>
                  <a:pt x="915439" y="422044"/>
                  <a:pt x="900546" y="429491"/>
                </a:cubicBezTo>
                <a:cubicBezTo>
                  <a:pt x="887484" y="436022"/>
                  <a:pt x="873024" y="439334"/>
                  <a:pt x="858982" y="443346"/>
                </a:cubicBezTo>
                <a:cubicBezTo>
                  <a:pt x="768919" y="469078"/>
                  <a:pt x="766159" y="460317"/>
                  <a:pt x="637309" y="471055"/>
                </a:cubicBezTo>
                <a:lnTo>
                  <a:pt x="554182" y="498764"/>
                </a:lnTo>
                <a:lnTo>
                  <a:pt x="512618" y="512618"/>
                </a:lnTo>
                <a:cubicBezTo>
                  <a:pt x="498764" y="521855"/>
                  <a:pt x="487004" y="535543"/>
                  <a:pt x="471055" y="540328"/>
                </a:cubicBezTo>
                <a:cubicBezTo>
                  <a:pt x="439777" y="549712"/>
                  <a:pt x="406714" y="553222"/>
                  <a:pt x="374073" y="554182"/>
                </a:cubicBezTo>
                <a:cubicBezTo>
                  <a:pt x="249436" y="557848"/>
                  <a:pt x="124691" y="554182"/>
                  <a:pt x="0" y="55418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4" name="Straight Arrow Connector 43"/>
          <p:cNvCxnSpPr/>
          <p:nvPr/>
        </p:nvCxnSpPr>
        <p:spPr>
          <a:xfrm flipH="1">
            <a:off x="6657774" y="5577417"/>
            <a:ext cx="722538" cy="3693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5007960" y="3422160"/>
              <a:ext cx="3636720" cy="2720160"/>
            </p14:xfrm>
          </p:contentPart>
        </mc:Choice>
        <mc:Fallback xmlns="">
          <p:pic>
            <p:nvPicPr>
              <p:cNvPr id="2" name="Ink 1"/>
              <p:cNvPicPr/>
              <p:nvPr/>
            </p:nvPicPr>
            <p:blipFill>
              <a:blip r:embed="rId8"/>
              <a:stretch>
                <a:fillRect/>
              </a:stretch>
            </p:blipFill>
            <p:spPr>
              <a:xfrm>
                <a:off x="5004360" y="3405240"/>
                <a:ext cx="3654000" cy="2754360"/>
              </a:xfrm>
              <a:prstGeom prst="rect">
                <a:avLst/>
              </a:prstGeom>
            </p:spPr>
          </p:pic>
        </mc:Fallback>
      </mc:AlternateContent>
    </p:spTree>
    <p:extLst>
      <p:ext uri="{BB962C8B-B14F-4D97-AF65-F5344CB8AC3E}">
        <p14:creationId xmlns:p14="http://schemas.microsoft.com/office/powerpoint/2010/main" val="21720544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183" t="12690" r="50000" b="21032"/>
          <a:stretch/>
        </p:blipFill>
        <p:spPr bwMode="auto">
          <a:xfrm>
            <a:off x="1691680" y="332656"/>
            <a:ext cx="5317951" cy="6228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536360" y="4920120"/>
              <a:ext cx="3688200" cy="366480"/>
            </p14:xfrm>
          </p:contentPart>
        </mc:Choice>
        <mc:Fallback xmlns="">
          <p:pic>
            <p:nvPicPr>
              <p:cNvPr id="2" name="Ink 1"/>
              <p:cNvPicPr/>
              <p:nvPr/>
            </p:nvPicPr>
            <p:blipFill>
              <a:blip r:embed="rId4"/>
              <a:stretch>
                <a:fillRect/>
              </a:stretch>
            </p:blipFill>
            <p:spPr>
              <a:xfrm>
                <a:off x="4527000" y="4910760"/>
                <a:ext cx="3706920" cy="385200"/>
              </a:xfrm>
              <a:prstGeom prst="rect">
                <a:avLst/>
              </a:prstGeom>
            </p:spPr>
          </p:pic>
        </mc:Fallback>
      </mc:AlternateContent>
    </p:spTree>
    <p:extLst>
      <p:ext uri="{BB962C8B-B14F-4D97-AF65-F5344CB8AC3E}">
        <p14:creationId xmlns:p14="http://schemas.microsoft.com/office/powerpoint/2010/main" val="187021065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358008"/>
            <a:ext cx="8229600" cy="1143000"/>
          </a:xfrm>
        </p:spPr>
        <p:txBody>
          <a:bodyPr/>
          <a:lstStyle/>
          <a:p>
            <a:r>
              <a:rPr lang="en-US" b="1"/>
              <a:t>Gas Turbines and Engines</a:t>
            </a:r>
            <a:endParaRPr lang="en-IN" b="1"/>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2295000" y="115920"/>
              <a:ext cx="5760000" cy="2099160"/>
            </p14:xfrm>
          </p:contentPart>
        </mc:Choice>
        <mc:Fallback xmlns="">
          <p:pic>
            <p:nvPicPr>
              <p:cNvPr id="3" name="Ink 2"/>
              <p:cNvPicPr/>
              <p:nvPr/>
            </p:nvPicPr>
            <p:blipFill>
              <a:blip r:embed="rId3"/>
              <a:stretch>
                <a:fillRect/>
              </a:stretch>
            </p:blipFill>
            <p:spPr>
              <a:xfrm>
                <a:off x="2285640" y="106560"/>
                <a:ext cx="5778720" cy="2117880"/>
              </a:xfrm>
              <a:prstGeom prst="rect">
                <a:avLst/>
              </a:prstGeom>
            </p:spPr>
          </p:pic>
        </mc:Fallback>
      </mc:AlternateContent>
    </p:spTree>
    <p:extLst>
      <p:ext uri="{BB962C8B-B14F-4D97-AF65-F5344CB8AC3E}">
        <p14:creationId xmlns:p14="http://schemas.microsoft.com/office/powerpoint/2010/main" val="42490117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l="14613" t="9127" r="37419" b="29924"/>
          <a:stretch>
            <a:fillRect/>
          </a:stretch>
        </p:blipFill>
        <p:spPr bwMode="auto">
          <a:xfrm>
            <a:off x="1331640" y="1340768"/>
            <a:ext cx="6241143" cy="4458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40074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0B4AB-4222-60E1-C404-C3EAE1476A74}"/>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7C977622-FE67-CE3C-A8FC-C9C56C116BDF}"/>
              </a:ext>
            </a:extLst>
          </p:cNvPr>
          <p:cNvSpPr>
            <a:spLocks noGrp="1"/>
          </p:cNvSpPr>
          <p:nvPr>
            <p:ph idx="1"/>
          </p:nvPr>
        </p:nvSpPr>
        <p:spPr/>
        <p:txBody>
          <a:bodyPr/>
          <a:lstStyle/>
          <a:p>
            <a:endParaRPr lang="en-IN"/>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424080" y="602280"/>
              <a:ext cx="7972560" cy="5338080"/>
            </p14:xfrm>
          </p:contentPart>
        </mc:Choice>
        <mc:Fallback xmlns="">
          <p:pic>
            <p:nvPicPr>
              <p:cNvPr id="4" name="Ink 3"/>
              <p:cNvPicPr/>
              <p:nvPr/>
            </p:nvPicPr>
            <p:blipFill>
              <a:blip r:embed="rId3"/>
              <a:stretch>
                <a:fillRect/>
              </a:stretch>
            </p:blipFill>
            <p:spPr>
              <a:xfrm>
                <a:off x="404280" y="583920"/>
                <a:ext cx="8007120" cy="5378400"/>
              </a:xfrm>
              <a:prstGeom prst="rect">
                <a:avLst/>
              </a:prstGeom>
            </p:spPr>
          </p:pic>
        </mc:Fallback>
      </mc:AlternateContent>
    </p:spTree>
    <p:extLst>
      <p:ext uri="{BB962C8B-B14F-4D97-AF65-F5344CB8AC3E}">
        <p14:creationId xmlns:p14="http://schemas.microsoft.com/office/powerpoint/2010/main" val="5350666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97720" y="271800"/>
              <a:ext cx="8771400" cy="6403320"/>
            </p14:xfrm>
          </p:contentPart>
        </mc:Choice>
        <mc:Fallback xmlns="">
          <p:pic>
            <p:nvPicPr>
              <p:cNvPr id="2" name="Ink 1"/>
              <p:cNvPicPr/>
              <p:nvPr/>
            </p:nvPicPr>
            <p:blipFill>
              <a:blip r:embed="rId3"/>
              <a:stretch>
                <a:fillRect/>
              </a:stretch>
            </p:blipFill>
            <p:spPr>
              <a:xfrm>
                <a:off x="290520" y="258840"/>
                <a:ext cx="8787600" cy="6426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6128640" y="659160"/>
              <a:ext cx="3017880" cy="5426280"/>
            </p14:xfrm>
          </p:contentPart>
        </mc:Choice>
        <mc:Fallback xmlns="">
          <p:pic>
            <p:nvPicPr>
              <p:cNvPr id="3" name="Ink 2"/>
              <p:cNvPicPr/>
              <p:nvPr/>
            </p:nvPicPr>
            <p:blipFill>
              <a:blip r:embed="rId5"/>
              <a:stretch>
                <a:fillRect/>
              </a:stretch>
            </p:blipFill>
            <p:spPr>
              <a:xfrm>
                <a:off x="6111000" y="641880"/>
                <a:ext cx="3056040" cy="5465880"/>
              </a:xfrm>
              <a:prstGeom prst="rect">
                <a:avLst/>
              </a:prstGeom>
            </p:spPr>
          </p:pic>
        </mc:Fallback>
      </mc:AlternateContent>
    </p:spTree>
    <p:extLst>
      <p:ext uri="{BB962C8B-B14F-4D97-AF65-F5344CB8AC3E}">
        <p14:creationId xmlns:p14="http://schemas.microsoft.com/office/powerpoint/2010/main" val="32313150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957680" y="360360"/>
              <a:ext cx="5528880" cy="2718000"/>
            </p14:xfrm>
          </p:contentPart>
        </mc:Choice>
        <mc:Fallback xmlns="">
          <p:pic>
            <p:nvPicPr>
              <p:cNvPr id="4" name="Ink 3"/>
              <p:cNvPicPr/>
              <p:nvPr/>
            </p:nvPicPr>
            <p:blipFill>
              <a:blip r:embed="rId3"/>
              <a:stretch>
                <a:fillRect/>
              </a:stretch>
            </p:blipFill>
            <p:spPr>
              <a:xfrm>
                <a:off x="1948680" y="348480"/>
                <a:ext cx="5551920" cy="2738880"/>
              </a:xfrm>
              <a:prstGeom prst="rect">
                <a:avLst/>
              </a:prstGeom>
            </p:spPr>
          </p:pic>
        </mc:Fallback>
      </mc:AlternateContent>
    </p:spTree>
    <p:extLst>
      <p:ext uri="{BB962C8B-B14F-4D97-AF65-F5344CB8AC3E}">
        <p14:creationId xmlns:p14="http://schemas.microsoft.com/office/powerpoint/2010/main" val="39458403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Tree>
    <p:extLst>
      <p:ext uri="{BB962C8B-B14F-4D97-AF65-F5344CB8AC3E}">
        <p14:creationId xmlns:p14="http://schemas.microsoft.com/office/powerpoint/2010/main" val="9936276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Tree>
    <p:extLst>
      <p:ext uri="{BB962C8B-B14F-4D97-AF65-F5344CB8AC3E}">
        <p14:creationId xmlns:p14="http://schemas.microsoft.com/office/powerpoint/2010/main" val="37776604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Tree>
    <p:extLst>
      <p:ext uri="{BB962C8B-B14F-4D97-AF65-F5344CB8AC3E}">
        <p14:creationId xmlns:p14="http://schemas.microsoft.com/office/powerpoint/2010/main" val="14836750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553680" y="1258920"/>
              <a:ext cx="6670800" cy="4277880"/>
            </p14:xfrm>
          </p:contentPart>
        </mc:Choice>
        <mc:Fallback xmlns="">
          <p:pic>
            <p:nvPicPr>
              <p:cNvPr id="4" name="Ink 3"/>
              <p:cNvPicPr/>
              <p:nvPr/>
            </p:nvPicPr>
            <p:blipFill>
              <a:blip r:embed="rId3"/>
              <a:stretch>
                <a:fillRect/>
              </a:stretch>
            </p:blipFill>
            <p:spPr>
              <a:xfrm>
                <a:off x="544320" y="1249560"/>
                <a:ext cx="6689520" cy="4296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133920" y="142920"/>
              <a:ext cx="8939160" cy="6501240"/>
            </p14:xfrm>
          </p:contentPart>
        </mc:Choice>
        <mc:Fallback xmlns="">
          <p:pic>
            <p:nvPicPr>
              <p:cNvPr id="5" name="Ink 4"/>
              <p:cNvPicPr/>
              <p:nvPr/>
            </p:nvPicPr>
            <p:blipFill>
              <a:blip r:embed="rId5"/>
              <a:stretch>
                <a:fillRect/>
              </a:stretch>
            </p:blipFill>
            <p:spPr>
              <a:xfrm>
                <a:off x="124560" y="133560"/>
                <a:ext cx="8957880" cy="65199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785880" y="2946960"/>
              <a:ext cx="8028360" cy="2991600"/>
            </p14:xfrm>
          </p:contentPart>
        </mc:Choice>
        <mc:Fallback xmlns="">
          <p:pic>
            <p:nvPicPr>
              <p:cNvPr id="6" name="Ink 5"/>
              <p:cNvPicPr/>
              <p:nvPr/>
            </p:nvPicPr>
            <p:blipFill>
              <a:blip r:embed="rId7"/>
              <a:stretch>
                <a:fillRect/>
              </a:stretch>
            </p:blipFill>
            <p:spPr>
              <a:xfrm>
                <a:off x="776520" y="2937600"/>
                <a:ext cx="8047080" cy="30103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 name="Ink 1"/>
              <p14:cNvContentPartPr/>
              <p14:nvPr/>
            </p14:nvContentPartPr>
            <p14:xfrm>
              <a:off x="3241440" y="1169640"/>
              <a:ext cx="1821960" cy="1250640"/>
            </p14:xfrm>
          </p:contentPart>
        </mc:Choice>
        <mc:Fallback xmlns="">
          <p:pic>
            <p:nvPicPr>
              <p:cNvPr id="2" name="Ink 1"/>
              <p:cNvPicPr/>
              <p:nvPr/>
            </p:nvPicPr>
            <p:blipFill>
              <a:blip r:embed="rId9"/>
              <a:stretch>
                <a:fillRect/>
              </a:stretch>
            </p:blipFill>
            <p:spPr>
              <a:xfrm>
                <a:off x="3232080" y="1160280"/>
                <a:ext cx="1840680" cy="1269360"/>
              </a:xfrm>
              <a:prstGeom prst="rect">
                <a:avLst/>
              </a:prstGeom>
            </p:spPr>
          </p:pic>
        </mc:Fallback>
      </mc:AlternateContent>
    </p:spTree>
    <p:extLst>
      <p:ext uri="{BB962C8B-B14F-4D97-AF65-F5344CB8AC3E}">
        <p14:creationId xmlns:p14="http://schemas.microsoft.com/office/powerpoint/2010/main" val="11257420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36000" y="107280"/>
              <a:ext cx="8983440" cy="5617080"/>
            </p14:xfrm>
          </p:contentPart>
        </mc:Choice>
        <mc:Fallback xmlns="">
          <p:pic>
            <p:nvPicPr>
              <p:cNvPr id="2" name="Ink 1"/>
              <p:cNvPicPr/>
              <p:nvPr/>
            </p:nvPicPr>
            <p:blipFill>
              <a:blip r:embed="rId3"/>
              <a:stretch>
                <a:fillRect/>
              </a:stretch>
            </p:blipFill>
            <p:spPr>
              <a:xfrm>
                <a:off x="26640" y="97920"/>
                <a:ext cx="9002160" cy="5635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2473560" y="1196640"/>
              <a:ext cx="2250720" cy="2625480"/>
            </p14:xfrm>
          </p:contentPart>
        </mc:Choice>
        <mc:Fallback xmlns="">
          <p:pic>
            <p:nvPicPr>
              <p:cNvPr id="3" name="Ink 2"/>
              <p:cNvPicPr/>
              <p:nvPr/>
            </p:nvPicPr>
            <p:blipFill>
              <a:blip r:embed="rId5"/>
              <a:stretch>
                <a:fillRect/>
              </a:stretch>
            </p:blipFill>
            <p:spPr>
              <a:xfrm>
                <a:off x="2464200" y="1187280"/>
                <a:ext cx="2269440" cy="26442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4920480" y="4232520"/>
              <a:ext cx="4125600" cy="1902600"/>
            </p14:xfrm>
          </p:contentPart>
        </mc:Choice>
        <mc:Fallback xmlns="">
          <p:pic>
            <p:nvPicPr>
              <p:cNvPr id="4" name="Ink 3"/>
              <p:cNvPicPr/>
              <p:nvPr/>
            </p:nvPicPr>
            <p:blipFill>
              <a:blip r:embed="rId7"/>
              <a:stretch>
                <a:fillRect/>
              </a:stretch>
            </p:blipFill>
            <p:spPr>
              <a:xfrm>
                <a:off x="4911120" y="4223160"/>
                <a:ext cx="4144320" cy="19213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812880" y="3473640"/>
              <a:ext cx="1607400" cy="1554120"/>
            </p14:xfrm>
          </p:contentPart>
        </mc:Choice>
        <mc:Fallback xmlns="">
          <p:pic>
            <p:nvPicPr>
              <p:cNvPr id="5" name="Ink 4"/>
              <p:cNvPicPr/>
              <p:nvPr/>
            </p:nvPicPr>
            <p:blipFill>
              <a:blip r:embed="rId9"/>
              <a:stretch>
                <a:fillRect/>
              </a:stretch>
            </p:blipFill>
            <p:spPr>
              <a:xfrm>
                <a:off x="803520" y="3464280"/>
                <a:ext cx="1626120" cy="1572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p14:cNvContentPartPr/>
              <p14:nvPr/>
            </p14:nvContentPartPr>
            <p14:xfrm>
              <a:off x="6264720" y="2210400"/>
              <a:ext cx="2598120" cy="1494360"/>
            </p14:xfrm>
          </p:contentPart>
        </mc:Choice>
        <mc:Fallback xmlns="">
          <p:pic>
            <p:nvPicPr>
              <p:cNvPr id="6" name="Ink 5"/>
              <p:cNvPicPr/>
              <p:nvPr/>
            </p:nvPicPr>
            <p:blipFill>
              <a:blip r:embed="rId11"/>
              <a:stretch>
                <a:fillRect/>
              </a:stretch>
            </p:blipFill>
            <p:spPr>
              <a:xfrm>
                <a:off x="6251400" y="2203920"/>
                <a:ext cx="2615040" cy="1518480"/>
              </a:xfrm>
              <a:prstGeom prst="rect">
                <a:avLst/>
              </a:prstGeom>
            </p:spPr>
          </p:pic>
        </mc:Fallback>
      </mc:AlternateContent>
    </p:spTree>
    <p:extLst>
      <p:ext uri="{BB962C8B-B14F-4D97-AF65-F5344CB8AC3E}">
        <p14:creationId xmlns:p14="http://schemas.microsoft.com/office/powerpoint/2010/main" val="18029081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171" t="9922" r="38311" b="10795"/>
          <a:stretch/>
        </p:blipFill>
        <p:spPr bwMode="auto">
          <a:xfrm>
            <a:off x="1403648" y="620688"/>
            <a:ext cx="6052457" cy="5799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83568" y="3356992"/>
            <a:ext cx="1944216"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7380312" y="2996952"/>
            <a:ext cx="360040"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4491720" y="544680"/>
              <a:ext cx="3625920" cy="5617080"/>
            </p14:xfrm>
          </p:contentPart>
        </mc:Choice>
        <mc:Fallback xmlns="">
          <p:pic>
            <p:nvPicPr>
              <p:cNvPr id="6" name="Ink 5"/>
              <p:cNvPicPr/>
              <p:nvPr/>
            </p:nvPicPr>
            <p:blipFill>
              <a:blip r:embed="rId4"/>
              <a:stretch>
                <a:fillRect/>
              </a:stretch>
            </p:blipFill>
            <p:spPr>
              <a:xfrm>
                <a:off x="4482360" y="535320"/>
                <a:ext cx="3644640" cy="5635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2848680" y="4563000"/>
              <a:ext cx="2304000" cy="1741680"/>
            </p14:xfrm>
          </p:contentPart>
        </mc:Choice>
        <mc:Fallback xmlns="">
          <p:pic>
            <p:nvPicPr>
              <p:cNvPr id="2" name="Ink 1"/>
              <p:cNvPicPr/>
              <p:nvPr/>
            </p:nvPicPr>
            <p:blipFill>
              <a:blip r:embed="rId6"/>
              <a:stretch>
                <a:fillRect/>
              </a:stretch>
            </p:blipFill>
            <p:spPr>
              <a:xfrm>
                <a:off x="2839320" y="4553640"/>
                <a:ext cx="2322720" cy="1760400"/>
              </a:xfrm>
              <a:prstGeom prst="rect">
                <a:avLst/>
              </a:prstGeom>
            </p:spPr>
          </p:pic>
        </mc:Fallback>
      </mc:AlternateContent>
    </p:spTree>
    <p:extLst>
      <p:ext uri="{BB962C8B-B14F-4D97-AF65-F5344CB8AC3E}">
        <p14:creationId xmlns:p14="http://schemas.microsoft.com/office/powerpoint/2010/main" val="42940475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85840" y="196560"/>
              <a:ext cx="8546040" cy="4089960"/>
            </p14:xfrm>
          </p:contentPart>
        </mc:Choice>
        <mc:Fallback xmlns="">
          <p:pic>
            <p:nvPicPr>
              <p:cNvPr id="4" name="Ink 3"/>
              <p:cNvPicPr/>
              <p:nvPr/>
            </p:nvPicPr>
            <p:blipFill>
              <a:blip r:embed="rId3"/>
              <a:stretch>
                <a:fillRect/>
              </a:stretch>
            </p:blipFill>
            <p:spPr>
              <a:xfrm>
                <a:off x="276480" y="187200"/>
                <a:ext cx="8564760" cy="4108680"/>
              </a:xfrm>
              <a:prstGeom prst="rect">
                <a:avLst/>
              </a:prstGeom>
            </p:spPr>
          </p:pic>
        </mc:Fallback>
      </mc:AlternateContent>
      <p:sp>
        <p:nvSpPr>
          <p:cNvPr id="5" name="Rectangle 4"/>
          <p:cNvSpPr/>
          <p:nvPr/>
        </p:nvSpPr>
        <p:spPr>
          <a:xfrm>
            <a:off x="107504" y="3068960"/>
            <a:ext cx="2232248"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endParaRPr lang="en-IN"/>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3994920" y="2554560"/>
              <a:ext cx="4757400" cy="2520360"/>
            </p14:xfrm>
          </p:contentPart>
        </mc:Choice>
        <mc:Fallback xmlns="">
          <p:pic>
            <p:nvPicPr>
              <p:cNvPr id="2" name="Ink 1"/>
              <p:cNvPicPr/>
              <p:nvPr/>
            </p:nvPicPr>
            <p:blipFill>
              <a:blip r:embed="rId5"/>
              <a:stretch>
                <a:fillRect/>
              </a:stretch>
            </p:blipFill>
            <p:spPr>
              <a:xfrm>
                <a:off x="3987360" y="2548080"/>
                <a:ext cx="4773960" cy="2538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459360" y="270360"/>
              <a:ext cx="7700040" cy="4914360"/>
            </p14:xfrm>
          </p:contentPart>
        </mc:Choice>
        <mc:Fallback xmlns="">
          <p:pic>
            <p:nvPicPr>
              <p:cNvPr id="3" name="Ink 2"/>
              <p:cNvPicPr/>
              <p:nvPr/>
            </p:nvPicPr>
            <p:blipFill>
              <a:blip r:embed="rId7"/>
              <a:stretch>
                <a:fillRect/>
              </a:stretch>
            </p:blipFill>
            <p:spPr>
              <a:xfrm>
                <a:off x="440640" y="254880"/>
                <a:ext cx="7740720" cy="4948920"/>
              </a:xfrm>
              <a:prstGeom prst="rect">
                <a:avLst/>
              </a:prstGeom>
            </p:spPr>
          </p:pic>
        </mc:Fallback>
      </mc:AlternateContent>
    </p:spTree>
    <p:extLst>
      <p:ext uri="{BB962C8B-B14F-4D97-AF65-F5344CB8AC3E}">
        <p14:creationId xmlns:p14="http://schemas.microsoft.com/office/powerpoint/2010/main" val="30534906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324C8AE-DE03-F65C-3F61-4EA2BBC43E65}"/>
              </a:ext>
            </a:extLst>
          </p:cNvPr>
          <p:cNvPicPr>
            <a:picLocks noChangeAspect="1"/>
          </p:cNvPicPr>
          <p:nvPr/>
        </p:nvPicPr>
        <p:blipFill>
          <a:blip r:embed="rId2"/>
          <a:stretch>
            <a:fillRect/>
          </a:stretch>
        </p:blipFill>
        <p:spPr>
          <a:xfrm>
            <a:off x="2627784" y="332656"/>
            <a:ext cx="3558820" cy="2480706"/>
          </a:xfrm>
          <a:prstGeom prst="rect">
            <a:avLst/>
          </a:prstGeom>
        </p:spPr>
      </p:pic>
      <p:pic>
        <p:nvPicPr>
          <p:cNvPr id="7" name="Picture 6">
            <a:extLst>
              <a:ext uri="{FF2B5EF4-FFF2-40B4-BE49-F238E27FC236}">
                <a16:creationId xmlns:a16="http://schemas.microsoft.com/office/drawing/2014/main" id="{9465FBD1-15CD-F83E-F997-56524E44E106}"/>
              </a:ext>
            </a:extLst>
          </p:cNvPr>
          <p:cNvPicPr>
            <a:picLocks noChangeAspect="1"/>
          </p:cNvPicPr>
          <p:nvPr/>
        </p:nvPicPr>
        <p:blipFill>
          <a:blip r:embed="rId3"/>
          <a:stretch>
            <a:fillRect/>
          </a:stretch>
        </p:blipFill>
        <p:spPr>
          <a:xfrm>
            <a:off x="2346513" y="3212976"/>
            <a:ext cx="4121362" cy="2914800"/>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3329280" y="1402200"/>
              <a:ext cx="1815120" cy="431280"/>
            </p14:xfrm>
          </p:contentPart>
        </mc:Choice>
        <mc:Fallback xmlns="">
          <p:pic>
            <p:nvPicPr>
              <p:cNvPr id="2" name="Ink 1"/>
              <p:cNvPicPr/>
              <p:nvPr/>
            </p:nvPicPr>
            <p:blipFill>
              <a:blip r:embed="rId5"/>
              <a:stretch>
                <a:fillRect/>
              </a:stretch>
            </p:blipFill>
            <p:spPr>
              <a:xfrm>
                <a:off x="3326040" y="1394280"/>
                <a:ext cx="1822320" cy="448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2292840" y="2094120"/>
              <a:ext cx="4940640" cy="4003200"/>
            </p14:xfrm>
          </p:contentPart>
        </mc:Choice>
        <mc:Fallback xmlns="">
          <p:pic>
            <p:nvPicPr>
              <p:cNvPr id="3" name="Ink 2"/>
              <p:cNvPicPr/>
              <p:nvPr/>
            </p:nvPicPr>
            <p:blipFill>
              <a:blip r:embed="rId7"/>
              <a:stretch>
                <a:fillRect/>
              </a:stretch>
            </p:blipFill>
            <p:spPr>
              <a:xfrm>
                <a:off x="2271600" y="2082960"/>
                <a:ext cx="4987800" cy="4037760"/>
              </a:xfrm>
              <a:prstGeom prst="rect">
                <a:avLst/>
              </a:prstGeom>
            </p:spPr>
          </p:pic>
        </mc:Fallback>
      </mc:AlternateContent>
    </p:spTree>
    <p:extLst>
      <p:ext uri="{BB962C8B-B14F-4D97-AF65-F5344CB8AC3E}">
        <p14:creationId xmlns:p14="http://schemas.microsoft.com/office/powerpoint/2010/main" val="15290086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B87EF4E-4F7D-9A15-E13C-8ECD494D04AA}"/>
              </a:ext>
            </a:extLst>
          </p:cNvPr>
          <p:cNvPicPr>
            <a:picLocks noChangeAspect="1"/>
          </p:cNvPicPr>
          <p:nvPr/>
        </p:nvPicPr>
        <p:blipFill>
          <a:blip r:embed="rId2"/>
          <a:stretch>
            <a:fillRect/>
          </a:stretch>
        </p:blipFill>
        <p:spPr>
          <a:xfrm>
            <a:off x="683568" y="1556792"/>
            <a:ext cx="7311581" cy="3168352"/>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6630480" y="3787920"/>
              <a:ext cx="340200" cy="858240"/>
            </p14:xfrm>
          </p:contentPart>
        </mc:Choice>
        <mc:Fallback xmlns="">
          <p:pic>
            <p:nvPicPr>
              <p:cNvPr id="2" name="Ink 1"/>
              <p:cNvPicPr/>
              <p:nvPr/>
            </p:nvPicPr>
            <p:blipFill>
              <a:blip r:embed="rId4"/>
              <a:stretch>
                <a:fillRect/>
              </a:stretch>
            </p:blipFill>
            <p:spPr>
              <a:xfrm>
                <a:off x="6612840" y="3769920"/>
                <a:ext cx="380880" cy="894960"/>
              </a:xfrm>
              <a:prstGeom prst="rect">
                <a:avLst/>
              </a:prstGeom>
            </p:spPr>
          </p:pic>
        </mc:Fallback>
      </mc:AlternateContent>
    </p:spTree>
    <p:extLst>
      <p:ext uri="{BB962C8B-B14F-4D97-AF65-F5344CB8AC3E}">
        <p14:creationId xmlns:p14="http://schemas.microsoft.com/office/powerpoint/2010/main" val="27380994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3FED82C-2C4B-732A-9C9D-87555C1D3D4F}"/>
              </a:ext>
            </a:extLst>
          </p:cNvPr>
          <p:cNvPicPr>
            <a:picLocks noChangeAspect="1"/>
          </p:cNvPicPr>
          <p:nvPr/>
        </p:nvPicPr>
        <p:blipFill>
          <a:blip r:embed="rId2"/>
          <a:stretch>
            <a:fillRect/>
          </a:stretch>
        </p:blipFill>
        <p:spPr>
          <a:xfrm>
            <a:off x="1331640" y="1556792"/>
            <a:ext cx="6671455" cy="2736304"/>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2578680" y="615600"/>
              <a:ext cx="6220800" cy="1136160"/>
            </p14:xfrm>
          </p:contentPart>
        </mc:Choice>
        <mc:Fallback xmlns="">
          <p:pic>
            <p:nvPicPr>
              <p:cNvPr id="2" name="Ink 1"/>
              <p:cNvPicPr/>
              <p:nvPr/>
            </p:nvPicPr>
            <p:blipFill>
              <a:blip r:embed="rId4"/>
              <a:stretch>
                <a:fillRect/>
              </a:stretch>
            </p:blipFill>
            <p:spPr>
              <a:xfrm>
                <a:off x="2571120" y="606240"/>
                <a:ext cx="6238440" cy="1162440"/>
              </a:xfrm>
              <a:prstGeom prst="rect">
                <a:avLst/>
              </a:prstGeom>
            </p:spPr>
          </p:pic>
        </mc:Fallback>
      </mc:AlternateContent>
    </p:spTree>
    <p:extLst>
      <p:ext uri="{BB962C8B-B14F-4D97-AF65-F5344CB8AC3E}">
        <p14:creationId xmlns:p14="http://schemas.microsoft.com/office/powerpoint/2010/main" val="1064175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9957" y="908070"/>
            <a:ext cx="7993086" cy="769441"/>
          </a:xfrm>
          <a:prstGeom prst="rect">
            <a:avLst/>
          </a:prstGeom>
          <a:noFill/>
        </p:spPr>
        <p:txBody>
          <a:bodyPr wrap="none" rtlCol="0">
            <a:spAutoFit/>
          </a:bodyPr>
          <a:lstStyle/>
          <a:p>
            <a:r>
              <a:rPr lang="en-US" sz="4400" b="1" dirty="0"/>
              <a:t>Applications of Phase Transition’s</a:t>
            </a:r>
            <a:endParaRPr lang="en-IN" sz="4400" b="1" dirty="0"/>
          </a:p>
        </p:txBody>
      </p:sp>
      <p:sp>
        <p:nvSpPr>
          <p:cNvPr id="5" name="TextBox 4"/>
          <p:cNvSpPr txBox="1"/>
          <p:nvPr/>
        </p:nvSpPr>
        <p:spPr>
          <a:xfrm>
            <a:off x="3347864" y="2204864"/>
            <a:ext cx="2152732" cy="369332"/>
          </a:xfrm>
          <a:prstGeom prst="rect">
            <a:avLst/>
          </a:prstGeom>
          <a:noFill/>
        </p:spPr>
        <p:txBody>
          <a:bodyPr wrap="square" rtlCol="0">
            <a:spAutoFit/>
          </a:bodyPr>
          <a:lstStyle/>
          <a:p>
            <a:r>
              <a:rPr lang="en-US" b="1" dirty="0"/>
              <a:t>Vapor-Liquid</a:t>
            </a:r>
            <a:endParaRPr lang="en-IN" b="1" dirty="0"/>
          </a:p>
        </p:txBody>
      </p:sp>
      <p:sp>
        <p:nvSpPr>
          <p:cNvPr id="6" name="TextBox 5"/>
          <p:cNvSpPr txBox="1"/>
          <p:nvPr/>
        </p:nvSpPr>
        <p:spPr>
          <a:xfrm>
            <a:off x="3347864" y="3068960"/>
            <a:ext cx="2152732" cy="369332"/>
          </a:xfrm>
          <a:prstGeom prst="rect">
            <a:avLst/>
          </a:prstGeom>
          <a:noFill/>
        </p:spPr>
        <p:txBody>
          <a:bodyPr wrap="square" rtlCol="0">
            <a:spAutoFit/>
          </a:bodyPr>
          <a:lstStyle/>
          <a:p>
            <a:r>
              <a:rPr lang="en-US" b="1" dirty="0"/>
              <a:t>Liquid-Vapor</a:t>
            </a:r>
            <a:endParaRPr lang="en-IN" b="1" dirty="0"/>
          </a:p>
        </p:txBody>
      </p:sp>
      <p:sp>
        <p:nvSpPr>
          <p:cNvPr id="7" name="TextBox 6"/>
          <p:cNvSpPr txBox="1"/>
          <p:nvPr/>
        </p:nvSpPr>
        <p:spPr>
          <a:xfrm>
            <a:off x="2708183" y="3789040"/>
            <a:ext cx="4502066" cy="2585323"/>
          </a:xfrm>
          <a:prstGeom prst="rect">
            <a:avLst/>
          </a:prstGeom>
          <a:noFill/>
        </p:spPr>
        <p:txBody>
          <a:bodyPr wrap="none" rtlCol="0">
            <a:spAutoFit/>
          </a:bodyPr>
          <a:lstStyle/>
          <a:p>
            <a:r>
              <a:rPr lang="en-US" b="1" dirty="0">
                <a:solidFill>
                  <a:srgbClr val="0070C0"/>
                </a:solidFill>
              </a:rPr>
              <a:t>1. Thermal Power Plant</a:t>
            </a:r>
          </a:p>
          <a:p>
            <a:endParaRPr lang="en-US" b="1" dirty="0">
              <a:solidFill>
                <a:srgbClr val="0070C0"/>
              </a:solidFill>
            </a:endParaRPr>
          </a:p>
          <a:p>
            <a:r>
              <a:rPr lang="en-US" b="1" dirty="0">
                <a:solidFill>
                  <a:srgbClr val="0070C0"/>
                </a:solidFill>
              </a:rPr>
              <a:t>2. Refrigerator</a:t>
            </a:r>
          </a:p>
          <a:p>
            <a:endParaRPr lang="en-US" b="1" dirty="0">
              <a:solidFill>
                <a:srgbClr val="0070C0"/>
              </a:solidFill>
            </a:endParaRPr>
          </a:p>
          <a:p>
            <a:r>
              <a:rPr lang="en-US" b="1" dirty="0">
                <a:solidFill>
                  <a:srgbClr val="0070C0"/>
                </a:solidFill>
              </a:rPr>
              <a:t>3. Air Conditions</a:t>
            </a:r>
          </a:p>
          <a:p>
            <a:endParaRPr lang="en-US" b="1" dirty="0">
              <a:solidFill>
                <a:srgbClr val="0070C0"/>
              </a:solidFill>
            </a:endParaRPr>
          </a:p>
          <a:p>
            <a:r>
              <a:rPr lang="en-US" b="1" dirty="0">
                <a:solidFill>
                  <a:srgbClr val="0070C0"/>
                </a:solidFill>
              </a:rPr>
              <a:t>4. Gas Turbine: Power generation</a:t>
            </a:r>
          </a:p>
          <a:p>
            <a:endParaRPr lang="en-US" b="1" dirty="0">
              <a:solidFill>
                <a:srgbClr val="0070C0"/>
              </a:solidFill>
            </a:endParaRPr>
          </a:p>
          <a:p>
            <a:r>
              <a:rPr lang="en-US" b="1" dirty="0">
                <a:solidFill>
                  <a:srgbClr val="0070C0"/>
                </a:solidFill>
              </a:rPr>
              <a:t>5. Aircraft Gas Turbine , Propeller, Jet Engines</a:t>
            </a:r>
            <a:endParaRPr lang="en-IN" b="1" dirty="0">
              <a:solidFill>
                <a:srgbClr val="0070C0"/>
              </a:solidFill>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4262400" y="2233800"/>
              <a:ext cx="3517200" cy="3859200"/>
            </p14:xfrm>
          </p:contentPart>
        </mc:Choice>
        <mc:Fallback xmlns="">
          <p:pic>
            <p:nvPicPr>
              <p:cNvPr id="2" name="Ink 1"/>
              <p:cNvPicPr/>
              <p:nvPr/>
            </p:nvPicPr>
            <p:blipFill>
              <a:blip r:embed="rId3"/>
              <a:stretch>
                <a:fillRect/>
              </a:stretch>
            </p:blipFill>
            <p:spPr>
              <a:xfrm>
                <a:off x="4254840" y="2230560"/>
                <a:ext cx="3528720" cy="3869640"/>
              </a:xfrm>
              <a:prstGeom prst="rect">
                <a:avLst/>
              </a:prstGeom>
            </p:spPr>
          </p:pic>
        </mc:Fallback>
      </mc:AlternateContent>
    </p:spTree>
    <p:extLst>
      <p:ext uri="{BB962C8B-B14F-4D97-AF65-F5344CB8AC3E}">
        <p14:creationId xmlns:p14="http://schemas.microsoft.com/office/powerpoint/2010/main" val="2849761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171" t="9922" r="38311" b="10795"/>
          <a:stretch/>
        </p:blipFill>
        <p:spPr bwMode="auto">
          <a:xfrm>
            <a:off x="107504" y="1028587"/>
            <a:ext cx="4108241" cy="3936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1088922" y="2866791"/>
            <a:ext cx="1944216"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7380312" y="2996952"/>
            <a:ext cx="360040"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6152" r="50000" b="7765"/>
          <a:stretch/>
        </p:blipFill>
        <p:spPr bwMode="auto">
          <a:xfrm>
            <a:off x="4660484" y="836712"/>
            <a:ext cx="4448848" cy="4306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7" name="Ink 6"/>
              <p14:cNvContentPartPr/>
              <p14:nvPr/>
            </p14:nvContentPartPr>
            <p14:xfrm>
              <a:off x="5090040" y="4053960"/>
              <a:ext cx="2250360" cy="687960"/>
            </p14:xfrm>
          </p:contentPart>
        </mc:Choice>
        <mc:Fallback xmlns="">
          <p:pic>
            <p:nvPicPr>
              <p:cNvPr id="7" name="Ink 6"/>
              <p:cNvPicPr/>
              <p:nvPr/>
            </p:nvPicPr>
            <p:blipFill>
              <a:blip r:embed="rId9"/>
              <a:stretch>
                <a:fillRect/>
              </a:stretch>
            </p:blipFill>
            <p:spPr>
              <a:xfrm>
                <a:off x="5080680" y="4044600"/>
                <a:ext cx="2269080" cy="706680"/>
              </a:xfrm>
              <a:prstGeom prst="rect">
                <a:avLst/>
              </a:prstGeom>
            </p:spPr>
          </p:pic>
        </mc:Fallback>
      </mc:AlternateContent>
    </p:spTree>
    <p:extLst>
      <p:ext uri="{BB962C8B-B14F-4D97-AF65-F5344CB8AC3E}">
        <p14:creationId xmlns:p14="http://schemas.microsoft.com/office/powerpoint/2010/main" val="41738081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5" name="Ink 4"/>
              <p14:cNvContentPartPr/>
              <p14:nvPr/>
            </p14:nvContentPartPr>
            <p14:xfrm>
              <a:off x="1634040" y="53640"/>
              <a:ext cx="7179840" cy="6617160"/>
            </p14:xfrm>
          </p:contentPart>
        </mc:Choice>
        <mc:Fallback xmlns="">
          <p:pic>
            <p:nvPicPr>
              <p:cNvPr id="5" name="Ink 4"/>
              <p:cNvPicPr/>
              <p:nvPr/>
            </p:nvPicPr>
            <p:blipFill>
              <a:blip r:embed="rId3"/>
              <a:stretch>
                <a:fillRect/>
              </a:stretch>
            </p:blipFill>
            <p:spPr>
              <a:xfrm>
                <a:off x="1624680" y="44280"/>
                <a:ext cx="7198560" cy="6635880"/>
              </a:xfrm>
              <a:prstGeom prst="rect">
                <a:avLst/>
              </a:prstGeom>
            </p:spPr>
          </p:pic>
        </mc:Fallback>
      </mc:AlternateContent>
    </p:spTree>
    <p:extLst>
      <p:ext uri="{BB962C8B-B14F-4D97-AF65-F5344CB8AC3E}">
        <p14:creationId xmlns:p14="http://schemas.microsoft.com/office/powerpoint/2010/main" val="14961460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S diagram</a:t>
            </a:r>
            <a:endParaRPr lang="en-IN" b="1"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232280" y="1294920"/>
              <a:ext cx="7733520" cy="5188320"/>
            </p14:xfrm>
          </p:contentPart>
        </mc:Choice>
        <mc:Fallback xmlns="">
          <p:pic>
            <p:nvPicPr>
              <p:cNvPr id="4" name="Ink 3"/>
              <p:cNvPicPr/>
              <p:nvPr/>
            </p:nvPicPr>
            <p:blipFill>
              <a:blip r:embed="rId3"/>
              <a:stretch>
                <a:fillRect/>
              </a:stretch>
            </p:blipFill>
            <p:spPr>
              <a:xfrm>
                <a:off x="1222920" y="1285560"/>
                <a:ext cx="7752240" cy="5207040"/>
              </a:xfrm>
              <a:prstGeom prst="rect">
                <a:avLst/>
              </a:prstGeom>
            </p:spPr>
          </p:pic>
        </mc:Fallback>
      </mc:AlternateContent>
    </p:spTree>
    <p:extLst>
      <p:ext uri="{BB962C8B-B14F-4D97-AF65-F5344CB8AC3E}">
        <p14:creationId xmlns:p14="http://schemas.microsoft.com/office/powerpoint/2010/main" val="42757944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91</TotalTime>
  <Words>1419</Words>
  <Application>Microsoft Office PowerPoint</Application>
  <PresentationFormat>On-screen Show (4:3)</PresentationFormat>
  <Paragraphs>266</Paragraphs>
  <Slides>64</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8" baseType="lpstr">
      <vt:lpstr>Arial</vt:lpstr>
      <vt:lpstr>Calibri</vt:lpstr>
      <vt:lpstr>Office Theme</vt:lpstr>
      <vt:lpstr>Equation</vt:lpstr>
      <vt:lpstr>PowerPoint Presentation</vt:lpstr>
      <vt:lpstr>PowerPoint Presentation</vt:lpstr>
      <vt:lpstr>PowerPoint Presentation</vt:lpstr>
      <vt:lpstr>Vapor cycle refrigerator</vt:lpstr>
      <vt:lpstr>PowerPoint Presentation</vt:lpstr>
      <vt:lpstr>PowerPoint Presentation</vt:lpstr>
      <vt:lpstr>PowerPoint Presentation</vt:lpstr>
      <vt:lpstr>PowerPoint Presentation</vt:lpstr>
      <vt:lpstr>T-S diagram</vt:lpstr>
      <vt:lpstr>PowerPoint Presentation</vt:lpstr>
      <vt:lpstr>PowerPoint Presentation</vt:lpstr>
      <vt:lpstr>PowerPoint Presentation</vt:lpstr>
      <vt:lpstr>PowerPoint Presentation</vt:lpstr>
      <vt:lpstr>PowerPoint Presentation</vt:lpstr>
      <vt:lpstr>Air-conditioner (AC)</vt:lpstr>
      <vt:lpstr>PowerPoint Presentation</vt:lpstr>
      <vt:lpstr>PowerPoint Presentation</vt:lpstr>
      <vt:lpstr>PowerPoint Presentation</vt:lpstr>
      <vt:lpstr>PowerPoint Presentation</vt:lpstr>
      <vt:lpstr>PowerPoint Presentation</vt:lpstr>
      <vt:lpstr>PowerPoint Presentation</vt:lpstr>
      <vt:lpstr>Engineering Problem on Rankine Cyc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gineering Problem on Vapor Cycle</vt:lpstr>
      <vt:lpstr>PowerPoint Presentation</vt:lpstr>
      <vt:lpstr>PowerPoint Presentation</vt:lpstr>
      <vt:lpstr>PowerPoint Presentation</vt:lpstr>
      <vt:lpstr>PowerPoint Presentation</vt:lpstr>
      <vt:lpstr>PowerPoint Presentation</vt:lpstr>
      <vt:lpstr>Gas Turbines and Engines</vt:lpstr>
      <vt:lpstr>PowerPoint Presentation</vt:lpstr>
      <vt:lpstr>PowerPoint Presentation</vt:lpstr>
      <vt:lpstr>Convert P-V diagram of Carnot Cycle  to T-S diagram also calculate efficiency using T-S diagra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as Turbines and Engi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TP</dc:creator>
  <cp:lastModifiedBy>HP</cp:lastModifiedBy>
  <cp:revision>269</cp:revision>
  <dcterms:created xsi:type="dcterms:W3CDTF">2022-08-24T11:48:27Z</dcterms:created>
  <dcterms:modified xsi:type="dcterms:W3CDTF">2025-11-11T10:20:53Z</dcterms:modified>
</cp:coreProperties>
</file>